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presentation.xml" ContentType="application/vnd.openxmlformats-officedocument.presentationml.presentation.main+xml"/>
  <Override PartName="/ppt/slides/slide81.xml" ContentType="application/vnd.openxmlformats-officedocument.presentationml.slide+xml"/>
  <Override PartName="/ppt/slides/slide30.xml" ContentType="application/vnd.openxmlformats-officedocument.presentationml.slide+xml"/>
  <Override PartName="/ppt/slides/slide29.xml" ContentType="application/vnd.openxmlformats-officedocument.presentationml.slide+xml"/>
  <Override PartName="/ppt/slides/slide28.xml" ContentType="application/vnd.openxmlformats-officedocument.presentationml.slide+xml"/>
  <Override PartName="/ppt/slides/slide27.xml" ContentType="application/vnd.openxmlformats-officedocument.presentationml.slide+xml"/>
  <Override PartName="/ppt/slides/slide26.xml" ContentType="application/vnd.openxmlformats-officedocument.presentationml.slide+xml"/>
  <Override PartName="/ppt/slides/slide25.xml" ContentType="application/vnd.openxmlformats-officedocument.presentationml.slide+xml"/>
  <Override PartName="/ppt/slides/slide24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40.xml" ContentType="application/vnd.openxmlformats-officedocument.presentationml.slide+xml"/>
  <Override PartName="/ppt/slides/slide39.xml" ContentType="application/vnd.openxmlformats-officedocument.presentationml.slide+xml"/>
  <Override PartName="/ppt/slides/slide38.xml" ContentType="application/vnd.openxmlformats-officedocument.presentationml.slide+xml"/>
  <Override PartName="/ppt/slides/slide37.xml" ContentType="application/vnd.openxmlformats-officedocument.presentationml.slide+xml"/>
  <Override PartName="/ppt/slides/slide36.xml" ContentType="application/vnd.openxmlformats-officedocument.presentationml.slide+xml"/>
  <Override PartName="/ppt/slides/slide35.xml" ContentType="application/vnd.openxmlformats-officedocument.presentationml.slide+xml"/>
  <Override PartName="/ppt/slides/slide34.xml" ContentType="application/vnd.openxmlformats-officedocument.presentationml.slide+xml"/>
  <Override PartName="/ppt/slides/slide22.xml" ContentType="application/vnd.openxmlformats-officedocument.presentationml.slide+xml"/>
  <Override PartName="/ppt/slides/slide21.xml" ContentType="application/vnd.openxmlformats-officedocument.presentationml.slide+xml"/>
  <Override PartName="/ppt/slides/slide20.xml" ContentType="application/vnd.openxmlformats-officedocument.presentationml.slide+xml"/>
  <Override PartName="/ppt/slides/slide9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9.xml" ContentType="application/vnd.openxmlformats-officedocument.presentationml.slide+xml"/>
  <Override PartName="/ppt/slides/slide18.xml" ContentType="application/vnd.openxmlformats-officedocument.presentationml.slide+xml"/>
  <Override PartName="/ppt/slides/slide17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14.xml" ContentType="application/vnd.openxmlformats-officedocument.presentationml.slide+xml"/>
  <Override PartName="/ppt/slides/slide13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70.xml" ContentType="application/vnd.openxmlformats-officedocument.presentationml.slide+xml"/>
  <Override PartName="/ppt/slides/slide69.xml" ContentType="application/vnd.openxmlformats-officedocument.presentationml.slide+xml"/>
  <Override PartName="/ppt/slides/slide68.xml" ContentType="application/vnd.openxmlformats-officedocument.presentationml.slide+xml"/>
  <Override PartName="/ppt/slides/slide67.xml" ContentType="application/vnd.openxmlformats-officedocument.presentationml.slide+xml"/>
  <Override PartName="/ppt/slides/slide66.xml" ContentType="application/vnd.openxmlformats-officedocument.presentationml.slide+xml"/>
  <Override PartName="/ppt/slides/slide65.xml" ContentType="application/vnd.openxmlformats-officedocument.presentationml.slide+xml"/>
  <Override PartName="/ppt/slides/slide64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80.xml" ContentType="application/vnd.openxmlformats-officedocument.presentationml.slide+xml"/>
  <Override PartName="/ppt/slides/slide79.xml" ContentType="application/vnd.openxmlformats-officedocument.presentationml.slide+xml"/>
  <Override PartName="/ppt/slides/slide78.xml" ContentType="application/vnd.openxmlformats-officedocument.presentationml.slide+xml"/>
  <Override PartName="/ppt/slides/slide77.xml" ContentType="application/vnd.openxmlformats-officedocument.presentationml.slide+xml"/>
  <Override PartName="/ppt/slides/slide76.xml" ContentType="application/vnd.openxmlformats-officedocument.presentationml.slide+xml"/>
  <Override PartName="/ppt/slides/slide75.xml" ContentType="application/vnd.openxmlformats-officedocument.presentationml.slide+xml"/>
  <Override PartName="/ppt/slides/slide74.xml" ContentType="application/vnd.openxmlformats-officedocument.presentationml.slide+xml"/>
  <Override PartName="/ppt/slides/slide63.xml" ContentType="application/vnd.openxmlformats-officedocument.presentationml.slide+xml"/>
  <Override PartName="/ppt/slides/slide62.xml" ContentType="application/vnd.openxmlformats-officedocument.presentationml.slide+xml"/>
  <Override PartName="/ppt/slides/slide61.xml" ContentType="application/vnd.openxmlformats-officedocument.presentationml.slide+xml"/>
  <Override PartName="/ppt/slides/slide50.xml" ContentType="application/vnd.openxmlformats-officedocument.presentationml.slide+xml"/>
  <Override PartName="/ppt/slides/slide49.xml" ContentType="application/vnd.openxmlformats-officedocument.presentationml.slide+xml"/>
  <Override PartName="/ppt/slides/slide48.xml" ContentType="application/vnd.openxmlformats-officedocument.presentationml.slide+xml"/>
  <Override PartName="/ppt/slides/slide47.xml" ContentType="application/vnd.openxmlformats-officedocument.presentationml.slide+xml"/>
  <Override PartName="/ppt/slides/slide46.xml" ContentType="application/vnd.openxmlformats-officedocument.presentationml.slide+xml"/>
  <Override PartName="/ppt/slides/slide45.xml" ContentType="application/vnd.openxmlformats-officedocument.presentationml.slide+xml"/>
  <Override PartName="/ppt/slides/slide44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60.xml" ContentType="application/vnd.openxmlformats-officedocument.presentationml.slide+xml"/>
  <Override PartName="/ppt/slides/slide59.xml" ContentType="application/vnd.openxmlformats-officedocument.presentationml.slide+xml"/>
  <Override PartName="/ppt/slides/slide58.xml" ContentType="application/vnd.openxmlformats-officedocument.presentationml.slide+xml"/>
  <Override PartName="/ppt/slides/slide57.xml" ContentType="application/vnd.openxmlformats-officedocument.presentationml.slide+xml"/>
  <Override PartName="/ppt/slides/slide56.xml" ContentType="application/vnd.openxmlformats-officedocument.presentationml.slide+xml"/>
  <Override PartName="/ppt/slides/slide55.xml" ContentType="application/vnd.openxmlformats-officedocument.presentationml.slide+xml"/>
  <Override PartName="/ppt/slides/slide54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Masters/slideMaster3.xml" ContentType="application/vnd.openxmlformats-officedocument.presentationml.slideMaster+xml"/>
  <Override PartName="/ppt/notesSlides/notesSlide4.xml" ContentType="application/vnd.openxmlformats-officedocument.presentationml.notesSlide+xml"/>
  <Override PartName="/ppt/notesSlides/notesSlide3.xml" ContentType="application/vnd.openxmlformats-officedocument.presentationml.notesSlide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notesSlides/notesSlide2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Masters/slideMaster1.xml" ContentType="application/vnd.openxmlformats-officedocument.presentationml.slideMaster+xml"/>
  <Override PartName="/ppt/slideLayouts/slideLayout4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notesSlides/notesSlide1.xml" ContentType="application/vnd.openxmlformats-officedocument.presentationml.notesSlide+xml"/>
  <Override PartName="/ppt/slideLayouts/slideLayout75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ink/ink376.xml" ContentType="application/inkml+xml"/>
  <Override PartName="/ppt/ink/ink58.xml" ContentType="application/inkml+xml"/>
  <Override PartName="/ppt/ink/ink378.xml" ContentType="application/inkml+xml"/>
  <Override PartName="/ppt/ink/ink377.xml" ContentType="application/inkml+xml"/>
  <Override PartName="/ppt/ink/ink375.xml" ContentType="application/inkml+xml"/>
  <Override PartName="/ppt/ink/ink380.xml" ContentType="application/inkml+xml"/>
  <Override PartName="/ppt/ink/ink383.xml" ContentType="application/inkml+xml"/>
  <Override PartName="/ppt/ink/ink382.xml" ContentType="application/inkml+xml"/>
  <Override PartName="/ppt/ink/ink381.xml" ContentType="application/inkml+xml"/>
  <Override PartName="/ppt/ink/ink379.xml" ContentType="application/inkml+xml"/>
  <Override PartName="/ppt/ink/ink373.xml" ContentType="application/inkml+xml"/>
  <Override PartName="/ppt/ink/ink349.xml" ContentType="application/inkml+xml"/>
  <Override PartName="/ppt/ink/ink348.xml" ContentType="application/inkml+xml"/>
  <Override PartName="/ppt/ink/ink347.xml" ContentType="application/inkml+xml"/>
  <Override PartName="/ppt/ink/ink346.xml" ContentType="application/inkml+xml"/>
  <Override PartName="/ppt/ink/ink345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6.xml" ContentType="application/inkml+xml"/>
  <Override PartName="/ppt/ink/ink355.xml" ContentType="application/inkml+xml"/>
  <Override PartName="/ppt/ink/ink354.xml" ContentType="application/inkml+xml"/>
  <Override PartName="/ppt/ink/ink353.xml" ContentType="application/inkml+xml"/>
  <Override PartName="/ppt/ink/ink344.xml" ContentType="application/inkml+xml"/>
  <Override PartName="/ppt/ink/ink343.xml" ContentType="application/inkml+xml"/>
  <Override PartName="/ppt/ink/ink342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41.xml" ContentType="application/inkml+xml"/>
  <Override PartName="/ppt/ink/ink340.xml" ContentType="application/inkml+xml"/>
  <Override PartName="/ppt/ink/ink339.xml" ContentType="application/inkml+xml"/>
  <Override PartName="/ppt/ink/ink338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7.xml" ContentType="application/inkml+xml"/>
  <Override PartName="/ppt/ink/ink368.xml" ContentType="application/inkml+xml"/>
  <Override PartName="/ppt/ink/ink372.xml" ContentType="application/inkml+xml"/>
  <Override PartName="/ppt/ink/ink371.xml" ContentType="application/inkml+xml"/>
  <Override PartName="/ppt/ink/ink370.xml" ContentType="application/inkml+xml"/>
  <Override PartName="/ppt/ink/ink369.xml" ContentType="application/inkml+xml"/>
  <Override PartName="/ppt/ink/ink363.xml" ContentType="application/inkml+xml"/>
  <Override PartName="/ppt/ink/ink362.xml" ContentType="application/inkml+xml"/>
  <Override PartName="/ppt/ink/ink361.xml" ContentType="application/inkml+xml"/>
  <Override PartName="/ppt/ink/ink360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74.xml" ContentType="application/inkml+xml"/>
  <Override PartName="/ppt/ink/ink21.xml" ContentType="application/inkml+xml"/>
  <Override PartName="/ppt/theme/theme1.xml" ContentType="application/vnd.openxmlformats-officedocument.theme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theme/theme7.xml" ContentType="application/vnd.openxmlformats-officedocument.theme+xml"/>
  <Override PartName="/ppt/theme/theme6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Masters/notesMaster1.xml" ContentType="application/vnd.openxmlformats-officedocument.presentationml.notesMaster+xml"/>
  <Override PartName="/ppt/ink/ink4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39.xml" ContentType="application/inkml+xml"/>
  <Override PartName="/ppt/ink/ink38.xml" ContentType="application/inkml+xml"/>
  <Override PartName="/ppt/ink/ink37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53.xml" ContentType="application/inkml+xml"/>
  <Override PartName="/ppt/ink/ink52.xml" ContentType="application/inkml+xml"/>
  <Override PartName="/ppt/ink/ink51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32.xml" ContentType="application/inkml+xml"/>
  <Override PartName="/ppt/ink/ink31.xml" ContentType="application/inkml+xml"/>
  <Override PartName="/ppt/ink/ink30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1.xml" ContentType="application/inkml+xml"/>
  <Override PartName="/ppt/ink/ink10.xml" ContentType="application/inkml+xml"/>
  <Override PartName="/ppt/ink/ink9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25.xml" ContentType="application/inkml+xml"/>
  <Override PartName="/ppt/ink/ink24.xml" ContentType="application/inkml+xml"/>
  <Override PartName="/ppt/ink/ink23.xml" ContentType="application/inkml+xml"/>
  <Override PartName="/ppt/ink/ink19.xml" ContentType="application/inkml+xml"/>
  <Override PartName="/ppt/ink/ink20.xml" ContentType="application/inkml+xml"/>
  <Override PartName="/ppt/ink/ink333.xml" ContentType="application/inkml+xml"/>
  <Override PartName="/ppt/ink/ink22.xml" ContentType="application/inkml+xml"/>
  <Override PartName="/ppt/ink/ink57.xml" ContentType="application/inkml+xml"/>
  <Override PartName="/ppt/ink/ink331.xml" ContentType="application/inkml+xml"/>
  <Override PartName="/ppt/ink/ink177.xml" ContentType="application/inkml+xml"/>
  <Override PartName="/ppt/ink/ink176.xml" ContentType="application/inkml+xml"/>
  <Override PartName="/ppt/ink/ink175.xml" ContentType="application/inkml+xml"/>
  <Override PartName="/ppt/ink/ink174.xml" ContentType="application/inkml+xml"/>
  <Override PartName="/ppt/ink/ink173.xml" ContentType="application/inkml+xml"/>
  <Override PartName="/ppt/ink/ink172.xml" ContentType="application/inkml+xml"/>
  <Override PartName="/ppt/ink/ink171.xml" ContentType="application/inkml+xml"/>
  <Override PartName="/ppt/ink/ink170.xml" ContentType="application/inkml+xml"/>
  <Override PartName="/ppt/ink/ink169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8.xml" ContentType="application/inkml+xml"/>
  <Override PartName="/ppt/ink/ink187.xml" ContentType="application/inkml+xml"/>
  <Override PartName="/ppt/ink/ink186.xml" ContentType="application/inkml+xml"/>
  <Override PartName="/ppt/ink/ink185.xml" ContentType="application/inkml+xml"/>
  <Override PartName="/ppt/ink/ink184.xml" ContentType="application/inkml+xml"/>
  <Override PartName="/ppt/ink/ink183.xml" ContentType="application/inkml+xml"/>
  <Override PartName="/ppt/ink/ink182.xml" ContentType="application/inkml+xml"/>
  <Override PartName="/ppt/ink/ink181.xml" ContentType="application/inkml+xml"/>
  <Override PartName="/ppt/ink/ink168.xml" ContentType="application/inkml+xml"/>
  <Override PartName="/ppt/ink/ink167.xml" ContentType="application/inkml+xml"/>
  <Override PartName="/ppt/ink/ink166.xml" ContentType="application/inkml+xml"/>
  <Override PartName="/ppt/ink/ink157.xml" ContentType="application/inkml+xml"/>
  <Override PartName="/ppt/ink/ink156.xml" ContentType="application/inkml+xml"/>
  <Override PartName="/ppt/ink/ink155.xml" ContentType="application/inkml+xml"/>
  <Override PartName="/ppt/ink/ink154.xml" ContentType="application/inkml+xml"/>
  <Override PartName="/ppt/ink/ink153.xml" ContentType="application/inkml+xml"/>
  <Override PartName="/ppt/ink/ink152.xml" ContentType="application/inkml+xml"/>
  <Override PartName="/ppt/ink/ink151.xml" ContentType="application/inkml+xml"/>
  <Override PartName="/ppt/ink/ink150.xml" ContentType="application/inkml+xml"/>
  <Override PartName="/ppt/ink/ink149.xml" ContentType="application/inkml+xml"/>
  <Override PartName="/ppt/ink/ink158.xml" ContentType="application/inkml+xml"/>
  <Override PartName="/ppt/ink/ink159.xml" ContentType="application/inkml+xml"/>
  <Override PartName="/ppt/ink/ink165.xml" ContentType="application/inkml+xml"/>
  <Override PartName="/ppt/ink/ink164.xml" ContentType="application/inkml+xml"/>
  <Override PartName="/ppt/ink/ink163.xml" ContentType="application/inkml+xml"/>
  <Override PartName="/ppt/ink/ink162.xml" ContentType="application/inkml+xml"/>
  <Override PartName="/ppt/ink/ink161.xml" ContentType="application/inkml+xml"/>
  <Override PartName="/ppt/ink/ink160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211.xml" ContentType="application/inkml+xml"/>
  <Override PartName="/ppt/ink/ink210.xml" ContentType="application/inkml+xml"/>
  <Override PartName="/ppt/ink/ink209.xml" ContentType="application/inkml+xml"/>
  <Override PartName="/ppt/ink/ink208.xml" ContentType="application/inkml+xml"/>
  <Override PartName="/ppt/ink/ink54.xml" ContentType="application/inkml+xml"/>
  <Override PartName="/ppt/ink/ink207.xml" ContentType="application/inkml+xml"/>
  <Override PartName="/ppt/ink/ink206.xml" ContentType="application/inkml+xml"/>
  <Override PartName="/ppt/ink/ink205.xml" ContentType="application/inkml+xml"/>
  <Override PartName="/ppt/ink/ink204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21.xml" ContentType="application/inkml+xml"/>
  <Override PartName="/ppt/ink/ink220.xml" ContentType="application/inkml+xml"/>
  <Override PartName="/ppt/ink/ink219.xml" ContentType="application/inkml+xml"/>
  <Override PartName="/ppt/ink/ink218.xml" ContentType="application/inkml+xml"/>
  <Override PartName="/ppt/ink/ink217.xml" ContentType="application/inkml+xml"/>
  <Override PartName="/ppt/ink/ink216.xml" ContentType="application/inkml+xml"/>
  <Override PartName="/ppt/ink/ink215.xml" ContentType="application/inkml+xml"/>
  <Override PartName="/ppt/ink/ink203.xml" ContentType="application/inkml+xml"/>
  <Override PartName="/ppt/ink/ink202.xml" ContentType="application/inkml+xml"/>
  <Override PartName="/ppt/ink/ink201.xml" ContentType="application/inkml+xml"/>
  <Override PartName="/ppt/ink/ink56.xml" ContentType="application/inkml+xml"/>
  <Override PartName="/ppt/ink/ink199.xml" ContentType="application/inkml+xml"/>
  <Override PartName="/ppt/ink/ink198.xml" ContentType="application/inkml+xml"/>
  <Override PartName="/ppt/ink/ink197.xml" ContentType="application/inkml+xml"/>
  <Override PartName="/ppt/ink/ink196.xml" ContentType="application/inkml+xml"/>
  <Override PartName="/ppt/ink/ink195.xml" ContentType="application/inkml+xml"/>
  <Override PartName="/ppt/ink/ink194.xml" ContentType="application/inkml+xml"/>
  <Override PartName="/ppt/ink/ink193.xml" ContentType="application/inkml+xml"/>
  <Override PartName="/ppt/ink/ink192.xml" ContentType="application/inkml+xml"/>
  <Override PartName="/ppt/ink/ink200.xml" ContentType="application/inkml+xml"/>
  <Override PartName="/ppt/ink/ink55.xml" ContentType="application/inkml+xml"/>
  <Override PartName="/ppt/ink/ink148.xml" ContentType="application/inkml+xml"/>
  <Override PartName="/ppt/ink/ink147.xml" ContentType="application/inkml+xml"/>
  <Override PartName="/ppt/ink/ink146.xml" ContentType="application/inkml+xml"/>
  <Override PartName="/ppt/ink/ink90.xml" ContentType="application/inkml+xml"/>
  <Override PartName="/ppt/ink/ink89.xml" ContentType="application/inkml+xml"/>
  <Override PartName="/ppt/ink/ink88.xml" ContentType="application/inkml+xml"/>
  <Override PartName="/ppt/ink/ink87.xml" ContentType="application/inkml+xml"/>
  <Override PartName="/ppt/ink/ink86.xml" ContentType="application/inkml+xml"/>
  <Override PartName="/ppt/ink/ink85.xml" ContentType="application/inkml+xml"/>
  <Override PartName="/ppt/ink/ink84.xml" ContentType="application/inkml+xml"/>
  <Override PartName="/ppt/ink/ink83.xml" ContentType="application/inkml+xml"/>
  <Override PartName="/ppt/ink/ink82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101.xml" ContentType="application/inkml+xml"/>
  <Override PartName="/ppt/ink/ink100.xml" ContentType="application/inkml+xml"/>
  <Override PartName="/ppt/ink/ink99.xml" ContentType="application/inkml+xml"/>
  <Override PartName="/ppt/ink/ink98.xml" ContentType="application/inkml+xml"/>
  <Override PartName="/ppt/ink/ink97.xml" ContentType="application/inkml+xml"/>
  <Override PartName="/ppt/ink/ink96.xml" ContentType="application/inkml+xml"/>
  <Override PartName="/ppt/ink/ink95.xml" ContentType="application/inkml+xml"/>
  <Override PartName="/ppt/ink/ink94.xml" ContentType="application/inkml+xml"/>
  <Override PartName="/ppt/ink/ink81.xml" ContentType="application/inkml+xml"/>
  <Override PartName="/ppt/ink/ink80.xml" ContentType="application/inkml+xml"/>
  <Override PartName="/ppt/ink/ink79.xml" ContentType="application/inkml+xml"/>
  <Override PartName="/ppt/ink/ink67.xml" ContentType="application/inkml+xml"/>
  <Override PartName="/ppt/ink/ink66.xml" ContentType="application/inkml+xml"/>
  <Override PartName="/ppt/ink/ink65.xml" ContentType="application/inkml+xml"/>
  <Override PartName="/ppt/ink/ink64.xml" ContentType="application/inkml+xml"/>
  <Override PartName="/ppt/ink/ink63.xml" ContentType="application/inkml+xml"/>
  <Override PartName="/ppt/ink/ink62.xml" ContentType="application/inkml+xml"/>
  <Override PartName="/ppt/ink/ink61.xml" ContentType="application/inkml+xml"/>
  <Override PartName="/ppt/ink/ink60.xml" ContentType="application/inkml+xml"/>
  <Override PartName="/ppt/ink/ink59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8.xml" ContentType="application/inkml+xml"/>
  <Override PartName="/ppt/ink/ink77.xml" ContentType="application/inkml+xml"/>
  <Override PartName="/ppt/ink/ink76.xml" ContentType="application/inkml+xml"/>
  <Override PartName="/ppt/ink/ink75.xml" ContentType="application/inkml+xml"/>
  <Override PartName="/ppt/ink/ink74.xml" ContentType="application/inkml+xml"/>
  <Override PartName="/ppt/ink/ink73.xml" ContentType="application/inkml+xml"/>
  <Override PartName="/ppt/ink/ink72.xml" ContentType="application/inkml+xml"/>
  <Override PartName="/ppt/ink/ink7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36.xml" ContentType="application/inkml+xml"/>
  <Override PartName="/ppt/ink/ink135.xml" ContentType="application/inkml+xml"/>
  <Override PartName="/ppt/ink/ink134.xml" ContentType="application/inkml+xml"/>
  <Override PartName="/ppt/ink/ink133.xml" ContentType="application/inkml+xml"/>
  <Override PartName="/ppt/ink/ink132.xml" ContentType="application/inkml+xml"/>
  <Override PartName="/ppt/ink/ink131.xml" ContentType="application/inkml+xml"/>
  <Override PartName="/ppt/ink/ink130.xml" ContentType="application/inkml+xml"/>
  <Override PartName="/ppt/ink/ink129.xml" ContentType="application/inkml+xml"/>
  <Override PartName="/ppt/ink/ink128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5.xml" ContentType="application/inkml+xml"/>
  <Override PartName="/ppt/ink/ink144.xml" ContentType="application/inkml+xml"/>
  <Override PartName="/ppt/ink/ink143.xml" ContentType="application/inkml+xml"/>
  <Override PartName="/ppt/ink/ink142.xml" ContentType="application/inkml+xml"/>
  <Override PartName="/ppt/ink/ink141.xml" ContentType="application/inkml+xml"/>
  <Override PartName="/ppt/ink/ink140.xml" ContentType="application/inkml+xml"/>
  <Override PartName="/ppt/ink/ink127.xml" ContentType="application/inkml+xml"/>
  <Override PartName="/ppt/ink/ink126.xml" ContentType="application/inkml+xml"/>
  <Override PartName="/ppt/ink/ink125.xml" ContentType="application/inkml+xml"/>
  <Override PartName="/ppt/ink/ink113.xml" ContentType="application/inkml+xml"/>
  <Override PartName="/ppt/ink/ink112.xml" ContentType="application/inkml+xml"/>
  <Override PartName="/ppt/ink/ink111.xml" ContentType="application/inkml+xml"/>
  <Override PartName="/ppt/ink/ink110.xml" ContentType="application/inkml+xml"/>
  <Override PartName="/ppt/ink/ink109.xml" ContentType="application/inkml+xml"/>
  <Override PartName="/ppt/ink/ink108.xml" ContentType="application/inkml+xml"/>
  <Override PartName="/ppt/ink/ink107.xml" ContentType="application/inkml+xml"/>
  <Override PartName="/ppt/ink/ink106.xml" ContentType="application/inkml+xml"/>
  <Override PartName="/ppt/ink/ink105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24.xml" ContentType="application/inkml+xml"/>
  <Override PartName="/ppt/ink/ink123.xml" ContentType="application/inkml+xml"/>
  <Override PartName="/ppt/ink/ink122.xml" ContentType="application/inkml+xml"/>
  <Override PartName="/ppt/ink/ink121.xml" ContentType="application/inkml+xml"/>
  <Override PartName="/ppt/ink/ink120.xml" ContentType="application/inkml+xml"/>
  <Override PartName="/ppt/ink/ink119.xml" ContentType="application/inkml+xml"/>
  <Override PartName="/ppt/ink/ink118.xml" ContentType="application/inkml+xml"/>
  <Override PartName="/ppt/ink/ink117.xml" ContentType="application/inkml+xml"/>
  <Override PartName="/ppt/ink/ink332.xml" ContentType="application/inkml+xml"/>
  <Override PartName="/ppt/ink/ink223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2.xml" ContentType="application/inkml+xml"/>
  <Override PartName="/ppt/ink/ink251.xml" ContentType="application/inkml+xml"/>
  <Override PartName="/ppt/ink/ink250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67.xml" ContentType="application/inkml+xml"/>
  <Override PartName="/ppt/ink/ink266.xml" ContentType="application/inkml+xml"/>
  <Override PartName="/ppt/ink/ink265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44.xml" ContentType="application/inkml+xml"/>
  <Override PartName="/ppt/ink/ink243.xml" ContentType="application/inkml+xml"/>
  <Override PartName="/ppt/ink/ink242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36.xml" ContentType="application/inkml+xml"/>
  <Override PartName="/ppt/ink/ink235.xml" ContentType="application/inkml+xml"/>
  <Override PartName="/ppt/ink/ink234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0.xml" ContentType="application/inkml+xml"/>
  <Override PartName="/ppt/ink/ink309.xml" ContentType="application/inkml+xml"/>
  <Override PartName="/ppt/ink/ink308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25.xml" ContentType="application/inkml+xml"/>
  <Override PartName="/ppt/ink/ink324.xml" ContentType="application/inkml+xml"/>
  <Override PartName="/ppt/ink/ink323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222.xml" ContentType="application/inkml+xml"/>
  <Override PartName="/ppt/ink/ink302.xml" ContentType="application/inkml+xml"/>
  <Override PartName="/ppt/ink/ink300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2.xml" ContentType="application/inkml+xml"/>
  <Override PartName="/ppt/ink/ink281.xml" ContentType="application/inkml+xml"/>
  <Override PartName="/ppt/ink/ink280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8.xml" ContentType="application/inkml+xml"/>
  <Override PartName="/ppt/ink/ink301.xml" ContentType="application/inkml+xml"/>
  <Override PartName="/ppt/ink/ink289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295.xml" ContentType="application/inkml+xml"/>
  <Override PartName="/ppt/ink/ink294.xml" ContentType="application/inkml+xml"/>
  <Override PartName="/ppt/ink/ink293.xml" ContentType="application/inkml+xml"/>
  <Override PartName="/ppt/ink/ink291.xml" ContentType="application/inkml+xml"/>
  <Override PartName="/ppt/ink/ink290.xml" ContentType="application/inkml+xml"/>
  <Override PartName="/ppt/ink/ink292.xml" ContentType="application/inkml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59" r:id="rId1"/>
    <p:sldMasterId id="2147483663" r:id="rId2"/>
    <p:sldMasterId id="2147483704" r:id="rId3"/>
    <p:sldMasterId id="2147483718" r:id="rId4"/>
    <p:sldMasterId id="2147483730" r:id="rId5"/>
    <p:sldMasterId id="2147483746" r:id="rId6"/>
  </p:sldMasterIdLst>
  <p:notesMasterIdLst>
    <p:notesMasterId r:id="rId90"/>
  </p:notesMasterIdLst>
  <p:sldIdLst>
    <p:sldId id="256" r:id="rId7"/>
    <p:sldId id="258" r:id="rId8"/>
    <p:sldId id="259" r:id="rId9"/>
    <p:sldId id="463" r:id="rId10"/>
    <p:sldId id="464" r:id="rId11"/>
    <p:sldId id="465" r:id="rId12"/>
    <p:sldId id="466" r:id="rId13"/>
    <p:sldId id="467" r:id="rId14"/>
    <p:sldId id="260" r:id="rId15"/>
    <p:sldId id="261" r:id="rId16"/>
    <p:sldId id="262" r:id="rId17"/>
    <p:sldId id="263" r:id="rId18"/>
    <p:sldId id="257" r:id="rId19"/>
    <p:sldId id="264" r:id="rId20"/>
    <p:sldId id="430" r:id="rId21"/>
    <p:sldId id="436" r:id="rId22"/>
    <p:sldId id="437" r:id="rId23"/>
    <p:sldId id="431" r:id="rId24"/>
    <p:sldId id="439" r:id="rId25"/>
    <p:sldId id="292" r:id="rId26"/>
    <p:sldId id="293" r:id="rId27"/>
    <p:sldId id="440" r:id="rId28"/>
    <p:sldId id="339" r:id="rId29"/>
    <p:sldId id="441" r:id="rId30"/>
    <p:sldId id="468" r:id="rId31"/>
    <p:sldId id="469" r:id="rId32"/>
    <p:sldId id="442" r:id="rId33"/>
    <p:sldId id="443" r:id="rId34"/>
    <p:sldId id="444" r:id="rId35"/>
    <p:sldId id="445" r:id="rId36"/>
    <p:sldId id="470" r:id="rId37"/>
    <p:sldId id="471" r:id="rId38"/>
    <p:sldId id="472" r:id="rId39"/>
    <p:sldId id="473" r:id="rId40"/>
    <p:sldId id="474" r:id="rId41"/>
    <p:sldId id="313" r:id="rId42"/>
    <p:sldId id="315" r:id="rId43"/>
    <p:sldId id="317" r:id="rId44"/>
    <p:sldId id="349" r:id="rId45"/>
    <p:sldId id="340" r:id="rId46"/>
    <p:sldId id="475" r:id="rId47"/>
    <p:sldId id="476" r:id="rId48"/>
    <p:sldId id="308" r:id="rId49"/>
    <p:sldId id="477" r:id="rId50"/>
    <p:sldId id="478" r:id="rId51"/>
    <p:sldId id="265" r:id="rId52"/>
    <p:sldId id="446" r:id="rId53"/>
    <p:sldId id="479" r:id="rId54"/>
    <p:sldId id="266" r:id="rId55"/>
    <p:sldId id="267" r:id="rId56"/>
    <p:sldId id="319" r:id="rId57"/>
    <p:sldId id="451" r:id="rId58"/>
    <p:sldId id="447" r:id="rId59"/>
    <p:sldId id="453" r:id="rId60"/>
    <p:sldId id="454" r:id="rId61"/>
    <p:sldId id="455" r:id="rId62"/>
    <p:sldId id="456" r:id="rId63"/>
    <p:sldId id="457" r:id="rId64"/>
    <p:sldId id="458" r:id="rId65"/>
    <p:sldId id="448" r:id="rId66"/>
    <p:sldId id="449" r:id="rId67"/>
    <p:sldId id="450" r:id="rId68"/>
    <p:sldId id="268" r:id="rId69"/>
    <p:sldId id="269" r:id="rId70"/>
    <p:sldId id="270" r:id="rId71"/>
    <p:sldId id="272" r:id="rId72"/>
    <p:sldId id="273" r:id="rId73"/>
    <p:sldId id="274" r:id="rId74"/>
    <p:sldId id="277" r:id="rId75"/>
    <p:sldId id="320" r:id="rId76"/>
    <p:sldId id="321" r:id="rId77"/>
    <p:sldId id="323" r:id="rId78"/>
    <p:sldId id="279" r:id="rId79"/>
    <p:sldId id="280" r:id="rId80"/>
    <p:sldId id="345" r:id="rId81"/>
    <p:sldId id="281" r:id="rId82"/>
    <p:sldId id="282" r:id="rId83"/>
    <p:sldId id="283" r:id="rId84"/>
    <p:sldId id="461" r:id="rId85"/>
    <p:sldId id="462" r:id="rId86"/>
    <p:sldId id="459" r:id="rId87"/>
    <p:sldId id="460" r:id="rId88"/>
    <p:sldId id="278" r:id="rId89"/>
  </p:sldIdLst>
  <p:sldSz cx="9144000" cy="5143500" type="screen16x9"/>
  <p:notesSz cx="6858000" cy="9144000"/>
  <p:embeddedFontLst>
    <p:embeddedFont>
      <p:font typeface="Calibri Light" panose="020F0302020204030204" pitchFamily="34" charset="0"/>
      <p:regular r:id="rId91"/>
      <p:italic r:id="rId92"/>
    </p:embeddedFont>
    <p:embeddedFont>
      <p:font typeface="Lato" panose="020B0604020202020204" charset="0"/>
      <p:regular r:id="rId93"/>
      <p:bold r:id="rId94"/>
      <p:italic r:id="rId95"/>
      <p:boldItalic r:id="rId96"/>
    </p:embeddedFont>
    <p:embeddedFont>
      <p:font typeface="Monotype Corsiva" panose="03010101010201010101" pitchFamily="66" charset="0"/>
      <p:italic r:id="rId97"/>
    </p:embeddedFont>
    <p:embeddedFont>
      <p:font typeface="Playfair Display" panose="020B0604020202020204" charset="-94"/>
      <p:regular r:id="rId98"/>
      <p:bold r:id="rId99"/>
      <p:italic r:id="rId100"/>
      <p:boldItalic r:id="rId101"/>
    </p:embeddedFont>
    <p:embeddedFont>
      <p:font typeface="Comic Sans MS" panose="030F0702030302020204" pitchFamily="66" charset="0"/>
      <p:regular r:id="rId102"/>
      <p:bold r:id="rId103"/>
      <p:italic r:id="rId104"/>
      <p:boldItalic r:id="rId105"/>
    </p:embeddedFont>
    <p:embeddedFont>
      <p:font typeface="Verdana" panose="020B0604030504040204" pitchFamily="34" charset="0"/>
      <p:regular r:id="rId106"/>
      <p:bold r:id="rId107"/>
      <p:italic r:id="rId108"/>
      <p:boldItalic r:id="rId109"/>
    </p:embeddedFont>
    <p:embeddedFont>
      <p:font typeface="Garamond" panose="02020404030301010803" pitchFamily="18" charset="0"/>
      <p:regular r:id="rId110"/>
      <p:bold r:id="rId111"/>
      <p:italic r:id="rId112"/>
    </p:embeddedFont>
    <p:embeddedFont>
      <p:font typeface="Calibri" panose="020F0502020204030204" pitchFamily="34" charset="0"/>
      <p:regular r:id="rId113"/>
      <p:bold r:id="rId114"/>
      <p:italic r:id="rId115"/>
      <p:boldItalic r:id="rId116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2" d="100"/>
          <a:sy n="92" d="100"/>
        </p:scale>
        <p:origin x="-744" y="-9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117" Type="http://schemas.openxmlformats.org/officeDocument/2006/relationships/presProps" Target="presProps.xml"/><Relationship Id="rId21" Type="http://schemas.openxmlformats.org/officeDocument/2006/relationships/slide" Target="slides/slide15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63" Type="http://schemas.openxmlformats.org/officeDocument/2006/relationships/slide" Target="slides/slide57.xml"/><Relationship Id="rId68" Type="http://schemas.openxmlformats.org/officeDocument/2006/relationships/slide" Target="slides/slide62.xml"/><Relationship Id="rId84" Type="http://schemas.openxmlformats.org/officeDocument/2006/relationships/slide" Target="slides/slide78.xml"/><Relationship Id="rId89" Type="http://schemas.openxmlformats.org/officeDocument/2006/relationships/slide" Target="slides/slide83.xml"/><Relationship Id="rId112" Type="http://schemas.openxmlformats.org/officeDocument/2006/relationships/font" Target="fonts/font22.fntdata"/><Relationship Id="rId16" Type="http://schemas.openxmlformats.org/officeDocument/2006/relationships/slide" Target="slides/slide10.xml"/><Relationship Id="rId107" Type="http://schemas.openxmlformats.org/officeDocument/2006/relationships/font" Target="fonts/font17.fntdata"/><Relationship Id="rId11" Type="http://schemas.openxmlformats.org/officeDocument/2006/relationships/slide" Target="slides/slide5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74" Type="http://schemas.openxmlformats.org/officeDocument/2006/relationships/slide" Target="slides/slide68.xml"/><Relationship Id="rId79" Type="http://schemas.openxmlformats.org/officeDocument/2006/relationships/slide" Target="slides/slide73.xml"/><Relationship Id="rId102" Type="http://schemas.openxmlformats.org/officeDocument/2006/relationships/font" Target="fonts/font12.fntdata"/><Relationship Id="rId123" Type="http://schemas.openxmlformats.org/officeDocument/2006/relationships/customXml" Target="../customXml/item3.xml"/><Relationship Id="rId5" Type="http://schemas.openxmlformats.org/officeDocument/2006/relationships/slideMaster" Target="slideMasters/slideMaster5.xml"/><Relationship Id="rId90" Type="http://schemas.openxmlformats.org/officeDocument/2006/relationships/notesMaster" Target="notesMasters/notesMaster1.xml"/><Relationship Id="rId95" Type="http://schemas.openxmlformats.org/officeDocument/2006/relationships/font" Target="fonts/font5.fntdata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64" Type="http://schemas.openxmlformats.org/officeDocument/2006/relationships/slide" Target="slides/slide58.xml"/><Relationship Id="rId69" Type="http://schemas.openxmlformats.org/officeDocument/2006/relationships/slide" Target="slides/slide63.xml"/><Relationship Id="rId113" Type="http://schemas.openxmlformats.org/officeDocument/2006/relationships/font" Target="fonts/font23.fntdata"/><Relationship Id="rId118" Type="http://schemas.openxmlformats.org/officeDocument/2006/relationships/viewProps" Target="viewProps.xml"/><Relationship Id="rId80" Type="http://schemas.openxmlformats.org/officeDocument/2006/relationships/slide" Target="slides/slide74.xml"/><Relationship Id="rId85" Type="http://schemas.openxmlformats.org/officeDocument/2006/relationships/slide" Target="slides/slide79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59" Type="http://schemas.openxmlformats.org/officeDocument/2006/relationships/slide" Target="slides/slide53.xml"/><Relationship Id="rId103" Type="http://schemas.openxmlformats.org/officeDocument/2006/relationships/font" Target="fonts/font13.fntdata"/><Relationship Id="rId108" Type="http://schemas.openxmlformats.org/officeDocument/2006/relationships/font" Target="fonts/font18.fntdata"/><Relationship Id="rId54" Type="http://schemas.openxmlformats.org/officeDocument/2006/relationships/slide" Target="slides/slide48.xml"/><Relationship Id="rId70" Type="http://schemas.openxmlformats.org/officeDocument/2006/relationships/slide" Target="slides/slide64.xml"/><Relationship Id="rId75" Type="http://schemas.openxmlformats.org/officeDocument/2006/relationships/slide" Target="slides/slide69.xml"/><Relationship Id="rId91" Type="http://schemas.openxmlformats.org/officeDocument/2006/relationships/font" Target="fonts/font1.fntdata"/><Relationship Id="rId96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49" Type="http://schemas.openxmlformats.org/officeDocument/2006/relationships/slide" Target="slides/slide43.xml"/><Relationship Id="rId114" Type="http://schemas.openxmlformats.org/officeDocument/2006/relationships/font" Target="fonts/font24.fntdata"/><Relationship Id="rId119" Type="http://schemas.openxmlformats.org/officeDocument/2006/relationships/theme" Target="theme/theme1.xml"/><Relationship Id="rId44" Type="http://schemas.openxmlformats.org/officeDocument/2006/relationships/slide" Target="slides/slide38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81" Type="http://schemas.openxmlformats.org/officeDocument/2006/relationships/slide" Target="slides/slide75.xml"/><Relationship Id="rId86" Type="http://schemas.openxmlformats.org/officeDocument/2006/relationships/slide" Target="slides/slide80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Relationship Id="rId109" Type="http://schemas.openxmlformats.org/officeDocument/2006/relationships/font" Target="fonts/font19.fntdata"/><Relationship Id="rId34" Type="http://schemas.openxmlformats.org/officeDocument/2006/relationships/slide" Target="slides/slide28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76" Type="http://schemas.openxmlformats.org/officeDocument/2006/relationships/slide" Target="slides/slide70.xml"/><Relationship Id="rId97" Type="http://schemas.openxmlformats.org/officeDocument/2006/relationships/font" Target="fonts/font7.fntdata"/><Relationship Id="rId104" Type="http://schemas.openxmlformats.org/officeDocument/2006/relationships/font" Target="fonts/font14.fntdata"/><Relationship Id="rId120" Type="http://schemas.openxmlformats.org/officeDocument/2006/relationships/tableStyles" Target="tableStyles.xml"/><Relationship Id="rId7" Type="http://schemas.openxmlformats.org/officeDocument/2006/relationships/slide" Target="slides/slide1.xml"/><Relationship Id="rId71" Type="http://schemas.openxmlformats.org/officeDocument/2006/relationships/slide" Target="slides/slide65.xml"/><Relationship Id="rId92" Type="http://schemas.openxmlformats.org/officeDocument/2006/relationships/font" Target="fonts/font2.fntdata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3.xml"/><Relationship Id="rId24" Type="http://schemas.openxmlformats.org/officeDocument/2006/relationships/slide" Target="slides/slide18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66" Type="http://schemas.openxmlformats.org/officeDocument/2006/relationships/slide" Target="slides/slide60.xml"/><Relationship Id="rId87" Type="http://schemas.openxmlformats.org/officeDocument/2006/relationships/slide" Target="slides/slide81.xml"/><Relationship Id="rId110" Type="http://schemas.openxmlformats.org/officeDocument/2006/relationships/font" Target="fonts/font20.fntdata"/><Relationship Id="rId115" Type="http://schemas.openxmlformats.org/officeDocument/2006/relationships/font" Target="fonts/font25.fntdata"/><Relationship Id="rId61" Type="http://schemas.openxmlformats.org/officeDocument/2006/relationships/slide" Target="slides/slide55.xml"/><Relationship Id="rId82" Type="http://schemas.openxmlformats.org/officeDocument/2006/relationships/slide" Target="slides/slide76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56" Type="http://schemas.openxmlformats.org/officeDocument/2006/relationships/slide" Target="slides/slide50.xml"/><Relationship Id="rId77" Type="http://schemas.openxmlformats.org/officeDocument/2006/relationships/slide" Target="slides/slide71.xml"/><Relationship Id="rId100" Type="http://schemas.openxmlformats.org/officeDocument/2006/relationships/font" Target="fonts/font10.fntdata"/><Relationship Id="rId105" Type="http://schemas.openxmlformats.org/officeDocument/2006/relationships/font" Target="fonts/font15.fntdata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slide" Target="slides/slide66.xml"/><Relationship Id="rId93" Type="http://schemas.openxmlformats.org/officeDocument/2006/relationships/font" Target="fonts/font3.fntdata"/><Relationship Id="rId98" Type="http://schemas.openxmlformats.org/officeDocument/2006/relationships/font" Target="fonts/font8.fntdata"/><Relationship Id="rId121" Type="http://schemas.openxmlformats.org/officeDocument/2006/relationships/customXml" Target="../customXml/item1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19.xml"/><Relationship Id="rId46" Type="http://schemas.openxmlformats.org/officeDocument/2006/relationships/slide" Target="slides/slide40.xml"/><Relationship Id="rId67" Type="http://schemas.openxmlformats.org/officeDocument/2006/relationships/slide" Target="slides/slide61.xml"/><Relationship Id="rId116" Type="http://schemas.openxmlformats.org/officeDocument/2006/relationships/font" Target="fonts/font26.fntdata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62" Type="http://schemas.openxmlformats.org/officeDocument/2006/relationships/slide" Target="slides/slide56.xml"/><Relationship Id="rId83" Type="http://schemas.openxmlformats.org/officeDocument/2006/relationships/slide" Target="slides/slide77.xml"/><Relationship Id="rId88" Type="http://schemas.openxmlformats.org/officeDocument/2006/relationships/slide" Target="slides/slide82.xml"/><Relationship Id="rId111" Type="http://schemas.openxmlformats.org/officeDocument/2006/relationships/font" Target="fonts/font21.fntdata"/><Relationship Id="rId15" Type="http://schemas.openxmlformats.org/officeDocument/2006/relationships/slide" Target="slides/slide9.xml"/><Relationship Id="rId36" Type="http://schemas.openxmlformats.org/officeDocument/2006/relationships/slide" Target="slides/slide30.xml"/><Relationship Id="rId57" Type="http://schemas.openxmlformats.org/officeDocument/2006/relationships/slide" Target="slides/slide51.xml"/><Relationship Id="rId106" Type="http://schemas.openxmlformats.org/officeDocument/2006/relationships/font" Target="fonts/font16.fntdata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52" Type="http://schemas.openxmlformats.org/officeDocument/2006/relationships/slide" Target="slides/slide46.xml"/><Relationship Id="rId73" Type="http://schemas.openxmlformats.org/officeDocument/2006/relationships/slide" Target="slides/slide67.xml"/><Relationship Id="rId78" Type="http://schemas.openxmlformats.org/officeDocument/2006/relationships/slide" Target="slides/slide72.xml"/><Relationship Id="rId94" Type="http://schemas.openxmlformats.org/officeDocument/2006/relationships/font" Target="fonts/font4.fntdata"/><Relationship Id="rId99" Type="http://schemas.openxmlformats.org/officeDocument/2006/relationships/font" Target="fonts/font9.fntdata"/><Relationship Id="rId101" Type="http://schemas.openxmlformats.org/officeDocument/2006/relationships/font" Target="fonts/font11.fntdata"/><Relationship Id="rId122" Type="http://schemas.openxmlformats.org/officeDocument/2006/relationships/customXml" Target="../customXml/item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emf"/><Relationship Id="rId2" Type="http://schemas.openxmlformats.org/officeDocument/2006/relationships/image" Target="../media/image379.emf"/><Relationship Id="rId1" Type="http://schemas.openxmlformats.org/officeDocument/2006/relationships/image" Target="../media/image378.emf"/><Relationship Id="rId4" Type="http://schemas.openxmlformats.org/officeDocument/2006/relationships/image" Target="../media/image381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3.wmf"/><Relationship Id="rId1" Type="http://schemas.openxmlformats.org/officeDocument/2006/relationships/image" Target="../media/image382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8.wmf"/><Relationship Id="rId2" Type="http://schemas.openxmlformats.org/officeDocument/2006/relationships/image" Target="../media/image387.wmf"/><Relationship Id="rId1" Type="http://schemas.openxmlformats.org/officeDocument/2006/relationships/image" Target="../media/image386.png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0.emf"/><Relationship Id="rId1" Type="http://schemas.openxmlformats.org/officeDocument/2006/relationships/image" Target="../media/image38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9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4.emf"/><Relationship Id="rId1" Type="http://schemas.openxmlformats.org/officeDocument/2006/relationships/image" Target="../media/image36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7.emf"/><Relationship Id="rId2" Type="http://schemas.openxmlformats.org/officeDocument/2006/relationships/image" Target="../media/image366.emf"/><Relationship Id="rId1" Type="http://schemas.openxmlformats.org/officeDocument/2006/relationships/image" Target="../media/image365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29:55.9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EB37E3BC-3CAF-478E-8ED2-3B4012AFEE89}" emma:medium="tactile" emma:mode="ink">
          <msink:context xmlns:msink="http://schemas.microsoft.com/ink/2010/main" type="inkDrawing" rotatedBoundingBox="17988,7543 18023,9808 17568,9815 17533,7550" shapeName="Other"/>
        </emma:interpretation>
      </emma:emma>
    </inkml:annotationXML>
    <inkml:trace contextRef="#ctx0" brushRef="#br0">35 102 94,'-3'-9'175,"3"9"-6,-1-4-16,1 4-3,0-6-5,0 6-11,0-6-6,0 6-2,1-9-9,-1 9-4,3-7-8,-3 4-1,0 3-10,2-4-4,1 0-7,-3 4-2,4-6-4,0 1-5,1 1-2,1 0-2,-2-2-4,2 0-1,2 3-7,-2 0-3,0 0-4,-1 2-4,1-3-8,2 2-2,-2-1 1,3 3-3,-2 0-4,-1 0 0,2-3-3,-3 6-2,3 0-1,-3-2-1,1 4 0,1-3 2,-3 4-1,0-1 5,0 1-1,0 0 6,0 4-7,0-2 0,0 2-3,-2-1 0,-2 1-1,5-2-2,-2 2 2,-2 2-4,2-4-1,-2 4-1,1-2-3,1 5-3,0-3 12,-3-2-14,0 2 5,0 0-1,5 1 0,-5-1 2,1 2 3,-1-4 1,0 5 9,0-2-4,0 2 10,-2 0-6,2 1 4,-4 2-4,4-3 3,0 1-2,-1-2-6,-1 2 4,-1-2 0,1 6 1,2-3-7,-1 2-2,-2 3-1,1-3-1,0 4-3,0 2 7,-1-3-5,-1 0-1,-1 1-4,8 3-1,-6-5 4,2 12-1,1-8-5,0-3-1,-2 0 1,2 0 1,3 1-3,-3-2 1,3 0 2,-1-2-6,0-1 7,5 0-1,-3 3-2,0-8-5,4 0 5,-2-2-2,0 2 1,3-7 5,0 5-10,-1-4 3,2 0 6,-3-1-8,2-1 2,0-2 0,4-1 1,-3-2-3,2-2 1,-2-2-3,2 0 0,-1-2 8,-2-1-5,0 1 3,-1-2-2,3 0-2,-5-2 1,2 1-1,-3-4 3,-1 5-6,-3 0 5,2 2 2,-3 0-2,0-2 9,3 3 2,-3-1 3,-3 0-2,3 6 4,-3-6 5,2 2-8,1 4 6,-7 0-9,7 0 2,-10 0 0,10 0-8,-6 4 1,-1-2 0,2 2 1,1-1 0,-1 4 1,1-2-6,0 2-4,0 4 6,0-5-1,0 9-1,-1-2 3,0 3-4,1-1 0,-1 4-2,3 2 0,0 0 0,0 1 0,0 2 18,2-2-17,-2 1-4,-1 2 2,2-2-2,-1 1 4,2 1 0,-2-2 5,2 2-5,-2-2-6,0 2 4,2 0-1,-1-1 1,1 9-1,0 0 2,0-7 17,-2-5-20,2 3 5,0 2 16,0 7-19,0-11-2,0 3-1,2-1 5,-4 1-6,5-2 3,-3 2 6,0-3-4,0 1-2,0 0 15,2-2-17,-4 0-3,4-3 3,0 4-2,-6-2 3,4-6-1,0 1 6,0 3 9,0-2-11,0-3-6,-3 4 9,2-2-3,1-2 1,-3 2-2,1-3 4,1 1-10,-1-1 7,0-1-5,-1-1 7,2-1-4,-4 3 5,2-8-3,2 4-4,-4 1 5,1-4-10,1 2 9,-1 1-1,0-2 4,-1 0-8,0 3 6,1-4 1,-4 1 3,1 2-8,-4-2 7,2 0 8,1 0-3,-2-1 5,-2 1 2,3-1 1,-3 0 2,2-3-2,-3 2 3,5 0-4,0-2 5,-4 1-1,5-1 2,0-2 5,0 0 6,7 0-3,-14 0-7,6-1 8,0 0-4,1 1 0,2-3-2,-1 1 2,1 1 4,-2-2-8,2 0-5,2 0 1,-4-1 1,4 2-7,-1-3 0,1 1-3,3 4 0,-5-6-3,1 2-3,4 4-8,-3-2 4,3 2-8,0 0-16,0 0-29,-7-3-28,7 3-35,0 0-33,0-4-34,0 4-42,0 0-55,0 0-42,0 0-297,8 9-670,-8-9 296</inkml:trace>
  </inkml:traceGroup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35:18.1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8157AEC8-5B34-4CCF-823A-AA8CA12500A5}" emma:medium="tactile" emma:mode="ink">
          <msink:context xmlns:msink="http://schemas.microsoft.com/ink/2010/main" type="writingRegion" rotatedBoundingBox="7482,3035 7539,5938 7222,5944 7166,3041"/>
        </emma:interpretation>
      </emma:emma>
    </inkml:annotationXML>
    <inkml:traceGroup>
      <inkml:annotationXML>
        <emma:emma xmlns:emma="http://www.w3.org/2003/04/emma" version="1.0">
          <emma:interpretation id="{01166897-084A-4460-A345-6A6E49A3183A}" emma:medium="tactile" emma:mode="ink">
            <msink:context xmlns:msink="http://schemas.microsoft.com/ink/2010/main" type="paragraph" rotatedBoundingBox="7482,3035 7539,5938 7222,5944 7166,304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F1F4924-3D92-401D-AC97-0FEBCC55F211}" emma:medium="tactile" emma:mode="ink">
              <msink:context xmlns:msink="http://schemas.microsoft.com/ink/2010/main" type="line" rotatedBoundingBox="7482,3035 7539,5938 7222,5944 7166,3041"/>
            </emma:interpretation>
          </emma:emma>
        </inkml:annotationXML>
        <inkml:traceGroup>
          <inkml:annotationXML>
            <emma:emma xmlns:emma="http://www.w3.org/2003/04/emma" version="1.0">
              <emma:interpretation id="{991D4E00-A08D-4BE8-8D8B-0C910FF9D34F}" emma:medium="tactile" emma:mode="ink">
                <msink:context xmlns:msink="http://schemas.microsoft.com/ink/2010/main" type="inkWord" rotatedBoundingBox="7413,3036 7441,4478 7194,4483 7166,3041"/>
              </emma:interpretation>
            </emma:emma>
          </inkml:annotationXML>
          <inkml:trace contextRef="#ctx0" brushRef="#br0">-433-2635 16,'-3'-3'114,"1"0"0,-2 0-1,4 3-10,-2-6 0,2 6-2,-3-6 0,3 6 1,-5-2-1,4-2-2,1 4-8,0 0-5,-2-4 1,2 4-4,0 0-1,-3-6-9,3 6-4,0 0-1,0 0-6,0 0-4,-3-3-2,3 3-5,0 0-5,0 0-4,0 0-3,0 0-9,0 0 0,0 0-2,0 0-3,0 0-3,0 0 1,0 0 0,6-7-3,-6 7-1,3-5-2,2 4 0,-2-2 2,3-1-5,-3 0 0,3 0 2,-2 0-7,1-2-1,1 4 0,-1-2 0,-1 1-3,3-2-2,-2 2 3,2 0 2,-3 2-5,-1-1 3,2-2-1,-5 4 1,7-4-2,-2 3 0,-1 0-1,-4 1 3,5-3 0,-5 3 1,0 0-3,0 0 4,12 3-2,-12-3 2,6 2 5,-2 0-3,-4-2 0,8 6-3,-4-5 7,1 1-2,-4 3 1,2-1 2,0 1-4,1 0 8,-3 0-2,2 1 3,-3-2 0,5 4-1,-5-2-2,1 1 0,2-1-1,-2 4 3,-1-2-3,0 1 5,1-1-3,-1 0 1,0 5 0,0-5-3,0 7 1,-1 1-1,0-5 1,1 5-4,0 6 1,-3-5-4,2 3 1,-4 1-2,3 2 1,0-2-2,-2 0 2,3 1-1,-1-1-2,1 2 2,-1-3-5,1 0 1,1 1-3,-3-1-1,3-3 5,-1 2-1,1 1-2,1 0-1,-1 4 3,-1-5-1,2 2-2,2 0-1,-3-6 1,1-3-1,-1 2-1,2-3-3,-1 4 12,1-2-5,3 1-5,-4-2 0,4 1-2,-1-7 9,-1 4-10,2-4 0,0-3 3,-1 9-1,1-9 1,0 1 2,2-1-2,-3 0-1,0-1-1,1-2 1,-1 1 3,3 1-2,-7-2 0,0 0-2,10-2 4,-10 2 1,6-1-1,-6 1 2,4-3-4,0-1 6,-4 4-4,0-6 2,0 6-1,-1-9 1,-2 4-3,3-1 3,0 6 0,-4-12 0,1 8-4,0-2 2,0 0 1,2 1-2,-3 0 3,0 3 0,-1-3 0,3 1-1,2 4 2,-7-6 3,3 6-4,4 0-2,-4-3 4,4 3-5,-7-1 0,7 1-3,-5 6 3,5-6 4,-7 8-5,7-6-2,-2 3 3,-2-1-1,0 0-1,3 4 0,0-2-1,1 4 1,-3-1-2,2 0 4,1 3-2,0-2 3,0 5-4,0-3 3,-3 2 5,6 0-3,-3-1-2,0 1 0,4-1 7,-4 4-6,0-3-1,1-1 3,0 6-5,2-6 1,2 1 3,-5 0-3,0-2 1,2 4 2,0-2-1,2 2-2,-2-6-1,1 7 3,1-5-2,-3 0 4,3 4-2,-1-4 1,-3 2-5,4 0 2,-4-3 2,0-1 0,3 1 3,-1 1-4,-2-4 6,2 0-6,0 1 1,-2-1-2,0 0-1,3 0 12,-3-1-10,0 0-1,2 2 2,-2 0 3,0-2-2,0-2 0,-2 4 3,2-2-2,0-2 6,-3 2-3,3 1 2,0-4 4,-2 3 1,0-1-3,-2 1 0,3-3-1,-3 0 6,0 3-8,1-2 10,2 0 2,-3-3 0,-1 3 0,-1 0 1,0-2 2,0 0 4,2-2 1,-3 0-3,1 3 3,-1-3-2,-1 0-4,2 4 2,-2-4 3,-2-1 0,2 0-1,1 0 1,1 0-5,-2 1 6,8-1-6,-13-2 0,5 2 5,3-2-8,-1-1-4,0 2-2,6 1 0,-10-1-2,6-3 2,-2 4-15,6 0 4,-5-2-15,5 2-22,0 0-30,-8 0-37,8 0-45,0 0-54,0 0-44,0 0-261,0 0-549,0 0 243</inkml:trace>
        </inkml:traceGroup>
        <inkml:traceGroup>
          <inkml:annotationXML>
            <emma:emma xmlns:emma="http://www.w3.org/2003/04/emma" version="1.0">
              <emma:interpretation id="{39F3E1D6-C4D1-4EDB-89DE-C2745C81D5A2}" emma:medium="tactile" emma:mode="ink">
                <msink:context xmlns:msink="http://schemas.microsoft.com/ink/2010/main" type="inkWord" rotatedBoundingBox="7532,5614 7539,5938 7236,5944 7229,5620"/>
              </emma:interpretation>
            </emma:emma>
          </inkml:annotationXML>
          <inkml:trace contextRef="#ctx0" brushRef="#br0" timeOffset="157887.7858">-276-170 66,'0'0'99,"0"0"-9,0 0 2,0 0-9,0 0-1,0 0-1,0 0 10,0 0-11,0 0-1,0 0-9,0 0 19,0 0-10,0 0 0,0 0 0,0 0 2,0 0-3,0 0-4,0 0 0,0 0-4,0 0-8,0 0-3,0 0 0,0 0-1,0 0-6,0 0 0,0 0-4,0 0-2,0 0-6,0 0-2,0 0-3,0 0-2,0 0-1,0 0-7,0 0 4,0 0 0,0 0 2,0 0-3,0 0 4,0 16-4,0-16 2,0 9-4,0-4 5,0 2-4,0-3 0,0 5-2,-2-1-2,2-2-5,-2 3 5,2-1-5,0 0-2,0 2 5,-4 2-11,3-1-2,-2 2 7,2-5-6,0 2-4,-2 0 3,2 2 4,-2-1-5,1-3 0,2 3-3,-3-3 1,2 5-1,-2-9-2,2 6 2,0 2-2,-2-6 2,0 2 0,3-2 2,-5 0-1,3 0-2,0 0 2,1 1-1,-2-4-4,3-3 3,0 6 1,0-6-1,-2 6-1,0-2 2,2-4-1,-2 5 1,2-5-3,0 0-1,0 0 6,0 0-1,0 0 0,0 0-2,0 0-4,0 0 6,-3 4-2,3-4 2,0 0 2,0 0-2,0 0 0,0 0-1,0 0-1,0 0-4,0 0 1,0 0-3,0 0-10,0 0-11,0 0-12,0 0-9,0 0-17,0 0-14,0 0-20,0 0-8,0 0-14,0 0-19,0 0-11,0 0-19,0 0-150,0 0-343,0 0 152</inkml:trace>
          <inkml:trace contextRef="#ctx0" brushRef="#br0" timeOffset="158693.577">-307-167 53,'0'0'130,"0"0"-7,0 0-4,0 0-2,-6-1-1,6 1-6,0 0-6,0 0-2,0 0-2,0 0-6,0 0-5,0 0-8,-8 6-3,8-6-8,-6 3-5,6-3-5,-4 5-7,4-5 3,-5 5-7,4-3-1,-4 4-5,1-1-7,-1 1-1,2 1-1,-1-1-3,0 2 0,1-1-6,0 2 0,-1-3-5,-2 3 4,4-3-2,-2 1-6,0-1 1,2-1-6,-4 4 3,5-4-2,-1 2-4,-1-3 5,0 2-9,3-2 3,0-4-3,0 6 2,-2-4-1,2-2-1,0 5 2,0-5 0,0 0-1,0 6-4,0-6 0,2 4 5,-2-4-4,0 0 3,0 0 3,0 0-3,0 0 5,9-10-1,-3 8 0,-2-2 0,0-1 1,0-1-4,2 0 4,-1 1-3,0-1-1,0-2-1,2 2 1,2 0 2,-4 0-2,2 0-1,-1 1 0,0-1 0,0 2-1,2-5 3,-4 6-6,2-2 3,2 0 1,-3 2-3,-1-2-1,2-1 2,1 0 1,-2 5-1,-1-2 0,2 0 1,0-2-2,-3 4 4,3-4 0,-2 3 0,0-3 7,1 5-3,0-3 1,-5 3 0,8-3-3,-6 1 4,-2 2-4,7-5 3,-7 5-2,4-1-3,-4 1 3,6-2 1,-6 2-1,0 0-3,7 0 2,-7 0-2,0 0 1,9 2-1,-9-2-4,4 1 1,-1 4 2,-3-5-1,6 5 7,-3-2-5,-1-2 0,2 4 0,-3 1 4,2-3-1,-1 3 1,1-2-2,-1 2 2,0 0 1,-1 2-3,0-3 0,2 0 3,-1 2-4,1 1 0,-2-2 1,1-3-2,-1 3 0,1-2-1,1 1 0,-2-1 1,1 1-5,-2-5 2,3 3-2,-3-3 2,2 7 1,-2-7-18,0 0-27,1 3-30,-1-3-32,0 0-58,0 0-59,0 0-151,4-12-403,-4 6 179</inkml:trace>
        </inkml:traceGroup>
      </inkml:traceGroup>
    </inkml:traceGroup>
  </inkml:traceGroup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8:54.1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4B31818E-1464-4C92-8F63-3001940154B8}" emma:medium="tactile" emma:mode="ink">
          <msink:context xmlns:msink="http://schemas.microsoft.com/ink/2010/main" type="writingRegion" rotatedBoundingBox="14893,2498 16019,3017 15654,3808 14528,3288"/>
        </emma:interpretation>
      </emma:emma>
    </inkml:annotationXML>
    <inkml:traceGroup>
      <inkml:annotationXML>
        <emma:emma xmlns:emma="http://www.w3.org/2003/04/emma" version="1.0">
          <emma:interpretation id="{6181FA60-2E46-4AF3-883E-B939D7F21E5B}" emma:medium="tactile" emma:mode="ink">
            <msink:context xmlns:msink="http://schemas.microsoft.com/ink/2010/main" type="paragraph" rotatedBoundingBox="14893,2498 16019,3017 15654,3808 14528,328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28CCDC7-A288-4EFA-BF41-D72B27D77ABE}" emma:medium="tactile" emma:mode="ink">
              <msink:context xmlns:msink="http://schemas.microsoft.com/ink/2010/main" type="line" rotatedBoundingBox="14893,2498 16019,3017 15654,3808 14528,3288"/>
            </emma:interpretation>
          </emma:emma>
        </inkml:annotationXML>
        <inkml:traceGroup>
          <inkml:annotationXML>
            <emma:emma xmlns:emma="http://www.w3.org/2003/04/emma" version="1.0">
              <emma:interpretation id="{AAA6960B-B0A2-4FC4-AA56-2A4342366ECA}" emma:medium="tactile" emma:mode="ink">
                <msink:context xmlns:msink="http://schemas.microsoft.com/ink/2010/main" type="inkWord" rotatedBoundingBox="14893,2498 16019,3017 15654,3808 14528,3288"/>
              </emma:interpretation>
            </emma:emma>
          </inkml:annotationXML>
          <inkml:trace contextRef="#ctx0" brushRef="#br0">30 106 25,'0'0'51,"0"0"2,-3-3-8,3 3-4,0 0 3,0 0-6,0 0 4,0 0-11,0 0 2,0 0-3,-4-3-4,4 3 6,0 0-7,0 0-4,0 0 6,0 0 1,0 0-4,0 0-7,0 0 8,0 0-11,0 0 9,0 0 2,0 0-5,0 0-7,0 0 8,0 0-1,0 0-6,-5-2-1,5 2 6,0 0 2,0 0-9,0 0-8,0 0 2,0 0 9,0 0-4,-9 0 0,9 0 3,0 0 0,0 0-7,0 0-1,0 0 7,0 0-2,0 0-5,0 0 1,0 0 2,0 0 0,0 0-6,0 0 12,0 0-8,0 0-3,0 0 1,0 0 4,0 0-10,0 0 15,0 0-8,0 0 4,0 0 1,0 0-15,0 0 16,0 0-6,0 0 1,-4 4-1,4-4 5,0 0-8,0 0 4,-1 7-12,1-7 10,-1 7-1,-1-4 0,2 3 2,0-1 6,-2 2 2,4 3-5,-4-1 8,4 3-1,-2 0-11,0 1 15,0 0-4,0 0 1,0 0 4,0 2-1,2-2 0,-4-1-2,2 2 4,0-3 0,0 5-1,0-9-6,2 3-1,-2-4 1,0 4-3,0-3 1,0 0 0,0-1-6,0-3 5,1 1-1,-1-4-14,-1 6 18,1-6 4,1 6 3,-1-6 5,0 0 5,-1 5 4,1-5 0,0 0 0,0 0-6,0 0 1,0 0-2,-2-21-4,2 13-6,0 0 1,0-5-1,0 0-4,0 0 2,0-2-6,2 2 2,-1-4-4,1 1-5,0 1 4,2-4 1,-1-2-4,0 6 0,3-6-2,0 1-2,-3 3 1,3-5 0,1 4-4,-1 5 4,-1 0-4,-1 0 0,1 3 6,3 1 2,-4 2 9,-2 1-6,2 1-2,-1 1-2,2 0 0,-5 4 0,5-1-2,-5 1-1,8 3 1,-4 2 0,1-2 0,0 4 0,-1 0 0,0 4 0,4-1-2,0 3 0,-3 0-1,0 3 6,2 2-1,-2 1-2,0 2 0,1-2 5,-3-4-2,2 4 5,-3 1 0,3-1-2,-4 0 2,3-4 3,0 6 2,-4-5-1,1 5-1,0-3 0,1 0 0,-2-5-4,0 4 6,0-3-5,-2 3-3,2-1 0,0-1 0,-1 0 1,1-2 0,-1 2-4,1-6-2,-1 7 4,-1-4-3,2 1 0,0-2-4,2-2 8,-4 0-11,2-2-9,0-1-15,0 0-14,2 0-11,-2-6-17,3 4-19,-3-4-3,5 0-22,-5 0-18,10-8-16,-5 2-123,4-6-291,1 1 130</inkml:trace>
          <inkml:trace contextRef="#ctx0" brushRef="#br0" timeOffset="340.028">471 67 121,'-2'-3'186,"2"3"-9,0 0-10,0 0-15,0 0-14,0 0-6,0 0-12,0 0 1,0 18-8,0-9 3,0 3-6,0 4-2,0-5 1,-2 6-8,2 3 0,-2 2-7,-1 0 0,-2 2-4,2 10-7,2-4-2,-3 7-5,1-7-8,-2 0-5,1 1-8,-2 3-7,1-8-1,2 10-2,-2-6-5,1 6-6,0-5 0,2-6-5,-2-1 0,2 0-7,0 1 0,-1-3 0,3 1-5,-4-1-3,4-1-2,-1-7-10,-1 1-12,1 0-15,1-3-20,1 2-24,-1-7-17,0 3-26,2-5-34,1 1-32,-1-1-27,1-3-182,-3-2-418,8 0 186</inkml:trace>
          <inkml:trace contextRef="#ctx0" brushRef="#br0" timeOffset="1200.1944">690 358 174,'-6'-5'194,"5"3"-3,-2-3-11,3 5-10,-4-6-13,4 2-8,-2 1-12,2 3-8,2-14-8,2 8-6,-1-4-8,1 1 1,2 1-8,3-6-4,0-1-6,5 1-3,-4 1-4,3-1-2,0 3-6,-3 1-9,1 1-7,-2 2-6,1 1-4,-1 1-6,0 1-6,-1 2-2,-1 1-4,-1 1-3,3 1 0,-3-1-3,0 3-4,1 0 1,-2 2-2,1-1-4,1 4 1,-2 0 0,-3-1-2,5 4-1,-4 0 2,1-1 1,-1 2 4,-1 0 0,1 2 0,-3 2 1,0-3 6,0 3-2,-3 5 0,1-2 0,-1-2-1,-1 1 0,-3 1 1,2 2-1,-2-5-1,-2 5-8,-2 1 4,2-1-5,0 1-4,-6 5 2,4-6 0,1-2 2,-2 3-7,0-1 1,2-3-1,-3 0-4,0-2 4,3 3-3,3-8 1,-1 2 3,-2-2-4,5-1 0,-1 0 4,-1-1-6,1-3 1,4 1-3,-3-3 5,2 0-1,0-3 0,3-1 1,-6 5 1,6-5-8,0 0 2,0 0 1,-7-10-1,7 10-1,-2-9 3,2 3-3,0 1 0,0-1-1,2-4 0,0 3 0,-2-4 1,5 2 0,1-4-2,0 2 7,0 3-11,-1 1 6,2-3-3,-1 4 1,0-3 2,0 5 0,1-2-3,1 0 1,-3 0-1,4 3-3,-4-1 3,3 0 1,-1 2 1,1 0-2,0 2 11,0 2-5,1-2-4,0-2 1,0 6-3,2-4 1,-3 4 2,-1-1-2,4-1 4,0 3-4,-1-1-1,-2 1 3,-1-2 1,6 3-2,-3 0-2,-1-1 3,1 3-3,-3-5 4,2 2-2,-1 2 0,0 3 1,0-5-2,1 1 2,-4-2 2,3 1-4,-2 0 1,1-3 6,-1 1-3,1-3 1,-1 2 0,1-2 0,-3 1 4,-4-1-3,14-1 1,-8-1 7,0-1 2,-1 1 2,0-3 5,1-4 1,-3 3-1,0 4 0,3-8 2,-3 0-4,-1-1-2,3-2 1,-2-1-1,-2 2-2,3 1 5,-4-1 0,5-3-11,-5 3-3,0-3 1,3 3-4,-3-2 3,0 3-6,0 2 5,0 2-8,0-2-8,0 3-19,0 0-21,0 3-32,0 3-42,-3-7-48,3 7-61,0-6-51,0 6-218,0 0-545,0 0 242</inkml:trace>
        </inkml:traceGroup>
      </inkml:traceGroup>
    </inkml:traceGroup>
  </inkml:traceGroup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7:33.1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C63DA12C-B5B9-4C8E-AB14-7EB44D868028}" emma:medium="tactile" emma:mode="ink">
          <msink:context xmlns:msink="http://schemas.microsoft.com/ink/2010/main" type="inkDrawing" rotatedBoundingBox="21983,2679 21998,4257 21726,4259 21712,2681" semanticType="verticalRange" shapeName="Other"/>
        </emma:interpretation>
      </emma:emma>
    </inkml:annotationXML>
    <inkml:trace contextRef="#ctx0" brushRef="#br0">1978 1617 106,'-8'-5'175,"3"4"-3,0-2-9,0 0-1,0 2-10,2-2-8,3 3-13,-8-3-8,8 3-10,0 0-3,0 0-8,0 0 3,-6 9 2,6-5 1,1 5-5,2 2 0,-2 2-4,0-3 5,2 6-2,-1 5-7,2 3-1,-1-2-2,-1 11-8,5-4 11,-2 6-18,-1-5-1,-4 6-6,1-2-7,2 2-2,-6-2-9,3 7-2,2 0 0,-5 1-5,3 0-4,-3 1 1,-1 0-11,1 3-1,-5 12-3,5-15 0,-3 19-1,-2-17-9,4 0-2,-2-1 2,-2-1 2,5 0-7,-2-4 0,-1 1-1,2-6-1,-1 0 2,2-11-3,-1-1-1,3 6 1,-2-6 1,2 1-12,0-1 17,1-5-12,1-2-1,0-1 3,-1 0 1,0 1-3,1-7 2,2 2 0,-3-5-2,0 1-3,4 0 4,-4-2-1,0 1 3,0-5-2,3 5-5,-3-5 12,0 0-7,1 5 1,-1-5-5,0 0 7,0 0-2,0 0-1,0 0-5,0 0 5,0 0-4,0 0-1,0 0-1,0 0 1,0 0-2,8-10 1,-8 10-2,7 0-2,-7 0 4,16 4 0,-10-3 5,1 1-3,-1 1-3,6 0 3,-1 0-3,0-1 4,3 5 1,-2-4 10,0 2-11,1 0-7,-3-2-12,2-1-16,-2 2-22,-2 2-27,4-1-39,-2-3-42,2 2-44,1-2-53,-4 6-242,2-2-542,6-3 239</inkml:trace>
  </inkml:traceGroup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7:35.5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5F4237D3-30C8-46B9-9AB1-AAEF4DE0078A}" emma:medium="tactile" emma:mode="ink">
          <msink:context xmlns:msink="http://schemas.microsoft.com/ink/2010/main" type="writingRegion" rotatedBoundingBox="22662,2822 24029,2484 24382,3911 23015,4249"/>
        </emma:interpretation>
      </emma:emma>
    </inkml:annotationXML>
    <inkml:traceGroup>
      <inkml:annotationXML>
        <emma:emma xmlns:emma="http://www.w3.org/2003/04/emma" version="1.0">
          <emma:interpretation id="{87643690-0AE6-4D73-9305-4FC3DB3F31D9}" emma:medium="tactile" emma:mode="ink">
            <msink:context xmlns:msink="http://schemas.microsoft.com/ink/2010/main" type="paragraph" rotatedBoundingBox="22662,2822 24029,2484 24382,3911 23015,424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658B7E2-44B1-4C1E-9DE8-BA85BC28C2AE}" emma:medium="tactile" emma:mode="ink">
              <msink:context xmlns:msink="http://schemas.microsoft.com/ink/2010/main" type="line" rotatedBoundingBox="22662,2822 24029,2484 24382,3911 23015,4249"/>
            </emma:interpretation>
          </emma:emma>
        </inkml:annotationXML>
        <inkml:traceGroup>
          <inkml:annotationXML>
            <emma:emma xmlns:emma="http://www.w3.org/2003/04/emma" version="1.0">
              <emma:interpretation id="{BA0EB94F-EE43-4B5B-A0F9-0F39F9894853}" emma:medium="tactile" emma:mode="ink">
                <msink:context xmlns:msink="http://schemas.microsoft.com/ink/2010/main" type="inkWord" rotatedBoundingBox="22662,2822 24029,2484 24382,3911 23015,4249"/>
              </emma:interpretation>
            </emma:emma>
          </inkml:annotationXML>
          <inkml:trace contextRef="#ctx0" brushRef="#br0">3681 2424 129,'0'0'214,"-2"-2"-6,2 2-8,0 0-10,0 0-11,0 0-13,0 0-9,0 0-9,0 0 5,0 0 0,0 0-10,0 0-2,0 0-14,0 0-10,0 0-3,0 0-15,0 0-6,19 2-8,-14 1-10,-1 1-8,2-4-2,1 2-5,-1 1-9,3-2-3,-3 2-6,0-2-6,0 1-5,1 1-2,1-2-1,-1 1-5,-1 1-7,0-2-15,-1 1-16,2-2-25,-2 3-28,0-3-34,-5 0-31,7 3-34,-7-3-27,6 0-31,-6 0-183,0 0-441,4 4 195</inkml:trace>
          <inkml:trace contextRef="#ctx0" brushRef="#br0" timeOffset="766.7447">4297 2149 247,'0'0'279,"-4"-10"-7,3 8-7,1 2-13,0 0-19,0 0-21,-2-5-15,2 5-17,0 0-9,0 0-7,0 0-7,-11 13-10,6-5-17,1-2 10,0 2-16,-3 5-3,1-4-14,2 5-5,-5-1-7,3 1-8,-1-2-9,-1 2-2,3-1 1,-3 5-14,2-3-21,-2 0 9,2-5 0,-2 6-11,-1-3-2,4-3-4,-2 1-3,1 0-9,-1 0 3,3-4-5,-1 1 4,1-2-1,-1-2-5,3 3-4,-1-5 3,0 4-6,3-2 0,0-4 0,-5 6-11,5-3 3,0-3 3,0 7 1,0-7 0,5 5 3,-2-2-10,2 0 1,0 1 1,2 2 7,2-2-3,1 1-6,2-3-2,-1-1 8,1 3-8,1-3 4,0-1 6,3 1-6,-3 2 4,2-3-2,-7 0-7,6-3 7,-5 3-9,3 0 6,-2 0-2,-3-1-2,7 0 5,-6 1-9,2-1 0,-2-2-17,0 3-8,0-1-25,-2 1-10,0 0-21,0 1-16,-6-1-27,8-1-35,-3 1-31,-5 0-38,5 0-39,-5 0-250,0 0-566,7-1 250</inkml:trace>
          <inkml:trace contextRef="#ctx0" brushRef="#br0" timeOffset="1113.0073">4383 2203 86,'0'0'261,"0"0"-8,-8 0-10,8 0-13,0 0-11,-5 11-2,2-6-10,0 4 1,0-1-6,0 6-5,-2-1-12,1 3-11,0-3 4,2 3-9,-2 3-3,1 4-14,2-3-5,-3 1-1,3 1-12,-2 1-11,2-4-4,-3 6-8,3-3-6,-2-1-8,1 3-9,0 0-6,-2-4-9,1 3-8,1 0-24,-3-2 9,2 2 0,-1-1-21,1-1-15,-3 1-24,6-2-37,-6-2-41,2 2-39,-3-1-43,5-4-53,-1 1-66,-1-5-68,-2 4-228,-1-2-634,2-4 280</inkml:trace>
          <inkml:trace contextRef="#ctx0" brushRef="#br0" timeOffset="252.4655">3631 2575 163,'0'0'217,"0"0"0,0 0-14,0 0-13,0 0-17,0 0-10,0 0-11,0 0-1,0 0-10,0 0-9,0 0-10,0 0-12,23 2-7,-17-2-9,3 0-11,-3 3-6,4-2-7,-1 1-12,5-1-3,-5 1-5,3-2-9,0 2-13,-1-2-26,1 3-34,-1 0-37,0-1-49,-1-2-48,3 3-37,-4 0-166,-1 3-398,3-6 177</inkml:trace>
          <inkml:trace contextRef="#ctx0" brushRef="#br0" timeOffset="-1486.6326">3551 1569 165,'-5'-1'204,"-2"-2"6,7 3-4,-9 0 0,9 0-10,-13 3-5,8-3-11,0 1-12,5-1-5,-8 5-11,3-3-8,1 3-8,4 2-12,-4 1-6,0 4-2,3 3-6,-3 0 2,-3 5-2,5 6-8,-2-4-1,0 9-1,-1 2-10,2-4-14,0 3-2,-1-1-2,-2 2-1,5 0-5,-3 4-13,4-2 3,-4-4-9,0 6 0,0 5-7,1-3-3,-3-2 0,1 2-4,0-4-5,1 5-4,-4-2 5,5-4-4,-3-1-8,1 1 28,1-2-31,-1 0 5,1 0-10,2-7 21,-1-1-25,2 0 1,-1-2-3,-2-1 2,3 0 5,-3 0-3,3-1 0,0 0 4,1-4-6,0 0-2,0-3 2,-3 1-4,2-1 2,0 0 1,-2-3 5,3 0-9,0-5 4,0 2 1,0 0-6,0-2 3,0 1-3,0-3-3,-3 1 5,3-4-5,0 0 5,1 8 0,-1-8-3,0 0 0,2 4-4,-2-4 4,0 5-1,0-5-3,0 0 0,0 0 0,0 0-1,0 0 4,0 0-1,0 0-4,0 0 7,0 0-1,0 0-1,0 0-4,0 0-1,0 0 3,0 0-2,0 0-4,0 0 7,0 0-1,0 0-5,-17-6 3,9 7-1,2-1 5,-1 0-11,-4 3 6,0-1-8,-2-2 3,3 1-1,-3 2 2,4-1-3,-3-2-3,-1 1 0,3 1-6,-2-1-1,0 2 0,1-2-4,3-1 1,0 0-3,2 1 3,-1 0 2,7-1-6,-9-1-9,2 0-7,7 1-14,-6-1-25,6 1-30,-6-4-28,6 4-35,0 0-31,0 0-30,0 0-226,6-9-505,-2 4 224</inkml:trace>
        </inkml:traceGroup>
      </inkml:traceGroup>
    </inkml:traceGroup>
  </inkml:traceGroup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8:26.0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B136EC80-DA62-4F09-8BB4-69EAC841D3CA}" emma:medium="tactile" emma:mode="ink">
          <msink:context xmlns:msink="http://schemas.microsoft.com/ink/2010/main" type="inkDrawing" rotatedBoundingBox="21596,6013 21769,6280 21585,6399 21412,6132" semanticType="callout" shapeName="Other">
            <msink:sourceLink direction="to" ref="{02D6B547-19AC-42DF-A14A-F1A6FBD04015}"/>
            <msink:sourceLink direction="from" ref="{02D6B547-19AC-42DF-A14A-F1A6FBD04015}"/>
          </msink:context>
        </emma:interpretation>
      </emma:emma>
    </inkml:annotationXML>
    <inkml:trace contextRef="#ctx0" brushRef="#br0">1664 5012 102,'-4'-3'112,"4"3"-7,0 0-6,-4-3-5,4 3-5,0 0 0,0 0 4,0 0-10,-5-3 2,5 3-3,0 0-3,0 0-7,0 0-3,0 0-2,-4-5-8,4 5 3,0 0-6,0 0-3,0 0 3,0 0-7,0 0-2,0 0-3,0 0 0,0 0-7,0 0-3,0 0 2,0 0-8,0 0 1,0 0-4,0 0 5,0 0-2,4 17 3,-4-10-6,0 0 10,3 2-4,-1-2-4,-1 3 3,-1-3-2,3 7-2,1-3-2,-3 2 4,2 1-7,1-2 1,-3 3 0,1 0-2,2-3 0,1 4-3,-1-4 0,0-2 2,-1 2-4,1 0-2,-1-1 7,2-1-6,-3-1 2,1-3-3,1 0-2,1 0 1,-3 1-2,-1-3 1,3-1 4,-3 3-3,2-4 0,-1 1 2,-2-3 0,4 6 0,-1-4 4,-3-2 0,6 1 1,-6-1 0,0 0 9,9-6-4,-4 3 1,0 0 0,-1 0-2,-1-5 1,1 4-4,0-3-3,1 1 0,3-4 0,-4 5-4,0-1-3,-2 0-2,6-3 2,-5 2 2,3-4-6,-3 5-1,3-4 2,-4 0-1,5 5-2,-4 2-1,1-2 2,-3-2 0,4 1-5,-2 4-2,2 0-9,-1-1-25,-4 3-25,7-1-27,-7 1-25,10 1-42,-1 0-27,-5 1-41,-2 1-147,4-2-399,0 4 177</inkml:trace>
  </inkml:traceGroup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8:24.03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02D6B547-19AC-42DF-A14A-F1A6FBD04015}" emma:medium="tactile" emma:mode="ink">
          <msink:context xmlns:msink="http://schemas.microsoft.com/ink/2010/main" type="inkDrawing" rotatedBoundingBox="21590,6371 21610,4984 21662,4985 21642,6372" semanticType="scratchOut" shapeName="Other">
            <msink:sourceLink direction="with" ref="{15B1F4A2-093F-4C8B-97F8-E7AB5230444E}"/>
            <msink:destinationLink direction="to" ref="{B136EC80-DA62-4F09-8BB4-69EAC841D3CA}"/>
            <msink:destinationLink direction="from" ref="{B136EC80-DA62-4F09-8BB4-69EAC841D3CA}"/>
          </msink:context>
        </emma:interpretation>
      </emma:emma>
    </inkml:annotationXML>
    <inkml:trace contextRef="#ctx0" brushRef="#br0">1817 3960 115,'-4'-6'107,"4"6"-2,-4-4 10,3-1-18,1 5-1,-4-6 1,4 6-4,0-6 4,0 6-6,0 0-9,-2-4-1,0-2-2,2 6-6,0 0-1,0 0 0,-4-6-10,4 6 9,-2-5-4,2 5-2,0 0-5,-4-7-2,4 7-1,0 0-3,-2-3 1,2 3 0,0 0-1,0 0-3,0 0-2,0 0-6,0 0-4,0 0-3,0 0-7,0 0-5,0 0 0,0 0 2,-10 12-4,9-7-2,-1 1-2,0 2 3,2 9 3,-1-6 0,-1 3 4,1 0 4,0 0-3,1 7 0,-2-1-1,2 1 0,-3 0 4,3 0 0,0 1-1,0 1-1,3-2-1,-3 5 5,0-1-4,3 6 6,-2 2-1,-1-1-1,2 3-3,-4 2 0,5-4 3,-1 8-2,-2-3-3,2 3-1,-1-8 7,-1 5-11,0-5-3,2 2 0,-1 0-8,-1 3 14,5-2-2,-5-2-15,0 1 0,-2 0-2,-1 1 3,0-1-2,2-5 12,-1-4-16,0-5 2,2 5 0,-4-3 2,3-2-6,-1 2 1,2-3 1,-3-7-2,1 3 2,2-1-5,0-3-1,2 1-13,-2-5-7,0-1-11,-3 2-13,3 0-28,0-3-30,-3 1-32,2-2-34,1-5-38,1 6-47,-1-6-162,0 5-450,0-5 200</inkml:trace>
  </inkml:traceGroup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6:44.9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6EC056CE-E3A2-4A11-98AB-88A606C964FF}" emma:medium="tactile" emma:mode="ink">
          <msink:context xmlns:msink="http://schemas.microsoft.com/ink/2010/main" type="writingRegion" rotatedBoundingBox="13495,1563 15900,1563 15900,2049 13495,2049"/>
        </emma:interpretation>
      </emma:emma>
    </inkml:annotationXML>
    <inkml:traceGroup>
      <inkml:annotationXML>
        <emma:emma xmlns:emma="http://www.w3.org/2003/04/emma" version="1.0">
          <emma:interpretation id="{3A504389-49F7-4EAD-B8C9-FA8ECBC35C13}" emma:medium="tactile" emma:mode="ink">
            <msink:context xmlns:msink="http://schemas.microsoft.com/ink/2010/main" type="paragraph" rotatedBoundingBox="13495,1563 15900,1563 15900,2049 13495,204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F80EFC2-6C24-4832-B6B6-1C55FC6D2E36}" emma:medium="tactile" emma:mode="ink">
              <msink:context xmlns:msink="http://schemas.microsoft.com/ink/2010/main" type="line" rotatedBoundingBox="13495,1563 15900,1563 15900,2049 13495,2049"/>
            </emma:interpretation>
          </emma:emma>
        </inkml:annotationXML>
        <inkml:traceGroup>
          <inkml:annotationXML>
            <emma:emma xmlns:emma="http://www.w3.org/2003/04/emma" version="1.0">
              <emma:interpretation id="{782CE159-C018-47CB-920B-E286299AA29C}" emma:medium="tactile" emma:mode="ink">
                <msink:context xmlns:msink="http://schemas.microsoft.com/ink/2010/main" type="inkWord" rotatedBoundingBox="13495,1954 14483,1954 14483,2049 13495,2049"/>
              </emma:interpretation>
            </emma:emma>
          </inkml:annotationXML>
          <inkml:trace contextRef="#ctx0" brushRef="#br0">2656 156 252,'0'0'260,"0"0"-4,0 0-3,0 0-12,7 0-7,-7 0-21,0 0-22,5-1-12,-5 1-19,0 0-9,6 3-16,-6-3-11,0 0-13,10-2-11,-10 2-12,9 2-5,-4 1-12,1-3-8,0 1-6,0 1-5,0-2-7,3 0-22,-4 3-29,6-2-34,-7 0-33,6 2-37,-2 0-27,2 1-30,3-1-32,-1-2-36,0 1-162,1-1-428,-1 2 190</inkml:trace>
          <inkml:trace contextRef="#ctx0" brushRef="#br0" timeOffset="193.1576">3028 239 124,'0'0'222,"0"0"-7,0 0 6,9-1-1,-9 1 5,0 0-21,6-4-15,-1 3-19,-5 1-18,7-5-12,-2 5-16,0-3-12,2 0-12,-7 3-14,10 0-5,-2-2-23,-2 2-26,2 0-37,-1-1-33,4 1-38,-3-3-47,6 3-16,-4 0-30,1 0-36,2 3-115,-3-3-347,-1 1 153</inkml:trace>
          <inkml:trace contextRef="#ctx0" brushRef="#br0" timeOffset="496.2223">3511 237 253,'0'0'299,"3"2"16,-3-2 11,0 0 16,0 0-14,0 0-5,6 0-23,-6 0-21,0 0-17,0 0-14,0 0-18,0 0-16,0 0-20,0 0-13,10-1-22,-10 1-14,0 0-14,6 1-12,-6-1-17,6 0-9,-6 0-15,8 0-17,-8 0-33,7 0-29,0 2-21,0 0-46,-7-2-33,11 0-35,-1 0-35,-4 0-35,1 1-41,2 2-23,-4-3-30,3 2-38,-1-2-187,-1 1-569,-2-1 251</inkml:trace>
        </inkml:traceGroup>
        <inkml:traceGroup>
          <inkml:annotationXML>
            <emma:emma xmlns:emma="http://www.w3.org/2003/04/emma" version="1.0">
              <emma:interpretation id="{59F93413-83F5-451C-AC9D-8F145E83527A}" emma:medium="tactile" emma:mode="ink">
                <msink:context xmlns:msink="http://schemas.microsoft.com/ink/2010/main" type="inkWord" rotatedBoundingBox="15355,1563 15900,1563 15900,2027 15355,2027"/>
              </emma:interpretation>
            </emma:emma>
          </inkml:annotationXML>
          <inkml:trace contextRef="#ctx0" brushRef="#br0" timeOffset="1942.6683">4537-53 112,'0'0'210,"-1"-4"5,1 4-1,0 0-2,0 0-1,0 0 0,0 0-6,0 0-4,0 0-1,0 0-8,0 0-10,-3-5-8,3 5-5,0 0-6,0 0-8,0 0-12,0 0-15,0 0-5,0 0-11,0 0-21,0 0 3,0 0-8,0 0-9,0 15 2,0-11-6,0 4 7,0-1-5,0 1 1,0 4 1,0 2-1,-1 0-4,1-2-1,-1 1-4,-1 0-8,2-2-5,-2 1-1,0-1-6,0 3-5,2-9-5,0 3 0,0 2-6,0-3-3,-3-1-4,3 1 0,0-1-4,-1 1-2,1-2-7,-1-3 8,1-2-10,0 7-2,0-7 6,-2 6 0,2-6-1,0 0-1,0 7 0,0-7-1,0 0-1,0 0 1,0 0 6,0 0-4,0 0-3,0 0 4,0 0-2,0 0-5,0 0-1,3-20-2,-2 15 3,2-3-3,-2-5-6,0 5 11,3-5-8,-4 2 0,4-2 0,-1 0 0,-2 0 9,0 0-17,2-1 4,2 2 8,-4-1-5,4-1 1,-1 2-1,-1-4 2,0 3-7,2-1 5,2 1-2,-4-1 5,0 0-5,3 2 3,-2 0 1,3 0-2,-1 2-1,-2-2-1,3-1-1,0 5 2,-3-1-3,4-1 4,-4 4-8,0 0-2,3-3 6,-3 5 0,0 1-1,1-2 8,1 1-7,0-2-1,1 4 0,-1-1 1,2 5 0,-2-4-4,1 2 6,-2 2-6,6-2 4,-4 1 0,-1 2 0,1 0 1,-2 2 0,3-2 0,-2 0-3,-1-2 4,1 3-3,-1 4 4,1-5-2,1 3 5,-2 0-6,0 2 5,1-4 2,-1 0 4,-1 1-12,1 1 5,0 1 3,-1-1-5,1 1 5,-2-2-1,1 1-2,1 3 5,-4-2-6,3 2 6,-4-3 0,4 2-2,-2 0 6,-1-1-5,0 3-10,2-1 17,-3 1-5,1 1 10,0 3-7,-1-6 1,0 2 2,0 3 1,2-1 0,-4 0 0,2-1 5,0 3 3,0-3 1,0-2-3,2 0 5,-2 2-7,0 2 2,0-3-3,0-1 4,2 2-2,-2-3-3,3 1 2,-1 0-1,0-4-3,-1 5-2,0-3 4,3-5-6,-2 6 2,0-3 3,2-2-5,-4 2 4,4-4-4,0 5-5,1-3 5,-4 0 1,5-2 5,-1 1-3,0-2-2,-5 0 2,14 0-3,-7 0 0,0-3-1,1 0-6,1 0 5,2-3-1,-1 3-1,0-2-5,-1-1 1,-3 2 1,3-2-12,-2 3-37,0 2-36,-1-4-52,0 0-46,-2 3-55,-1-2-70,0 3-84,-3 1-327,0 0-778,5-1 345</inkml:trace>
        </inkml:traceGroup>
      </inkml:traceGroup>
    </inkml:traceGroup>
  </inkml:traceGroup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7:07.0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AE0A76F2-B42C-4F41-8AEB-A84CC978D0C5}" emma:medium="tactile" emma:mode="ink">
          <msink:context xmlns:msink="http://schemas.microsoft.com/ink/2010/main" type="inkDrawing" rotatedBoundingBox="13967,2848 13996,4354 13835,4358 13806,2851" semanticType="verticalRange" shapeName="Other">
            <msink:sourceLink direction="with" ref="{AFDBA839-8CB9-4D66-9A00-8AE11B6443B4}"/>
            <msink:destinationLink direction="with" ref="{6706AC81-E839-42B6-8C9B-68FB4A5D4B41}"/>
          </msink:context>
        </emma:interpretation>
      </emma:emma>
    </inkml:annotationXML>
    <inkml:trace contextRef="#ctx0" brushRef="#br0">-809 199 32,'0'0'162,"-7"-4"-2,7 4-7,-1-2-4,1 2 0,-5-4 8,5 4-6,-2-4 3,2 4-2,-3-2-2,3 2-9,0 0-4,-3-4-5,3 4-9,0 0-9,0 0-8,0 0-6,-7 0-11,7 0-11,0 0-4,0 0-8,-8 10-8,7-4-6,0 3-5,1 3-2,0 1-3,-3 1-3,3 3-6,0 1-2,0 3 0,3 6-6,-1-5 4,-2 4 0,1-1-6,1-3 3,-1 3 2,3 9 5,-4-10 0,3 9 3,-2-8-2,2-2-4,-2 0 3,-2 10-5,3-8 4,-1 1-2,1-3-1,1 2 1,-3-1 4,0 8-9,3-8 6,-3 1-2,3-2-1,-3 2 2,3 3-4,-3-4-4,0-2 4,4 1-10,-4-1-2,0 4 2,2-3 1,-2 1-6,4 0 1,-2 2-6,0-5 7,-2 2-3,0-3-3,0-1 2,0 1 0,2-5-5,-2 5 1,2-5 0,-4 0 2,4 0-7,-4-2-1,4-2 9,-4-1-4,4 2-2,-2 0 11,0-5-12,1 4 2,0-5-3,-1-3 2,0 2-3,0 2 2,0-3 12,3 0-16,-1 1 1,-2-5 0,0 3 3,0-3 0,0 0-4,0 0 4,0 0 1,0 8-2,0-8 1,0 0-6,0 0 4,0 4 2,0-4-1,0 0-4,0 0 4,0 0-5,0 0 3,2 7 15,-2-7-15,0 3-2,0-3 5,1 8-4,2-5 0,-3 4-5,0-4-2,0 2-1,2 0 6,-2 4 0,1-4-1,-1 1 9,0 0-8,0 1-4,0-2 0,0-1 9,2 2-11,-2 4 3,0-5 1,0 1-1,0 0 3,0-2-3,0 1-4,0 2 4,3-1 2,-3-1-8,0-1 2,0 0 2,3 2 2,-3-6-3,0 7 1,0-3-1,0-4 0,2 6 1,0-2 4,-2-4-1,0 9 1,0-9-5,0 4 5,0-4 0,0 6 0,0-6 12,0 5-10,0-5 3,0 0 0,-2 5-3,2-5 4,0 0-3,0 0-1,-2 4 5,2-4 0,0 0-2,0 0 0,0 0-2,0 0 2,0 0 4,0 0 5,0 0-8,0 0-5,-3 3 4,3-3 1,0 0-1,0 0 0,0 0-2,-8-1 4,8 1-2,0 0 0,-8 1-1,8-1 5,0 0 2,-9-1-3,9 1-2,-8 0 3,8 0-4,-10 0-1,10 0-1,-12 1 0,7-2 3,-2 2 2,-2-1-5,5 1 4,4-1-3,-13 3 1,6-6 3,2 6 9,-1-1-17,-2-2 2,4 1-11,4-1-3,-8 3-7,2-1-11,2 0-12,4-2-10,0 0-17,-9 1-18,9-1-32,-3 4-31,3-4-27,0 3-38,0-3-230,0 0-488,0 9 215</inkml:trace>
  </inkml:traceGroup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4:26.3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A5D2811D-49F9-40EA-AA54-E9DA05962102}" emma:medium="tactile" emma:mode="ink">
          <msink:context xmlns:msink="http://schemas.microsoft.com/ink/2010/main" type="writingRegion" rotatedBoundingBox="6058,3316 6457,4835 5637,5050 5238,3532"/>
        </emma:interpretation>
      </emma:emma>
    </inkml:annotationXML>
    <inkml:traceGroup>
      <inkml:annotationXML>
        <emma:emma xmlns:emma="http://www.w3.org/2003/04/emma" version="1.0">
          <emma:interpretation id="{CDCC77CB-F190-4B7A-999C-A67905508CC3}" emma:medium="tactile" emma:mode="ink">
            <msink:context xmlns:msink="http://schemas.microsoft.com/ink/2010/main" type="paragraph" rotatedBoundingBox="6058,3316 6457,4835 5637,5050 5238,353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78E8FAD-40F7-4705-AAB5-70EB81C562C7}" emma:medium="tactile" emma:mode="ink">
              <msink:context xmlns:msink="http://schemas.microsoft.com/ink/2010/main" type="line" rotatedBoundingBox="6058,3316 6457,4835 5637,5050 5238,3532"/>
            </emma:interpretation>
          </emma:emma>
        </inkml:annotationXML>
        <inkml:traceGroup>
          <inkml:annotationXML>
            <emma:emma xmlns:emma="http://www.w3.org/2003/04/emma" version="1.0">
              <emma:interpretation id="{04B14CA5-AD88-4557-90F4-0EFB7A25C064}" emma:medium="tactile" emma:mode="ink">
                <msink:context xmlns:msink="http://schemas.microsoft.com/ink/2010/main" type="inkWord" rotatedBoundingBox="6058,3316 6457,4835 5637,5050 5238,3532"/>
              </emma:interpretation>
            </emma:emma>
          </inkml:annotationXML>
          <inkml:trace contextRef="#ctx0" brushRef="#br0">5561-6352 74,'0'0'185,"0"0"-8,0 0-8,0 0-16,0 0-8,0 0-5,0 0-10,0 0-4,0 0-4,0-7-1,0 7-5,0 0 0,0-7-5,0 7-8,0 0-2,5-5-3,-5 5-3,0-6-7,1 3-3,2-3-4,-1 1-2,1 1-7,-2-2-6,3-2 2,-1-3-11,0 5-6,0-4-4,2-2-5,-2-3-5,2 6-1,-2-5-5,1 2 0,-2 2 4,2 0-4,-1 1-1,-3 3 1,4-3-5,-3 2 4,1 1 1,-2 1 3,0 1-5,0 4 1,3-9 4,-3 9-9,1-4-2,-1 4-4,0 0-1,3-3-3,-3 3-1,0 0-1,0 0 0,0 16-1,0-8-6,1 5 6,-1-3-2,0 6-2,1-1-2,2 0 1,-3 6 0,0-2 10,1 1-11,2 0 1,-3-5 2,3 5-1,-2-5-5,2-1-5,-2 2 9,0-1-2,0 0-4,1-4 3,-1 1-1,2 2 1,-1-3 10,-1-1-13,-1-2-1,3-1 0,-3 1 3,0 0-3,0-3 0,3 2 2,-2-1-3,-1 0 2,1 0-4,-1-3-4,0 3-7,0-6 2,-1 6-1,1-6-2,-1 4-4,1-4-1,-3 6-6,3-6-1,-4 5 10,4-5-5,-9 1-7,9-1 4,-6 0-3,6 0 6,-7-1 4,7 1-5,-9-5 2,6 4 5,3 1 3,-9-5 0,5 4 0,1-2 1,-1 0 4,4 3 0,-7-3-3,4-3 1,0 4 11,3 2-7,-4-4 2,2 1-2,2 3 6,-5-3 0,5 3-1,-4-3 2,4 3 1,0 0 1,-3-4-3,3 4-3,0 0 3,0 0-1,0 0 0,0 0 1,0 0 0,0 0 0,0 0 0,0 0 6,14 10-2,-10-7 0,2-2-1,4 2 1,0-1 6,0 1-9,0 0 1,2-1-2,0 1 1,2-2-4,-4 1-14,1-1-21,3-1-18,-2 3-29,1-3-30,-1 0-40,-2-2-29,3 2-52,-3-1-174,0 1-445,-3 0 197</inkml:trace>
          <inkml:trace contextRef="#ctx0" brushRef="#br0" timeOffset="890.7409">5662-5490 76,'0'0'180,"0"0"-17,-2-6-7,2 6-8,-1-4-10,1 4-8,0 0-10,1-6-12,-1 6-1,0 0-7,0 0-6,3-5-4,-3 5-7,0 0-5,0 0-2,0-6-8,0 6 1,0 0-7,6-3 0,-6 3 0,7-3 0,-7 3-8,0-6-1,3 1 4,0 0-9,-1 0-3,0 1-3,1-2 0,0 1-9,1-1 0,-3 0-3,3 1-1,-3 0-3,2 1 0,-3-3 1,1 2-1,3 1-2,-4 4-1,0-5 1,0 5-2,0-8 2,0 8-5,4-1 1,-4 1-1,0 0-6,0 0 3,0-5-5,0 5-2,0 0-2,0 0 2,0 0-2,0 0 1,0 0-1,0 17-1,0-11 0,4 4-2,-4-2 4,0 2 0,1 3-3,0-2 4,2 2-1,-3-1-2,0 1 2,4 0 1,-3 0-3,4-1 2,-5 3 0,3-2-5,-3 2 3,1-2 2,3-1-2,-3 3 0,1-1-2,-1-2 3,2 2-5,-3-5 1,5 3 7,-5-3-8,2 0 1,0-2-2,-2 2-1,0-1 0,4-4 1,-4 5 3,1-3 1,-1-4-5,0-2 5,2 8-2,-2-6 1,0-2-3,1 4 3,-1-4 7,0 0-8,0 0 0,-3 6 2,3-6 0,-4 3-4,4-3 0,0 0-1,-10 1 3,10-1-2,-7 2 2,2-2-5,5 0 4,-9 3-1,2-3 5,1 0-4,6 0-2,-9 0-2,9 0 2,-9 0 7,9 0-6,-7 0-1,7 0 2,-5-3 1,5 3-3,0 0 5,0 0-7,-8 0 8,8 0 3,0 0-4,0 0 9,0 0-9,0 0-3,0 0 1,0 0 1,0 0 0,0 0 1,0 0-1,0 0 1,0 0 2,17 6 1,-13-1-2,4-4 3,1 4-4,0-1 1,1-2 2,-1 5-7,0-3 3,2 0 0,-2-2-1,0 2-6,2-2-12,0 1-15,-1-1-27,0-1-27,1-1-40,-2 2-48,2-4-43,-4 2-242,0-3-494,1 0 219</inkml:trace>
          <inkml:trace contextRef="#ctx0" brushRef="#br0" timeOffset="-17570.9244">4916-6463 66,'-4'-3'169,"4"3"-13,-2-5 5,2 5-4,-1-8-3,1 8 2,-1-6-2,1 6 2,0-6-1,0 6-2,-3-6 1,3 6-5,-1-5-7,1 5-3,0-4-9,0 4-4,0 0-10,0 0-10,0-6-4,0 6-6,0 0-12,0 0-8,0 0-5,0 0-7,0-7-9,0 7-2,4-4-4,-4 4-6,4-4 1,0-2-3,0 3 4,-1-3-6,3 2 1,1-1-5,0-2-5,-1 5-4,1-1-2,-2-2-3,4 3-2,-2-3-1,3 3-3,-2 0-5,-2 2 3,2 0-2,-1 0-3,2 2-1,-3-1 15,2 2-14,-3 0 1,1 1 2,0 0-2,-2 0 1,1 0 2,0 4 8,1 0-1,0 1-2,-2 2 8,2-1-5,1 5 11,-1-6-4,-5 6 3,1 1 1,2-1 0,-2 3 0,3 4-2,-3-2 4,2 1-5,-1 0 3,-1 2-4,3-1 0,-1 1 1,2-2-6,-3 1 0,1 3-6,-2-3-1,1-1 4,2-2-5,-3 2-2,3 1 8,2-3-11,-1 0 3,-1-2-4,0 1-4,0-6-6,1 3 22,-1-5-10,0 2-1,3-3-5,-5-3 7,2 0-8,1 1 2,-2-1 1,-1-1 13,4 0-10,-3-3-6,1 3 6,2-4-4,-7-1-2,6 0 1,1 0 6,-2-2 0,-1-2-3,-1 2-8,4-2 7,-7 4-9,4-9 5,-3 6 7,1-2-11,-1-1 2,2-4 2,-2 6 0,-1-4-3,2 3 4,-1-3-6,-1 4 12,0 4-4,-1-10-7,-1 3 4,2 7-1,-1-5-1,1 5 1,-6-3 2,4 1-7,2 2 8,0 0-2,-16 5 0,12-2-2,-2 4-6,1 0 5,-3 0 1,4 1-2,0 1 2,-1-3-4,1 8 3,-1-3 0,1 1-13,0 0 17,2 3 0,-3-3-9,5 4 14,-1-3 7,1 2 3,0 2-11,0 2 3,0-4-9,4 0 5,-1 5 6,0-3-11,0 2 12,0-1-3,3 1 3,1 2 0,-2-3 2,-1 3 1,2-4-7,-2 3 6,0-1-6,1-3 3,-1-1-2,0 2-9,5 2 11,-6-1 0,1-2 3,0 4 1,-1-7-1,-2 2-3,1 1 2,1-2-3,0-1 5,-1 0 2,2-1-6,-3 1 4,-1-1 2,4 3 8,-4-7-5,0 1 3,0-2 2,-4 2 0,3-3-4,1 4 9,-1-1 6,-2-3-1,1 0 3,-1 3 2,-2-6-5,1 3-5,-2 3-1,1-6-2,-2 2-6,1-2 1,0 3-2,-2 0-2,3-4-7,-3 4 1,1-3-2,-2 2-2,3-3-6,0 3-14,0-4-18,-1 2-25,1-1-32,0-1-42,3 2-42,3-3-47,-7 2-61,1 1-78,6-3-73,0 0-231,-3 3-715,3-3 316</inkml:trace>
        </inkml:traceGroup>
      </inkml:traceGroup>
    </inkml:traceGroup>
  </inkml:traceGroup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3:21.4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F0CA80AC-9C89-4283-A4AC-BC33EAFA4585}" emma:medium="tactile" emma:mode="ink">
          <msink:context xmlns:msink="http://schemas.microsoft.com/ink/2010/main" type="writingRegion" rotatedBoundingBox="389,9940 10576,8901 10827,11362 640,12400"/>
        </emma:interpretation>
      </emma:emma>
    </inkml:annotationXML>
    <inkml:traceGroup>
      <inkml:annotationXML>
        <emma:emma xmlns:emma="http://www.w3.org/2003/04/emma" version="1.0">
          <emma:interpretation id="{06611168-AF6F-45E3-83CA-687F33ACB148}" emma:medium="tactile" emma:mode="ink">
            <msink:context xmlns:msink="http://schemas.microsoft.com/ink/2010/main" type="paragraph" rotatedBoundingBox="389,9940 7323,9233 7456,10538 522,1124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D77D258-C9BB-48B8-A787-59E8B629B33F}" emma:medium="tactile" emma:mode="ink">
              <msink:context xmlns:msink="http://schemas.microsoft.com/ink/2010/main" type="line" rotatedBoundingBox="389,9940 7323,9233 7456,10538 522,11245"/>
            </emma:interpretation>
          </emma:emma>
        </inkml:annotationXML>
        <inkml:traceGroup>
          <inkml:annotationXML>
            <emma:emma xmlns:emma="http://www.w3.org/2003/04/emma" version="1.0">
              <emma:interpretation id="{E7FC1A30-B61A-47A7-80D2-F2A7F57A9A7C}" emma:medium="tactile" emma:mode="ink">
                <msink:context xmlns:msink="http://schemas.microsoft.com/ink/2010/main" type="inkWord" rotatedBoundingBox="403,10075 4035,9704 4139,10720 506,11090"/>
              </emma:interpretation>
            </emma:emma>
          </inkml:annotationXML>
          <inkml:trace contextRef="#ctx0" brushRef="#br0">66 166 180,'0'0'228,"0"0"-6,0 0-17,0 0-12,-2 3-19,2-3-13,0 0-8,0 7-8,0-7-5,2 8 0,-1-2-1,1 2-1,0 3-4,0 0-9,0 1-4,2 2 5,-1-1-18,0 3-4,2 4-11,-2 1-3,2 0 0,2 0-9,-2-1-7,0 1-5,-2-3-5,1 2-4,1-6-8,-1 3-6,0-4-2,0-1-7,-2 0-10,1-4 4,-2 0-4,2-1-2,-2-2 4,1 2 9,-2-2 13,2-2 19,-2-3 17,0 4 1,0-4-3,0 0-15,0 0-3,-9-13-2,6 5-8,-6-3-11,3-2-4,-4-5-3,0-1-3,-2-1-3,2-7-4,-3-1 1,5 6-9,-1 1-3,-2-11 0,3 10 2,1-1-3,-1 0-6,6-2 11,-3 3-13,1 1-1,1 5 5,-1-5-9,2 6 2,2 0-5,0 0 12,0 0-7,2 7-6,0-6 11,3 3-7,0 0-5,0 0 1,2 1 2,1 3-1,-3 2 0,4 1-10,1 2 3,-1-2 6,1 4 2,3 0-6,-3 1 5,4-1 1,-2 3-2,3-3-3,-3 3 3,0 4 2,2-6 10,-1 3-13,-3-2 0,2 2 2,-3-3-1,1-1 0,1 3 0,-5-3 0,-1 2-10,2 1-6,-7-3-12,9 1-22,-9-1-27,4 0-13,0 2-37,-4-2-35,0 0-41,5 0-43,-5 0-52,0 0-51,0 0-211,0 0-604,-1 11 267</inkml:trace>
          <inkml:trace contextRef="#ctx0" brushRef="#br0" timeOffset="551.9413">380 393 189,'0'0'213,"0"7"-15,3-2-6,-3-1-8,0-4-11,5 9-2,0-6-9,-1 2-14,1-4-10,-1 7-8,2-3-13,0-2-7,0 0-5,2-1-7,1 2-6,-3-4-7,3 3-6,1-3-2,-3-3-4,1 3-7,0-2-6,1-2 5,-3 4-9,0-4-2,-2 0-1,2-3-1,-2 2-2,1 0 0,-1 2 3,0-6-6,-3 3-1,2-1-2,-6-2 3,3 2-9,-1-1-3,-3-1 6,-1-3-2,0 2-5,-3-2-4,0-1 3,-1 2-1,0 2 5,-1 1-1,0 0-3,-1 0 1,0 4 6,-2-2-6,3 1 3,-1 2-2,0 3 0,1 2-4,-3 1 1,4 3-11,0 1-3,1 3 2,0 1-2,-1 0-7,4 2 4,-4 5-3,5 1 2,0 5 1,1-2-5,3 1-4,0 0 1,3 4 1,1-5-7,1-1 7,3 3-5,-3-2 0,4-5 5,-5 1-4,5-4-2,0 4 0,-1-7 2,0 3-4,2-5 1,0 1-2,0-4 3,2 3-4,0-4-22,2-2-16,2-1-27,1-1-24,1-4-26,-4 1-26,7-5-29,-5-2-31,2-1-36,0-2-12,-2 1-34,-1-2-169,1-1-492,-3 1 219</inkml:trace>
          <inkml:trace contextRef="#ctx0" brushRef="#br0" timeOffset="1313.5921">824 329 222,'0'0'262,"-4"-5"-9,-1 1-9,4 0-7,-3 2-13,0-2-8,-1-2-2,2 3-15,-1-2-5,-1 2-13,-3 3 4,3-3-17,0 2-14,5 1-13,-12 6-16,7-2-5,1 1-21,-4 5-11,3 0-7,-2 2-7,2 3-7,0 6-2,0-3-13,5 7-4,-4-2 0,4 0-9,4 1-4,-3-2-1,3-1-9,0 1 6,5-4-5,-4-3-9,4-3 2,-5 3 1,4-7 0,0 3-7,1-5-7,0-1 12,-1-4-6,-1-1 5,-1 0-3,2-1-5,-2-4-1,0 1 4,2-7-7,-3 2 1,2-4 2,-3-1-7,-2-6 24,1 4-20,0-4 0,2-1-1,-5 7 1,0 0 1,2-8 0,-4 11-1,1 0-8,-1 3 13,0 2 5,2-3 14,0 3 3,0 6 4,-2-6-2,2 6-1,0 0-10,0 0 8,2 18 0,-2-6 5,0 4 1,4 5 2,-1 3 12,0-5-3,0 6 2,0-3 1,1 0-3,1 3-4,2-1-2,-1 1 3,0-3-1,0-1-2,2 0-3,-2 2 3,4-4-5,-7 4 0,4-3-1,-1-1-6,2 0 2,-5-6-2,5 1 0,-2-1-8,-3-1 6,3-3-5,-2 0-3,-1-3-4,-3-2 4,5 1 1,-3-4-2,-2-1 6,2 5 7,-2-5 1,0 0 2,7-8 0,-5 2-4,2-1 3,-2-8-2,1 3-5,1-9 0,1 2-3,-2-1-3,0 5-3,0-5 4,1 1-5,-1-2-5,-2-1 1,1 2-1,0-2 2,-1 7-7,2 0-2,-1-7 0,1 8-5,-2 0-18,2 1-24,-2-1-22,-1 2-35,2 0-42,1 2-44,1-1-26,-3 0-41,5-1-38,-5-2-52,3 1-53,0-1-304,-2 3-756,5-3 335</inkml:trace>
          <inkml:trace contextRef="#ctx0" brushRef="#br0" timeOffset="1822.0262">1107 169 14,'-4'-2'267,"0"-2"10,4 4 6,0 0 0,-7-2-10,7 2-7,0 0-28,0 0-19,-7-4-17,7 4-6,0 0 2,0 17 6,3-6 0,1 3 8,-2 6-1,2 4-1,2-2-4,1 2-12,-1 1-16,3 3-8,0 4-13,-1-10-7,-1 0-16,1-2-9,2-1-16,-1-3-7,0-2-13,-2-3-9,3 5-7,-2-8-6,-1 2-7,0-5-6,-1-1-4,1-2 2,-1 1-8,1-3-2,-1-3-5,-1 0-1,2-3-7,-2-3-2,0-6-4,-1 3-4,2-7 8,-3-3-11,0 1-5,0-5-6,0-5-4,-3 6-8,-3 1 1,3 2-1,-3-10-2,-2 8-2,2-1 4,-3 4 1,4 0 1,-3 9 3,1 0-1,2 3-2,-1 0 4,0 6-5,1-5 8,-1 3-2,3 5 0,-4-2-3,4 2 2,0 0 1,0 0-1,-2 15 3,3-7-1,1 2-2,1 2 2,0 3 3,-1-1 2,4 0 6,1 6-1,1 0 4,0-2 0,2 0 0,-1 2 4,2 0-2,0-2-6,0 0 9,-1-1-5,6 1 1,-3 0 1,0-1-5,-1-6-1,2 6 0,-5-10-1,2 2-1,2 1-3,-3-1-3,-1-3-11,-1-1-23,1 0-34,-3-3-36,3 2-50,-5-3-52,0 0-33,-4-1-42,9 0-57,-9 0-49,2-6-368,-2 3-815,0 3 360</inkml:trace>
          <inkml:trace contextRef="#ctx0" brushRef="#br0" timeOffset="4394.586">1624 290 96,'0'0'109,"0"0"-10,2 3 2,-2-3-5,0 0 4,0 0 2,0 0-2,0 0 1,0 0 0,0 0-5,0 0-6,0 0-1,0 0-7,0 0-2,0 0-8,0 0-3,0 0-6,0 0-5,0 0-5,0 0 1,0 0-6,0 0 0,0 0-4,0 0-5,0 0-7,0 0 3,0 0-6,0 0 2,0 0-8,0 0-1,0 0-5,0 0 1,0 0-2,0 0-4,0 0-1,0 0-2,0 0-2,0 0-4,0 0 0,0 0 5,0 0-4,0 0 0,0 0-3,0 0-1,0 0 2,0 0 2,0 0-2,0 0-4,0 0 3,0 0-2,0 0-3,5 3 3,-5-3 5,0 0-3,0 0-5,0 0 5,0 5-1,0-5-2,0 0 2,0 0 1,0 0 2,0 0-4,0 0 1,0 4-2,0-4-6,0 0 11,0 0-1,0 0 2,0 0-3,0 0 0,0 0-6,0 0 8,0 0-3,0 0 0,0 0 2,0 0 0,0 0-1,2 4-1,-2-4 1,0 0-1,0 0-1,0 0 1,0 0-2,0 0 1,0 0 4,0 0-6,0 0 3,0 0-3,0 0 3,0 0 3,0 0-3,0 0 0,0 0 0,5 2 3,-5-2-3,0 0 1,0 0-3,0 0 3,0 0-3,0 0 1,0 0 0,0 0-3,0 0 3,0 0 0,5 3 2,-5-3 1,0 0 2,0 0-6,0 0-1,0 0 10,0 0-7,0 0-1,0 0 0,0 0-2,0 0 3,0 0 2,0 0-4,0 0 4,0 0-2,0 0-3,0 0 0,0 0 2,0 0 2,0 0-10,0 0 1,0 0 1,0 0-1,3 3 2,-3-3-11,0 0 0,0 0-2,0 0 2,0 0-4,0 0-1,0 0 0,0 0-8,0 0 8,0 0 2,0 0-7,0 0 3,0 0 0,0 0-3,0 0-10,0 0 14,0 0-23,0 0 2,0 0-14,0 0-8,0 0-10,0 0-8,0 0-14,0 0-8,0 0-109,6 0-233,-6 0 104</inkml:trace>
          <inkml:trace contextRef="#ctx0" brushRef="#br0" timeOffset="6216.8367">1661 310 113,'0'0'130,"-3"-5"3,3 5-8,-4-2-4,4 2 3,0 0-3,0 0 6,0 0-2,-4-4-4,4 4-1,0 0-2,0 0-8,0 0-7,0 0-10,0 0-8,0 0-3,0 0-9,-3 11 0,3-11 0,2 14-2,1-6 2,-1 3-3,0 3-3,3-6-7,-1 5-5,2-1-6,-1 3-2,1-2-6,0 0-2,1 2-5,1-3-6,-2 0 0,0 0-4,1-3-1,-2-2-2,-1-1-3,0 0 3,0-1-1,0 0 0,1 0 2,-4-3 5,2-1 7,-3-1 6,0 0 3,0 0-6,2-12-4,-4 5-6,-1-2-1,-1-2-4,-1 1-1,0-4-2,-2 1-4,1 3 0,-3-11-4,2 6 0,0 3-9,-2 0 3,1-1-4,2 3 5,-2-2-7,1 3 5,-2-3-1,4 3-2,-1 2-3,3 1 2,-3-2 0,2 2 3,0 0-3,1-2 0,-1 3 1,0-4-2,4-3 1,-4 3-3,3 0 0,1-4 3,1 1 0,-1 0 0,2 0 0,0-2 2,0 3 0,0 1 4,-2-1 4,5 1-4,-3-2 2,2 0 5,-1 3 0,-1 0-3,4 6 1,-2-4-5,0-2 2,1 4 8,3-1-10,-3 3-7,1-2 6,2 2-2,-3-2 1,3 2-2,1-1 3,0 4-2,-1-2-8,1 0-14,-1 1-10,-2 1-17,2-1-21,0-1-24,1 2-24,0 0-27,-2 2-22,-1-2-26,2 0-34,-3 1-184,3 0-441,-8-1 195</inkml:trace>
          <inkml:trace contextRef="#ctx0" brushRef="#br0" timeOffset="6843.2311">2001 309 92,'0'5'209,"-1"1"1,-3 0-1,4 3-12,0-1-8,4 0-17,-3 0-13,-1 1-16,2-2-6,0 4-18,3-3-10,-3 3-11,-1-1-6,5-4-6,-4 0-7,0 3-2,1-3-10,-3-2 4,5-2-7,-5 5 0,0-7 7,2 3 8,-2-3 20,2 5-1,-2-5-10,0 0 4,0 0-11,0 0-8,-12-17-14,7 13 0,-3-3-5,1-7-5,0 3-4,-5 0-9,3-4-4,0-3-1,-3 3-10,-1-1 3,3-2-3,3 9-2,-3-9 3,3 4-10,1 3 2,-2-1 1,3 0-3,2 0-4,0-1-4,3 1 3,0 0 3,2-1-7,-1 1-4,5 0 4,-1 3-4,0-6 4,3 5 8,0 1-13,2 1 2,2-5-3,2 4-2,-5-1-7,7 1-14,-2 3-16,4 0-15,-5-1-24,-1 2-18,2 1-26,-1 3-21,-1-1-25,0 0-24,1 0-14,-1 2-6,-1 0-5,0 2-162,-1 2-413,1-2 183</inkml:trace>
          <inkml:trace contextRef="#ctx0" brushRef="#br0" timeOffset="7219.2192">2236 103 111,'3'6'105,"2"-2"-2,0 1 11,-1 1-11,1 1 17,1-2-2,0 0 3,4 0-8,-4-3 5,6-1 0,-3 4-4,2-5-4,-1 0-3,-1 0-10,4 0-6,-3-2-4,-2-4-10,4 2-2,-7 2-4,2-3-6,-1 1 4,3 0-4,-4 1-3,2-3 3,-3 0-1,1-1 3,-3 1 1,1 1 8,-3-4-9,0 3-7,0 0-7,-3-2 4,0 3-2,-5-3 1,1-2-3,1 3-1,-6 0-3,0 3 1,-2 0-3,-2 1 3,1 3 5,-4 0 0,4 3 0,-2 3-3,-1 3 3,3-2 3,-2 3-10,3 1 1,2 4-4,-1 1 3,4 2-5,0 1-2,1 2-1,5 1-9,-1 0 2,2 1 7,3 1-9,2 1-7,0 0 6,3-3-2,0 1-2,1-1 1,6 0-1,-3-3-14,1 1 9,6-1-10,-2-4 8,1-3-1,0 3-1,1-6 6,0-2-18,0-1 18,0-3-32,-4-3-23,4 0-24,-4-1-31,5-1-28,-6-4-35,-3 1-35,4-3-29,0 0-27,-4-6-36,0-5-231,2-1-550,0 1 244</inkml:trace>
          <inkml:trace contextRef="#ctx0" brushRef="#br0" timeOffset="7619.2401">2538 116 213,'0'0'223,"0"0"10,0 0 6,3 20-4,-1-13-6,2 2 0,1 1-14,1 2-13,-1-1-13,-1 3-14,2-3-12,1 4-7,-1-3-9,2 3-6,1-4-16,-5 0-6,0 2-7,1-5-17,-1 1 5,0-3-22,0-1-6,-3 0-3,3-1-7,-4-2-5,4 2-5,-4-4 2,0 0 3,0 0-10,0 0-8,0 0-10,0-19 3,-2 9-5,0-4-5,2-8 12,-5 0-31,5-9-8,-4-2-9,4 2-2,-1 7-4,-4 0 3,5 2-1,-2 1 1,4 5 3,-2 2-2,2 0 2,1 0 2,-2 5 1,-1 2 1,5 1 1,-1 3 2,1 3 4,3 0 3,1 4 14,3 2-1,3 9 13,-2-3 6,1 4-4,-1 2 12,4 0-14,-4-2 6,5 8-1,-3-8 2,-1 0-8,2 1-4,-2-1-15,0-1 9,-2-2 1,3 1-1,1 1 2,-8-5-7,6-2-16,-4 1-30,5-2-30,-4 0-40,-1-2-41,1-4-52,-1 1-45,3-4-45,-1-2-274,-2 1-611,0-3 271</inkml:trace>
          <inkml:trace contextRef="#ctx0" brushRef="#br0" timeOffset="8119.706">3171-129 84,'0'0'245,"0"0"6,-10-11-1,10 11-10,0 0-5,-11 0-8,6-2-1,5 2-9,-13 2-9,7-2-7,-2 6-3,-3-4-7,1 3-16,1-4-10,-2 8-10,2-3-14,-4 0-5,5 7-15,0-5-5,-1 2-10,1 1-7,2 3 5,-2 4-27,3 4 5,0 0-5,4-1-2,-1-1 0,3 1-3,0 1 2,2 0-8,0 0-3,6-2-10,-1-2 7,1-3-6,1 3-7,2 1-3,1-5 1,0-3-10,3 1-1,0-3-4,1-2-8,0-1-23,0-6-36,2 0-50,1-2-42,-2-3-43,0-2-45,2-3-56,3-6-53,-7 4-53,-2-1-214,1-2-642,-2-3 284</inkml:trace>
          <inkml:trace contextRef="#ctx0" brushRef="#br0" timeOffset="8565.082">3399 16 186,'-3'4'203,"2"0"8,1-4 12,-1 8 1,2-4-2,0 1-4,-1-5-8,5 4-13,-1-1-2,4 0-9,-8-3-6,14-3-6,-2 2-9,-3-1-2,4-4-6,2 1-8,-4-1-20,1 4-5,-1-4-17,1 2-5,-4 1-7,2-5-10,-4 4-6,5-3-10,-3-2-7,-2 4 0,-2-1-5,2-4 0,-2 4 4,-1 0-5,-2-2 9,-1 2 1,2-1 0,-2 1-5,-2-3-3,1 3-5,-6-2-3,1-1 1,-1-1-9,-2 1-2,-1 3-5,1-1-7,-7-4-1,-1 7-3,1-1 0,-2 1-5,1 4-9,-3 3 7,2 1-11,-3 1 7,4 4 0,-1 5-8,1-3 6,-5 7 6,7-6-7,-2 10-3,1-4 9,1 9 7,6 1 14,1 5 8,0 3 10,7-13 7,1 2 6,3 8 0,3 1 2,-1-2-4,7-4 0,1-3 1,-2-3 2,2-6-7,2-1 0,1-3-5,1-1 0,0-1-7,11 0-5,0-3-5,-11-3-2,9-2-5,-4-3-4,-1 0-4,5-3-2,-8-1-23,-1 3-28,-2-5-46,-2 3-50,4-4-68,-1 1-60,-6-2-72,-1 3-88,4 0-88,-3-3-260,1 2-821,-3-4 364</inkml:trace>
        </inkml:traceGroup>
        <inkml:traceGroup>
          <inkml:annotationXML>
            <emma:emma xmlns:emma="http://www.w3.org/2003/04/emma" version="1.0">
              <emma:interpretation id="{2C8BACF0-9701-465F-8145-BA5CB7499AB9}" emma:medium="tactile" emma:mode="ink">
                <msink:context xmlns:msink="http://schemas.microsoft.com/ink/2010/main" type="inkWord" rotatedBoundingBox="4481,9522 7323,9233 7456,10538 4615,10828"/>
              </emma:interpretation>
            </emma:emma>
          </inkml:annotationXML>
          <inkml:trace contextRef="#ctx0" brushRef="#br0" timeOffset="10142.0314">4180 55 163,'0'0'213,"2"8"-10,0 1-8,-1-2-12,2 5-12,0-3-10,1 6-13,3-3-6,-2 3-11,5 0-8,-5 1-8,1 2-11,2-2-8,-2 1-6,3-6-3,-2 0-12,-2-3-3,1 4-8,-2-4-5,-1-2-7,1-2-3,-3 1-1,2-1 1,2-2 9,-5-2 2,0 4-2,0-4-4,0 0-10,0 0 0,-9-15-5,2 5-7,1-2-2,-7-5-4,4-3-1,-2-1-5,-1-6-3,-2-1 0,3 10-1,-1-3-4,1 2-1,2-6-1,-1 6 2,1 2-12,1 0-3,1-2 5,3 5 1,1 3 7,-1 0 6,1 0 7,1 1 1,2 2 7,0-1 2,2-1 0,1 2 7,1-2 3,-1 1-8,1 0 6,2 1 1,3 0-6,0-3 4,1 4-13,0-3-4,1 3 3,2-1-4,-1 2 3,4-3-6,2 0 3,-5 6-12,-3-1 1,3 0 3,-1 2-9,0-3 7,-2 4-1,0-2-19,-2 3-19,-1 0-27,-1 0-26,0 3-27,-4 0-31,3 1-40,-3 1-41,1 1-45,-2 1-233,-2 1-538,-1 2 238</inkml:trace>
          <inkml:trace contextRef="#ctx0" brushRef="#br0" timeOffset="10386.3349">4186 232 160,'5'3'267,"-5"-3"11,8 0 2,0-3-4,-2-2-6,5-3-9,-2 1-17,3-1-17,6-5-18,-3 1-24,2 0-21,-1-3-16,-2 4-20,2-3-10,-3 3-7,3-1-14,-2-1-10,1 1-19,-3 4 1,-2-2-23,-2 6-28,1 1-27,-1 1-33,-2-2-26,0 4-25,-6 0-24,6 7-30,-6-2-37,4 1-32,-8 5-26,3-4-191,-4 7-467,-1 0 207</inkml:trace>
          <inkml:trace contextRef="#ctx0" brushRef="#br0" timeOffset="10620.9589">4212 455 25,'0'0'248,"5"3"11,-5-3 8,7 3 0,-7-3-10,9 0-7,-1-3-8,1 3-13,1-1-15,3 0-13,-6 1-14,6-1-18,-1 1-17,5-5-7,-1 3-11,2 2-15,1-2-10,-1 2-12,0-2-12,0 0 6,3-4-20,-3-1-12,3-1-9,-3 2-21,6-9-16,-5 2-38,4 0-30,-6 1-32,1-3-40,-2 0-38,-1 0-34,-1-3-26,5-4-36,-7 8-211,-2 1-509,-1-4 226</inkml:trace>
          <inkml:trace contextRef="#ctx0" brushRef="#br0" timeOffset="11977.6644">4758 52 120,'0'-8'137,"-1"0"11,-1 0 5,2 1 19,-4 0 7,1-5 7,1 6 0,-3 1-1,2-1-5,-2 1 8,-1 2-15,-1-2-9,2 2-7,0 3-4,5 0 1,-13 3-29,6 2-5,1-2-13,-1 2-12,2 5-5,-2 0-5,2 6-6,0-1-8,3 1 5,1-3-16,1 1-12,0-1-2,0 1-3,0-1-2,3-5-8,2 2 0,-1-1 0,1-3-4,2-1-1,-2 0-9,4-4 0,0 0-1,-1-2-7,0-4 5,2 1-5,-2-2 4,-3 0 0,3-1-2,-3-1-9,-1-3 7,1-2-5,-2 1 6,-1-4-1,-1 2-2,3 1-2,-4 1-2,0 0-2,0 1 7,0-1 0,-2 6 7,0-2 14,2 1 11,-1 4 0,1 3 14,-2-6-13,2 6-13,0 0 5,0 0 1,0 20 3,0 2 17,3 0-13,-1 3 9,0 8 2,4 1 4,0 6 6,-2-3 2,3-3 5,-1 2-4,0 0-1,1 1-2,-2-2 2,5 1-4,0-4-3,3-3-5,-5 2-1,2-7-6,0-4-4,-6 3-2,9-5-8,-4 1-5,-1-4 1,0-3-5,-1 2 0,-1-6-4,2 1-2,-2-3 2,0-3-2,-1 0-2,-2-3 1,-3 0-1,10-3-1,-6-2-4,1-4-1,-2-4 1,2-9 0,-3 2 0,1-13-4,1 1-1,-2 1 2,-4-2-2,0-4-1,-3 3-1,2 0-1,-2 2-4,0-4 5,2 3-4,-5 2-1,1 1 5,4-3-4,-4-2-2,4 11-5,-4 0-5,1 3-8,3-1-13,2 7-4,-3-5-16,0 5-12,3 2-11,-3-1-5,0 0-13,4 0-7,-3 3-13,2 1 2,1-2 3,0 3-3,-3 3 6,2 0 3,1-3 11,0 3 6,0 3 26,0 3-13,0-9 7,0 5 12,0 4 13,0 0-5,0-6 4,0 6 5,0 0 7,0 0 12,0 0 7,0 0 11,0 0 9,0 0 9,4 18 16,-4-9 12,4 5 10,0 0 3,1 1 12,-1 1-1,3 6 6,0 0-4,1 0 1,1-1-2,-6-7-2,5 1-7,0-3 3,-1-2-8,1 4-8,-1-1-5,2-4-3,-3 1 1,-1-5-2,4 0-8,-3 0-4,1-3 3,-2-2-2,3 0-3,-8 0 0,9-5-4,-5 3-2,1-4-4,3-5 5,-7 3-2,6-5-2,-5 1-5,1-4 4,-2 1-12,2-6 9,-2-2-2,-2-2-3,1 6 2,-3-2-5,-1 0 2,2 1-4,-1 3 9,2 4-6,-2-1 0,2 2 1,-1 5-4,-1 1 2,3-1-1,-3 3 5,3 4-1,0-6-1,0 6-1,0 0 2,0 0 0,0 0 1,3 17 1,-2-8 4,3 7 1,0-2-5,0-2 4,1 6-3,3 2 2,-1 0-6,1-2-1,3-1 7,-2 0-6,0 1-2,-2-6 1,1 0-2,3 1 2,0-4-6,1 7 1,-2-7-9,1-2-9,-1-1-23,6-1-8,2-2 3,-6-3-30,7-6-34,-3 3-32,2-6-18,0-3-13,1 1-11,-4-6-8,0-1-2,-3 3 6,0-1 4,-3-4 14,-2 3 15,-3 2 17,-2 3 15,-2-3 11,-2 2 15,0-1 19,-2 0 16,-3 2 25,1 0 21,-2 1 24,1 2 12,-3 1 20,-1 0 13,1 6 8,1-4 10,0 10 4,-1-4 3,3 1 2,-1 2 0,0 5 5,-1 3 1,1 0 1,0 1 7,3 9 0,1-1 2,-1 1-4,1 1-6,4-4-5,0-3-8,0 0-5,4 2-10,-2-9-5,2 4-11,4-1 2,0-1 2,-3-2-14,4-2 1,-1-2-1,1-1-12,-3-3 7,5 0 0,-5 0-10,1-3-1,4-3 1,-3-2 0,1 2-6,1-2 10,-4-4-9,0 1-4,1 1 8,-2-5-7,-1 0-7,-2 2 0,2-1-12,-2-2-1,0 4-8,1-1 11,-2-1 0,-1 1 0,0 5-1,0 0 5,0 1 5,0 1-4,0 0-4,0 6 0,0-5 4,0 5-4,0 0 3,0 0 6,0 0 0,0 0 8,8 11-3,-4-5 2,0 1-2,4 1 1,-2 0 0,2 1 1,1 1-13,0 1 11,0-5-4,3 4 1,-1-4 3,-1 0-4,3-1 2,-2 1-2,2 0 0,-1-1-5,-3 0-13,3-2-20,-3-2-13,4-1-40,-3 0-37,-3 0-26,4-4-34,-2 1-32,-1-4-42,1 1-35,-2-5-33,-2 1-250,3-2-623,-2-3 275</inkml:trace>
          <inkml:trace contextRef="#ctx0" brushRef="#br0" timeOffset="12518.257">5602-121 47,'-7'-11'99,"1"7"22,3-2 15,-2 0 5,1 3 2,2-3 7,1 0 13,1 6 7,1-10 12,1 7 3,2 0-2,1-3 2,3 1 1,1-2 3,3 4 3,1-3 2,3 0-8,3 3-6,0 1-3,0-1-1,0 2-5,2 0-15,-1 1-8,-3 1-16,3 0-11,-2 4-6,-1 1-10,-6-3-6,5 5-8,-4 0-6,5-1-8,-9 1-4,5 0-7,-5 0-8,3 1-1,-3 1-10,0-3-1,0 0-7,-2 2-3,-2-4-5,0 1-2,0 1-10,0 0-5,1-2-26,-3-2-21,1-3-23,0 4-33,-1 0-22,-2-4-30,4 1-28,-4-1-32,0 0-38,0 0-40,0-15-21,3 4-43,-3-1-196,0-2-581,0-1 257</inkml:trace>
          <inkml:trace contextRef="#ctx0" brushRef="#br0" timeOffset="12262.7836">5561-680 142,'-4'-6'300,"-1"2"-22,4 3-5,1 1-13,-6-4 7,6 4 0,0 0 10,0 21-2,6-8-14,0 9-1,3 5-5,2 7-3,0 5-10,-1-6-8,3 4-6,-1 1-11,2-1-12,-5 0-10,5-3-18,2 4-15,-7-8-11,3 1-19,1-10-13,-5 4-13,2-4-7,-1 2-15,-1-4-4,2 1-12,-1-3-15,-2-4-18,0-1-26,-1-1-27,0 0-34,-3-2-25,0-4-29,1-1-25,-2-1-31,-1 2-30,-1-5-33,-1 6-30,-5-5-23,6-1-22,-10-1-13,4-1-11,-6-6-24,-1 2-183,-3-2-575,-3-3 256</inkml:trace>
          <inkml:trace contextRef="#ctx0" brushRef="#br0" timeOffset="13006.0996">5980-357 127,'-9'-8'248,"-2"2"10,1-1 13,0-1 18,-1 5 16,0-7 9,3 1 11,0 2-13,-2 1-19,2-1-20,0-3-29,1 1-19,2 2-21,-1-3-24,2 5-22,1-1-18,1 0-11,0 3-35,2 3-29,0 0-42,6-6-35,-6 6-44,11 4-29,-2 1-23,4 1-18,-2 3-25,2 4-23,3 1-16,-2 3-21,8 6-4,-2-2-13,-7-2 8,5 8 0,-1-2 26,-5-7 19,1 3 15,1 5 24,-4-5 29,0-4 36,0 3 35,-1-3 35,-1 0 30,0-1 27,-2-8 20,1 6 20,0-3 14,-1-2 13,1-4 12,-1-2-1,1-3-3,3-2 2,-3-2-7,4-2-7,-3 0-5,7-9-3,-4 3-11,-3-1-2,2 2-8,-1-2-5,1-4 4,-1 3-8,-4 5-4,2-6 4,0 3 3,-2-1-5,0 4 3,-1 0 5,-3-2 23,0-1-5,2 4-3,-3-1 5,-4 0 11,3-3 2,-3 0 5,-3 4 5,2-4-6,-1 2 4,-2-1-7,-1 3-6,-2-5-8,0 7-9,-1 0-3,1 0-11,-2 1-9,-3 1-7,-1 3-9,3 2-6,1 3-5,1 3-5,-1 0-6,2 5-7,-1 0 1,3 3-6,1 1-17,1 0-15,-1 4-18,3-4-21,4 6-23,-2-7-26,5 2-28,2 3-35,1-5-25,0-1-21,3 1-19,0-1-20,2 2-36,-1-5-22,4-3-35,-1-1-29,-1 0-258,2-2-675,3-2 299</inkml:trace>
          <inkml:trace contextRef="#ctx0" brushRef="#br0" timeOffset="13459.1198">6447-198 116,'0'0'283,"8"0"-6,-4-2 6,-4 2 13,6 2 6,-2-1-5,0 2 0,-4-3-5,4 9-17,0-2-9,0-4-11,-1 5-15,0 2-9,0 1-8,-2-1-11,3 0-10,0 5-12,-4-5-13,2 4-14,1-1-13,-2-1-18,2 1-11,-3-5-11,2 4-11,-2-6-11,0 2-8,0-2-1,0 2-6,0-5-4,0-3-6,-5 6-7,5-6-4,0 0-4,-11-7-7,4 0-5,2-4-5,-3-4 0,3-3-8,-2-2-4,2-2 0,-1-1-6,0 0 3,1 1 0,3 3-8,0-8-1,-1 6 2,3 0 2,1 5-7,-1 0 6,2 1-2,1 3-5,0 0 0,1 1 3,1 2 0,1 1 2,0 2-5,2 2 1,0 0 2,1 3 2,3 4 2,-2 3 4,0-2 3,0 4 0,2 2 5,1 2 5,-1 3 1,-2 0 4,-1 4-2,2-2 5,-2 3 2,-1 1-1,-1 1-2,-3-1-3,2 3 4,-3 0-4,-2-4-4,2 1-2,-1 0-5,-2-5 1,0-1-3,0-3-7,0 3-10,1-3-24,2-2-32,-3-3-34,3 0-33,-2-1-36,1-2-44,-2-4-25,7 2-45,-7-2-44,0 0-40,0 0-54,11-19-39,-5 8-272,0-1-782,2-2 346</inkml:trace>
          <inkml:trace contextRef="#ctx0" brushRef="#br0" timeOffset="13690.9077">6897-357 354,'0'-7'389,"0"2"23,-1-1 27,0-3 20,-1 4 5,0-5-14,-1 3-22,2-2-26,1 3-32,-3-4-27,3 2-27,-1-3-31,0 3-28,2 1-23,-2-3-25,2 4-22,0 1-28,2-1-11,-3 1-14,1 0-24,2 1-36,-1 2-30,-2 2-41,4-3-43,-4 3-41,8 5-43,-3-2-50,-2 2-50,0 1-51,-1 5-45,2 1-46,-1-1-43,3 2-47,-2-1-245,0 4-758,1-4 336</inkml:trace>
          <inkml:trace contextRef="#ctx0" brushRef="#br0" timeOffset="13874.8804">6973-194 157,'0'5'327,"0"1"-1,0 2 14,0-8 38,0 5 45,0-5 44,-4 4 21,4-4 7,0 0-10,0 0-24,0 0-30,0 0-37,0 0-42,-8-11-29,8 4-41,0 0-26,0 7-27,0-12-25,0 5-29,0-3-40,0 5-46,0-1-63,0 0-50,0 0-60,0 6-70,0-9-84,0 9-89,0 0-91,0 0-104,0 0-391,0 0-989,0 0 438</inkml:trace>
        </inkml:traceGroup>
      </inkml:traceGroup>
    </inkml:traceGroup>
    <inkml:traceGroup>
      <inkml:annotationXML>
        <emma:emma xmlns:emma="http://www.w3.org/2003/04/emma" version="1.0">
          <emma:interpretation id="{46679086-1E41-4F02-89BB-B9023641CE30}" emma:medium="tactile" emma:mode="ink">
            <msink:context xmlns:msink="http://schemas.microsoft.com/ink/2010/main" type="paragraph" rotatedBoundingBox="4286,11171 10723,10403 10833,11325 4396,1209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EA2B8C74-8C9D-48BD-AC72-24D4A660E9E6}" emma:medium="tactile" emma:mode="ink">
              <msink:context xmlns:msink="http://schemas.microsoft.com/ink/2010/main" type="line" rotatedBoundingBox="4286,11171 10723,10403 10833,11325 4396,12093"/>
            </emma:interpretation>
          </emma:emma>
        </inkml:annotationXML>
        <inkml:traceGroup>
          <inkml:annotationXML>
            <emma:emma xmlns:emma="http://www.w3.org/2003/04/emma" version="1.0">
              <emma:interpretation id="{8CCBB44C-F7DA-4A79-8652-90BFC743EA0E}" emma:medium="tactile" emma:mode="ink">
                <msink:context xmlns:msink="http://schemas.microsoft.com/ink/2010/main" type="inkWord" rotatedBoundingBox="4301,11300 10739,10532 10833,11325 4396,12093"/>
              </emma:interpretation>
            </emma:emma>
          </inkml:annotationXML>
          <inkml:trace contextRef="#ctx0" brushRef="#br0" timeOffset="27723.095">8583 1070 8,'0'0'57,"0"0"-18,0 0-14,0 0-23,9-12-25,-9 12-22,0 0 9</inkml:trace>
          <inkml:trace contextRef="#ctx0" brushRef="#br0" timeOffset="28777.4076">8563 892 31,'-5'-3'249,"0"1"6,0 1 0,5 1-9,-10-2-13,10 2-19,-6-4-18,4 3-24,2 1-16,0 0-18,-4-2-12,4 2-18,0 0-6,0 0-11,0 0-14,0 0-18,10-6-28,-5 6-30,-5 0-38,16 1-35,-7-1-43,3 2-41,-1 1-36,0-2-170,1 1-391,6 2 173</inkml:trace>
          <inkml:trace contextRef="#ctx0" brushRef="#br0" timeOffset="28556.8998">8630 992 24,'0'0'145,"0"0"-6,0 0-6,0 0-7,0 0 0,0 0-9,-4-2 6,4 2 2,0 0 13,0 0 12,0 0 14,0 0 12,0 0 10,0 0 3,0 0 9,6 16 5,-4-11 3,2-1-3,-3 5-6,5 1-5,-2 4-7,1-1-14,0 3-15,3 1-12,1 0-13,-4-1-13,3 0-9,1 1-33,-1 0-6,0 0-13,1-6 1,-2 4-12,4-3 2,-3 3-9,0-6-3,-2 4-10,1-2-19,-2-4-16,3 0-34,-6 0-28,4 0-33,-2-4-26,-3 2-30,3 0-31,-4-5-40,1 3-42,-1-3-37,0 0-227,0 0-580,0 0 258</inkml:trace>
          <inkml:trace contextRef="#ctx0" brushRef="#br0" timeOffset="29455.0613">8902 1207 9,'-5'-2'235,"5"2"10,-8 0 4,8 0 1,-7-1-9,7 1-9,0 0-11,-7-3-13,7 3-6,0 0-5,-3-1 11,3 1-22,0 0 0,0 0-4,0 0 10,13-5-8,-7 2-11,-3 2-5,6-3-10,-1 4-13,-1-1-8,2-2-21,1 0-6,1 0-5,-2 0-13,3-1-10,-2 2-9,2-4-8,2 0-4,-1 2-7,2-2-7,-4 0-17,6-1-24,-1 2-28,-6 2-35,9-6-34,-2 2-25,0 2-27,-6 1-31,4 2-35,-2 1-29,0-1-36,-2 1-25,1-2-30,0 6-188,1-3-558,-2 3 247</inkml:trace>
          <inkml:trace contextRef="#ctx0" brushRef="#br0" timeOffset="29192.2031">8931 1014 149,'0'0'188,"11"-3"0,-4-1-1,-1-2-4,2-1-6,0-3-8,2-2-6,-4 2-9,4-5-1,3-4-9,-5 2-3,0 4-6,1-7-3,0 1-8,-4 1-10,-1 3-7,2 1 3,-3 0 3,-1 0 4,-1 3-8,-1-4 7,0 3-6,-3-1-4,2 1-4,-3 0-1,0 1-4,0-3-11,-3 3 12,0-1-18,-1 6-8,0-2 11,1-3-18,0 6-4,-2 3-3,1 1-6,-2-1-8,1 4-3,-1 1 9,-1 4-14,0 6-3,-2-3-6,3 10-2,-2-1-5,3 2-6,1 0 6,-2 10-4,5-8 2,2 7 1,3-4-9,0-1 4,3-2 7,0 3-6,3 7-1,2-3 3,-1-8-8,5 9 2,-3-9-6,0-2 4,0 2-2,4 5 2,0-8 2,-3-4-6,2 1 5,-3 1-11,0-5 4,3 5 0,-4-4-20,0-4-13,0 2-24,1-4-22,-2 4-20,-1-4-20,-2-1-11,3 0-24,-5 0-24,2 0-21,-1-2-12,-3-2-10,0-2-30,0 4-24,0-4-211,0 0-522,0 0 230</inkml:trace>
          <inkml:trace contextRef="#ctx0" brushRef="#br0" timeOffset="29955.3186">9454 1057 100,'0'0'213,"0"0"6,0 0 4,0 0-2,0 0-3,3 10-1,-1-5-1,-2 2-6,3 2 1,-3 1-4,4 2-12,-4 0 1,5 5-6,-4-2-1,2 5-7,1-2-10,-1 2-9,1-3-17,-1-1-12,1 2-12,-2-3-10,2 0-8,-2-3-13,1 0-12,-1-1-13,0-1 6,-1-4-13,1 0-6,0 1-2,-1-5-3,-1 3 0,2-3-8,-2-2 0,0 0-7,0 0 2,0 0 1,0 0-9,0 0-4,-8-21-4,4 12 10,-1-6-20,-1-4 3,-1 1-9,0-4 6,-6-9 5,4 0-5,-2 1-5,3-1 4,0 8-1,2-11-1,-1 6-2,1 4 1,2-10-4,0 13 3,0-4-1,2 1 3,0 4 7,2 6 3,2-4 0,-1 3 1,3 2-3,0 1-2,-1 0 0,2 6-2,0 0-7,4 2 3,-3 1 2,1 3-2,2 1-4,3 3 1,-5 3 0,6-1-3,-2 7 6,-1-4-1,-2 4 1,-2-2-3,2 2 3,-1 2-3,-2-1-1,0 0 6,-5 0-3,1 2-1,-1-1-3,-1 1 5,-2-2-2,0-1-3,-3 2 3,1-2-4,-3 0-12,4-2-14,-3 3-20,-4-3-9,5-4-16,2-2-7,-2 1-30,-1-2-16,1 2-15,4-5-26,-3 3-24,5-4-31,0 0-24,0 0-22,0 0-18,-4-10-13,4 10-202,5-8-542,1 3 240</inkml:trace>
          <inkml:trace contextRef="#ctx0" brushRef="#br0" timeOffset="30467.552">9683 1127 229,'-3'4'277,"-1"-4"10,4 0 4,-6 5-4,6-5-11,0 0-6,-3 3-2,3-3 5,0 0 6,0 0-5,0 0-6,0 0-11,16-12-7,-10 6-7,1 1-12,-2 0-16,3-2-19,-2 3-12,0-2-19,4 0-16,1-3-15,-3 3-12,2-3-8,-1 3-18,0 0-10,1 2-8,0-4-9,-1 4-8,1-2-7,0-4-24,2 5-20,-2 1-28,5-2-31,-7 0-37,3 1-37,0 3-47,0-3-46,-1 2-46,-1-1-59,0 0-59,-3 3-353,0-2-795,0 0 352</inkml:trace>
          <inkml:trace contextRef="#ctx0" brushRef="#br0" timeOffset="30207.8916">9695 944 171,'0'0'280,"0"0"-3,0 0-6,0 0-9,6 4-8,-6-4-2,0 0 1,8-6-4,-4 2-7,2 2-3,0 1-16,-1-3-15,3 1-11,-2 0-11,4-2-16,-1-1-16,2-3-8,-2 3-20,0-1-15,2-1-7,-1 1-13,-2-2-15,4 5-4,-3-1-7,0-2-11,-2 6-24,1-3-19,0 2-29,-1 0-29,-1-1-25,0 0-23,-3 0-18,-3 3-38,0 0-37,8 5-36,-8-5-51,1 4-31,-1 2-242,-1 1-593,-3-1 263</inkml:trace>
          <inkml:trace contextRef="#ctx0" brushRef="#br0" timeOffset="31095.1253">10107 898 58,'0'0'302,"-7"-6"3,7 6 1,-2-3-3,2 3-7,0 0-22,0 0-10,0 0-22,0 0-18,0 0-3,0 0-2,0 0 1,0 0-5,2 17-8,3-7-3,-1-1-13,1 2-16,-3-3-11,1 4-13,4 1-7,-5 7-17,6-6-13,-4-2-7,1 4-11,-2-5-12,2 4-4,-2-2-10,1-1-5,0 3-8,-2-3-6,2-4-3,-4 2-7,1-4-2,1 3-3,-2-2-2,1-2 1,-1-1 7,0 0 7,0-4 8,0 0-10,0 0-3,0 0-6,0 0-4,0 0-3,-14-13-2,12 4-3,-3 2 1,0-5-6,1-3-3,0 0-1,0-4 1,0-1-2,0-2-2,3 3-3,-1 1 4,0 1 0,1-2 5,-2-1-1,3 0 2,0 3 1,3 3 1,-2-4 9,1 3 0,0 3 1,-1-3-1,3-1 4,3 6 2,-2-3-1,-2 1-1,5 1 1,-2 1-5,0 2-1,1 0 2,3 2 0,-1 1-6,-1 2-4,3-4 1,-2 5-5,1 2 2,2 0-6,-4-3 1,2 3-2,2 3-4,-3-3-4,-2 0 3,-1 0-2,2 0-15,0 0-10,-4 0-27,4 2-35,-1-2-37,-7 0-51,7-2-64,-7 2-59,8 0-77,-4-6-96,-4 6-418,2-6-954,-2 1 423</inkml:trace>
          <inkml:trace contextRef="#ctx0" brushRef="#br0" timeOffset="67970.5263">4173 1527 112,'0'0'120,"-2"4"-9,2-4-4,0 0-13,-2 4 3,2-4 0,0 0-4,0 0-3,0 0 3,0 0 4,0 0 8,0 0-7,0 0 4,0 0-11,0 0-1,0 0-7,0 0-3,0 0-2,0 0-5,-9 3 5,9-3-8,-6 0-2,6 0-3,-11 0-1,6 0-3,5 0-7,-11-1 0,7-1-2,-4-1-2,3-1-4,-4 2 1,5-2-6,-1-2 1,-3 0-5,2 0-5,3-3 1,-1 0-3,0 3-4,0-2-3,0-3-2,3 2 0,1-6-2,0 5 5,-3 2-6,3-2 2,3 1-5,2 0 4,-5 0 0,4 0-3,0 2 2,2-1 2,1 1 9,1 1-9,1-1 1,-3 5 4,7-4-5,-6 3 4,6 2-2,-2-1 1,0 4 3,0-1-6,-2 0 3,3 4-4,-3 0-1,4 1-1,-5 1 5,-1 0 0,3 1 3,-1 1 3,-1 1-4,-3-3 7,-4 3-2,4 3 1,-1-1 3,-2 1-3,-2 2 3,0-3-1,-2 4-5,-2 5 1,2-5-4,-5 5-3,1-1 1,-3 1-2,-2 0-3,1 2-4,-5 5-2,3 2 2,-6-3-3,2 0-3,2-7-2,2 1 2,-1-5-3,-1 3 3,1-2 0,0-2-3,4 1-2,-1-7 2,-1-1-1,3-1 0,-1 3 11,3-4-13,0-3-1,0 3-2,-2-3-1,4-1 6,-2-2-2,6 0 3,-11-3-4,11 3 8,-8-6-8,3 1 1,3-2-1,0-2-1,-3 6-4,4-6 4,-3 0 2,1 1-1,2-2 4,0 4-6,1-3 0,0 1 4,0 0-7,0 0 0,1 1 7,0 0-2,1 1-1,3 0-1,-4 0 1,4 1 11,-2 1-13,1 0 3,1-1-1,3 2-5,1-2 8,0 4 0,4 0-7,-1 1 11,1 0-9,1 1 0,-1 0-3,-1 3 7,1-1-1,-4 0 5,5 1-11,-3 0 5,3 1 0,-3 3-1,1-2 3,-2 0-3,2 1 3,0-2 3,-2 3-3,1-1-2,-1-1 0,3 3 0,0-6 3,-3 2-5,2 3 3,0-2 0,-2-1 5,1 1-8,0 0 5,0-2 1,-5-2-4,4 2 4,-1-3-4,-2 3 5,-2-3-7,2 2 0,0-1 5,-3-1 1,0 2-4,-4-3 4,8 0 4,-8 0 4,8 0 15,-8 0-7,5-6 19,-4 2 0,1 0 4,0-3-2,-2-3-3,1 0 11,-2-1-9,1-1-5,0-1 1,0-2-6,-4-1 0,4-2-7,-1 3 5,-3 0-8,3-1 0,-3-5-8,0 9 5,1-10 2,0 8-17,2 3 18,-1-1-4,1 3-3,-1 2 0,0-1-7,0 2-15,2 0-7,0 6-31,0-6-34,0 6-37,0 0-49,0 0-60,-4-3-62,4 3-65,0 0-209,0 0-611,0 0 270</inkml:trace>
          <inkml:trace contextRef="#ctx0" brushRef="#br0" timeOffset="68870.2255">4648 1620 168,'0'0'214,"0"0"-7,0 0-8,0 0-10,0 0-4,0 0-13,0 0-9,0 0-5,0 0-6,0 0-2,0 0-1,0 0-2,0 0-6,0 0-13,16-12-5,-12 9-7,2 0-8,1 0-6,2 0-5,0-2-1,4 4-8,-5-3-6,5 1-1,0 2-17,-1-3 4,0 3-10,0 0-5,0-1-8,-1 2 2,0-2-4,0 0-1,-1 2-8,0-2-4,0 2-1,-3-3-7,-1 3 0,2 3-5,-4-3-3,4 0 1,-8 0 5,9-3-21,-6 2-11,-3 1-15,0 0-12,10 1-18,-10-1-19,0 0-23,0 0-32,0 0-39,0 0-34,0 0-27,0 0-30,0 0-194,0 0-494,-19 4 219</inkml:trace>
        </inkml:traceGroup>
        <inkml:traceGroup>
          <inkml:annotationXML>
            <emma:emma xmlns:emma="http://www.w3.org/2003/04/emma" version="1.0">
              <emma:interpretation id="{AB2E79AC-F1A3-43BD-9F33-DA4423149126}" emma:medium="tactile" emma:mode="ink">
                <msink:context xmlns:msink="http://schemas.microsoft.com/ink/2010/main" type="inkWord" rotatedBoundingBox="4997,11086 6654,10889 6756,11751 5100,11949"/>
              </emma:interpretation>
            </emma:emma>
          </inkml:annotationXML>
          <inkml:trace contextRef="#ctx0" brushRef="#br0" timeOffset="69204.07">4674 1744 195,'0'0'242,"0"0"-9,-6 2-7,6-2-8,0 0-9,0 0-22,0 0-14,0 0-12,0 0-16,0 0-6,0 0-21,0 0-10,0 0-4,0 0-3,0 0-8,0 0-6,0 0-2,18 3-5,-18-3-6,13-3-4,-8 3-2,4-2-10,-2 2 0,2-1-3,0 0-7,1-1-3,-1 2-6,0-3-6,2-1-2,-2 2-3,1-2-3,2 4-2,-3-6-3,1 6 0,-1-4-7,-1 2-6,1-2-13,-2 2-19,1-1-15,-3 0-20,0 0-21,3-1-21,-3 2-23,-1 2-28,-4 0-32,9-4-21,-5 2-18,-4 2-178,2-4-436,-2 4 193</inkml:trace>
          <inkml:trace contextRef="#ctx0" brushRef="#br0" timeOffset="69612.0425">4813 1388 7,'0'0'204,"0"0"-7,-4-3-15,4 3-16,0 0-24,0 0 6,0 0-12,0 0 2,0 0-1,0 0-8,14 9-4,-8-5-10,0 1-4,1-2-6,1 1-10,0 2-8,2 1-3,0-1-2,-2 0-10,1 1-8,0 3-2,-1-4-3,0 3 1,1 1-2,-5-2-8,9 11 1,-9-10-5,2 5-1,-1 0-1,-1 1-4,-2 5 1,-2-5-6,3 7 0,-3-3-6,-3 2 1,0 1-6,0-1-3,0-1 0,-1 0-1,-1-2-6,-1-4 0,1 0-3,-1-1-5,1 0-9,-1-1-14,1-4-8,1-1-15,2-1-9,0-4-14,-2 4-17,-1-3-15,2 2-23,3-5-7,0 0-23,-5 1-16,5-1-8,0 0-22,0 0-148,0-12-370,0 12 164</inkml:trace>
          <inkml:trace contextRef="#ctx0" brushRef="#br0" timeOffset="70305.0748">5239 1170 79,'-2'-2'217,"-2"-2"-7,1 1 0,3 3-9,-7-3-6,2 3-4,5 0-8,0 0 4,-14 3-13,11 3-5,-2 0-8,-3 1-1,2 4-5,0-1-2,2 5-11,-3-2-9,0 5-6,3 3 1,-2 1-6,1 3-2,3-1-12,-2 8-7,1-9-4,3-1-2,0 11-14,0-5 1,1-6-11,3 1-10,2-1 2,1-1-11,-1-2-7,5 0 1,-2-1-12,1 1 9,3-5-13,-1 1-2,-2-6 2,6 3-9,2-6-2,-6 3 0,6-3 5,-1-1-6,-1-3-5,1 1 4,0-3-4,-4 2 4,5-4-9,-4-2 1,-2-1 17,5-1-21,-4 0-5,-2 2 14,0-4-8,0-2 4,-1 1-6,-2-2 1,0 1-2,-2-5-3,1 1 3,-2-2 3,-1-3 4,1-3-5,-3 3-3,0-4-2,-2-2 8,0-2-6,-4-4 0,2-1 0,-5-1 1,2 2-1,-4-1-1,-1 1-3,4 0 6,-6 1-2,1-4 4,2 15-5,0 1 16,-1-6 3,2 13 2,-1 0 2,0-6 5,-2 1 0,3 6-3,-4 4 4,3-3-2,-3 3-11,1 3 7,0 1-3,-1 4-4,-2-2-3,3 6-3,-2 0 3,0 3-2,0-2-4,0 7-7,0 1 12,1 1-7,1 3-2,1-1-1,1 1 2,1 0-5,1 4-10,2-3-11,-1 3-17,1-2-14,2-1-6,2-6-15,0 4-14,1 3-12,1 1-16,-1-10-18,1 4-22,4-2-20,0-3-18,-1 3-12,-1-3-25,1 0-2,1-5-19,1-1-13,-1 0-202,0 4-506,-2-6 224</inkml:trace>
          <inkml:trace contextRef="#ctx0" brushRef="#br0" timeOffset="71307.1419">5185 1328 134,'0'0'201,"0"0"-7,-7 0-11,7 0-10,0 0-5,-6 4-10,6-4 0,-3 6-6,1-3-4,2-3-4,-3 7-6,3-1-6,0-1 1,-2 2-1,4-1-8,-2 4-3,1 2 0,3-3-8,-1 3-9,0 3-5,0-2-4,1 2-13,2 1-5,-1-1-9,-1 1-4,2 1-9,-3-4-6,3 1-5,-2-1-3,3-1-5,-1 0-2,-2 1-6,2-1-1,0-2-2,1 1-12,-2-2-21,-1 1-18,1-1-28,0 3-26,-2-6-36,1 0-39,1 0-30,-1-2-43,-3-2-36,3 2-178,-4-4-480,8 0 213</inkml:trace>
          <inkml:trace contextRef="#ctx0" brushRef="#br0" timeOffset="70633.091">5204 1506 100,'0'0'186,"-6"-2"9,6 2 5,-2-4-1,2 4 2,0 0-6,0 0-4,0 0-10,-5-5-10,5 5-11,0 0-15,-3-4-14,3 4-2,0 0 6,0 0-4,0 0-2,0 0 3,14 0-10,-14 0-3,10 4 0,-6-1-6,4-2 8,-1 0-20,1 3-5,-2-4-3,3 1-4,3 0-2,0-1-6,0 0-7,-2 0-8,1-1-12,0 1-1,2-1-1,-4-3-5,3 2-4,-1-2-7,-2 1-4,1 1-6,1-1-6,-4 2 7,0-1-4,1 2-10,0-3 6,-2 3-6,-2-1 2,-4 1-23,9-2-8,-9 2-8,6 0-7,-6 0-28,6 0-10,-6 0-21,0 0-19,0 0-14,7 0-20,-7 0-23,0 0-21,0 0-21,0 0-24,0 0-16,0 0-22,0 0-177,0 0-485,0 0 214</inkml:trace>
          <inkml:trace contextRef="#ctx0" brushRef="#br0" timeOffset="70967.5592">5402 1354 115,'0'0'208,"-2"-6"1,1 2-9,1 4-6,-5-5-8,5 5-9,-2-3-4,2 3 3,0 0-16,0-8-4,0 8-10,0 0-5,0 0-11,0 0-4,0 0 1,0 0 2,-2 19-2,4-13-8,-2 4-8,2-4-7,1 9-3,-1-5-12,-2 4-2,2-3-11,1 3-6,-1-5-8,2 5 7,-1-3-16,-2 2-15,3 1-8,-2-4 6,0-2 0,0 0-5,1 0-3,1 1-10,-2 1 1,-2-4-8,3 2 2,-2-1-25,2-3-12,-1 0-19,-1-2-17,-1-2-19,2 5-20,-2-5-26,0 6-34,0-6-29,0 0-23,0 0-24,0 0-28,0 0-168,0 0-466,-16-9 206</inkml:trace>
          <inkml:trace contextRef="#ctx0" brushRef="#br0" timeOffset="71852.7795">5884 871 47,'-8'1'272,"-1"4"-3,1-4-5,0 1-13,1 2-13,-1 1-8,-2 1-10,0-1-2,4 4-18,-2-2-16,-1 3-13,3-4-12,0 6-4,-2 0-5,3 2-8,-1 3-5,-1 2-1,0 1-4,3 2-5,-1-1-9,2 4-1,0-2-8,-3 8-7,6 2-12,-3 0-6,3-2-11,0-1-2,3 4-7,0-2-11,0-1 0,0-6-5,2 1-8,-2-2 7,1 1-17,1-2-5,0-2 1,2-2-2,1-1-3,-3-6-16,1 0-27,1 0-18,-2-4-24,5 0-21,-6 0-25,1-5-20,1-2-32,-1 1-27,2-2-31,0-2-34,-1-4-25,3-2-34,-4 2-193,2-7-548,-1 5 242</inkml:trace>
          <inkml:trace contextRef="#ctx0" brushRef="#br0" timeOffset="72170.074">5959 1148 126,'0'0'256,"0"0"-6,-6-2-5,6 2-13,0 0-9,-4-4-10,4 4-10,0 0-9,0 0-4,-3 11 5,2-6-18,1-1-5,-2 4 5,2 2-16,2 4-7,-2-3-5,0 4-2,0 0-7,0 0-5,1 4-12,-1 2-5,3 0-3,1 1-10,-3-2-6,4 0-12,-8 1-12,6-1-6,0 1-2,0-4-11,-1 3-10,0-7-2,2 3-6,-2-1-21,1-4-23,-1 1-39,1-2-28,0-3-27,-1-1-26,0 1-28,-1-2-31,5-2-33,-4 0-53,-2-3-24,0 0-260,9-8-600,-7 4 266</inkml:trace>
          <inkml:trace contextRef="#ctx0" brushRef="#br0" timeOffset="72518.0288">6106 849 196,'-4'-3'268,"4"3"-8,-4-3-19,4 3-18,-1-4-18,1 4-18,0 0-15,0 0 4,0 0-16,0 0-1,0 0-7,0 0 7,10 12 1,-5-5 2,1 2 16,1 3-21,1 1-5,0 4 3,-1-3-7,2 5-9,4 8 2,-2 3-7,-3-8-10,4 9-7,1-1-4,-1 3-12,-1-5-6,0 4-9,1 0-9,-6 2-6,5-3-9,-1 6-9,0-4 1,-3 0-6,-3 1-3,0-1-6,0 2-6,-4-1-12,0-2-22,-3-1-40,2-9-41,0-5-48,1 0-53,-4 0-73,4-10-87,-7 8-356,4-11-755,0 1 334</inkml:trace>
        </inkml:traceGroup>
      </inkml:traceGroup>
    </inkml:traceGroup>
  </inkml:traceGroup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9:34.9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01299604-1554-485D-A34A-C7534E3AB46E}" emma:medium="tactile" emma:mode="ink">
          <msink:context xmlns:msink="http://schemas.microsoft.com/ink/2010/main" type="writingRegion" rotatedBoundingBox="4865,12501 15164,12350 15186,13900 4888,14052"/>
        </emma:interpretation>
      </emma:emma>
    </inkml:annotationXML>
    <inkml:traceGroup>
      <inkml:annotationXML>
        <emma:emma xmlns:emma="http://www.w3.org/2003/04/emma" version="1.0">
          <emma:interpretation id="{B28D5AA1-3179-40B8-8B8C-276372D35FD4}" emma:medium="tactile" emma:mode="ink">
            <msink:context xmlns:msink="http://schemas.microsoft.com/ink/2010/main" type="paragraph" rotatedBoundingBox="4865,12501 15164,12350 15186,13900 4888,1405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861D5DC-BB55-42A2-89DD-BFEC644CDFF2}" emma:medium="tactile" emma:mode="ink">
              <msink:context xmlns:msink="http://schemas.microsoft.com/ink/2010/main" type="line" rotatedBoundingBox="4865,12501 15164,12350 15186,13900 4888,14052"/>
            </emma:interpretation>
          </emma:emma>
        </inkml:annotationXML>
        <inkml:traceGroup>
          <inkml:annotationXML>
            <emma:emma xmlns:emma="http://www.w3.org/2003/04/emma" version="1.0">
              <emma:interpretation id="{5D80AD2D-F924-4D8C-A2E1-BC8A922D37BC}" emma:medium="tactile" emma:mode="ink">
                <msink:context xmlns:msink="http://schemas.microsoft.com/ink/2010/main" type="inkWord" rotatedBoundingBox="4865,12501 9988,12426 10010,13976 4888,14052"/>
              </emma:interpretation>
            </emma:emma>
          </inkml:annotationXML>
          <inkml:trace contextRef="#ctx0" brushRef="#br0">4476 3682 156,'0'0'170,"0"0"-2,-8-3-5,8 3-11,0 0-10,0 0-1,1-9-11,-1 9-4,2-7-2,-2 4-3,0-5-2,1-1-5,0 2-2,2-6-8,-3 1-4,4-3-2,-4 3-7,3-4-5,3 1-4,-2-6-5,-1 0-8,0 0-6,0-1-5,0-3 0,-1 3-6,2 0 1,-3-1-3,2 2 0,0-1 1,-2 2 4,-1-2-9,2 0-2,-2 0-5,0 7-3,-2-1 2,2 2-2,0 1 2,0 2-2,-1 4 6,-2 0-3,2 0-1,-1 2 3,1 3-9,1 2-3,0 0-6,0 0 3,0 0-4,0 0-1,-8 15 1,7-5-7,1 4-4,0 6 6,3 3-1,-1 2-2,2 5 0,0 6 1,3-3 2,-1 0 3,1 0 5,2 0-8,-1 1 3,-1-5 6,3 1 2,1 0-6,-4-8-6,1 2 9,0-3-4,3 3-1,-4-5-6,2 3 0,0-1-3,-1-3 2,0-5 1,1 5-2,-4-5 23,2-1-30,1 0 6,-2-1-7,-1-1 0,1 1 8,-3-3-6,3-2 2,-1 2 0,-4-5-8,3 3 10,1-4 3,-5 3-8,2-2 5,-2-3-22,0 6 21,0-6-7,0 0 2,-7 5-2,7-5 6,-8 1-5,3 1-2,-3-2-2,-1 0-6,0 0 2,-3 1-3,3 5-5,-7-4-1,5 0 6,-2 1-2,0 0 2,1-3-1,-2 6 2,2-2-5,0 3 6,1-2 0,2 0 4,-1 1-1,1-3-1,-2 2 0,6-3-1,-1 2 2,0-3-2,1 3 1,0-2 0,5-2-4,-4 4 13,4-4-2,-4 3-10,4-3-2,0 0 2,0 0 3,0 0-3,8 3 2,-8-3 1,13-1 17,-13 1-9,12-1 1,-2 0 8,-1 2-2,0-5 4,4 1-2,-2 0 8,1-2-10,5 1 12,-4 0 1,-1 0-1,3-4 7,2 2-7,0-3-2,-3-3-4,2 9 13,-2-4-16,2-5-1,-3 9 10,2-6-15,2 3 4,-5 0 1,-1 2-9,2-4 8,-2 2 15,2-2-28,-2 1-10,1 2 15,0 0-4,-2-1-20,1 2-13,-1-1-30,3 0-27,-5 3-29,0-1-31,-1 3-31,-1-3-43,4 0-39,-3 1-30,1-1-233,-5 0-571,7-4 253</inkml:trace>
          <inkml:trace contextRef="#ctx0" brushRef="#br0" timeOffset="370.0162">5086 3446 84,'0'0'265,"-8"-3"2,8 3-5,-5-2-6,5 2-5,-3-3-12,3 3-9,0 0-18,0 0-6,-9 0-13,9 0-6,0 0-9,0 0-4,0 0-3,0 0-8,0 0-17,21-1 2,-12-2-9,1 1-10,1 1-7,4-3-8,1-2-8,0 1-15,4 1 2,-2-1-20,0 2 0,3-4-11,-3 1-3,2 0-8,-2 4-11,1-4 1,1 3-9,-5 2 2,2-2-4,0 0-6,-5 0 2,1 3-8,0 0-10,-3 0-17,-1 3-22,3-2-31,-2 1-35,-4-1-25,3 2-24,-3-1-23,-1 1-29,2 1-27,-5-2-29,4 1-31,0-3-27,-3 3-203,-3-3-557,0 0 247</inkml:trace>
          <inkml:trace contextRef="#ctx0" brushRef="#br0" timeOffset="689.3584">5284 3171 80,'0'0'226,"-9"0"-4,9 0-7,-6 1-8,6-1-17,0 0-12,-8 3-5,7 2 0,1 1-8,1 2 0,-1 0-8,0 4-5,4 1-6,-2 7-6,1-1-4,1 2-4,-3 5-6,4 4 2,-1 1-20,2 1-11,-4-10-4,3 9-9,-1-7-8,-1 2-10,1-3-4,0 2-5,1-1 1,0 0-4,0-2-1,3 0-20,-3-1-12,3-1-23,-2 0-36,-1-5-32,1-3-40,-2 0-49,1 1-64,4-5-62,-6-4-230,3 1-557,1-1 246</inkml:trace>
          <inkml:trace contextRef="#ctx0" brushRef="#br0" timeOffset="4548.029">5602 3397 14,'-5'-8'207,"2"2"-2,-1-1-1,0 1-4,1-4-4,1 4-4,1-2-3,-2 1-5,2 3-12,2-2-4,-1-2-4,3 2-7,-3 0-7,1 2-6,4-1 1,-2 1-8,2-2 0,1 1-8,4 1-4,0 1 5,2-3-11,0 3-6,4-6-3,3 7-6,-2-5-8,10 0-5,-9 1-13,6 0-2,-2 0-11,-2 0-4,8-3 2,-10 3-14,9-3-7,-4 1-4,-2 0 1,4-1-5,-7 2-6,2-4 2,-1 3-7,0 1-4,-3-1-4,1 0-29,-5 2-37,2-2-24,-5 4-29,4-3-29,-3 1-32,-1 2-33,0 2-50,-2-3-44,0 4-39,-1-2-175,-6 3-547,9-1 243</inkml:trace>
          <inkml:trace contextRef="#ctx0" brushRef="#br0" timeOffset="4185.9819">5908 3327 171,'-6'-4'214,"2"0"-5,0 1 2,-1 0-4,5 3-4,-5-5-6,2 2-7,3 3-2,-5-3-8,5 3-9,0 0-1,-4-2-12,4 2-4,0 0-17,0 0-2,0 0-3,0 0-16,0 0 4,-1 11-6,1-4-1,1 2-15,2 1 17,-1 3-8,1 1 7,3 5-20,-3 3-2,6 0-1,-5 0-4,4 3-5,-4 0-8,5-2-8,-4 1-6,2-1-10,-2-1-3,4-1-3,-2 0-1,-1-2-5,-1 0-6,1-5-4,-4 2 1,8-5-7,-9 2 0,1-3-6,1-2-22,1-2-13,0 0-27,-2 1-12,-2-5-19,3 2-36,-3-4-30,0 0-31,0 0-43,0 0-45,0 0-45,0 0-280,-10-15-635,4 8 281</inkml:trace>
          <inkml:trace contextRef="#ctx0" brushRef="#br0" timeOffset="4917.2747">6396 2856 152,'-4'0'228,"1"-6"-3,3 6-12,-9-1-7,9 1-11,-9 4-4,6-1-8,-1 0 0,-1 7-5,1 2 3,-1 2-3,1-2-6,-1 13-2,-2 6 1,5 0-4,-1 5-7,0 2-2,2 4-6,-1 0-11,2 0-8,0 0-4,2 2-13,2-3-14,-1-2-5,3 1-11,2 1-6,-1-8-2,1 6-18,-1-8-4,3-1-7,-3-8-7,4-1-2,-1 0-2,0-2-6,1-3 1,-1-4-7,0 0-18,0-2-7,-1-3-46,1 3-37,-1-5-37,1-3-33,-2 2-34,-2-2-38,2-4-45,-3-2-39,2 0-264,-3-5-617,1-2 273</inkml:trace>
          <inkml:trace contextRef="#ctx0" brushRef="#br0" timeOffset="5693.0607">6596 3341 152,'0'0'273,"0"0"-4,-6 2-9,6-2-3,0 0-4,0 0-5,0 0-12,18-10-6,-10 4-9,-2 2-19,4-3-12,0 0-12,0 3-14,3-3-20,-2 0-10,5 1-9,1 0-17,0-1-8,0 1 0,1 3-33,-2-2-1,2 0 0,-2 1-16,0-1 4,-3 3-19,1-2-6,-1 2-42,-1-1-29,0 0-27,-2 0-28,-1 2-31,-3-2-38,1 2-49,4 0-51,-1 1-41,-8 0-178,-2 0-526,8 0 234</inkml:trace>
          <inkml:trace contextRef="#ctx0" brushRef="#br0" timeOffset="5422.9252">6624 2783 75,'-5'3'257,"2"3"-2,-1 0-1,0 3-8,1 0-10,1 3-9,0 3-7,0 1-11,2 1-4,0 6-14,0-2-7,2 1-7,0 5-10,1-5-10,1-1-16,-2 0-4,2 0-12,-1-6-15,0 1-17,-1-6 4,-1 3-9,3 1-9,-1-6-11,-1-1-1,0-1-7,0-2-7,-1 1-6,-1-1-1,0-4-1,0 0 0,0 0-3,0 0-5,9-15-3,-9 2-4,5-7-9,-4-2-3,3-3-5,-1-6 10,-1 6-8,2-9-17,0 2 18,-2-1-19,0 2 11,2 6 5,-2 1 1,1 3-8,0 2 0,0 3 0,-1 4-12,1 2 14,-2 1-4,0 1-1,1 4-5,0-2 3,2 3-2,-4 3 7,0 0 8,9 7-10,-3-1-3,-1 3 4,1 0-4,3 3 9,-2 5-6,2 0 6,0 2 4,-2 3-2,1-2-6,1 0 4,1 1-5,-3 1-2,2-1 0,-1 2 3,1-2-4,-3-2 5,4 0-2,-2 5-7,-1-9 0,0 4-25,0-2-32,-4 2-30,4-7-29,-5 3-32,2-2-37,-1-1-42,1 0-49,-3-3-37,1 2-242,-3-6-602,-1 4 267</inkml:trace>
          <inkml:trace contextRef="#ctx0" brushRef="#br0" timeOffset="6088.0282">6871 3443 199,'-4'3'265,"0"0"-5,2 0-8,-3 0-16,1-3-16,4 0-17,0 0-16,0 0-13,0 0-12,0 0-4,0 0-6,0 0-11,0 0-16,0 0-10,15-6-6,-9 6-13,-6 0-11,10 0-10,-5 0 5,0 3-7,-1 0 4,0 1 17,0-1-17,1 5 7,-1-4 3,-1 4 14,1 5-11,-2-3 14,0 3-4,0-1-2,1 2 7,-3 2-2,1-2-1,-1 0-1,3 3-8,-3-1-2,0 0-4,1-1-6,0-2-4,2 3 0,-2-6-12,3 5-5,-4-7-4,4 3-8,0-5-5,-2 3 2,5-3-4,-2-1-5,2-3-3,-2 2-3,2-3-4,3 0-2,-1 2 0,0-6-3,2 2-2,1 1 0,0-3-12,-1 0 6,0 0-1,2 0-9,-2-2-19,0 1-25,-1-2-30,2 2-60,0-5-16,-3 1-45,1 4-44,-2-8-50,4 3-66,-2-7-58,-2 1-247,3-1-711,-1-1 314</inkml:trace>
          <inkml:trace contextRef="#ctx0" brushRef="#br0" timeOffset="6425.8432">7085 2684 212,'-5'-6'310,"-1"1"1,1 5 0,-1-3-23,2 2-6,4 1-34,-5-2-26,5 2-13,0 0-5,0 0 8,0 0 3,9 17-7,-2-6 0,4 6-19,1 2 2,4 11-7,1 2-6,1 3-8,-2 0-11,7 19-12,-1-2-7,-2 1-10,-7-11-8,10 16-15,-3-8-14,-8-11-3,0 3-9,1 2-6,-4-4-10,1 2-5,2-1-5,-4-3-7,-1-1-11,-1-3 5,-1 0-9,0-10-5,-2-1-19,2-3-26,-5-5-30,5 0-49,-3-2-21,0-1-53,2-9-39,-4 2-50,0-1-72,0-4-70,0 0-304,2-18-763,-1 2 338</inkml:trace>
          <inkml:trace contextRef="#ctx0" brushRef="#br0" timeOffset="6699.8831">7536 3275 7,'3'6'259,"-1"-2"4,2-3-2,1 3 1,-2-3-5,-3-1-4,13 0-3,-1-1-5,-1-3-5,1-1-8,-1 4-11,4-7-20,4 1-11,-4 0-13,2 0-17,0 0-32,-1-1-14,1 1 1,-2 1-7,1 0-10,1 3-9,0-2-9,-8 1-10,2 0-8,4-1-5,-2 3-6,-3 0-34,0 0-14,3 1-31,-6-2-32,-1 1-29,-1 2-28,1-1-33,-2-2-38,0 0-57,-4 3-63,2-6-240,-2 1-593,0 5 263</inkml:trace>
          <inkml:trace contextRef="#ctx0" brushRef="#br0" timeOffset="6945.2702">7647 2994 24,'-4'4'288,"2"-2"-4,-3 1-5,2-1-8,2 2-6,-1 2 1,2 4 4,2-2-1,2 5-15,1-1-15,1 6-14,1 3-15,0 0-19,3 4-15,1 3-10,0 3-21,-2 0-26,3-1 5,0 1-17,-4-9-11,1 3-9,1 2-13,-1-4-19,0-2-31,0 0-53,0-1-59,0-3-51,3 3-70,-9-5-78,6-3-74,-1-2-206,-1 1-612,0-8 271</inkml:trace>
          <inkml:trace contextRef="#ctx0" brushRef="#br0" timeOffset="8033.1819">7801 2960 94,'-8'-2'207,"1"1"3,1-2 2,0 2-2,3-1-8,3 2-9,-9-3-19,9-1-9,-3 0-4,3 4 0,4-8 3,7-1 0,-2 3-9,6-6-6,0 3-11,3-3-11,9 2-14,0-2-7,-2-1-10,4 1-9,0 0-8,-4 0-8,7-2-6,-4 2-9,-2 3-3,3-1-4,-2 0-8,2 2-3,-1 4-4,-10 0 2,9-1-11,-5 7-9,5-4-21,-1 2-10,-7 2-32,-2 1-24,5 0-25,-7 1-29,4 0-32,0-1-29,-4-1-30,-2 0-44,0 2-186,-2-1-483,-2-2 214</inkml:trace>
          <inkml:trace contextRef="#ctx0" brushRef="#br0" timeOffset="7700.0073">8086 2896 39,'-2'-4'241,"2"4"3,-1-8-6,1 8-8,-3-3-4,3 3-24,0 0-18,0 0-12,0 0-3,0 0 2,0 0 1,8 16-2,-6-8-4,3 7-8,2 5 3,-1 1-7,4 9-9,-1 4-5,0-4-9,-1 4-7,1-1 4,2-2-24,-2 2-5,0-3-7,-2 2-8,2 1-13,-4-9-7,2 0-5,-1-1-12,-1 1 8,-1-5-10,3 2-9,-2 0 0,-2-6 1,2 1-31,-1-7-27,-1 0-33,0 0-27,1-3-27,-2 0-22,-2 0-25,0-2-36,0-4-49,0 0-41,0 0-45,0 0-177,-4-20-544,0 13 241</inkml:trace>
          <inkml:trace contextRef="#ctx0" brushRef="#br0" timeOffset="8370.1479">8744 2453 189,'-10'9'258,"0"-3"-4,-1 2-10,2 1-13,-6 7-9,5 0-3,3-2-1,-2 4-23,2 2-1,-2 4-9,2 6 1,3 1-2,-2 5-5,6-3-8,-3 4-10,2 2-9,2 0-10,2 4-10,-1 3-4,2-2-14,0 1-7,3-1-7,0-2-18,1-1-8,1-1-6,1-1-8,-2-2-4,5 1-6,-1 0-16,1-6 17,-4 0-10,8-5-21,-5-7-26,0-2-23,2 0-26,-1-5-1,-3-3-34,0 1-39,1-7-40,0 0-46,0-4-52,-1-6-53,-1 4-242,0-9-607,0-4 269</inkml:trace>
          <inkml:trace contextRef="#ctx0" brushRef="#br0" timeOffset="9133.7788">8779 3178 166,'-4'0'290,"4"0"-3,0 0-11,-4 4-12,4-4-8,0 0-3,0 0 2,0 0-9,16-10 3,-8 7-12,1-1-12,1 0-21,0-1-17,4 0-16,0-1-21,1 4-18,-2-3-1,4 1-19,1 0-5,0 1-14,2-2-6,-2 1-9,1 2-10,2-2-7,0 0-20,-2 3-36,-2 0-37,4-3-41,-3-1-41,-1 3-36,0 2-44,0 0-44,-4-1-43,1-2-37,-5 6-221,-1-2-583,0 1 258</inkml:trace>
          <inkml:trace contextRef="#ctx0" brushRef="#br0" timeOffset="8863.6177">8918 2602 186,'-4'4'258,"-1"7"-1,-1 3-7,3 1-2,-3 6-10,0 3-3,3 0-10,0 1-11,0 5-8,-1-5-12,2-4 4,2 4-31,0-8-9,0 1-11,0 2-12,3-5-11,0 0-11,0-2-9,-3-1-7,3-3-10,-3-2-6,2 1-28,-1-4 12,0 0 1,1-2-8,-2-2-3,0 0-7,0 0-6,11-7 3,-10 0-12,2-4-7,2-3-2,-1 0 1,3-7-1,-2-4-2,2 3-6,1-1-4,-2-1 7,0-6-9,-1 7-1,-1-1-5,4 5 7,-4 0-5,2 3 0,-3 3-5,1 3 2,1-2 2,-2 3-5,0 3-1,-3 0-3,3-1-7,1 4 12,0 0 2,-4 3 12,0 0-13,0 0-2,9 6 5,-2-2-5,-1 2 0,-2 6-1,2-3-1,1 4 4,-3 4-6,4 2 9,-1 3-4,-1-2 9,-3 1 0,3 2-23,0-1 18,-2-1-4,5 4 0,-5-2 3,2-1-9,-6 3 13,4-4-5,0-2-4,-1-3 0,2-2-2,-4-1-24,2-1-22,0-1-26,-1-5-27,1 3-26,-3-2-34,0-2-41,0-5-45,-2 8-52,0-6-258,2-2-604,0 0 267</inkml:trace>
          <inkml:trace contextRef="#ctx0" brushRef="#br0" timeOffset="9520.0162">9081 3279 20,'-4'1'278,"4"-1"-1,-9 1-2,9-1-9,-3 0-13,3 0-20,0 0-19,-3-6-12,3 6-15,3-10-10,0 5-16,-1 2-13,2-6-16,2 5-13,1 1-18,-2 0-1,3 1-14,-1-1-12,-2 3-3,2 3-10,-1-1 2,1 2-8,-2 2-2,0 3 1,0-1 4,-1 7 11,-1 1-3,-2-3 6,2 7-4,-3 3 5,0-1 5,-1 1-1,-1 0-2,-2 0 2,4 2-3,-4-4 2,3 1-7,-1-3-17,0-3 14,1-1-8,1-2-2,0 0-4,1-4-6,-1 1 1,2-1-3,3-3-3,0 0-2,0-1 3,1-1-5,1-3-3,1 0-6,4-2 3,-2 0-7,2-4-2,-1 1-1,2-2-2,3 0-4,0-3-1,-1 2-3,1-2 2,-4 4-28,3-6-36,2 4-36,-3-1-53,-4-1-39,2 0-46,-3 2-51,7-5-64,-8 3-63,1-2-212,2 1-666,-1-6 295</inkml:trace>
          <inkml:trace contextRef="#ctx0" brushRef="#br0" timeOffset="9860.7364">9336 2382 158,'-4'-6'264,"0"1"-4,0 3-12,-1-2-18,5 4-19,-4-2-17,4 2-11,0 0-1,0 0-1,9 10 1,-4-1 4,4 3-3,1 4 8,3 2-2,-1 3-12,5 6 3,0 4-8,-1 0-1,-1 3-7,2 3-10,-3 0-8,2 3-7,-6 2-9,4 0-15,2 14-6,-1 2-8,-5-15-14,-2 2-8,-1-2-6,-1 2-10,-3 1-5,4-2-12,-6 0-4,2 0-17,-5-3-24,4-2-26,-2-1-39,0-9-48,-2-2-53,1-2-66,0-4-82,1-5-84,-3 1-265,2-7-716,-2-2 317</inkml:trace>
        </inkml:traceGroup>
        <inkml:traceGroup>
          <inkml:annotationXML>
            <emma:emma xmlns:emma="http://www.w3.org/2003/04/emma" version="1.0">
              <emma:interpretation id="{87A44BDB-2CA1-432A-A4E0-D55185CAF444}" emma:medium="tactile" emma:mode="ink">
                <msink:context xmlns:msink="http://schemas.microsoft.com/ink/2010/main" type="inkWord" rotatedBoundingBox="10270,13010 10746,13003 10754,13567 10278,13574"/>
              </emma:interpretation>
            </emma:emma>
          </inkml:annotationXML>
          <inkml:trace contextRef="#ctx0" brushRef="#br0" timeOffset="16772.0333">9899 3260 127,'-3'-2'255,"0"-3"-4,-3 1-8,0-1-5,2 3-7,1-2-7,1-1-11,-4 2-7,6 3-12,-2-4-14,2 4-12,-3-5-14,3 5-11,-3-6-14,3 6-11,1-6-6,4 2-6,-3 0-7,4 2-7,-1-2-5,5 1 1,-1 0-7,0-2-10,4 4 1,4-2-3,1 0-7,2-2-7,0 2-13,0-1 10,8-2-11,-1-2-6,-7 2-2,5 0 1,2-3-3,-3-3-6,-5 7-2,0-2-1,2-2 1,-1 3-3,-3 1-3,-1-2-9,-3 2-6,-5 0-13,6 4-20,-6-6-24,-3 6-13,1-1-42,-4 2-37,-2 0-40,0 0-41,0 0-47,0 0-49,0 0-183,0 0-549,-20 6 243</inkml:trace>
          <inkml:trace contextRef="#ctx0" brushRef="#br0" timeOffset="17078.9355">10066 2940 212,'-7'0'215,"7"0"-6,0 0-10,0 0-11,-6 2-10,6-2 1,-4 6-5,4-1-2,0-5-7,2 11-7,0 0-5,4-1-4,-3 3-11,3 1-6,3 4-8,-4 1-9,4 0-11,-4 4-9,2 2-12,0-4-6,2 1-6,0 7-9,-1-6-8,0-1 1,1 8-5,-1-7-5,1 0-7,-2 3 27,0-3-19,2-2-26,-3 1-45,0-2-48,1 0-54,-1-3-68,-1-4-71,0-1-241,1 0-548,-4-5 242</inkml:trace>
        </inkml:traceGroup>
        <inkml:traceGroup>
          <inkml:annotationXML>
            <emma:emma xmlns:emma="http://www.w3.org/2003/04/emma" version="1.0">
              <emma:interpretation id="{4FD2BC95-8297-46A3-8529-9A38FB753729}" emma:medium="tactile" emma:mode="ink">
                <msink:context xmlns:msink="http://schemas.microsoft.com/ink/2010/main" type="inkWord" rotatedBoundingBox="13276,12908 15171,12880 15185,13768 13289,13796"/>
              </emma:interpretation>
            </emma:emma>
          </inkml:annotationXML>
          <inkml:trace contextRef="#ctx0" brushRef="#br0" timeOffset="-337515.2597">12911 3217 204,'-5'-6'289,"2"0"4,-5 1-3,5-3-12,-1 2-13,0 0-9,1 1-30,3 1-17,-5 1-21,2-3-17,2 1-19,1 5-14,-5-6-17,5 2-11,0 4-11,-2-6-10,2 6-13,3-4-19,1-2-28,0 5-22,1-1-28,0 2-18,-5 0-21,17 2-25,-5 0-22,-2 3-32,2-3-25,7 6-21,-3-4-26,0 4-13,1-1-162,-1 4-417,-3-2 184</inkml:trace>
          <inkml:trace contextRef="#ctx0" brushRef="#br0" timeOffset="-337099.6625">13256 3296 2,'10'0'152,"-2"-2"18,-2-1 7,2 2 12,-2-3 5,1 3 4,0-3-2,-2 2 1,2 1-3,-1-8-3,2 3-5,-2 0-4,3-4-9,-2 1-12,-1 0-9,1-5-6,1 4-7,0-3-15,-1 1-11,5-3-12,-3-3-3,-3 8-8,1-5-9,-2 1-2,3 3 1,-3-1-25,-1-3 7,-1 0-10,-1 6 1,3-4 7,-5 5-5,0-6 4,0 3-4,-2 2 1,-3 1-19,1 0-2,-2-4 16,0 2-8,-3-1-1,2 3-6,-5 1 2,3 3-4,-4 0-3,2-1-3,1 5-2,-1 0 1,0 3-4,0 1-2,1 5-9,1 0 8,-3 6-3,3 2-7,0 3 5,3 5-4,0 5 3,2 0-3,2 4 5,4 0-17,2-1 16,0-1 1,4 1 12,0 0-23,3 0 14,-4 1 2,5-2-5,1-1-5,1-3 1,1 3 4,-1 0-2,1-8-3,-6-1-3,10 1 2,-11-2-5,6-5 5,-4 2-14,3-4-12,-4 3-15,-1-6-29,-1 0-37,1 0-23,-3-6-24,0 2-22,-1 0-25,-1-2-17,1-3-19,-3 2-27,0-2-23,-1-2-27,0 0-195,-7 6-538,7-6 238</inkml:trace>
          <inkml:trace contextRef="#ctx0" brushRef="#br0" timeOffset="-337786.1875">13041 3355 93,'0'0'123,"-4"-5"5,4 5-2,-3-2-2,3 2 3,0 0 2,0 0 0,0-7 9,0 7-8,0 0 1,0 0 2,-1-5 0,1 5-1,0 0-3,0 0-4,0 0-6,0 0-4,0 0-9,0 0-10,0 0-5,0 0-6,0 0-2,0 0-3,-2 19 7,4-12 15,-1 2-2,2 3-7,1 0-2,-2 0-9,3 1-18,1-2 6,-2 1-6,1 0-7,-2 1 0,3-7-1,1 6-11,-4-2-1,1 1-6,0 0-8,0-3 5,1 0-3,-1-2-6,0 0 0,0 1-3,0 0-4,-2-4-3,2 3-4,-3-1-18,2-1-28,-1-1-37,-2-3-52,0 6-63,0-6-56,0 0-55,-6 4-223,6-4-562,-8 2 249</inkml:trace>
          <inkml:trace contextRef="#ctx0" brushRef="#br0" timeOffset="-336835.2542">13282 3611 35,'-4'-2'232,"0"-2"8,0 1 1,4 3-2,-7-3 1,4 0-12,3 3-15,-5-5-15,5 5-12,0 0-20,-3-3-5,3 3-4,0 0 1,0 0-6,0 0-4,0 0-3,0 0 3,17-3-6,-11 3-4,1-1-3,3 1-7,2-2-5,2-1-18,-1-1-5,3 1-10,3-1-3,-4 2-14,4-3-6,0 1-7,-3-1-13,2 0-1,1-1-10,-3 3-22,1-5-20,2 0-33,-4 2-28,4-5-24,-4 3-29,0 1-27,0-3-29,0 0-35,-2-1-37,1-1-33,3-1-35,-9 6-180,3-1-538,-1-1 238</inkml:trace>
          <inkml:trace contextRef="#ctx0" brushRef="#br0" timeOffset="-336337.5014">13827 3335 147,'0'0'197,"5"-2"10,-5 2 5,0 0 7,0 0 9,9 2 1,-6 0-1,-1 2-3,1-2 3,-2 5 0,2-1-3,1 2 6,0 4 2,-2 0-13,1 4-4,2 2-11,-2-2-23,-2-1-7,4 6-14,-1 0-10,0-5-16,-4-1-12,4-1-12,-2 3-6,1-5-12,0 3-4,-2-3-10,0-2-8,1 0-9,-2-5-9,2 4 0,-1-2-8,1-5-6,-2 3 1,0-5-3,0 0-3,0 0-6,0 0-2,0 0-2,-5-20 1,3 8-7,-2-1-1,0-7-6,-2 0-11,-2-4-11,-1-6 2,1-4-2,-2 4-5,4 5 7,-1-6-7,-3 2-5,3 6 10,2-1 1,0 0 4,2 8-1,-5-5 1,4 6 6,1 2-5,1 1 4,2-2-2,0 2-4,0-1 8,2 1 4,-1 2 4,1 6-4,2-5-4,2 3 3,-3 0 4,2 0-5,2 3 1,0 3-1,-7 0-1,16 3-2,-9 3 4,3-1-3,-2 6 2,0-2 3,-2 0-6,3 1 6,-5 1 1,0-4 2,1 8 0,-1-3 4,-2 3-1,-2-3 5,-1 1-3,0-1-2,-1 4-8,-1-5 8,-1 4-1,0-4-2,-2 0-3,-3 1-2,1-1-6,-1-3-15,1 2-11,-1-2-23,0-1-18,-1-2-23,0-2-27,1 1-20,4 0-20,-3-3-28,5 3-30,-3-2-39,3-1-34,3-1-20,0 0-31,0 0-234,-2 5-620,2-5 274</inkml:trace>
          <inkml:trace contextRef="#ctx0" brushRef="#br0" timeOffset="-335707.907">14107 3482 205,'-2'8'242,"-1"-3"9,1-1 2,2-4 4,0 6 12,0-6-4,2 6 14,-2-6 2,7 2-1,-7-2 7,14-4-13,-7 2 1,3 0-11,-1-4-16,0 3-22,4-1-14,-3 1-19,3-4-10,-3 1-19,2 0-16,1 0-15,-1-3-13,-2 1-12,1-1-12,0 3-8,2-1-11,-1-2-15,-3 3-22,0-3-20,2 5-34,-1-2-28,0 0-30,-1 1-34,1 1-37,-1-1-42,1 1-42,-3 0-40,0 1-58,1-1-39,-3 3-313,-1-2-731,1 1 324</inkml:trace>
          <inkml:trace contextRef="#ctx0" brushRef="#br0" timeOffset="-335957.8716">14128 3291 91,'-6'-1'348,"6"1"9,0 0 8,0 0-12,0 0-3,0 0-20,0 0-21,-7-3-28,7 3-1,0 0-10,0 0-12,12-6-13,-7 4-15,1-5-18,5 4-13,-2-3-13,4 0-16,-3-3-15,9 3-16,-8 2-14,2-1-13,5-2-10,-6 2-13,2-2-8,-1 2-7,4-2-9,-6 4-6,2-4-6,-1 3-9,-1 0-13,-1 0-12,2-1-15,-2 2-13,-3 0-15,1 0-20,-1 1-22,-3 0-25,0 1-25,1-3-39,-5 4-31,6-1-38,-6 1-40,0 0-38,0 0-34,0 0-32,0 0-266,-17 10-687,8-5 305</inkml:trace>
          <inkml:trace contextRef="#ctx0" brushRef="#br0" timeOffset="-335365.9072">14211 3075 8,'-5'-2'302,"-1"2"6,0-3 4,2 1-7,4 2-10,-7 0-17,7 0-16,-6 2-19,3 2-15,3-4 4,-3 11 7,4-5-2,-1 7-5,0-1 2,3 0-9,-1 5-9,2-1-8,-1 5-16,3-1-12,-2 4-14,3-3-13,-2 3-14,-2 2-11,7 4-12,-3-8-14,-1 8-9,1-5-10,-1-3-8,-2 1-7,1-2-9,-1 4-3,1-4-10,0-2-2,0 0-15,-2-4-25,1 0-19,-3-3-29,3 2-33,-1-6-31,-1 1-43,-2-5-44,2 2-44,-1-1-37,0-2-40,-1-3-49,0 0-40,0 0-246,0 0-706,8-9 312</inkml:trace>
          <inkml:trace contextRef="#ctx0" brushRef="#br0" timeOffset="-334867.9735">14484 3130 234,'0'0'288,"0"0"5,0 0 1,10 7-12,-7-2-9,-1-2-9,0 3-9,0 3-11,1-2 0,-1 1-7,2 2-11,0 4-7,-2-4-11,2 1-10,-2 2-13,0-1-14,2 3-17,-2 0-13,0-3-10,1 0-14,-3-1-10,1 3-19,3-5-8,-3 0-7,1-3-5,-1 0-6,1 0-5,0 0-6,-2-2-9,0 2 0,1-3-10,-1-3 2,0 0-4,0 0-2,0 0-1,0 0-3,0 0 1,0 0-4,-8-11-12,7 3 8,-3 2-3,2-4-3,-2-1 0,1 1-5,-1-3 7,1 1-4,-1-4 0,2 3 5,-2 0-10,4-2 5,-3 2-4,2-3 2,0 3 11,2-1 4,0-1 7,1 0 12,-1-5 10,5-4 6,-2 8 11,-1 2 6,4-7 2,-1-1 9,3-1 0,1 4 4,-3-1-4,4-1-3,-1 4-3,1-1-8,-2 0-7,4 6-2,-5 1-9,0 1-5,4-1-6,-3 3-8,0 0-3,2 2-3,-1-1-19,-1 1-21,-4 6-30,6-2-36,-6-1-41,2 2-38,0-1-48,-1 1-63,2 1-50,-8 0-66,8 0-65,-3 1-391,-5-1-910,0 0 403</inkml:trace>
        </inkml:traceGroup>
      </inkml:traceGroup>
    </inkml:traceGroup>
  </inkml:traceGroup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32:07.2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B48CEECF-5D80-4B2F-BF88-1935D782611B}" emma:medium="tactile" emma:mode="ink">
          <msink:context xmlns:msink="http://schemas.microsoft.com/ink/2010/main" type="writingRegion" rotatedBoundingBox="7607,5836 9601,4383 9949,4862 7956,6315"/>
        </emma:interpretation>
      </emma:emma>
    </inkml:annotationXML>
    <inkml:traceGroup>
      <inkml:annotationXML>
        <emma:emma xmlns:emma="http://www.w3.org/2003/04/emma" version="1.0">
          <emma:interpretation id="{B6057EDB-CCF1-475A-A76D-C6522D973F9F}" emma:medium="tactile" emma:mode="ink">
            <msink:context xmlns:msink="http://schemas.microsoft.com/ink/2010/main" type="paragraph" rotatedBoundingBox="7607,5836 9601,4383 9949,4862 7956,631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A23CAF5-7B60-4A23-8555-7FD1E4C08DF1}" emma:medium="tactile" emma:mode="ink">
              <msink:context xmlns:msink="http://schemas.microsoft.com/ink/2010/main" type="line" rotatedBoundingBox="7607,5836 9601,4383 9949,4862 7956,6315"/>
            </emma:interpretation>
          </emma:emma>
        </inkml:annotationXML>
        <inkml:traceGroup>
          <inkml:annotationXML>
            <emma:emma xmlns:emma="http://www.w3.org/2003/04/emma" version="1.0">
              <emma:interpretation id="{EF0D1679-5075-4405-97CA-38EEA0530AAF}" emma:medium="tactile" emma:mode="ink">
                <msink:context xmlns:msink="http://schemas.microsoft.com/ink/2010/main" type="inkWord" rotatedBoundingBox="7607,5836 9601,4383 9949,4862 7956,6315"/>
              </emma:interpretation>
            </emma:emma>
          </inkml:annotationXML>
          <inkml:trace contextRef="#ctx0" brushRef="#br0">58 20 8,'0'0'37,"0"0"-6,0 0 5,0 0 0,-6-3-4,6 3 10,0 0-1,0 0 0,-6-1 8,6 1 0,0 0-7,-4-3 6,4 3-4,0 0-2,-5-3 10,5 3 5,0 0-8,0 0-6,-3-5 7,3 5-15,0 0 6,0 0-2,0 0-4,0 0-16,0 0 12,0-5-1,0 5-5,0 0-1,0 0-8,0 0 4,0 0 0,0 0 2,0 0-3,0 0-2,14 0 1,-14 0 5,8 0-3,-8 0 0,10 2 1,-3-2 8,-1 2-2,0-2 3,0 1 1,2-1-3,0 2-7,-2-2 3,3 1-4,-1-1 8,0 0-8,4 2-2,-3-2-5,-1 0 4,0 0 0,2 0-6,0 3 2,-2-6-1,5 3 0,-3 0-4,2 0-1,2 3 12,-1-2-7,1-1 2,-2 2 1,0-1-4,0-1 1,0 3-1,-1-2-1,2 2 5,-4-1-6,2 4 2,-2-3-2,4-1 2,-3 2-6,-1 0-3,1 2 2,-1-1-1,1-3 3,0 0 1,-3 2-7,4 2 5,-4-4 2,1 3-5,1-1 2,0-3 1,-1 1-5,0 2 4,-1-1-2,1-3 3,-2 0 5,3 2-2,-1 1-2,1-2-1,-4-1 6,3 0 4,0 2-5,-1-4-2,0 2 1,0 0-3,1-1 2,-1 1-2,0 0 4,1 0-6,0-3-4,1 3 6,-2 0 0,0 0-2,3 0-5,-4 0 6,3 0 1,-9 0-5,12-2 1,-6 2 4,1 2-5,-1-2 4,1 0-8,1 0 3,-3 3 4,3-2-2,-3-1-1,2 0-3,-1 2 5,2-2-3,-1 0 6,-1-2-5,1 4-4,0-2 4,-7 0-1,12-2 3,-6 2-3,-6 0 1,12 2 0,-6-4 0,1 1 2,-1-2 2,-6 3-7,12 0 7,-7 0-5,0-2-2,-5 2 4,11 0 1,-6 0-2,-5 0 2,9-4-1,-7 1-2,-2 3-6,8-2 6,-4 2 1,-4 0 0,0 0 0,7-1-1,-7 1 4,0 0-2,6 0-2,-6 0 3,0 0 0,0 0-4,0 0 6,0 0-2,0 0-1,0 0 3,0 0 4,0 0-5,0 0-2,0 0 5,0 0-1,0 0-1,-13 10 0,7-10-3,0 2 0,-3 1 0,-1 0 2,0 0-3,-2 1 1,0-2 1,-1 2 1,0-1-1,-2 0-2,2 1-1,-5-2-1,2 1-2,-1-1 5,-1-1-4,6 3 0,-6-3 0,0 3 5,2-2-13,-2-2 10,1 4 3,6-3-2,-8 2 1,7-3 2,0 0-3,-6 2 2,5-1 0,0-1-3,1 0 0,-2 0 4,1-1-2,1-1 2,2 2-5,-3-3 6,1 2-2,-1-2-2,4 1 3,-1-2-1,-3 2-3,2 1 3,0-3-2,3-1 2,-5 5-1,8-2 1,-7-2-2,2 1 1,2 1 1,0 1 1,0-2-6,0 1 5,2 1-3,-6-3 0,6 1-1,-3 1-1,1 2 3,0-1-2,0-2-2,1 1 7,0 2-5,0-3 0,-1 3 0,0-4 0,1 2 2,0 2-1,7 0 3,-12 0-7,4-1 2,1 1 1,-1-1 0,1 1-1,0-2 2,-2 2-4,0 2 7,3-1 0,-2-1-2,8 0-4,-14 1 2,7-1 0,1 2-4,-1 1 2,1-3 2,-1 1 0,7-1 3,-10 3-3,3-3 0,7 0 0,-9 2 0,9-2 1,-5 0 3,5 0-2,-8 0 0,8 0-1,-8 0-6,8 0 7,0 0 1,0 0-2,-9-2-1,9 2 1,0 0 3,0 0-2,0 0 0,-5 2 2,5-2 0,0 0-2,0 0 0,0 0-5,0 0 6,0 0-2,0 0-1,0 0-5,0 0 5,0 0 0,0 0-5,0 0 7,0 0-3,0 0-2,0 0 4,0 0 0,14-11 0,-14 11-6,9 0 9,-5 0-3,3-1 1,-7 1-2,10-1 1,-3-1 3,0 4-5,3-4 1,0 2-1,-3-1 4,4 2-2,0-1 0,0 0-3,2 0 5,2-1-1,-2-1 2,5 4-3,-6-2 2,4-2-1,-3 4 2,0-2-3,2 1 2,-3 2 1,5-2-1,-4-1-3,-1 2 1,1 1 0,1-2-2,-2 2 4,1-1-1,0 1-1,-1 0 7,-1-1-5,0-1-2,-2 3-1,5-3 2,-6 0-1,2 0 0,0 3 3,0-3-3,1-1 2,-3 1 1,4-1 2,-2 0-3,2 0 3,0 0-6,-4-1-1,6 0 10,-2 0-7,1-3 4,-3 3-4,3 0-2,-4-3 1,2 1 3,-3 0-3,3 0 1,-3 1-2,-4 2 1,6 0-5,-4-3 9,-1 2 0,-1-2-9,-4 3 7,11-2-3,-8 2-2,5 0 4,-8 0 2,8 0-5,-3-1 1,-5 1 1,9 0-1,-9 0 2,8 0-1,-4-1-1,-4 1 3,8 0-1,-8 0-3,0 0 3,9 0-2,-9 0 6,0 0-10,4 1-3,-4-1 2,0 0-3,0 0 10,4 1-3,-4-1 3,0 0-1,0 0 0,0 0-5,0 0 6,0 0-2,0 0 1,0 0 0,-8 9-1,8-9 3,-11 2-3,8 1 1,-5-2 4,1 1-5,-5 0 4,2 0-4,-1-2-1,-1 3 2,0-2 2,-2 0-6,-3 0 6,5 2-2,-6-3-1,1 3 2,2-3 0,-3 0 2,0 0-4,0-1 4,2 2 2,-1 2-5,1-3-2,-1 0 2,3 2-1,5 0 2,-5-2 0,-1 0-2,1 0 4,2 0-1,-1 2 3,4-2 0,2-2 2,-2 2 2,1-2-3,0 2-1,0 0 3,2-2 0,-1 2 0,-1 0-4,3-3 2,5 3 1,-13-1-1,8 1-2,5 0-1,-12-1 4,6 1-2,0-1 1,6 1-1,-10-3 4,10 3-8,-9 0 2,9 0 0,-11-1-1,11 1-3,-6 1 3,6-1-1,-6 0 1,6 0 2,0 0 0,-10 0-2,10 0-2,0 0 1,-5 0 1,5 0-5,0 0 1,-7-1 2,7 1-1,0 0 3,0 0-4,0 0-3,0 0 0,0 0 2,0 0-2,0 0-3,0 0 4,0 0 4,0 0-7,0 0 5,0 0 1,0 0 0,0 0-4,9 10 4,-4-8-5,0 0 6,1 0-3,-1 1 5,1-2-1,1 1 0,1 1 0,1-1 0,5-1-3,-5 2 0,1-2 7,3 0-2,0-1-4,1 0 0,1 0 2,2-1-1,-1 1 1,3 0 1,-6-1-1,4 1-2,-2 1 4,-3-1-3,-1 0-3,5 0 0,1 1 3,-4 0 1,-1-1 0,0 3-8,2-2 6,-4 2 2,2-3-3,-3 2-2,0-1 1,-4 1-2,2-1-3,0-1 3,-2 2-3,1-2-4,-6 0 3,9 3 0,-9-3-2,0 0-1,0 0-2,9 0-4,-9 0-7,0 3-8,0-3-18,0 0-17,0 0-26,0 0-27,0 0-41,0 0-119,0 0-304,-16-6 135</inkml:trace>
          <inkml:trace contextRef="#ctx0" brushRef="#br0" timeOffset="20119.5933">2179-1105 39,'0'0'102,"0"0"-4,-8-1-5,8 1-2,-6-3-19,6 3 14,-5-3-9,5 3-9,-7-3 14,7 3-4,-9-3-6,5 0-1,1 0-1,-2 1-10,-1-2-12,1 2 10,0 0-6,-2 0-1,1 0 5,0 0-8,0-3-3,2 1-2,-3 2-3,2 0 0,-3 0-4,5-2-4,-6-1 0,3 4-4,1-1 1,-1-1 2,-5 0-2,3 3-2,-1 0 2,0 0 0,-2-1-1,0 1-2,0 0-4,-2 0 2,0 1-5,5-1-1,-4 3-1,-5 1-5,4 2 3,3-3-4,-3-1 0,1 1 0,-4 2 0,4 2-3,-1-3 5,2 2 2,0 0 16,-2 0 0,1 0-6,0 0-7,2 1 3,-1-3-2,0 3 0,2-1-6,-3 2 0,4 0 4,0-2-9,-1-1 0,0 5 0,0-3-5,0 1 3,3 2 0,-3-2 0,0 2-7,3 0 7,1 1-1,-2-1-1,-1 2-1,1 0 0,1-1 2,-1 1-3,-2 2-1,4-3 2,-2 2-2,0 1 1,0-3-2,1 4 2,0-5-1,0 4 3,-1 0-3,2-1 0,-1-3 0,-1 3 1,2-2 1,-4 2 0,5-1-4,-2 1-1,0-4 0,1 2 1,1 0 1,0 0-1,0-5 2,2 1 0,-1 0 0,1 0-2,-1 0-1,-1-4 5,2 3 0,0-2-4,1 1 2,-2-1 3,3-4-3,0 6-1,0-6-2,-3 5-4,3-5 11,0 0-5,0 6 3,0-6-4,0 0 2,0 0 2,0 0-1,0 0-1,0 0 6,0 0 1,0 0-6,0 0 2,0 0-7,0 0 9,0 0-2,0 0-4,0 0 1,0 0 3,0 0 0,-9-14-3,9 8 3,0 6 0,-2-10-2,0 7-4,-1-3-2,3-2 5,-1 1-1,0-2 0,1 2 2,0-1-1,-2 1 1,2-2-2,-2 3 0,2-3 2,0 1-3,-2-2-2,0 1 4,2 2 0,0-3 2,0-1-1,0 7-4,2-7 2,-2 5 1,2-2-3,-2 1 6,0 2-4,0-1-1,2 0-1,0 3 2,-2-2-3,0 5-3,1-7 9,0 2-7,-1 5-1,0 0 2,3-6-4,-3 6 3,0 0-1,0 0 2,0 0 3,0 0-6,0 0 2,0 0 3,4 18 4,-6-13-7,2 1 2,0 1 1,0-1-1,-5 2-1,5 0 3,0 0-1,0 3 0,0 0 0,0 2 1,-1-2-1,1 1 0,0 1 2,0-3-2,1 2-2,-1-3 4,0 2-1,0-1-1,0-3-2,3-2 3,-1 4 2,0-2-1,0 2-2,-1-3 1,3-1-1,1 1 3,-5-1-2,6-4-1,-3 4 4,3 0-4,-3-2 2,4 0 0,-2-3 1,2 2-1,-1-2 0,2-2-4,-8 2 3,13 0 2,-8-3 0,2 0-1,0 5-2,1-4 2,-1-1-2,1 1 4,-2 1-3,1-2 1,-1 2-7,2 0 6,0-3-1,-1 3 4,0-1-4,2 1 0,-6-2 6,5 0-4,-4 1 1,4-2-2,-2 2 2,-1-1-1,1 2 1,1-3-2,-4-1 0,3 4 3,0-1-6,-2-3 3,0 1 2,0-1-1,1 4 1,-4-4-7,5 1 5,-3 2-5,1-2-10,-2 2-21,2-2-16,-4 4-31,4-4-24,-2 2-35,0-4-45,-2 6-130,0 0-341,0 0 152</inkml:trace>
        </inkml:traceGroup>
      </inkml:traceGroup>
    </inkml:traceGroup>
  </inkml:traceGroup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9:57.8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AE082880-ADB6-4FDA-BCED-7F5C35940545}" emma:medium="tactile" emma:mode="ink">
          <msink:context xmlns:msink="http://schemas.microsoft.com/ink/2010/main" type="writingRegion" rotatedBoundingBox="10550,12709 14785,10017 15402,10989 11167,13680"/>
        </emma:interpretation>
      </emma:emma>
    </inkml:annotationXML>
    <inkml:traceGroup>
      <inkml:annotationXML>
        <emma:emma xmlns:emma="http://www.w3.org/2003/04/emma" version="1.0">
          <emma:interpretation id="{00A66F4D-B8D2-4315-94C1-534C749C3CA7}" emma:medium="tactile" emma:mode="ink">
            <msink:context xmlns:msink="http://schemas.microsoft.com/ink/2010/main" type="paragraph" rotatedBoundingBox="10550,12709 14785,10017 15402,10989 11167,1368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F01C21B-C116-4682-9A67-A1E3C0E82E6C}" emma:medium="tactile" emma:mode="ink">
              <msink:context xmlns:msink="http://schemas.microsoft.com/ink/2010/main" type="line" rotatedBoundingBox="10550,12709 14785,10017 15402,10989 11167,13680"/>
            </emma:interpretation>
          </emma:emma>
        </inkml:annotationXML>
        <inkml:traceGroup>
          <inkml:annotationXML>
            <emma:emma xmlns:emma="http://www.w3.org/2003/04/emma" version="1.0">
              <emma:interpretation id="{A4544B3C-A517-4BD3-B7AB-80BE33E2DEE6}" emma:medium="tactile" emma:mode="ink">
                <msink:context xmlns:msink="http://schemas.microsoft.com/ink/2010/main" type="inkWord" rotatedBoundingBox="10666,12892 11618,12288 12102,13049 11150,13654"/>
              </emma:interpretation>
            </emma:emma>
          </inkml:annotationXML>
          <inkml:trace contextRef="#ctx0" brushRef="#br0">10732 3048 137,'0'0'207,"0"0"-2,0 0-2,0 0-9,0 0-11,0 0-14,0 0-13,0 0-9,0 0-13,0 0-5,0 0-9,0 0-2,0 0-2,0 0-6,4-6-3,-1 3-6,-1 0-3,2-2-9,-1-1-1,-2-1-1,1-1-5,2-4-5,2 2-1,-3-3-8,3-5-3,-4 3-4,5-8-4,-3 1-8,0 0 1,-2-6-9,3-2-3,-1 6 1,-2-8-8,0 2 3,-2 5-1,0 0 0,-2-2-4,2 4 8,-2 1 7,-3 2 2,1 6 0,0 0 12,0 0-9,0 2 6,1 5 2,0-1-1,-1 2-5,1 3-1,1-1-6,-3 1-7,5 3-2,-6 8-2,4 0-10,1 6 0,-2 1 6,3 8-8,0 3 1,2-3 4,1 9-6,-2 3 7,5 0 2,1-3 3,-1 2-5,0 2 10,-2-2 0,1 3-7,2-1 0,-1-4 1,4 4 1,0-8-9,0 4 5,-1-1-5,-5-6-6,4-2 4,0 2 2,-3-3-8,2 0-1,0-1-2,-2-1-2,2 0-1,1-2-2,-4 0 4,-1-4-4,2 0 0,1-4 9,-6 3-9,6 1-2,-5-5-6,3-3 7,-2 0-8,-2 2 9,2-2-8,-2-4 2,2 3-4,-1-1 6,-1-4-4,3 5-5,-3-5-2,0 0-4,-6 5-3,6-5-5,-6 0-1,6 0 0,-9 0-10,9 0 7,-11-1-5,4 1 12,-1-3-13,-2 3-4,-1-1 2,1 2-2,-4-1 8,0 0-2,3 3 5,-2-1-9,1-1 13,-4 3 2,3-3-3,3 0 8,-2 3-2,2-1 3,0-6 1,-1 3 0,0 3 4,3-3-1,1 0-4,0-3 3,0 3-4,0-1 6,7 1 2,-9-3 1,3 3 1,6 0 17,-6-2-18,6 2 0,0 0-8,-7 0 23,7 0-8,0 0-10,0 0 3,0 0 3,0 0 6,0 0-2,0 0-4,0 0 10,0 0 4,21 5-1,-10-1 6,-2-4 5,4 3-8,-1-3 5,1 3-4,3-1 1,3-2-2,-1 0 0,1-2-1,0 1 0,0-4-5,1 2 5,7-7 1,-9 7-4,0-2 2,1-2-7,-1 1-5,-3 3-6,1-4-27,1 1-42,-4 4-40,0-2-27,-4 2-59,4 2-80,-3-4-81,-4 2-255,2 1-667,-1-2 295</inkml:trace>
          <inkml:trace contextRef="#ctx0" brushRef="#br0" timeOffset="551.453">11133 2663 92,'0'0'133,"-10"1"11,10-1-1,0 0 3,0 0-4,-4 3-1,4-3-2,0 0-4,0 0-8,-6 0-1,6 0-12,0 0-3,-3 3-8,3-3-3,0 0-6,0 0-7,0 0 1,0 0-4,0 0-4,11 5 0,-11-5-4,12 0-2,-5-2-2,2-2-2,3 2-7,0-5 3,4 0-6,1 2-6,-6-1-6,4-4-1,1-1-6,-4 4-5,3-1-3,-3 2-2,-1-1-5,0-2-4,-1 3-1,1-3-1,-2 5-2,-3 0 6,3-2-12,-6 4-1,5-4-3,-4 0-2,2 3-4,-3 2-12,3-2-22,-6 3-28,6-2-29,-6 2-26,0 0-21,0 0-24,9-1-18,-9 1-31,0 0-185,3 6-427,-3-6 190</inkml:trace>
          <inkml:trace contextRef="#ctx0" brushRef="#br0" timeOffset="871.5029">11234 2836 163,'0'0'160,"0"0"-8,-2 6-9,2-6-11,0 0 9,5 5-2,-1-5 0,-4 0 4,0 0-2,0 0-3,14-5-1,-8 1-6,1 2-7,0-3-3,1 0-17,0 1-8,-3-1-10,5 1-7,-5 1-10,3-6-4,1 3 1,-3 3-14,5-2-9,0-3-1,-1 3-3,-1-2-8,1 1-1,1 0-5,0 1-11,-2 0-25,1-1-28,-1 1-35,0 0-35,-1 1-38,2-3-44,-1 1-205,-3 3-429,0 2 190</inkml:trace>
        </inkml:traceGroup>
        <inkml:traceGroup>
          <inkml:annotationXML>
            <emma:emma xmlns:emma="http://www.w3.org/2003/04/emma" version="1.0">
              <emma:interpretation id="{C0300FEE-7528-4189-8D17-DA8F1BC95F16}" emma:medium="tactile" emma:mode="ink">
                <msink:context xmlns:msink="http://schemas.microsoft.com/ink/2010/main" type="inkWord" rotatedBoundingBox="11731,11958 14785,10017 15402,10989 12348,12930"/>
              </emma:interpretation>
            </emma:emma>
          </inkml:annotationXML>
          <inkml:trace contextRef="#ctx0" brushRef="#br0" timeOffset="2388.8128">11910 2025 194,'0'10'195,"0"-10"-7,-3 4-14,3-4-5,0 7-16,0-7-3,0 5 2,0-5-7,0 0-4,0 0 4,0 0 5,0 0-2,-2 3 1,2-3-9,0 0-12,-6 4-10,6-4-8,-10 4-10,4-3-8,-2 3-11,-2-3-11,2-1-6,-4 1-3,-1 0-4,1 2-9,0-6-4,-1 2-5,-1 1-4,2-2-1,0-3-6,0 0-4,2-1-5,1-2 5,-4 0-9,6-2-1,-1 0 2,0-3 0,3 1-5,-1-4-1,3 3-2,0 0-1,2-3 0,1 4-1,4-6 0,-3 2-2,3 4 10,0 0-13,5-4 3,1 5-7,-1-4 6,5 3-6,3 4 3,-2-4-1,1 5-1,2 1 2,1 4 9,-1 0-8,-1 6 1,0 2-3,1 1 11,-1 5-12,-5 1 3,2 0-1,-1 2 3,-2 3 7,-4 2 0,-1 2 4,2 0-3,-7 2 3,-1 1 2,0 7 4,-3 1 0,-4 3-8,0-5 5,-4 2-4,2-2-2,-1 2 3,-4-2-5,0-1 2,0-2-1,0 0 0,0-1-4,3-7-1,-1 2 0,-1-5-1,1 0-1,1-1 4,0 0-12,-1-1 2,4-7-12,1 1-3,-1 1-2,1-7-4,1 0-2,0 1 0,3 1 1,-2-4 0,1 2-1,4-3 4,-6 2-2,6-2 5,0 0 3,0 0-1,0 0 0,0 0 3,0 0 0,0 0 1,0 0 1,10-12 9,-2 9-8,4 0 10,-1 0 6,0-2 4,6-6 8,2 2 11,-1-2 6,4-6 1,-3 9 2,5-7-2,-5 2 0,0 4-4,0-1-3,3-4-4,-3 4-6,0-1 1,-2 3 0,0-3-3,-1 4-2,-2-1 0,2-1-9,-1 2 4,-4 4-8,5-6-18,-3 6-26,-2 0-28,1 3-26,-1-4-30,2 4-33,-1 1-34,-4-2-40,4 1-36,-5 1-198,-1-1-505,0 3 225</inkml:trace>
          <inkml:trace contextRef="#ctx0" brushRef="#br0" timeOffset="2975.5191">12007 1666 239,'-9'-9'242,"0"0"-10,4-1-8,-2 2-10,1-5-8,5 1-9,1-3-9,1 1-8,5-6-5,2 1-1,0 1-3,4-2-4,5-5-7,2 0-9,-3 9-6,5-5-16,1 3-7,0 3-15,-1 5-4,-6 0-15,7 2-2,0 1-9,0 4-12,-1-2-2,0 2-10,4 3-8,-5 3-5,1-3-29,7 2-25,-1-2-38,0 3-27,-6-2-28,-2-1-29,-1 2-36,2 1-17,-2-2-20,-1-2-22,-4-1-21,-1 1-184,0-2-472,0-2 209</inkml:trace>
          <inkml:trace contextRef="#ctx0" brushRef="#br0" timeOffset="2695.5601">12296 1633 225,'-6'-3'282,"3"-3"-2,-3-1-8,3 4-3,0-2-19,0 1-12,1 2-23,2 2-20,0 0-14,0 0-4,0 0-7,-8 13 4,11-2-7,0 2-19,1 0-2,2 7-10,-1 3-9,0 2-3,1 3-9,-2-4-12,7 7-5,-7 2-15,2-2-4,2 3-9,-2-10-8,3 5-2,-3 2-7,2-12 2,-3 0-14,-2-6-13,1 2-14,2 0-22,-3-6-58,1 3-29,2-4-36,-4 0-38,-1 0-38,-1-4-39,0-4-57,0 5-266,0-5-617,0 0 274</inkml:trace>
          <inkml:trace contextRef="#ctx0" brushRef="#br0" timeOffset="3235.8323">12756 1090 44,'-9'1'236,"-1"3"7,3 1 1,-6 1 5,2 3-4,-3 3 2,-1 0-9,2 7-4,-1 2-8,0 5 2,-1 6 3,3 0 0,-1 4-5,4 1-8,1 1-8,-1 1-13,3 0-12,3 1-14,0-3-16,3 2-13,0-5-14,3-1-11,2 0-12,2 2-13,1-7-9,1-5-8,-1-2-2,4-1-13,4 4-6,-2-6-6,0-2-18,0-1-28,3-4-38,-4-1-35,6-4-40,0-2-28,-4-2-36,0-2-42,-2 0-52,-2-3-44,4-6-41,-3-1-243,4-1-647,-2-4 286</inkml:trace>
          <inkml:trace contextRef="#ctx0" brushRef="#br0" timeOffset="3951.7209">12883 1501 39,'-2'4'268,"-2"-3"-2,4-1-3,0 0-1,0 0 0,0 0-6,0 0-8,0 0-11,13-7-16,-2-1-15,-1 2-20,1 1-9,4-3-20,0-3-20,0 2-6,-2 3-18,2-4-8,2 4-15,-3 1-4,3-1-9,0-1-4,-1 1-14,-2 2-19,-1 2-26,4-4-34,-5 3-30,-2 2-28,3-3-37,-2 4-44,-3-2-40,4-2-42,-2 4-56,-6 2-172,5 0-509,-3-1 225</inkml:trace>
          <inkml:trace contextRef="#ctx0" brushRef="#br0" timeOffset="4307.4796">13099 1572 239,'0'0'236,"0"0"-5,0 0 0,-2-10-3,2 10-8,7-10-12,-2 2-14,3 2-22,-2 1-14,1-2-13,2 1-13,0 2-15,1-6-12,-4 10-9,-2-2-9,2 2 0,-6 0-3,10 1 2,-7 4-1,-1 1 3,1 0 5,-6 3 1,3 3 8,-2 1 0,-1 5 0,-3 1 0,0 1 6,-2 2 0,2 0 4,-1-1 3,1-3-2,-4 7-3,4-8-5,2-1-5,0-2-10,0 0-8,3-3-5,-2 1-3,5-3-5,0-1-4,3 0-6,0-1-2,3-3-3,2-4-5,0 0-3,3 0-4,-1 0-6,8-4-3,-2 2-5,-3-2-2,4-3-5,-2 2-4,-3-4-9,3 3-31,-5-3-30,0 3-51,3-3-44,-7 0-31,2 2-44,-1-2-54,-3-4-80,1 2-354,-2-2-770,2 0 341</inkml:trace>
          <inkml:trace contextRef="#ctx0" brushRef="#br0" timeOffset="3693.6153">12984 1063 133,'-2'-6'257,"0"3"-3,0 1-2,2 2-11,-6-4-14,6 4-17,0 0-9,0 0-12,-8 9-2,7 1-7,-1 2-3,2 3-5,-1 1-11,-1 5 6,0 0-17,2 1-14,0-1-1,0 1-19,0-1-9,0-6-2,4 1-10,-3-5-8,-1 3-4,2-6-4,-1 1-12,-1-3 0,5-1-6,-4 0-10,-1-5-3,4 0 10,-4 0-18,8-10-11,-2-2-4,0-3 7,0-6-9,3-1 4,1-7-2,-3-6-5,1 1 1,1 2-7,0-1-4,-2 1-2,-2 0 13,0 8-7,-2 3-4,1 5-1,-1-2-1,-1 2 1,1 5-8,-2 1 3,0 1 1,0 3-1,2 1-6,-3 1 4,0 4-1,0 0 2,0 0 7,8 12 4,-7-3 8,3 4 1,0-1-4,-2 9 1,2-2 7,0 1-11,4 0-2,-3 1 9,2-3-10,1 1 1,-3 1-3,0-4-2,4 1-1,-3 2-3,-2-6-1,6 6-13,-5-6-17,1 0-18,-1 0-36,0-2-29,2 0-30,-4 2-34,0-8-34,3 4-37,-3-2-43,-1-1-31,-2-1-254,0-5-620,-2 9 274</inkml:trace>
          <inkml:trace contextRef="#ctx0" brushRef="#br0" timeOffset="4648.5886">13443 720 263,'0'-8'280,"-2"2"0,2 0 5,0 2-24,0 4-14,2-8-22,-2 8-16,5-1-8,-5 1-10,0 0-2,17 11-8,-9 0 2,0-3-5,3 11-10,-1-1-1,3 3-1,1 8-3,0 6-11,1-2-2,-4 1-5,4-3-7,-3 10-5,-2 0-10,2 1-12,0 0-8,-3-2-9,-3 0-7,-2 1-7,1 0-13,-1-1-4,0 2-6,-3-7-5,2-1-11,-1 2 5,-1-11-9,0-2-4,-1-1-7,1-1-21,1-2-32,-1-5-42,-1-1-34,1-3-51,1-4-39,-2 2-47,0-4-49,0-4-60,0 0-344,0 0-751,0 0 332</inkml:trace>
          <inkml:trace contextRef="#ctx0" brushRef="#br0" timeOffset="4917.4421">13874 1204 69,'5'-4'278,"-1"-1"6,1 2 8,-2 0 1,1-3-3,-1 4-4,3-2-3,-1-3-12,3 1-13,-1 0-7,4 2-15,0-2-6,4-5-16,0 1-8,0 0-14,0-1-19,6 2-16,-3-5-14,0 6-13,-2-6-12,3 4-14,-3-2-10,0 4-13,0 1-5,-5 0-9,0 3-15,0-2-11,0 2-32,-1-3-43,-3 3-31,2 1-50,-1-2-30,-3 2-37,-2-2-43,4 3-45,-1-4-60,-4 0-306,-2 0-688,4-2 305</inkml:trace>
          <inkml:trace contextRef="#ctx0" brushRef="#br0" timeOffset="5185.4101">14003 788 42,'-7'2'292,"7"-2"1,-6 1-1,6-1 0,-5 4 3,2-1-3,1 1-5,2-4-9,2 10 0,-1-1-16,-1 1-8,4 5-10,0 1-10,-1 0-12,-1 4-9,4 2-16,-5-1-16,5 2-13,-3 2-13,-1-1-18,3 8-14,-3-7-7,1 0-16,1-3-8,1-2-12,-1 3-8,4-4-17,0-1-24,-3 1-31,0-9-33,-1 2-35,4-3-46,0 1-48,-2-2-45,-1-4-43,2-1-58,-1-3-53,1 0-318,-7 0-737,14-4 326</inkml:trace>
          <inkml:trace contextRef="#ctx0" brushRef="#br0" timeOffset="5906.8667">14420 586 245,'0'-7'287,"0"-1"-4,0 5-3,-2-6-10,0 3-8,2-4-9,0 4-16,0 0-13,-2-3-9,2 2-4,0-2-17,-2 1-6,6-2-15,-4-2-12,4-1-15,-3-4-14,5 6-10,1-7-14,-1 1-3,3 1-9,0-3-9,2 5-2,1-1 0,-2 5-7,0-2-2,0 2-4,1 2 0,-3 2-1,0 3-5,4-1-3,-3 3-6,-1 1-2,1 5 3,-2 1-9,3 4 1,-2 7-6,-1 1 4,1 3 1,-3 4-3,0 6-4,-1 0-1,0 2 0,-6 4-3,0-1-3,-2 2 0,-1-2 1,-5-1-2,-2 4 0,3-3-2,-5-3-4,1 0 0,-2 2-6,1-6 3,0 3-3,-3-1-3,3-3-3,-3-1-1,3-8-2,2-2-3,-4 3-7,4-3-4,1-5-10,3-2-14,-2 0-9,0-2-5,2-5-15,1 1-7,-1-2-7,3-2-11,-1 0 6,6 0-6,-9-3 1,4-2 4,2-2-2,0 0 16,2 2-1,1-2 8,3 2 1,-2-5 8,4 1-1,-1-3 4,4 6 1,-3-3 9,3 2 5,1 4 2,0-2-2,3 2 10,-1-1 7,1 3 0,1 1 6,-1-2 5,1 4-9,-2-1 17,4 5 4,4 0-4,-8-6 1,2 4 21,3 5-9,-3-3-3,-2-2 3,2 2-5,-1 2 2,1-2-2,-4-2-7,5 1 3,-1 2-3,-2-4-1,1 3 4,-2-3-1,2-1 1,-2 2 0,1-3 2,-2-1-3,4-6 5,-1 2-1,-1 2 4,-3-8 10,-1 0-10,4 1 10,-2-8 1,-1-3 4,1 2 0,-4 0 0,3 0-3,-5-2-2,3 0 5,-1 1-8,-5-1 3,0 4 0,0-3-5,0 2-1,0 0-2,0 6-3,-5-2-2,5 4-2,-2 0-4,0 1-4,0 1-12,0 1-27,1 2-53,-4 0-46,5 4-50,-3-2-49,3 2-59,0 0-68,-8 6-365,5-2-779,3-4 345</inkml:trace>
        </inkml:traceGroup>
      </inkml:traceGroup>
    </inkml:traceGroup>
  </inkml:traceGroup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4:46.9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2D7597BA-F403-4267-8831-2D574A3B9FE1}" emma:medium="tactile" emma:mode="ink">
          <msink:context xmlns:msink="http://schemas.microsoft.com/ink/2010/main" type="writingRegion" rotatedBoundingBox="6292,5829 11447,5330 11815,9118 6659,9617"/>
        </emma:interpretation>
      </emma:emma>
    </inkml:annotationXML>
    <inkml:traceGroup>
      <inkml:annotationXML>
        <emma:emma xmlns:emma="http://www.w3.org/2003/04/emma" version="1.0">
          <emma:interpretation id="{CA1EFB41-5D7D-4305-BC9F-67EA7D8530AA}" emma:medium="tactile" emma:mode="ink">
            <msink:context xmlns:msink="http://schemas.microsoft.com/ink/2010/main" type="paragraph" rotatedBoundingBox="7210,5748 8414,5623 8467,6136 7264,626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2D7F0A3A-2F58-4C48-A156-A237A48F4BA9}" emma:medium="tactile" emma:mode="ink">
              <msink:context xmlns:msink="http://schemas.microsoft.com/ink/2010/main" type="inkBullet" rotatedBoundingBox="7227,5911 7677,5864 7713,6215 7264,6262"/>
            </emma:interpretation>
            <emma:one-of disjunction-type="recognition" id="oneOf0">
              <emma:interpretation id="interp0" emma:lang="tr-TR" emma:confidence="0">
                <emma:literal>→</emma:literal>
              </emma:interpretation>
            </emma:one-of>
          </emma:emma>
        </inkml:annotationXML>
        <inkml:trace contextRef="#ctx0" brushRef="#br0">6825-4026 30,'0'0'180,"0"0"-3,0 0-13,0 0-4,0 0-13,0 0-7,0 0-11,0 0-11,0 0-5,0 0-8,0 0-7,0 0-5,0 0-9,0 0-4,0 0-9,0 0 2,0 0-9,0 0-7,0 0 3,0 0 4,0 0-1,0 0 1,18 0 3,-13 0 1,-1 2-3,-4-2 4,15-4-3,-5 2 0,0 2-8,-1-2 0,5-1-6,-6 2-4,5-4-5,0 2 10,-3 0-12,5 0-3,-2 0-6,3 2-3,-2 1-1,-3-5-5,2 4-4,1-4 1,-1 3 1,-1 0 3,-2 0-8,2-2-5,0 0 0,-2 2-4,2-2 4,-1 1-2,-1-2-1,0 2-2,0-1 0,-3 4 2,1-1-2,-2-3-3,0 3-1,0 0-6,0 0-3,0-2-8,-6 3-6,8 0-8,-8 0-2,8 0-12,-8 0-11,8 4-9,-8-4-18,5 5-21,-4-3-22,2 2-8,-3-4-23,4 3-11,-4-3-24,4 5-27,-4-5-115,0 4-360,0-4 159</inkml:trace>
        <inkml:trace contextRef="#ctx0" brushRef="#br0" timeOffset="453.6759">7160-4185 34,'-8'-2'156,"8"2"-5,0 0-4,-7 0-2,7 0-10,0 0-2,-5-3-11,5 3-5,0 0-11,0 0-15,0 0-5,0 0-10,0 0-8,0 0-5,0 0-4,0 0-4,0 0-3,0 0 1,0 0 2,11 9-6,-11-9 2,7 5-2,-3-1-3,4-1 0,-4 1-1,2 1-2,1-1 1,0-2-1,-2 3-2,1 0-3,0 2-4,0-2 1,1 3-1,0-2-4,-3-2 0,5 4 1,-6-2 3,4 1-3,-3 1 1,1 2 3,-1-3 0,-1 2 0,-1 0-1,1 0 3,1 2 2,-3 1-5,-1-1 2,1-1-5,-1 2-1,0-3-3,-1 1 10,0-3-13,-2 3-2,1-4-4,0 4 6,-2-3-6,2 1-5,-1-2 0,-1 1-5,3 2 4,-3-4-6,1 1-4,-1-1 4,3 2-3,-1-2-14,0-1-15,1 0-21,1-4-33,-3 5-21,3-1-31,0-4-37,-3 6-30,3-6-42,0 0-137,0 0-408,0 0 180</inkml:trace>
      </inkml:traceGroup>
      <inkml:traceGroup>
        <inkml:annotationXML>
          <emma:emma xmlns:emma="http://www.w3.org/2003/04/emma" version="1.0">
            <emma:interpretation id="{32CBEDE5-E33E-4F8F-B570-C101DA965A45}" emma:medium="tactile" emma:mode="ink">
              <msink:context xmlns:msink="http://schemas.microsoft.com/ink/2010/main" type="line" rotatedBoundingBox="8143,5651 8414,5623 8466,6122 8195,6150"/>
            </emma:interpretation>
          </emma:emma>
        </inkml:annotationXML>
        <inkml:traceGroup>
          <inkml:annotationXML>
            <emma:emma xmlns:emma="http://www.w3.org/2003/04/emma" version="1.0">
              <emma:interpretation id="{2ECE2E5A-8C32-4E48-9309-44206F7C55B2}" emma:medium="tactile" emma:mode="ink">
                <msink:context xmlns:msink="http://schemas.microsoft.com/ink/2010/main" type="inkWord" rotatedBoundingBox="8143,5651 8414,5623 8466,6122 8195,6150"/>
              </emma:interpretation>
            </emma:emma>
          </inkml:annotationXML>
          <inkml:trace contextRef="#ctx0" brushRef="#br0" timeOffset="5277.5569">7886-4149 23,'0'0'131,"0"0"-10,0 0-17,0 0 12,0 0-6,0 0-6,0 0 14,0 0-7,0 0-9,0 0 9,0 0 2,0 0-6,0 0-9,0 0 7,0 0-8,0 0 2,0 0-5,0 0-7,0 0-6,0 0-7,0 0 3,0 0-5,0 0-2,0 0-4,0 0-2,0 0 1,0 0-2,0 0 1,0 0-3,0 0 0,0 0-4,0 0-3,-4-6-2,4 6-3,0 0-1,0 0-4,0 0-6,0 0-4,3-6-2,-3 6-2,-3-5-5,3 5-2,3-10-5,-3 4 9,1 2-11,-1-2 0,1 0-2,-2 0-1,2-3-5,0 1 2,-1 1 3,0-5-7,2 8 2,-1-8 0,-2 3 8,1 0-9,0-3 5,-2 5 1,2-6 4,-1 5 2,0-2-4,0 1 8,-2 1 4,3-1 10,-1 2-12,0-2 1,-1 3 3,0 0 5,0-1 1,1 1-4,1 0 6,-3 1-5,3-1 0,0 6-1,-1-5-4,1 5 0,-1-7-4,1 7-2,-1-6 1,1 6-6,0 0-5,-1-4 6,1 4 5,0 0-14,0 0-9,0 0 3,0 0-2,0 0 3,0 0 3,2 17-4,-2-13-4,0 3 1,0-1 0,1 2 1,0 2 7,-1-3-7,3 2 5,-2-1 1,3 5-4,-4-1-3,3-1 2,1-1 4,-3 1-7,0 1-3,0-2 11,2 2-6,-2-2 0,1-1 0,-1 1 14,2 3-13,-1-1-1,-2-3-1,0 0 4,2 0-1,-1 0 1,0-1-1,1 0-6,-1-1 1,0 0 6,0 2-2,0-3-3,1 0 7,-1-2-4,1 5 3,0-6-4,-2 2 4,0 1-9,0-2 10,0-4-2,0 9-5,0-5 2,0-4 1,0 6-2,0-6 0,2 6 3,-2-6 2,1 2-4,-1-2-1,0 0 2,0 7-3,0-7 3,0 0 0,1 3-8,-1-3 6,0 0-1,0 0 4,0 0-2,2 4-5,-2-4 1,0 0 4,0 0 3,0 0-3,0 0 2,0 0-8,0 0 7,0 0-3,0 0 7,-2 8-6,2-8 1,-4 3-7,4-3 11,-4 6-5,4-6 1,-4 2-3,4-2 0,-3 2 2,-3 0-1,3 1 2,0 2 7,-1-2-5,-4-1-4,6 1 5,-5 0-2,2-3-6,-2 0-1,1 4 6,0-3-3,6-1 4,-8 4 5,1-2-6,1-1-1,2 2-2,4-3 3,-11 3 0,8-2-3,3-1 10,-8 2-8,4-1 3,4-1-4,-5 3 2,5-3 1,0 0 1,-7 0 2,7 0-5,-6 2 3,6-2-5,0 0 2,0 0 3,0 0-3,-4 1 3,4-1-4,0 0-1,0 0 18,0 0-19,0 0 3,0 0-7,0 0 13,-2 5-8,2-5-2,0 0 4,0 0 1,0 0-1,0 0-7,0 0 4,0 0 4,0 0 1,0 0-6,0 6-2,0-6 5,0 0-2,0 0 4,3 4-2,-3-4 0,6 3-1,-6-3 4,6 2 3,-6-2-2,5 0-4,-5 0 2,7 0 1,-7 0-1,9 1 2,-6 2 0,-3-3-1,9-4-1,-9 4 4,12-2 13,-5 2-22,-2 0 4,1-3 0,0 2-5,3 1 8,-3-1 0,2 1-5,-1-2 0,0 2 4,0-2-5,0 4-1,1-2 7,0-2-2,0 2-4,-8 0 3,13 2 3,-5-2 1,1 2-6,-4-1 3,1 3 1,-2-3-1,2 0-4,0 0 4,0 2 15,0-1-15,-2-2-1,-4 0 0,9 4 2,-4-4-8,-5 0 10,7 4 1,-7-4-5,6 0 0,-6 0 0,7 2-12,-7-2-7,0 0-14,5 0-10,-5 0-20,0 0-24,0 0-19,0 0-33,5-4-41,-5 4-36,0 0-45,0 0-232,0 0-534,0 0 237</inkml:trace>
        </inkml:traceGroup>
      </inkml:traceGroup>
    </inkml:traceGroup>
    <inkml:traceGroup>
      <inkml:annotationXML>
        <emma:emma xmlns:emma="http://www.w3.org/2003/04/emma" version="1.0">
          <emma:interpretation id="{99298F9E-769A-453D-87EB-86476B76E54E}" emma:medium="tactile" emma:mode="ink">
            <msink:context xmlns:msink="http://schemas.microsoft.com/ink/2010/main" type="paragraph" rotatedBoundingBox="7228,6847 9361,6110 9752,7240 7618,7977" alignmentLevel="2"/>
          </emma:interpretation>
        </emma:emma>
      </inkml:annotationXML>
      <inkml:traceGroup>
        <inkml:annotationXML>
          <emma:emma xmlns:emma="http://www.w3.org/2003/04/emma" version="1.0">
            <emma:interpretation id="{4BB1B69E-6CF0-4C6C-88AC-686633C35E9C}" emma:medium="tactile" emma:mode="ink">
              <msink:context xmlns:msink="http://schemas.microsoft.com/ink/2010/main" type="inkBullet" rotatedBoundingBox="7251,6913 7781,6730 7905,7091 7375,7274"/>
            </emma:interpretation>
            <emma:one-of disjunction-type="recognition" id="oneOf1">
              <emma:interpretation id="interp1" emma:lang="tr-TR" emma:confidence="0">
                <emma:literal>→</emma:literal>
              </emma:interpretation>
            </emma:one-of>
          </emma:emma>
        </inkml:annotationXML>
        <inkml:trace contextRef="#ctx0" brushRef="#br0" timeOffset="8542.7221">6857-3091 79,'0'0'111,"5"1"-3,-5-1 1,0 0-2,5 1 1,-5-1 4,6 0-13,-6 0-3,5 2-1,-5-2 1,0 0-4,10 0-2,-10 0-3,7 0-8,-7 0 3,6 0-4,-6 0 0,10 0-3,-5 0-4,-5 0-3,9 0 2,-3 0-8,-1-2 2,3 2-5,0 2-1,-2-4-5,5 2 6,-2 0-2,0-1-4,3 1-5,-2-1-4,2 1-3,0-2 0,1-1-3,-3 3-5,3-1 6,-1 1-8,0 0-5,1-3-3,-2 3 1,1 0-1,1 0-2,-3-2-3,3 2 4,-4 0-7,4 1 0,-4-4 2,2 3-4,-3 0 1,2 0-3,-2 0 1,1-2-3,-1 1 0,0-1-1,-3 2 1,4-3 0,-5 3-3,2-3 1,2 2-5,-2-1 6,0 2-2,-1-3-4,-5 3 1,10-1 0,-7 0 1,-3 1-2,7-4 1,-7 4-3,9-1 1,-9 1 2,5 0-2,-5 0 0,0 0 1,8 1-2,-8-1 0,0 0-5,0 0 4,0 0-5,0 0-6,0 0-6,0 0-15,0 0-4,6 0-14,-6 0-18,0 0-15,0 0-17,0 0-25,0 0-17,0 0-27,0 0-29,0 0-146,0 0-373,0 0 165</inkml:trace>
        <inkml:trace contextRef="#ctx0" brushRef="#br0" timeOffset="9048.5397">7242-3256 130,'-1'-1'148,"-2"-4"-5,3 5-1,-3-3-3,3 3-9,0-9 3,0 9 1,-4-3-6,4 3-9,0-6-7,0 6-9,0 0-6,0 0-10,0 0-8,0-7-4,0 7-11,0 0 0,10 0-8,-10 0-4,9 0-4,-9 0 1,11 0-6,-5 4-3,-1-1-3,3 0 0,-2-2-8,3 4 1,1-1 0,-4 3 0,2-3-1,-2-2-1,2 4-3,-1-4 3,2 5-5,-1-1 1,-3 0-2,3-4 2,-4 2-1,0 1-1,2 1 0,1-2 1,-3 1 0,0-2-5,1 1 5,-3 5-6,5-6 2,-6 0 5,4 3-3,-2 0-3,-2 0-3,3 0 3,-4 1-2,0-1 0,2 2 2,0 2-2,-2-4 1,-2 3-3,2-3 0,-2 0-3,2 3 1,-4-3 10,3 3-10,-2-1-2,3 0 2,-6 0-4,2 0 1,1 1-2,1-3 1,1 4-1,-1-3-2,-2 0 1,2 2-2,0-3-2,1-3 2,0 4-1,1-7-1,-3 9 0,1-7-1,0 2 1,2-4 1,-1 9-3,1-9-5,0 3-12,0-3-17,0 5-22,0-5-21,0 0-16,0 8-20,0-8-21,0 0-29,0 0-32,9-2-26,-9 2-138,0 0-389,12-6 173</inkml:trace>
      </inkml:traceGroup>
      <inkml:traceGroup>
        <inkml:annotationXML>
          <emma:emma xmlns:emma="http://www.w3.org/2003/04/emma" version="1.0">
            <emma:interpretation id="{4A54215C-28F5-46F5-BEF6-1FA75DB92A44}" emma:medium="tactile" emma:mode="ink">
              <msink:context xmlns:msink="http://schemas.microsoft.com/ink/2010/main" type="line" rotatedBoundingBox="7390,6791 9361,6110 9752,7240 7780,7921"/>
            </emma:interpretation>
          </emma:emma>
        </inkml:annotationXML>
        <inkml:traceGroup>
          <inkml:annotationXML>
            <emma:emma xmlns:emma="http://www.w3.org/2003/04/emma" version="1.0">
              <emma:interpretation id="{1B86EF80-1BC8-49B8-A39F-1A707B59382C}" emma:medium="tactile" emma:mode="ink">
                <msink:context xmlns:msink="http://schemas.microsoft.com/ink/2010/main" type="inkWord" rotatedBoundingBox="7390,6791 9361,6110 9752,7240 7780,7921"/>
              </emma:interpretation>
            </emma:emma>
          </inkml:annotationXML>
          <inkml:trace contextRef="#ctx0" brushRef="#br0" timeOffset="10500.6967">7578-3481 43,'0'0'172,"0"0"-5,0 0-3,0 0-6,0 0 4,0 0-4,-6-1 0,6 1-8,0 0-6,0 0-10,0 0-4,0 0-12,0 0-8,0 0-5,0 0-4,0 0-14,0 0-6,0 0-5,0 0-4,0 0-6,0 0-2,0 0 5,0 0-1,0 0-4,0 0 5,0 0-4,21 1 4,-21-1-11,8 0 5,-5 2-4,-3-2-4,10 0 0,-5-2 1,-5 2-3,11 0-8,-5 0 3,4-1-5,-5 1-2,3-3 1,-2 3-5,4 0-3,-1-1-2,2-1 9,-2 0-15,-1 2 1,3 0-3,-1 0 0,0 0-3,0 2-2,0-4 1,-1 4-1,2-2-8,-1 0 15,-1 0-11,0 0 2,2 0-3,-2 2-1,4-2-1,-5 0-3,1 0 4,3 0 0,-3-2-1,0 2 3,0-2-8,1 1 4,0 1-1,-3-1-7,1-2 7,0 1-6,0 2 4,0 0-11,1-1 14,-1 2-8,-2-1 3,0 0-7,0 2-1,-6-2 5,12-2 2,-3 2-6,-4 2 0,-5-2 15,9 0-12,-3-2 0,-6 2 1,10 2-2,-5-2 2,-5 0-5,6 0 7,-6 0-1,7 3-4,-4-1-2,-3-2 1,8 2 0,-6 1 3,2-2-1,-4-1-4,6 3 2,-6-3 0,4 5-1,-4-5 2,4 2-2,-4-2-5,4 4 3,-4-4 1,4 2 2,-4-2 0,0 0-13,2 4 7,-2-4-20,0 0-2,0 0-15,3 3-15,-3-3-18,0 0-19,0 0-30,0 0-39,0 0-25,0 0-45,0 0-42,1 3-202,-1-3-518,0 0 230</inkml:trace>
          <inkml:trace contextRef="#ctx0" brushRef="#br0" timeOffset="9766.7797">7856-3375 132,'-4'-3'198,"4"3"-10,-3-3-8,3 3-2,0 0-10,0 0-5,0 0-8,0 0-9,0 0 0,0 0-14,-4-4-11,4 4-5,0 0-10,0 0-10,0 0-9,0 0-9,0 0-5,0 0-11,0 0-1,0 0-2,-1 10-4,1-10-3,0 9 0,-3-3 0,6-2 0,-3 4-1,0-3 0,-3 4-1,3-2-3,0 0 0,3 2-3,-3 1 0,0 1-1,0-2 2,1 1-7,-1-1 9,0 2-9,1-3-2,-1 3-3,1-3-5,-1 3 0,2-5-1,-2 3 2,0 1-3,2-2 3,-1-2-5,0 2 4,-1-1-5,0-1-9,0 2 6,2-3 8,-1 1-17,1-2 3,-2 2 0,0-6 0,0 6-5,0-6 1,1 6-4,-1-3 1,0-3-6,2 5 2,-2-5 4,0 0-1,0 0-2,0 0 6,0 7-19,0-7-5,0 0-17,0 0-13,0 0-18,0 0-14,0 0-26,0 0-22,0 0-20,0 0-24,0 0-27,-5-15-25,5 15-18,-1-6-182,-1 1-454,0 0 202</inkml:trace>
          <inkml:trace contextRef="#ctx0" brushRef="#br0" timeOffset="11230.6982">8394-3690 73,'0'0'173,"-4"4"-7,4-4-1,-5 2-3,5-2-5,-3 5-3,0-1-3,0-2-7,3-2-5,-3 2-1,-3 2-6,2-1-3,2 1-6,-3 0-7,4 0-7,-3 0-4,0 0-12,1 1-4,-1 0-3,1 0-7,1-2-5,-2 0-2,0 6-2,2-3 1,-1-1-1,0 4-8,0-1 1,-1 1 1,2 1-2,0-2-7,-3 5 0,2-1-5,-1-1-2,0 1 3,0 1-11,2 0-1,2 4 0,-3-5-2,3 3 10,-3-2-15,3 0-4,0 2 1,0-5-4,0 5 2,3 1-4,-3-2 4,3 2 3,-2-4-2,1 4-5,1-2-4,1-3 5,2 6 4,-4-7-5,2 7-3,0-7 2,1 5-4,-1-1 5,1-3-12,0 1 5,-2 0 5,2 0-7,3-3 2,-4 1-5,0-4 3,2 3-6,0 1-1,1-1-1,-2-3 0,-1-1-1,-2 2 1,3-1 0,-1-2 2,0 1-5,-2-2 5,2 0 2,-2 0 2,0 2-5,2 1 0,-3-4 9,-1-2-16,1 3 1,-1-3 3,0 0-2,7 6 7,-7-6-12,0 0 0,0 3 2,0-3 2,0 0 1,4 2 1,-4-2-2,0 0 1,0 0-8,0 0 6,0 0-6,0 0-4,0 0-7,0 0-6,0 0-13,0 0-7,0 0-10,0 0-10,0 0-15,0 0-14,0 0-19,0 0-25,8-5-26,-8 5-41,1-9-45,1 3-50,-2 4-178,0 2-514,6-11 227</inkml:trace>
          <inkml:trace contextRef="#ctx0" brushRef="#br0" timeOffset="12972.7385">8643-3562 28,'0'0'225,"0"0"0,-3 3 1,3-3-4,0 0-8,0 0-4,0 0-7,0 0-7,0 0-16,0 0-6,0 0-14,0 0-18,0 0-10,0 0-6,0 0-10,0 0-13,-2 4-9,2-4-15,0 0 2,0 0-16,0 0-6,0 0-5,0 0 5,0 0-21,0 0-6,0 0 2,0 0-5,0 0-2,0 0-13,0 0-25,0 0-32,0 0-35,0 0-38,0 0-44,7 6-46,-7-6-48,0 0-193,0 0-483,5 0 213</inkml:trace>
          <inkml:trace contextRef="#ctx0" brushRef="#br0" timeOffset="14072.7633">8993-3772 49,'0'0'142,"0"0"0,0 0-6,0 0-7,0 0-7,0 0-8,0 0-3,0 0-10,0 0-5,-9 6-9,9-6-1,0 0-3,0 0-2,3 9-6,-3-9 3,0 6-9,-3-3 3,3-3-6,3 9-2,-3-7 2,0 2 0,2 1-2,-1 1 2,2 0-4,0-2 5,-2 0-8,3 2 1,0 0-1,-3 0-2,3 0-2,0-3-6,1 3 3,-1 0-6,0-1-1,1 1-2,-2 0-5,0 0-4,1-1 1,3 2-2,-7-2-3,4 1-2,0 2-3,0-1-1,-1-2 0,1 4-6,-4-2 1,6-1-1,-3 1 2,1 5-6,0-3 0,-2-1 2,1 0 1,0 3 1,0-2 0,1 3-1,-1 1-4,0-2 4,-3 0-3,1 1 1,0 1 0,-1-2 1,0 3 1,4-3 2,-4 1-4,0 0 1,0 1 4,0-1-1,0-3-3,0 1-2,-4-1 0,3 0-2,0 1 1,1 2 1,-4-4-4,2 4 5,0-2-6,-3-1 5,2 3-7,2-4 1,-1 2-2,0-2 2,0 7-1,0-9 0,-2 4 1,1-2 1,3-2-9,-6 3 0,6-3 3,-3 3-1,2 0 2,-2-3 1,-1 0-3,4-2 1,-2 3-6,0-2 9,0-2-5,0 2 0,2-5 0,-3 8 1,1-6 2,2 3 7,0-5-8,-2 5-3,2-5-2,0 0 3,-2 5-3,2-5 2,0 0 2,-2 4-4,2-4 5,-2 5-4,2-5-2,0 0-4,0 0-5,0 0-18,0 0-11,0 0-16,0 0-19,0 0-17,0 0-19,-4 2-25,4-2-25,0 0-28,0 0-33,0 0-206,-5 4-463,5-4 206</inkml:trace>
          <inkml:trace contextRef="#ctx0" brushRef="#br0" timeOffset="15489.387">7276-2402 11,'0'0'146,"0"0"2,0 0-3,0 0-4,0 0-2,0-6-1,0 6-1,0 0-3,0 0-2,0 0-4,0 0-3,0 0-8,0 0-7,0 0-6,0 0-9,5-6-10,-5 6-3,0 0-6,0 0-6,4-3-4,-4 3-4,5-1-1,-5 1-3,8-1 2,-8 1-3,9-2 0,-2 0 3,-2 1-3,7-4-5,-6 4 0,3-4 0,2 2-6,0 0-3,-1-1-3,4 0-4,-5-1-2,3-1-4,2 4-1,-1-2-4,-1 1-5,2 0 0,4-1-1,-1 1 0,-2 3-8,-2-2 1,0 1 0,-2 0-1,8-1 0,-7 1-4,-1-4-2,-2 5 1,1 0 11,1-3-12,0 3 0,-1-3-3,-2 3 2,-1 0 2,1 0-1,0-3 0,-1 3-2,0 0 2,0-3-4,-1 1 2,2 0 1,-3 0-1,3 0 0,-4 2-1,4-2-2,-2-1 5,0 3-4,-2-3 2,-4 3-5,10-3 3,-5 3-1,-1-2-3,-4 2 3,8 0-4,-8 0-4,6-3 5,-6 3-8,7 0-5,-7 0-3,0 0-3,5-1-3,-5 1-2,0 0-12,0 0-11,0 0-7,0 0-14,0 0-18,0 0-25,0 0-18,0 0-20,0 0-21,0 0-22,0 0-26,-12-10-120,12 10-369,-6-3 164</inkml:trace>
          <inkml:trace contextRef="#ctx0" brushRef="#br0" timeOffset="15935.7593">7653-2666 107,'0'6'132,"0"-6"-5,2 6-1,-2-6 10,8 4-14,-6 0 2,2-2-3,1 1-1,-2-2 1,2 4-6,0-2-5,2 0-9,-2 0-5,2 0-7,1 1-11,-1 2-3,0-4-6,2 2-5,-3 1-1,0 1-3,-1-1-6,3 0-1,-2 1 0,0 3-3,0-2-1,-1-1-5,0 0-1,-1 2-5,0-2-2,-1 1-2,-2 2-1,3-3-5,0 7-2,-4-4-1,1 3-2,-1-2-2,-1 1-2,1 1-1,-4-1-3,0 4-2,3-6-1,-4 7-3,2-4 2,-4-1-5,1 4 2,0-5-1,3 1 0,-5 0 2,2-2-3,3-3-1,-1 2-2,2-1 1,-3-1-4,1-3-3,2 0-9,-1 3-8,2-3-17,1-3-19,-4 6-15,4-6-22,0 0-13,0 0-26,0 0-24,0 0-35,0 0-150,0 0-368,14-15 163</inkml:trace>
          <inkml:trace contextRef="#ctx0" brushRef="#br0" timeOffset="17080.7513">8027-2537 129,'0'0'194,"0"0"-8,-2-2-15,2 2-6,0 0-8,0 0-12,0 0-10,0 0-10,0 0 1,0 0-4,0 0-1,8-8 0,-8 8-2,6-2-4,-2-1-4,0 2-2,-4 1-8,13-2 0,-7 2-10,1-3-1,0 0-5,3 0-4,-1 3 2,0 0-5,1-1-8,2-3-6,-1 6 0,0-2-6,2 0-4,0-2-2,-2 2-8,3 0 0,4 0 0,-2-2-4,2 2-3,-2-3 2,0 1-5,5 1 0,-2-4 0,-3 4-4,1-2-8,1 0 2,-6 2-5,6-1 2,-1-1 12,-6 2-23,4-1 2,-2 2 2,-1-5-2,2 4-4,2-3 1,-3 3-7,-2-1 11,0 0-6,0 2 0,-2-3 0,1-3-1,-1 6-3,2 0-6,-3-1 3,-2 1 0,0 0 4,-6 0-4,14 0 7,-14 0-21,7 0-9,-1 0-9,-6 0-13,7 0-14,-7 0-17,5 4-22,-5-4-23,0 0-24,0 0-30,0 0-32,6 0-24,-6 0-238,0 0-509,0 0 225</inkml:trace>
        </inkml:traceGroup>
      </inkml:traceGroup>
    </inkml:traceGroup>
    <inkml:traceGroup>
      <inkml:annotationXML>
        <emma:emma xmlns:emma="http://www.w3.org/2003/04/emma" version="1.0">
          <emma:interpretation id="{C26A6E7E-C961-42F7-A98A-DB24E49C69C0}" emma:medium="tactile" emma:mode="ink">
            <msink:context xmlns:msink="http://schemas.microsoft.com/ink/2010/main" type="paragraph" rotatedBoundingBox="9197,6220 10228,7785 9084,8538 8054,6973" alignmentLevel="3"/>
          </emma:interpretation>
        </emma:emma>
      </inkml:annotationXML>
      <inkml:traceGroup>
        <inkml:annotationXML>
          <emma:emma xmlns:emma="http://www.w3.org/2003/04/emma" version="1.0">
            <emma:interpretation id="{009ED12F-B57C-4C82-A2B4-B3375C1FD9E8}" emma:medium="tactile" emma:mode="ink">
              <msink:context xmlns:msink="http://schemas.microsoft.com/ink/2010/main" type="line" rotatedBoundingBox="9197,6220 10228,7785 9084,8538 8054,6973"/>
            </emma:interpretation>
          </emma:emma>
        </inkml:annotationXML>
        <inkml:traceGroup>
          <inkml:annotationXML>
            <emma:emma xmlns:emma="http://www.w3.org/2003/04/emma" version="1.0">
              <emma:interpretation id="{FC7DC40A-DD23-4B4D-AAA1-EBCE7311CE11}" emma:medium="tactile" emma:mode="ink">
                <msink:context xmlns:msink="http://schemas.microsoft.com/ink/2010/main" type="inkWord" rotatedBoundingBox="9197,6220 10228,7785 9084,8538 8054,6973"/>
              </emma:interpretation>
            </emma:emma>
          </inkml:annotationXML>
          <inkml:trace contextRef="#ctx0" brushRef="#br0" timeOffset="16568.7104">8266-2546 67,'0'0'221,"0"0"-8,0 0-19,0 0-11,-7 0-19,7 0-11,-2 5-12,2-5-9,0 0-6,-2 9 0,2-5-6,0 2-1,0 0-6,-2 1-6,4 0 0,-5 6-6,4-3-5,-2-3-6,-2 3 0,3 2-5,0 0-1,-1 3-3,-1 2-4,2-2 2,-4 1-6,4-1-3,0 4-8,-2-4 0,2-2-7,0 2-3,-2-3-7,2 0 4,0 1-9,-1-3-2,0-2-5,2 2-2,-1-5-2,0 4-7,0 0 1,1-5-1,1 2-10,-4 0 5,2-6-1,2 7-4,-2-5-12,0-2-10,0 0-17,0 0-21,0 5-25,0-5-28,0 0-37,0 0-40,0 0-30,0 0-34,0-20-227,-2 14-506,1 2 224</inkml:trace>
          <inkml:trace contextRef="#ctx0" brushRef="#br0" timeOffset="17691.8937">8864-2707 55,'0'0'184,"0"0"-8,0 0 1,-16 8-10,16-8-11,-4 5-4,4-5-4,-3 1-3,0 2-6,3-3 1,-4 4-4,4 2-8,-4-1-4,2-3-6,-2 2-6,3 0-6,1 1-4,-5 1-5,3-1-10,-1 0-3,0 4-4,0-3 0,0 0 4,-1 4-14,1-4-4,1 6-1,-1-6-3,-2 7-6,2-2 1,2-1-2,-3 4-5,3-1-3,-2-1-5,3 1 0,0-1-2,-1 0 0,1 3-5,1-2 2,-1 0-3,2 1-9,-1-7 1,4 8-1,-4 0-3,2-3-1,5 0 2,-3 1-10,-1-1 4,2-2-3,-3-1 3,7 1-7,-7-1 0,6 2 4,-1-2-4,0 0 0,-2 1-2,0-4 3,1 3 1,-1-1-10,3 0 0,-3-2 6,1 0 0,-2 0-2,2-2-6,-3-2 5,2 1-4,-2 0 2,2 0 1,-2 0-1,2 0-6,-2-1 4,0 1 4,-4-3-5,6 1 8,-6-1-23,8 3-13,-8-3-9,5 1-11,-5-1-13,0 0-17,0 0-17,0 0-17,8-4-28,-8 4-34,0 0-39,3-4-29,0-1-42,-3-1-148,0 6-467,3-7 206</inkml:trace>
          <inkml:trace contextRef="#ctx0" brushRef="#br0" timeOffset="18880.4655">9225-2555 120,'-3'2'304,"3"-2"-5,0 0-11,0 0-16,0 0-20,0 0-14,0 0-14,0 0-17,-7 0-12,7 0-15,0 0-23,0 0-10,0 0-16,0 0-6,0 0-14,0 0-16,0 0-6,0 0-12,0 0-12,0 0-2,0 0 0,0 0-17,0 0-2,0 0-5,0 0-7,0 0-14,0 0-25,0 0-27,0 0-40,0 0-45,0 0-45,0 4-56,0-4-50,0 0-230,0 0-539,0 0 238</inkml:trace>
          <inkml:trace contextRef="#ctx0" brushRef="#br0" timeOffset="19960.5794">9420-2854 53,'0'0'198,"0"0"-2,0 0-7,0 0-3,-1-4-8,1 4-10,0 0-8,0 0-12,0 0 0,0 0-13,0 0-11,0 0-12,0 0-8,0 0-8,0 0-11,0 0-5,0 0 0,0 0-3,0 0 1,0 0-6,0 0 0,0 0-1,5 15-5,-1-13 1,-4-2-5,2 6 2,4-4-8,-5 4-4,0-3 6,4 1-5,-4-2 1,3 2-3,0 1 1,-1-2 1,1 1-3,-1 1-6,1-1 4,-1-2-5,0 2-5,4 1 1,-4-2-8,1 1 9,-3 2-11,5-1-1,-4-1 0,3 1-2,-2 1-1,0-1-4,0 0-2,-1-1-2,1 0 2,0 3-2,1-4-3,0 4 4,-3-1 0,3 0-12,-2 0 1,2 0 0,-3 0 0,1 1 0,1-1-1,-2 3 0,2-1 3,-1 0 0,0-2-2,-1 4 2,2-2 17,-3 1-27,1-3 11,-1 6-8,1-6 5,0 3 3,-1 0-4,1-2 0,0 4 3,0-4-3,1 0 5,-2-1-1,0 3 0,0-1 4,0 2-3,-2-1-5,2 0 2,-1 0 2,1 1-1,-1-2-2,0 3 2,0 1-1,0-3-5,-1 1 3,0 1 1,-1 0-4,1 1 5,0-2-1,1 0-1,0-1 7,-2 3 1,1-1-8,-1 0 9,1 0-2,0-1-6,2-3 4,-4 1-4,4 1 2,-3-2-5,3 2 9,-2-1-2,-2 1-9,4-3 5,-1 2 5,-1-2-9,1 2-3,-1 0 2,0-3-1,1 3 3,-1-2-1,-1-2 4,1 6-10,1-3 2,-4-3 2,5 2-5,-2 3 1,0-2 6,0-1 0,0 0-9,0 0 9,-1 1-7,1-1 7,1-1-2,-3-1 0,4 2-3,-4 0 0,2 1 5,-1-5-6,3 4 6,-2-1-6,2-5 5,-2 5 1,0-1-11,2-4-2,-3 5-5,3-5-2,-2 6-8,2-6-9,0 4-17,0-4-5,0 0-17,0 0-16,0 0-22,-3 2-32,3-2-35,0 0-45,0 0-56,0 0-267,0 0-590,0 0 261</inkml:trace>
          <inkml:trace contextRef="#ctx0" brushRef="#br0" timeOffset="257264.6229">8524-3180 138,'0'0'160,"-3"-5"-12,3 5-4,0 0-5,3-8-6,2 3-2,-3 0-4,3 1-4,0 2-10,3-2-4,0-2-6,0 2-9,2-1-5,1 4-8,2-4-7,-1 3-2,2 0-6,-3 0-6,7 0-4,-4 1-6,-1 1-5,2 1 0,2-5-8,-2 7-2,-2-6-5,4 3-1,-4 0-3,0-3-2,-1 3-2,-1-1-4,5 1 3,-9 0-7,4 0 0,0-1 0,-2-3 0,0 3-2,-3-2-3,0 3-1,1 0-5,-2-3-15,1 2-14,-6 1-21,9-2-21,-6-1-15,-3 3-27,6-3-22,-6 3-28,4-3-28,-4 3-113,0 0-326,0 0 145</inkml:trace>
          <inkml:trace contextRef="#ctx0" brushRef="#br0" timeOffset="256848.8751">8560-3582 33,'0'0'62,"-6"-4"3,6 4-2,-5-3-5,5 3 3,-4-3 9,4 3-1,0 0 10,0 0 6,-7-2-6,7 2-4,0 0 10,0 0 5,-6 0-2,6 0 3,0 0 5,0 0-11,-6 2 0,3 2-4,3-4-9,-4 5-1,4-5-4,-3 1-12,2 5-1,1-6-3,-1 6-4,1-6-6,-2 9-6,2-3 0,0 0 1,-2 0-6,2 0-4,2 3 1,-2 0-4,1-2 0,0 2-1,0-1-2,0 2-2,1-1-1,-1-1-2,-1 2-6,0-1 6,2-1 2,-2-2-6,2 1 2,-2 0-5,0-3 2,1-1 1,-1-3 0,0 6-1,2-1 4,-2-5 7,0 5 4,0-5 15,0 0-1,0 0 0,0 0 1,0 0-6,1-19 0,-2 13-3,2-4-3,-1 1-3,2-5-3,-2 0-2,1 0-3,0 0 6,0-4-4,2 0-13,0-1 3,2-2 2,0 3-5,0-3 0,-1 6 1,0-2-1,1 4-1,0-1-2,2 1 2,-3 1-1,3 3-5,0-1 2,-1 2-1,0 3 0,-3 0-3,4 2 2,0 1 1,-7 2 1,13 5 0,-11 0-5,8 2 7,-1 3-2,-3-4 1,3 5 0,-6-1 1,4 2-3,0-3-1,0 3 3,0-1-5,-2 1 2,-1 2 6,4-3-3,-3 1-2,2-2 3,-2 2-1,-2-3 1,4 2 20,-3 1-7,1-2-3,-1 0-1,1 1 2,-1-2-2,0-1-2,-1 0 0,2-2-2,-5 2 1,4-1-5,-4 0 3,4-1-4,0 1 0,-3-5-7,3 3-14,-4 2-25,0-3-25,4 1-30,-4-2-35,0-3-28,3 6-33,-1-5-204,-2-1-429,1 8 191</inkml:trace>
          <inkml:trace contextRef="#ctx0" brushRef="#br0" timeOffset="257768.5576">8688-3079 144,'0'0'143,"0"0"-13,0 0-15,0 0-8,0 0-9,0 0-10,0 0-4,0 0-14,0 0-1,0 0-1,0 0-3,0 0-5,23 4 0,-16-3-9,1 1 4,0 2-10,-1-2 3,1 1-7,0 0 0,2 0-7,-3 2 0,2-3-1,-5 2-7,4 2 3,-3-4-1,1 1 0,-2 3-1,0-1 2,0 1 6,1-1 1,-4 0 6,-1-2 4,2 3 3,-2 0-2,-2 0-1,2 1-5,-1 2-1,1-3-1,-5 3 2,1-3-2,-1 1-2,0-2 4,-2 5-4,1-1 1,-1-3-2,2 3 0,0-3 1,-1-1 6,3 0-10,-3-1 3,3 1-2,-1-3-4,1 1-4,-1 0 0,1 1-6,3-4 0,-2 4-4,2-4 0,1 8 4,-1-8-9,1 4 1,-1-4 0,7 5-1,-7-5 0,7 6 0,-2-5 2,1 4 3,1-5-3,2 0 1,-5 0-1,6-1 0,0-3 1,-1 2-2,1 0 1,2-4 0,-4 4-1,5-2-6,-2 1 0,-2 0 1,1-1 0,1-3-2,-1 2-1,0 2-6,-2-3-21,3 1-32,-2 1-37,-2-2-39,1 0-52,0 0-62,0 2-164,0-1-443,-4 2 197</inkml:trace>
          <inkml:trace contextRef="#ctx0" brushRef="#br0" timeOffset="259186.7669">9038-2169 8,'0'0'169,"-5"-1"-6,5 1 3,0 0-5,0 0-12,-6-3-8,6 3-3,0 0-3,0 0-8,-1-7-5,1 7-8,0 0-12,0 0-6,0 0-5,7-6-8,-2 3-3,1-2-5,1 2-4,3-1-4,-3 2-8,2-3-1,1 3-5,6-4-4,1 0-7,1 4-3,-1-2-5,-1 1 2,1 1-8,1-3-1,-2 4-5,2 0 1,-5-2-2,-2 2-3,4 0-1,-3 0 2,1-2-5,-4 1-1,4 0 0,-5 0-2,3 0-2,-5 1 2,2-2-5,-3 0 2,1 0 2,1 2 2,-3-2-8,1 2 1,0-1-3,-1-1-14,-4 3-9,8-3-13,-5 0-21,-3 3-27,5-3-21,-5 3-31,4-3-15,-4 3-30,0 0-19,0 0-128,0 0-353,0 0 156</inkml:trace>
          <inkml:trace contextRef="#ctx0" brushRef="#br0" timeOffset="258708.7616">9077-2622 92,'0'-4'183,"-3"0"-2,3 4-7,-4-5-7,2-1-7,2-2-5,0 8-9,0-4-11,0 4-10,0 0-12,-3-6-10,3 6-7,0 0-14,0 0-7,0 0-5,0 0-5,0 0 1,0 0-4,3 21 1,1-13-3,-2-1-4,-2 3-2,3 1 0,0 1-2,-3 2-3,3-2-4,-3 3-5,2 0 4,0-3-7,-2 3 0,0-2-5,2-1 0,-2 1-3,0-2-5,0-1-3,0 0 1,0-2-4,0-1 0,1-1-3,-2 0-1,1 0 1,0-6 0,1 7-2,-1-7 0,0 5 10,0-5-3,0 0 0,0 0-1,0 0-3,2-18-1,-2 11-1,1-5-3,-1-2-2,3-2 0,-1-5 0,0 0-2,1 1-4,1-2 3,3 2 0,-5-1-2,2 2 1,4-1 0,-5 0 0,1 5-6,-1 3 2,0-3 2,0 2-3,4 0 0,-3 2 0,0 1-1,0 1 1,-2 3-1,1-1 3,1 2-2,0-4 2,0 7-4,1-3-1,-1 1 2,2 2-1,1-1 3,-7 3-2,12 0-2,-7 3 3,4 3-2,-1-5 1,-1 5 1,3 0 0,-1 0-1,-1 2 6,1-1-3,0 4-3,0-1-4,-2-1 6,2 1 2,-1 1-4,-2 0 3,3 0 7,-3-1-10,-1 2 1,0 1-1,1-2 1,-3 1 2,0 2-2,-1-3 2,-1 1 0,0-2-2,1-1 1,0 2 3,-2 0-1,1 0-2,1-5-3,0 3 2,-2-2 3,0-1-1,0 2-1,0-3 2,0 0-3,0-1 0,0-4-6,0 9-22,0-9-26,0 7-30,0-5-34,0-2-30,3 5-32,-3-5-24,4 4-219,-2-1-456,-2-3 202</inkml:trace>
        </inkml:traceGroup>
      </inkml:traceGroup>
    </inkml:traceGroup>
    <inkml:traceGroup>
      <inkml:annotationXML>
        <emma:emma xmlns:emma="http://www.w3.org/2003/04/emma" version="1.0">
          <emma:interpretation id="{4BA8A36A-BDDD-45FB-855E-F8B6B5723B7B}" emma:medium="tactile" emma:mode="ink">
            <msink:context xmlns:msink="http://schemas.microsoft.com/ink/2010/main" type="paragraph" rotatedBoundingBox="6502,7994 11657,7494 11815,9118 6659,961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0B1E831-F19C-46F7-B648-6AE7085C7EF3}" emma:medium="tactile" emma:mode="ink">
              <msink:context xmlns:msink="http://schemas.microsoft.com/ink/2010/main" type="inkBullet" rotatedBoundingBox="6542,8406 7574,8306 7600,8570 6567,8670"/>
            </emma:interpretation>
            <emma:one-of disjunction-type="recognition" id="oneOf2">
              <emma:interpretation id="interp2" emma:lang="tr-TR" emma:confidence="0">
                <emma:literal>→</emma:literal>
              </emma:interpretation>
            </emma:one-of>
          </emma:emma>
        </inkml:annotationXML>
        <inkml:trace contextRef="#ctx0" brushRef="#br0" timeOffset="22335.523">6129-1632 26,'0'0'159,"0"0"-4,0 0-3,0 0-9,0 0-4,0 0-5,7-13-3,-7 13-10,5-5 2,-2 1-8,-3 4-10,6-2 1,-6 2-4,4-3-6,-1 1-6,-3 2-4,8-1 0,-8 1-5,7-3-2,-3 3-4,-4 0-6,0 0 0,13 3-1,-7-3-4,0 0-1,1 1 0,5-2-1,-3 1-4,2-3-1,3 1-5,-2 2-5,5-3-2,2 3-4,-1 0-4,0-4-3,3 3-5,-2 0 2,1 0-5,2-2 1,-4 1-2,4 0-2,-4 0-3,4 1 2,-1 1-2,-4-3-3,4 5 0,-6-2-3,5 0-2,-2 0 8,0 1-5,0-1-3,3 0-3,-3 0 2,0 3 7,2-3-4,-2 2-4,2-1-5,-5 0 6,2 2-1,2-3-2,-5 0 0,1 1-5,1-1 2,-4-1 1,1 2 1,-1 0-2,-1-1-3,3 0 11,-1 0-12,-3 1 5,-1-1-5,3 3 1,-4-3 3,1 1-5,0 1 0,-1-2 3,2 1-2,-2 1 2,-1-2 0,2 0-1,-1 0-1,1 0 0,-3 0-2,1 0-4,1 0 14,1 3-10,-2-3 4,-1 1-3,1-1 1,0 2 3,-2-2-3,0 3-2,-5-3-1,10 2 2,-5-2-5,-5 0 2,8 1 5,-3-1 0,-5 0-1,6 3-1,0-2 1,-6-1-1,0 0 4,5 2-2,-5-2-1,4 2-1,-4-2 4,0 0-1,4 2-2,-4-2 1,0 0 4,0 0-8,0 0 6,0 0-2,0 0 2,0 0-3,0 0-1,0 0 2,0 0-1,-18-6 1,14 2 0,-2 3-2,0-1-2,-4-1 1,-1 0 1,3-2 1,-2 1 0,1-2 1,-1-1-4,1 4 3,1 0 11,-1-2-15,0-1 4,2 0 3,1 4 0,0-1 4,1 0 6,0 1 4,0-4-2,3 4 7,2 2 0,-8-2-1,8 2 1,-4-4-3,4 4-3,-6-2-1,6 2 4,-4-4-7,4 4 0,0 0-6,0 0 1,0 0 3,0 0-6,0 0-1,0 0 0,0 0-2,0 0 2,24 6-2,-19-1 5,4-2-7,0 5 8,2-1-7,-2-1-1,0 2 6,-1 0-7,1 1 3,1-2-1,-1 1-1,-3 0 2,2-1 1,0 0-3,-1-1-2,-4 0 3,4 4-2,-3-5 1,0 1 6,0-4 0,-3 6-3,1-6-4,-1 3 5,4 3 4,-5-5 1,0 3-2,0-6 8,0 11-6,-5-8 1,3 2 2,0 0-5,-1-3-3,-2-1 0,1 4 0,0-1 2,-1-2 0,0 1 1,0 1-6,5-4-3,-8 2-3,4 0-13,4-2-4,-7 3-30,3 0-18,2 0-18,2-3-21,-4 3-29,3 3-23,-1-3-36,2-3-21,-2 5-29,0-1-223,2-4-510,2 7 226</inkml:trace>
      </inkml:traceGroup>
      <inkml:traceGroup>
        <inkml:annotationXML>
          <emma:emma xmlns:emma="http://www.w3.org/2003/04/emma" version="1.0">
            <emma:interpretation id="{B1D2CDA3-A93A-47C7-AE6F-5765C7761EDC}" emma:medium="tactile" emma:mode="ink">
              <msink:context xmlns:msink="http://schemas.microsoft.com/ink/2010/main" type="line" rotatedBoundingBox="7599,7888 11657,7494 11815,9118 7756,9511"/>
            </emma:interpretation>
          </emma:emma>
        </inkml:annotationXML>
        <inkml:traceGroup>
          <inkml:annotationXML>
            <emma:emma xmlns:emma="http://www.w3.org/2003/04/emma" version="1.0">
              <emma:interpretation id="{CCB997D9-BF14-47A5-9569-D114FE8652D6}" emma:medium="tactile" emma:mode="ink">
                <msink:context xmlns:msink="http://schemas.microsoft.com/ink/2010/main" type="inkWord" rotatedBoundingBox="7633,8245 7794,8229 7837,8665 7676,8681"/>
              </emma:interpretation>
            </emma:emma>
          </inkml:annotationXML>
          <inkml:trace contextRef="#ctx0" brushRef="#br0" timeOffset="26344.998">7282-1595 109,'0'0'175,"0"0"-3,0 0-5,0 0-2,0-6-2,0 6 0,0 0-7,0 0-7,0 0-4,0 0-12,0 0-6,0 0-5,0 0-5,0 0-7,0 0-4,0 0-7,0 0-6,0 0-5,0 0-2,0 0-3,0 0-6,0 0-7,0 0 5,0 0-13,0 0-5,0 0-1,0 0-4,0 0-1,0 0-2,0 0-4,0 0 0,0 0 0,0 0 0,0 0-5,0 0 10,0 0 2,0 0-2,0 0 2,0 0 8,0 0-2,0 0 2,0 0-3,0-6 7,0 6-13,2-5-5,-2 5-1,0-6-12,2 0 1,-2-1-1,3 4-1,-3-6-15,0 2 8,0-2-8,0 3 3,1-5 8,-2-1-14,1 5 0,0-3-2,0 1-3,0 0 9,-3 1-12,3 0 2,-1-1 1,1 3 2,-1-3-11,1 2 3,0-2 14,0 7 0,-3-7 14,2 3-14,1 6-6,-1-7 6,-2 4 0,3 3 3,-1-3-1,0-5 4,1 8-4,0 0 1,-2-5-5,2 5-4,0 0 2,0 0-1,0 0 0,0 0-11,-2-5 3,2 5 4,0 0-4,0 0-2,0 0 15,0 0-20,0 21 8,0-17 7,0 2-5,0 3 0,0-3 0,0 2 0,2 0-1,-2-2 2,0 5 5,2-5-2,-2 4-2,1-1 3,0 0-1,-1 0 14,3 1-13,-3-1-4,1 0 1,0 0 1,2 0 1,-2 0 3,3-2-8,-3 5 5,2 1-4,0-6 1,-1 3 0,-1-4-2,3 4 2,-2 1-2,0-5 1,-2 3-2,4-2 1,-2-1 7,-1 3-9,2-3-2,-3 3 1,2-2 2,-1-1-4,2 0 4,-3 0-2,0 0 0,1 1 3,2-4-1,-3 3-11,4-1 7,-4-1 3,1-1-2,2 0 3,-3-3-5,1 10 1,-1-8 6,0-2 1,4 5-5,-4-5-2,0 5 1,0-5-7,0 5 7,0-5-1,0 0-2,0 0 3,2 4-2,-2-4 1,0 0-2,0 0-1,0 0 5,0 0 3,0 0-9,4 3 7,-4-3 0,0 0-4,0 0 8,0 0-8,0 0 6,0 0-4,0 0 2,0 0 2,0 0-2,0 0 0,0 0-1,0 0-1,0 0 1,0 0-2,0 0-1,0 0 2,0 0-4,-15-6 1,15 6 1,0 0 0,-12 0 2,12 0-4,-8 3 8,8-3-5,-6 0-5,6 0 1,-8 2-1,4-1-6,4-1 11,-7 0-2,7 0 3,0 0-1,-10 3 1,8-3-6,2 0 3,0 0 1,0 0 3,-8 2 1,8-2-5,0 0 0,0 0 2,-5 0-2,5 0-3,0 0 11,0 0-16,0 0 11,0 0-5,0 0 2,0 0-1,0 0 1,0 0 5,0 0-8,0 0 4,0 0-5,-4 3 5,4-3-4,0 0 0,0 0-2,0 0 0,0 0 3,0 0 2,0 0-6,0 0 8,0 0 0,5 10 2,-5-10-4,4 2 5,-4-2-9,0 0 4,6 0-2,-6 0 4,9 1 2,-6-1 1,2 3 1,-5-3-3,10 0 1,-10 0-1,8-3 2,-2 3-2,-6 0 1,10-2-2,-6 2 1,2-1 2,-6 1-2,13-5-2,-9 5 7,0-4-6,0 3-3,-4 1 2,10-3 5,-7 1-5,1-1 2,-4 3-5,8-1 6,-8 1-5,5-2 1,-5 2 2,7 0-1,-7 0 10,0 0-11,0 0-2,6 0 2,-6 0-4,0 0-16,5 0-21,-5 0-21,0 0-25,0 0-17,0 0-18,0 0-18,10 3-21,-10-3-15,3 5-27,-3-1-30,1 0-36,-1-4-28,0 6-250,0-6-594,0 6 264</inkml:trace>
        </inkml:traceGroup>
        <inkml:traceGroup>
          <inkml:annotationXML>
            <emma:emma xmlns:emma="http://www.w3.org/2003/04/emma" version="1.0">
              <emma:interpretation id="{128FAE70-F096-4CEF-ADC7-8C226D182AB2}" emma:medium="tactile" emma:mode="ink">
                <msink:context xmlns:msink="http://schemas.microsoft.com/ink/2010/main" type="inkWord" rotatedBoundingBox="9289,7724 10027,7652 10092,8324 9354,8395"/>
              </emma:interpretation>
            </emma:emma>
          </inkml:annotationXML>
          <inkml:trace contextRef="#ctx0" brushRef="#br0" timeOffset="260368.573">8898-2149 48,'0'0'121,"0"0"0,-1-6-4,1 6-5,0 0-4,-3-5-3,3 5-3,0 0-11,0 0-7,0 0-4,0 0-17,0 0 4,-3-1-11,3 1 1,0 0-8,0 0-9,0 0-2,0 0-4,0 0 1,0 0-9,6 16 5,-3-10-6,0 2 1,2-1-3,-1 5-1,2-3 3,-2 5-8,0 0 3,1-2 5,0 1-6,-1-1-4,1 4-3,1-5-1,0 4-1,0 0 2,-1-3-5,-1 4 5,2-1-6,0-5-1,0 2 1,0 1 4,-1-1-1,4 1-1,-5-2-4,1 0-21,2-3-20,-1 3-24,-2-3-28,2-2-37,1 2-138,-1-1-286,0-2 126</inkml:trace>
          <inkml:trace contextRef="#ctx0" brushRef="#br0" timeOffset="259757.7075">9147-2020 21,'-6'0'143,"6"0"-1,0 0-4,-6-6-4,6 6-6,-3-2-5,3 2-12,0 0-4,-1-6-6,1 6-7,0 0-3,5-10-1,-3 7-7,4-3-5,-1 3 1,0-1-11,4-2-5,0 3-3,0-3 0,2 6-10,-1 0-1,-2-2-8,1 2-1,-1 2-6,5-2-4,-7 5-2,7-2-1,-8-2-2,3 4 0,-1 0-5,1-2-6,-4 0 5,2 3-3,-2 0-2,-1 3 5,-3 0 1,4-3 1,-4 3 0,0 0-1,-1-2 1,-2 4-1,3 3 0,-3 0-6,-3-1 3,1-1-2,0 3-1,-7 0-2,7-2 2,-1-1-4,0 2 3,-1-1-4,-2 0-1,1 0 6,1-2-5,1-1-1,1 1 0,1-5 1,-2 3 2,4-3-1,-2-1 0,1 1-5,3-1 2,-2 1-1,2-1-1,-1-1 3,1-4-3,1 8 3,0-3 2,0 0 4,2-1 3,-3-4-3,5 4 3,2-1 0,-3-3-2,-4 0-1,8 3-1,-2-3-1,0 0 1,3 0-3,-1-1 2,-8 1 0,13-2 0,-5-1-4,-1 1 1,2-3-2,0 2-1,1-3-2,-2 2-4,1-1-9,-3 0-13,2 3-18,-4-4-21,4 5-21,-3-1-30,1-1-27,-1 2-19,-2-1-22,3-2-37,-6 4-113,5-5-356,-1 4 159</inkml:trace>
          <inkml:trace contextRef="#ctx0" brushRef="#br0" timeOffset="261303.7615">9506-2338 61,'0'0'120,"0"0"-11,0 0-8,-3 3-6,3-3-24,0 7 11,0-7-6,0 7-2,-2-2-5,2-2-6,2 3-1,-1 1-5,-1 1-4,2 1 0,-2 0 6,0 1-8,3-1-3,-3 2-3,2 2-12,0 0 12,-1 2-8,-1-3 0,3-1-7,-3 2 1,3 1-3,0 0 1,-3-3 0,0 0-5,0 2 1,2 0 1,-2 0 2,1-4-2,-1 1-2,0 3-4,0-1 2,0-4-4,0 4-4,0 1 0,0-4-2,0-1 2,-1 2-4,-1-1-1,0-1 2,1 0-1,-2-1 0,3 1 4,-1-2 2,-1-1-7,2 1 3,0-6-4,0 8 9,0-8-4,0 6-3,0-6-1,-3 4-4,3-4 6,0 0 11,0 4-5,0-4 2,0 0-3,0 0 0,0 0-1,0 0-2,0 0-1,0 0-2,0 0-1,0 0 3,0 0-2,-3-14-4,3 14 2,-2-7-5,4 1 4,-2 6 3,0-9-5,0 2-1,1 1-3,-1-3 0,2-2 5,1 4-2,-1-6 0,-1 1-4,3-3-2,0-1 5,-3-1 0,5-2-4,-2-2-1,-1-3 0,2-1-1,1 0 7,0-4-13,0-2-11,-3 6-12,4-6-15,-2 9-13,-1 1-15,2 2-14,0-1-12,-3 5-25,3 1-27,-4 2-116,1 4-289,1-1 129</inkml:trace>
        </inkml:traceGroup>
        <inkml:traceGroup>
          <inkml:annotationXML>
            <emma:emma xmlns:emma="http://www.w3.org/2003/04/emma" version="1.0">
              <emma:interpretation id="{76C2EB81-4816-43FC-AD6D-4F3DC8343046}" emma:medium="tactile" emma:mode="ink">
                <msink:context xmlns:msink="http://schemas.microsoft.com/ink/2010/main" type="inkWord" rotatedBoundingBox="11805,9060 11809,9059 11815,9118 11811,9118"/>
              </emma:interpretation>
            </emma:emma>
          </inkml:annotationXML>
          <inkml:trace contextRef="#ctx0" brushRef="#br0" timeOffset="322372.8047">11394-990 78,'-1'-6'110,"1"6"-4,0 0-10,-1-6 0,1 6-11,0 0 0,-2-5-4,2 5-5,0 0-8,0 0-14,0 0-2,0 0 0,0 0-10,0 0-9,0 0 5,0 0-6,0 0-3,0 0-2,0 0-7,3 16-9,-1-9-30,-2-1-29,1-2-41,-1 7-98,2-3-200,-1-2 89</inkml:trace>
        </inkml:traceGroup>
      </inkml:traceGroup>
    </inkml:traceGroup>
  </inkml:traceGroup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51:58.8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03690FF8-C6D2-49CA-ABA6-A0060F7B2154}" emma:medium="tactile" emma:mode="ink">
          <msink:context xmlns:msink="http://schemas.microsoft.com/ink/2010/main" type="writingRegion" rotatedBoundingBox="714,4279 1491,4279 1491,5034 714,5034"/>
        </emma:interpretation>
      </emma:emma>
    </inkml:annotationXML>
    <inkml:traceGroup>
      <inkml:annotationXML>
        <emma:emma xmlns:emma="http://www.w3.org/2003/04/emma" version="1.0">
          <emma:interpretation id="{17AD5CBA-699D-490F-95A1-F6CDDE47153D}" emma:medium="tactile" emma:mode="ink">
            <msink:context xmlns:msink="http://schemas.microsoft.com/ink/2010/main" type="paragraph" rotatedBoundingBox="714,4279 1491,4279 1491,5034 714,503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0CC644E-FF32-4D07-AA1E-A25A01951A14}" emma:medium="tactile" emma:mode="ink">
              <msink:context xmlns:msink="http://schemas.microsoft.com/ink/2010/main" type="line" rotatedBoundingBox="714,4279 1491,4279 1491,5034 714,5034"/>
            </emma:interpretation>
          </emma:emma>
        </inkml:annotationXML>
        <inkml:traceGroup>
          <inkml:annotationXML>
            <emma:emma xmlns:emma="http://www.w3.org/2003/04/emma" version="1.0">
              <emma:interpretation id="{08068DB4-6695-45F5-BAD2-9437525C8326}" emma:medium="tactile" emma:mode="ink">
                <msink:context xmlns:msink="http://schemas.microsoft.com/ink/2010/main" type="inkWord" rotatedBoundingBox="714,4279 1491,4279 1491,5034 714,5034"/>
              </emma:interpretation>
            </emma:emma>
          </inkml:annotationXML>
          <inkml:trace contextRef="#ctx0" brushRef="#br0">450 3404 201,'0'0'279,"0"0"-5,0 0-10,-11-4-6,11 4-9,-3-5-17,0 0-15,2 0-20,-4-1-15,1 2-13,4-2-15,0-3-8,-3 0-20,2 0-8,1-3-18,0-1-11,1-2-7,2 3-2,6-8-12,-4 9-5,6-5-13,-4 4-8,2 1 9,4-4-2,-3 5-14,0 2 2,1 2-10,5-5-6,-5 9 1,1 4-7,-1 0 3,0 2-3,1 3 2,-3 2-4,0 0 0,-1 5 1,0 2 7,-3 2 1,0 3-1,-3 1 7,-2 0 9,-2 2 3,-3 7 7,-8-2-3,1 1-3,-7 0-7,-1 1 4,-1-3 8,-3-2-18,0-1-4,-6 0-6,5-1 2,-4-5 3,3-1-4,-1-1 0,2-4-4,6-3 2,2-2-11,0 1-1,-1-4 4,5 0 2,0-3-5,3 3-2,-2-4 0,3 0 2,-3 2 3,1-3-6,5 0-1,2 0 2,4 0-11,-9 0 6,9 0 1,0 0 8,-9 0-12,9 0 5,0 0-13,0 0 13,0 0-5,21 4-3,-9 0 11,2-1-4,3 5-1,0-4 3,3 2-2,-1 2-2,1 0-2,0-1 5,1-1 0,-1 0 0,1 1 0,-3 0 1,1-2-19,-1 1-26,2-1-40,-8 0-37,4 4-27,-2-6-61,0 0-68,2 3-61,-3-4-232,4-2-614,-4 3 272</inkml:trace>
          <inkml:trace contextRef="#ctx0" brushRef="#br0" timeOffset="172.829">904 3923 257,'0'0'390,"0"0"7,0 0-6,6-9-26,-6 9-28,-1-9-38,0 7-28,-3-4-24,4 6-30,0-6-20,0 6-20,0-5-43,0 5-61,0-9-95,3 7-105,-3 2-129,5-6-303,0 2-603,1 2 267</inkml:trace>
        </inkml:traceGroup>
      </inkml:traceGroup>
    </inkml:traceGroup>
  </inkml:traceGroup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52:49.5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8AA934F8-85C4-482E-A1A6-DEC24A68E61E}" emma:medium="tactile" emma:mode="ink">
          <msink:context xmlns:msink="http://schemas.microsoft.com/ink/2010/main" type="inkDrawing" rotatedBoundingBox="9870,11164 12430,11465 12419,11557 9859,11257" semanticType="underline" shapeName="Other">
            <msink:sourceLink direction="with" ref="{FF85603B-1129-45F0-AF90-2E83E488F383}"/>
            <msink:sourceLink direction="with" ref="{A2673419-486F-424E-80F3-8DBB3C2F79B1}"/>
          </msink:context>
        </emma:interpretation>
      </emma:emma>
    </inkml:annotationXML>
    <inkml:trace contextRef="#ctx0" brushRef="#br0">0 0 150,'0'0'192,"0"0"-3,0 0-8,0 0-12,0 0 1,0 0-4,0 0 7,0 0 5,0 0-15,12 6-10,-7-4-3,1 1-2,2-2-3,2 4 0,1 0-4,-1 0-4,4 1-10,2-4-9,2 5 22,3 0-12,4 2-5,0-3 0,1 5-7,5-5 4,-2 2-3,6-1-4,-3-3-7,3 3 0,3-2-8,10 5-2,0-4-9,-10 3-7,-1-2-3,13-2-14,0 1 2,0 3-1,-14-8-4,15 8-9,1-3 5,-16 0-6,15 4 1,-15-3 1,15 3-7,-2-5 0,-12 0 2,15 2-11,-2 1 3,-13-5-4,16 0-5,-2 3-4,-16-3-7,16 4 4,-14-5 0,12 7-4,-14-7 3,1 2-4,-1 0-8,3 1 2,-6-1-1,-1 0 2,-4-2-6,3 4 4,-3-1-2,-5-4-4,3 3 4,-5 0 0,-2-3-3,3 3 0,-2-4-1,1 4-3,0-2 1,-1 0-1,0 1 1,1 0-3,-2-3 6,2 0-5,-1 0 0,1 0 1,-1-3-1,-1 3 0,1-1 3,-6 1-4,4-4 1,1 4 2,2-4 0,-4 2-2,2 2 2,-5-3 1,1 1-2,-2 0 0,5 0-2,-5 2-1,0-1 2,-1 0-3,1-1 0,-1 2 4,-1 0 5,0 0-7,0 0-2,-3 0 5,-1 2-5,2-2-4,1 0 0,2 1 5,-5 2-1,-2-3 1,5 2-2,-4-2 3,2 1-4,0 0 0,-4 2 4,5-3-6,-2 2 3,-6-2-5,8 2-7,-8-2-3,8 4-8,-7-4-8,-1 0-3,5 2-5,-5-2-30,3 4-15,-3-4-19,0 0-14,0 0-19,-1 7-16,1-7-27,-7 6-41,5-3-47,-5 0-47,1 1-58,-4-2-203,-1 1-625,-1 0 276</inkml:trace>
  </inkml:traceGroup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53:23.4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7A34592D-8F66-41EC-AFFE-2F798B73B06F}" emma:medium="tactile" emma:mode="ink">
          <msink:context xmlns:msink="http://schemas.microsoft.com/ink/2010/main" type="writingRegion" rotatedBoundingBox="14715,6047 25089,7006 24942,8601 14567,7642"/>
        </emma:interpretation>
      </emma:emma>
    </inkml:annotationXML>
    <inkml:traceGroup>
      <inkml:annotationXML>
        <emma:emma xmlns:emma="http://www.w3.org/2003/04/emma" version="1.0">
          <emma:interpretation id="{A71209D7-F29C-47C1-B17C-E8C86B03CFB5}" emma:medium="tactile" emma:mode="ink">
            <msink:context xmlns:msink="http://schemas.microsoft.com/ink/2010/main" type="paragraph" rotatedBoundingBox="14715,6047 25089,7006 24942,8601 14567,764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E1AB330-D35A-47F7-BCBD-C246F03FD475}" emma:medium="tactile" emma:mode="ink">
              <msink:context xmlns:msink="http://schemas.microsoft.com/ink/2010/main" type="line" rotatedBoundingBox="14715,6047 25089,7006 24942,8601 14567,7642"/>
            </emma:interpretation>
          </emma:emma>
        </inkml:annotationXML>
        <inkml:traceGroup>
          <inkml:annotationXML>
            <emma:emma xmlns:emma="http://www.w3.org/2003/04/emma" version="1.0">
              <emma:interpretation id="{C590C8F4-6035-4B2F-9BD6-D35CA2B96548}" emma:medium="tactile" emma:mode="ink">
                <msink:context xmlns:msink="http://schemas.microsoft.com/ink/2010/main" type="inkWord" rotatedBoundingBox="14681,6407 15482,6481 15406,7310 14605,7236"/>
              </emma:interpretation>
            </emma:emma>
          </inkml:annotationXML>
          <inkml:trace contextRef="#ctx0" brushRef="#br0">14281 5640 85,'1'-6'285,"1"1"-2,0-4-12,-2 2-11,2-2-6,1-3-20,-3 2-11,0-4-10,0 4 15,-3-5-33,3 3-15,-2-1-5,0 2-18,-1 2-7,0 1-5,0 0-14,2 0-10,-4 2-22,4 1 1,-3 2-12,0 0-14,3-1-7,1 4-5,0 0-6,0 0-7,-10 10-5,9-1-4,-1 1-4,2 5 0,0 6-11,3 4 4,3-3-1,-1 11-15,4-2 8,0-1 3,4 3-8,-6-3 9,1-7-8,-1 2 2,-1-3-9,3 1 5,-8 1 2,3 0 3,0-4 12,-3 1-3,-2 0 5,-2 1 1,-2-2 9,1 2-5,-5-1 2,-1-1-5,-2-3-8,2-1 2,0 1-6,-5-2 3,2-3-6,-3 0 4,4-7-6,-4 5-3,4-5-5,-2-5-1,1-1 4,0-3-7,-3 0 4,5-5 0,-5-3-9,3 0 8,-1-3-7,6-3 2,0-2-6,-1-1 2,6 0 1,2-3 7,5-1-9,5 3 0,4-6 0,5 0 2,3 2-7,4 1 2,1-1 0,4 1 1,0 3 1,3 1 1,-2 0 1,-1 2 1,-2 1-2,-1-2 0,-2 5-1,-7 1 3,-2 0 2,-2 3-3,3-4 8,-7 0-4,1 5-5,-3-4 5,0 4-2,-1-9-2,-4 2 8,1 4-1,-1-4 2,-3 2 3,-3-2 0,3 2 4,-7-1-2,1 4 2,-3-4-1,2 5 4,-3-1 0,1 5-4,-4-2 6,2 1-9,1 7-3,-8-1 5,2 2-6,0 2-5,1 1 4,-1 6-5,1 0 2,-1 1-4,4 5-1,-1-2-9,1 4-25,1 4-28,4 0-35,-1 0-36,3 5-39,1 3-38,-1 4-44,5-1-66,3 0-56,1-7-260,2 7-688,1-1 305</inkml:trace>
          <inkml:trace contextRef="#ctx0" brushRef="#br0" timeOffset="226.0058">14785 6177 222,'-1'5'323,"-3"-5"12,-2 6 13,1-2 26,0-4-16,5 0 4,-13-1-11,5-2-17,4 1-18,-1-2-24,1-1-24,1-1-26,1-4-26,-2 6-20,4-4-19,-3-2-16,3-1-22,4 2-17,-1 2-18,2-2-33,0 3-44,-1 3-53,8-7-58,-2 7-57,2 0-64,-1 3-62,1 0-86,1 3-358,7 3-770,-1 0 342</inkml:trace>
        </inkml:traceGroup>
        <inkml:traceGroup>
          <inkml:annotationXML>
            <emma:emma xmlns:emma="http://www.w3.org/2003/04/emma" version="1.0">
              <emma:interpretation id="{3D1616B9-91F0-4255-ADDE-845F6414E038}" emma:medium="tactile" emma:mode="ink">
                <msink:context xmlns:msink="http://schemas.microsoft.com/ink/2010/main" type="inkWord" rotatedBoundingBox="16719,6975 17674,7063 17616,7694 16661,7606"/>
              </emma:interpretation>
            </emma:emma>
          </inkml:annotationXML>
          <inkml:trace contextRef="#ctx0" brushRef="#br0" timeOffset="1129.6818">16130 6155 215,'0'-2'237,"0"-4"7,0-3 2,0 2 1,0 7 0,0-9-6,0 3-2,0 2-2,0 4 3,0-11 2,3 7-5,-3 4-7,0-4-16,0 4-20,0 0-13,0 0-21,0 0-12,0 0 5,0 0 3,3 19-6,-3-12 1,0 5-5,-2 4-9,2-4-2,-1 5-7,-2 3-26,3-3-6,0 3-6,-2-6-5,0 2-7,2-1-2,-4-3-7,4 0-5,0-6-4,-1 2-1,-2-2-7,2-1 2,1-5 1,0 6 1,0-6-2,0 0-5,0 0-5,0 0-5,5-17 1,1 5-11,2-5-6,-1-3-4,6-8-11,4-3-15,0 3-9,-1-3-12,0-2-3,1 1-4,1 2 0,-1 4-4,2-2 0,2 4 7,-1 2 4,-6 7 2,-1-1 4,3 4 0,-6 6 1,1 0 3,-5 1-1,2 1 3,-3 4 2,-5 0 2,11 5 2,-6 2-1,-1 2 5,1 3 0,-3 3 1,3 5 1,-3-5-1,2 7 6,-3 0 0,3 0 3,-4 1 2,1-3 4,0-1-1,-1-3 2,0 0 0,-1 1 2,5-4 1,-7-2-1,6-5-1,-6 4 1,6-3-1,-3-2-3,0 0 5,0-1 2,0-4-5,0 0 1,8 0-2,-2-6-3,2-1 0,1-5 0,0 2-5,3-7 2,3 0-2,-3 1 0,1-3-3,4-6 0,-4 7-1,-1 3-3,0 1-2,-2 0 3,-1 5 1,-4 3 6,0 0-5,-1 1-1,0 0-1,-2 2 1,-2 3 2,0 0-2,3 13 1,-3-7 1,-3 6-1,2 1 2,-1 1 2,-1 7-3,2-2 4,0 3-2,-1-1-2,2-7 1,0 9-2,0-8 2,0 2 0,0-1 0,3-3-2,-2 1-6,4 0-41,-1-1-61,2-3-56,-1-2-68,3 1-75,-3-4-84,4-2-67,2 0-276,1-4-796,0-1 352</inkml:trace>
          <inkml:trace contextRef="#ctx0" brushRef="#br0" timeOffset="1571.158">16892 6170 200,'0'0'224,"-9"-1"2,9 1-1,0 0-4,-7 2-8,7-2-11,0 0-14,0 0-7,11 9-8,-3-9-11,1 6-10,6-6-8,2 3-17,0-1-9,1-1-9,0 4-10,-7-4-11,6 3-8,-5-1-5,1-1 5,-4-2-15,0 4 1,-3-2-2,0-2 5,-4 3 12,-2-3 5,5 6 9,-2-3 0,-3-3-2,-8 9-2,5-3-5,-4 1-4,-3 1-3,0 2-1,-2 2-4,-1 1-7,1-1-6,-2 2-3,4 1-5,2-3-8,-1-1-1,1 1-5,6 2 2,-3-2-5,3 0-10,2 3 2,0-3 3,4-2-8,1 2 2,-1 0 4,2-2-7,-3-4-3,4 5-7,-2-4 3,-3 0-3,2-1-3,0 0 3,-1 0 1,-2 0 2,2-3 5,-3-3 4,-4 11 2,1-5-1,-5-1 1,1-2-7,-1 0 6,-4 0-5,3 2 0,-4-2-10,2-3 6,-6 0-3,5 0-5,-1-2 1,0 1 0,0-5-1,3 1-9,-2 2-23,2-1-34,3-2-38,1 0-46,3 0-44,-1 0-48,4 1-55,4-3-49,0 0-48,4 1-239,3 0-678,-1 0 300</inkml:trace>
        </inkml:traceGroup>
        <inkml:traceGroup>
          <inkml:annotationXML>
            <emma:emma xmlns:emma="http://www.w3.org/2003/04/emma" version="1.0">
              <emma:interpretation id="{FBE5AF17-60CB-44B8-A3BD-BABEA18B2B40}" emma:medium="tactile" emma:mode="ink">
                <msink:context xmlns:msink="http://schemas.microsoft.com/ink/2010/main" type="inkWord" rotatedBoundingBox="18150,7004 20841,7252 20791,7801 18100,7552"/>
              </emma:interpretation>
            </emma:emma>
          </inkml:annotationXML>
          <inkml:trace contextRef="#ctx0" brushRef="#br0" timeOffset="2227.7665">17693 6126 142,'-4'-9'219,"3"-1"4,2 4 6,8-3 11,-1-3-7,6 4-10,4-6-12,3-2-11,-3 5-22,8-3-15,-6 3-14,-1 0-8,-2 3-5,1-1-8,2 0-1,-11 4-3,0-2 7,0-2 5,-3 6 2,0 0 4,-3-1-4,-3 2-10,0 2-13,0 0-13,-11-9-2,4 9-4,-6 2 0,-5 1-2,-3 3-1,-6 0 6,1 4 1,-4 2 11,0 1 14,-2 0 12,6 4 3,-2 5 7,0-3-1,6 4-11,0 3-4,5 1-8,4 0-12,5-5-6,3 0-7,5 1-7,2 1-6,5 9-6,3-11-4,3 4-8,3-2-9,4 1 0,2-7-12,-1 3-1,-4-9-8,1 1-2,0-1-32,0-4-45,1-4-68,0 0-91,1-1-103,1-3-127,-3-3-125,2-1-331,-1-4-960,6-2 425</inkml:trace>
          <inkml:trace contextRef="#ctx0" brushRef="#br0" timeOffset="1873.2096">17666 6352 186,'0'0'318,"10"0"12,-3 0 11,0 2 15,4-2 2,3-2-3,-5 4-12,12 2-10,0-4-17,5 2-18,2-2-17,-2-2-19,5 2-17,0 0-28,-1-4-18,1 2-15,0 2-18,-1 0-18,0 0-18,0-4-13,-4 2-8,0 0-15,-8 2-11,5 0-7,-6 0-7,1 0-14,-2-2-22,-3-1-28,-4 3-33,4-1-44,-4 1-53,2-5-46,-5 5-54,-2 0-60,-4 0-77,7 0-68,-7 0-289,0 0-778,-3-9 345</inkml:trace>
          <inkml:trace contextRef="#ctx0" brushRef="#br0" timeOffset="3877.5834">18438 6067 111,'2'-1'277,"-2"1"4,4-4 8,-4 4 0,3-6-11,-3 6-5,4-1-7,-4 1-4,0 0 8,0 0 0,0 0 5,0 18-4,0-11-3,-3 5-10,2-3-14,-2 6-38,2 0-2,-4 1-5,2-4-12,-1 5-10,-1-2-16,1-3-18,0-1-8,1 1-14,1 0-7,-2-2-12,3-1-11,-4-1-7,4-1-12,-1-1-5,1 0-8,-3-3-4,3 1-4,1-4-6,-2 8-5,2-8 3,0 5-8,0-5-3,0 0-1,0 0-2,0 0-6,0 0-4,7-14-3,-3 5-1,5-3 0,1-4-6,3-3-3,0 1-4,3-1 2,3-3-4,1 0 1,-7 2-2,2 6 5,-3 2-4,1-3 0,-3 3-1,-3 5 0,-1 1-1,-1 0 0,-2 3-1,0 1 0,-3 2 0,0 0 2,7 8-1,-7-2 4,0 2-4,0 5-1,-5-1 3,2 4 1,1-3-4,0 4 5,1-4-4,-1 1 1,-1 0-1,3-1 2,0 0 3,0-4 3,0 1-6,2-1-1,1-5 3,-3 3-1,3-2 2,0 0 0,4-4 2,-4 2 1,6-5-6,2 1 3,-1-4-1,8-2-1,-2-3 6,-1 4-8,3-7 0,7-5-2,-10 3 3,10-3-3,-11 2 3,0 5 1,-3 0 0,-2 3 3,0-1-4,-4 3 0,-1 0-2,1 2 3,-3 2-6,-2 2 0,0 0 1,0 0 2,0 0 1,-7 19-4,3-8 5,-1 1-2,-3 0 2,6 2 0,-4-3-1,4 5 0,-2-1 0,3-1 1,1 1 2,5-1-3,-1-1-1,1-2 0,4 1-20,0 0-23,2-2-30,3-1-31,3-3-27,-1 3-27,2-3-31,1-4-26,-1-2-11,2 2-13,-3 0-1,2-2 4,1-4 9,-2-1 13,-3-1 21,-3 0 19,-1 0 13,-2-4 24,-3 1 11,3 1 13,-4-6 18,0 3 17,-3 3 28,-4 0 20,2-1 20,-3-2 18,0 0 19,-4 2 18,1-2 21,0 1 8,-3 4 18,2-3 6,-5 3 7,3 3-6,0-3 5,1 3-6,2 2-4,-1 1-5,7 0-7,-14 4-9,10 2-4,-2 0 6,1 0 1,-1 3-8,4 3 7,0-2-6,-1 4-9,3 0 0,-1-3-6,5 2-2,-4 1-4,3-3-3,0-2 1,3 2-11,-3 2 5,-2-7-10,4 0 6,-1 0-6,1-1 1,-2 0-4,3 0 4,-2-1-6,2-2-2,0-2 1,-1 0 3,2-2-5,0 2-8,3-6 2,0 2 0,-2 0-5,1-2 1,0-1-1,0 0 0,0-2-8,0 0 2,0 2-1,0 2 4,-2-2-2,0 1-1,0 0-5,-3 3 6,0 0-8,0 0 2,-4 3 4,6-1 3,-6 1-7,0 0 4,2 7-3,-2-7 4,-2 13-2,2-4-4,0-1 7,0 5-5,2-1-1,0 3 4,1-5 4,-1-2-3,5 2-2,0 6 5,1-6-1,-1 1-3,6-3 5,-3 0 3,3-2 0,-3-1-3,3-1-1,-3-4 5,3 2 4,-3-4 3,-1 0 0,2-2 0,1 0 0,-2-2 0,-2-1-4,1-1 2,1-2-4,-1-1 1,-2-5-1,2-2-4,-3 5-4,4-4 1,0-3 1,-4 1 2,4 2-6,-5 4 5,0-2-4,-2 0 0,0 3 2,-1 4 0,2 1-3,0 0 1,-3-2 0,2 6-5,2 0 3,-5-2-5,0 5 1,0 0 1,0 0 2,13 11-5,-10-5 8,-1 3-5,4 1 4,-4 2-1,3 4-1,-2-2 0,3 5 4,-1 0-4,-1-2 1,0 2 4,0 3-5,-3-2 1,1-3-3,-1-1 11,-1-4 3,0 3-5,-1-2 18,-1 1-9,1-5 0,-3 3-4,2-5 1,-2 0-2,-1 0 1,-2-2 1,-2-2-3,-1 0-4,2 0-1,-4-1-5,2-4-16,-2 1-20,3-2-14,-3-3-38,1 0-41,4 0-21,-1-3-33,4 5-29,-3-1-34,5-2-31,-4 2-44,6 1-30,0-2-26,0 6-227,4-8-653,0 6 289</inkml:trace>
          <inkml:trace contextRef="#ctx0" brushRef="#br0" timeOffset="4344.9468">19752 6419 53,'2'-5'256,"-1"0"-11,-1 5-3,5-6-2,-1 4-7,0-2-13,-4 4-8,11-5-16,-3 5-10,1 0-11,2 0-5,0 0-11,3 0-7,1 0-6,7 4-7,-4-3-10,3-2-3,6 1 0,-6-4-19,-2 4-13,6-3-20,-3 0 8,-5 0-12,2 0 0,-3-3-10,0-2-4,-1 5-1,-3-2 8,-2-7 2,0 8-1,-1-7-3,-2 1-4,0 0 5,-1 1 6,-2 1-8,-1-3 10,-2-3-6,-1 2 0,0-1-2,-1 3-2,-4-4-2,-1 5-9,0 0 0,-3-2-9,-1 4-2,-2-1 1,-4 1-6,-1 3-4,-1-2 1,2 6-3,-7 3 1,5 4 6,-1-1 6,-7 5 10,7-1 3,0 7-2,0-2-1,2 7 9,2-3-2,-2 6-1,8-3 2,-1 1 0,5 7 1,1-7 0,4 0 1,0 2-2,2 0-3,5-5-6,0 3-3,3-1-7,0-2 0,3-1-8,2-2-2,7 3-3,-7-7-2,10 2-7,-2-2-22,-3-3-24,0-4-50,6 1-66,-5-1-51,5-6-64,-5 1-65,-2 0-78,1-2-59,0-5-299,4 0-825,-1 1 364</inkml:trace>
        </inkml:traceGroup>
        <inkml:traceGroup>
          <inkml:annotationXML>
            <emma:emma xmlns:emma="http://www.w3.org/2003/04/emma" version="1.0">
              <emma:interpretation id="{F00DF4D4-4D16-4E2D-9338-913459437B9D}" emma:medium="tactile" emma:mode="ink">
                <msink:context xmlns:msink="http://schemas.microsoft.com/ink/2010/main" type="inkWord" rotatedBoundingBox="21121,6974 24419,7279 24302,8542 21004,8237"/>
              </emma:interpretation>
            </emma:emma>
          </inkml:annotationXML>
          <inkml:trace contextRef="#ctx0" brushRef="#br0" timeOffset="4657.5872">20905 5942 211,'0'-6'312,"0"-5"-16,0 3-7,0 2 1,-3 1-4,-1 1-4,-4 1 7,-2-1-11,-3 8-14,-5 2-15,0 1-2,-7 4-7,-1 8-4,-1 4-4,1 2-8,1 2-6,-4 4-9,6 3-8,0 0-12,2 3-12,3 0-10,-1 1-13,4 1-12,0-1-13,2 5-11,2-3-13,2-3-10,3-2-6,2-1-12,0-1-9,3-6 3,1-4-15,1 0-12,4-1-22,-1-3-27,6-2-41,-3 1-44,1-9-49,5-2-61,-3 2-57,8-5-58,-1-2-66,3-2-60,-2-5-340,3-2-845,3-6 374</inkml:trace>
          <inkml:trace contextRef="#ctx0" brushRef="#br0" timeOffset="5096.3691">21052 6219 7,'0'0'251,"0"0"-14,0 0 8,0 0 7,-9 21 12,3-11 18,-3 3-24,1 5 4,-1 0-6,-2 1-12,1-1-6,-3 0-6,1 3-5,-1-4-1,2 2-5,-2-1-7,3-3-16,1-3-14,2-2-25,-1-1-6,-1-3-19,5 0-11,0 0-14,3-3-4,1-3-11,0 0-14,0 0-8,0 0-10,0 0-9,14-23-2,-6 10-16,3-1-17,2-4-17,9-7-21,-3-3-26,-1-1-24,5 1-19,-3-5-13,6 1-11,-3 2-11,5-1 12,-5 2 9,3 6 16,1-1 6,-5 3 6,3 4 13,-5 0 6,-5 6 7,-5 4 1,2 3 4,-6 4 8,0 0 15,-1 4 4,0 2 18,-1 6 12,-4 2 10,0 6-1,0 2 4,0-1 24,-4 4-16,0 7 10,-1-1 6,0 0 1,-3-1 1,4-6-3,-4 8 6,-2-5-11,1 0-9,1 1 1,3-3-4,1-4 9,-4 0-9,3 1-6,0-9-3,0 3-4,0-3-3,5 0-4,-2-1-29,2-5-42,2 2-48,-4-4-43,2 0-61,2-3-68,-2-2-78,9 3-276,-9-3-686,6-9 303</inkml:trace>
          <inkml:trace contextRef="#ctx0" brushRef="#br0" timeOffset="5359.6382">20936 6299 105,'-3'3'276,"3"-3"13,0 0 17,1 9 4,-1-9-7,8 7 3,0-4-15,0 1-6,5-2-8,0 2-6,3 3-12,4-2-12,-2-2-15,-1 0-18,1 0-20,3 3-21,-4-4-15,4 1-16,-3-2-13,2 1-16,0 2-9,-8 1-15,5 0-11,0-3-18,-6 2-36,2-2-48,0-1-40,-2 2-66,2 1-51,-4-2-70,0 3-72,0 0-53,-4 0-272,0-1-702,3-2 311</inkml:trace>
          <inkml:trace contextRef="#ctx0" brushRef="#br0" timeOffset="5615.6937">21547 6688 331,'0'0'331,"-5"7"-16,5-7 0,-5 6 8,1-2 2,1 1-2,-2 1-22,1 1-8,-6 2-23,6 2-30,-4-4-6,-1 5-25,1-3-13,-1 3-23,-2 1-19,-1 1-16,2-1-13,-2 1-15,0 0-10,2-5-36,-1 1-38,4-1-59,0 2-65,0-1-61,-2-1-98,6-6-91,-4 3-320,6-3-721,1-3 319</inkml:trace>
          <inkml:trace contextRef="#ctx0" brushRef="#br0" timeOffset="7176.9732">21921 6558 36,'5'-3'241,"0"-4"3,2 1-3,-1-3-7,2 3-7,-3-1-10,2-2-13,-1 0-8,-2 1-1,0 3-9,0-9-6,0 5-8,1-3-7,0 2-15,-2-2-6,-2 2-18,0 1-2,-1-1-9,-1-1-16,1 5 5,-3 0-16,1-4 2,-2 4-12,3 2-9,-3 2-4,0-4-14,-1 6-7,5 0 4,-13 6-6,6-1-5,-2-2 12,0 8-28,-1 0 3,-2-1-2,4 7 1,-4 2-6,2-3-3,-1 5-1,3-3-5,2-4 6,0 3-6,2-1 5,-1-2 3,2-1-2,3 0-6,0-1 1,3 0 3,0-4 2,3 3-7,2-2-7,-2-2 9,2-3 8,1-2-6,1 0 6,2-4-4,-2 1 7,0-2-7,4-1 3,0-5-6,-1 1 3,-1-5-8,3 3 1,0-4 13,-3-1-14,-1 1 7,1 0-3,-6 1 5,1 4-5,-2 0 10,-1 1 7,-1 3 5,-1-2-6,-1 3 3,-1 4-7,0 0 1,0 0 0,0 0-5,-15 16 5,7-5-3,0 8 1,-3-1-1,2 6-3,-3 4 11,-1-1 9,0 1 1,1 2 9,3-7 8,0 6 2,-3 2-5,3 0 6,3-9 1,-6 8 0,4-10-4,0 3 0,2-2-9,0-3 3,0-3-10,1 1 0,-1 5-7,3-6 4,0 0-9,1-4-1,0 2-1,1-5-4,0 1 1,2-3-4,-1-1 1,3 0 0,-1-3 2,1 1-1,-3-3-6,11-3 7,-4-1-6,3-6 0,2-4-1,0-1 1,2-4-3,2 2-4,3-5 0,-7 6-4,11-11-2,-3 2-9,-1 2-30,-3 7-38,-4-2-56,0-2-45,3 3-53,-4 1-45,2-1-61,0 1-59,-1 1-359,0-1-818,2-1 362</inkml:trace>
          <inkml:trace contextRef="#ctx0" brushRef="#br0" timeOffset="7450.6966">22280 6612 216,'8'-13'277,"-4"11"27,1-1 10,2 0-1,-1 0-11,6 0 3,-1-1-15,1-1-15,0 4-8,1-4-10,5 1-8,-2 2-12,1-1-14,1 0-14,0 3-14,0-3-20,1 3-22,-1-1-12,-2-2-14,0 2-16,2 2-10,-4-4-4,-1 5-12,-2-4-9,2-1-12,-3 2-3,0 1-8,-1-1-8,-2 0-26,0-2-23,-1 2-34,-3-1-41,3-1-54,-6 3-46,5-6-50,-2 3-56,-3 3-58,2-8-51,-3 0-250,0 2-695,0-3 307</inkml:trace>
          <inkml:trace contextRef="#ctx0" brushRef="#br0" timeOffset="7713.1064">22527 6299 100,'0'0'275,"-9"3"5,9-3 11,-3 8 11,2-3 1,1 2 7,-2 2-7,2 4-1,-2 1-15,2 2-8,-5 2-2,5 4-5,-3 0-7,-3 1-15,3-1-17,-2 2-15,1-2-19,0-1-18,-1 3-18,1-3-14,2-1-16,-2 0-12,0-6-14,3 2-11,-5 3-6,4-5-11,-1 1-10,1 1-8,-1-5-15,2 1-25,1 0-29,-4-3-35,2 2-47,2-3-51,-1-2-54,1-1-48,0-1-50,0-4-71,0 0-78,0 0-266,0 0-766,0 0 340</inkml:trace>
          <inkml:trace contextRef="#ctx0" brushRef="#br0" timeOffset="8001.3073">22752 6392 281,'7'-6'327,"-4"3"8,-1 1 3,2-2-2,0 1-30,-4 3-30,0 0-20,0 0-11,0 0-17,5 9 17,-10 0 3,5 7 3,-5-1-4,-3 6-9,1-3-15,-3 5-18,2 0-17,-4 5-14,5-6-15,-2 2-16,0 0-15,1-6-12,4 4-12,-2-1-11,1-2-8,-1 2-7,3 0-9,-4 0-17,4-1-31,0-6-27,0 2-45,3-1-51,-4 0-75,3-3-61,-1 1-62,1-1-82,2 0-75,-2-3-257,1-5-773,1 5 342</inkml:trace>
          <inkml:trace contextRef="#ctx0" brushRef="#br0" timeOffset="8902.8387">23147 6845 184,'0'0'186,"0"-5"-2,0 5-6,0 0-9,0 0-4,0-5-4,0 5-7,0 0-14,0 0-6,0 0-5,0 0-15,0 0-11,0 0-8,0 0-7,0 0-11,0 0-5,0 0-2,0 0 0,0 0 1,0 0-2,0 0 1,0 0-5,0 0 5,-8 13 6,8-13-1,-1 6 1,0-3 1,-2 0 2,1 3 5,-1-2 2,-2 2 9,3 0-2,-3 2 13,0 4-1,-3-2 1,2 2-7,-3 1-6,0-1-6,-3 4-7,2 4-1,-1-6-4,1-4-12,-4 6-3,4-1-3,0 2-24,4-5 13,-3-1-14,2-2-10,2 0-28,-3 0-57,3-4-57,1 2-71,1 0-85,-2-5-86,3 2-252,2-4-666,0 0 295</inkml:trace>
          <inkml:trace contextRef="#ctx0" brushRef="#br0" timeOffset="12697.8095">23539 6609 83,'0'0'166,"0"0"5,0 0 3,-4-2 6,4 2-2,0 0 1,-2-4-1,2 4 0,0 0-1,-3-4-6,3 4-2,-4-5-1,4 5-1,0 0-6,-4-3-9,4 3 0,-4-3-6,4 3-5,0 0 5,-2-3-15,2 3-15,0 0-9,0 0 1,0 0-3,0 0-3,0 0 4,0 0 7,0 0 5,10 6 6,-1-4 6,1 2 2,2-2 2,0 1-4,6 1-9,-5-2-4,7 2-6,-5-2-5,3 2-12,0-3-4,3 0-9,-9 3-10,1-4-6,0 0-8,-3 0-2,2 0-7,-2 0-8,-3 0 3,2 0-9,-3 0-2,1 2-6,-7-2 0,8-2-4,-8 2-11,0 0-17,6 0-19,-6 0-27,0 0-31,0 0-25,5-2-31,-5 2-30,0 0-33,0 0-22,0 0-27,-11-9-28,11 9-23,-7-1-25,3-2-14,4 3-11,-9-1-196,1 1-593,8 0 263</inkml:trace>
          <inkml:trace contextRef="#ctx0" brushRef="#br0" timeOffset="13133.6504">23670 6649 6,'-4'6'154,"-1"-3"15,1 2 15,2 1 6,-2-1 8,1 3 0,-1 1 0,2 1-1,-1 0 3,-1 4 5,4-1-1,0 2 5,0-3-5,0 5-9,0-3 10,0 9-7,3-2-2,-2-1-14,2 2-4,0-1-10,0 13 4,0-13-14,-1-1-9,4-1-9,-4 2-5,3-3-7,-1 3-10,-1-1-9,3 1-5,-3 0-6,2 0-10,-4-1-4,3 1-12,-4-5-7,1 1-7,1 2-2,-4-3-7,1 1-2,-1-4-5,-1-1-5,-1 3-1,-2 1-3,-1-6-5,1 1 1,-5-2-6,3 0-1,-2 1-3,-5 1-1,3-5-1,0 1-1,-5-3-3,-1 1 2,2 0-3,0-3-4,3-2 7,-5 0-7,2-2 0,3 2-4,-3-5 4,3 4-3,4-5-1,-4 0 3,4 1-3,0-1-1,-1-8 1,3 7-2,1-6 2,2 4 2,0-6-3,0 0-2,3 2-1,1-9 1,0 8-2,5-5 0,3 1 4,-3-1-2,3 1-1,2 0-2,-1 2-2,-1-5 0,3 5-11,-2-2-15,0 7-15,2-4-29,-3 3-40,5-2-41,-6 5-51,2-2-42,-3 4-50,2-2-63,0 1-41,-4 1-293,2 0-752,-1 2 333</inkml:trace>
          <inkml:trace contextRef="#ctx0" brushRef="#br0" timeOffset="13627.4748">23761 6223 95,'-4'-1'229,"2"-2"-3,-3 1-13,5 2-14,-10 0-18,10 0-14,-10 0-10,6 3-11,-2 0-7,0 0-5,2 3-10,2-4-5,-3 4-6,3 0-10,0 2-5,-1-3-9,3-1-5,-3 2-1,5 3-2,-1-2 1,-1-1 1,4 0 3,-3 1-1,6-3-1,-3 0-2,2 2-8,0-2-4,0-1-8,4-1-5,-5-2-6,-5 0-3,12-2-1,-4-1-5,-4-1-2,5 1-7,-4-1 1,0-2-6,-1 3 3,-2-5-13,0 2 5,-1 3-1,-4-4-2,0-2-1,0 3-1,-5 2 0,2-5-6,0 3 7,-3 1-7,-1 1-4,1 2 6,1-2-4,0 3-5,1 1-1,0-2-3,7 2 7,-10 2-5,6 2 2,1-2-3,3-2-16,-3 10-30,0-7-40,3 5-54,-3 2-73,3-6-75,2 8-275,-2 1-607,2-2 268</inkml:trace>
        </inkml:traceGroup>
        <inkml:traceGroup>
          <inkml:annotationXML>
            <emma:emma xmlns:emma="http://www.w3.org/2003/04/emma" version="1.0">
              <emma:interpretation id="{A775F107-50E9-42E0-BA3D-C6965936A7C6}" emma:medium="tactile" emma:mode="ink">
                <msink:context xmlns:msink="http://schemas.microsoft.com/ink/2010/main" type="inkWord" rotatedBoundingBox="24899,6988 25089,7006 24950,8517 24760,8500"/>
              </emma:interpretation>
            </emma:emma>
          </inkml:annotationXML>
          <inkml:trace contextRef="#ctx0" brushRef="#br0" timeOffset="14253.8023">24380 5904 142,'-1'-5'258,"1"5"5,1-5-1,-1 5-6,0 0-12,0-6-10,0 6-19,0 0-28,0-4-15,0 4-14,0 0-15,0 0-8,8 10 2,-3 0 3,-1 3-3,1 8-5,-1 4-8,6 7-2,-3 6-14,-3 1 3,0 3-6,4-1-1,-2 7 4,2 15-9,-2-2-8,-5 1-1,-1-1-12,2-3 2,-5 6-7,-2-6-3,-1 3-8,-6-2-3,7 1-11,-6 3-3,2-2-2,-5-2-4,2-2 0,0-17-6,-3 2-7,1 1-25,-2-4-41,-3-6-73,1-1-56,-3 0-79,0-10-112,0 3-315,2-3-729,2-11 323</inkml:trace>
        </inkml:traceGroup>
      </inkml:traceGroup>
    </inkml:traceGroup>
  </inkml:traceGroup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55:36.6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A073CA56-53B3-42B9-AF2A-E1D59A7A7E07}" emma:medium="tactile" emma:mode="ink">
          <msink:context xmlns:msink="http://schemas.microsoft.com/ink/2010/main" type="writingRegion" rotatedBoundingBox="13063,2779 11961,2439 12073,2077 13174,2417"/>
        </emma:interpretation>
      </emma:emma>
    </inkml:annotationXML>
    <inkml:traceGroup>
      <inkml:annotationXML>
        <emma:emma xmlns:emma="http://www.w3.org/2003/04/emma" version="1.0">
          <emma:interpretation id="{21773DA2-3BAF-4578-9826-83FF14EAE3AC}" emma:medium="tactile" emma:mode="ink">
            <msink:context xmlns:msink="http://schemas.microsoft.com/ink/2010/main" type="paragraph" rotatedBoundingBox="13063,2779 11961,2439 12073,2077 13174,241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B280715-ECC4-4130-8F7A-13997FC25977}" emma:medium="tactile" emma:mode="ink">
              <msink:context xmlns:msink="http://schemas.microsoft.com/ink/2010/main" type="line" rotatedBoundingBox="13063,2779 11961,2439 12073,2077 13174,2417"/>
            </emma:interpretation>
          </emma:emma>
        </inkml:annotationXML>
        <inkml:traceGroup>
          <inkml:annotationXML>
            <emma:emma xmlns:emma="http://www.w3.org/2003/04/emma" version="1.0">
              <emma:interpretation id="{7B17B92A-3307-4091-9426-CFDEA3702BE6}" emma:medium="tactile" emma:mode="ink">
                <msink:context xmlns:msink="http://schemas.microsoft.com/ink/2010/main" type="inkWord" rotatedBoundingBox="13063,2777 12770,2687 12874,2348 13168,2439"/>
              </emma:interpretation>
            </emma:emma>
          </inkml:annotationXML>
          <inkml:trace contextRef="#ctx0" brushRef="#br0">87 30 89,'-6'-1'172,"6"1"-8,-3-6-1,3 6-5,0 0-13,-6-3-5,6 3-14,0 0-10,0 0-11,-8-2-10,8 2-9,0 0-8,-5 0-6,5 0-9,-7 2 0,7-2-12,-7 3-9,3 3 0,-3-5-3,2 1-5,-1 2-2,6-4-4,-6 4-3,6-4 1,-5 2-9,2 1 2,0 0-1,3-3-5,0 0 1,0 0-5,-6 3 1,6-3 0,0 0-2,0 0-3,0 0-1,0 0 1,0 0 0,0 0-2,0 0-3,0 0 4,15-10 0,-9 6-2,-2 3 0,4-3 1,0 1-3,2-6 4,-1 9-3,5-4 0,-3 2-3,0-2 4,0-1 1,-2 3 1,7 2-4,-5-2 1,-1 2-4,-1 0 4,0 2 0,2-1-1,-3 0 0,-1 3 4,3 1-4,-5-3-2,3 0 1,-2 0 1,1 2 2,-2 2 0,0-1-1,2 0 1,-2 0-3,0 1-1,-2 0-5,3-1-18,-2 2-19,2 2-30,-3-3-28,1 6-34,0-1-41,-2-1-117,0 0-318,-1 0 141</inkml:trace>
          <inkml:trace contextRef="#ctx0" brushRef="#br0" timeOffset="-449.48">203 79 22,'-6'1'132,"6"-1"-9,0 0-15,0 0-5,0 0-21,0 0 8,0 0-16,0 0-7,0 0 2,-5 1-8,5-1-4,0 6 4,0-6 2,-5 3 0,5-3 2,0 9 5,-1-6-1,-2 2 5,2 3-8,-1 0 4,-4 2-4,6-1-6,-3-1-14,-3 5 13,3 0-6,-1-2-6,2 3-5,-4-3 3,0 4-15,1-5 0,1 4-3,1-3 1,-3 0-7,3 1 4,-4-2-4,4-1-6,-1-2-5,0 0 2,1 1-6,-1-3-16,2-1-19,2 0-23,0-4-21,0 8-24,0-8-26,0 0-25,0 0-136,0 0-306,6-19 135</inkml:trace>
        </inkml:traceGroup>
        <inkml:traceGroup>
          <inkml:annotationXML>
            <emma:emma xmlns:emma="http://www.w3.org/2003/04/emma" version="1.0">
              <emma:interpretation id="{2007DE47-595E-453A-8E05-082363A6D3CD}" emma:medium="tactile" emma:mode="ink">
                <msink:context xmlns:msink="http://schemas.microsoft.com/ink/2010/main" type="inkWord" rotatedBoundingBox="12241,2525 11961,2439 12073,2077 12353,2164"/>
              </emma:interpretation>
            </emma:emma>
          </inkml:annotationXML>
          <inkml:trace contextRef="#ctx0" brushRef="#br0" timeOffset="-3372.3972">-744-240 32,'0'-5'158,"0"5"-12,-6-2-9,6 2-12,0 0-17,0 0-1,-6 0-13,6 0-8,0 0-11,-9 6-7,6-2-4,-3-2-8,0 4-13,4-1-2,-3 3 5,1-2-14,0-2 2,0 1-2,-1 2-7,2-2 2,1 2-9,0-4-2,-1 0-6,3-3 4,-2 5 2,2-5-2,0 0-7,-1 4 1,1-4-2,0 0 5,0 0-5,0 0 1,0 0 2,0 0-1,18-8 0,-14 4-3,9-5-1,-5-1 2,-2 2 1,5-1-4,-2 0 4,0-2-2,0 5-3,0-2 5,-4 0 0,4 3 0,-1-1-1,-2 2-2,2-1-1,-3 2-2,-1 0-6,1 2 13,-5 1-3,11 4 1,-5-1-3,0 3-1,0 3 3,0 0-4,1-1 2,1 2-1,-3 0 0,4 1-1,-1 2-3,0-1-15,1-2-18,1 1-32,-2 0-26,2-3-52,-2 3-96,2-3-260,1 1 116</inkml:trace>
          <inkml:trace contextRef="#ctx0" brushRef="#br0" timeOffset="-3828.6242">-668-221 103,'0'0'136,"0"0"-7,0 0 1,0 0-9,0 0-9,0 0-2,0 0-12,0 0-12,0 0-9,-8 2-4,8-2-10,0 0 4,-4 9-5,4-5-10,0 2-6,-4 3-2,4-3-2,-1 3-4,-1-3-3,0 4-1,-2 1-3,1 2-4,0-1-3,0 1 1,-2-1-5,-1-1 0,1 3-4,2-3-3,-1 1 0,-1 3-2,1-3-4,3-1 6,-5 0-2,0 1-6,2-4 4,2 3-5,-1-4 2,-1-2 4,4 2-6,-4-1-11,1-1-15,2 3-15,1-3-9,0-5-22,-4 6-13,4-6-15,0 3-13,0-3-10,0 0-105,0 0-243,0 0 108</inkml:trace>
        </inkml:traceGroup>
      </inkml:traceGroup>
    </inkml:traceGroup>
  </inkml:traceGroup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56:10.6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FA2B0CD3-EC7B-42D8-B6DC-BE4A71FAAF4A}" emma:medium="tactile" emma:mode="ink">
          <msink:context xmlns:msink="http://schemas.microsoft.com/ink/2010/main" type="writingRegion" rotatedBoundingBox="2665,11421 3162,11421 3162,13823 2665,13823"/>
        </emma:interpretation>
      </emma:emma>
    </inkml:annotationXML>
    <inkml:traceGroup>
      <inkml:annotationXML>
        <emma:emma xmlns:emma="http://www.w3.org/2003/04/emma" version="1.0">
          <emma:interpretation id="{4D1CC589-B355-4A47-A7A1-F69AFC595551}" emma:medium="tactile" emma:mode="ink">
            <msink:context xmlns:msink="http://schemas.microsoft.com/ink/2010/main" type="paragraph" rotatedBoundingBox="2665,11421 3162,11421 3162,13823 2665,1382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1958ADC-6193-49D3-BE39-2DDE8D05F8DB}" emma:medium="tactile" emma:mode="ink">
              <msink:context xmlns:msink="http://schemas.microsoft.com/ink/2010/main" type="line" rotatedBoundingBox="2665,11421 3162,11421 3162,13823 2665,13823"/>
            </emma:interpretation>
          </emma:emma>
        </inkml:annotationXML>
        <inkml:traceGroup>
          <inkml:annotationXML>
            <emma:emma xmlns:emma="http://www.w3.org/2003/04/emma" version="1.0">
              <emma:interpretation id="{5D447A7E-7C24-4F79-8069-0D4CE4D3C094}" emma:medium="tactile" emma:mode="ink">
                <msink:context xmlns:msink="http://schemas.microsoft.com/ink/2010/main" type="inkWord" rotatedBoundingBox="2665,11421 3162,11421 3162,13823 2665,13823"/>
              </emma:interpretation>
            </emma:emma>
          </inkml:annotationXML>
          <inkml:trace contextRef="#ctx0" brushRef="#br0">2579 10681 50,'0'-7'164,"2"2"1,-2 1-11,1-5-1,0 1-11,1 2 0,0-4-7,-2 4-4,3-7-4,-2 4-1,-1-2-1,0 3-2,0-1-2,0-2-1,0 0-10,3 0 0,-3-3-8,-3 6-5,3-5-3,-1 0-12,0-3 1,-1 6-3,-2-5-4,2 0-2,-3 1-2,-1 0-8,0 2 0,-1 0-4,-2-1-2,-2-1-3,2 4-3,0 0-1,-2 2-1,1 3-5,-2-3 0,2 5-11,-2 0 0,3 3-3,-4-2-9,1 1-1,2 4 3,1 2-5,-2 1 0,1 2-3,-2-2-5,3 5-3,2-1-1,0 0 0,-2 8 2,-1 0 0,4 2-6,2 3 5,-3-2 4,1 1-4,4 3 0,-2-1 0,4 2 1,0 5 2,-1-6 4,1 0 0,-2 7 6,2-9-8,2 2-4,-1-1-1,-1-3 3,4 5-4,-3-3 3,0 1-1,2 1 1,0 0-5,-3-3 3,2 0 3,0 1-5,1 1 5,-6-3-7,3 1 1,0 2 1,-2-2-3,0-1 2,-4 4-3,4-1 4,-3-2-3,-1 0 3,-1 0 2,-2 0-5,3 3 2,-4-6-1,1 2-1,0 0 1,-1-1 11,2 0-17,0-8 4,-1 4 2,2-6 0,-1 3-2,2-2-2,0-1-1,-1-2 20,2 1-15,0-2-9,0-2 7,0 1 0,2-2 3,0 1-5,-1 0 5,2 0-1,2-5 2,-6 1-2,6-1 1,-2 5-4,2-5 5,0 0 11,0 0-11,0 0-5,0 0-1,0 0 0,0 0-1,0 0-4,0 0 7,11-11-5,-5 6 0,-1 2 3,2 1-2,-1-2-2,3 2 2,-3-1-1,1 2-2,-1-1 6,1 2-2,-7 0-2,13 3-5,-9 2 7,2-1-4,0 2 17,0 5-14,-1-1-1,-2 2 4,2 3 1,-5 0-1,0 1-1,0 6 5,0 1 1,0-2-2,-5 2 3,1 2 0,0 2 0,0-4-1,0 2 8,-1 6-2,0 0 4,-3 0 2,2 2-6,0-5 5,1-3-2,0 7-2,0-1 4,1-5-2,-4 4-1,2 0 7,1 2-7,0-8 2,0 8 0,2-1-7,-2-6 0,4-1 2,-4-2 6,0 12-1,0-10-12,3 0 8,-3 0 0,4-2-8,-3 0 1,2 2 4,-2-4 2,2 2-5,1 1-1,-4-4 1,3 3 11,-2-3 23,2-5-10,1 1-1,0-4 2,-2 1-7,3-2 2,0-1 0,3-2-4,-3-1-7,1 2 1,-1-2-1,1 0-5,1-2 5,0 4-3,-2-4 1,4-2-25,-2 2 21,1-1 0,0 3 4,3-4-3,-1 2 1,2-3-2,-2 0-1,3 1 2,0 0-1,1-1-3,1-1 1,0 0-2,3 3-9,-1-3 0,-3 0-42,4 0-53,-1-3-58,-3 2-67,0-1-102,-1-1-364,2 2-746,0-3 331</inkml:trace>
        </inkml:traceGroup>
      </inkml:traceGroup>
    </inkml:traceGroup>
  </inkml:traceGroup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56:04.2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D80116D4-E999-4CF6-9BC0-D9BE50BC7E26}" emma:medium="tactile" emma:mode="ink">
          <msink:context xmlns:msink="http://schemas.microsoft.com/ink/2010/main" type="writingRegion" rotatedBoundingBox="519,12588 2507,12859 2408,13586 420,13315"/>
        </emma:interpretation>
      </emma:emma>
    </inkml:annotationXML>
    <inkml:traceGroup>
      <inkml:annotationXML>
        <emma:emma xmlns:emma="http://www.w3.org/2003/04/emma" version="1.0">
          <emma:interpretation id="{DAF614BB-9BB5-4DF0-BF3B-ECAC9CA03D51}" emma:medium="tactile" emma:mode="ink">
            <msink:context xmlns:msink="http://schemas.microsoft.com/ink/2010/main" type="paragraph" rotatedBoundingBox="519,12588 2507,12859 2408,13586 420,1331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562536C-1E9B-44F1-BE62-93AB6EF04150}" emma:medium="tactile" emma:mode="ink">
              <msink:context xmlns:msink="http://schemas.microsoft.com/ink/2010/main" type="line" rotatedBoundingBox="519,12588 2507,12859 2408,13586 420,13315"/>
            </emma:interpretation>
          </emma:emma>
        </inkml:annotationXML>
        <inkml:traceGroup>
          <inkml:annotationXML>
            <emma:emma xmlns:emma="http://www.w3.org/2003/04/emma" version="1.0">
              <emma:interpretation id="{DB67654D-82A8-4C3E-BCB5-E1BA0054F4C3}" emma:medium="tactile" emma:mode="ink">
                <msink:context xmlns:msink="http://schemas.microsoft.com/ink/2010/main" type="inkWord" rotatedBoundingBox="519,12588 2507,12859 2408,13586 420,13315"/>
              </emma:interpretation>
            </emma:emma>
          </inkml:annotationXML>
          <inkml:trace contextRef="#ctx0" brushRef="#br0">270 11813 127,'0'0'236,"0"0"-5,0 0-9,0 0-9,0 0-2,0 0-9,0 0-13,0 0-7,0 0-10,-9-1-3,9 1-12,0 0-9,0 0-8,0 0-12,0 0-8,0 0-3,-4 4-5,4-4-7,-1 5-1,-1-2 3,1 5-1,-1-1-6,-1 3-8,0-4-4,-1 6-2,-1 1-1,0-1-8,1-1-7,-1 5-6,-2-1-19,-1 1-6,3 2 19,-4 0-5,0 1-5,-1 0-5,2-1-7,1 0 7,-3 0-10,3-3-3,-2 5-3,3-6-1,1 0-4,-2 5 9,2-8-3,0 2-14,-1-5 0,1 1-2,2-3 1,-1-1-7,0 1 3,-1 1-4,3-3 6,1-1-9,1-3-15,-7 2-16,7-2-34,0 0-28,0 0-30,0 0-37,-6-11-34,6 5-49,1-1-50,2-5-37,-1 0-220,2 2-591,-1-1 261</inkml:trace>
          <inkml:trace contextRef="#ctx0" brushRef="#br0" timeOffset="440.163">-88 11813 180,'0'0'185,"0"0"-3,-2-4-3,2 4-2,0 0-2,-3-4-8,3 4-5,0 0-2,0 0-10,3-8-1,-3 8-5,0 0-7,8 0-4,-8 0-4,14 0 0,-5 0-5,-2 3-2,7-3-6,-1-3-9,1 6-4,2 0-4,6-3-4,-1-2-3,5-2-12,-6 3 4,6-4 1,0 2-1,-5-2-9,5-3-3,-4 2-6,-6-1-7,7-1-4,-5 2-3,0 0-3,-1-1-11,0 1 5,-4 2-15,-1-2 1,-1 1 0,0 2 3,-2 0-12,0 0 6,-4 0-8,2 3-3,-2 0-1,3-3-16,-8 3 12,9 0-13,-9 0-20,6 0-13,-6 0-20,8 5-20,-3-4-24,-5-1-29,1 7-27,1-1-40,-2 0-31,1-1-38,-1-1-36,0 4-181,0-4-522,0 2 231</inkml:trace>
          <inkml:trace contextRef="#ctx0" brushRef="#br0" timeOffset="841.8543">720 11665 30,'0'0'247,"0"0"-6,0 0-8,0-5-7,0 5-9,0 0-10,0 0-9,0 0-13,0 0-7,0 0-10,0 0-8,0 0-12,0 0 1,-18 6-7,14-3-3,0 3-3,-1 0-6,-1 0 6,-1 4-2,0-2-2,0 4-11,-3-2-14,4 2 4,-3 5-4,1-4-9,-1 5-6,0-2-10,4-3-7,-3 8-7,1-3-11,1 1 3,-1 0-12,5-3-3,-2-2-8,-1 1 3,2 7-11,-2-8 2,5 2-11,-3-1 6,2-2-4,1 2 2,-2 0-9,2 0 4,0-6-7,2 7 2,-2-1-31,1-6-2,2 3-21,1-6-33,-1-2-27,-2 2-24,4-1-27,-4-1-20,4-2-45,2 2-37,-7-4-36,10-4-40,-6 2-190,0-1-563,4-2 249</inkml:trace>
          <inkml:trace contextRef="#ctx0" brushRef="#br0" timeOffset="1359.9266">754 11907 102,'0'0'221,"0"0"-14,-8 16-6,6-9-6,1 1-4,0 0-6,-2 1-11,2 1-10,-2-1-4,2 3-11,0-2-9,-1 5-12,0-3-10,2-3-7,0 3-9,-1-2 0,-1 1-17,4-4-8,-4 4-3,1-4-10,1 3-3,0-4-5,-2-3-8,2 2-1,0 1-3,0-6-5,0 6 1,0-6 0,0 0-2,0 0-2,0 0-3,0 0-7,0 0-1,0 0-2,2-22 0,1 11-7,0 0 0,1-1 1,1-2-8,-1 1 2,0-1 0,2 2-5,0-3 2,2 0-1,-3 3 0,2 2-4,-1-2 2,1 0-1,-1 3 3,-1-1-3,2 3-2,-2 2 1,3-2-3,-3 2 3,0 4-4,3-1 2,-4 0 1,2 2-1,-6 0 1,14 4-5,-6 0 3,-1-2-1,-1 4-2,1 0 8,-1 2-5,2 3 10,-3-1-2,3 2 5,-3 0-2,0 0 6,-1 2 2,3-1-1,-4 3 0,0-4 0,1 3 3,-3-1-2,3 3-2,-2-5 0,0 3 3,0-2-3,-1 0-1,0 2 1,0-4-2,-1 0-5,-1 2 2,1-5 3,1-2 1,-1 3-11,0-3 2,0 0-14,0 0-20,0-6-28,0 4-40,0-4-44,0 0-45,0 0-53,0 0-34,0 0-231,8-17-545,-7 10 241</inkml:trace>
          <inkml:trace contextRef="#ctx0" brushRef="#br0" timeOffset="1778.2208">1187 11669 78,'0'0'277,"0"-9"-16,0 9-22,4-7-18,-4 7-21,4-4-14,-4 4-11,6-1-12,-6 1-10,8 5-3,-4 1-9,0-5-5,0 5 1,1 3-12,0-1 5,2 6-5,-2-3 6,3 4 1,-4 0-8,2 3-5,2 1 0,-3 1 2,4 1-5,-4-3-7,1 3-4,-1 1-4,1 2-8,-3-3-1,1 4-1,1-1-5,-1 5-7,-2-8 0,1 1-11,-2-1-3,-1 2-6,0-2-5,0-2-7,-1 3-1,0-3-4,-1-2-5,-2 2-5,0 2 0,-1-2-4,1-1-2,-3 2-5,4-4-3,-4-3-8,2-1-19,3-1-28,-4 0-14,4-4-39,-3 0-33,1 0-23,3-2-30,-3-3-31,2 1-43,2-3-42,0 0-36,0 0-251,0 0-627,0 0 279</inkml:trace>
          <inkml:trace contextRef="#ctx0" brushRef="#br0" timeOffset="2105.9691">1632 12042 258,'0'0'287,"2"3"-4,-2-3-11,9 4-13,-9-4-5,6 0-20,2 0-11,-3 0-12,3 0-12,3 0-14,-1-1-12,3-2-13,-3 3-10,0-1-13,1 1-6,-1-1-13,0 1-15,-1-1-8,-1 1-10,-1-3-11,-1 3-7,5 0-5,-4 3-14,0-2-3,-1-1-11,1 0-14,-2 1-33,-1 0-28,-4-1-28,8 4-36,-4-3-37,-4-1-36,4 4-40,-4-4-37,0 3-44,0-3-176,-4 8-514,0-4 227</inkml:trace>
          <inkml:trace contextRef="#ctx0" brushRef="#br0" timeOffset="2335.6169">1639 12244 16,'0'0'292,"0"0"0,0 0-7,0 0-5,0 0-5,0 0-1,0 0-11,0 0-5,0 0-13,22-4-5,-22 4-14,13 0-10,-6 0-13,3 0-19,0 0-17,-3 0-14,6 0-19,-4 0-10,1 3-14,0-3-11,-1 1-7,4 1-12,-5 1-13,2 2-35,1-3-38,-2 1-58,4 0-63,-8 0-68,4 3-98,2-2-361,-1-2-708,-1 2 313</inkml:trace>
        </inkml:traceGroup>
      </inkml:traceGroup>
    </inkml:traceGroup>
  </inkml:traceGroup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55:44.2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E408ABE7-8F65-4C5F-BAC9-6AD3909233DC}" emma:medium="tactile" emma:mode="ink">
          <msink:context xmlns:msink="http://schemas.microsoft.com/ink/2010/main" type="writingRegion" rotatedBoundingBox="1222,-1203 25950,627 24861,15329 133,13498"/>
        </emma:interpretation>
      </emma:emma>
    </inkml:annotationXML>
    <inkml:traceGroup>
      <inkml:annotationXML>
        <emma:emma xmlns:emma="http://www.w3.org/2003/04/emma" version="1.0">
          <emma:interpretation id="{B4491E4A-4451-49A1-91AE-0EB42F3DC89C}" emma:medium="tactile" emma:mode="ink">
            <msink:context xmlns:msink="http://schemas.microsoft.com/ink/2010/main" type="paragraph" rotatedBoundingBox="14807,86 25357,337 25296,2901 14746,2650" alignmentLevel="4"/>
          </emma:interpretation>
        </emma:emma>
      </inkml:annotationXML>
      <inkml:traceGroup>
        <inkml:annotationXML>
          <emma:emma xmlns:emma="http://www.w3.org/2003/04/emma" version="1.0">
            <emma:interpretation id="{1863AA04-6C74-4932-AA84-29501B73F988}" emma:medium="tactile" emma:mode="ink">
              <msink:context xmlns:msink="http://schemas.microsoft.com/ink/2010/main" type="line" rotatedBoundingBox="14807,86 23937,303 23910,1436 14780,1219"/>
            </emma:interpretation>
          </emma:emma>
        </inkml:annotationXML>
        <inkml:traceGroup>
          <inkml:annotationXML>
            <emma:emma xmlns:emma="http://www.w3.org/2003/04/emma" version="1.0">
              <emma:interpretation id="{D8907ACF-68D2-45A0-B3A2-150C8AE66B5D}" emma:medium="tactile" emma:mode="ink">
                <msink:context xmlns:msink="http://schemas.microsoft.com/ink/2010/main" type="inkWord" rotatedBoundingBox="14806,136 17147,192 17125,1101 14784,1046"/>
              </emma:interpretation>
            </emma:emma>
          </inkml:annotationXML>
          <inkml:trace contextRef="#ctx0" brushRef="#br0">14410-441 51,'-3'-1'205,"3"1"-1,-6-8-11,4 5-14,1-3-9,1-1-15,-3 1-9,3 0-13,1 2-10,-1-5-13,2-1-10,-1 0-8,5-1-6,-4 5-12,3-9-1,0 7-11,1 0-8,-1 2-4,-2 1-4,4 2-7,-4-1-1,-2-2-5,-1 6 0,5-3-3,-5 3-1,0 0-5,0 0 2,0 0 1,0 0-2,0 0 5,-8 19 0,2-11 8,1 0 0,-4 3 1,-2 1 3,-1 5-2,0 0 3,-2 3-5,-5 1 0,5-3-1,-2-1-1,1-1-2,3 2 0,-4-1-6,6 0 2,-3-2-3,5-3-5,2-1 0,1 3-3,-1-5-3,3 3 1,0-4-5,0 4 1,3 0-1,0-1-1,3-1 0,-2 1 0,4-1 1,-2 2-7,4 1 4,0-1-4,1-1 3,1-1 0,4-1-2,1 4 1,-2-4-5,5 4 3,0-5-17,0 4-29,0-9-31,2 6-41,-2-2-53,1-5-60,2-2-244,-1 0-508,-1-2 225</inkml:trace>
          <inkml:trace contextRef="#ctx0" brushRef="#br0" timeOffset="-464.46">14278-97 92,'0'0'209,"0"0"-5,0 0-8,0 0-5,0 0-7,-4-4-10,4 4-6,0 0-8,0 0-12,0 0-9,0 0-11,0 0-10,0 0-10,0 0-7,0 0-8,0 0-3,0 0-2,0 0 2,0 0 5,12-7 3,-4 6 10,4-6 5,3-1 5,3-1-7,10-6 4,3-2-1,-1 4-1,4-8-9,12-5-7,-12 6-7,15-5-4,0 3-7,1 0-11,-3-2 2,1 3-12,-3 2-7,-14 7 0,4-1-7,-5 2 0,-3 2-2,-1 1-11,2 3 0,-10-1-3,-3 1-7,-6 4-4,4-2 4,-3 1-6,-4 1-3,-1 0 13,-5 1-19,9 2-4,-9-2-7,8-4-19,-8 4 12,0 0-35,4 0-23,-4 0-26,0 0-28,0 0-26,0 0-33,-19 4-35,9-2-27,0-4-44,-2 1-261,-3 1-595,-2-1 264</inkml:trace>
          <inkml:trace contextRef="#ctx0" brushRef="#br0" timeOffset="718.6786">15204-531 24,'-5'-7'263,"-2"2"8,2 2 2,0-2 0,1-2-3,0 4 2,-3-1-8,5-2-8,-2-1-7,4 3-15,-1 0-15,1 4-16,-2-6-18,2 6-12,3-11-12,2 6-16,3-1 2,-1 1-10,4-4-12,5 2-8,-1 0 8,2-1-8,3 0-10,-1 2-14,7-5-7,-7 7-12,9 0-4,-5-2-9,-2 4-7,-1 1-5,1-3-5,-1 7 0,-1-6-7,2 6-1,-2-3-8,1 1-1,-2 0 0,3 1-9,-5 2-6,0 0-24,-2-4-22,-2 3-46,1 0-19,0 1-55,-2-2-42,0 2-46,-3-3-54,3 1-42,-4-1-50,0 1-201,-1-4-638,2 2 283</inkml:trace>
          <inkml:trace contextRef="#ctx0" brushRef="#br0" timeOffset="421.3073">15398-480 104,'0'0'301,"0"0"3,-3-8-12,3 8-3,1-4-13,-1 4-9,0 0-11,0 0-20,0 0-14,-5-5-19,5 5-6,0 0-32,0 0-21,0 0-8,0 0-17,0 0-10,-8 12-12,8-7 1,-2 3-17,1-3 0,1 3-10,-2 0 1,-1 1-13,2 2-1,-3 0-2,-1 4-5,1-2-17,0 1 11,-3-1-3,1 4-7,-2-2 0,1 4-7,2-6-5,0 1 3,-3 0-4,3-3-1,0 2 0,2-1-2,-2-5-4,0 3-13,2-5-17,2 1-24,-1 0-30,2-2-31,0-4-15,0 5-17,0-5-28,0 0-32,0 0-41,11-15-39,-6 9-36,-1-5-206,-1-2-555,0-3 246</inkml:trace>
          <inkml:trace contextRef="#ctx0" brushRef="#br0" timeOffset="1071.9261">15929-775 29,'0'-3'290,"0"-6"-1,-1 5-2,1-2-2,-2 0-4,0 1 18,0-1-34,-2 2-31,4 4-6,-6-6-11,0 5-27,-1 1-9,7 0-18,-16 6-13,5-1-2,2 3-8,-4 7-24,0-2 6,0-1-7,1 6-8,-2 1-6,-1 7-6,0 0-4,2 3 0,-1 0-17,5 4-7,-3-3-4,6 4-3,-1 0-6,0-1-4,3-2-5,1 1-4,2-7 3,1-3-10,1 3-3,-1-3-1,5-1-4,-2-1-7,2-6 0,-2-1-1,2 2-5,1-3 9,0-1-21,2-1-14,0-4-25,1 0-37,4-2-42,-1-4-50,1-1-42,6-4-53,-3-4-70,0-2-48,3 0-226,-6-5-656,0-1 291</inkml:trace>
          <inkml:trace contextRef="#ctx0" brushRef="#br0" timeOffset="1556.2747">16015-472 129,'0'-6'304,"0"6"3,0 0-5,0 0-8,0 0-18,0 0-14,0 0-21,0 0-16,0 0-15,0 0-22,0 0-16,0 0-18,3-2-20,-3 2-6,0 0-19,1 13 12,-1-13-9,2 8-5,0-2-7,-1 0-6,0 2-13,2-2-2,-3 2-11,0-3-4,1 1-3,-1 3-8,0-2-5,1-1-6,-1 0-5,0-6-4,0 8 1,2-5-2,-2 2-8,0-5-1,0 0 3,0 8-1,0-8 3,0 0 3,0 0-3,0 0-5,0 0-1,0 0 2,4-19-14,-3 11 7,3 0-3,-1-4-1,4-2-4,-3 1-1,1-1-5,3 0 3,3-2 5,-4 4-7,2 1 3,0-3 0,-3 3-2,1 1-4,1 2 1,1-1-2,-1 0 0,-2 6 0,1-1-5,-2-1 8,3 4-2,-3 0 3,3-2 2,0 3-6,0 0 5,1 5-10,-3 0 3,1-1 0,0 2 6,0-3-3,-2 9-2,2 0 7,-2-2-5,-1 3-3,-2-3 9,2 3-5,-1 0-2,1-2 4,-4 2-1,1 1 3,0-2 0,-1-4 5,1 4-10,-1-3-2,0 1-1,2-1-9,-2-2-40,0 1-36,0-2-39,1 2-38,-1-5-36,0 4-53,0-7-40,1 5-57,-1-5-232,0 0-630,0 0 279</inkml:trace>
          <inkml:trace contextRef="#ctx0" brushRef="#br0" timeOffset="1884.0576">16548-919 205,'0'0'313,"0"0"-17,0 0-15,0 0-22,0 0-24,0 0-23,0 0-24,0 0 2,0 0 1,0 15 9,0-7-14,0 0-15,0 0 4,3 6-38,-2-3 16,-1 3-4,0 1-15,4 5-10,-3-1-7,3 5-17,1-2-8,-5 0 1,0 4-12,3-2-5,-2 5-5,-1 7-9,0-4 2,0-3-2,-1 3-13,1-6-5,-3 5-13,-2-7 7,1-2-1,3 3-2,-3-4-10,0 3 1,0 0 7,-1-5-13,-1 0-25,-2-2-55,2-1-69,-2-1-80,0-2-95,0-1-104,-2-1-232,-1-1-694,4-4 307</inkml:trace>
        </inkml:traceGroup>
        <inkml:traceGroup>
          <inkml:annotationXML>
            <emma:emma xmlns:emma="http://www.w3.org/2003/04/emma" version="1.0">
              <emma:interpretation id="{30E04F06-F5B2-4659-927B-03028C0A871C}" emma:medium="tactile" emma:mode="ink">
                <msink:context xmlns:msink="http://schemas.microsoft.com/ink/2010/main" type="inkWord" rotatedBoundingBox="18220,521 19616,555 19599,1264 18203,1231"/>
              </emma:interpretation>
            </emma:emma>
          </inkml:annotationXML>
          <inkml:trace contextRef="#ctx0" brushRef="#br0" timeOffset="102818.9819">17712-383 198,'0'0'199,"0"0"-5,-2 2 0,2-2-3,0 0 11,0 0-8,0 0-4,0 0-10,0 0-5,-3 4-20,3-4-10,0 0-9,0 0-12,0 0-5,0 0-10,0 0-4,0 0-4,9 5-11,-9-5 0,5 1-1,-5-1-1,8 0-4,-8 0-4,9-1-4,-2-2-1,-1 0-6,5-2-5,-1-1-7,-1-1 0,2 0 2,0 0-3,-1-3-3,5-3-8,-2-1-1,-5 2-1,3-4 5,-3 3-4,0 1-1,-1 1 10,0-2-16,-3 6 23,1-6-4,-1 6 13,-1 0-9,0 0 1,-3 5 0,0-3-5,0 5-5,-3-9-9,3 9-2,-2-2-4,2 2-6,0 0-3,-8 10-4,2-4-1,1 3-19,0 4 16,0 1-3,-2-2 1,0 6-2,1 3 4,2 5-2,-1-5-12,1 2 10,3 0-1,-3-1-3,-1-1 3,2 3-19,3-4 18,-4 0-2,4 1-1,0-2-2,0 2-1,0-5 0,0-4 2,3 3-2,-3 0-1,1-3-4,-1 0 2,3 1-12,-3-5 11,0 2 5,0-1-3,0 1 0,0-1 1,0-2-3,0 4 1,-3-7 4,3 6-2,-4-2 2,2-1-5,-1 1 2,0-3-1,-6 2 2,3 0-13,-4-1 13,-1-1 2,2 1-2,1-1-4,-3 0 2,1-2-2,-3 1 0,2 1 1,0-2 1,1 0 1,4 0-2,-5-2 1,3-1-2,5 1 0,-3 1-1,-1 0 1,7-2-2,-7 2 1,7-2 4,-5 2-6,5-2 6,0 0-2,0 0 1,-8 0 1,8 0 1,0 0-4,0 0-9,0 0 7,0 0 1,0 0 10,0 0-8,0 0 3,0 0-4,16 3 2,-9-3 7,0 3-8,3-3 3,1 0 2,2 0 2,3 3-13,-3-3 13,4 0-2,0-3-1,-4 3-2,4 3 2,-3-6-3,-2 9-2,2-9-1,-1 3 1,0-3-2,0 3-6,-3 3-23,3-3-26,-3 0-53,3-3-42,0 3-41,-2 0-37,7 0-46,-1 0-45,0-3-48,1 2-269,-1 2-688,3-1 305</inkml:trace>
          <inkml:trace contextRef="#ctx0" brushRef="#br0" timeOffset="103089.9531">18409 139 45,'0'0'346,"0"0"10,0 0 7,8-3-1,-8 3-10,0 0-11,0 0-19,1-2-22,-1 2-22,0 0-21,0 0-23,0 0-26,0 0-16,4-4-22,-4 4-19,0 0-15,4-3-13,-4 3-16,0 0-14,0 0-10,0 0-17,9 2-30,-9-2-30,8 0-35,-8 0-50,6 1-36,1-2-38,-7 1-45,13 1-50,-5-1-54,2-1-44,-1 4-231,2-2-623,0-1 276</inkml:trace>
          <inkml:trace contextRef="#ctx0" brushRef="#br0" timeOffset="103292.9411">18883 136 137,'0'0'274,"0"0"3,5-2-6,-5 2-3,0 0-17,8-1-20,-8 1-23,0 0-24,0 0-13,9-1-20,-5 1-17,0-2-11,-4 2-11,13 2-13,-7-2-14,-2 0-9,-4 0-13,12 0-18,-6 1-29,1 0-39,-1-1-50,4 2-51,-2-2-67,2 3-54,1-6-175,2 3-455,0 3 201</inkml:trace>
        </inkml:traceGroup>
        <inkml:traceGroup>
          <inkml:annotationXML>
            <emma:emma xmlns:emma="http://www.w3.org/2003/04/emma" version="1.0">
              <emma:interpretation id="{7761AAAF-D551-4584-B995-DB274ACEDEA5}" emma:medium="tactile" emma:mode="ink">
                <msink:context xmlns:msink="http://schemas.microsoft.com/ink/2010/main" type="inkWord" rotatedBoundingBox="20089,212 22272,264 22245,1397 20062,1345"/>
              </emma:interpretation>
            </emma:emma>
          </inkml:annotationXML>
          <inkml:trace contextRef="#ctx0" brushRef="#br0" timeOffset="103494.0162">19496 152 213,'0'0'341,"7"1"-10,-7-1-6,0 0-17,0 0-27,8-1-22,-8 1-33,8-6-21,-3 5-20,1-1-23,1 2-17,-3 0-13,4-4-11,3-1-23,-1 5-12,1-1-24,-2 0-43,4 1-40,-3-2-42,2 2-35,0 2-50,-2-2-42,3 0-46,-1 0-222,-3 0-495,7 2 220</inkml:trace>
          <inkml:trace contextRef="#ctx0" brushRef="#br0" timeOffset="103678.4864">20066 157 56,'4'-3'213,"-1"2"-3,5-3-8,-6 0-13,5 2-20,-2 2-16,0-4-14,2-1-16,-2 5-13,1-2-12,0-1-12,1 3-10,0-2-23,2 2-34,0 0-47,1 0-55,-2-1-60,3 2-131,-1 1-296,1-2 130</inkml:trace>
          <inkml:trace contextRef="#ctx0" brushRef="#br0" timeOffset="103926.9476">20717 218 235,'0'0'256,"0"0"0,9 0-11,-9 0-27,6-3-23,-6 3-20,9 0-18,-3 0-14,0 0-18,1 0-13,2 3-8,-3-3-12,2 1-11,3-1-9,-4 3-6,3-1-6,3-1-10,3 2-3,2 0-8,0 1-10,4 1-30,4-1-30,3 1-31,1-2-25,-3 0-31,3-1-25,-2 0-13,3-2-32,-4 3-141,1-2-356,0-5 158</inkml:trace>
          <inkml:trace contextRef="#ctx0" brushRef="#br0" timeOffset="104068.9534">21362 274 16,'0'0'283,"5"3"15,-5-3 25,5 0 12,-5 0 37,0 0 11,0 0 5,8 2-12,-8-2-25,0 0-27,0 0-35,10-2-23,-10 2-24,9-1-28,-5-1-21,5-1-20,2 0-18,-2 2-20,3-1-12,-4 0-14,5 2-18,-1 0-34,1 2-52,5 0-48,2-2-59,-1 0-68,7 0-80,-6 0-96,7 1-419,1-4-829,2 3 366</inkml:trace>
          <inkml:trace contextRef="#ctx0" brushRef="#br0" timeOffset="155216.3403">19825-859 63,'-1'-4'181,"1"4"-14,0 0-9,0 0-20,0 0-6,0 0-17,0 0-21,0 0-3,0 0-15,0 0-10,0 0-2,0 0-10,0 0-6,-7 12-3,7-8-5,-4 0-8,2 0 7,0 3 1,-1-1-2,0 0 0,-1 0-2,-1 0-1,1 2 2,0-1-6,0 1 3,0-1-6,3-1-2,-3 0 0,-1-2 0,5 1-2,-4 1-2,4-4-5,-4 2 0,4-4 7,-1 6 0,1-6 8,-1 4 5,1-4 6,0 0 8,0 0 4,-3 2 2,3-2 11,0 0 3,0 0 12,0 0-6,0 0-8,0 0-8,0 0-7,0 0-3,5-12-7,-1 7-10,0-2 4,0 1-5,0-3-3,0 4-7,2-5-2,2 3 2,2-2-5,-3 0-6,0 0-2,0 0 6,2 0-4,-4 2-4,3 0 1,-1 1-1,-1 1 0,-2 0-2,1 1 0,0 1-2,-2 2-3,2-4 0,-5 1-1,0 4-3,8-2 2,-8 2 6,4-2-7,-4 2 8,0 0-11,0 0 2,8 8 0,-5-6-2,-1 3 4,0-1-3,2 0 3,-2 4-3,0-4-1,2 5 0,-4-3 2,3 1-1,-3 1 2,1-1 2,-2 2 1,2 1 9,-2 1-13,1-4-3,0 5 3,-3 1 1,-1-5 0,4 1 3,-3-3 0,2 5 0,-1-3-1,-1 1 0,0-4 2,3 3 3,-3-1-4,1-1-1,0 2-1,2-2 2,-3 0-1,3-2 1,0 1-2,-1 1-6,1-6-20,-3 9-18,3-5-28,0-4-37,0 6-35,0-6-39,0 4-25,0-4-25,0 0-138,11-1-403,-5 1 178</inkml:trace>
          <inkml:trace contextRef="#ctx0" brushRef="#br0" timeOffset="155580.9002">20235-839 45,'0'0'196,"0"0"-22,0 0-14,0 0-17,0 0-11,0 0-7,0 0-7,-6 13-3,3-7-6,-1 2-3,-1 1-5,0-3-7,-1 6-3,-2 1-5,2-2 2,-1 2-7,-3 5-3,1-2-6,-1 0-7,0 3-3,2-5-3,-2 4-2,0 0 1,1 1-6,-4-1 3,3 2-10,1-3 1,0 0-8,-1-1-1,0 3-4,3-5-3,1-3-2,0 1-8,-2 1 2,4-2-2,0-4-3,0 3 2,-1-5-4,3 1-2,0 3-5,0-7-17,2 3-17,0-5-28,-4 5-20,4-5-25,5 4-38,-5-4-38,10-3-54,-10 3-123,17-5-381,-6-1 169</inkml:trace>
          <inkml:trace contextRef="#ctx0" brushRef="#br0" timeOffset="156522.01">20226-592 183,'3'-2'216,"-3"2"-6,2-4-7,-2 4-9,0 0-6,0 0-14,0 0-14,0-5-13,0 5-15,0 0-14,0 0-11,0 0-9,0 0-13,0 0-10,0 0-7,0 0-4,0 0 0,0 0-15,0 0-4,0 0-2,-5 15-6,5-15-4,-2 5-2,2-5-6,-2 5 3,2-5-4,-2 2-6,2-2 0,-3 5 1,3-5-1,0 4-1,0-4 3,0 0 0,0 0 5,0 0 3,0 0 10,0 0 11,0 0 7,0 0 7,0 6 5,0-6 5,0 0-7,0 0-9,0 0-3,0 0-6,0-16-6,0 16-3,1-9-4,1 6-5,2-2 5,-2-2-9,-2 0 6,5 2-16,-1-1-1,0 2-1,-1-2 0,3 0-2,-3 1 1,3 3-7,1-3-4,-1-1 5,3 0-2,-1 1-2,-1 0-3,-1 2 3,2-3-1,-2 5-1,1 0-4,-2 1 6,4-1-8,-5-1 3,4 4 3,-1-4 7,-1 4-16,-2-1 4,-4-1 1,7 2-1,-1 1 3,-2 1-4,-1 1 3,1-1 4,0 0-2,-3 1-3,2 0 2,-3-1-1,3 2 0,-2 1 4,-1-4-3,0 4 3,-1-1-1,-2 1 0,2 0 2,-2 0 0,-1 1 0,2-3 1,-1 4-3,2-4-1,-6 4 4,3-2-2,-3 0 14,1 1-12,-3 0-4,2-2 4,0-2-3,0 1 1,1 1-3,0-2 2,0-2-5,4 2 7,-6-1-1,8 0-2,-4 0 3,4-3 14,-4 3-5,4-3-13,0 0 1,0 0 0,0 0-2,0 0-3,0 0 4,0 0 3,-1 5-4,1-5 4,0 0 0,0 0-2,9 0 7,-9 0-9,10 6 1,-6-4-4,3 2 5,-2 0-3,4 0 0,-3-1 6,0 1-9,3 2 6,-4 0 1,5 0 0,-2 2 6,-3-4-7,1 2 0,-1 2-3,0-1-3,0-1 4,-1 1 1,0-1 0,-1 2-1,-1-3 3,1 3-5,-2-2 4,0 2 1,0 0 4,-1-3-3,0 1-7,-1 0 12,0 3 1,-1-5-9,0 4-4,-2-2 9,0 0 0,3-2-4,-6 5 1,1-3 4,2-2-5,-2 1 3,-1-2-2,1 1 4,-1 2-4,1-3 1,-5-2 9,3 2-5,-5 0 4,3-1 5,0-1-5,-2-1 4,2-1-5,-2-1 4,2-1-6,2 2-1,-3-2 2,1 0-5,4 2 8,1-4-4,-2 3-1,4-2 7,-2 2-5,0-2-10,2 2-6,3 2-16,-4-7-13,4 7-27,-3-2-35,3 2-42,0 0-58,-3-4-67,3 4-46,0 0-186,0 0-538,0 0 239</inkml:trace>
        </inkml:traceGroup>
        <inkml:traceGroup>
          <inkml:annotationXML>
            <emma:emma xmlns:emma="http://www.w3.org/2003/04/emma" version="1.0">
              <emma:interpretation id="{A24C3640-5B6B-4156-BA2C-8AA14A43B4C3}" emma:medium="tactile" emma:mode="ink">
                <msink:context xmlns:msink="http://schemas.microsoft.com/ink/2010/main" type="inkWord" rotatedBoundingBox="23199,541 23931,558 23916,1174 23184,1156"/>
              </emma:interpretation>
            </emma:emma>
          </inkml:annotationXML>
          <inkml:trace contextRef="#ctx0" brushRef="#br0" timeOffset="105598.0162">22763-310 74,'-2'-4'253,"2"4"2,-1-5 2,1 5-15,0 0-2,0-6-7,0 6-8,0 0-13,0 0-10,0 0-11,0 0-10,0 0-14,0 0-13,0 0-18,0 0-12,0 0-18,0 0-7,0 0-9,0 0-6,-6 12-14,2-6-2,-1 3-5,5-1-10,-8 2 0,4 3-3,0-2-5,-5 3 4,4 3 1,-3 2-1,0-1-4,2-3-1,1-2 1,-3 7-6,2-2 1,-1-2 3,0 1-8,3-4-6,-2 1 5,-1-4-2,4 3-2,-1-3 1,1-4-4,-1 2 0,2-1 4,-1-3-7,2 2-1,0-3-6,1-3 3,-3 7-1,3-7 7,0 0 3,-1 5 2,1-5 7,0 0 5,0 0 8,0 0 4,-1 6 6,1-6 11,0 0 1,0 0-7,0 0-9,0 0-6,3-18-5,-1 11-1,0 0-8,3-4-1,-1-1-10,2-2 0,0 1-9,0-3 1,0-4-4,4 0 0,3 2-2,-3 0 1,1-1-2,3 2-4,-3-5 3,0 5-4,-1 0-2,3-2 1,-1-1-1,2 2 3,-2 1-4,5-5-2,-4 5-1,-1 1-1,-1-1 2,-3 4 0,5-2-4,-2 5 0,-2-2-1,2 1 2,0-3 3,4 4-1,-4-3 3,0 3-10,1 0 8,0 0 2,-2 3-4,-1 3 2,3-4-7,0 1 4,-1 4-1,-1-2-3,1 1 0,-2 1-2,3 2 3,-2 1 0,-2 0 1,1 1-4,-2 1 2,-1 3 0,0-4 3,1 4-3,0 2 1,-4 1-1,1-3 1,1 1 0,-1 1-3,0 2 5,0-6-2,-3 6 1,2 0-2,1-1 2,-4 2 2,0 0 1,0-1 3,4 5-5,-8-7 5,4 6-1,0-1-3,-4 0 7,4 0 1,-4 3-3,0 0-7,0-2 9,0 2-4,0-4 2,-1 5-1,0-3 7,0 1 1,1 0 0,0-1-6,0-1 5,0 3-2,1-4 2,1 1-4,-1 1 4,1-1-4,0-2 3,2 2-4,-1 3 3,1-8-2,1 2 1,-1 0-3,3 3 4,-2-3-1,2 1-2,-1 0 1,1-2 1,0 4 0,2-3-2,0 0 1,0 0 1,1 0-2,0-2 0,-1 1 1,3-1-2,-4-1 1,4 1-5,-3-2 6,2 1-5,0-2 5,1-1 0,0 0 0,1-1 3,-2-1-2,2 2-3,1-3 1,-1 0-1,0 0 4,2-3-5,-4 2 5,4-1-4,-5-1-4,2 0-8,0 1-16,0 0-35,-2-1-29,0-3-50,1 6-52,-1-5-56,-2 1-85,0 1-89,0 0-302,-4 3-782,3-6 345</inkml:trace>
        </inkml:traceGroup>
      </inkml:traceGroup>
      <inkml:traceGroup>
        <inkml:annotationXML>
          <emma:emma xmlns:emma="http://www.w3.org/2003/04/emma" version="1.0">
            <emma:interpretation id="{653D23E2-5E85-4E89-97A0-4FE6C13788E6}" emma:medium="tactile" emma:mode="ink">
              <msink:context xmlns:msink="http://schemas.microsoft.com/ink/2010/main" type="line" rotatedBoundingBox="18191,1183 25337,1744 25237,3014 18091,2453"/>
            </emma:interpretation>
          </emma:emma>
        </inkml:annotationXML>
        <inkml:traceGroup>
          <inkml:annotationXML>
            <emma:emma xmlns:emma="http://www.w3.org/2003/04/emma" version="1.0">
              <emma:interpretation id="{B69B80B2-95ED-4ED1-B279-9F1C95A3CA99}" emma:medium="tactile" emma:mode="ink">
                <msink:context xmlns:msink="http://schemas.microsoft.com/ink/2010/main" type="inkWord" rotatedBoundingBox="18182,1298 20002,1441 19911,2596 18091,2453"/>
              </emma:interpretation>
            </emma:emma>
          </inkml:annotationXML>
          <inkml:trace contextRef="#ctx0" brushRef="#br0" timeOffset="138100.0059">19312 407 108,'0'0'113,"0"0"-10,0 0 2,0 0-4,0 0-5,0 0 1,0 0 4,0 0 2,0 0-9,0 0 0,0 11-1,0-11 2,0 0-2,-1 8-3,1-8 0,0 8-5,0-8 0,-2 7-1,-1-2-5,2 0-5,1 1 0,-3-1-4,2 3-2,0-2-4,-2 3-2,3-3-2,-1 1-5,-3 2-1,4-3-8,-3 5 2,3-4-7,-1 0-2,-1 3-4,0-2-2,2 1 16,-3 1-5,-1 1 0,4-1-8,0 2-4,-5-5 2,5 7-7,-2-8-4,0 4 2,1-3-3,0-1-5,-2 2 0,2-2-2,-1 1-4,0-1 3,-2 1-3,4-1-4,0-3 3,-4-1-2,4-2 0,0 6 0,-1 1-1,1-7-2,0 0 1,-3 6 3,3-6-6,0 4 2,0-4 1,0 0 2,0 0-7,0 0 5,0 4-5,0-4 5,0 0 0,0 0-3,0 0-3,0 0 0,0 0-11,0 0-17,0 0-9,0 0-27,0 0-19,0 0-19,0 0-35,0 0-39,0 0-21,0 0-33,4-13-138,-4 13-396,0-8 175</inkml:trace>
          <inkml:trace contextRef="#ctx0" brushRef="#br0" timeOffset="150985.9626">17823 640 28,'0'0'53,"1"-5"9,-1 5 2,1-4-6,-1 4 1,4-2-4,-4 2-2,0 0-11,0 0 21,3-4-4,-3 4 2,0 0-4,0 0-3,0 0 4,2-5-2,-2 5-8,0 0 18,0 0-19,0 0-9,2-3 1,-2 3-3,0 0 0,5-2 2,-5 2-13,0 0 14,8 4-5,-8-4-5,9 1 2,-4-1 0,0 3-2,2-3 8,3 0 0,1 3 0,1-3 0,1 3 0,-2-3-5,5 2 3,3-2 1,-4 3-4,1-2-9,2-1 4,-1 0-6,2 3 1,-2 0-2,4-3 4,-2 3-6,-2-2-4,2 0 2,-1 0-6,1 2-5,-1-1 4,2 2 4,-1-4-3,2 2-2,-3-1 0,0 2-1,-1 0-3,0-1 2,0 2-3,-6-2 5,8 0-4,-9 2-3,0-2 2,-1 2 0,2 0 2,-2-1-2,-1 3-10,-2-5 8,-1 2-3,3-2 5,-2 2 4,-5 0-8,7 2 0,-3-2 5,1 0-4,-2 0 9,1 0 9,0-1-2,2 0-1,-3 3-1,0-3-2,-1 0-3,-3-2-1,10 4-1,-7-2 3,3 1-5,-6-3 11,4 3-12,-4-3-1,5 0-1,-5 0 0,4 3-1,-4-3 2,0 0-14,5 1-5,-5-1-16,0 0-18,0 0-15,0 0-24,3 4-19,-3-4-21,0 0-20,0 0-113,0 0-285,0 0 126</inkml:trace>
          <inkml:trace contextRef="#ctx0" brushRef="#br0" timeOffset="151416.052">18514 528 101,'0'0'113,"2"-4"-17,-2 4-9,6-5-5,-6 5-10,0 0-4,16 6-11,-9-3 4,3 0-7,1 3-2,-2-3 2,4 5-3,3 0-6,0 1-3,-1-1-2,-1 2-3,1-1 1,-1 3-9,-5-3-4,2 1-2,-2-2-5,-2 2 8,1 1-8,-2-3-1,2 3-2,-3-3 8,-1-2-7,-4 2 6,1 2 11,-1-4 5,-1 3 8,-1-1 4,-3 1 5,1-5-4,-2 6 0,-3-4-8,3 0 4,-2-1-6,-2 1-4,1-2-5,-2-2-1,5 2-1,-2 0-5,1-2-5,2 2-1,-4-3 1,5 3-1,-2-3-3,2 0-6,4-1-7,-13 4-10,10-4-26,0 3-21,3-3-30,-6 3-27,6-3-27,-3 0-141,3 0-302,0 0 134</inkml:trace>
          <inkml:trace contextRef="#ctx0" brushRef="#br0" timeOffset="152201.9827">17930 387 25,'0'0'136,"4"-6"-14,-2 2-3,-2 4-3,0 0-12,0-6 0,0 6-2,0 0-10,0-6-10,0 6-12,0 0-3,-6-5-5,6 5-10,0 0-2,0 0-13,-6-3 0,6 3-7,-7-1-1,7 1-4,-8 0-3,8 0-2,-9 1 0,3 2-4,0-3 3,-2 0-3,1 2-4,-1 0 0,-2-2 0,2 2-5,-2 1 1,2-1 5,-1 2-5,-3-1 4,2 1-7,-2-1 1,1-1-1,0 1-3,3-2 0,-3 1-1,0 2 6,6-2 1,-3 1-2,2-2 0,-2 3 4,2-4-7,-1 2 1,2 1-3,0-3 3,0 3 0,5-3-2,-9 3 1,5-1 2,-2 1-4,1-2-2,1 1 5,4-2-1,-9 7 1,4-4 0,1 2-1,2 0-1,-1-3-1,-1 1 2,1 3-3,1-2 4,-2 2 0,0-3-1,-1 3-4,5-3 3,-3 3 2,-1-1-3,3 0 0,0 3 4,-2 0-6,2-4 1,-2 6 16,3-3-13,-3-1 0,3 1 0,0 2-4,-2-2 4,2 0 0,0 0-3,0 0 0,0 0 0,0 2 6,2 0-2,1-1-3,-3 0 3,0 0-2,0 1-2,4 1 6,-4-2-2,4 1-2,-3-1 2,3-2-3,-1 3 3,-3 0 9,7-5-7,-4 5-1,1-1-2,0-2 2,0 3 1,4-5-2,-3 2 1,3 0 0,-1 3 1,1-3 0,0-2-25,1 2-25,2-4-51,-1 5-37,3-5-140,-4 2-295,5-3 131</inkml:trace>
          <inkml:trace contextRef="#ctx0" brushRef="#br0" timeOffset="152978.5275">17753 903 87,'3'-3'139,"-1"-2"-5,-1 2-8,-1 3-1,5-6-2,-5 6-4,2-4-6,-2 4-12,3-4-6,-3 4-10,0 0-12,0 0-3,0 0-12,0 0-7,3-2-6,-3 2-4,0 0-3,0 0-4,0 0-1,0 14-7,0-9 5,0 0-5,0 2 0,-1-1-4,1-2 2,0 4-3,-2-2 4,2 1-6,0-5 2,0 6-3,0-2 1,-2-4-5,2-2-3,0 10 0,-1-6 1,1-4 7,-2 5-7,2-5-4,0 0 5,2 6 5,-2-6 12,0 0 5,0 0 13,0 0 8,0 0 11,0 0-2,0 0-5,0 0-5,0 0-9,0 0-3,6-15-5,-6 10-5,5 0 2,-1-1-6,1-4-3,-1 5-5,4-5 1,-3 2-6,4 1-3,-1-2-2,0 0 1,3 3-1,-5 0-2,0-1-3,4 3-1,-3-2 1,-2 4-3,-1-2-2,2 3-1,1 1 0,-7 0-1,9 1-4,-5 0 4,-1 4-3,0-1 4,0 2-4,1 1 3,-1 2-1,-1-3 1,1 2 4,-2 2-6,1-3 1,-1 6 1,-1-6 1,0 6 2,0-5-3,0 6 0,0-6-1,0 1 3,-1-2-2,2 2 1,-2 0 0,1-2 5,0 0-7,-2 1 4,1-2-1,1 2 4,0-1-6,-3 1 4,3-4-1,-2 4-5,2-6 1,0 5-15,0-1-22,0-6-26,-1 11-32,1-11-30,0 8-29,0-8-24,6 7-36,-6-7-114,0 0-357,8-2 159</inkml:trace>
          <inkml:trace contextRef="#ctx0" brushRef="#br0" timeOffset="153305.4283">18209 975 69,'0'0'226,"0"0"-13,0 0-16,0 0-17,0 0-17,0 0-17,0 0-17,0 0-15,0 0-8,0 0-9,0 0-11,-9 12-5,5-6-5,-1 0-5,1 0 1,-6 6-6,6-3-1,-4 2-3,0 2-4,2-3-5,-7 2-3,7-2-8,-4 8-4,2-7-2,2 2-3,-2 1-2,-2 0-4,4 1-2,0-4-2,1 0-1,0 1-5,1 0-2,-1-3 1,2 4-2,0-4-1,2-3-6,-1 3-17,-1-2-22,3 1-22,0-2-18,0-6-15,3 12-19,-3-12-20,5 8-15,-4-6-33,7 1-150,-8-3-349,16-3 156</inkml:trace>
          <inkml:trace contextRef="#ctx0" brushRef="#br0" timeOffset="153827.9368">18312 1124 143,'3'-3'177,"0"0"-11,3-1-18,0 1-11,2-1-10,-2 3-11,5-2-4,-5 1-14,4-2-7,-4 4-15,4-2-4,-1 2-8,-4 0-3,2 0-8,-7 0-1,10 2-10,-3 1 0,-4-2-9,3 1 1,-2 1-3,-2-1-6,1 2 0,-1 3-3,-2-2-1,2-1-3,-4 1 3,0 2-1,-1-1 0,1 0 2,-1 1 1,2-1-1,-2-1 1,0 1-4,0 1 0,0-2-2,-1-1 1,3-2-5,-3 2 5,4-4-3,-1 6-5,-2-2 0,3-4 2,0 0-3,0 0 1,3 6 0,-3-6-2,5 5 2,0-3 4,-1 2 2,4-4-4,1 4-2,0-2 2,-1 3-1,2 0-3,-1-2-1,-2 1 0,-1 0-1,2 0-3,-3 1 0,-1-1-2,1 2 1,-1 0 1,-2-3 1,0 4 1,0-1 3,-4 1 5,1-2 13,-2 4-3,-2-4 7,0 9 5,0-11 5,-5 5 3,3 4 2,0-6 0,-2 2-2,-1-2 1,5-1-2,-3-2-2,-4 2-6,5-1-2,1-3 2,-1 2-4,1-3-7,6 0 6,-8 3-9,8-3 0,-9 3-3,4-3 1,5 0-2,-8 2-5,8-2-9,0 0-27,0 0-36,-8 4-46,8-4-60,0 0-65,0 0-207,0 0-475,0 0 211</inkml:trace>
          <inkml:trace contextRef="#ctx0" brushRef="#br0" timeOffset="138903.0263">19266 399 123,'0'0'155,"0"0"-4,0 0 5,-3-6-11,3 6-1,0 0-5,0 0 0,0 0-6,0 0-10,0 0-8,0 0-7,0 0-11,0-3-6,0 3-6,0 0-11,0 0-5,0 0-9,0 0-4,0 0-5,0 0-7,0 0-5,0 0-5,0 0-4,0 0-1,0 0-6,0 0-1,0 0 0,-9 8 1,5-4-6,0-2 0,-1 3 0,4 0 2,-3-1-2,0 1-4,-2-1-1,-1 2 3,3-3-3,-2 1-2,3-2 4,-3 3-6,2-4 2,1 5 2,3-6-5,-5 6 5,2-5-5,3-1 0,-4 3-1,4-3 5,0 0-3,-4 4 1,4-4 8,0 0 7,-2 4 6,2-4 7,0 0 2,0 0 3,0 0-1,0 0-7,0 0-5,0 0-2,9-10 1,-5 5-6,1-1-7,0 0 1,0 1-1,1 0 0,1-3-3,3 2 2,-3-1-6,0 2 1,-2 3-1,4-6 0,-3 2-1,2 0-1,-1 1 0,-2 1 2,0-2-4,-2 3 1,1-2 0,3 1-2,-4 0 0,1 2 0,1-2 0,-2 1 1,-3 3 3,5-4 0,-3 2 0,-2 2 1,4-4-2,-4 4 0,0 0 1,4-8-3,-4 8 2,3-2-3,-3 2-3,0 0-1,0 0 3,0 0-2,4-4 1,-4 4-2,0 0 3,0 0-1,0 0-3,0 0 5,0 0-6,6 12 3,-5-9 0,-1-3 0,7 6-3,-4-5 1,-2 2 1,1 3 3,1-4 1,0 2 0,-1 2 4,0 0-4,3-2-1,-1 1-2,-2 1 3,1-2 2,2 1-6,-3 1 4,1-1 1,1 0-3,-2 1-2,1-1 4,1-1-3,-2 2-2,0-3 7,-1 2-5,2 0 4,-3 0-1,5-1-1,-5-2-3,0-2 4,4 5-5,-4-5 4,0 0-2,1 5 2,-1-5-2,0 0 1,2 5 0,-2-5 5,0 0-2,0 0-10,0 0-28,0 0-32,0 0-49,0 0-59,-9-15-73,5 12-215,1 0-499,3 3 221</inkml:trace>
        </inkml:traceGroup>
        <inkml:traceGroup>
          <inkml:annotationXML>
            <emma:emma xmlns:emma="http://www.w3.org/2003/04/emma" version="1.0">
              <emma:interpretation id="{7155891C-A8F6-40E0-BB60-51F8C7EFAC48}" emma:medium="tactile" emma:mode="ink">
                <msink:context xmlns:msink="http://schemas.microsoft.com/ink/2010/main" type="inkWord" rotatedBoundingBox="20976,1479 21382,1511 21355,1865 20949,1833"/>
              </emma:interpretation>
            </emma:emma>
          </inkml:annotationXML>
          <inkml:trace contextRef="#ctx0" brushRef="#br0" timeOffset="146412.4791">20604 407 115,'-4'-4'166,"4"4"-1,0-5-7,0 5-8,-4-2-5,4 2-6,-4-5-5,4 5-8,0 0-4,0 0-8,-2-4-10,2 4-8,-3-3-14,3 3-9,0 0-3,-8-2-4,8 2-11,0 0-6,-12 3-6,6-1-5,0 1-2,0 0-5,-4 0-3,-3 4-2,5-2-6,1-1-1,-3 2 1,1 0-4,1 3 1,-1-3-2,0 0-2,1 0 0,-1-2-2,1 2-1,4 0 1,-3-3-4,4 0 2,-2 3 0,1-3-1,0 0-1,4-3-4,-5 5 3,5-5 3,-3 0-4,3 0 1,0 0 4,-4 2 4,4-2 5,0 0-1,0 0 5,-3 3 0,3-3-1,0 0-3,0 0 0,0 0 0,0 0-4,0 0 0,10-13-3,-8 9-1,1-1-3,1 0 1,2 1-2,2-3-3,-2 4 2,1-4-2,1 2-1,-3 2-1,3-6 0,-3 5 0,2 1-1,-1 0 0,-2 1-1,4-4 1,-3 6 0,0-4 1,0 0-2,1 3 1,-3 0-2,-3 1 1,10-4 1,-5 3-4,-5 1 1,10 0 2,-10 0 2,9 0-6,-4 1 2,-2 3 2,2-4-1,1 2-1,-2 1-1,-4-3 1,10 2 1,-5-2-3,-1 3 3,0-1-1,0 2 1,-2-1 0,4 0-2,-4 2 0,3-4 2,-2 4 1,-3-5-2,8 6 2,-3-2 0,-3-1-1,2 0 1,0 1 0,1 1 0,0-1 0,0-1 2,-2 2-4,1-1 2,2 2 1,0 0 0,-1-3-1,0 3-1,-1 2 3,1-2-2,3-4-1,-4 4 4,4 1-3,-3-1-2,2-1 2,0-2 3,-4 2-3,2 4 1,0-4-1,-2-2 6,3 2-5,-3-1-4,2 0 1,-1-2 3,-1 3-2,-2-1 0,3-1 1,-2 0-1,-2-3 1,3 6 1,1-2-1,-4-4-1,2 2 0,-2-2 4,2 4 0,-2-4-1,0 0 0,4 2-1,-4-2 6,0 0-20,2 4-26,-2-4-36,0 0-39,0 0-42,0 0-46,0 0-173,0 0-406,0 0 181</inkml:trace>
          <inkml:trace contextRef="#ctx0" brushRef="#br0" timeOffset="145560.9437">20645 393 25,'0'-6'78,"0"6"-1,0 0 5,0 0-1,0 0-8,0 0 6,0 0-3,0 0-3,0 0-13,0 0 4,0 0 6,0 0-21,0 0 7,0 0-11,0 0 3,0 0-12,0 0 1,0 0-9,0 0 3,0 0-3,0 0 0,0 0-5,0 0-7,0 0 7,0 0-3,0 0-2,0 0 9,0 0-5,0 0-7,0 0-3,0 0 16,-4 16 0,4-16-4,-2 9 1,2-6 0,-2 3 0,2-1 2,0 2 0,-1-1-5,2 2 3,-2 0 2,1 4-1,-1-7-1,1 5 3,-3 0-5,3 3 2,-2-3-5,2 3 6,-3-3 4,2 2-7,-3 0 3,3-1-3,-2-1-1,-1 3-3,2-5 3,0 3 0,-2 0-7,2-2 2,0 1 0,0-1-1,0-3 2,0 1-4,-1 1 13,2-2 1,-1 0-5,-1-1 1,0 2-3,1-3-4,0-1-2,1 3-1,1-6-2,-3 8-1,3-8 1,-1 4 0,-1-2-6,2-2 4,0 0-6,-3 4-9,3-4-10,0 0-10,-1 7-26,1-7-18,0 0-25,0 0-25,0 0-32,0 0-27,0 0-101,0 0-301,-8-11 134</inkml:trace>
        </inkml:traceGroup>
        <inkml:traceGroup>
          <inkml:annotationXML>
            <emma:emma xmlns:emma="http://www.w3.org/2003/04/emma" version="1.0">
              <emma:interpretation id="{525DAF5A-B7BA-4072-9F57-BE5BF7728374}" emma:medium="tactile" emma:mode="ink">
                <msink:context xmlns:msink="http://schemas.microsoft.com/ink/2010/main" type="inkWord" rotatedBoundingBox="21921,1721 22821,1792 22772,2409 21872,2339"/>
              </emma:interpretation>
            </emma:emma>
          </inkml:annotationXML>
          <inkml:trace contextRef="#ctx0" brushRef="#br0" timeOffset="160198.7797">21416 640 64,'-3'-5'146,"3"5"7,0 0 1,-1-4 1,1 4 0,0-6 3,-3 1 1,3 5 0,0 0 2,0 0-1,0 0-2,0 0-4,-1-5-7,1 5-8,0 0-8,0 0-14,0 0-11,0 0-10,0 0-15,0 0-10,0 0-9,0 0-6,0 0-5,-5 11-3,3-6-6,0 2-4,0 1 0,-1 0-8,0 3 2,-1 2-6,1-6-3,-1 6 0,-1-5-3,2 4 0,-1-2-4,1-1 0,-4-1-4,7-2 1,-4 3-2,2-3 1,0 0-2,1 0-1,1-2 0,-3 1-2,3-5 5,-4 7-1,4-3-2,0-4 2,0 0 8,-1 5 7,1-5 19,0 0 10,-3 4 7,3-4 17,0 0-5,0 0-6,0 0-3,0 0-12,4-16-2,-1 7-10,-2 0-11,5 2 7,-3-4-6,4 1-1,-2 0-10,1-1-3,2 3 2,2-3-2,-2 4-8,-1-4-2,3 5 2,-2 0 5,0-2-5,-3 3-2,0 2-7,0 2 1,0-1 11,-1 0-19,-4 2 3,0 0-1,13 2-3,-13-2 2,7 2 0,-6 0-3,4 4 6,-4-1 6,2-1-3,0 2-3,-2 2-3,4 1 6,-5-4 12,3 4-27,-2 1 2,1-2 7,-2 4 3,2-3 3,-4 1 0,2 1 0,0-5 0,-2 4 0,2-1 3,0 0-6,0-2-2,-1 2 6,-2-1 1,3 1-5,-4-3 3,3 1 2,1-1-4,0 0 4,-1 0 2,-1 1-8,2-2-17,-1-1-9,1-4-23,-3 6-19,3-6-25,0 6-28,0-6-34,-1 6-33,1-6-28,0 0-33,0 0-21,0 0-196,4 6-510,-4-6 226</inkml:trace>
          <inkml:trace contextRef="#ctx0" brushRef="#br0" timeOffset="160573.9532">21850 666 146,'0'0'284,"3"-7"-8,-3 7-12,3-1-29,-3 1-19,0 0-21,0 0-18,0 0-19,0 0-19,0 0-15,0 0-11,0 0-7,0 0-5,0 14-6,-3-7-2,2 7 0,-5-2 5,3 1-4,-3 6 1,0 0-1,1 1 12,-3 2-9,1 0 18,-2 7-13,2-8-21,-2 1 3,4 3-19,-3-2 13,0-3-3,-1 1-3,3 1-4,0-5-7,-1 4-7,0-4-4,-1-3-4,3 1-2,1-1-10,-1-3-2,0 2-4,1-7 0,0 7 4,-1-5-13,1 1-1,4-3-5,-1 0-12,-1-1-31,2 3-20,0-5-29,0-3-28,-2 8-26,2-5-34,0-3-27,0 0-43,5 4-49,-5-4-267,9-3-599,-4 5 265</inkml:trace>
          <inkml:trace contextRef="#ctx0" brushRef="#br0" timeOffset="161318.9299">22000 959 278,'0'0'316,"0"0"2,0 0-17,0 0 3,3-3-11,-3 3-22,0 0-11,0 0-17,2-6-7,-2 6-15,0 0-25,3-3-22,1-3-17,1 4-18,3-2-16,-3 2-11,5-2-10,1 2-12,-2-2-9,2 1-21,0 0 8,3 3-19,-3 0 5,-1 0-4,-1 0-12,0 0-3,-1 0-5,1 2-3,-3 2-1,2 0 1,0-2-10,-2 3 1,0 0-2,0-3 1,-3 5-8,1-1-1,-2 0 6,2 1-14,-3 1 5,0-2 1,1 0 1,-2 3-1,0-3 0,-2 0-4,1 0-5,-1 0 6,1-1-13,-2 0 9,0 0 5,1 1 2,-3-2-5,1-2 1,0 4 0,2-3 1,2-3 0,-6 4 1,3-1-2,3-3 0,0 0 1,-5 5 3,5-5-1,-4 4-2,4-4-2,0 0-16,0 0 18,0 0 4,-4 2-2,4-2-3,0 0 1,0 0-5,0 0 0,0 0 2,0 0 0,0 0-4,0 0 1,4 7-2,-4-1 2,3-2 0,-2 0 0,4 4 5,-2-4-6,0 3-1,0 0 7,0 0-1,0-2-4,-2 2 1,2 2 1,0 0-1,-1-3 4,0 0 2,1 0-18,0 1 13,-1-2 2,-1 1-2,-1 0 1,1 2 1,1-1-4,-2-1 9,-2 3-3,2-3 0,0-6-1,2 11 4,-4-5 0,2-6-15,-1 9 9,1-9 0,-1 10 5,0-5 3,1-5 6,0 0 6,-4 6 8,4-6 10,-5 8 2,0-7-1,5-1-6,-9 4 7,9-4 2,-11 0-5,11 0-6,-14-3-1,6 2-4,3-4-6,5 5-3,-13-2-5,7 0 5,6 2-6,-10-3-16,10 3-21,-9-3-31,9 3-48,-9-3-48,9 3-53,0 0-59,-9 5-65,9-5-58,-11 1-245,11-1-684,-3 7 302</inkml:trace>
        </inkml:traceGroup>
        <inkml:traceGroup>
          <inkml:annotationXML>
            <emma:emma xmlns:emma="http://www.w3.org/2003/04/emma" version="1.0">
              <emma:interpretation id="{5A3A1A01-1216-41F9-9ECA-C1CF42FCC379}" emma:medium="tactile" emma:mode="ink">
                <msink:context xmlns:msink="http://schemas.microsoft.com/ink/2010/main" type="inkWord" rotatedBoundingBox="23373,1590 25337,1744 25239,2987 23275,2833"/>
              </emma:interpretation>
            </emma:emma>
          </inkml:annotationXML>
          <inkml:trace contextRef="#ctx0" brushRef="#br0" timeOffset="-43249.9166">22755 1611 90,'0'0'145,"0"0"-4,-8 1-9,8-1-4,0 0-10,0 0-8,0 0-3,-6 2-7,6-2-5,-4 2-4,4-2-3,0 0-2,-5 2-5,5-2-5,0 0-6,-3 2 4,3-2-6,0 0-6,-9 4-2,9-4-3,-1 2-5,1-2-5,0 0-5,0 0-2,0 0-1,0 0-5,-4 5-1,4-5-2,0 0 3,0 0 12,4 8 6,-4-8 4,0 0 4,13-4 2,-8 3-5,3-2-1,5-2-6,-5 2-1,2-2-4,3 3-3,1-3-3,1-2-6,4 1-6,-2 0 0,-3 3 0,0-2-4,-2 2-5,1 1 5,-2-1-6,0 0 1,0 0-4,0 0-2,0 0-1,-2 1-2,1-1 1,-1 2-22,-2-3 3,-1 4-1,0-1 0,-1 0 4,-5 1-3,7-3 4,-1 2 1,-6 1-3,6-1 1,-6 1 1,0 0 4,8 0-7,-8 0 6,4-4 0,-4 4-1,0 0-1,0 0 4,0 0 2,0 0-2,7 0 3,-7 0-2,0 0 1,0 0-1,0 0-3,0 0 3,0 0-1,0 0-3,0 0-2,0 0-5,0 0-1,-3-6-4,3 6 0,0 0-3,-8-6-1,4 2-1,4 4-2,-8-6 7,3 1-3,-1 1-1,0 1 4,1-2 3,0-1 4,0 2-4,-2-1 7,2 0-3,-2-2 3,4 3 0,-1-2-2,0 0 4,0-1 0,-1 1 2,3 3-2,-2-5 0,3 2-1,-1 2 2,0-3 2,1 5-1,-2-5-1,3 7-1,-1-10 4,1 8-2,0 2 0,-2-6 0,2 6 0,0 0 3,-3-6-2,3 6-1,0 0 0,0-3-2,0 3 3,0 0-5,0 0-1,0 0 2,0 0 2,0 0-1,0 0 3,0 0-2,0 0 1,0 0 0,0 0 2,0 0-2,10 8-3,-6-6 9,1 3-5,2-1-1,1-2-2,-3 2 2,3-1-1,1 0 1,1 2 1,-3-1 0,2-1 0,-1 3-2,2-2-2,-2 4 7,1-5-2,1 1-1,-2 1 0,-2 1 5,2-2-7,-1 0 1,-2 1 2,0 2-1,2-2-2,-1 1 2,-4-2-2,4 4 2,-1-2 0,-3 2 0,1-1 2,0-1-1,-2 2 0,-1-1 0,0 3-2,0-4 2,0 3 1,0 2 0,-1 0-2,-2-5 0,0 4 0,1-1 0,-3 1 3,2-2-1,-2 2 5,1-1 0,0-3-5,4 3-3,-5 1-1,1-4 3,0 0 2,-1 1-4,2-2 2,2 0-1,-3 1-1,0 0-1,3 1-2,-1-4-13,0 3-20,0-3-22,2-3-18,-4 6-32,4-6-21,0 3-32,0-3-34,0 0-142,0 0-365,0 0 161</inkml:trace>
          <inkml:trace contextRef="#ctx0" brushRef="#br0" timeOffset="-42803.9847">23499 1210 85,'-3'-6'183,"3"6"-7,0 0-10,0 0-11,0 0-13,0 0-11,-1-2-9,1 2-6,0 0-7,0 0-4,0 0-2,-5 14 0,3-9 9,2 0-13,0 6-1,-2-5-6,1 4-7,-1 2 0,1 1-7,-2-4-1,1 8-7,-2-5 0,3 4-1,-2-1-7,-1-3-1,2 10-6,-2-9-4,1 5-7,1-3-5,-1-2-1,-2 3-7,2-2 3,3-1-5,-4-1-5,2 2-2,-1-2-1,0-2-6,1-1 0,1-2 1,-1 2-2,0-1-1,-1-2-3,3 3-5,-3-4 3,2 2-3,0-3-16,1 2-17,0-6-18,-4 4-17,4-4-21,0 0-46,0 0-46,0 0-35,0 0-205,0 0-451,-4-16 200</inkml:trace>
          <inkml:trace contextRef="#ctx0" brushRef="#br0" timeOffset="-42426.0372">23276 1087 89,'-3'-5'214,"1"-5"5,0 5-4,1-1-6,0-1-8,-1 2-5,1 1-16,1-5-9,1 5-11,-1 4-7,2-6-12,0 1-9,0 2-10,5-1 3,-4 1-15,6 0-11,-3 0-6,2 2-3,4-2-8,2 1-3,3-1-6,0 2-1,2-1-8,1-1-3,8 2-4,-8-1-9,7-1 2,-8 2-6,10-4-9,0 4 2,-5-5-11,4 6 7,-10-3-9,1 3 0,0-4-3,-1-1 0,-1 3-2,-1-2-1,0 3-7,-2-1 3,-3-1-2,-1 3-2,-4-1 0,2-2 1,-3 3-1,2 0-7,-2-2-16,-5 2-15,9 0-20,-9 0-24,7 0-30,-7 0-37,0 0-41,6 0-52,-6 0-22,0 0-216,7 2-510,-7-2 226</inkml:trace>
          <inkml:trace contextRef="#ctx0" brushRef="#br0" timeOffset="-41902.3278">24205 716 5,'0'0'219,"-3"-6"-6,3 6-6,-3-2-15,3 2-10,0 0-18,-3-3-14,3 3-10,0 0-13,0 0-9,0 0 0,-14 5-7,12-4-5,-3 4-4,-3 0-4,3 1-5,-1 3-5,-2 1-6,0-2-6,-1 1-3,6 1-4,-9 5-4,1 0 3,3-2-3,-2 0-6,-2 2-4,4 5-6,-3-1-4,3-1 0,-2 6-8,2-3-2,-2 1 0,4-3-3,-3 1-3,-1 2-3,3 0 1,3-1-5,-1 1-4,1 3 1,-1 2 1,1-6-2,1 1-4,-2-3-2,1 1-1,3-1-1,-4-1-3,4 0 0,-2-2 2,-1-1-6,4-3 5,-4 4-2,4-1-2,-1-4-2,1 2 4,0 0 4,0 2-9,-3-1 11,3-4-5,0-1 7,0 0-10,0 3-1,0-5 2,0 0-5,3 1 0,-3-1 2,0-4-3,0 5-1,0-5-2,3 3-8,-3-6-15,2 4-19,-2-4-19,4 4-27,-4-4-27,5 1-39,-5-1-33,9-1-37,-1-3-34,-4 3-147,2-2-443,2-3 196</inkml:trace>
          <inkml:trace contextRef="#ctx0" brushRef="#br0" timeOffset="-40993.0968">24677 650 147,'0'0'219,"-3"-5"-5,3 5-5,0 0-9,-1-4-5,1 4-13,0 0-9,-2-3-9,2 3-8,0 0-5,0-7-5,0 7-7,0 0-5,0 0-3,0 0-5,-1-5-11,1 5-7,0 0-21,0 0 10,0 0-10,0 0-13,0 0-3,0 0-10,0 0-4,0 0-4,0 0-6,0 0 0,0 0-16,0 0 2,0 0-7,0 0 1,0 0-4,0 0-4,0 0-2,9 12-3,-8-9 7,4 1-11,-1 3 0,0 0-11,-2 0-3,4 3 14,-4-3 1,6 0-2,-3 8 2,-3-5-4,3 1 3,-1 1-3,0-2-1,-2 2-4,1 0 1,-2-2 4,2 2-2,-1 0-1,0 0 1,0 0-2,-1 1-2,2-1 8,-6 0 2,6-2-6,-6 6-24,2-8 12,0 5 18,0-5-2,1 5 4,-3-5-1,2 5 3,-2-6-2,2 4 0,-2 0-4,1 0-6,-1 1 4,2-5 0,-2 6-1,1-6 3,-1 6-3,1-1 5,-2-4-9,2 0 6,-2 4-4,0-2 2,2-3-2,0 0 1,-3 2 1,4 0-19,-3-2 1,1 2 23,1 2-5,-2-1 0,3-4-3,-2 0 0,0 3-3,1-3 4,1-2 2,-1 2-6,2-6 6,-3 8 7,3-1-8,0-7-3,0 0-4,-3 6 5,3-6-3,-4 7 1,4-7 0,0 0 4,-3 5-6,3-5 3,0 0-5,0 0 6,0 0 0,-1 4 0,1-4-2,0 0-1,0 0-3,0 0 7,0 0-15,0 0-19,0 0-18,0 0-29,0 0-27,0 0-41,0 0-39,0 0-47,0 0-58,0 0-217,-2 8-548,2-8 243</inkml:trace>
        </inkml:traceGroup>
      </inkml:traceGroup>
    </inkml:traceGroup>
    <inkml:traceGroup>
      <inkml:annotationXML>
        <emma:emma xmlns:emma="http://www.w3.org/2003/04/emma" version="1.0">
          <emma:interpretation id="{88993757-064E-4AA3-B743-8B90EEC8C67B}" emma:medium="tactile" emma:mode="ink">
            <msink:context xmlns:msink="http://schemas.microsoft.com/ink/2010/main" type="paragraph" rotatedBoundingBox="11685,2413 25564,3100 25480,4800 11600,4114" alignmentLevel="3"/>
          </emma:interpretation>
        </emma:emma>
      </inkml:annotationXML>
      <inkml:traceGroup>
        <inkml:annotationXML>
          <emma:emma xmlns:emma="http://www.w3.org/2003/04/emma" version="1.0">
            <emma:interpretation id="{A9F26A2A-5A7A-46CE-8C56-A61728EE735B}" emma:medium="tactile" emma:mode="ink">
              <msink:context xmlns:msink="http://schemas.microsoft.com/ink/2010/main" type="line" rotatedBoundingBox="11685,2413 25564,3100 25480,4800 11600,4114"/>
            </emma:interpretation>
          </emma:emma>
        </inkml:annotationXML>
        <inkml:traceGroup>
          <inkml:annotationXML>
            <emma:emma xmlns:emma="http://www.w3.org/2003/04/emma" version="1.0">
              <emma:interpretation id="{0B3D468B-A837-4DB3-AE73-F2153AB9C767}" emma:medium="tactile" emma:mode="ink">
                <msink:context xmlns:msink="http://schemas.microsoft.com/ink/2010/main" type="inkWord" rotatedBoundingBox="11646,3192 11894,3205 11858,3932 11610,3919"/>
              </emma:interpretation>
            </emma:emma>
          </inkml:annotationXML>
          <inkml:trace contextRef="#ctx0" brushRef="#br0" timeOffset="-62828.1323">11073 2391 118,'0'0'157,"-3"-6"-16,3 6-2,0 0-11,0 0-16,0 0-1,0 0-12,0 0-4,0 0-13,0 0-6,0 0-5,0 0-12,0-6-2,0 6-5,0 0 8,0 0-10,0 0-4,0 0 1,0 0 4,0 0-4,0 0 1,0 0 0,10 11 5,-10-11-2,0 0 5,9 1 4,-9-1-1,6 1 3,-6-1 1,7-2 4,-7 2 0,10 0 3,-5-4 0,1 2-1,-4-3-5,4 1-2,0-2-1,-2 0 1,3 0-4,-1-3-3,-1-1-7,3 2-3,-3-2-7,1-5-2,-2 4-2,5-5-5,-4 2 1,1 2 1,-3-4-3,3 2 2,-3-1 2,3 3-3,-3-2 3,0 1 0,3 3 5,-5-2 2,1 3 2,1-1 2,-1 6-4,-2-1 4,0-2-3,2 5 0,-2-3 1,0 5-7,1-8-7,-1 8-4,0 0-3,0-6 0,0 6-3,0 0-9,0 0 7,0 0-4,0 20 1,0-12-2,-1 5-4,0-2 6,2 2-2,-2 2-4,0 1 1,1 3-3,-2-2 3,-1 2 1,3 2-3,-2-3 3,2 1 1,0-3-3,-1-1-1,-1 6 4,2-1-6,-1 0-3,-2-6-2,6 2 3,-6 5 2,3-1 3,0-7-6,-1 3 6,-1 3-8,0-1 5,1 1 2,0-4-8,-1 3 9,2-5-1,-3 1-1,2 0-3,1 0-1,-2-1 2,0-1 1,1-3-2,1 1-1,-3-1 3,2 2-4,1-4-1,-2 2 2,2-3-5,0-3 6,-1 3-2,1 1 1,0-7 1,-2 6 0,2-6 2,0 6 3,0-6-4,0 5 4,0-5-3,-3 4 13,3-4-10,0 0-2,0 0-3,0 0 3,0 0-1,0 0 1,-3 2-2,3-2 6,0 0-16,0 0 9,0 0-5,-11 0 7,11 0-13,-4 0 3,4 0 6,-11 4 1,7-4-3,-2 1 4,-3 1-4,5 0 3,-3-1 1,-1 2-3,2-2 2,0 2-4,0-1 8,-2 1-6,4 0 1,-4-3-7,3 3 8,5-3-3,-9 3 1,5-1 5,4-2-3,-6 2 4,6-2 7,-6 0-16,6 0 6,-6 2-7,6-2 9,0 0-3,-5 3 0,5-3 4,0 0-4,0 0-2,0 0 1,0 0 2,-7 0-4,7 0 0,0 0 4,0 0-3,0 0-3,0 0-2,0 0 2,0 0 5,0 0 0,0 0-2,0 0 2,14 6 1,-14-6 0,8 1 10,-8-1-14,9 1 7,-3 1-8,0-2 1,1 0 16,0 0-16,1 0 2,1 0 3,-2 0-1,2 2-1,2 0 0,-1-2 2,-1 0 0,0 1-2,-1-2 2,-1 1-2,2 0-1,-1 0-2,-1 0 2,-1-2 2,0 2 10,-6 0-9,12-2-1,-5 2 2,-1 2-14,-6-2 17,8-2-4,-8 2-6,9 0 1,-4 0-13,-5 0-27,7 0-17,-7 0-33,0 0-37,7 0-49,-7 0-50,0 0-47,0 0-256,7 2-575,-7-2 255</inkml:trace>
        </inkml:traceGroup>
        <inkml:traceGroup>
          <inkml:annotationXML>
            <emma:emma xmlns:emma="http://www.w3.org/2003/04/emma" version="1.0">
              <emma:interpretation id="{0673271D-D6D5-4352-A74C-208316801973}" emma:medium="tactile" emma:mode="ink">
                <msink:context xmlns:msink="http://schemas.microsoft.com/ink/2010/main" type="inkWord" rotatedBoundingBox="14719,3295 15210,3319 15176,4010 14685,3985"/>
              </emma:interpretation>
            </emma:emma>
          </inkml:annotationXML>
          <inkml:trace contextRef="#ctx0" brushRef="#br0" timeOffset="-164786.1844">14435 2330 114,'3'-7'145,"-2"5"-6,2-4 10,-1-2-7,-1 0 7,1 3 0,2-5-2,-2 6 3,-2-2-3,3-4-2,-1 4-1,-1 1-4,-1 3-2,3-5-4,-1 0-8,0 2 3,-2-1-8,0 2-5,0 4-4,0-8-6,1 4-7,-1 4-3,2-5 1,-2 5-7,0 0-2,-2-5-2,2 5-4,0 0-7,0 0-1,0 0-9,0 0-6,0 0-6,0 0-3,0 0-3,-16 8-3,9-2 2,-4 4-2,-3 3 1,0 2 6,-7 7 5,-1-1-6,2 0 10,-3 1-7,2 3 4,1-3-12,-3 1 0,5 0-8,-1 1-1,5-5-6,1-2-7,-2 11 3,3-6 3,1-3-11,4 1 6,1 1-5,0-2-3,1-1 3,4-2 3,0 8-6,1-8-1,2 5 0,0-6 0,5-1-6,-3-2 6,2 1-2,1-3-3,4-1 0,-1 0 0,0 0 6,3-5-4,3 1-5,1-1 4,0-2 1,-6-2 1,3-1-7,-2-3 1,-3 2 0,4-4 4,-4 2 9,-1-5 8,1 2 2,-4-2 10,-1 4 5,0-4 3,-2 0 3,-1 1 2,-1-4 1,-3-1-1,2 2-5,-3-1 1,-4-2-4,2 6-6,-3-3 3,-2 1-5,2 0-6,1 4 5,-5 0-10,3 0-1,-1 1 1,1 4-5,3-2-4,-3 1-4,3 2-3,-1 0 1,0 2-5,2-1-2,2 4-2,-2 1-23,1-2-22,0 2-29,0 3-37,4-3-32,-2 4-33,3-2-29,0 2-35,0 4-38,0-2-32,1 0-35,2-2-50,0 3-211,3-3-652,0-1 289</inkml:trace>
          <inkml:trace contextRef="#ctx0" brushRef="#br0" timeOffset="-164359.9953">14603 2859 8,'0'0'245,"3"-4"8,-3 4-8,5-3 0,-5 3-11,0 0-14,0-5-9,0 5-11,0 0-14,0 0-14,0 0-4,0 0-21,0 0-17,-9-4-7,9 4-13,0 0-3,-11 4-7,11-4-13,-9 2-5,4 2-7,2-2 3,-3 1-16,6-3-10,-7 6 0,5-5-6,-2 2-4,4-3-9,-3 3 1,3-3-2,-1 6-5,1-6 0,0 7 0,0-7-6,0 0 0,1 6-1,-1-6-8,3 2 5,-3-2-1,9 5-3,-5-5 2,-4 0 3,10 0-5,-10 0-2,11-1 2,-7 0-2,-4 1-4,7 0 13,-7 0 0,6-3 18,-6 3 14,0 0 7,0 0 2,0 0 0,0 0 0,0 0-4,0 0-4,0 0-7,0 0-8,0 0-3,0 0-7,-10-7-1,10 7-5,0 0-14,0 0-30,-5-1-56,5 1-54,0 0-67,0 0-71,0 0-81,0 0-266,0 0-669,0 0 295</inkml:trace>
        </inkml:traceGroup>
        <inkml:traceGroup>
          <inkml:annotationXML>
            <emma:emma xmlns:emma="http://www.w3.org/2003/04/emma" version="1.0">
              <emma:interpretation id="{DAABC2C2-8482-454F-8D6C-E0F1B157A147}" emma:medium="tactile" emma:mode="ink">
                <msink:context xmlns:msink="http://schemas.microsoft.com/ink/2010/main" type="inkWord" rotatedBoundingBox="17204,3377 20315,3531 20284,4153 17173,3999"/>
              </emma:interpretation>
            </emma:emma>
          </inkml:annotationXML>
          <inkml:trace contextRef="#ctx0" brushRef="#br0" timeOffset="-161309.7148">17488 2510 29,'-4'-3'218,"3"0"0,-1-7-23,2 4-15,2 1-18,-1-3-16,3 2-14,0 0-11,2-5-15,2 5-6,1-1-4,1-2-5,-3 3-5,3 1-12,1 1 0,-2 0-5,-2 1-6,0-1-3,-2 3-4,-1-4 0,1 1-4,-1 4 5,-4 0-1,4-3-2,-4 3-1,0 0-8,0 0-1,0 0-3,0 0-4,0 0-2,-17 9-2,10-1-2,-5-3 5,-2 3 0,1-2 1,-2 3 1,-1 1 0,0-1 1,1-1 0,0 2-2,-2 2-2,5-1 4,2 3-4,-2-2 4,-1 0-7,5 3-2,2-2 2,0-1-3,0 2-2,2 0-2,4-1-2,-3 1 1,1-1-5,2 2 4,2-3 1,1 4 4,0-1-2,0 0-6,3-6 4,-2 5-4,2-3 1,1 0 0,2-1-10,-4-1 0,6 2 4,-2-2-6,-1-1 1,1-1-8,0-2-28,1 1-48,-1 1-60,-1-2-80,1-1-77,-1-2-224,2 1-557,-3-2 247</inkml:trace>
          <inkml:trace contextRef="#ctx0" brushRef="#br0" timeOffset="-161750.7746">17401 2700 222,'0'0'269,"1"-6"-10,-1 6-21,4-4-20,-4 4-12,5-4-24,2 2-14,-1-1-8,-1 2-10,6-1-1,0 2-3,2-3-5,4 3-10,2 0-4,0-1-10,2-4-9,5 5 1,-2-2-10,-1 3-14,-4-1 0,2-1-16,-1 1 2,-3 0-9,3 1-4,-6-1-7,2 0-5,-3 1-11,-2-1 13,0 4-19,0-3 0,-2 0-1,-1 2-17,-1-3 5,0 0-2,-1 2-10,-1-2-19,-1 4-33,-4-4-28,10 2-41,-6 0-39,-1 0-44,-3-2-30,0 0-47,5 3-194,-5-3-509,0 0 226</inkml:trace>
          <inkml:trace contextRef="#ctx0" brushRef="#br0" timeOffset="-159785.8223">18094 2427 98,'0'0'185,"0"0"-4,0 0-9,0 0 0,-4 8 3,4-8 2,-4 6 0,-1-1-1,2 4 0,-3 0-4,1 4-5,-1-1-8,1 3-3,-5 0-12,5-1-11,-2-2-11,2 2-8,0-5-13,-3 5-8,5-1-10,-2-4-9,1 1-5,-1-1-5,1-2-9,1-1-6,-2 2-1,3-1-8,2-1-2,-1-3-4,-1 2 1,2-5-8,0 8-1,0-8 0,-1 5 3,1-5 0,0 0-1,0 0-1,0 0-6,0 0-3,13-19 1,-7 7-1,2-3-6,5-2 3,0 1-2,0-6-1,5-2-4,-2 2 0,-2 1 8,0 2-7,0 2-8,-2 0 6,1 3-5,-2 4 5,-5 1-4,3 3 1,-1-1 14,-3 0-20,-3 3-2,0 2 0,3 0 1,-5 2-2,0 0 1,2 9 6,-2 1 0,-2 0 2,2 2 0,-5 3 1,1 1 4,-1 4-5,0 2 6,2-7-7,2-1 0,-3 0 5,0 1-1,2-3-4,0 1 7,2-3-6,0 2 2,0-4-6,0-2 5,0 0-1,0 0 3,0 0-2,0 0 2,0-6-1,4 4-5,2-4 5,-6 0 4,12-4-6,1-2-3,-4-3 3,4 1 2,2-4-5,0-1-2,1-2 1,1 1 2,2-7-2,-4 5 0,3-7 0,-4 11 1,-3-3 12,-3 3-15,0 3 2,1 3 2,-5 0-2,1-1 5,0 4-6,-1-2 1,-2 1 0,-1 2-2,-1 2 0,0 0-6,0 0 7,0 0 1,-1 14-3,-1-6 2,2 4 2,-4 2-2,3-3 0,-1 2 5,2 2-8,-2-3 7,0 3-5,4 1 3,-2-1 1,0-2 0,2-1-4,0 3 2,2-3 2,-1 3-4,0-3-16,3 2-15,0-3-17,2 1-25,0-3-27,1 1-23,0-1-31,-1-1-31,5-1-17,0-3-24,-2-1-12,1-1-18,1-2-159,4-4-452,-3 2 200</inkml:trace>
          <inkml:trace contextRef="#ctx0" brushRef="#br0" timeOffset="-162386.9701">16744 2494 16,'0'0'124,"0"-6"-1,0 6-8,0 0 1,1-3 5,-1 3 2,0 0 4,3-8 7,-3 8 5,0 0 2,0 0 1,0-4-3,0 4-2,0 0-4,0 0-10,0 0-4,0 0-8,0 0-9,0 0-7,0 0-9,0 0-10,0 0-8,0 0-3,0 0-2,-10 12-4,8-6 2,0 3 1,-1 1-1,-1 2 0,-2 0-1,2 3 1,-2 1-5,0 1 5,0-2-6,-1 2-3,1-4 4,-2 6-2,2-6-1,-1 2-1,2-4 0,-3 4-3,3-3-5,0-1 1,-2-1-8,3 0 2,0-4 0,1-1-7,0 1-4,0 1-3,2-1 6,-3-2-3,4-2 6,0-2 8,-2 6 16,2-6 5,0 0 19,0 0 3,0 0-2,0 0-9,0 0-5,6-15-9,-3 3-9,3-2-10,-1 0 1,4-5-3,-2 1-6,2-6-2,1 2-5,1 2-3,4-5 6,-4 5-12,0 0 0,-2 1 4,0 2-8,3-2 2,-3 3-8,0 7 5,-3-5-3,0 7 0,4-2-3,-6 0 4,1 3-7,-2 0 6,2 2-10,-1-2 1,0 3 3,2 0 1,-4 0-5,-2 3-1,6-3-1,-6 3 0,6 0 0,-6 0 6,3 6-9,0 0 2,0 0-8,-2 3 11,0 1 0,-1 1 2,1 1-1,-1 4-4,0-1 7,0-5-7,-1 6 6,-1-4 0,0-1-1,0 2-1,0-1 2,0-3-1,1-2 2,-3 2 2,2-4-3,1 1 2,0-1-4,-2 0 1,3-1 4,0-4 1,0 6 8,0-6-7,0 0-1,0 0 0,0 0 10,0 0-6,0 0-2,0 0-1,0 0 1,14-20-3,-7 13 2,0-6-5,2 3-2,2-7 7,2 3-7,-2-2-1,3-1 2,-1-4-1,2 6-2,-2-2 0,0 0 2,0 1-6,1 2 17,-7 6-14,1-2 4,2 2-2,-6 2 2,3-1-1,-5 2 0,3 2-1,-2 0 0,-1 0-4,-2 3 1,3-8-2,-3 8-8,0 0 7,0 0 2,0 16-3,-4-8-3,3 1 9,-3 3-2,0 3 2,0-3 9,-1 3-13,4 0 6,-4 5-3,1-2 1,0 5 4,0-8-4,0 5 2,0-5 2,1 5-7,3-5 8,-5 0-3,3-1 0,0 0-5,-2-1 7,4 1-1,-1-3 1,1 1-2,0-2-6,0 1-11,0-4-24,0-1-25,0 1-35,1 0-31,2-2-23,-3 0-29,3 1-44,-1-6-48,-2 0-53,8 3-281,-8-3-662,9-3 293</inkml:trace>
          <inkml:trace contextRef="#ctx0" brushRef="#br0" timeOffset="-162076.6038">17128 2646 109,'0'0'196,"0"0"3,0 0-8,0 0-1,7 2-5,-5 3-4,-2-5-4,0 4 3,0-4-11,0 6-5,1-1-8,-2 1-7,2 0-5,-2 0-12,2 4-6,-1-6-3,-1 7-4,-1-1-10,0-1-8,2 3-3,-3-4-8,-2 5-5,5-5-15,-1 6-9,-1-5-1,-1 3 5,1-4-20,0-1-3,0 3 0,2-1-11,-2 0 0,1-1-4,0 0-14,1-2-17,0 1-26,0 1-29,0-3-34,1 0-32,0 0-41,3 1-46,-1-2-45,3-1-229,-6-3-526,7-2 233</inkml:trace>
          <inkml:trace contextRef="#ctx0" brushRef="#br0" timeOffset="-159091.9791">18700 2576 36,'5'-14'130,"-2"-1"21,-2 1 14,2 0 20,-2 1 9,-1 2 6,-1 4 6,-2-4-4,2 4-4,0 1-10,-1 3-8,-2-2-24,4 5-10,-5-4-11,5 4-11,-12 3-10,6 3-5,-1 0-2,-3 2-1,3 5-4,2 0-10,-8 4 6,7-1-6,-1 3-4,1-1-3,2-3-8,0 1-11,2-2-2,0 2-5,2-1-5,0-2-5,2 1-1,0-3-11,2 4 7,0-4-12,-1-1 2,0-7 2,1 5-1,5-1-2,-5-3 4,5-1-4,-4-1-4,3-4-11,3 0 3,-3-3-4,3 2 2,-2-9 2,-1 3-9,6-6-1,-2-4 2,-1 3-10,0-3 22,1 0-12,1-1-6,-4 2-2,-2 3-5,0 0 11,-3 1-1,-2 3-8,2 3 15,0 0 7,-4 0 2,5 5-11,-5 0 7,0 3-2,0 0-5,0 0 3,0 0-9,-17 9 2,11 4-11,2-5 9,0 7-1,0-4-1,2 3-1,-2 0 4,4 0-2,0-2-7,0 1 7,6-2-8,-2 4 4,1-5 0,4 2 8,-1-6-4,4 6 6,-2-6-11,6 0 8,-2-4-6,0 3 1,2-2-4,4-6 5,-1 2-6,-3-5-5,3 0 7,-5 0-1,2-7 4,0 1 5,-1 1-8,-4-8 4,3 4-8,0-4 3,-2-1-4,1-5 4,-2 4 1,-3-1-5,1 1 4,-2 3-7,-4 4 3,3-1 3,-5 4 0,2 1 13,-2 1-18,-1 3 8,4-1-16,-4 2 13,1-1-5,-1 6 1,2-3-7,-2 3 7,0 0 0,0 0 6,7 9-6,-4-1-3,1 2 7,2 2 1,-2 0 0,1 2-7,-1 0 7,4 7-1,-3-2 5,0 2-5,-2-7-8,2 9 4,-5-3-3,0-5 1,2 2 8,-4 1 9,2-2-9,-2-1-1,-1 1-1,0-1 2,-6 0-1,5-4 0,-3 5-2,-1-7 0,-5 7 5,4-7 0,-3 0-3,2-4 0,-5 2-3,4-4 2,-2 4 2,4-4-2,-1-3 1,0 2-16,1-4-31,3 2-20,0-3-56,1 0-34,2-2-37,3-1-47,0 1-42,2-1-25,3-2-30,-3 3-191,8-1-570,0-3 252</inkml:trace>
          <inkml:trace contextRef="#ctx0" brushRef="#br0" timeOffset="-158028.201">19340 2686 37,'2'-2'195,"-2"2"0,8-5-8,-7 4-5,-1 1-13,8-4-13,-3-1-5,0 3-10,2 0-9,-2 0-8,-1-1-8,-4 3-5,13-1-3,-4-1-6,-2 2-7,0 0-2,5 0-2,-8-3-7,4 3-4,1 0-3,-4-1-7,4 1-2,0-2-3,0-1-6,-1 2-2,5-2-9,-3 0 0,-1 0-9,-2 0 0,1 0-5,1-2-6,1-1 1,-6 1-1,6 0-3,-1-1 2,-2 2 1,1-7 3,-3 4-2,0 0 3,-1-1 7,3-2-7,-5-1-5,2-2 0,-1 7-1,-1-6 5,-1 2-4,1 0 3,-2 3-2,0 1 4,0-3 0,0 2-2,-2-3 2,1 5-6,-3-1-8,-1 1 1,1 0-3,-1 2 2,1 0-1,-2 0-3,-2 3-4,8 0 0,-12 0 1,3 0 0,0 3-6,-1-2 4,-3 4 2,4 1-5,-4 0-2,1 1 3,-1 1-2,1-1-1,-2 6 6,5-5 0,-5 8 3,3-2-3,4-1 6,-3-2 0,4 3-6,0 1-3,0-3 6,1 3-1,3-2-3,-2-3 10,4 4-9,-1-4 2,1-1 0,0 1-1,0-2-3,1-2 0,-1 1 7,2 1-2,2-4 3,-2 1 3,0-3 6,3 3-4,-3-2 4,1 0 5,0 0 2,-3-3 2,10 0 2,-10 0-8,9 0-4,-9 0 0,4-3-4,-4 3 15,0 0-9,7 0 5,-7 0-5,0 0 11,0 0-10,4-1-3,-4 1-8,0 0 1,5-2-1,-5 2-6,0 0 4,0 0-2,0 0-4,0 0 6,0 0-6,0 0-1,0 0 10,0 0-12,0 0 5,0 0-10,0 0 0,0 0 2,0 0 0,0 0 2,0 0-3,0 0-3,0 0 8,0 0-5,0 0-2,0 0 2,0 0 5,0 0-4,0 0 3,0 0-1,0 0 8,0 0-4,0 0-2,0 0-2,0 0-1,0 0 0,0 0-4,0 0 5,0 0 0,0 0-1,0 0 2,0 0-1,0 0 8,0 0-5,0 0-2,0 0 8,0 0-2,0 0 7,0 0-3,0 0 2,0 0 4,0 0 3,0 0-10,0 0-3,0 0-6,0 0 5,0 0-3,0 0 0,0 0-6,0 0 0,0 0 4,0 0 1,0 0-3,0 0 7,2 9-9,0-4-1,3-1-3,0 1 6,-1-1 0,1 2 2,3-3-4,0 4 7,-1-1-1,3 0-8,-3 1 4,3-2-5,-1 1 5,-4-1-1,2-3-1,3 3 4,-4-1-2,1-1 3,0-2 0,1 1-8,0-2 10,-1 4-3,1-3-3,-1 0-2,0 2 6,2-2 0,-4-1-8,4 0-2,-4 1 5,-5-1 4,13-1 1,-8 1-5,2-1-5,-7 1 8,8 0-1,-4-4-1,-4 4 2,6-1-2,-6 1-2,4-2 2,-4 2-2,5-2 1,-5 2-2,0 0 2,8 0-4,-8 0 2,0 0-1,0 0-1,8 0 3,-8 0-2,0 0 0,0 0 0,6 0-3,-6 0 1,0 0-5,0 0-1,0 0-17,0 0-16,0 0-22,7-2-33,-7 2-36,0 0-41,0 0-54,0 0-64,0 0-83,0 0-271,0 0-698,0 0 308</inkml:trace>
        </inkml:traceGroup>
        <inkml:traceGroup>
          <inkml:annotationXML>
            <emma:emma xmlns:emma="http://www.w3.org/2003/04/emma" version="1.0">
              <emma:interpretation id="{2F321B5B-201C-4D19-A412-B72BDD0CE5E3}" emma:medium="tactile" emma:mode="ink">
                <msink:context xmlns:msink="http://schemas.microsoft.com/ink/2010/main" type="inkWord" rotatedBoundingBox="20651,2857 23083,2977 23016,4331 20584,4210"/>
              </emma:interpretation>
            </emma:emma>
          </inkml:annotationXML>
          <inkml:trace contextRef="#ctx0" brushRef="#br0" timeOffset="-156553.9309">20462 1765 103,'0'0'142,"0"0"-11,0 0-9,0 0-8,0 0-8,0 0-5,0 0-4,0 0-12,0 0-3,0 0 0,0 0-8,0 0-6,0 0-8,0 0 2,0 0-1,0 0-3,0 0-4,0 0-1,0 0-2,0 0-4,0 0-4,0 0-1,0 0 0,0 0 2,0 0-5,0 0-2,0 0-2,0 0-8,0 0 8,0 0-2,0 0-1,0 0 2,0 0 6,0 0-3,0 0-2,0 0 10,0 0-3,0 0 0,-17 8 7,13-6 2,0 2 1,-4 2 2,1-2 3,-1 4 2,-2 4 0,-1 0-2,-1 2 0,-4 4 1,-2 7 20,-3 2-12,3 1 0,-3 2 10,3 0-2,0 4-1,-2 6-2,0-1 9,-3 13-8,4-13-6,2-1 6,3 1-8,-3 2-6,3-5-6,1 1-6,1 0 5,0 1-4,4-1-6,-1-5-2,4-1-3,1-6 5,1 1-3,3-4-5,0 1 1,0-3-6,2 1-5,-1-4 4,3-2-1,-2-1-1,1 0 1,2-4-7,-2-1 1,1 0 0,-1-2-2,-1-1 8,1 0-18,1-1-2,-3-1 4,3 0 4,-4-2-10,0-2-2,4 5-5,-4-5-36,1 5-32,-1-5-38,7 0-53,-7 0-58,0 0-63,11-5-51,-7 0-241,0 3-622,1-4 276</inkml:trace>
          <inkml:trace contextRef="#ctx0" brushRef="#br0" timeOffset="-155944.0802">20501 2314 165,'3'-6'249,"-3"6"-15,0 0-13,0 0-19,2-3-22,-2 3-15,0 0-16,0 0-8,0 0-1,-5 17-1,5-6-4,-4 0-3,-1 2-6,4 1-6,-6 1-5,2-2-11,1 4-6,0-2-8,1 0-6,0 2-5,0-3-8,-1 0-5,-1 1-7,1-2-5,0 0-5,-1-2-3,3-5-2,-2 1-5,0-1-1,4 0-8,-3 0 4,3 0 8,0-6 6,-4 4 19,4-4 13,-1 5 24,1-5 6,0 0 2,0 0-11,0 0-10,5-21-10,-3 12-5,1-5-6,3-5-15,-3-1-2,5-11-5,3 2-12,-5-1 2,7-1-8,0-5-2,1 7-3,0-11-2,3 1 5,3 3-17,-6 1 0,2 4-5,1 1 7,-2 5-8,-2 7 2,-4 3 1,0 4 2,-2 3-10,-1 1-1,-2 2-2,2 0 2,0 5-2,-6 0 4,9 5-7,-4 2-4,-2 5 9,3 2 4,-2 2-2,0 9 1,3 8-4,-2-2 1,0 0-9,0 2 12,-2-3-1,1 1 2,-3-4 2,0 5-3,1-8 7,-1 2-3,-1 3-2,0-4 0,0-2-3,-1-1-7,-1 0 10,2-1-3,-2-2 2,2-4 2,-2 0-4,2-1 1,0 0 3,-2-1-3,-1-1 5,3-1-11,0-1 4,-2-4 1,2 4-26,0-5-25,2-2-30,-2-3-31,-2 12-23,2-12-23,0 3-39,0-3-54,0 0-54,0 0-58,0 0-201,0-21-609,0 6 270</inkml:trace>
          <inkml:trace contextRef="#ctx0" brushRef="#br0" timeOffset="-155693.0895">20526 2315 179,'0'0'212,"0"0"-1,0 0-14,0 0-6,0 0 3,0 0-2,0 0-2,11 7-3,-3-6-9,0 8-10,0-8-12,4 4-18,1-1-12,3 2-7,0-1-12,1-1-14,2-1-9,0 2-8,0-1-8,-1-1-6,0 3-9,-1 0-8,-1-2-31,-2-1-40,-1 0-46,-3 2-56,2-1-68,-3 1-48,0-1-185,0 2-465,0 0 205</inkml:trace>
          <inkml:trace contextRef="#ctx0" brushRef="#br0" timeOffset="-155339.5606">20950 2749 258,'0'0'305,"0"0"-16,-13 2 6,13-2-23,0 0-23,-3 3-25,3-3-22,-6 6-16,6-6-14,-6 5-14,2 0-18,-2 1-4,-1 3-18,4-4-11,-5 2 0,4 3-21,-6-2-10,5 3-4,-3 0-2,3-1-17,-3 0-3,3-2-10,2-2-22,-1 2-26,1 2-34,-4-4-42,4 3-45,2-2-44,-1-4-46,0 5-50,2-4-192,0-4-497,0 0 221</inkml:trace>
          <inkml:trace contextRef="#ctx0" brushRef="#br0" timeOffset="-155026.3316">21250 2560 135,'0'0'329,"0"0"1,0-4-7,0 4-20,0 0-27,0 0-21,-3-4-28,3 4-26,0 0-15,0 0-11,0 0-18,-5 11-11,0-6-11,0 7-7,-3-2-6,3 2-12,-3 1-9,2 1-6,0 1-5,0 1-5,1-1-15,0-2-11,1 1 1,0 1-4,2-2-8,0 1 5,-2 0-5,0-2-8,4 0-4,4 1-3,-4-1-28,1-4 29,2 2-5,-1-4-4,4 0-3,-2 0-10,6 0 0,-2 0-30,2-4-50,0-1-47,-3 0-54,4-2-65,0-5-70,3 0-304,-5-3-658,3-6 292</inkml:trace>
          <inkml:trace contextRef="#ctx0" brushRef="#br0" timeOffset="-154536.1513">21469 2916 18,'-4'6'234,"2"-2"12,-1-1 4,1 3-2,-2 1-14,0 0-17,0 3-17,0-4-14,0 5-11,0 0-10,-1 1-18,-1 0-10,0 2-8,0-2-15,1-1-11,1 0-9,-1 5-7,1-3-10,0-1-9,0-2-7,0 3-6,1 1-6,2-8-4,-3 0-14,3 0-27,1-2-33,-1 1-40,1-5-43,0 0-55,0 0-65,3 3-230,-3-3-499,0 0 222</inkml:trace>
          <inkml:trace contextRef="#ctx0" brushRef="#br0" timeOffset="-154814.9713">21463 2258 227,'-1'-6'329,"-1"1"18,-2-1 0,2 1 7,-1 1-24,3 4-28,-1-6-23,1 6-28,-3-4-24,2-2-25,1 6-24,0 0-19,-1-5-14,1 5-17,0 0-15,0 0-11,0 0-7,2 19-21,-2-13-37,3 3-46,-3-2-50,0 3-55,1 2-69,-1 4-88,0-1-80,1 1-190,1-1-584,-2 0 259</inkml:trace>
          <inkml:trace contextRef="#ctx0" brushRef="#br0" timeOffset="-153989.0317">21964 2349 64,'0'-5'278,"0"2"-13,0 3-23,0-7-24,0 7-22,0 0-13,0 0-4,0 0 0,0 23 8,-7-11 6,5 9-2,-5-2 1,2-1 4,-3 4-6,2 2-8,0-1-2,0 8-11,-2-9-28,0 3 5,2 5-10,-2-7-10,1 1-10,2-2-13,-1-1-10,-3 0-9,4-3-8,-2 1-8,3 0-9,-1-5-3,1-4-8,0 3 9,4-5-14,-1 2-6,-4 1-6,2-5 3,2 0 0,0-2-10,-1 2 3,2-1-2,0-5-1,0 4-1,0-4-2,6 0-7,-6 0 4,9-3-5,1 2 4,0-5-5,2 1-3,0 1 1,-2-4 1,4-2-4,-2 1-3,4 2 2,-2-2-2,0-3 2,-2 5 1,-3-1 1,-1 3-6,0 1 4,-3-1 9,1 0-16,-3 1 6,1 0-4,-2 2 3,-2 2-6,4-4 2,-4 4 0,1-3 1,-1 3-2,0 0-1,0 0 2,0 0-5,0 0 5,-11 8 0,8-5-2,-3 3-2,1 1 9,-1-3-2,0 4-3,2 1 3,0 0 2,1 1-4,-2-5 5,3 5-3,-1 0 0,3-1 5,0-1-3,0 1-2,0 3-1,3-3 2,-3 2 1,2-4 1,3 3-2,2-1 0,0 3 0,-1-3-5,4-4-24,-2 4-43,5-3-45,-2-2-59,0-2-55,1 0-67,1 0-69,-1-4-319,-1 0-738,6-4 326</inkml:trace>
          <inkml:trace contextRef="#ctx0" brushRef="#br0" timeOffset="-153475.0114">22382 1944 115,'0'0'239,"0"0"-12,0 0-9,0 0-24,0 0-20,-4 3-18,4-3-11,0 0-9,1 9 0,4-2 1,-3 0-3,3 3-1,0 5-2,0 1-6,1 0-3,1 8 0,2 7 1,-1-3-8,-2 10-2,2 0-8,0-2 0,0 5-10,-2-2-16,-2 3 1,-1 0-22,1-1 9,0 5-2,-3-3-8,-4 0-2,1 0-12,-2-4 2,-3-2-6,2 0 20,-5-4-34,1-4-5,1-6 5,-4 6 5,4-9 4,-2 1-3,-3-1 1,0 1-6,0-4-1,1-3 3,3-2-8,0-4-1,0 2-4,1-1 4,-2-3-2,3-3-6,0 6-16,0-6-43,2 1-41,-1 1-64,0-1-76,6-4-77,-10 2-277,10-2-631,0 0 280</inkml:trace>
        </inkml:traceGroup>
        <inkml:traceGroup>
          <inkml:annotationXML>
            <emma:emma xmlns:emma="http://www.w3.org/2003/04/emma" version="1.0">
              <emma:interpretation id="{183004B1-C0FA-42DB-AAFB-A7546FFF4FBF}" emma:medium="tactile" emma:mode="ink">
                <msink:context xmlns:msink="http://schemas.microsoft.com/ink/2010/main" type="inkWord" rotatedBoundingBox="23951,3851 25523,3928 25480,4800 23908,4723"/>
              </emma:interpretation>
            </emma:emma>
          </inkml:annotationXML>
          <inkml:trace contextRef="#ctx0" brushRef="#br0" timeOffset="-37940.0542">23783 3143 20,'0'0'151,"-4"-4"-3,4 4-3,-5-2-3,5 2-1,0 0-5,-6 0 2,6 0-1,-3-9-1,3 9 2,0 0-1,0 0-5,0 0 0,0 0-2,0 0-7,0 0-5,0 0-11,0 0-7,0 0-9,0 0-6,0 0-6,0 0 0,0 0-7,0 0-1,0 0-9,0 0-5,10 11-2,-6-8-3,0 0-4,1 0-6,-2 0 0,1-2-8,0 2-3,0 1-1,3 1-2,0-2-1,-2 0-2,-1 1-6,6 0-1,-7-1-4,6 5-1,-5-2-3,5-6 3,-5 6-2,1-2-2,0 1 2,0 1-5,-1-2 1,1-1-4,-3 0-1,2 1 4,-3 1 0,2-3 0,-3 4-2,4-2 2,-4 0-4,1 1 1,-1-5-3,-1 6 2,-1 0-1,0-2 5,2 2-2,-3-3 2,0 3-3,0-1 0,-1 2 3,2 0-2,-5-2 1,4 1 0,-2-4-3,1 7 4,0-3-1,-1-1 0,1 4-3,0-4 5,2 0-1,-2 1 2,0 1-3,1-3 3,-2 2-1,1 1 0,0 0-2,0-2 0,-1 1 5,2 0 1,-4 2-1,4-1 3,-1-1-5,1 2 3,-2 0 1,1-2 0,-1-1 0,1 3-6,0-2 13,2 1-10,-2 1 4,0-2-6,0-1-1,2-1 10,-1 3 0,-1 0-2,2 0-7,-1-4-6,-1 6 6,3-5-4,-2 2-1,-2 0 1,4 2-4,-5-1-2,3-1 7,-3 0-2,2-3-3,2 3 1,-2-1 1,0 1-1,2-3 0,-1 2-1,-1-2 1,4 1 3,0-4 7,-4 5-15,4-5 2,-1 3-16,1-3-14,0 0-11,0 0-18,0 0-19,-2 6-15,2-6-27,0 0-35,0 0-40,0 0-52,0 0-231,14-2-521,-14 2 232</inkml:trace>
          <inkml:trace contextRef="#ctx0" brushRef="#br0" timeOffset="-39198.7309">23987 3095 147,'0'0'185,"0"0"-2,0 0-6,0 0-4,0 0-4,-3 17-7,2-11-3,-3-1-1,4 1-4,0 2-3,-3-3-4,3 2-5,-1 3-3,1 1-3,-2 0-9,0-2-4,1 0-7,-2 3 0,2 0-10,-2 2-10,0 0-11,-1-1-5,4 1-9,-3 0 0,-1 0-9,3-3-13,-3 4 0,4-2-7,-4-1-6,0 1-1,3-4-4,1 1 3,-4 1-8,1-2 1,2 0-5,-2-2 4,1 1-9,2-2 0,-1 1-3,-1-4 8,1 3-10,1 1-6,0-1 2,0-1 0,0-5-4,0 7 0,0-7-4,0 0-8,0 5-11,0-5-10,0 0-9,0 0-19,0 0-11,0 0-8,0 0-13,0 0-18,0 0-21,0 0-21,0 0-26,0 0-24,0 0-16,0 0-25,0 0-149,6-12-419,-6 12 186</inkml:trace>
          <inkml:trace contextRef="#ctx0" brushRef="#br0" timeOffset="-38736.6493">23779 3009 176,'0'-4'203,"0"4"0,-5-5-5,5 5-2,-3-5-14,3 5-5,0 0-12,-2-5-9,2 5-5,0-6-9,0 6-3,0 0 3,0 0-11,0 0-4,5-5-10,-5 5-8,5-3-3,-5 3-5,9-1-7,-4 0-3,2-1-1,3-1-1,0 1-7,1-3-12,2 5-8,4-3 0,1-2-8,0 0-4,3 3-1,8-4-7,-1 2 6,-8 2-12,7-4 2,-7 3-8,0 3-8,-2-4-2,-1 0-3,0 2-2,-3 0-5,2-1 5,-4-1-6,-1 4 5,-1 0-6,2-2 0,-4-2-3,-3 2 4,3-1 0,1 2-4,-6-3-2,3 4 1,-6 0-5,8-1-5,-8 1 1,7 0-14,-7 0-19,5-4-27,-5 4-24,0 0-26,0 0-29,0 0-31,0 0-28,0 0-34,-8 11-32,1-3-184,1-6-490,-3 5 216</inkml:trace>
          <inkml:trace contextRef="#ctx0" brushRef="#br0" timeOffset="-37218.0035">24361 2862 85,'0'0'250,"0"0"-8,-4-4-4,4 4-8,0 0-12,0 0-14,0 0-9,-12 7-13,12-7-16,-8 5-4,4 2-12,-2 0-6,3-1-9,-5 3-8,1 3-4,-1 3-3,4-4-4,-5 3-11,3-2-1,-3 9-8,2-3-11,-1 1 5,-1 2 0,0 1-10,2-1 1,2 4-3,-4-1-3,0-3-8,1 2 4,-1-2-5,5 0-2,-5 0 2,4 0-7,-2-2 0,2 0-11,0 0 3,0-4-4,2 1-2,0-3-5,0 1-5,-1-3-7,3 1 2,0 0 2,1 3-5,1-5-6,-2 2-2,1-2 0,1-1 0,0 2-2,0-4 3,-1 4-10,3-4 4,-3 1-7,3 2-4,-2-4 4,1 3-5,1-2-14,-2-1-10,3-3-21,0 6-21,-1-3-18,0-2-19,0 2-22,1-3-22,1-1-34,-3 1-38,5-1-57,0-2-39,-1 1-253,-6-1-611,17-1 271</inkml:trace>
          <inkml:trace contextRef="#ctx0" brushRef="#br0" timeOffset="-36575.0032">24804 2827 67,'-1'-5'209,"1"5"-4,0 0-10,0 0 12,0 0-12,5-6-13,-5 6-9,0 0-5,9-1-4,-9 1-5,7-1-6,-2 1-6,-5 0-7,9-2-4,-1 4-4,-4-1-13,1 0-11,2 4-3,-1-4-11,-2 4-2,4 0-13,-4-2 0,5 3-14,-9-6-1,0 0-13,22 24 2,-22-24-7,11 20 2,-11-20 1,11 22-3,-6-7-5,-5-15 0,4 26 0,-4-26-3,2 27-4,-2-27 3,-2 27 3,1-11-10,1-2 3,-7 5-4,7-2 3,-5 0 12,1 0-8,0 3-20,0-5 18,0-1 9,-1 1-17,-1 4 7,-1-3-1,2-1-6,-1 0-1,-1-2-3,-2 7 8,1-6-13,2 3 11,-2-4-9,0 0-3,-1-1-1,1 0-5,3-3 3,-4 1 0,5-1 1,-4-1-7,4 0 1,-1 0-7,0-1 15,1-1-18,-1 0 7,1 0-1,0 0-2,3-1-3,1-5 5,-7 8-16,3-3-15,4-5-18,-2 6-23,-1-3-25,3-3-28,-4 4-39,4-4-37,0 0-43,0 0-47,-3 3-285,3-3-620,0 0 274</inkml:trace>
          <inkml:trace contextRef="#ctx0" brushRef="#br0" timeOffset="-39691.4531">23344 3567 23,'-1'-6'166,"1"6"-1,0 0-6,0 0-11,4-5-15,-4 5-7,0 0 1,0 0-1,0 0-8,0 0-4,0 0-7,0 0-1,0 0-9,0 0-2,0 0-6,0 0-1,0 0 1,0 0-4,0 0 0,0 0 10,0 0-2,10 3-2,-10-3-7,8 3 0,0-3-2,-8 0-7,13-1 0,-5-1-7,1 2-6,0-3-6,3-2-4,-2 1-1,2 1-6,2-4-4,-1 0-8,2 1-2,-3 0 1,4-2-5,1 2 1,-7 3-7,3-3-5,0 0 3,-5-2-4,7 1-4,-8 1 1,7 2 1,-5-2-4,1 0 3,0 0-1,-5 1-2,5 3-1,-4-1-3,0-2 0,-2 2 4,1 2-1,-1-1-3,-4 2 0,5-4 0,-1 1-2,-4 3-1,0 0 7,4-2-6,-4 2-4,0 0 3,5-1 0,-5 1-1,0 0 1,0 0 2,0 0-6,0 0 0,0 0 1,0 0-1,0 0-1,0 0 3,0 0-7,0 0-6,-8 10-12,8-10-4,-1 6-18,1-6-9,-4 0-14,4 0-20,0 0-17,0 0-29,0 0-32,0 0-29,0 0-41,0 0-177,0 0-447,-5-10 198</inkml:trace>
        </inkml:traceGroup>
      </inkml:traceGroup>
    </inkml:traceGroup>
    <inkml:traceGroup>
      <inkml:annotationXML>
        <emma:emma xmlns:emma="http://www.w3.org/2003/04/emma" version="1.0">
          <emma:interpretation id="{D91FA9B2-F2BA-435E-BD6F-9577BBB4546C}" emma:medium="tactile" emma:mode="ink">
            <msink:context xmlns:msink="http://schemas.microsoft.com/ink/2010/main" type="paragraph" rotatedBoundingBox="1062,2091 25701,4843 25425,7320 785,456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F0DC860-D53E-4037-AF37-92BA283AC833}" emma:medium="tactile" emma:mode="ink">
              <msink:context xmlns:msink="http://schemas.microsoft.com/ink/2010/main" type="inkBullet" rotatedBoundingBox="992,2711 1558,2774 1500,3293 934,3230"/>
            </emma:interpretation>
          </emma:emma>
        </inkml:annotationXML>
        <inkml:trace contextRef="#ctx0" brushRef="#br0" timeOffset="-240146.0041">496 1858 54,'0'0'255,"0"0"16,0 0-5,-2-16-2,2 16-6,0-6-5,0 6-8,0 0 3,0-5-9,0 5-6,0 0-8,0-6-12,0 6-13,0 0-17,0 0-18,0 0-12,1-4-13,-1 4-14,0 0-12,0 0-3,0 0-24,0 0-3,4-7-7,-1 3-5,-3 0-5,5 0-9,-1-1-3,0-1-7,2 0-7,1-4 0,0 0-3,2-1 2,-3 1-6,-1-1 2,3 1 11,-3-4-1,0 6 7,0-5 0,2 3 1,-3-1 3,-2 3 5,2 0-2,-4 1-1,3 0 5,-3 1-2,0 1 0,0 5-7,1-6-6,-1 6-6,0 0-10,0 0-2,0 0 0,0 0-5,-4 17-3,4-9-2,-4 6-2,3 1-5,-3-1 6,3 4-4,-3 3-1,1 0-2,1-2 2,2 0 0,-4 3-12,4-7 9,-4 4 2,4-3-6,0-1 0,-2 1 6,2 1-4,-2-3 0,2 1 2,-1-3 2,-3 4-3,4-4-3,0-1 1,-3-1 2,0 2 0,1-5 0,2 1 1,-4-1 0,1 2 4,0-6 1,-3 6 3,2-5 0,1 2 2,-4-3 1,1 0-3,-1 2-2,1 1-2,-5-2-3,2-2-2,0-3 2,-2 3-1,2 1-5,2-2 5,-2-1-4,1 1 0,2-1 0,-2 1-11,8-1 11,-12-2-2,7 2 0,5 0 2,-9 1-1,9-1 3,-4-2 4,-1-1 3,5 3-1,-4-2 2,4 2 4,0 0-2,-5-1-3,5 1 0,0 0-5,0 0-2,0 0 2,0 0-7,0 0 1,0 0 2,0 0-5,0 0 2,0 0 4,18 3-1,-9 0-2,-1-1-10,5 2 11,-4-2 2,-1-2-3,4 4 0,0 0 0,2-3 3,-1 0 0,0 2-4,-1-3-1,1 0-7,0 2 10,-1-2-4,-3 0 0,4 1 2,-3 3-4,-3-3-2,2-1-23,-5 0-32,5 4-36,-3-3-45,-6-1-45,10 0-50,-4 3-71,-2-3-64,-4 0-71,12 5-408,-12-5-916,11 0 405</inkml:trace>
        <inkml:trace contextRef="#ctx0" brushRef="#br0" timeOffset="-239905.234">857 2164 237,'0'0'353,"2"4"30,-2-4 37,0 0-10,4 5 18,-4-5 2,1 2-5,-1-2-10,0 0-13,0 0-24,0 0-21,0 0-34,0 0-29,6-14-42,-6 14-10,3-9-26,-2 1-22,-1 3-15,0 5-27,5-12-20,-2 3-40,2 1-39,0 2-63,-1 2-54,2-5-65,-1 3-78,1 3-97,-1-1-98,4-5-103,-3 6-353,3 1-929,-5-1 411</inkml:trace>
      </inkml:traceGroup>
      <inkml:traceGroup>
        <inkml:annotationXML>
          <emma:emma xmlns:emma="http://www.w3.org/2003/04/emma" version="1.0">
            <emma:interpretation id="{41D3C9C2-AE42-4F1B-82FE-984B029047A7}" emma:medium="tactile" emma:mode="ink">
              <msink:context xmlns:msink="http://schemas.microsoft.com/ink/2010/main" type="line" rotatedBoundingBox="2883,2294 25701,4843 25425,7320 2606,4771"/>
            </emma:interpretation>
          </emma:emma>
        </inkml:annotationXML>
        <inkml:traceGroup>
          <inkml:annotationXML>
            <emma:emma xmlns:emma="http://www.w3.org/2003/04/emma" version="1.0">
              <emma:interpretation id="{E507BDA9-257B-4161-9837-1A207B992484}" emma:medium="tactile" emma:mode="ink">
                <msink:context xmlns:msink="http://schemas.microsoft.com/ink/2010/main" type="inkWord" rotatedBoundingBox="2858,2516 3616,2600 3517,3487 2759,3403"/>
              </emma:interpretation>
            </emma:emma>
          </inkml:annotationXML>
          <inkml:trace contextRef="#ctx0" brushRef="#br0" timeOffset="-237369.8347">2307 1958 64,'0'0'316,"0"0"-4,0 0-6,0 0-15,0 0-15,0 0-15,0 0-19,0 0-21,0 0-18,0 0 2,-1 10-13,1-10-8,-4 8 9,-1-2-24,5 2-4,-3 1-7,2-3-4,-3 10-14,2-1-1,-4-3-8,3 4-8,1-1-13,-2 2-8,3-1-9,-3 3-12,4-4-7,-4 0-7,4 1-5,-4-2-9,4 2-3,-5 2-7,2-2-9,3-6 0,-1 2-19,1-3-33,0-3-36,0 0-51,0 0-39,1-2-45,-1-4-49,3 5-63,-3-5-71,6-10-269,1-2-693,-3-3 306</inkml:trace>
          <inkml:trace contextRef="#ctx0" brushRef="#br0" timeOffset="-237181.9333">2267 1775 33,'-4'-6'271,"4"-2"-5,-4-1 3,4 1-20,0 0-21,-4-2-24,8 1-18,-3 1-22,2-1-18,0 3-14,2-4-15,0 7-11,3-6-14,1 6-29,0 2-47,1 0-58,1 2-65,5 0-47,-3 4-55,-1-1-130,4 2-367,0 3 164</inkml:trace>
          <inkml:trace contextRef="#ctx0" brushRef="#br0" timeOffset="-236571.5503">2596 2042 181,'0'0'249,"0"0"4,-5-2-1,5 2-16,0 0-8,0 0-2,0 0 12,0 0-7,0 0 13,0 0-9,16 5 2,-7-5-16,1 1-15,2-1-17,2 0-18,2 1-22,2-1-15,-1 1-13,4 3-6,-3-3-16,2 1-29,0 1-59,-1-1-76,-3-1-84,3 2-97,0 0-105,-9-3-231,6 2-629,-6 1 280</inkml:trace>
          <inkml:trace contextRef="#ctx0" brushRef="#br0" timeOffset="-236762.0681">2715 1911 123,'10'-1'301,"-1"-4"1,1-1-2,2 2-8,4-6-11,0-2-15,0 0-6,2 0-7,5-8-13,-3 1 4,5 3-29,-11 3-7,3-3-14,0-1-10,-3 2-14,0-1-2,0 0-5,-3-1-2,-2-2-6,-1 5-6,1-3-8,-3 3-4,-2-1-9,1 1-5,-1 0-2,0 1-7,-4-3-8,1 5-8,1 0-4,-5 1-2,0 4-8,0-3-11,-4 3-6,1 3-12,-1-1-13,-2 1 5,-1 3-6,-5 0-5,1 9-2,-4-2-5,0 4-5,3 4-1,-1 1-6,-1 8 0,-5 1-1,6 3-1,-1 2 1,3 4-5,3-3 1,1-1-3,4 0-2,1 5-1,-1 2 5,3-4-7,-1 6 7,1-8-1,2 1-1,1 3-3,-1-5 4,2 6-9,-2-13 7,2 8-2,-1-7 0,0 0 0,1-4-1,0 1-1,1-6 2,-2 1-13,0-1-25,-2-4-25,2 2-37,0-8-27,0 4-38,0-4-23,0-5-55,0 0-47,-3 1-51,3-1-57,-7-15-34,3 8-282,0-9-765,-2-3 340</inkml:trace>
        </inkml:traceGroup>
        <inkml:traceGroup>
          <inkml:annotationXML>
            <emma:emma xmlns:emma="http://www.w3.org/2003/04/emma" version="1.0">
              <emma:interpretation id="{B6DB3E81-4CC8-4D17-80EE-5490C8ADE221}" emma:medium="tactile" emma:mode="ink">
                <msink:context xmlns:msink="http://schemas.microsoft.com/ink/2010/main" type="inkWord" rotatedBoundingBox="4770,3050 8537,3471 8320,5409 4554,4989"/>
              </emma:interpretation>
            </emma:emma>
          </inkml:annotationXML>
          <inkml:trace contextRef="#ctx0" brushRef="#br0" timeOffset="-235567.8725">4184 2109 175,'0'0'219,"0"0"3,0 0 6,0 0-5,0 0-3,0 0 2,0 0-8,0 0-2,0 0-6,0 0 1,0 0-8,0 0 3,0 0-3,0 0-5,0 0-14,0 0-6,0 0-13,0 0-9,0 0-12,0 0-16,2-5-8,-2 5-10,0 0 1,9 1-14,-9-1-2,12 5 9,-2-5 1,2 1-3,0 0-5,6 4-7,-1-4-6,5 3-8,-4-3-7,3 1-27,-1 0-3,-1 2-3,1-2-5,0 2-1,-3 1-3,-1 1-3,-3-2-1,-1-4-1,0 2-2,-2-1 1,-3 2-7,-1-3-4,1 0-5,-3 0-22,0 2-22,-4-2-29,0 0-36,8-2-39,-8 2-34,0 0-43,6-3-56,-6 3-50,0 0-43,0 0-259,-13-3-685,13 3 304</inkml:trace>
          <inkml:trace contextRef="#ctx0" brushRef="#br0" timeOffset="-233816.3687">5807 2245 23,'-5'-14'337,"4"5"15,-2-3 19,2 0 15,1 2 0,-3 3-5,3 0-5,3-1-20,-6 0-26,3 2-17,-1-2-22,2 4-18,-1 4-26,0-7-25,0 1-23,0 6-23,-1-5-18,1 5-19,0 0-15,0 0-16,0 0-24,-2-5-30,2 5-27,0 0-33,0 0-45,0 0-42,0 0-41,6 22-32,-6-18-49,0 5-42,0 0-57,1-2-55,2 6-316,-2-5-742,1 3 329</inkml:trace>
          <inkml:trace contextRef="#ctx0" brushRef="#br0" timeOffset="-235145.2587">4385 2161 177,'0'0'249,"0"0"-6,0 0-11,-4 3-15,4-3-8,0 6-3,0 1 0,2-1-8,-2 0 2,0 5 1,2-1-3,2 4-6,-1-1-3,3 7-11,-2-3-6,1 8-13,3-4-7,-5-3-9,5 4 0,-4-1-8,5 3-4,-2 1-7,-4 0 0,3 5-11,-2-5-3,2 4-7,0-5-8,-3 1-4,0-3-9,-1 0-4,0 0-7,0 2-2,0-3-11,-2-8 1,0 1-5,-2 2 2,2-4-5,-4 1-8,3-1 3,0-3 1,-2 0 3,0 0 0,-1-3 1,-4 3-6,1-3-3,-2 1-2,0-4-4,-3 1-5,-2-2-4,4-2-2,-7-3-1,3 0-4,-3 0 0,0-4-3,3 0 4,-2-1-6,0 0-2,5-1-3,1 1-1,1-2 1,0 3-1,2 0-5,-2-4 6,6 7-5,-2-5 1,1 3-2,1-1 2,0 2-6,2-1 0,-2-2-3,2 3-6,-1 3-14,-1-2-26,3 4-27,0-10-40,4 8-35,-3-3-37,-1 5-37,8-1-40,-2-3-50,-1 4-54,6-5-57,-7 5-240,6-1-720,1 1 320</inkml:trace>
          <inkml:trace contextRef="#ctx0" brushRef="#br0" timeOffset="-234578.9722">4893 2518 184,'0'0'283,"0"0"-10,-1-8-5,1 8-15,0 0-13,0 0-10,0-5-7,0 5-1,0 0 4,0-5-20,0 5-2,0 0-11,0 0-2,0 0-11,0 0-7,0 0-2,0 0-11,-1-9-13,1 9-12,0 0-10,0 0-9,0 0-10,0 0-8,0 0-12,0 0-7,0 0-3,0 0-7,0 0-12,0 0-5,0 0 2,0 0-10,0 0-4,0 0 1,0 0-5,0 0-4,0 0-1,0 0 1,0 0 0,0 0-1,0 0 1,0 0 7,11 14 8,-8-13 6,2 3 1,-1-4 9,8 2 2,-4-1 4,6 4-1,-2-4 1,6 2-1,0 0 1,-2-2-4,4 0 0,-1-1-7,-3 4-2,2-4-5,-3 0-3,-2 1-10,0 0 0,-3-1-3,2 1-5,-3-1-4,2 0 0,-4 4-8,1-3 0,-4-1-1,3 2-2,-3 0-1,-4-2-1,6 0 7,-6 0-10,0 0 3,9 2-6,-7 0 5,-2-2-6,0 0-3,0 0 4,0 0-3,0 0-7,0 0-19,0 0-23,0 0-26,0 0-33,0 0-40,0 0-42,0 0-47,0 0-39,0 0-56,0 0-52,0 0-57,0 0-328,0 0-827,0 0 367</inkml:trace>
          <inkml:trace contextRef="#ctx0" brushRef="#br0" timeOffset="-234083.0776">5702 2510 11,'4'-4'295,"-4"4"-1,5-6-2,-5 6-12,4-4-8,-4 4-2,2-2 19,-2 2-10,0 0 1,0 0 1,2-5-3,-2 5-7,0 0-13,0 0-12,0 0-15,0 0-19,0 0-18,0 0-15,0 0-20,0 0-14,0 0-11,0 0-8,-8 17-3,5-13-4,0 5-5,-1 0-5,0 2-7,-1 2-7,0-2-10,1 3-4,-1 2-5,1-2-3,-2 5-5,1-1-3,0-3-5,2 0-4,2-1-4,-2 0-5,2 5-3,1-3-5,0-3-9,-1 1 2,1-2 0,2 2-5,1-3-1,1-2-4,0 1-1,-2-1-3,4-1 2,-2 1-7,0-2 4,4-1-4,-2 3-1,4-4-2,-4 0 1,-2-3 0,7 3 2,-4-1-5,3-3 0,-4-1 2,2 0-6,0 0-23,-2 0-27,2-1-36,1-2-45,-9 3-50,12-8-55,-2 3-63,-6 0-54,2-1-65,3-4-51,-4-1-341,-1 1-874,-3-2 387</inkml:trace>
          <inkml:trace contextRef="#ctx0" brushRef="#br0" timeOffset="-233436.8325">6039 2660 211,'-6'0'357,"6"0"1,0 0-1,0 0 2,0 0-16,0 0-20,0 0-14,0 0-38,0 0-20,0 0-26,0 0-24,0 0-12,0 0-16,0 0-11,15 3-7,-9-1-5,3-2-3,2 2-9,0 0-1,2-2-9,0 4-7,-1-4-14,6 1-6,-4-2-11,1 1-5,1 0-12,-4 0-5,2-4-7,-3 2-7,-1 2-6,3-2-5,-2 0-4,2 2-4,-5 0-3,2 0-6,-1 0-12,-1 0-28,-1-3-27,-7 3-45,11-1-44,-8 1-44,-3 0-62,8 4-67,-8-4-77,5 0-384,-5 0-825,0 0 365</inkml:trace>
          <inkml:trace contextRef="#ctx0" brushRef="#br0" timeOffset="-232979.0823">6505 2556 117,'5'-7'324,"2"-4"3,-2 0 13,4 0 10,-3-1 1,4-7-11,0 1-19,-1 0-21,-2 0-16,2 0-6,0-1-5,-2 9-12,3-8-8,-1 0-14,-3 4-11,-1 1-9,3 2-15,-1 0-13,-3-2-13,1 1-15,-1 7-5,2-2-16,-6 1-14,3 1-7,-1-1-14,-2-1-8,0 7-13,4-3-14,-4 3-2,2-5-11,-2 5-6,0 0-5,0 0-3,0 0-5,0 0-3,6 11-2,-9-5-5,6-1-6,-2 5 1,1 2-2,0-2-2,-2 5-3,0 1 1,2 1 1,-2-2 1,0 1-1,0 5 0,0-1-6,-2 1 7,-2 2 1,3-1-4,-2 2-2,3-2 4,-1 1-6,-3-2-2,3 2-2,-2-3 0,1 0-2,-1-5 1,3 1-3,-3-1 1,0 1-1,1-1 0,0 0-2,2-6-17,0 5-17,0-6-28,0-2-28,0 2-38,0-3-40,0-5-48,0 9-47,0-4-54,0-5-65,0 0-81,0 0-407,0 0-936,0 0 415</inkml:trace>
          <inkml:trace contextRef="#ctx0" brushRef="#br0" timeOffset="-232741.4533">6545 2821 21,'-2'1'299,"-3"2"-6,5-3 9,-7 2 5,7-2 14,0 0-17,-8 4-7,8-4-14,-3 1-17,3-1-17,0 0-13,0 0-9,0 0-6,4 9-4,3-4-11,-3-2-15,4 3-14,1 1-12,0-1-17,3-1-11,-3 0-19,1 2-7,2-2-14,1 0-6,-2 1-13,2 0-9,-2-2-10,-1-1-26,1 1-41,0 4-61,2-5-70,-1 2-75,-3-2-108,4 2-119,-1-3-281,-4 1-782,2-3 346</inkml:trace>
          <inkml:trace contextRef="#ctx0" brushRef="#br0" timeOffset="-224111.3054">4357 3684 98,'-2'-5'270,"2"5"1,-2-6-4,2 6-4,2-7-8,-2 7-4,0 0 6,0-7-12,0 2-7,0 5 2,4-6-19,-4 6-17,0-4-19,0 4-19,0 0-14,4-2-18,-4 2-11,0 0-12,4 10-6,1-5-13,-1 1-8,-1 2-6,1-1-4,3 6-7,-3-2-5,0 2-14,2 1 3,-2-2-11,1 2 2,-2-5 1,-1 5-2,0-6-5,0 0 4,0 2-5,-2-2 0,2 0 1,-2-1-4,-2-1 7,0 2-2,2-5 2,0-3 1,-6 3-4,6-3-1,0 0-6,0 0 5,-9-6-8,6-2-6,0 0 0,0-6-2,1-2-3,0-5-3,0 0-2,-1-2 4,3 4-2,0-6-3,0 4-1,0 0 3,3-1 1,1 1-6,-2 6-1,1 0-2,3 0 2,3-3 0,-3 5 1,2 0-2,0 4-2,1-2 3,1 2-1,1 1-3,2 3-1,-2 2 2,1 0-3,1 3 1,2 3 2,2 0-3,-5 1-2,4 5-4,-1-1-14,1 2-21,-6-1-31,4 3-35,1-2-34,-2 5-30,-3-1-35,2 0-38,-2 1-43,2 0-43,-3 0-35,-1-3-220,-3-2-633,-1 1 280</inkml:trace>
          <inkml:trace contextRef="#ctx0" brushRef="#br0" timeOffset="-223708.5419">4800 3807 50,'4'4'184,"-4"-4"9,5 1 5,1 1 2,1-2 0,3 0-4,-2-2-8,1 0-1,2-1-4,0-3-4,6 0-6,0 2-10,-1-4-15,2 1 6,-8 0-17,3-4-15,3 3 4,-3-1-24,-1 1 1,-3-1-8,2 0-3,-2-1-11,-1-1-6,-2-2-4,-2 3 0,0-3 0,-2-1-3,-2 2-6,-2 0-3,-2-3 5,-1 4-10,0-1 6,-5 1-2,1 2-10,0 0-3,-3 3 4,1 3-11,-2 0 4,-2 3-8,1 0 1,-3 3-2,1 0-4,6 3-1,-6 5 1,4-3 8,0 4-8,1 3-3,3-3-2,-1 6-7,4 0 20,2-2-12,0 2 3,3 3-3,3-5 1,1 3 2,2 0 6,4-1-8,-1-1 1,4-3-5,-3 3 4,6-6-7,-2 0-1,2 0 4,1-2-4,0-2-1,1 2-1,0-5-4,1-2-4,8 2 0,-6-2 1,9 7-4,0-9-2,3-4-31,-1 3-39,2-3-38,-2 1-43,-1-2-50,-1-3-57,-3 1-61,1-4-57,-2 2-241,-8-2-664,2 0 294</inkml:trace>
          <inkml:trace contextRef="#ctx0" brushRef="#br0" timeOffset="-222816.995">5249 3750 38,'-5'-6'287,"-2"3"-5,3-1-8,1 0-14,1 0-16,2-3-14,0 7-19,6-8-5,2-1 2,2 4-21,0-1-6,9-2-8,-2 1-8,4 3-6,8 0-13,-4-2-19,2 4-14,1-2-9,-5 3-9,-1 1-8,-3-1-4,0 1-20,3 1 5,-5-1-8,1 2-9,-1 1-9,1-1-1,-8 2 1,3-2-21,-1 2-1,-6-4-27,4 4-15,-2 1-13,-2-3-6,-1 2 1,0 0-3,2-2 17,-5 2-8,0-2 2,1 2 5,-3 1 1,2 0 3,-1 0 2,-1 2 11,0-2-3,0 1 7,0-1 9,-1 4 12,1 0 5,0 2 13,0 1 23,-2 0-19,2 2 11,0-3-6,0 5 9,0-4 5,0 2-10,3-2 6,1 3 5,-1-1-5,1-2-8,2 3 0,-1-6-7,-1 0 4,3 0-6,2-2 4,-4 0-2,7 0-3,-4-4-1,-2-2-2,6-1-8,-4-1 0,2-2-1,2-2 3,-3-1-13,0 3 10,1-8-1,1 3-11,-4-3-1,-1 0 10,0-3-7,2-1-1,-1-1 0,-1-2-1,-1 3 0,-1 0-7,1-1 4,-4 4-5,4-1 13,-2 2 3,-2 4 9,1-2 5,-1 6 2,1-2-5,-2 1-4,0 4-2,0 0-3,0 0 2,0 0-3,0 0 4,0 0-2,9 15 4,-6-6-10,-1-2 5,3 5 0,-1 0-2,2 0 1,1 0-4,2 1-2,-4-2-1,4 3-3,-4 1 0,2-4 2,2 2-5,-4-1-1,5 0 0,1 3-2,-2-2-26,1-4-47,1-3-48,0 2-43,3-6-51,-5 4-66,3-3-65,5-3-41,-7 2-280,0-4-719,1-2 318</inkml:trace>
          <inkml:trace contextRef="#ctx0" brushRef="#br0" timeOffset="-223428.4455">5448 3390 144,'-5'-2'302,"4"-3"-5,1 5-6,-5-4-9,5 4-2,0 0 0,0 0 6,-6 15 1,4-5 1,1 6-1,-2 6-5,3 0 4,-3 11-15,-1-2-11,0 5-14,1-5-19,1 5-20,0-4-19,0-1-20,2-4-14,0 4-15,0 0-13,6-2-13,-3-7-9,-2 2-9,4 0-14,-3-1-3,1-1-14,1-2-5,1 0-9,-3-4-17,0-5-29,0 0-29,1-1-38,-1-3-40,1-2-54,0 1-42,-1-1-43,-2-1-57,0-4-69,0 0-66,0 0-295,-2-15-788,1 6 348</inkml:trace>
          <inkml:trace contextRef="#ctx0" brushRef="#br0" timeOffset="-222511.9928">6244 3920 50,'0'0'176,"0"0"-8,0 0-1,0 0 3,0 0 8,5 6 7,-5-6-4,3 7-4,-1-2-1,-1 1-6,-1-2-2,2 3-9,-1-1-2,-1 0 2,4-1-7,-4 1-11,2-1-6,-2-1-11,4 0-6,-4-4-6,0 6-14,0-6-2,0 5 7,0-5 5,0 0 3,0 0-5,0 0-7,0 0-14,0 0-8,2-14-8,-2 9-4,0-4 4,3 2-4,-3-6 1,2-1-1,-2-3 2,2-4 1,0 1-3,2-4 8,1 3-3,-1 0-3,1-1-2,3 2-7,1 1-2,0-1-9,1 0-2,0 2-5,0 2-1,3 4-8,-5 2-3,2 3-6,0-1 1,-1 6-4,1-1-18,-2 2-32,2 2-41,0 2-46,-2 2-61,1 1-50,0 4-71,5 0-68,-3 2-314,-4-1-740,3 2 328</inkml:trace>
          <inkml:trace contextRef="#ctx0" brushRef="#br0" timeOffset="-222033.2847">6625 3905 33,'0'0'204,"0"0"17,0 0 12,11 0-4,-11 0-8,5 0-8,-5 0-5,6 0 1,-6 0 7,5 11 3,-1-7 11,-1 2 5,0 1 8,-2 1-1,1 1-6,-2 4-6,0-1-7,-2 1-9,1-1-5,1 3-15,0-8-13,-3 2-12,3-1-15,-1 2-13,-1-1-14,2-3-11,0-6-5,-2 10-17,0-4-7,2-6-6,-5 5-9,5-5-5,0 10-4,0-10-7,0 0-4,0 0-9,0 0-2,0 0-7,0 0-5,0-20-3,0 8-4,5-2-1,-3-2-5,0 1-13,1-7-6,0-2-9,2-7-6,4 1-2,1 5-1,0-6 1,1 3 1,0 7 2,-1 0 2,1 0 4,0 0-2,3 6 4,-3-1 1,6 0-2,-9 4 2,5 6-5,-5-1 7,4 0 0,1 2 1,-2 4 0,-1 1 1,1 2 1,2 3-1,-1 1-1,2 4-4,-3 1 5,-3 0 1,2 4 0,1 4 3,-6 0 0,3-1 4,-1 2 0,0 0 5,-7-3 8,4 2 8,0 1 2,-3 0 10,2-5-8,-3 2-2,0-1 0,-3-2-3,2 1-2,-3-1-3,3 1-5,1-2 0,-3-1-5,-1-3-22,1 3-37,1-2-49,-2-4-64,1-1-58,2 2-65,-3-2-88,2-1-100,2-4-297,0 0-835,0 0 371</inkml:trace>
          <inkml:trace contextRef="#ctx0" brushRef="#br0" timeOffset="-232066.6599">7478 2394 139,'-3'-4'269,"3"4"0,0 0 0,-4-2 5,4 2-15,-6-3-7,6 3-4,0 0-12,0 0-16,0 0-10,0 0-2,0 0-10,0 0-7,0 0 2,0 0-1,0 0 2,15 9 1,-5-4-13,1 0 1,-1 0-5,7 1-12,2-3-12,-1 0-15,4 0-13,6 0-10,-1 3-15,1-4-8,-1-1-9,-2 2-8,-5-1-5,3-1-12,-3 3-4,-2-4-10,3 3-5,-9 0-25,2 2-30,-4-1-41,3-2-43,-5 2-50,-6-2-45,6 2-20,-6 0-31,-2 2-41,0-6-41,-4 6-30,-2 0-35,-4 0-203,-6 3-643,-3-3 285</inkml:trace>
          <inkml:trace contextRef="#ctx0" brushRef="#br0" timeOffset="-231812.8453">7509 2597 130,'-6'-4'286,"6"4"7,0-4 0,0 4 4,0-6-9,0 6-2,0 0-3,0-7-13,0 7-11,5-2-9,-5 2-7,5-6-6,-1 6-12,-4 0-18,9-2-11,-3 2-15,3 0-17,-3 0-12,3 2-13,2-2-15,3 0-14,2 6-11,2-4-6,0 2-11,1-4-8,-1 4-11,4-2-6,-2 2-6,7 2-4,-9-3-6,4 2-15,-2-2-34,1 0-32,-5 2-57,2-2-48,1 0-42,-9 2-50,3-1-58,0-2-64,-2-2-338,0 4-754,-4-2 334</inkml:trace>
        </inkml:traceGroup>
        <inkml:traceGroup>
          <inkml:annotationXML>
            <emma:emma xmlns:emma="http://www.w3.org/2003/04/emma" version="1.0">
              <emma:interpretation id="{51193A35-FA96-4870-80AD-08150E686211}" emma:medium="tactile" emma:mode="ink">
                <msink:context xmlns:msink="http://schemas.microsoft.com/ink/2010/main" type="inkWord" rotatedBoundingBox="8997,2977 10991,3200 10739,5454 8745,5231"/>
              </emma:interpretation>
            </emma:emma>
          </inkml:annotationXML>
          <inkml:trace contextRef="#ctx0" brushRef="#br0" timeOffset="-220037.004">8260 3833 219,'0'-7'296,"0"3"2,0 4-5,1-6-4,0 1-6,-1 5-14,0-5-7,0 5-11,0-5-9,0 5-19,0 0-7,0 0-5,0 0-13,0 0 8,0 0-3,-1 15 0,0-6-12,1 3-6,-4 1-7,0 2-10,-2 6-12,-1-2-10,1 2-14,3-6-7,-3 5-10,0-1-11,-1 1-8,1-2-9,2-3-10,0 0-6,2-3-8,-3 4-4,1-5-9,3-2-2,-2-3-5,0 0-4,3 2 6,0-3-11,0-5-3,0 0-2,0 0-7,0 0-1,8-21 3,0 2-7,1-2-3,1 0-1,6-8 0,-4-1-5,4-4 3,-1-1-5,-4-1-3,4 2 1,1-3 4,0 0-4,2 3-3,-1-2-2,0 4 3,2 3-4,-1-1 2,-1 6 0,-2 6-2,-1 1 2,2 2-3,-7 7 2,4-3-1,-4 8-1,2-1 4,-4 4-5,1 4 2,-1 4-1,2 2 3,2 7 0,-3 2 0,-2 3 0,1 3 2,-4-3-1,5 11 1,-2 1 1,-3-1-1,1-2 4,-2-4-3,1 4 3,-1-6-4,-1-1 3,-1 8 2,3-8-7,-3-1 7,1-1-3,-1 3-1,3-4 0,-3-1 0,0 0 9,0-4-8,0-2-3,0 0-3,1 0-2,3-5-18,-4 0-23,0 0-30,0-6-26,0 3-27,0-6-39,0 5-52,0-5-44,0 0-55,0 0-56,0 0-48,-16-13-332,8 0-815,1 1 361</inkml:trace>
          <inkml:trace contextRef="#ctx0" brushRef="#br0" timeOffset="-219796.2373">8288 3850 252,'0'0'274,"-7"-1"1,7 1-8,-3-2-6,3 2-5,0 0 6,0 0 11,0 0 4,25 0-5,-15 0-9,5-3-11,5 3-27,-2 0-14,0-1-19,3 2-14,0-1-21,-3 0-13,3 3-20,-2-3-9,1 2-12,-2-2-10,-3 3-13,0 0-10,0 0-25,1 1-35,1-1-45,-4 1-56,-3-2-50,2 3-55,1 1-63,-3-4-62,3-2-64,-8 2-200,5-2-632,0 0 281</inkml:trace>
          <inkml:trace contextRef="#ctx0" brushRef="#br0" timeOffset="-219263.9185">9296 3718 53,'2'-4'304,"0"-1"3,-2-2-3,-2 1-11,0 1-11,2 5-17,0-12 2,-2 6 10,0-1-20,2 1-3,-1 0 0,-1 3-9,2-4-7,-3 2-16,3 5-12,-2-7-22,2 2-10,-4-1-14,2 2-15,2 4-15,-6-8-12,5 4-13,-3 0-11,0 2-12,4 2-8,-9-4-10,2 4-6,3-1-8,4 1-4,-11 0-5,0 2-4,4 1-6,2-2-2,-4 0-4,4 4-4,-4-2-2,0 3-1,1-1-3,3-3 3,0 3-9,-2 0 1,4 1-2,-3 0-2,1-2-3,2 5 0,-2-2-1,4 0 2,-3 2-4,0 2 1,4-2-6,-1 5 6,1-4-3,0 5 1,-2-1 4,2 2-2,0-2-3,-2 2 4,0 4 3,0-5 3,0 6 4,-1 0 3,0 0 2,-2-1 5,-1 1 8,1 1 2,-1-4 4,3 3 2,-5-2-1,2 1-2,4-4-4,1-4 2,-5 2-8,4 1-5,2-4 1,2 2-6,-2-5 6,2 2-3,2-1-4,-3 0 1,3-1 0,4-2 4,-1-1-6,-1 1 3,5-2-3,0 1-4,0-2 2,1 1-4,0-1 1,2-3-2,-4 0-1,9 0-1,-3 0-2,0 0-4,1 0-5,1-3-28,-6 1-30,1 0-39,-1-1-45,6-3-55,-8 0-53,4 3-43,-5-3-52,4 1-46,-1-3-46,-2 2-307,-1-2-809,2-5 358</inkml:trace>
          <inkml:trace contextRef="#ctx0" brushRef="#br0" timeOffset="-219016.259">9622 3933 146,'0'-6'335,"0"6"7,0 0 14,0 0-1,0-5 0,0 5-27,0 0-20,0 0-17,0 0 5,0 0-1,0 0 1,-2 19 2,2-12-9,-3 6-14,0 0-18,0 1-17,-1 0-18,1 1-20,3 1-22,-4 0-18,2-1-15,1 0-15,0 2-11,1-5-6,0 4-22,0-2-8,1-3-12,0-1-27,1 2-32,0-5-52,0 0-53,1 0-57,2-4-63,-1-2-65,0 2-62,-4-3-75,11-3-61,-11 3-304,9-13-843,-6 2 374</inkml:trace>
          <inkml:trace contextRef="#ctx0" brushRef="#br0" timeOffset="-226957.9721">8760 2488 137,'0'0'229,"-2"-3"3,2 3-7,-2-3-7,2 3-11,0 0-12,0 0-7,0 0-9,0 0-16,0 0-10,0 0-1,0 0-21,0 0-11,0 0-8,0 0-7,0 0-8,4-7-6,-4 7-1,0 0 0,6 0-3,-6 0-5,8-1 14,-2 1 1,-1-4 0,3 2-12,2-3 6,1 3-7,-2-7-3,3 0-8,0-3-8,3 0-6,-2-3 4,4-3-1,-4 3-10,0-3-5,6-7-2,-2-2-3,-5 0 3,2-2-9,0 0 1,0 2-7,-4 6 2,1-7-3,-3 6 5,0 1 2,-1 2 6,-1-1 6,-2 4 13,-3 1 6,1 3 3,-2 0 14,2-1-2,1 3 2,-6 4-1,1-3-7,2 2-6,0 2-3,0 5-12,-2-10-3,2 8-5,0 2-9,-1-4-6,1 4-2,0 0-6,-8 10-2,0-2-1,2 5-1,-1 1-2,-2 4 2,-1 3-5,3 11 0,-5 0 1,2 4 1,1-5 3,-1 5 5,0 1 3,0-3 3,-1 3-2,4 0 4,-1-1-8,1-2 2,-1 0-2,4 2-4,0 1 2,-1-6 4,1 2-9,0-8-3,3-1 1,-1 0-1,2-3-2,-1-1-2,-2-1 1,1-2 0,1 1-3,1-4 1,0 0-2,0 1-2,0-5 3,0 3-2,0-5-2,0 2 0,0-2 0,0-2-1,0 0 2,0 0-2,0-1 2,0-5-3,-3 8-2,3-5 2,0-3-2,0 6 0,0-6 1,-1 5 2,1-5-2,1 6 0,-1-6 1,0 0-2,0 0 0,0 0 1,0 0 0,-4 7-2,4-7 0,0 0 3,0 0 1,0 0 3,0 0-8,0 3 2,0-3 1,0 0-4,0 0 6,-7 1-2,7-1-2,-10 0 2,5 1-1,-3-1 0,0-1 0,-2 2-1,-1-1 2,0 2-5,-2-4 5,1 4-6,0-4 4,0 2 2,-1 0-4,1 0 5,1-1-5,-1 1 1,1 1 7,1-1-4,3 0-3,-1 0 6,1 0-5,7 0 0,-12 0 1,12 0 1,-6 0 0,6 0-5,-8-1 2,8 1-1,0 0 0,0 0-5,0 0 2,-5 3 0,5-3 0,0 0 3,0 0 1,13 11-5,-7-9 5,4 0 2,1 7-1,1-3 4,4 2 5,1-1 11,2 2 4,7-1 6,-2-2-1,3 2 2,-3-1-1,4 1-2,-1-5-4,0 2 1,-5-1-5,6 0-1,-9 1-1,0-1-5,-2-1 4,-1-2-5,0 3 4,-7-2-10,3 0-2,-1-2-5,-5 5-20,3-4-34,-4 3-53,1-1-54,-2-1-78,2-1-61,-3 4-65,-3-5-87,4 6-412,-4-6-937,0 0 416</inkml:trace>
          <inkml:trace contextRef="#ctx0" brushRef="#br0" timeOffset="-229479.0712">8718 2984 236,'-6'0'266,"6"0"5,0 0-5,-7 0 0,7 0-9,0 0-15,0 0-8,0 0-19,0 0-12,-5 4 1,5-4-12,0 0 3,0 0 2,3 10-1,1-8 4,1 2-3,-2-3-6,3 3-4,0-2-7,4-2-11,1 4-19,-1-1-7,2-1-14,-2-1-11,8 1-11,-5 1-11,5-3-9,0 4-9,2-4-6,-1-4-8,2 4-5,0 0-3,-1 1-13,8-1-3,-12 0-16,5 3-26,-5-2-29,0 0-42,-2 0-48,-3 2-44,1-2-55,-3-1-55,1 1-70,-1 1-71,-3 0-281,-1-2-756,-5 0 335</inkml:trace>
          <inkml:trace contextRef="#ctx0" brushRef="#br0" timeOffset="-227956.2078">8916 2571 6,'0'0'119,"0"0"-16,0 0-11,0 0-5,0 0-11,0 0-13,0 0 2,-13 6 1,13-6-20,-2 5 5,2-5-14,0 0 2,-4 2-2,4-2-13,0 0-13,0 0-14,0 0-6,0 6-17,0-6-14,0 0-30,0 0-59,0 7-140,0-7 62</inkml:trace>
          <inkml:trace contextRef="#ctx0" brushRef="#br0" timeOffset="-218831.8703">9671 3748 212,'-3'-13'313,"3"0"9,0 2 2,-3 0 9,6-3-13,-2 1-19,1 0-22,-2 5-25,4-5-35,-1 5-16,1-2-10,-2 4-33,2 0-13,-1-2-17,0 3-16,2 4-2,2-1-58,-1 2-32,-6 0-63,10 0-61,-3 2-65,-1 2-71,1-2-67,1 0-222,-1 1-570,-1-1 252</inkml:trace>
          <inkml:trace contextRef="#ctx0" brushRef="#br0" timeOffset="-218324.0299">9944 3526 28,'2'-4'286,"0"-6"5,7 2 11,-2-1-17,3-1-3,0-1-11,3 1-13,3 0-13,-2 2-15,2-1-7,-5 3-2,1 0-12,4 2-14,-7-1-16,4 1-18,-2 2-12,-2 1-11,0-2-17,-2 3-2,-2 0-24,2 0-6,-7 0-11,11 3-7,-5-1-7,-3 2-5,3 1-7,-2 0-3,-2 1-8,-1-3 0,2 5 1,-3 2-1,0-3 1,-3 4 2,3 2 4,-1 1 5,-1-1-5,-2 1 2,1 1-2,-1-1 0,0 2-1,-1 3-4,3 1-1,-4-2-1,6-2 3,-2 2-2,1 0-1,1 0-1,-2 4-1,4-1 0,-2 1-5,0-3 1,1 1-1,1 2-3,0 3 0,2-3 0,-2 0-5,2-2-3,-1 3-3,0-2-2,3 4 2,-4-5-3,0-3-3,1 3-3,0-2 3,-3 2 0,2 1-2,-2-5 0,1-4 1,1 1 1,-2-1 2,-2 2 2,1-5 13,-1-1 4,2-2 7,-3 3 5,0-2 9,0 1-1,-1-3-1,-2 1 0,-1 0-2,-1-4 7,-3 3-4,1-3-1,1 0-11,-3-2 1,-1-2-5,1 2-4,-2-4-6,2 4-1,0-6-1,2 3-3,-1 2-3,5-1-27,-2-3-33,-2 3-46,10 2-64,-11-6-71,8 6-99,3 0-128,0 0-121,0 0-303,-14 6-943,14-6 417</inkml:trace>
        </inkml:traceGroup>
        <inkml:traceGroup>
          <inkml:annotationXML>
            <emma:emma xmlns:emma="http://www.w3.org/2003/04/emma" version="1.0">
              <emma:interpretation id="{13BA865D-C42E-472C-9BAB-AE68D5F5D3F0}" emma:medium="tactile" emma:mode="ink">
                <msink:context xmlns:msink="http://schemas.microsoft.com/ink/2010/main" type="inkWord" rotatedBoundingBox="11963,4506 12397,4554 12317,5268 11883,5219"/>
              </emma:interpretation>
            </emma:emma>
          </inkml:annotationXML>
          <inkml:trace contextRef="#ctx0" brushRef="#br0" timeOffset="-56861.2283">11367 3828 237,'-5'5'251,"1"-1"0,2 0 1,2-4-2,-5 6 6,5-6-11,-3 2-1,3-2-9,0 0-3,0 0-13,-4 3 3,4-3-14,0 0-10,0 0-15,0 0-17,0 0-12,5-19-10,-3 13-14,2-1-12,1-3-17,2-3-15,0-1 3,2-2-10,1-2-11,-2 2-1,0-5-9,5 1-3,1-7-9,0 6-5,-6-1-3,2 1 3,0 1-13,0 0-1,-1 0-3,-1-1 4,-4 5 1,4-2-2,-4 5 6,-4 2 7,3-2 2,-1 6 5,1-1 2,-2 2-4,2 0-3,-3 2-3,0 4-7,3-7-6,-3 7-1,0 0-2,0 0-7,0 0 1,-3 23-2,0-9 2,3 0-6,-3 5-1,1 4-1,1-1-1,1 3 2,-3-1 0,2 2-3,-1-1 1,4 7-1,-2-9-1,0 2 0,0-1 2,-2 2-4,4-3 3,-1-1-5,-2-1 1,2 1 1,2 2 1,-3-3-4,2 1-1,-3-1 5,3-1-2,0-5 1,-4 1 3,4-2-7,-2 0 3,0 2 0,0-4 0,0 1-1,-2 1-4,2-5 5,-1 1-1,-1 0-2,2-5 0,0 1-1,0 2 3,-3-3 0,2-2 0,1-3-2,-3 5-12,0-1-5,3-4-4,0 0-7,-11-6 2,11 6-1,-13-4 2,5-1 2,0 2-3,2-2 4,-2 3 6,0-2-3,0 3-4,1-3 10,-3 3-3,5 0 2,-2 1 0,1-2 8,4 0-5,2 2 1,-10 0 3,10 0-2,-6-3 4,6 3-3,-5-3 3,5 3-2,0 0 1,-3-3-1,3 3-3,0 0 8,0 0-1,0 0 3,0 0-4,0 0-1,26 3 4,-20-1-1,6 4-3,-3-3 5,6-3-8,0 1 6,1 2 1,3-2 2,-3 2-2,3 5 7,-1-4-8,0-1 2,-2-1-2,2 1-3,-10 0-26,7-2-31,1-1-35,0-1-36,-3 1-25,-1 0-34,2-3-45,-4 1-47,3 1-57,-1-1-292,-3-1-685,2-1 303</inkml:trace>
        </inkml:traceGroup>
        <inkml:traceGroup>
          <inkml:annotationXML>
            <emma:emma xmlns:emma="http://www.w3.org/2003/04/emma" version="1.0">
              <emma:interpretation id="{060FA031-36D4-4606-848A-7A079F44414D}" emma:medium="tactile" emma:mode="ink">
                <msink:context xmlns:msink="http://schemas.microsoft.com/ink/2010/main" type="inkWord" rotatedBoundingBox="14782,4732 15450,4807 15362,5596 14694,5521"/>
              </emma:interpretation>
            </emma:emma>
          </inkml:annotationXML>
          <inkml:trace contextRef="#ctx0" brushRef="#br0" timeOffset="-152172.4442">14204 3723 145,'0'0'233,"0"-7"-11,0 7-9,8-11-17,-1 2-12,4-1-6,0 3-7,3-3-14,0 0-1,-1 5-14,4-1-14,0 0-12,-5 6-9,5-4-9,-6 4-8,1 1-9,-2 2-7,1 2-4,-5 0-2,1 2 18,2 5-12,-4-2 2,0 6-3,-3 2 1,-1 4 3,-1 2 5,-1 0 12,-1 7-4,-4 2 4,-2 0 1,0-2-4,2-6-8,-2 4-9,-4 3-6,3 0-8,0 0-7,1 2-6,-1-4 2,3-5-2,-3-5-13,3 4 3,0-3-4,1 3-5,1-2 0,0-5-5,1 5-2,2-7-3,1 1-5,-3-1 3,3-1-12,3-2-9,-2-1-28,1-2-37,0 0-42,1-2-47,-2-1-38,2 0-64,-1-1-42,1-1-270,-3-4-619,0 0 275</inkml:trace>
          <inkml:trace contextRef="#ctx0" brushRef="#br0" timeOffset="-151936.4152">14189 4174 177,'-5'-3'270,"5"3"1,0 0-6,0 0-13,0 0-11,0 0-14,17 0-16,-11 1-11,5-1-17,-2 5-18,4-4-15,-4 1-15,4 2-12,6 1-14,-3 1-8,3-2-10,-2 2-11,1-1-9,1 1-6,1 0-9,6 0-7,0 2-19,-6-2-40,0-1-55,-2 1-58,-1-2-69,4-1-68,-12 2-219,5-1-519,3-2 230</inkml:trace>
          <inkml:trace contextRef="#ctx0" brushRef="#br0" timeOffset="-151728.9976">14716 4396 254,'2'4'321,"-2"-4"10,0 0 18,0 0 6,9-10 10,-6 8-6,-3 2-10,1-6-10,-1 6-13,0-8-26,0 3-30,0 5-24,3-6-24,-3 6-22,1-7-20,-1 0-18,0 7-18,1-7-15,0 1-16,1 3-34,2 0-58,-4 3-68,7-11-80,-2 9-77,3 0-94,4-2-85,-1 4-344,1 0-785,4 0 348</inkml:trace>
        </inkml:traceGroup>
        <inkml:traceGroup>
          <inkml:annotationXML>
            <emma:emma xmlns:emma="http://www.w3.org/2003/04/emma" version="1.0">
              <emma:interpretation id="{316A199E-C4FA-4659-8366-F5ADAAE6E44B}" emma:medium="tactile" emma:mode="ink">
                <msink:context xmlns:msink="http://schemas.microsoft.com/ink/2010/main" type="inkWord" rotatedBoundingBox="16677,5085 17694,5199 17627,5797 16610,5684"/>
              </emma:interpretation>
            </emma:emma>
          </inkml:annotationXML>
          <inkml:trace contextRef="#ctx0" brushRef="#br0" timeOffset="-150830.0363">16091 4207 258,'4'-2'319,"-1"-2"2,-3 4 8,4-5-19,-4 5-13,4-1-25,-4 1-16,2-3-12,-2 3-23,0 0-8,0 0-11,0 0-4,0 0-3,0 15-1,-2-6-14,0-2-16,0 6-13,-2 0-10,1-2-14,-1 0-4,2 4-20,-2-5-8,1 2-11,1-1-3,-2 2-12,0-3-3,3-3-8,1 1-4,-2-1-4,-1-1-5,3 1-4,-2-2-6,2-5-2,-1 6 0,1-6-6,0 0-2,0 0-8,0 0 3,8-13-3,-3 2-1,4 1-4,1-11-1,3-6-3,0-4-3,0 4-1,1-1-1,0 2-4,2-5-1,0 5 1,-1 1 2,-5 6-3,3 0 1,-3 3 4,0 3-3,-2 1-4,4 4 3,-3-1 1,-1 2-7,-4 2 2,2 1 5,0 1-4,-3 3 3,-3 0-2,11 8 3,-9-1-2,5 4 4,-3 2-1,-1 0-1,3 5-1,-3 3 4,1 3 1,0-4-4,0 1 4,-4 0-3,4 0 0,-2-6 3,4 4 0,-5-4-1,-1 0-1,0-3 0,5 2-4,-5-7 5,3-1-1,-1 2 1,0-3-1,-2-1-2,1 0 5,2 1 0,-3-5-2,0 0-2,10-7 3,-5 3-4,3-3-5,0-6 7,4-2-4,-2 0-3,2-5 5,-1 0-2,6-7-2,-4 8 5,0-1-7,-2 0 2,-1 4 1,4-1 1,-5 1-3,-1 8 1,2-2 5,-2 0-4,-4 5 1,1 2-4,-2-4 1,1 6 0,-4 1 4,0 0-2,0 0 0,8 11 0,-6-3 5,1 3-1,-1 2-1,0 1 2,-2 1-2,1 1 1,0-2-1,-2 8 3,2-4 0,-1 3-1,0-5-3,-1 4 5,1 0-3,0-5 1,1 5 0,-1-5-4,0 2 1,-1-2-11,1-3-51,1 0-57,1-2-61,-2 2-54,1-2-73,0-1-70,1-1-357,1-1-796,0-4 354</inkml:trace>
          <inkml:trace contextRef="#ctx0" brushRef="#br0" timeOffset="-150162.1679">16903 4443 194,'0'0'224,"-8"0"12,8 0 0,0 0-2,-6-5-1,1 4-2,5 1-5,-6-4-3,2 2-12,4 2-14,-4-6-9,3-1-16,1 7-18,0-8-10,1 2-15,-1-1-14,4 0-13,1 2-6,0-1-11,2-3-9,0 2 7,6 1-19,-5 1-15,5-2 5,-2 0-7,2 2 9,-1 4-19,0-1 3,-4-1-11,4 6 8,-4-1-4,-2-1-8,2 1 3,-2 5-1,2 3-3,-6-5-2,3 7 1,-3 1 3,0-1 1,-1 1-4,-4-2 2,1 3-1,-2-1 8,-3 1-7,1 1 3,-3-2-2,-4 3 4,0 1 3,-2-2-9,1-3 1,-3 1-5,4 0 3,-2-2 0,-5-2-9,7-1 3,-1 2 8,2-3-13,3-2 4,3 1-9,2-3 3,-1 2-6,1-3 2,-1 2 4,5-4-2,-2 5 3,2-5 2,4 6-6,1-2 3,2-3-1,1 3-2,3-3 1,1-1-6,2 2 4,3-2 0,-4 0-6,5 0 3,-7 0-3,4 0-1,-3-1-12,1 1-39,0 0-51,-1-1-50,-3-3-66,-3 4-84,7-2-76,-6-2-252,3-2-685,1 2 303</inkml:trace>
        </inkml:traceGroup>
        <inkml:traceGroup>
          <inkml:annotationXML>
            <emma:emma xmlns:emma="http://www.w3.org/2003/04/emma" version="1.0">
              <emma:interpretation id="{3A591987-B1DB-47BC-8479-9C6E34FBBD76}" emma:medium="tactile" emma:mode="ink">
                <msink:context xmlns:msink="http://schemas.microsoft.com/ink/2010/main" type="inkWord" rotatedBoundingBox="18201,4985 20958,5292 20884,5953 18127,5645"/>
              </emma:interpretation>
            </emma:emma>
          </inkml:annotationXML>
          <inkml:trace contextRef="#ctx0" brushRef="#br0" timeOffset="-148738.9671">18520 4333 81,'1'-3'313,"0"-2"-4,-1 5 4,0-6-7,0 6-7,0 0-24,0 0-15,-4-6-25,4 6-16,0 0 11,-13 6-10,5 2 8,-1-2-8,0 4-3,-5 1-3,2 1-6,-3 1-12,-1 2-8,3-2-7,0 1-14,-2 2-4,5-6-19,0 2-16,2-1-14,1-1-8,0 0-12,3-2-14,-1-2-2,2 0-8,2 2-8,1-3-8,0-5-2,0 0-3,4 3-8,1-3-4,-5 0-4,18-8-6,-7-1-16,4-2-15,3-2-18,7-7-11,-4-2-14,0-3-12,-2 1-9,7-6-11,-4 1 1,0 1-4,0-2-2,1 0 15,-4-1 5,0 7 4,-6 6 13,-1 1 4,-2 5 8,-2 1 9,-1-1 12,-4 6 14,3-2 8,-4 2-1,-1 4 3,-1 2 7,0 0 5,0 0-2,0 0 2,-9 16 6,6-8 0,-4 3 0,5 3-5,-2-1-2,2-1 2,-3 4-5,3-4 5,0 1-6,2 0-7,0-3 8,0 1-4,2 0-2,0-3 2,3 1-4,-2-1 3,2-3-3,3-2-2,1 0 2,0-3-3,4-3 0,0 2-4,6-5-1,-3-5 5,11-1-3,-3-2-1,-1-1 0,-1-2-2,0 2 3,-1-3 0,-4 6-8,0-2 10,-6 1-5,0 5 3,-3-2-4,0 5 2,-4 4 3,2-4-3,-4 3 12,-2 2-2,0 0-2,0 0-5,0 0 7,-8 11 2,5-2-3,-3 1 3,-2 4-2,2 0-1,2-1-2,-2 3-1,2-1-2,1-2 0,2 7-1,0-6 1,1 1-1,2 0-5,-1 0-3,2-2-23,2-1-21,2-2-43,0 1-45,6-2-48,-3-2-35,0 0-32,2-2-36,7-2-35,-4 0-19,5-6-12,-2 6-18,-2-6-187,4 0-604,-1-2 267</inkml:trace>
          <inkml:trace contextRef="#ctx0" brushRef="#br0" timeOffset="-148102.9278">19229 4327 535,'12'-15'37,"1"2"22,0 0 20,-3-2 20,-2 1 15,-4 0 30,4-6 22,-3 8 17,-2 2 11,1-5 9,-2 3 2,-2 7-4,0-2-2,0-2 8,0 2-21,-2 4-13,-1-2-12,3 5-19,-7-1 4,7 1-7,-11 7-6,0 1-3,4 3 0,-1 6-4,-4-2-7,3 5-7,1-3-10,-1 4-4,3-3-11,1 3-9,3 0-2,-2-1-11,4-4-2,2-2-2,0 2-7,0-1-8,4-5 2,-1-1-6,4 0-6,-1 0 2,0-7-3,1 2 1,1-4-9,3-3-3,-2 2-3,2-4-3,2-2 7,-5-2-11,5 0-2,-2-4-1,0 2-3,1-4-1,-3 5 0,0-2-3,-2 0 2,0 1 2,0 3-2,-5-1 0,3 0-1,-2 6 5,-1-1-7,-3-1 0,3 2-4,-4 3 6,0 0-5,0 0 2,0 0 1,0 0-5,-7 18 3,0-8-1,7-1 1,0 1 0,0 0 1,0 3-4,0-1 1,7 1-2,-1-1 4,-2-2-1,2 1-6,7-4 7,-4 1 0,2-1 1,1-1 1,3-2-3,-2-2-2,8-3-2,-5 0 4,1-4 4,1 0-1,2-1 6,-6-4-6,7 1-3,-4-5 2,0 0-3,6-4 3,-9 0 1,7-4-6,-3-2 0,-2 6 5,3-4-3,-6 3-2,4-8 0,-4 10-4,-5 5 5,1 0 3,-5 1 0,5 1-2,-5 3 4,0 3-5,0 1 0,-4-1-4,0 4 4,0 0 1,0 0 4,9 14-4,-8-2-1,-1 3 2,3 0 2,-1 7-1,-1-1 1,0 2-2,1 8-3,-2-7 1,0 2 2,0-2-3,-2-1 5,2 1-3,-2-3 3,-2 2-4,0 0 5,-1-4-1,0-3-6,0-1 10,-3-3-5,-4 4 4,3-5-2,-1-3 3,-3-2-2,0 1 2,5-5 4,-5 2-11,3-3 5,-2-2-3,4-2 0,1 1-4,-1-3-10,3-1-25,1 0-35,-1-2-42,5 1-44,0-2-39,2 1-43,1 1-50,5-1-46,-1-3-52,1 8-228,1-2-667,3-4 295</inkml:trace>
          <inkml:trace contextRef="#ctx0" brushRef="#br0" timeOffset="-147758.0071">20011 4510 105,'10'-1'182,"4"-1"9,-1 2 6,0 0-2,4-4-4,1-1-8,3-1-11,-3 1-4,3-2-13,-4 1-7,1-2-2,8 0 0,-8-1-2,0-1 9,6-2-14,-5 3 2,-5-2-1,2 0-4,-1 0 30,-5 1-4,-3 1 3,0-1 4,-2-1 3,-2 1-2,-3 2-18,0-1-4,-2 2-14,0-2-18,-2 0-6,-5 3-12,0 0-3,-3 3-15,-5 0 2,-1 3-3,-3 3 5,-5 4 9,-1 0 1,2 5 5,1-1 4,0 7 0,0 3-1,4 4 2,-2-1 1,5-1-10,8-4-2,-1 4-8,2-1-3,0 3-9,4-3-8,3-2-7,0 1-1,-2 0-6,3-5-7,4-2-7,1 1 0,-3-3-2,4 2-3,-1-2-8,5-3-4,-2 1-25,3 4-35,-1-7-51,3 2-70,4-3-82,-1 0-94,-5-2-113,6-4-480,1 0-1007,3 0 445</inkml:trace>
          <inkml:trace contextRef="#ctx0" brushRef="#br0" timeOffset="-149855.0678">17566 4474 152,'6'-4'301,"-2"0"-2,5 0 9,0 0-1,0-2 1,3 3-6,0-3-4,6 0-25,1 2-11,-2 2-10,4-3-9,6 4-13,0-2-15,-2-1-10,6 2-21,-1 2-16,1 0-18,2 0-9,2 2-17,-3-2-12,-1 3-7,-1-2-17,-1 2-7,-3-1-10,1-1-8,-9 4-8,1-1-5,1-1-4,-2 0-10,-5-1-14,-4 0-30,4 0-20,-5 2-39,2-3-33,-1 0-41,-5 2-28,1-2-48,-5-1-47,7 3-54,-1-1-34,-6-2-280,0 0-684,0 0 303</inkml:trace>
          <inkml:trace contextRef="#ctx0" brushRef="#br0" timeOffset="-149431.3846">17758 4248 51,'-2'-4'218,"-1"-2"-9,3 0 1,5 0-6,1 1-2,2-5-10,1 1-16,0 2-14,4-2-10,1 0-8,-3 1-6,3-2-4,-1 3-8,0-1-9,-6 2-5,3 2-6,-2-3-3,-2 2-2,1 2-2,-2 0 0,-4 1-6,2-4-4,-3 6-11,1-6-10,-1 6-10,-7-5 2,1 4-8,6 1-7,-17 1 0,6 2-6,-5-1-3,-1 4 7,0 2 5,0-3 2,-1 2 9,1 6-10,2-1 3,0 6-3,1-3 7,1 4 2,2-2 3,-2 2-2,2 3 4,3-4 7,1 3 2,-3 1-7,5-4 0,1-3 0,-1 1-3,0-4-3,4 3-6,-3-2-1,0 0-5,4-5-5,-1 5-1,1-6-2,0 5-6,1-4-2,2 0-3,-1-1-5,2 1-4,6-2 1,-1 0-3,5 3-8,0-4-29,4 1-61,1 1-53,7 3-53,0-3-76,4-3-90,-4 4-354,5-6-765,-1 2 339</inkml:trace>
        </inkml:traceGroup>
        <inkml:traceGroup>
          <inkml:annotationXML>
            <emma:emma xmlns:emma="http://www.w3.org/2003/04/emma" version="1.0">
              <emma:interpretation id="{1848A943-2C07-4CCD-AC6F-8D09AA5437F4}" emma:medium="tactile" emma:mode="ink">
                <msink:context xmlns:msink="http://schemas.microsoft.com/ink/2010/main" type="inkWord" rotatedBoundingBox="21273,4623 25671,5114 25446,7133 21047,6642"/>
              </emma:interpretation>
            </emma:emma>
          </inkml:annotationXML>
          <inkml:trace contextRef="#ctx0" brushRef="#br0" timeOffset="-146051.9823">21438 4752 112,'0'0'321,"0"0"-2,0 4-4,0-4 6,0 0 4,-3 9-3,0-4-9,-1-1-16,0 1-26,-3 1-20,1 4-18,-2-4-21,2 4-18,-2-2-25,0-1-14,1 4-15,0 0-13,-2 0-16,3 1-18,-1-2-36,3-1-47,-1 2-58,3-6-54,-3 8-59,2-7-65,-2 0-77,4 2-75,1-5-197,0-3-624,0 0 277</inkml:trace>
          <inkml:trace contextRef="#ctx0" brushRef="#br0" timeOffset="-144208.032">21870 4238 89,'0'0'210,"0"0"-2,0 0 0,0 0 0,0 0-9,3-6-12,-3 6-5,0 0-7,0 0 5,0 0-13,0 0-2,0 0-9,0 0-10,0 0-13,0 0-3,0 0 2,0 0 3,0 0 8,-3 18 7,2-11 10,-2 5 5,-2 0-1,3 3 0,-4 1-2,1 5-5,0 0-4,-1 0-11,0 1 4,1 2-5,-1 0-11,-1 1-7,1-5-6,0 5 18,0-4-7,-3 2-12,5-3-12,-4 0-8,4-4-9,-1-2-6,0 0-8,1-1-8,0 0-1,3-3-12,-3-2-3,4 1-15,-3-4 9,1 2-3,-1-3-4,1-2-1,2-2-5,0 6-2,0-6-6,0 0-1,0 0-3,13-4-2,-9 0-3,5-5 0,1-1-3,-1-1 1,7-5-3,-1 0-4,5-5 0,3 3-4,0-3 1,-7 6-3,2-1-4,-4 3 0,2-3-2,2 4 0,-8 1 4,-1 5-1,2-5 2,-3 4-4,-6 3 4,4 1-2,-4 1-1,-2 2 0,4-4 3,-4 4 2,0 0-4,-12 9 2,5-2 1,-1 3 1,-3-2-2,0 5 1,-2-1 1,-3 6-2,7-5 2,-4 1 2,4-2-1,-3 3 0,7-1-2,-2-3 4,2 2 3,0-1-5,1 0 0,3 0 4,0 0-3,-1-2 3,4 5-2,-1-11-3,4 8 3,0-5-13,0 4-31,2-2-34,1-5-61,1 2-55,0-3-66,0 2-56,-2-4-64,3 1-54,2-2-360,-2-2-857,-2 1 379</inkml:trace>
          <inkml:trace contextRef="#ctx0" brushRef="#br0" timeOffset="-143968.3273">22060 4714 115,'0'0'276,"0"0"-4,0 0 9,6-2 9,-6 2 11,10 0-1,-4-3-7,4 2-13,1 0-9,0-3-16,1 4-12,1 4-14,1-3-11,1-1-9,3-1-32,-1 1-7,-5 1-17,2-2-18,0 1-7,1 0-18,-2 0-17,-2 1-4,4-1-9,-6 1-6,4-2-13,-1 2-10,-3-1 2,-4 0-21,3-1-29,-1 1-35,-1-5-48,2 3-61,-3-1-59,-2-1-55,3 0-59,-2-4-52,1 1-277,-1-4-696,0 1 309</inkml:trace>
          <inkml:trace contextRef="#ctx0" brushRef="#br0" timeOffset="-143699.0605">22305 4466 107,'0'0'289,"-8"8"12,3-3 16,2-1 7,0 3-1,-1 1 3,1-2 0,-3 1-10,2 5-6,-3 0 1,2-1-9,-2 2-7,1 2-10,-3-1-18,3 3-18,-1 1-17,2-3-16,-2 5-30,1-2-20,-1 2-2,2-4-16,0 3-14,0-7-16,4 4-11,-6-1-10,4 1-13,0-2-11,1 0-4,1-1-7,-2 0-11,-3-1-27,6 1-29,-3-4-40,2-1-45,-2-2-50,7 1-55,-4-3-73,3 2-54,-3-6-75,6 8-79,-2-6-298,-4-2-838,0 0 371</inkml:trace>
          <inkml:trace contextRef="#ctx0" brushRef="#br0" timeOffset="-143394.2498">22663 4390 187,'0'0'296,"0"0"9,0 0 14,0 0 7,-6 14-5,3-8-8,-1 2-10,-3 5-16,3 1-13,-2 0-3,0 6-11,-2 2-7,1-1-10,-3-2-14,4 5-18,-2-4-18,0 2-15,-1 0-21,4-1-15,-1 0-13,1-1-10,0 1-12,0 0-12,0 0-10,0-5-7,1 4-13,0-5-4,0-1-7,-1 1-13,5-2-33,-3-1-33,1-1-63,2 0-25,-2-2-67,2 0-64,0-3-69,4-2-79,-4 4-368,3-6-822,0 2 364</inkml:trace>
          <inkml:trace contextRef="#ctx0" brushRef="#br0" timeOffset="-143134.5438">22763 4861 58,'4'4'255,"-4"-4"-16,0 0 6,0 4 8,0-4-1,0 7-11,-1-2-11,-2 0-18,1-1-18,0 7-11,-2-6-14,-4 6-8,3-1-10,0 3-7,0-2-20,-5 2-20,3-1-3,0 1-9,1-1-9,-2 2-10,2-2-5,-1 0-8,2-3-14,0 2-22,2-3-35,0-2-41,1 2-41,1-3-46,1-5-46,1 9-56,-1-9-62,0 0-154,0 0-494,21-8 219</inkml:trace>
          <inkml:trace contextRef="#ctx0" brushRef="#br0" timeOffset="-147048.9839">21020 3652 202,'0'0'303,"0"0"-9,0 0-7,0 0-6,0 0-6,0 0-11,0 0-6,-13 0-15,13 0-3,-12 11 2,3-3-3,-8 5-6,-5 8-4,-1 3-9,-2 0-2,2 6-12,-4 1-12,2 2-7,-5 12-10,-1 3-12,12-14-13,-5 17-9,0 4-16,7-14-9,1-4-9,7 4-11,-4-2-10,2 0-7,2-3-10,1 3-4,3-6-7,2 0-10,2-2-2,-1-4-6,2-5-4,3 2-5,-2-3-4,3-2-19,0-6-34,3 2-45,-1-4-49,2-1-55,0 0-59,0-5-60,1-2-71,4-3-67,-2 0-340,1-2-835,6-4 370</inkml:trace>
          <inkml:trace contextRef="#ctx0" brushRef="#br0" timeOffset="-146573.5202">20989 4236 176,'0'0'239,"0"0"-8,0 0 4,0 0 4,0 0 3,4 13 1,-5-3-7,-2 2-5,0 3 7,0-3-10,-4 8-6,1 1-1,-3 2-1,0-2-5,-1 0-10,0 0-6,0-3-14,-2-1-9,4-1-18,0-2-9,1-3-18,1-1-12,2-1-11,2-5-10,-2 2-8,1 0-10,2-1-9,1-5-2,0 0-8,0 0-6,0 0-6,0 0-8,16-19-2,-9 6-5,5 0-6,-2-7 2,6-4-11,3-2-1,-1-4-12,1 2-14,-2-4-15,4 2-13,6-23-10,-5 16-4,-1 4 2,1-5-8,0 7 9,-1 2-2,-1 2 9,0 2 11,-6 10-3,0 2 8,-3 4-3,-3 1 2,-2 4 9,-1 1 1,0 2-1,-5 1 3,9 4 3,-9 3 3,2 7 1,-4-1 1,2 8 6,-5 14 3,0-2 5,-5 4 3,0-1 8,3 1 7,-1 1-5,-1-3 1,2 2-3,-2-1 5,3 1-4,-1-4 0,2 0-9,3-7 4,-1 5-5,0-7 4,1 0-1,2-2-6,-3-3 4,2-4-3,1 1-7,3-1 6,-3-2-18,1 0-36,1-6-41,0-1-40,2 0-41,-3 0-41,0-3-59,-1-3-70,0 0-340,7-11-734,-5 4 325</inkml:trace>
          <inkml:trace contextRef="#ctx0" brushRef="#br0" timeOffset="-146319.9223">20910 4265 219,'0'0'265,"0"6"11,0 0 0,5-3 0,2 3-7,2 0-9,1 0-12,1-2 12,6 1-8,0-1-7,1-3-7,2 2-14,-1-3-20,1 2-17,2-2-15,4 1-17,-5 0-18,-3-1-15,3 2-2,-2-2-22,-2 3-10,3 0-8,-3 0-8,-2 0-33,-1-1-46,-3 5-61,-1-6-54,-1 2-64,4 3-75,-5-4-73,-3 1-300,0 2-688,3-1 305</inkml:trace>
          <inkml:trace contextRef="#ctx0" brushRef="#br0" timeOffset="-142479.0469">23347 4483 43,'1'-7'311,"0"-3"-9,0 3-7,-1 0-10,0-2-12,-1 0-8,1 2-28,-1 1-24,0 0-21,-3-2-12,2 4-14,-4-2-22,1 3-15,-3 0-14,1 3-9,-4 0-9,1 3-14,-3 0-6,-3 3-6,1 1-3,-1 1-7,2 5-9,-2-1-5,2 4 4,1-1-2,-1 1-2,2 3-5,-1 0-10,4 0-1,0 1-1,3-7 1,0 3-11,1-1 3,5-3 2,-3 1-3,6-1-3,-6-4 7,6 1-16,-3-1 5,2-2 0,3-1 1,1-2 2,1-3-3,1 0-11,2 0 3,0-5 1,2-1-1,2-4-1,3 2-6,-4-5 0,3 0 4,0-1-5,-3-2 9,2 0-2,-2-1-6,1 2-4,-2-1 9,-5 6-1,1 0 12,0 1 14,-6 4 4,2 2 2,0-1 6,0-1-11,-4 5-3,0 0-1,0 0 2,0 0 0,-8 18 10,-2-5-1,1 5 6,0-2 2,1 2 5,-5 3 6,-2 6 2,3 0 1,-1 0 0,0 4-4,0-8 5,4-2-7,-4 7-1,0-1-8,0 0-4,1-5-2,3 0-5,-1-4-3,3 6-4,-3-2-2,2-6 1,0-1-2,3-3-4,1 0-3,1 3 0,0-9-4,-1 5 3,2-1-6,1-6 1,1 3 1,-2-2 2,2 0-2,0-5-1,0 0 1,2 4 5,2-2 6,-4-2 8,10-6-1,-2 1 1,-2-1-4,4 0-4,4 0 4,0-7-5,2 1-4,2 1 3,0-1-2,3-4-5,1-5 3,-1 2-4,1 3 1,-8 1-4,3 0-1,-3 2-3,-2-2 1,-2 4-1,-2-3-1,0 6-2,2-1-10,1-1-23,-6 4-28,-1 0-43,1 2-49,2-2-58,-5 1-56,2 3-59,1-2-79,-2 0-380,1 2-847,-4 2 374</inkml:trace>
          <inkml:trace contextRef="#ctx0" brushRef="#br0" timeOffset="-142088.7224">23803 3886 95,'0'-4'268,"0"-3"-5,0 2-5,0-1-18,0 6-23,0-6-19,0 6-22,0 0-16,0 0-10,0 0 1,0 0 2,7 17-7,-7-8 0,3 3-11,-3 3-9,4 6 1,-3 2-4,-1 2 0,0 11-5,0 0-8,0 0-2,0 7-6,-2-2-11,2 2 6,-3 2-9,0 13-11,-4-12-1,0 11-14,1-14 4,0 0-6,1-2-1,-5 4-11,2-6-1,-1-2 2,-3 1-1,1-5-13,-2 3-4,-2-5-2,1 0-6,-4-4 2,6-5 3,-3 0-9,-5 6-11,6-13-3,1 3-40,2-7-68,-4 4-72,1-3-118,1-8-400,0 1-751,1-1 332</inkml:trace>
          <inkml:trace contextRef="#ctx0" brushRef="#br0" timeOffset="-34596.9728">23714 5604 90,'0'0'89,"3"-5"-3,0 2 0,-3 3 5,4-4 10,-1 2 0,-3 2 11,0 0 4,3-6 8,-3 6 1,0 0 4,0-3 4,0 3 2,0 0 2,0 0 4,0 0-6,4-3-5,-4 3-3,0 0-8,0 0-9,0 0-9,3-3-5,-3 3-8,0 0-5,0 0-6,0 0-5,0 0-13,0 0-6,0 0-7,0 0-4,0 0 0,-5 17 2,3-11-2,2 0 2,-3 3-1,2-1 2,-3 4-1,0 0 1,2 0 2,0 4-4,-3-5-7,1 3 1,0-2-4,-2 0-7,5 3 5,-2-5-5,-1 5 0,1-5 2,1 1-8,2-4-4,-3-2-4,1 7 5,2-4-5,-4 1-3,4-2 0,-2-1 7,0 0-1,2 2-5,0-2-6,0-1 1,-2 1 5,2-1-23,0-5-15,-1 5-14,1 1-12,0-6-19,-1 3-10,1-3-20,0 0-25,0 0-25,0 0-28,0 0-41,0 0-26,0 0-193,2-18-477,-2 11 211</inkml:trace>
          <inkml:trace contextRef="#ctx0" brushRef="#br0" timeOffset="-34124.1822">23518 5535 30,'0'-6'199,"-1"3"-2,1 3-1,0-6-9,-1 0-3,1 6-7,0-6-5,0 6-5,0-7-7,0 7-5,2-5-8,-2 5-7,2-3-7,-2 3-9,4-3-9,-2-2-2,2 3-9,2-2 0,0 2-2,3-3-4,3 1-2,2-2-5,4 1-6,0-1-2,4 1-7,0 2-3,4-3-9,1 1-1,2 2-12,1-1-1,1-1-7,-1-1-7,1 5-2,-3-4-4,1 4-3,1-4-5,1-2 3,-5 5 0,1-3-8,-5 4-2,-2-3 3,-1 2 1,1-3-10,-2 2 6,-2-2-6,0 2 0,-4 1-13,-3-3 9,0 2 5,-1 0-2,0 0-2,-3 0-1,3 1 11,-8 0-17,0 2-12,9-4-15,-9 4-18,2-1-28,-2 1-23,0 0-17,0 0-15,0 0-27,0 0-26,0 0-30,0 0-27,-14 7-25,9-5-166,1 3-467,-1-4 207</inkml:trace>
          <inkml:trace contextRef="#ctx0" brushRef="#br0" timeOffset="-33648.5775">24457 5112 25,'-9'-2'199,"6"2"-1,3 0-9,-10 0-1,10 0-12,-10 0-11,4 2-6,1 2 0,-3 0-16,-1 2-4,1 0-5,-1 1-5,1 1-11,1 1-11,-4 0-4,2 3-5,0 1-5,-3 0-11,2 8-4,-3 6-4,6-11-3,-2 2 1,1 6-3,1-2-5,-2-2-3,1 3-6,1-2 1,1 4 0,1-2-5,-2-1-5,3-1-1,2 1-3,-2-2-5,1 0-6,2-5-1,1 0-4,0 1-2,0-4 1,0 3-3,0 0-2,1-3-2,3 2 2,-4-6-6,3 3-1,-3-3-4,2 1 2,2-1-1,-2-2 0,-1-1-4,4 1 11,-1 2-8,-1-6-1,0 2-3,0-1-7,1-1-16,-2 1-21,-2-3-25,8 2-19,-8-2-23,6 4-26,-6-4-32,4 2-24,-4-2-32,9-6-27,-9 6-178,7-1-459,-7 1 203</inkml:trace>
          <inkml:trace contextRef="#ctx0" brushRef="#br0" timeOffset="-32751.4505">24823 5091 166,'0'0'216,"-3"-9"-3,3 4-16,0-3-10,0 3-8,0 5-6,0-6-11,0 6-3,4-8-9,-4 4-10,1 0-2,-1 4-9,4-5-3,-1 3-6,-3 2-11,1-5-8,2 2 2,-3 3-2,0 0-14,2-3-12,-2 3-1,0 0 0,0 0-9,9 0-1,-9 0-7,8 3 1,-4 0-6,-4-3 1,7 5 0,-4 0-10,0 1-2,5 3-5,-4-2 5,3 4 1,-3-2-11,2 1 5,0 3 4,-1 0-2,-5-13-6,9 25-15,-4-9 17,-5-16-19,7 31 21,-2-12-3,-1-1 3,-4-18 4,3 36-2,-2-11 0,-1-7 1,0-18 13,0 36-10,0-17 1,0 2 1,0-21-2,-1 37-7,-1-21-4,1-1-1,-3 3 0,1-1-5,1-3 0,1 1-1,-3 0-3,1 4-4,-3-5-1,2 2 2,1 0 5,-2-1-11,-2 2 8,1-1 0,0-4 2,0 3 0,-4 4-2,6-7 3,-4 0-9,0 1 10,2-1-6,-3-2-4,1 3 2,3-1 2,-3 0-7,0-3-1,1 3 6,1-2-7,-3-3-1,4 1-1,0-2-4,-1-1-7,1 1-3,0-2 11,1 1-8,-1-2 13,1 1-7,2 1 4,-2-1-2,4-4-5,-7 6-12,7-6-15,-3 2-15,3-2-23,-3 1-34,3-1-39,0 0-43,0 0-49,0 0-49,0 0-57,-10-1-280,10 1-669,-1-6 295</inkml:trace>
        </inkml:traceGroup>
      </inkml:traceGroup>
    </inkml:traceGroup>
    <inkml:traceGroup>
      <inkml:annotationXML>
        <emma:emma xmlns:emma="http://www.w3.org/2003/04/emma" version="1.0">
          <emma:interpretation id="{C1DB4DEE-9764-4D95-9E4D-5E146DFB77A4}" emma:medium="tactile" emma:mode="ink">
            <msink:context xmlns:msink="http://schemas.microsoft.com/ink/2010/main" type="paragraph" rotatedBoundingBox="637,6003 4423,6012 4421,6933 635,692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81BA249-8733-4DF7-8744-AA755C353162}" emma:medium="tactile" emma:mode="ink">
              <msink:context xmlns:msink="http://schemas.microsoft.com/ink/2010/main" type="line" rotatedBoundingBox="637,6003 4423,6012 4421,6933 635,6924"/>
            </emma:interpretation>
          </emma:emma>
        </inkml:annotationXML>
        <inkml:traceGroup>
          <inkml:annotationXML>
            <emma:emma xmlns:emma="http://www.w3.org/2003/04/emma" version="1.0">
              <emma:interpretation id="{DF426EA5-9D0C-4987-8055-661A8D2FA5C3}" emma:medium="tactile" emma:mode="ink">
                <msink:context xmlns:msink="http://schemas.microsoft.com/ink/2010/main" type="inkWord" rotatedBoundingBox="637,6016 1578,6018 1576,6840 635,6838"/>
              </emma:interpretation>
            </emma:emma>
          </inkml:annotationXML>
          <inkml:trace contextRef="#ctx0" brushRef="#br0" timeOffset="-216505.9717">289 5100 22,'0'0'201,"0"0"7,-3-5 15,3 5 5,0 0 7,0 0 2,0 0 3,-4-4 1,2 0-4,2 4 20,-4-5-3,4 5-8,-6-4 2,4-1-14,2 5-12,-5-7-13,3 1-9,2 1-15,-4-2-13,4 1-19,0-2-16,4-4-16,-1 0-8,5 3-11,4-5-13,2 0-7,2-1-8,2 3-7,5-3-7,-2 7-7,6-3-8,-7 7-3,2 2-6,-3 4-4,1 1-2,-2 5-4,-3-2 1,3 8-5,-7-5-4,-2 10-1,-1 1 2,-3 3-3,-5 4 0,-1 2 4,-7 3-3,-1 1-4,-3-2 1,-9-1 0,1 1-2,-1 0 3,-1-4 1,0-2 1,-4-3 0,6 2 2,-2-7-1,8-4 1,-3-1 2,8-5 3,0 2 2,3-6 6,-2 3-3,4-3 4,-1-3-5,2 2-1,3-2-6,0 0-2,0 0-5,-7-8-6,7 2 4,0 6-4,4-10 0,-1 5-6,0 2 4,0 0-3,1-1 0,0 1 0,0 1-2,-4 2 3,10 1-3,-4 3 1,0 0 0,2 2 3,1 2-4,-5 5 2,4-4-1,-2 5 1,2 2 1,0-3-1,-3 2 5,1 5 2,-3-2 3,1-3 3,-3 1 8,-1-3 3,-1 6 4,1-3 8,-5-3 1,1 1-1,0 2 1,-1-4 0,-4-1 3,1 2 2,-1-4-2,-2 0-3,0 0-3,-1-1 1,-3-2-9,-1 0-1,-1-4-5,1-2-4,0 0 7,-2-2-6,-1-4-4,4-1-2,-3 0-4,2-5-1,0 1-4,1 0 2,3 1-3,4 2 1,-2-1-6,4 0-4,0 2-8,2 1-14,1 0-17,0 0-30,0 1-30,3 1-23,0 4-19,2-9-31,3 8-6,3 0-51,2 0-27,3-2-32,1 8-43,4-1-44,3-3-39,-4 2-287,10-1-763,1 1 338</inkml:trace>
          <inkml:trace contextRef="#ctx0" brushRef="#br0" timeOffset="-216231.9023">938 5654 287,'0'0'378,"4"2"16,-4-2 56,0 0 17,0 0 6,0 0-10,11-6-21,-9 1-21,3 1-41,0-1-30,-2-1-21,3-1-38,-5 1-22,2-3-21,3 3-29,-3-3-17,1 2-25,1 0-18,-3 1-15,0-3-20,1 4-8,-2-1-42,1 1-37,-2 1-43,0 4-60,0-5-70,0 5-81,3-3-82,-3 3-99,0 0-110,0 0-370,0 0-950,0 0 420</inkml:trace>
        </inkml:traceGroup>
        <inkml:traceGroup>
          <inkml:annotationXML>
            <emma:emma xmlns:emma="http://www.w3.org/2003/04/emma" version="1.0">
              <emma:interpretation id="{89BFDACE-32C0-486C-AE42-2925ABA6AD75}" emma:medium="tactile" emma:mode="ink">
                <msink:context xmlns:msink="http://schemas.microsoft.com/ink/2010/main" type="inkWord" rotatedBoundingBox="2618,6007 4423,6012 4421,6933 2616,6928"/>
              </emma:interpretation>
            </emma:emma>
          </inkml:annotationXML>
          <inkml:trace contextRef="#ctx0" brushRef="#br0" timeOffset="-214106.13">2075 5217 92,'-5'-3'184,"5"3"13,-3-8 4,3 3 3,0 5-3,-4-5 0,4 1 0,0 4-10,0 0-17,-4-8-17,4 8-15,0 0-20,-1-3-8,1 3-15,0 0-6,0 0-11,0 0-12,0 0 4,7 14-15,-2-8-7,0-1-3,4 6-11,0-2 1,6 3-1,-1-2-4,0 1-1,2-4-9,0 2-2,2-3 0,2 0 1,-1-1-7,2 0 2,0-5-3,1-1-1,-1 1-2,-3-5-2,9-3 1,-12 3 2,2-2-3,0-3-2,-6 5 1,0-4-1,0-4 0,-1 5 7,-2-4-9,-4-7-2,0 4 2,-4 3 0,1-3-1,-2 2 1,-3 1 0,0 0-2,0 0-1,-9 0-2,5 0 5,-2 4-10,-1 0 3,-2 3 2,2-2-2,-6 4 1,-1 2 4,-2 2-4,1 0-2,1 4 5,0 1-6,-2 6 1,-3 2 0,-1 5 11,5 0-9,-2 5-2,0 1-2,3 1 5,2 1-4,0 2 3,3 2 2,-1-1 18,7 5 0,-1-13-2,8 10-1,-6-1-1,6-7-5,4-2 3,-2 3-3,6-1-2,-1-3 1,9 6-1,2-2 3,2-3-2,2-5 2,0 1-2,3-4 0,2-2 1,-1-1 1,4 0-5,0-2 0,-1-4-2,0-2-15,0-2-31,-2-2-43,4 0-54,-6-5-62,4-4-62,-4-1-232,-7-2-536,4-3 238</inkml:trace>
          <inkml:trace contextRef="#ctx0" brushRef="#br0" timeOffset="-213821.2118">2887 4899 164,'-6'4'196,"2"2"-3,0 5-3,1-2-5,1 7-5,-1-2-7,-1 6-6,3 4-2,-3 10-6,-1-1-10,5-4-12,-3 6-9,1-5-11,0 6-11,-2-7-8,2 5-12,0-8-7,2 6-6,0-6-10,2-3-2,-2 2-11,2 5-8,1-6 1,-1-2-7,1-1-15,0 1-30,2-1-33,0-8-43,2 3-50,2-5-43,1-1-32,-2-4-191,1-1-433,8-5 191</inkml:trace>
          <inkml:trace contextRef="#ctx0" brushRef="#br0" timeOffset="-213502.0799">3153 5253 254,'-9'1'248,"-1"2"-13,-1-1-16,5 0-19,2 1-20,-2-3-19,3 6-16,2-1-14,1-5-10,1 9-7,2-2-4,-1 0-4,6 1-4,-3 3-4,3-1-5,1 2-7,-4-2 0,2 3-1,0-1-3,0 3-2,-1-3-5,-3 3-4,2-3-2,-2 3 3,0 0 4,-3-2-3,-1 2 0,0 1 3,-3-2-6,-1 3-7,-1-6-4,2 9 4,-4-6-19,-1-2-4,4 0-9,-5-2 2,0 1-1,1-4-1,3-1-9,-5-1 1,6-2-3,-1 1-8,-1-4-11,7 0-32,-9-4-36,5-1-43,-1-1-42,2 0-54,6-6-53,-1-1-45,1-2-186,1 3-530,5-5 235</inkml:trace>
          <inkml:trace contextRef="#ctx0" brushRef="#br0" timeOffset="-213117.0031">3419 5486 111,'8'2'235,"1"-1"-23,0 1-6,5-1-11,6-1-13,-3-1-13,10-2-12,2-3-8,-2-2-10,0-1-14,0-1-10,2-2-6,-3 1-11,0-2-8,-5 0-9,-3 1-7,0-1-6,-3 1-7,0-3-4,-6 8-5,4-12-2,-4 3-5,0 2-8,-3 0-2,-2 0-1,-2 0 2,0-2 3,-2 3-1,-2 0 1,-2 0-7,-4 1-2,-4-2-5,-2 1 3,-3 7-5,-8-1 0,-3 2-1,2 10 2,-9-1 2,2 6 5,1 5-3,-2 2 8,2 5 0,1 0 7,1 2 0,4 2 5,1 2-1,3 0 2,7 1-2,4 3-7,6-1 1,4-7 5,2 9-7,2-10-10,6 8-1,4-4-1,0 3-2,4-8-2,4 1-5,0-3-1,3 1-5,1-5 3,1 4-5,2-4-4,-1-4-12,-2 2-36,-6-6-35,-1 4-44,-2-4-55,1 0-56,-4-2-78,-5-1-206,-3-2-558,0 0 248</inkml:trace>
        </inkml:traceGroup>
      </inkml:traceGroup>
    </inkml:traceGroup>
    <inkml:traceGroup>
      <inkml:annotationXML>
        <emma:emma xmlns:emma="http://www.w3.org/2003/04/emma" version="1.0">
          <emma:interpretation id="{D697E440-75ED-4D44-8E97-84624A880189}" emma:medium="tactile" emma:mode="ink">
            <msink:context xmlns:msink="http://schemas.microsoft.com/ink/2010/main" type="paragraph" rotatedBoundingBox="713,6385 25171,8845 24954,10999 496,853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7D7F175-7C66-4FB7-A36A-D60C5107A0A5}" emma:medium="tactile" emma:mode="ink">
              <msink:context xmlns:msink="http://schemas.microsoft.com/ink/2010/main" type="inkBullet" rotatedBoundingBox="602,7488 1796,7609 1707,8495 513,8375"/>
            </emma:interpretation>
          </emma:emma>
        </inkml:annotationXML>
        <inkml:trace contextRef="#ctx0" brushRef="#br0" timeOffset="-212168.5239">315 6419 143,'4'-4'203,"-2"1"-7,0-2-8,-2 5-14,0 0-10,0 0-17,0 0-15,0 0 2,-14 12-12,6 3-8,-1 2-10,-3 5-5,-2 7-7,2 2-6,-6 5 0,0-7-5,2 7-3,-2-2-3,0 1-3,-2 0-6,3 1-5,-2-2-3,2-2-9,-1 1-2,3-6-8,-1-3-3,7-3-2,-5-2-2,6-1-5,0-7-2,4 2-2,-4-3-4,4-4 0,-1 2-2,4-2 1,-3-2-1,1-1 6,3-3-2,0 0-1,0 0-5,0 0-1,-6-15-3,6 3 1,4-1-4,-3-4 1,3 3-1,1-4-2,0 1-1,-1-2 2,4 7-3,-4-3-1,1 3 3,-2 0-3,4 1-4,0 3 4,0 0-2,-3 1-2,4 3 2,1 1-1,-2 0 2,3 3-1,3 0-2,0 2 1,2-1-2,3 4 4,-3-1-2,5 2-2,-1 3 2,2-5 3,4 7-4,0-1 1,0 2 1,1-2-1,3-1 1,-3 1 3,3 1-1,-1-1 4,-1 1-5,-2 1 0,0-6 1,-5 0-3,-1 2 0,9-2 0,-13 1 0,5-3 3,-3 5 0,1-6-2,-2 2-11,-2-1-20,-1-2-33,-2 0-43,0-2-42,-1 0-46,1-2-52,-5 0-169,-2-2-451,2-3 200</inkml:trace>
        <inkml:trace contextRef="#ctx0" brushRef="#br0" timeOffset="-211896.9792">729 6648 123,'0'0'245,"0"0"-13,0 0-17,4-3-18,-4 3-18,0 0-9,0 13-1,0-7 4,1 8-1,-1 0-5,-1 7-5,1 0-5,0 4 2,-2 8-10,0-2-9,1-1-7,-1 3-6,1-1-13,-2 1-12,3-2 1,0 1-15,1 1 0,-2-2-15,0 2-2,0-4-12,1 0-7,0-6-5,-1 2-7,3-3 0,-1-3-14,0-2-48,2-1-38,0-4-44,-1 3-53,2-3-56,0-3-46,0-5-38,0-2-180,3-2-517,-7 0 229</inkml:trace>
        <inkml:trace contextRef="#ctx0" brushRef="#br0" timeOffset="-211501.5924">1146 7037 158,'3'-1'182,"-3"1"-7,0 0-6,0 0-14,0 0-1,6-2 1,-6 2-1,0 0 3,0 0 0,0 0-5,0 0-3,0 0-11,0 0-13,0 0-8,0 0-7,0 0-8,0 0-12,0 0-3,0 0-9,0 0-4,0 0-4,0 0-7,0 0-1,0 0-4,0 0 1,2-4-7,-2 4 1,1-5 0,2 2-16,-3 3 4,3-8-8,-1 6 0,-1-3-6,1 1-2,-2 4-5,5-6 0,-4 1-3,-1 5-4,3-5 3,-3 5-5,0 0 2,2-2 3,-2 2-4,0 0 0,0 0 0,0 0-1,0 0 1,0 0 2,0 0 3,0 0-2,-10 14 4,9-10-3,-2 0 2,3-4-2,-2 6-7,-1-5 3,3-1-5,0 0 5,-3 5-5,3-5-1,0 0 0,0 0-21,0 0-31,0 0-43,0 0-49,0 0-68,8 3-67,-8-3-243,0 0-559,0 0 247</inkml:trace>
      </inkml:traceGroup>
      <inkml:traceGroup>
        <inkml:annotationXML>
          <emma:emma xmlns:emma="http://www.w3.org/2003/04/emma" version="1.0">
            <emma:interpretation id="{6108CBFD-4A7F-4B99-894C-7E631B48A053}" emma:medium="tactile" emma:mode="ink">
              <msink:context xmlns:msink="http://schemas.microsoft.com/ink/2010/main" type="line" rotatedBoundingBox="4752,6791 25171,8845 24954,10999 4535,8945"/>
            </emma:interpretation>
          </emma:emma>
        </inkml:annotationXML>
        <inkml:traceGroup>
          <inkml:annotationXML>
            <emma:emma xmlns:emma="http://www.w3.org/2003/04/emma" version="1.0">
              <emma:interpretation id="{78223528-E980-4C01-8B01-07792EF69752}" emma:medium="tactile" emma:mode="ink">
                <msink:context xmlns:msink="http://schemas.microsoft.com/ink/2010/main" type="inkWord" rotatedBoundingBox="4656,7749 5671,7852 5626,8301 4610,8199"/>
              </emma:interpretation>
            </emma:emma>
          </inkml:annotationXML>
          <inkml:trace contextRef="#ctx0" brushRef="#br0" timeOffset="-205863.9739">4769 6887 4,'-5'-1'232,"5"1"-8,-4-7-10,0 6-10,4 1-17,-4-8-11,4 3-15,0 5-13,1-11-11,3 7-7,-1 0-5,1-2-4,0 2-6,3-3-7,-1 1-6,4-3-8,-4 3-9,-1 1-3,0 3-6,-3-4-2,3 3 0,-1-2 2,0 4 4,-4 1 5,3-6 6,0 2-1,-3 4-3,0 0-9,0 0-6,0 0-6,0 0-9,0 0-1,-15 11-8,9-6-3,-4 1 0,-1 3-2,2 1-8,-6-1 16,0 5 7,-2-1-3,3 3 5,-3-4 2,3 4 2,0-1-11,3 1 6,0-2-10,3-1-5,-1-4 13,2-1-17,0 5-7,3-3 0,1-2-2,2 1 10,2-2-16,-1 5 2,3 0 3,-1-4 14,2 0-11,0 0 2,-1-1-5,4 2-3,-2-3 3,0 0-2,4 1-2,-2 2-5,-2-3-1,0-1 4,2-1-8,-1-1-1,3 1-1,-3 1 1,0-3-4,2-1-13,-3 6-40,4-5-47,-1-2-62,-3 3-74,3 0-98,-3 1-96,1-4-238,-6 0-710,13 0 314</inkml:trace>
          <inkml:trace contextRef="#ctx0" brushRef="#br0" timeOffset="-206674.2878">4121 6658 213,'0'0'255,"-4"-4"-5,4 4-7,-2-6-13,2 6-13,0 0-11,-4-3-13,4 3-5,0 0-24,0 0-13,-3-4-15,3 4-9,0 0-15,0 0-10,0 0-5,0 0-4,-2 15 9,3-7 0,-1 1-7,0 3-1,-1-2-6,1 6-10,-4-2 4,4 4 0,-3-5-12,2 7-7,-2 2 3,1-3-9,-2-3-7,0 4-4,0-1-3,2-4-7,-1 0 3,0-1-11,0-1-1,0 1-6,0-2-1,0-1 2,1-1 0,0-1-2,1-2 0,-1-2-18,2 1 13,-3-2 4,3 1-5,0-5-2,0 6 4,0-6-1,0 0-1,0 0 4,10-11-6,-6 4-5,6-2 7,0-7-3,7 1-1,-4-3-3,5-7 4,2 5-6,-5 4 5,5-6 9,0 4-17,-5 5 2,-3 2 9,1-4-17,-4 5 3,2 4 3,-5-5 1,5 6-1,-6 0 5,-4 2-7,6 0 3,-5-3 0,1 6-8,-3 0 6,0 0-4,0 0 6,0 0-2,3 8 2,-3-8-6,-7 9 8,4 1-7,-3-2 2,-2 2 4,0 0-2,2 2 2,-2-1 3,-3 4-5,-1-2 2,0 3-2,0-2-4,-1-1 0,-3-1 4,3 1 0,1-1 0,-1-3-1,4 1-7,-2-4 1,6 0 8,-5 2 1,5-4-7,-2-1 4,1 3-1,2-5 0,0 2 8,0-1-5,4-2-5,0 0-1,-6 2 3,6-2-10,0 0 25,0 0-18,0 0-5,0 0-1,-2-8 5,2 8-8,0 0 8,6-6 1,-6 6 2,0 0 0,14-3-2,-14 3-2,9 4 13,4 1-8,-7-4 0,2 4 0,0-3 2,4 2 2,-2 0 11,-1 2-13,3-1-8,-1-1 14,2 4-9,0-2 3,-5-3-3,2 4 0,2-2-4,-2 2 9,2-2-2,-4-3 0,1 4 4,1 0-4,-3-3-2,2 1-1,-2 2 4,-2-4-2,2 1 1,0-2 1,2 1-12,-5 1-25,4-2-32,-4 1-39,2-2-39,-3 1-59,3 1-66,-6-2-56,7 1-258,-2 2-629,-3-1 279</inkml:trace>
          <inkml:trace contextRef="#ctx0" brushRef="#br0" timeOffset="-206303.7504">4653 7003 234,'0'0'264,"0"-6"-8,0 6-19,0 0-20,0-5-13,0 5-5,4-1-3,-4 1-5,0 0 6,12 0-2,-12 0-3,10 0-5,1 0-3,-1 1-9,-1-1-13,3-1-14,1 1-23,0 0 7,4 0-17,0 2-8,3 0-1,-2-2-19,1 2-7,0-2-6,0 2-12,1-1-7,-6 2 4,6 1-14,-3 1-6,-8-3-3,5-2-5,-2 5 1,0-4-4,-2 1-2,1 4-3,-3-1-5,-1-4 1,-1 4-6,-6-5-2,13 3-4,-10-2-5,-3-1-31,10 1-14,-8-1-29,-2 0-30,0 0-44,0 0-48,0 0-65,0 0-47,10-7-53,-13 3-185,3 4-588,-5-11 260</inkml:trace>
        </inkml:traceGroup>
        <inkml:traceGroup>
          <inkml:annotationXML>
            <emma:emma xmlns:emma="http://www.w3.org/2003/04/emma" version="1.0">
              <emma:interpretation id="{4C6F1B81-4B41-4DF3-AE35-08D292C2B295}" emma:medium="tactile" emma:mode="ink">
                <msink:context xmlns:msink="http://schemas.microsoft.com/ink/2010/main" type="inkWord" rotatedBoundingBox="6485,7035 7980,7186 7786,9120 6291,8970"/>
              </emma:interpretation>
            </emma:emma>
          </inkml:annotationXML>
          <inkml:trace contextRef="#ctx0" brushRef="#br0" timeOffset="-201022.9212">7223 6930 288,'0'0'293,"0"0"-12,-5-1-14,5 1-16,0 0-9,0 0-2,-6 8 1,4-6 0,2 4 4,-5 3-8,5-3-16,-3 4-3,2 2-9,1 3-12,-4 0-18,4 1-9,-3-2-18,-1 2-14,4 4-13,-2 0-16,2-1-8,0 2-12,0 0-9,0-3-7,0 2-11,1-3-11,-1-2-29,3 0-45,-1-5-57,2 2-58,-1 1-56,-2-4-77,2-2-82,-3-2-308,1 1-716,3-1 318</inkml:trace>
          <inkml:trace contextRef="#ctx0" brushRef="#br0" timeOffset="-202558.6599">5919 5955 55,'0'0'157,"0"-7"-6,0 2-1,0 5 0,0-6 0,0 6-1,0 0 0,0-6-5,0 6-5,0 0-5,2-6 2,-2 6-13,0 0-3,0 0-10,0 0-3,0 0-3,0 0-3,0 0-1,0 0-3,0 0 3,-5 18-4,5-10-4,1 4-5,-1 0 10,1 4-3,-2 2-4,0 7 4,1 7-3,-1-2-3,-2 6 1,0-3 0,1 3-5,2 2 2,-3 0-6,-3 0 7,4 0-11,1 1 10,-4 3-10,4-2-6,-2 0 2,3 0-10,0-2-5,0-1-4,-2 1-6,2-2-4,-1-1 3,0 2 1,0-1-3,-1-1-1,0 0 0,-2-4-3,-1 2 0,4 7-2,-2-6-6,0 2 0,-2-2-2,1-1-9,-3-1 2,1 1 1,2-1-5,2-7-7,0 6 6,-3-9-3,1 3 0,1-1-3,3-3 4,-4 3-3,0 0-3,1-3-1,2 2-1,-4-1 3,1-1-7,3-2 4,-3 1-4,-1-1 2,5-2-4,-3 3 2,1-4-1,-1-1-3,0 0 9,2 2-4,-3-3-2,3 0 0,-4-1-2,3 2 2,1-3-2,0 1-2,-3-4 10,4 6-8,0-6-6,0 3 7,0-6-1,0 1 0,0 1-1,-2-4-2,0 3 5,2-1-7,2-1 1,-2-5 5,-2 9-2,2-4 0,0-5 2,2 8-4,-2-8 3,2 3 2,-2-3-7,0 0 2,0 0 3,0 4-2,0-4-4,0 0 8,0 0 1,0 0-2,1 5 4,-1-5-3,0 0 0,0 0-3,0 0-3,12-9 5,-7 7 1,0 1-3,2 0 0,-1-4-1,7 4 2,-5 0-6,3-3 6,-1 3 0,1 1-1,0 0 1,3-1-6,0 1 7,-2 0-2,6-2 3,-5 4-1,-1-2-7,7-2 8,-7 4-2,0-4-3,2 2 8,-1 2-6,0-2 2,-2 0 0,1-4 0,3 3-5,-5 1 3,3-1 5,-4-1-8,2 2 6,0 0-14,-5 0-17,1 0-36,-1-3-52,-2 2-61,-4 1-62,9 0-85,-9 0-76,7-1-268,-7 1-721,0 0 319</inkml:trace>
          <inkml:trace contextRef="#ctx0" brushRef="#br0" timeOffset="-201863.9032">6719 6929 30,'0'0'298,"0"0"1,-1-7 4,1 7-14,-3-4-18,3 4-2,0 0-31,0 0-19,0 0-2,0 0-12,-11 6-5,5-1 8,1 3-19,0 0 2,-1 2-6,-2 2-9,1 3-5,-2 3-3,0 1-13,1-2-9,0 3-9,-2 1-10,4-3-9,-2 4-8,3-4-16,-3 2-3,4-3-9,1-3-2,2 2-9,1-4-13,-2 4-5,4-2-7,1 0 0,-2-3-6,3 1 0,2-2-6,0 2-1,0-2-6,0-1-5,4-3 3,1-1-5,0 1-4,2-5-3,-2-1-11,9 3-22,-7-3-34,0-3-42,0 1-52,0-3-50,0 0-51,-3-1-68,6-4-72,-7 0-335,-3 2-784,5 0 347</inkml:trace>
          <inkml:trace contextRef="#ctx0" brushRef="#br0" timeOffset="-201622.1637">6783 6774 66,'-5'-5'311,"2"-3"4,1 2-8,-1-1-18,2 2-16,-3-1-21,3 1-26,1 5-29,0-7-13,0 7-23,-3-7-17,3 7-16,0 0-10,0 0-3,5-2-20,-5 2-17,7 7-26,-2-2-32,-1 1-37,6 4-50,-6-1-50,2 2-55,5-1-54,-3 2-230,1 3-493,0 1 218</inkml:trace>
          <inkml:trace contextRef="#ctx0" brushRef="#br0" timeOffset="-201311.2201">6984 7197 93,'0'0'263,"-4"1"-7,4-1-11,0 0-6,0 0-5,0 0-8,12 4-2,-12-4-8,13-4-9,-8 3 3,7 1-16,-3-1-4,4-2-10,0 1-15,-1-2-6,0 1-9,5 2-12,-5-4-22,1 2-9,1 3-11,-4-4-6,2 2-11,0-1-9,-2 3-1,1-1-18,2 1-4,-8-2 6,7 5-14,-3-3-5,0 3-2,0-1-5,-1-1-18,2 2-27,-7-3-32,4 0-26,-1 5-37,-1-1-40,-3 1-48,2-2-41,0-2-52,-2 3-267,-2-4-606,0 0 268</inkml:trace>
        </inkml:traceGroup>
        <inkml:traceGroup>
          <inkml:annotationXML>
            <emma:emma xmlns:emma="http://www.w3.org/2003/04/emma" version="1.0">
              <emma:interpretation id="{82F2CD41-6F9D-4C95-9B69-55E3E5C0A2B9}" emma:medium="tactile" emma:mode="ink">
                <msink:context xmlns:msink="http://schemas.microsoft.com/ink/2010/main" type="inkWord" rotatedBoundingBox="8873,7205 11574,7477 11357,9632 8656,9360"/>
              </emma:interpretation>
            </emma:emma>
          </inkml:annotationXML>
          <inkml:trace contextRef="#ctx0" brushRef="#br0" timeOffset="-198451.0503">9082 7126 98,'0'0'346,"-2"-9"0,2 9-8,0 0-17,4-6-19,-4 6-22,4-6-24,1 3-10,-5 3-17,14-4-7,-5 2-16,2 1-18,0-4-12,3 1-18,-2 4-16,1 0-12,0 0-15,1-2-15,3 2 1,-4 2-16,4-2-9,-5 0-15,1 6-10,0-3-41,0 0-49,-1 1-54,-3 2-51,-4 0-59,4-1-56,-3-2-64,2 2-264,-3 0-637,1-2 282</inkml:trace>
          <inkml:trace contextRef="#ctx0" brushRef="#br0" timeOffset="-197933.0048">9594 7126 165,'4'-7'278,"2"1"-2,-2 0-5,4-3-12,-2 0-8,3-2-23,0 0-19,2-3-3,1 5-6,-2-5-14,3 0 1,-5 4-12,0-1-6,4-4-2,-4 2 1,3 4 3,-3-4-6,-4 5-7,3-1-4,-6 2 2,5-2-12,-2 3-5,-1 0-10,1 1-12,-2 0-7,1 1-10,-3-1-10,3-1-9,-1 3-8,-2 3-7,0 0-9,2-5-4,-2 5-8,0 0-1,0 0-9,0 0-1,0 0-11,0 0 5,0 0-5,0 0-4,0 0 3,0 0-2,-7 12-1,5-7-2,2-5-6,-3 7 6,0-2-2,1-1-4,0-1-6,0 4 8,0-3 0,0 3-2,-2-1-5,1 4 1,1-4 2,-1 2 0,0 5 5,-3-2-4,3 0 16,-3 2 2,-1 2 3,1-1 0,1 0 6,-2 3-4,2-2 5,-1 0 1,1-2-2,0 2 0,-1 0-3,4-3-4,-2 0-2,3 4 1,-2-4-6,3 1 1,0-2-3,0 2-2,3-3-2,0-2 2,-1 1-5,3-2 1,-2 2-2,3-1-1,1 0 1,-2-2-2,2-1 2,-1 1-3,0-2 0,1-4 0,4 2-4,-3 1-3,1-2 2,4-2-5,-1 1-10,-2-3-21,1 1-30,-2 1-42,-1-5-60,2 1-56,-1-2-64,0 1-72,-2-1-75,-2 0-387,0-3-885,2-1 393</inkml:trace>
          <inkml:trace contextRef="#ctx0" brushRef="#br0" timeOffset="-197681.2928">9912 6676 72,'0'-12'375,"0"-1"4,2 1 29,0-3 8,1 0 3,-3 2-9,4-2-20,-1 6-21,1-4-29,0 2-17,-4 2-26,5 3-29,-5-4-27,2 4-21,1 0-23,-1 2-22,0-1-17,-2-1-19,0 6-16,7-1-31,-7 1-44,0 0-57,0 0-54,9 10-70,-6-4-59,-3 0-58,7 4-63,-5-2-69,6 2-372,-4 3-815,1-1 361</inkml:trace>
          <inkml:trace contextRef="#ctx0" brushRef="#br0" timeOffset="-197309.2621">10262 6450 108,'-6'3'246,"4"0"-2,2-3-2,-2 9-15,3-3-3,-1 2-5,4 3 0,1 0 8,0 3-22,2 3-10,-1 1-2,0 2-4,3 1 0,-5 3-4,4 4-6,-1-3-7,-1 6-7,0 1-12,-4-1-9,5 2-9,-7 0-8,2-3-9,-2 3-5,0-8-6,-2-2-6,2 13-5,-7-4-9,1 0-10,2-2-2,-7 1-7,2-10-9,-2 8-5,1-7-6,0-1-4,-3 0-8,0-2-7,2-3-11,-3 1-20,0-2-48,2-1-55,2-6-67,-1 2-75,2-1-100,-5-4-386,7 0-793,-4 0 351</inkml:trace>
          <inkml:trace contextRef="#ctx0" brushRef="#br0" timeOffset="-192966.0753">10930 6359 154,'0'0'259,"0"0"8,0 0-7,0 0-7,0 0-10,0 0-10,2 8-6,-2 1-12,0 1-3,1 5 1,-1-1-3,0 5-1,4 1-11,-4 5 2,-1 1-4,1 7-3,0 1-8,0 3-6,0-3-6,-4 5-3,2 4-6,-1-3-9,-2-2-9,2 3-3,-3 1-4,3-1 1,-4 4-6,3-1-4,0 1-11,-2 11-3,-1-17-8,1 7-4,3-6-8,1 0-5,-4 0-8,3-1-3,-1-3-13,-2 1-5,2-2-5,3-4-4,-1-1-10,-2-4 0,3-3-1,-1-2-5,-2 3-1,3-5-6,-1-2-5,2-1 0,0-2-5,-3-1-1,3-3-1,-1 2-3,1 1 3,-2-7-9,2 2 3,-1 0-4,1-3-3,0-2 7,0-3-2,0 12-4,0-6 9,0-4-12,0 4 4,0 2-9,0-8 6,1 6 2,-1-1-9,0 0 5,0 1-1,0-6 6,0 9-7,0-4 3,2 2-1,-2 0 2,1-1-3,2 0-1,-3 2 4,0-2-5,2 1 3,1-1-5,-3 0 3,2 0 1,-2-1 1,2 1 6,-1 2-9,-1-2 5,3 0-5,-3 0 0,0 3-1,0-1 2,0 0 1,-2 0-3,4-3 4,-4 2-1,2 3 1,0-4 0,-1 0-4,1 0 5,-1 2-3,-1-3 0,2 1 1,0-1 1,0 0 0,-4-1-2,4-4 2,-1 8-1,-1-6-4,2-2 3,-2 7 6,2-7-6,-5 2 2,5-2 1,-8 0-3,8 0 3,-13-2-3,7 2 0,-1-4 3,0 4 4,-3-5-9,-1 4 0,-2-2 9,2 2-9,0-2 4,-1 0-1,-2 0 2,2 0-7,-1 0 2,1 0 0,-2 0 3,5 1 1,1 1-7,3-1-8,-2 1-25,1 0-37,6 1-58,0 0-64,-12 0-78,12 0-81,0 0-93,-4 8-93,4-8-306,0 0-919,0 0 407</inkml:trace>
          <inkml:trace contextRef="#ctx0" brushRef="#br0" timeOffset="-199296.4079">8448 6609 129,'0'0'211,"-1"-7"1,1 7-6,0 0-4,-3-5 2,3 5-6,0-5-9,0 5-2,0 0-6,-10 0-4,10 0-9,-8 6 7,1 2-5,-3-2 3,1 3-5,-3 5 5,-1 2 6,0 3-4,-5 6-3,5-7-6,-5 13-3,6-1-8,-5 1-6,2 3-10,0-3-10,0 1-8,6 3-12,1-5-10,1 6-3,3-3-14,1-2-10,0-6-4,3 0-7,0-2-7,3 2-6,-1-3-6,1-1-1,2 1-2,3-4-7,-3 0-8,-3-4-4,3 0-23,0-1-28,0-2-37,3-1-44,-2 1-56,1-1-44,-1-1-68,0-6-74,1 0-62,0-1-237,4-2-706,0-2 312</inkml:trace>
          <inkml:trace contextRef="#ctx0" brushRef="#br0" timeOffset="-196340.0263">8195 7548 147,'-3'-7'210,"3"7"-7,3-6-12,-3 6-12,4-5-9,-4 5 2,4-3-3,-4 3-6,5-4 0,-2 1-18,-3 3 1,11 0-12,-6 0 2,-5 0-2,11 3-9,-3 1 0,-2-2-5,2 2-6,1 1-5,1 0-9,1 1-1,2-4-5,4 7 3,1 0-8,0-6-5,8 4 5,0 2-13,3-3 7,2-1-7,-1-2 0,3 2 0,2-2 8,-1 1-4,1 0 2,1-1-3,2 0 2,-2 0 1,15 0-1,-3 1 0,5 1 0,-2-1 23,0 2 1,0-2-12,-4-2-9,1 4-7,-9-3-12,10 3-5,-11-2-5,-2 2-5,0-2-5,2 0-4,-3 3-7,-3-1-1,3 0-5,-4 0-3,-2 0 0,-3 4-2,3 1-1,-3-5 0,-8 2-7,1-1-1,-2-1 0,11 4 0,-12-1 0,4-5-4,-1 2 5,-2 2-7,-2-4 1,2 1-2,-3-1-2,5-1 1,-3 1-1,2-3 2,-3-1-5,1 0-3,2-1 8,0-2-3,-1 2-2,-4 1 2,1-2-1,-3 1 0,2-3-3,-3 4 3,3-2-3,-4 1 0,-1 1 3,3-2-4,-5 1-1,1-1 4,0 1-4,-7 1 1,8 0-2,-8 0-2,8-2-3,-3 2-5,-5 0-16,0 0-20,4 3-12,-4-3-40,0 0-28,0 0-23,-2 6-44,2-6-37,-6 7-57,1-4-65,3 1-66,2-4-236,-10 4-712,5-2 315</inkml:trace>
          <inkml:trace contextRef="#ctx0" brushRef="#br0" timeOffset="-198739.7563">8605 6937 181,'0'0'286,"5"-7"-6,-2 6-6,2-4-16,2 3-16,1-4-25,7 1-16,-5 0-18,3-1-16,2-1-18,2 1-15,1-2-14,-4 4-7,1 1-2,-2 0-24,-1-1-7,0-1-8,-1 4-9,1-2-4,-3 1-8,1 1-1,-3 0-10,1 1-4,-3-2-4,-5 2 1,9 0-4,-9 0-4,8 0 2,-8 0-9,4-2 5,-4 2-8,0 0-5,0 0 5,0 0-4,0 0 1,0 0-1,0 0 2,0 0-5,0 0 0,0 0 9,-21 5 9,16-2-8,0 1 3,1 3 8,0 1 5,2-2 4,-4 3 8,3 1 4,2 0 10,-2 1 1,2 4-1,-3-3 1,4 0 1,0 4-3,0 3 15,3-2 0,-6 2-4,3 3-1,3-4-6,-3-3 2,-3 3 1,3 4-3,0-9 3,-1 2 2,-1 3 2,1-3-1,-1 0-2,-1-3-2,-1 4-5,0-4-1,2 0-4,-2 0-3,0-3-2,-1-2-1,1 0-4,-1-1-6,1-1-1,-2 1-3,0-1 0,0-3-8,-3 1-2,0-3-4,0 2-2,-1-4-2,-1 2 2,0-4-7,0 1-1,0 0-2,-1 0-1,2 1-3,0 1-2,0-2-6,1 1-16,2-2-15,1 4-23,0-3-35,-1 1-35,7 2-40,-7-4-31,7 4-40,-8 0-52,8 0-54,0 0-50,0 0-284,-4 6-734,4-6 325</inkml:trace>
          <inkml:trace contextRef="#ctx0" brushRef="#br0" timeOffset="-194084.1605">9050 7992 118,'-7'-7'262,"4"4"5,-1 0 4,1 2-2,3 1-8,-5-5-8,5 5-4,-4-6-13,4 6-1,-4-1-5,4 1-12,0 0-7,-4-4-17,4 4-13,0 0-10,0 0-13,0 0-4,12-7-2,-3 6-8,4-2-11,0 1-6,4-2-15,4 2-7,-2 2-8,0-7 7,3 10-4,-2-3-13,6 1-12,-8-1-5,0 5-11,1-4-2,-3 4-6,-5-2-3,2-2-7,-7 5-2,0-2-4,0 3-7,-1-1 2,-3 1-10,-2 3 4,-2-1-2,-4 3-1,-1 0-2,-2 0-3,0-2 1,-5 5-3,-1 1-2,1-2-1,0-3 1,-2 0-1,4-3-4,-2 0 1,5-2-1,-2 0 0,3-1-2,2-1 1,1-2-1,1 1-1,-3 0-4,5 0 0,2-3-2,0 0 5,0 0-6,0 0 7,0 0-2,0 0 0,21-3-1,-11 3-1,0-3 6,1 0-6,0 3 0,-2-2 0,2 2 3,-3 2-3,1-2-2,-1 0 4,-2 3-2,0 0-1,-1 0 1,-1-2 4,0 4 9,-2 1 6,-2 0 13,0-2 10,-2 2 7,-3 3 7,-1 1 3,0-1-2,-3-1 4,0 2 0,-6 4-6,5-6-7,-6 4-3,2-3-5,-3 1 0,3-1-6,-3-1-2,4 0-6,-2-1 0,2-1-1,-4 0-6,4-2-1,2-4-3,-3 3-2,5-3-9,-4 0-19,4-3-23,0 3-30,1-4-38,0 2-54,4-4-52,-1 2-70,1-2-73,2 0-87,-1 0-410,4-3-923,3 3 408</inkml:trace>
        </inkml:traceGroup>
        <inkml:traceGroup>
          <inkml:annotationXML>
            <emma:emma xmlns:emma="http://www.w3.org/2003/04/emma" version="1.0">
              <emma:interpretation id="{6B7AF984-17CF-471A-B0F2-5BEB60B866D6}" emma:medium="tactile" emma:mode="ink">
                <msink:context xmlns:msink="http://schemas.microsoft.com/ink/2010/main" type="inkWord" rotatedBoundingBox="12822,7975 13200,8013 13139,8620 12761,8581"/>
              </emma:interpretation>
            </emma:emma>
          </inkml:annotationXML>
          <inkml:trace contextRef="#ctx0" brushRef="#br0" timeOffset="-54108.0286">12266 7300 84,'0'0'86,"0"0"-5,0 0-7,0 0 6,0 0-11,0 0-11,0 0 7,0 0-12,0 0 0,0 0-1,0 0-5,0 0 9,0 0-11,0 0 9,0 0-4,0 0-7,0 0 0,0 0 0,0 0 3,0 0-1,0 0 3,0 0 0,0 0 3,0 0 3,0 0 7,0 0 3,0 0 2,0 0 7,0 0 6,0 0 4,0 0 6,10-9 4,-10 9 0,1-3 0,-1 3-4,5-7-4,-2 5-1,0-3 1,1 0-1,-2-2 1,4-1 1,-2 1-1,-1-4-3,2 0-7,-1 0 2,2-1-1,0-3-4,-1 0 9,-1-2-6,1 1 2,2-4-10,-5 5-5,4-5 8,-2 0-2,-1 7-6,0-2 3,1-1-1,0 2-4,-3-1 1,1 0 1,0 3 3,0-1-5,0 4-6,-2 1-1,2-3-2,-2 4 2,0 0-8,0-2 5,0 4-5,0 0-1,0 5-4,2-6-5,-2 6-1,0-6-4,0 6-6,0 0-5,0 0 0,0 0-11,0 0 4,0 0 1,0 0-2,0 0-1,0 22 4,0-10-6,0 3 0,0-3 0,0 7 3,0-5-8,-2 6 6,2 0-2,2-1-2,-2-3 0,0 2 3,-2 3-4,2-2 6,0 2-9,0 0 2,-2-2 2,2-2-2,2-3-2,-2 3 3,0-1-2,0-1-5,0-2 6,0 3 0,2-2 0,-2 0-3,0 0 4,2-2-1,-2 3-3,0-3 0,2-1 2,-2 0-4,0-2 15,0 2-14,0-1 3,1-4 2,-1 2-1,0 0 0,0-2-2,-1 0-3,1 0 1,0-1 5,0-5-3,0 8-2,0-3 0,0-5 4,-4 7 8,4-5-9,0-2 1,-2 5-5,2-5 2,-2 5 2,2-5-2,-5 1 3,5-1 0,-8 1-5,8-1-1,-9 1 2,9-1-1,-11-1 5,5 1-3,6 0-3,-9-1 3,4 0 0,-3 1-4,1-3 0,1 2 4,-4-4 0,2 3 1,1 1-4,-1-2 5,-1 3-7,4-4 5,-3 2 2,8 2-5,-12-3 13,7 2-7,2 0-6,3 1 2,-10-2 3,10 2-3,-9-1 1,9 1-2,-5-2 2,5 2 1,0 0-2,-7-3 0,7 3 1,0 0-1,-6-1-1,6 1 3,0 0-5,0 0 3,0 0 9,0 0-12,0 0 2,-2-2-3,2 2 0,0 0 3,0 0-5,0 0 7,8 9-2,-3-7 1,1-1 0,1 2 2,0-3-1,2 1-2,3-1 3,0 2 1,5-1-6,0-1 0,-1 0 4,1-1 8,3-1-6,-5 2 1,3-1-5,0-2 1,2 2 1,-4 1-3,2-2-15,-5 2-20,4-1-14,-4-1-30,0 1-40,-3-1-27,1 1-39,-2 1-46,-3 0-44,7 0-50,-7 0-271,0 0-646,1 0 285</inkml:trace>
        </inkml:traceGroup>
        <inkml:traceGroup>
          <inkml:annotationXML>
            <emma:emma xmlns:emma="http://www.w3.org/2003/04/emma" version="1.0">
              <emma:interpretation id="{08E62D12-2F95-44B8-A8E4-DAF1B16CD1C5}" emma:medium="tactile" emma:mode="ink">
                <msink:context xmlns:msink="http://schemas.microsoft.com/ink/2010/main" type="inkWord" rotatedBoundingBox="14701,8545 15585,8634 15491,9575 14606,9486"/>
              </emma:interpretation>
            </emma:emma>
          </inkml:annotationXML>
          <inkml:trace contextRef="#ctx0" brushRef="#br0" timeOffset="-123139.2934">14476 7698 233,'-3'-12'231,"-1"0"-5,-3-1-13,1-1-18,1 0-12,-2-4-17,1 3-7,-2 3 2,-1-6-17,-1 2-8,-2-3-1,2 5-5,-3-1-5,1 0-4,-5 1-9,4 3-1,-5 4-6,5 1-1,-2 3-8,-4 5-15,1 1-3,0 2-6,0 4-7,2 6-7,-7 3-4,10 0-7,-5 6 4,1 3-8,10-4-4,1 1-2,4-2-1,2 1-7,2-1 1,4 0-1,2-1-4,7-3 0,3 4-2,2-2-2,4-3-1,3-7-2,2 0-3,3-4-1,-3-5-2,-1-4 14,1-1-11,-3-1-3,-7-2 0,7-4 0,-8-3 0,-1 6-6,-3-7 2,-2 0 3,-1-1-5,-4 0-3,1 2 5,-4 0-2,-3 1 11,1 0 4,-1-2 8,-4 5 11,2 1-1,-3-1 4,-1 3-4,1 0 10,-2 3-14,0 2 3,-3 4-7,2 3-2,-1 6 4,2 1-4,-1 5-1,1 1 1,1 7-1,2-2 18,1 8-13,-4-1 6,4 3-2,2-2-8,0 2 7,0-2-4,0 3 1,-3 6 1,1-3 0,2-1-4,-7-2-5,2 1 0,-3-2-3,2 3-1,-3-7-4,-1 3 1,2-1-2,-1-9-3,0-1 0,0-3-1,0-1 0,0-7 1,3 3-2,-2-5-4,-2-1 2,0-1-4,-1-5 4,1-1-3,0-2-3,-1-4-3,-2-4 2,0 0 3,2-5-1,-2-4 0,1 1-5,-1-3 0,8 1 2,-2-1-1,2 0-1,0-2 1,5 2-1,2 4-2,1 4-5,2-8-22,2 6-31,2-2-24,4 3-52,0 0-53,4 5-55,-2 3-71,12 2-58,-10 4-278,9 3-704,-5-2 312</inkml:trace>
          <inkml:trace contextRef="#ctx0" brushRef="#br0" timeOffset="-122949.1917">14763 8319 316,'0'0'337,"0"0"8,7-10 0,-3 4-21,0 4 0,-1-7-40,1-3-20,-2 5-29,2-1-25,1 0-22,2-1-24,0 1-10,1 2-15,1-1-13,0 3-41,0-4-29,3 5-68,-1 1-53,-1 2-66,3 2-71,1-4-68,0 4-266,-1 1-581,3 0 256</inkml:trace>
        </inkml:traceGroup>
        <inkml:traceGroup>
          <inkml:annotationXML>
            <emma:emma xmlns:emma="http://www.w3.org/2003/04/emma" version="1.0">
              <emma:interpretation id="{EF914AED-29FF-4933-93A6-6840EF9F215B}" emma:medium="tactile" emma:mode="ink">
                <msink:context xmlns:msink="http://schemas.microsoft.com/ink/2010/main" type="inkWord" rotatedBoundingBox="16212,8632 18719,8884 18625,9814 16118,9562"/>
              </emma:interpretation>
            </emma:emma>
          </inkml:annotationXML>
          <inkml:trace contextRef="#ctx0" brushRef="#br0" timeOffset="-122504.1553">15589 8190 8,'-1'-3'336,"1"3"1,-3-9 0,2 7-14,1 2-22,0 0-33,0 0-24,0 0-18,0 0-7,0 0-6,-6 14-6,4-5-13,2 2-11,0 0-12,-1 2-13,1 0-12,-4 0-8,4 1-14,0-3-9,4 1-10,-4 0-10,0-2-9,0-1-8,0-1-6,1 0-8,-1-2-2,0 0-7,2-3-2,-2 2-10,0-5-4,0 0 1,0 0-9,0 0 1,0 0-8,0 0 4,3-14-9,-3 1-4,2 0 2,0-2-6,1-7 3,0 1-3,0-2-3,3 3 0,1-4 0,0 2 2,2-1-4,1 3-2,7-6 2,-3 8 1,0-1-6,0 1 3,8-3-2,-7 10 0,7 0-6,-5 0 9,3 0-5,6 2 1,-8 3-1,1 6 0,0-1-5,1 2 2,2 2 0,-5-1-11,1 2-15,-2 6-30,1-1-37,-2 2-45,-3-1-34,0 0-40,1 4-36,-5-4-28,-1 3-14,4 2-29,-6-3-250,0 0-617,-1 0 273</inkml:trace>
          <inkml:trace contextRef="#ctx0" brushRef="#br0" timeOffset="-122153.3739">16121 8286 14,'4'5'163,"1"-4"9,1 2 11,1 0 8,-2 0 7,3-3-2,4-3 0,1 2-8,1-2-3,6-4-13,-3 1 4,3 1-28,-2-1-10,2-3-9,7-3-13,-7 3-12,-5 0-8,2-4-6,1 3-11,-5-5 8,-5 5 6,3-1-3,-5 1 4,-1-4-9,-2 0 6,-5-1-8,1 2-7,-4-1-2,0-7 6,-7 3-1,3 1 2,-5 0-9,-2 1 4,-1 5-7,2-2-1,-5 6 0,1 0-8,-2 4 9,-1 3-7,-3 9 2,-1-4 1,4 1 1,7 9 0,-7 7-6,7-5-1,2 3-6,2 10-1,5-8-1,-1 9-6,9 1-7,3 1 7,1-1-10,8-1-5,0 0-2,5 1-2,1-5-4,4-1 3,0-2-2,2 3-9,-4-5 3,2-3-6,0-2 2,3 0-3,-2-6-2,1-1-17,2-1-47,1-7-61,1-4-51,-3 2-54,4-6-65,-1-7-80,0 2-332,1-6-756,-3-4 334</inkml:trace>
          <inkml:trace contextRef="#ctx0" brushRef="#br0" timeOffset="-121471.4407">16634 8129 118,'10'-9'177,"2"2"11,4 0 11,3 2 14,-3 0 7,2 2 3,1 2-10,-1 4-13,1-2-12,-1 5-11,-2 0-9,1 3-9,-5 3-5,-1-2-10,1 5-5,-1 0-17,-5 3-7,1 3 1,-2-2-4,2 1-10,-4 0 1,2 4-4,-2-3-14,2 1 3,-3 0-6,2 2-9,-2-6 10,1-2-18,3 4-6,-2-6-2,4-4-3,-3 2-5,4-5-2,0 1-9,0-3 0,2-3-8,2 2-1,-3-4 0,4-4-10,-1-1 3,-3-1-2,6-3-2,-1-3-7,-4 0 3,1-4 1,-2-1-3,-3 0-11,1-5 9,-1 2-1,-3 0-2,4 2-3,-4 3 6,-4 3-1,3 0 7,-3 3 12,0-1 12,-3 5 4,3 3 4,-4-2 9,4 4 11,0 0 15,-8 11 4,5-4 5,2 6-2,-3 1-6,4 1 1,0 4 1,0 3-10,4-2-2,-3-1-5,1 3-6,3-6-5,-1 1-6,3 1-4,0 1-7,-1-4-4,-3-3-6,5 0-1,0-2-10,-2 1-31,0-4-44,-2 1-62,6-2-47,-3 2-50,4-8-43,0 6-61,-1-6-63,3-1-44,-3-4-293,2 2-776,2-9 344</inkml:trace>
          <inkml:trace contextRef="#ctx0" brushRef="#br0" timeOffset="-121891.2141">16836 7643 230,'-4'-2'268,"-1"1"-8,5 1 6,0 0-1,-10 9 5,8 0-4,0 7 4,1 5-10,-2 9-2,-1 7-8,3 0 5,-2 1-6,-2 4-16,2 0-19,-2 2-17,1-2-21,1 5-21,1-3-14,1 2-12,-3-7-11,4 2-13,0-5-11,0 1-8,0-3-8,0-1-10,0-9-9,0 1-10,0-4-31,0-7-38,0 0-44,0-4-49,-3-1-44,2 0-50,-3-3-51,-1-4-56,-3-2-42,-1-1-277,-4-4-686,-1-3 303</inkml:trace>
          <inkml:trace contextRef="#ctx0" brushRef="#br0" timeOffset="-121181.955">17419 8459 112,'2'-3'182,"-2"3"15,0 0 7,0 0 6,0 0 14,0 0 7,0 0 12,-10 14-11,9-9 15,-2 1-15,3 3 2,-1-2-8,1-1 11,-1 2-2,1 1-15,-3-1-4,3-2-16,-1-1-8,1 1-12,-3-3-7,3-3-4,0 8-1,0-8-2,0 0-11,0 0-13,0 0-13,0 0-12,7-17-13,-5 11-8,2-7-6,4-1-8,-2-5-12,1-3 0,1 1-14,-1 0-1,4 0-6,1-7-11,-2 9-1,0-2-3,2 0-4,1 5-3,-2-1-3,2 3-5,-1 2-2,3 1-1,-5 5-3,1-1-1,-1 1 1,-1 3-8,1 3-17,-3-3-26,1 8-30,-2-2-38,2 1-44,-2 0-46,0 4-47,3-1-33,-3 5-42,1 3-64,2-5-39,-3 1-283,2 1-761,-2 1 336</inkml:trace>
          <inkml:trace contextRef="#ctx0" brushRef="#br0" timeOffset="-120358.7661">17747 8441 160,'0'0'177,"0"0"-8,0 0 12,0 0 5,0 0 3,0 0-5,0 0-3,0 0-7,0 0-3,19-4-9,-19 4-9,6 0-7,-6 0-5,0 0-6,9 1-9,-9-1-6,0 0-9,5 1-8,-5-1-1,0 0-5,0 0-5,0 0-5,0 0-2,6 0-3,-6 0 2,0 0-6,0 0-1,0 0-12,0 0-2,0 0 0,0 0-6,0 0-9,0 0-1,0 0-8,0 0-6,0 0-2,0 0 1,0 0-6,0 0 0,0 0-11,0 0 3,0 0 2,0 0-13,0 0 3,0 0 4,0 0-3,2 6-3,-2-6-5,0 0 3,0 0-4,0 0 0,0 0 0,0 0 14,0 0-11,0 0 0,0 0-2,0 0 14,0 0-18,0 0 3,-2 5-3,2-5-1,0 0 11,0 0-9,0 0 1,0 0-2,0 0 7,0 0 12,0 0-19,0 0 0,0 0-4,0 0 8,0 0-12,0 0 12,0 0 5,0 0-6,0 0-6,0 0 4,0 0-4,0 0 3,0 0 2,0 0 0,0 0-1,-2 6 8,2-6-8,0 0-2,0 0 3,0 0 3,0 0-6,0 0-4,0 0 7,0 0 3,0 0-12,0 0 24,0 0-15,0 0-1,0 0-6,0 6 6,0-6-1,0 0-1,0 0 4,-1 4-10,1-4 17,-3 4 5,3-4 4,0 0 9,-5 5 3,5 1 4,-4-2 9,2 1-6,-1-2 9,0 3 9,1 1 4,-1 4 0,-2-3 3,2 3 3,-2-2-7,3 3 0,0-1-6,-2-4 0,1 2-5,1-1-7,-3-1-1,2 3-4,2-4-5,-4-2-3,5 3 1,-2-2-4,2-2 0,0-3-3,-1 5 3,1-5 0,0 0-4,0 0 2,0 0-7,0 0 1,11-11-4,-5 2 0,-1 2-3,3-5-2,-3 0-4,6-6 6,-1 2-2,-1-4-3,3 0-1,-2 2-1,2-3 0,0 0-1,3-7-4,-1 8 5,4-3 1,0-1-5,-4 9-4,-1 1 8,6 1-4,-3 2 1,0 0 1,1 1 1,-5 5-7,4-1 7,-6 5 0,3-2 0,-3 3-2,0 3-1,-2 0 5,-2 2 0,-2 2-1,1 6 0,-2-1 0,-2 0 0,-1 6-1,0-4 8,0 9 5,-3-2 4,0 1-6,0-3 2,0 4-2,-1-1 1,1-1-6,-1-1 3,1-1-2,2-4-4,-3-1 4,1 2-8,-1-1-24,2-4-55,-1 3-63,2-3-83,-2 2-89,3-8-104,-2 5-364,4-4-846,2 0 374</inkml:trace>
        </inkml:traceGroup>
        <inkml:traceGroup>
          <inkml:annotationXML>
            <emma:emma xmlns:emma="http://www.w3.org/2003/04/emma" version="1.0">
              <emma:interpretation id="{6E615B4B-AA64-4C85-8F7B-5D25B0EB3363}" emma:medium="tactile" emma:mode="ink">
                <msink:context xmlns:msink="http://schemas.microsoft.com/ink/2010/main" type="inkWord" rotatedBoundingBox="19455,9148 24024,9607 23947,10372 19379,9912"/>
              </emma:interpretation>
            </emma:emma>
          </inkml:annotationXML>
          <inkml:trace contextRef="#ctx0" brushRef="#br0" timeOffset="-117706.0395">21153 8656 115,'14'-3'233,"2"-1"4,11 0-2,-7 2-5,0 2-5,3 0-10,-3 0-19,-1 0-11,-2 2-17,-4 0-17,-3 0-11,3 1-6,-4 1-8,-2 1-2,-3 1 0,-2-2 5,1 2-4,-3-1-4,-1 5-3,-3-4-2,-4 5 1,-1-1 2,-1 0 6,-6 5 10,4-3 9,-2 1 3,1-1 15,-3-1 5,4 3-3,0-2-6,-4-1-3,6 4-11,3-5-7,2 0-10,1-4-8,2 4-5,2-3-13,0 0-7,2 2-11,5 0-7,2 1-9,-2-2-4,2-2-7,7 4-7,-4-4-4,0 0-7,1-1-27,5 1-26,-1-3-42,-3 2-50,4-4-51,0-2-53,-2 0-57,-1-2-71,1-1-72,0-2-389,3 0-867,-2-1 384</inkml:trace>
          <inkml:trace contextRef="#ctx0" brushRef="#br0" timeOffset="-117473.6905">21737 8783 207,'0'0'282,"10"-4"3,-3 3 5,3-4 5,0 4-1,7-4 1,1 3-14,0-2-21,-2 2-14,5-1-15,-2 0-13,2 0-12,1 3-14,4-4-18,-4 2-14,3-2-8,-6 3-22,0-3-13,2 1-11,-3-1-11,2 1-11,-2-3-1,-2 4-17,1-2-20,-6-1-38,5 0-35,-3 0-49,0-1-49,-4 0-60,1 0-78,-2-4-79,-1 1-290,0-2-682,0-1 301</inkml:trace>
          <inkml:trace contextRef="#ctx0" brushRef="#br0" timeOffset="-117247.6472">22114 8481 284,'-5'3'308,"1"0"3,-2 2 10,2 2 23,-4 3 5,-1 1 3,2 3 0,-4 0-6,2 8-13,-2-3-19,1 3-20,-3 1-13,-1 4-22,2-6-23,3 1-24,0-3-19,0 2-21,1 1-16,0-1-18,-1 2-17,4-4-9,0 3-27,-1-1-46,5-5-68,-3-1-91,3-3-94,-3 3-116,4-4-129,0-2-335,-3-4-859,3-5 380</inkml:trace>
          <inkml:trace contextRef="#ctx0" brushRef="#br0" timeOffset="-116377.5638">22474 8435 55,'0'0'294,"0"0"6,0 0-5,0 0-3,0 0 3,-3 13-15,1-7 12,0 2-5,2 5-3,-5-1-8,1 7 0,-4-2-11,1 5-12,-1-1-8,0-2-10,0 1-10,-1 0-9,0-2-13,-1 0-9,-2-3-14,6-3-19,-1 1-1,1-4-11,0 0-7,0 0-15,1-3-5,2 0-14,-1-2-7,-1-1-3,5 0-5,0-3-10,0 0-5,0 0-14,0 0-4,0 0-9,10-25-6,-1 14-3,3-6-11,1 1-1,4-7-11,1-3-14,2 0-13,-1 1-5,1 0 2,1 3-2,0 2 2,-7 5 2,2 0-2,-3 3 0,-1 9-1,0-4 7,-4 3-10,-2 2 8,2 4 0,-2 2 2,-1 3-1,-4-1 2,1 9 3,-2-2 0,-2 8 4,-1 0 0,-4 0 11,1-2 7,1 2 3,-2-2 1,3-5 2,0 0 1,-1 0-1,3-1-6,-1-4 3,2 4-3,-1-7 0,2 3 1,2-4-5,-1-2 0,4 0-2,2-3-4,-1 0 0,7 0-2,4-6 2,-4 1 0,5-3-7,0 0-4,-1-4 2,6-3-15,0-1-4,-2-2-9,3-3-7,-1 5-3,-2-2-1,-7 3 3,3-1 2,-4 3 3,-4 2 3,0 4 2,-1 1 3,-4 1-2,-1 4 7,0-1 0,-3 2 2,0 0 0,-3 16 7,0-2 3,-1 1 6,-1 1 3,1 2 3,-5 1 5,3 2-1,0 0 1,0-1 1,2-3-4,0 4 1,0 1 3,4-4-7,0 4-4,1-2-3,1-4-5,-1 1-28,3 2-42,2 0-52,2-3-56,0 1-72,1-4-69,0-4-60,3 1-73,-2-1-41,-1 0-269,0-2-830,3-2 367</inkml:trace>
          <inkml:trace contextRef="#ctx0" brushRef="#br0" timeOffset="-115956.2897">23108 8875 263,'0'-6'302,"0"1"3,3-1 1,0 2 6,3-2-10,3-3-8,3 5-14,2-4-17,4 1-17,4 3-13,3 2-12,4-2-10,-4 4-10,2-2-18,-7 4-8,2-1-17,-5 5-5,0-3-25,-7 1-18,2 1-3,-3 1-9,-5-2-12,1 2 3,-4 0-6,1 3-7,-5-3 3,1 3-1,-5 2-2,-3-3 0,-2 4 1,-1-5-3,-3 5-3,-2-7 0,1 5-6,1-4-5,0 5-7,4-5-4,2 3-6,1-1-2,1 0-5,3-1-3,1-1-2,3 1-4,-1-2-1,2 3-4,4 4 1,2-4-5,1 4-9,2-3 7,2 1-4,-1 1-3,0-1 0,-3 1 0,2-2-4,0 2 3,0 0 2,-2 1-5,-1 1 4,-2-7 0,-3 2-1,1 3 3,-2-5-4,0 5 11,-3-3 14,-1 3 12,-4-4 9,-3-2 7,-6 1 6,0-2-6,-5-4-3,-4 1-10,4-1-5,0-1-2,2-3-7,2 1-2,1-1-6,-2 0-17,3 0-29,6 1-45,-2 0-49,1-2-75,3 4-106,1 2-126,1-1-115,6 0-367,-13 5-978,7-4 433</inkml:trace>
          <inkml:trace contextRef="#ctx0" brushRef="#br0" timeOffset="-119328.2057">19058 8223 64,'-4'-7'304,"0"3"3,-3 1-2,2-2-4,3 3 14,-5-4-22,4 3-6,0 0-13,3 3-17,-8-3-11,8 3-9,-9 3-13,4 0-1,1 3-10,-3 4-2,0-3-10,-4 6-7,3-2-9,0 6-3,-3 0-18,2 0-5,-1-1-14,-3 1-8,5-1-12,-1 0-8,2-2-14,0-4-8,0-1-11,-1 3-6,3-2-4,1-4-10,2 0-8,-2-2-3,1-2-3,3-2-8,-1 5-3,1-5-6,0 0-1,0 0-4,8-19-1,-2 5-9,3-6-1,3 1-1,1 0-4,4-9-3,2 0-4,-1 0-5,3-1-6,-3 1-10,2-1-3,3 6-2,-5-1 4,-2 6 0,-1 3 3,-3 2 1,-1 4 3,-4 3-2,1 3 2,0 3-1,-3 0 3,-1 3 0,0 3 2,-4 0 0,1 7 2,-2 3 0,1-2 1,-3 10 1,0-2 2,-1-1 0,0 1-1,-2-1 5,2 0-2,1-2-1,-1-1 3,2-3 0,-1 0 1,1-3-2,1-2 2,1-4 2,0 4-6,0-2 5,0-5-4,0 4 1,1-3 1,2-2-1,-3-2 2,0 0 0,11 0 0,-3-4-3,4-5-3,-3 4 2,4-2-2,4-4 1,-2-2-2,1 0 7,2 1-6,-2-2 0,-2 1-3,2-1 2,-1-2 2,-1 6-3,-4 2 0,-4 3 0,2 0 0,-3 0-2,1 4 0,-6 1 2,6 1 3,-5 6-1,0-1 0,-1 2 0,-1 4 0,0 3-1,-2 0 7,2-2-5,-1 2 0,2 2-1,-4-1 0,4 0-1,-1 1 1,2-3 1,-1 0 0,2 2-5,0-1-11,0-2-39,-1 2-41,2-3-51,2 0-40,0-3-50,-1 4-46,0-5-65,1 1-61,1 1-366,0-4-839,-1-3 370</inkml:trace>
          <inkml:trace contextRef="#ctx0" brushRef="#br0" timeOffset="-119098.0817">19560 8539 75,'0'0'251,"0"0"3,8 0 5,-8 0-2,2 6-4,0-3-5,-1 3-2,0 0-11,2 2-5,-3-1-6,0 2-11,-3 1-10,2 3-12,1-1-10,-3 2-16,0 2-10,-1-4-15,1 4-15,-1-1-12,2-4-10,2 3-10,-3-6-12,3 1-7,3-2-23,-3 5-28,1-4-40,2-4-54,-1 2-51,2-4-56,2 3-61,4-5-45,-2-1-57,2-5-192,4 0-575,4 0 255</inkml:trace>
          <inkml:trace contextRef="#ctx0" brushRef="#br0" timeOffset="-118874.3318">19882 8570 33,'0'0'291,"4"-4"1,0-1 7,1 1 7,3 2-4,2-2-1,6-2-9,-3 2-7,9 2-15,4-2-9,-5 3-10,5-4-11,3 1-17,-9 2-17,7-1-18,-7 1-19,-1-2-12,1 4-18,-1-3-15,-6 1-17,0 2-4,-1-1-17,2 1-5,-1 0-10,-3 0-16,-1 1-49,0 1-48,-1-1-59,0-1-56,-3 2-50,-5-2-56,9 3-49,-3-2-43,-6-1-263,6 0-668,0 0 297</inkml:trace>
          <inkml:trace contextRef="#ctx0" brushRef="#br0" timeOffset="-118623.4082">20231 8291 75,'-5'-5'313,"3"1"8,2 4 4,-4-3-3,4 3-9,-3-3-4,3 3-11,-8 6 0,3 3 0,2 1-4,-2 1-6,-1 2-12,-2 7-7,-2 0-8,2 3-20,-1 0-22,1 1-17,0-1-21,2-3-16,-1 4-19,2-3-15,2 1-12,2 1-14,1-3-12,0-3-15,0-4-34,1 3-38,2-1-55,5-3-81,-3-3-63,2-2-73,1 2-77,1-6-88,2 0-332,-1-3-828,2 0 367</inkml:trace>
          <inkml:trace contextRef="#ctx0" brushRef="#br0" timeOffset="-118036.5964">20596 8383 55,'0'0'330,"0"0"-9,4-2-4,-4 2 6,0 0 14,0 0-4,0 14-14,0-7-5,-2 4-13,0-1-11,-4 6-8,-2 1-12,0 2-10,1-2-9,-1 2-12,-2-1-15,1 0-21,-1 2-17,2-9-17,0 2-20,5-4-14,-2 2-11,0-5-16,5 2-9,-4-2-9,4-3-13,0-3-5,3 9-11,-3-9-7,6-3-19,-6 3-17,14-3-25,-3-6-18,-2 0-15,8 1-16,-4-4-14,3 0-13,-2-5-15,5-8-13,1 0-13,-2-3-12,0 2 8,0 1 10,-1 1 16,1-4 6,-5 12 12,-1-1 3,1 1 15,-4 7 10,-1 2 8,-3 0 10,-1 2 10,0 2 27,-4 3 13,4 0 26,-4 0 17,1 9 11,-2 1 4,-1 2 9,-2 3 0,2-3 4,0 2-4,0 3-6,-1-1-4,2-3-3,0 4-7,-1-3-10,1-1-1,2 0-3,-1-4-5,2 1-6,-1 1-2,3-2-1,-2-4-4,4 0-5,-1-3 0,0 2-5,5-4-1,0-3 2,1 1-6,1-2-3,2-3-9,3-2-7,-3-2-7,1-1-7,0-1-2,-2-1 0,0-2-5,0 3 9,-3 1-1,0 3 3,-3-1 4,1 4 1,-5 0 0,1 1 1,0 1 5,-4 4-2,0 0 5,0 0 5,-4 19 8,0-10 8,1 3-1,-6 6 7,4 0-2,-2-2-1,2 1 3,2 3-4,-1-7 0,0 7-4,1 2-1,3-8-1,0 2-1,0-1-2,0-1-27,5-1-27,-3 0-56,2-4-63,-1 4-60,1-5-57,1 2-86,0-4-89,1-1-275,-3 0-789,2-3 349</inkml:trace>
        </inkml:traceGroup>
        <inkml:traceGroup>
          <inkml:annotationXML>
            <emma:emma xmlns:emma="http://www.w3.org/2003/04/emma" version="1.0">
              <emma:interpretation id="{23652A66-FC04-4857-88AD-9E81620D2FB3}" emma:medium="tactile" emma:mode="ink">
                <msink:context xmlns:msink="http://schemas.microsoft.com/ink/2010/main" type="inkWord" rotatedBoundingBox="24788,9806 25072,9835 24995,10598 24711,10569"/>
              </emma:interpretation>
            </emma:emma>
          </inkml:annotationXML>
          <inkml:trace contextRef="#ctx0" brushRef="#br0" timeOffset="-48019.9913">24292 9022 45,'0'0'104,"0"6"-5,0-6-15,0 0 2,0 0-24,0 0 12,0 0-12,0 0 0,0 0-6,0 0-7,0 0-2,0 0-3,0 0-7,-5 1 0,5-1-2,0 0-7,0 0 13,0 0-15,-2 6 4,2-6-4,0 0-11,0 0 19,0 0-10,-2 5 3,2-5-6,0 0 11,-3 7 0,3-7 3,0 0-1,0 0-1,0 0 2,0 0 1,0 0 3,0 0-2,0 0-1,0 0 12,0 0-3,0 0-5,0 0-2,0 0 4,0 0-3,0 0 5,0 0 7,0 0-3,0 0 7,0 0-1,0 0 8,0 0-2,0 0 4,0 0 2,0 0-1,0 0-1,0 0-5,0 0-3,0 0 0,0 0-5,11-14 0,-10 9 0,-1 5-7,2-9 1,1 3-2,-2 1 0,2-3-5,0 0 2,-1-2-2,-1 0-1,2 2-5,-2-1-3,3 0 5,-1 2-2,-1-2 5,0 1 4,0-1-4,1-1 8,-2 1-4,2-3 3,-2 5-1,3-2-1,-4 1 1,1-5 1,2 7 3,-1-4-7,-1 3 6,1-1-4,-1-4 0,1 3 0,-1-1 0,0 5-3,1-2-2,-2 1 0,2-1 1,-2 1-3,1 0 2,1 1 0,-1 0-6,-1 1 1,0 4-7,0-7-1,0 7 1,0-6-2,0 6-6,3-2-2,-3 2-10,0 0 7,0 0 2,2-7-4,-2 7-3,0 0-3,0 0 2,0 0 2,0 0-6,-2 15 0,4-9-2,-4-1 6,2 3-7,0 0 4,-3-1-4,3 5-4,0-2 12,-1 2-5,-2 1 3,3 3-8,-4-2 7,3-1-4,-2 2 5,1-3-4,1 5 4,-2-2-11,0 1 6,-1-1-6,0 4 15,3-4-3,-3 0 0,3 0 3,0-1-2,-1 2-9,0-2 5,0-2-3,1 1 5,0 1-1,-2 2-3,6-4 5,-6-1-8,6 3-2,-3-3 9,0 2-5,0-1-3,0-2 9,2-2-8,-2 5 3,0-1 2,2-3-4,0 3 3,-2 0-8,2 1 11,-2-4-3,0 0-3,2 1-7,-3 0 12,2 1-5,-1 0-3,0 1 5,0-5-1,0 2-1,0 1 5,0-1-1,0-1-6,0-1 2,0 3 0,2-4 3,-2 3 3,-2-3-6,2 0 0,0 0 5,0 0-1,0 0-6,0 0 2,2-2 1,-2-4 1,-2 6 1,4-1-1,-2-5-3,0 0 0,0 7 2,0-7 5,0 3-8,0-3 3,0 0 8,0 0-7,0 0 1,0 0-3,0 0 3,0 0-3,0 0 4,-3 5-2,3-5-4,0 0 1,0 0-4,0 0 8,0 0 1,-9-8-8,9 8-1,-13-6 0,9 3-4,-4 0 8,-1 0-6,4 3 5,-4-4-2,-2 1 2,2 1-4,-1 1 5,1 0-2,1-1-2,-1 0 2,1 1 2,3 1-1,-3-3 9,8 3-11,-9 0 1,4-2 0,1-2 0,-2 4 6,6 0 2,-7-3-8,7 3 7,0 0-3,-6-2 3,6 2-9,0 0 6,-5-1 0,5 1-5,0 0 2,0 0-11,0 0 10,0 0 1,0 0 2,0 0 6,0 0-12,11 12 6,-7-9-9,1 0 11,-1-1 1,5-1 2,-2 0-4,3 3 5,-2-2-5,5 1 0,-3-3 0,2 0 1,0 2-1,1-2-3,-1 1 3,0-2 4,-1-1 2,3 2-5,-4-3-2,2 3 2,-2-1-1,2 1-2,-2 0 4,-2 0-5,0 0 3,1-1-3,-1 1 2,-2 0 2,-6 0 1,9 1-8,-2-1 3,-5 1-18,-2-1-20,0 0-25,6 0-27,-6 0-28,0 0-37,0 0-44,0 0-50,0 0-51,0 0-234,0 0-581,0 0 257</inkml:trace>
        </inkml:traceGroup>
      </inkml:traceGroup>
    </inkml:traceGroup>
    <inkml:traceGroup>
      <inkml:annotationXML>
        <emma:emma xmlns:emma="http://www.w3.org/2003/04/emma" version="1.0">
          <emma:interpretation id="{8D049785-DC0B-412A-9A67-8D492281BB1D}" emma:medium="tactile" emma:mode="ink">
            <msink:context xmlns:msink="http://schemas.microsoft.com/ink/2010/main" type="paragraph" rotatedBoundingBox="531,9082 14585,10123 14463,11775 408,1073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396BF95-491A-4130-93BE-FC2CD80F92A6}" emma:medium="tactile" emma:mode="ink">
              <msink:context xmlns:msink="http://schemas.microsoft.com/ink/2010/main" type="inkBullet" rotatedBoundingBox="500,9501 1365,9565 1303,10393 438,10329"/>
            </emma:interpretation>
          </emma:emma>
        </inkml:annotationXML>
        <inkml:trace contextRef="#ctx0" brushRef="#br0" timeOffset="-189738.028">123 8561 59,'0'0'256,"-8"0"0,8 0-15,-12 0-9,6 0-15,-2 0-9,-1 6-11,3-3-13,-5-1-12,3 4-12,2 0-14,-3 1-11,0-1-15,1 3-8,-1 0-8,5 1-15,-5-2-6,5-1-6,-1 2-11,2 1-8,-2-4-4,1 3-4,3-3-10,-3 0 0,3 0-3,1-1-7,0 1 1,0-1-5,0 0-1,2 1 1,2-3-7,5 0-2,-6 1 12,6-2-11,0-1-2,2 2 3,4 1 3,2 1-4,1 1 1,2 0 1,-3 0-1,2 1 1,-1 2-3,-4-1 7,1 2-2,0 0 3,-1 1 3,-2 1 8,-4-2 3,0 8 15,-1-6 9,-1 4 2,-5-2 4,4 6 2,-5 0 3,-2-7-6,-1 11-2,-1-5 1,-6 3-1,4-1-8,-4-3 3,1 3 3,-4-5-11,0-1 4,-1 1-2,-2-2-4,-2-2-4,0 0 6,1-5 7,-3-1-1,3-1-3,1 0-5,-1-7-3,0 0 0,0-5-6,0-1-5,4-1-4,3 2-1,-3-8-4,3 6-2,1-3-1,2 0-2,-1 1-5,3 0-3,0 0-4,2-2 1,-2 4-3,4 0-3,1 4-4,-2-1-9,5-2-15,2 2-34,-2 4-26,3-2-37,2 1-32,3 2-35,0 1-40,1 1-44,7 3-50,1-2-43,7 4-298,-1-1-714,0-1 316</inkml:trace>
        <inkml:trace contextRef="#ctx0" brushRef="#br0" timeOffset="-190232.3365">115 8414 71,'-4'1'252,"4"-1"-18,0 0-14,-8 0-18,8 0-18,0 0-18,0 0-10,0 0-10,0 0 5,0 0 2,0 0-3,19 8-5,-8-8-7,2 3-8,0-3-8,-1 1-6,6-1-7,0 0-5,2 0-9,-2 0-4,0 0-13,-1 0-9,-4 0-5,3 0-5,-2-1-4,-4-2-10,3 3-1,-1 0-9,-2 0-2,-2 3-7,1-2-32,-9-1-38,8 2-29,-4 6-37,-3-4-35,-1 3-39,-4-2-37,1 2-21,-3 4-195,-2-1-472,-1-1 209</inkml:trace>
        <inkml:trace contextRef="#ctx0" brushRef="#br0" timeOffset="-189330.9637">716 9259 191,'0'0'284,"0"0"-2,0 0-6,0 0-15,0 0-10,0 0-8,-13 1-11,13-1-11,-5 1-17,5-1-22,0 0-13,-7 0-17,7 0-18,-4 4-14,4-4-12,0 0-9,0 0-14,-5 1-1,5-1-10,0 0-13,0 0-7,0 0-7,0 0-1,0 0-6,10 6-1,-7-5-3,-3-1-5,0 0-4,11-1 0,-4-1-2,-7 2 1,8-4-5,-4 2-3,0-2-4,0-1-5,0 1 12,-3 2-5,-1 2 12,1-10-6,-2 4 3,1 6 6,-3-5-3,1 1 4,-2 1 1,-2 1-1,0-2-7,0 4 5,6 0-7,-13 3-1,6-2 3,0 2-12,3-1 0,-4-2-4,4 6-2,-1-4-3,2 2-21,-2 0-33,4 0-43,-4 1-52,5 1-65,0-1-82,0 2-69,5-2-213,-5-5-623,9 5 276</inkml:trace>
      </inkml:traceGroup>
      <inkml:traceGroup>
        <inkml:annotationXML>
          <emma:emma xmlns:emma="http://www.w3.org/2003/04/emma" version="1.0">
            <emma:interpretation id="{434721C2-351D-4B62-BBE0-9159C8E82112}" emma:medium="tactile" emma:mode="ink">
              <msink:context xmlns:msink="http://schemas.microsoft.com/ink/2010/main" type="line" rotatedBoundingBox="4669,9389 14585,10123 14463,11775 4547,11041"/>
            </emma:interpretation>
          </emma:emma>
        </inkml:annotationXML>
        <inkml:traceGroup>
          <inkml:annotationXML>
            <emma:emma xmlns:emma="http://www.w3.org/2003/04/emma" version="1.0">
              <emma:interpretation id="{C07C1B85-C714-4DA2-9502-19FFBF90DA6D}" emma:medium="tactile" emma:mode="ink">
                <msink:context xmlns:msink="http://schemas.microsoft.com/ink/2010/main" type="inkWord" rotatedBoundingBox="4626,9963 5982,10064 5902,11142 4547,11041"/>
              </emma:interpretation>
            </emma:emma>
          </inkml:annotationXML>
          <inkml:trace contextRef="#ctx0" brushRef="#br0" timeOffset="-184848.1041">4926 9346 26,'-8'-3'230,"3"-2"-11,0-2-11,2 0-18,2-1-18,1 1-17,1-4-17,2 1-8,0-1-11,4-1-11,1 2-14,2-1-7,2-1-7,-4 1-9,1-1-5,7 2-10,-10 2-6,3 2 0,-1-3-5,-2 5 6,1 1 11,-3 0 13,-1-1 8,0 2 14,-3 2-5,3-8-6,-3 8-3,0 0-2,0 0-6,0 0-3,-9-2-1,9 2-1,0 0 4,-18 12-8,9-8 11,0 2-5,-3 5 10,4-3 2,-4 4 12,-5 0 8,5 3-5,-4 0 1,4 1 5,-1 3-4,1-1-2,1 0-9,2 2 1,-1 0-4,3 1-8,1 0-6,3-2-9,0-3-5,3 0-6,0 0-6,1 3-3,4-4 0,1 4-8,0-5-3,2 0-8,2 1 6,2-2-3,1 3-5,1-3-3,3-4-6,-1 3-5,1-2-18,-2 0-45,5-2-75,-4-5-65,-4 2-88,8-4-98,-9 0-346,5 2-786,-2-3 348</inkml:trace>
          <inkml:trace contextRef="#ctx0" brushRef="#br0" timeOffset="-185259.3472">4852 9419 30,'0'0'189,"-4"-5"1,4 5 3,0 0 1,-1-3 2,1 3 7,0 0-2,0 0 7,0 0-5,0 0 2,-2-7-10,2 7-11,0 0-5,0 0-13,0 0-11,0 0-11,0 0 2,0 0-8,0 0-8,13 13 4,-7-9 9,6-2-13,0 1-5,4 3-5,1-5-9,5 1-6,-4 1-10,12 0-5,0-1-8,-1-2-11,0 2-4,1 0-14,-1 0-1,-2-1-3,2 0-6,-1-1-1,-8 0-8,-3 3-2,0-3-5,0 0-2,-6 2 0,0-1-12,1 2 6,-3-6 0,-3 6-7,1-3-10,-7 0-10,12-3-32,-7 6-22,-5-3-56,7-3-40,-7 3-50,0 0-61,4-3-71,-4 3-321,0 0-717,-7-10 317</inkml:trace>
          <inkml:trace contextRef="#ctx0" brushRef="#br0" timeOffset="-185827.0016">4245 9013 79,'3'4'115,"-3"-4"-3,3 2 2,-3-2-1,0 0 3,8 3-5,-8-3 0,0 0 0,5 0 9,-5 0-7,0 0-3,5 3-2,-5-3 0,0 0 0,4 3-6,-4-3 0,0 0-3,0 0-2,7 0-1,-7 0-2,0 0-5,0 0 0,0 0-5,0 0 2,0 0-3,0 0-1,0 0 3,0 0-3,10-3 9,-10 3-10,0 0 2,0 0 4,0 0-3,1-6-5,-1 6-5,3-8 7,-3 8-2,-3-8-18,3 3 4,-1-1-13,1-2 4,-3 2-3,1 0-6,2-2-8,-4 1 0,0 0-1,-2-3-4,0 0 5,2 4 0,-4-5-7,1 4 0,-2-2-3,0 0 2,1 2-5,-3 1 5,2 1-2,-5 1 0,3 4 3,2-5-5,-2 4-4,1 1 3,2 0-4,-1 1-5,2 2 0,-3 2-1,1-2 2,0 5-3,1 0-2,5 1-3,-3 2 2,2 3-9,-4 3 5,1 2-3,1 1 3,3 2-3,5-1 0,-5-1 5,3 5-3,0-4-1,0 2-6,1-3 5,1-5-1,-1 6-3,3-4 2,1 2-5,0-8-1,0 4 7,0-3 1,2 0-2,0-3-3,-1-4 9,5 2-9,0 0 10,0-5-7,-2 1 2,0-6-4,2 3 2,0-2-1,-1-5 7,1 1-4,0 0 2,-1-3-5,2 0 2,-2-6-3,0 2 5,0-3-2,1 2 1,-1-3-1,-3 4 0,0-4 10,4-2-11,-6 5-1,-2 0 2,2 3-3,0-4 3,-4 3 2,2-1 12,1 4-1,-4 0 16,1 3 1,-1 1 12,3 1 5,-3-3 3,0 7 0,0-5-1,0 5-7,0 0-4,-3-7-3,3 7-5,0 0-2,0 0-5,-6 12-1,4-5-4,1 2-4,-3 4 3,0 2 0,2 1 3,-1 4-1,-1 2-18,-1 1 1,1 2 2,0 8 11,3 5 7,-4-4-2,2-1 4,-1 3 2,0 1-2,1 2 1,-2-1-7,3-1 2,-4 1 3,4-2-2,-1 0 0,0-6-1,1 4 2,0-2-4,-2-9-1,4 4-1,-5-2-2,2-4-8,2 1 5,1-1 0,-3 2-3,3-6 0,0-4-1,0 1-3,0-3 2,-1-3-3,1 1-1,1 0 1,0-3-4,-1-2 2,0 2 0,0-6 2,-1 6-1,2-3-3,-1-3 7,0 0-5,0 0-2,0 0 3,6 0 2,-6 0 0,7-9 1,-3 3-2,-1 0 0,3-4-2,1 1-3,0-2-1,0-3 4,0 0-4,3-5 4,-2 2-2,2-3 0,-1 1-2,-1 1-2,0-2 5,1 1-1,-4 4-2,1-1 2,1-4-3,0 1 3,-2 1-1,-1 3-2,3-1 2,-3 4-2,1-5-1,-3 3 3,0-1-2,2 3-2,-3-2 2,3 3 4,-2-3-8,1 3 1,0 2 1,0 0 2,-3 3-1,2 0 1,1-3-5,-2 6-3,1 0-16,0-2-21,-2 5-25,2-5-36,-2 5-42,5-3-48,-5 3-44,0 0-48,0 0-52,6 8-65,-2-3-339,-4-2-805,3 2 356</inkml:trace>
        </inkml:traceGroup>
        <inkml:traceGroup>
          <inkml:annotationXML>
            <emma:emma xmlns:emma="http://www.w3.org/2003/04/emma" version="1.0">
              <emma:interpretation id="{DD120BAC-2269-4870-8819-6DE611487288}" emma:medium="tactile" emma:mode="ink">
                <msink:context xmlns:msink="http://schemas.microsoft.com/ink/2010/main" type="inkWord" rotatedBoundingBox="6736,9738 7210,9773 7119,11004 6645,10969"/>
              </emma:interpretation>
            </emma:emma>
          </inkml:annotationXML>
          <inkml:trace contextRef="#ctx0" brushRef="#br0" timeOffset="-183858.5859">6177 8632 166,'0'0'195,"-4"-4"-5,4 4-7,0 0-6,0 0 3,0 0-4,0 0 1,-5 12-2,5-5-1,0 1 0,0 1-2,0 1-2,0 2-1,0 3-3,-3 3-3,2 3-4,1-2-11,0 3 1,0 5 6,4 6-15,-4 2 2,0 1 1,0 4-5,0-1 4,0 3-3,-3-1-3,6-1-9,-6 3-7,2-1-3,-3-2-7,3 1-4,-2-3-5,2 1 0,1-2-10,-5 1-1,0-4-9,2-1-2,-2 0-6,1-1-7,1-8-5,-1 7-5,0-6-7,-1-4 0,2 1-8,0-2-5,0-4-2,3-2 2,-3 0-8,2-3-2,-1 4-6,-1-8 0,2 2-1,1-3-4,1 3-1,-2-3-4,1 0 1,-2-3-2,2-3 0,-2 10-2,2-8 2,0-2-5,0 0 2,0 7 2,0-7-4,0 0 2,4 3-1,-4-3 1,6 0-1,-6 0-1,10 0 2,-3 0 0,-7 0-2,14 0 3,-6 3-3,4-3-2,-3 0 0,4 0-2,-1 3 3,0-3 0,3 3 0,-5-2 2,5 4-3,2-3-1,0 1 0,-1-1 2,2 1-1,-3-1 2,1-1-4,-3 2 1,4 0-1,-5-1 1,5-2 0,-3 0-3,2 1 2,-3-1 1,1 0-1,-2 2-3,-2-4-20,2 5-30,-2-4-52,3 2-52,-5-1-52,0 0-55,-3 2-72,0-2-85,1 4-372,-6-4-859,7 0 380</inkml:trace>
        </inkml:traceGroup>
        <inkml:traceGroup>
          <inkml:annotationXML>
            <emma:emma xmlns:emma="http://www.w3.org/2003/04/emma" version="1.0">
              <emma:interpretation id="{94932B56-154E-480A-BD4F-11BB67976735}" emma:medium="tactile" emma:mode="ink">
                <msink:context xmlns:msink="http://schemas.microsoft.com/ink/2010/main" type="inkWord" rotatedBoundingBox="7793,10247 8581,10305 8534,10947 7746,10888"/>
              </emma:interpretation>
            </emma:emma>
          </inkml:annotationXML>
          <inkml:trace contextRef="#ctx0" brushRef="#br0" timeOffset="-182029.4375">7239 9419 56,'0'0'269,"0"0"-3,0 0-10,0 0-11,0 0-11,0 0-10,0 0-15,0 0-14,0 0-10,0 0-8,0 0-11,0 0-13,-11 5 0,9 0 0,1 1-8,-1-2 1,1 2 6,-3 3-3,2-3-1,-2 3-3,2 3-5,2-2-17,-5 2 0,3 0-9,0 2-12,-1-1-6,2 0-12,-2 0-5,3 3-11,3-4 0,-3 3-14,1-3-1,2 0-8,1 2-1,-3-2-10,3-2 3,4 2-4,-4-1-3,0-1 4,2 0-12,2-1 1,-1-1-3,3-1-1,-6-1-6,2 1 1,2-4-1,-4 1-3,5-2-6,-3 0-11,0 1-23,3-4-35,1-1-39,-2 0-39,-2-1-37,3-2-47,0-1-62,-4-3-57,2 1-310,1-4-711,-2-1 315</inkml:trace>
          <inkml:trace contextRef="#ctx0" brushRef="#br0" timeOffset="-181804.9673">7387 9224 57,'-2'-9'294,"-1"3"-1,0-2-12,1 1-1,-2 0-26,3 1-16,0-1-21,-1 2-17,-1-1-19,1 3-19,1-3-15,1 6-15,0 0-13,1-7-12,-1 7-15,0 0-9,7 0-3,-7 0-10,0 0-8,16 7-19,-10-1-31,0-3-38,0 6-44,0 4-55,3-4-56,3 0-51,-5 3-230,3 5-500,1-5 221</inkml:trace>
          <inkml:trace contextRef="#ctx0" brushRef="#br0" timeOffset="-181518.2661">7610 9615 61,'1'4'265,"-1"-4"-3,8 3-5,-8-3-4,0 0-2,9-3-3,-9 3-7,13-2-9,-5 0-2,1 0-10,3 1-8,0 0-10,-1 0-3,2 1-10,-1-1-12,8-4-9,-4 2-20,1 0-13,-1 3-14,-4-1-4,1 1-11,4 0-11,-5 1-5,1-1-13,1-1-8,-1 1-17,-1 0 4,-3 1-3,2-1-5,0 3-6,-4-1-7,0 2-7,-1-1-3,2-2-27,-1 0-41,-2 2-47,0-1-35,-1 0-45,-4-2-43,5 4-47,-5-4-54,4 2-52,-4-2-198,0 0-610,0 0 269</inkml:trace>
          <inkml:trace contextRef="#ctx0" brushRef="#br0" timeOffset="-181238.2042">7824 9466 170,'-4'-3'301,"4"3"0,-4-3-3,4 3-15,-4-4-15,4 4-14,0 0-26,-5-2-15,5 2-8,0 0 8,0 11-2,0-5 0,0 5-6,1 0 3,-1 2-4,3 1-5,-3 1-11,5 4-12,-5-3-16,0 5-13,0-1-4,0 0-17,0 1-11,1-6-12,2 1-8,-3-1-13,0 1-9,0 1-6,4-1-12,-3-3-8,0 2-28,3-5-47,-2 2-59,4-2-66,-2 1-70,0-7-84,1-2-88,-2 2-335,3-4-789,-6 0 349</inkml:trace>
        </inkml:traceGroup>
        <inkml:traceGroup>
          <inkml:annotationXML>
            <emma:emma xmlns:emma="http://www.w3.org/2003/04/emma" version="1.0">
              <emma:interpretation id="{FF85603B-1129-45F0-AF90-2E83E488F383}" emma:medium="tactile" emma:mode="ink">
                <msink:context xmlns:msink="http://schemas.microsoft.com/ink/2010/main" type="inkWord" rotatedBoundingBox="9528,10025 10496,10097 10422,11099 9454,11027">
                  <msink:destinationLink direction="with" ref="{8AA934F8-85C4-482E-A1A6-DEC24A68E61E}"/>
                </msink:context>
              </emma:interpretation>
            </emma:emma>
          </inkml:annotationXML>
          <inkml:trace contextRef="#ctx0" brushRef="#br0" timeOffset="-179035.6244">9177 9456 2,'-3'1'257,"3"-1"-15,-7 3-1,7-3-20,-11 0-15,4 0-12,1 0-13,6 0-14,-13 0-9,5 0-11,8 0-7,-10-3-9,5 0-8,-1 3-11,-1-4-8,1 1-5,4-1-9,-4-4-6,5 2-9,-3 0-6,2-3 4,0-3-19,2 2-4,2-5-6,0-1-2,3-4-7,-1 4-1,6-2-5,4-1-1,-4 1 3,2 0-9,3 4 0,1 0 0,-1 0-1,-1 6 0,5 0-3,-5 2-1,0 6 3,-4-1 4,2 3-8,0 3 3,-1 2-2,-1 1 5,0 2 3,-2 1-1,-4 3 9,2-1-4,1 7 4,-7-5 5,0 2-5,-2 3 5,-3 1 14,-1 2-18,-1-2 0,-2 2-4,-5 3 1,-3-3 0,-3 4-9,2-2 1,-2-3 1,-3-1-6,1 2-3,1-3-2,-4-1-5,4-2 4,-5-2-2,5 1 0,2-6-1,2 1-4,4-2-2,-4-2 2,4-1 1,2-1-3,1-3 17,0 2-23,1-3-1,3-1 0,-1 3 0,2-3-9,5 0 14,0 0-9,-8-3 3,8 3-6,-4-5 3,4 5 2,0 0 3,4-11-3,0 9 4,0-2-1,5 1-8,4-4 9,0 2-1,-1 2 5,5-1-5,3-1 3,1 4 5,4-2-3,-5 1 5,-1 2-1,6 0-5,-10 0 3,8 0 1,-4 2 1,3-2 14,-1 4-11,-3 0-7,0-2 7,1 1 11,-1 0-17,2 1 2,-3-1 1,1-1-6,1-2 9,-4 3-7,3 0 7,-4-3-8,-2 0 0,1 0 0,-1 3 4,-2-2-1,0 1-2,-1-2-4,-3 0 4,2 3-33,0-3-34,-3 2-45,0 0-52,-1 1-65,2-2-59,0 3-308,-3-3-643,1 2 284</inkml:trace>
          <inkml:trace contextRef="#ctx0" brushRef="#br0" timeOffset="-178562.2767">9925 9027 84,'1'-8'244,"-1"2"-4,-1 3-9,2-4-1,1 2-6,-2 5-9,0-7 2,0 7-11,-3-5-11,3 5-1,0 0-15,0 0-6,0 0 2,-13 12 2,8-6-9,-1 6 8,0-1-3,0 2-2,-4 6-8,0 2 5,0 1-2,-4 6-6,3 2 1,-1-1-8,2 4-7,-3 0-7,2 0-7,3 3-12,1 1-5,0 0-10,0-2-12,0 1 0,2-3-10,0 1-9,1-9-6,1 8-6,1 1-2,0-12-9,2 4-6,-2-4 2,2 1-10,4 2-4,-1-6-3,-1 1-1,2 2-7,-1-7 1,0-1-3,-1 1-3,5-1-1,-3 0-3,2-1 6,-1-2-8,3-1-14,-1 2-24,-2-1-41,-2-4-50,1 4-54,0-3-64,1-3-57,1 1-57,2-2-66,1 5-362,-3-8-841,0-1 372</inkml:trace>
        </inkml:traceGroup>
        <inkml:traceGroup>
          <inkml:annotationXML>
            <emma:emma xmlns:emma="http://www.w3.org/2003/04/emma" version="1.0">
              <emma:interpretation id="{A2673419-486F-424E-80F3-8DBB3C2F79B1}" emma:medium="tactile" emma:mode="ink">
                <msink:context xmlns:msink="http://schemas.microsoft.com/ink/2010/main" type="inkWord" rotatedBoundingBox="10969,9855 13269,10026 13151,11621 10851,11450">
                  <msink:destinationLink direction="with" ref="{8AA934F8-85C4-482E-A1A6-DEC24A68E61E}"/>
                </msink:context>
              </emma:interpretation>
            </emma:emma>
          </inkml:annotationXML>
          <inkml:trace contextRef="#ctx0" brushRef="#br0" timeOffset="-177388.044">10581 9435 1201,'-5'0'-79,"-1"3"24,0-2 18,6-1 23,-7 2 14,7-2 23,-7 2 25,7-2 23,-8 1 16,8-1 12,-4 3 2,4-3 10,-5 4 4,5 2 4,0-1 4,-2 2 5,2-1 4,-3 1-2,0 4-4,3 0 1,0 0-2,0 3-9,0-1-6,0-1 1,0 4-7,1 1-2,4-3-5,-5 0-6,2 6 13,0-3-15,1-2 1,-2 5-7,0-3-4,1-2-1,0-2-13,-2 2 3,2 4-8,-2-3 6,-4 1-6,4-7 2,0 4-13,-3-1 9,2-1-11,-4-3-7,3 1 1,-1-1-4,0-3-1,-3-1-5,1 0-3,-4 1-9,0-1 2,1-3 11,-1-1-18,-2-2 2,0 2 0,2-3-1,-3-2-5,0 2-4,2-2 7,-3 2-9,3-2 1,0 0-2,1-1 3,2 2-7,-2-1-1,1 2 9,3-2-8,-1 0 1,4 2-5,-5-2-5,7 4-21,-6-1-27,6 1-11,-2-4-14,2 4-35,0 0-21,0 0-33,0 0-45,0 0-48,0 0-44,0 0-256,0 0-613,0 0 271</inkml:trace>
          <inkml:trace contextRef="#ctx0" brushRef="#br0" timeOffset="-177717.9689">10385 9408 92,'0'-6'261,"0"6"-2,0 0-5,0 0-6,0 0-11,0 0-12,4-2-16,-4 2-14,0 0-9,0 0-7,0 0-7,0 0-11,9 2 16,-9-2-19,10 2-12,-4 0-11,-2 3 3,2-3-9,3 4-11,2-5-7,0 0-10,1 2-7,0 2-11,0-1-4,0-2 1,4 2-15,-4 0-7,-1-3-6,1 0-8,1-1-8,-1 2 3,-4 1-4,0-3-12,0 0 7,1 0-10,-3 1 0,-2-1-20,-4 0-27,13 0-22,-13 0-25,5-1-25,-5 1-30,0 0-27,4-3-30,-4 3-28,0 0-16,0 0-13,0 0-2,-11-8 4,11 8 6,-9-4 9,3 4 9,6 0-130,-15 0-375,10 0 166</inkml:trace>
          <inkml:trace contextRef="#ctx0" brushRef="#br0" timeOffset="-176892.6669">10845 9818 147,'-4'-3'270,"4"3"-2,0 0-7,0 0-8,-3-6-1,3 6-23,0 0-12,0-6-18,0 6-6,0 0-13,0 0-10,0 0-11,0 0-10,0 0-3,0 0-8,8-2-2,-8 2-1,0 0-8,13 4-7,-7-2-9,2-2-10,-1 1-14,2-1-4,1 0-9,1 0 6,1 0-22,-2 1-4,4-1-5,0 3-7,-3-3-3,4 0-2,-2 3-1,0 0-7,0-3-2,-3 2-1,3 0-3,-3-1 3,1 0-9,-2 2 2,-2-2-5,2 1-4,-1 1 2,-2-2-1,2 1-3,-3 1 4,-1-2-4,0 1-4,2-1-6,-6-1-30,7 0-33,-3 2-37,-4-2-40,0 0-45,6 0-59,-6 0-57,0 0-72,0 0-191,0 0-612,0 0 271</inkml:trace>
          <inkml:trace contextRef="#ctx0" brushRef="#br0" timeOffset="-176466.502">11456 9673 94,'0'-5'291,"2"2"2,-2 3-6,2-9-7,1 7-8,-3 2 1,3-5-19,-3 0-8,0 5-6,0 0-15,3-4-7,-3 4-11,0 0-11,0 0-3,0 0-9,0 0-9,-13 16-9,9-11-6,2 2-15,-2 1-6,-2 2-3,3 0-13,-3 1-11,5-1-9,-2 2-5,-2 0-9,1 3-8,1-3-6,1 1-7,1 1-9,-2-4-5,3 3-7,6-3-5,-3 4-1,1-5-5,1 0 2,-2-2-9,1-1-2,2 3-2,1-3-4,-2 0-4,1 0-1,4-1-2,-4-4-3,2 2-13,0-3-28,3 0-31,-3 0-39,1-4-53,3-1-47,-6 3-50,4-4-61,-2-1-70,-3 3-355,2-5-796,-1-2 352</inkml:trace>
          <inkml:trace contextRef="#ctx0" brushRef="#br0" timeOffset="-176230.9853">11536 9330 143,'-7'-11'346,"4"-1"-2,-2 2 5,1-1 3,-3-2-14,5 1-24,-1 3-26,3 1-18,-1 0-31,2-1-26,-1 1-17,0-1-22,4 5-18,-3-3-15,2 1-9,-2 2-21,3 2-7,2 0-15,-6 2-7,3-2-26,-3 2-45,9 2-49,-3 2-56,-2 1-53,-2 2-72,4 0-69,-1 0-323,-3 2-661,3-1 292</inkml:trace>
          <inkml:trace contextRef="#ctx0" brushRef="#br0" timeOffset="-175835.1239">11972 9038 52,'-2'-7'275,"2"7"0,2-6-8,-2 6-15,0-8-15,0 8-22,8-1-11,-8 1-6,11 3-6,-6-1-6,1 4-5,3 0-1,1 2-7,-1 1-13,3 3 5,-4 1-10,4 5-10,-4 2-5,-2 2-11,-1-2 3,1 5-8,-1 1-5,-1 4-5,-3 1-9,0-4-8,1 4-5,-5 1-4,2 2-6,1-11-6,-4 4-9,-3 3-6,2-8-2,-1 3-8,-3-2-6,3 0-3,-3 0-6,5-1-3,-6-6-4,1 5-3,1-5-5,-1 2-14,1-5-29,2 1-46,-1-2-56,0 0-50,-1-2-49,1 0-72,0-4-60,-2 2-316,2-1-728,-2-1 323</inkml:trace>
          <inkml:trace contextRef="#ctx0" brushRef="#br0" timeOffset="-169695.3374">12599 8915 25,'0'0'260,"5"-3"3,-5 3-6,0 0-16,2-4-7,-2 4-13,0 0-2,0 0-11,0 0 3,0 0-9,6 7-3,-4-2 0,-2-5-4,3 10-12,-1-4 0,2-2 2,-2 2-7,0 3 0,1 0-2,0 4-11,-2 1-1,3 6 1,-2-4-4,0 6-4,2 1-9,-3 2-28,-1 7 7,0 2 0,0 2-5,0-2-5,-1 4-3,-3 1-7,4 1-1,-4-3-1,2 5-5,0 0 0,-2 1-3,-1-3-7,-3-2-2,5 4-2,-3 0-13,4-1-2,0 0-9,-5-2 2,3-1-13,1 5-5,-2-6 12,4 0-19,-5 0-5,6-3-5,-2-3 6,-2-7-8,1 0 6,2-3-11,-2 1-4,1-3 1,1-2-1,1 0-2,-2-3-2,2-1-6,-1 1 4,1-2-1,0 1-3,0-5 0,0 3-5,0-2 2,0-1 5,0-1-5,0 2 1,1 0-3,-1-3 0,2 3-1,-1-1 7,1 0-6,-2 0-1,0 0-1,2 1-2,-1-1 3,0-1-3,1-1 4,-1 3-2,3-6-1,-4 2-4,0 0 3,0 1-1,2-1 1,-2-1 4,0-4-8,4 6 4,-2-4-1,-2-2-1,0 0-2,0 8 2,0-8-6,0 0 4,0 0-1,1 5-6,-1-5 4,0 2 0,0-2-6,0 0 5,0 0-1,0 5 2,0-5-2,0 0 1,0 5-3,0-5 5,0 0-1,0 0 2,0 6-2,0-6-1,0 0 1,0 4-1,0-4 6,0 0-3,0 6 1,0-6-3,0 0 2,0 0-2,0 0 2,0 0 1,0 0 5,-1 3-4,1-3 1,0 0-1,0 0 0,0 0 2,0 0 1,0 0 2,0 0-2,0 0 4,0 0-4,0 0-1,0 0-2,0 0 2,0 0-3,0 0 3,0 0 2,-4 3-1,4-3 1,0 0-1,0 0 8,0 0-10,0 0 2,0 0 5,-12-3-4,12 3 3,0 0-5,-9-2 0,9 2 4,0 0-4,-9-1 4,4 0-2,5 1 0,-8-3 2,8 3 2,-8 3-6,4-2 3,4-1-1,-14 0 0,6 0 1,0 0-2,1-1 3,-1-2-2,0 6 1,-4-6 0,3 6-2,0-3 0,2 0-4,-1-3 6,-1 3-2,9 0 6,-11-1-4,4 0-2,0 1 1,7 0 10,-7-1-8,7 1 0,-8 0-4,8 0 1,0 0-1,-7-3-1,7 3 9,0 0-6,-6 0-2,6 0 0,0 0-8,0 0-15,0 0-23,0 0-29,0 0-36,0 0-44,0 0-57,0 0-59,0 0-51,5 9-67,-5-9-75,3 4-378,-3-4-914,7 4 404</inkml:trace>
        </inkml:traceGroup>
        <inkml:traceGroup>
          <inkml:annotationXML>
            <emma:emma xmlns:emma="http://www.w3.org/2003/04/emma" version="1.0">
              <emma:interpretation id="{EED57F13-937F-4082-9CA7-5BAA49D0AECC}" emma:medium="tactile" emma:mode="ink">
                <msink:context xmlns:msink="http://schemas.microsoft.com/ink/2010/main" type="inkWord" rotatedBoundingBox="14305,10694 14541,10712 14488,11436 14251,11418"/>
              </emma:interpretation>
            </emma:emma>
          </inkml:annotationXML>
          <inkml:trace contextRef="#ctx0" brushRef="#br0" timeOffset="-51118.0446">13748 9943 85,'0'0'99,"0"0"-9,0 0-8,0 0 7,0 0-16,0 0 0,0 0-4,0 0-1,0 0 3,0 0-6,0 0 3,0 0-7,0 0-4,0 0 7,0 0-15,0 0 7,0 0-11,0 0 1,0 0-8,0 0 0,0 0-5,0 0 0,0 0 1,0 0-2,0 0-3,0 0-1,0 0-6,0 0 1,0 0 0,0 0-2,0 0-2,0 0-1,0 0-1,0 0 3,0 0-1,0 0-3,0 0 3,0 0-1,0 0 6,0 0-2,0 0 5,0 0 5,0 0-3,0 0 9,0 0-4,0 0 0,0 0 5,0 0 0,0 0 1,0 0 1,0 0 2,0 0 2,0 0-2,0 0 1,0 0-1,0 0-3,0 0-1,0 0 3,0 0-3,0 0 1,0 0-1,0 0 0,0 0-1,0 0-2,0 0 1,0 0-1,0 0-1,0 0 0,0 0-4,2-3-3,-2 3-2,0 0-7,2-6-1,-2 6-2,0-4 0,0 4 2,0 0 2,0 0-5,2-6 3,-2 6-5,0 0 3,0 0 2,0 0-1,0 0-3,0 0 1,5-2 1,-5 2-6,0 0 4,2-3 2,-2 3-1,0 0 2,3-4-3,-3 4 0,0 0 3,1-6-6,-1 6 5,0 0-1,1-4 13,-1 4-13,0 0-2,0 0 4,4-7 0,-4 3 0,0 4 0,2-2 0,-2 2-3,2-5 3,-2 5-5,0-6 1,4 3 0,-4 3-1,0-6 3,1 1-6,-1 5 1,3-7-1,-2 2 4,0 1-2,2-2 0,-1 0-2,0 0 3,0-4 4,-2 5-3,3-5 0,1 1 1,-3-3 0,1 4 4,2-5 1,-2 3-1,0-3-2,0 4 1,2-4 2,-3 2 4,2-1-1,-2 3 7,1 2 7,-1-2 0,2 1-7,-3 2 3,2-3-2,-1 2-3,1-1 6,-2 2-1,0 1-4,2-2 5,-2 2-3,3 3-6,-3 2 3,0-7 4,0 7-10,0-7-5,0 7 3,0-5-4,0 5-3,0 0-2,0 0-2,0 0 1,0 0-5,0 0 15,0 0-14,0 0 1,-3 20 9,1-12-17,2 2 5,0-2-9,-2 1 10,1 1-3,-1 2 3,2 2 2,-3 0 0,3 0-4,-1-1 1,1-1-9,0 3 1,0-3 9,1 3-6,-2-2 7,-1 0-4,2 2 2,-1-3 0,4 3-4,-3 1 5,0-1-2,0 0-7,0-3 11,1 0-3,-1 3 0,3-3-4,-1 1 2,-1-1 1,1 3 1,0-2-3,1 0 2,-3-2 1,2 3-8,0-3 1,-2-2 2,0 0 9,0-3-4,2 4 1,0 1-6,-2-4 4,0 1-2,2-2-5,0 0 7,-1 1-1,-1 0-13,2-1 14,-2 0-1,-2 2 0,5-4-6,-3 1 9,0 0 10,3 1-14,-3 0 5,0-1-3,0-5-7,0 7 10,1-1-6,1 0-2,-2-3 6,0-3-4,0 10-9,0-4 15,0-1-6,0-1 4,2-1 0,-2 5-5,0-8 1,-2 7 3,2-7-5,-2 9 0,2-7 2,-1 2-3,1-4 5,-3 6 2,3-6 3,-1 5-4,1-5 1,0 0-8,-3 5 5,1-2 5,2-3-8,-8 2 1,8-2 1,-7 1 4,7-1-3,-9 1 3,6-1 0,3 0-5,-12-4 4,6 4-8,0-2 4,2 1 2,4 1 6,-15-1-8,8-3 3,1 3-5,6 1-3,-10-4 12,4 4-1,2-3 3,-1 0-11,-2 0 5,7 3-1,-10-2-7,6 1 7,0-3 9,4 4 7,-5-1-17,5 1 0,-9-4 5,9 4-9,-3-3 4,3 3 3,0 0-1,0 0-7,-4-3 1,4 3 11,0 0-13,0 0 4,-5-1 7,5 1-11,0 0 3,0 0 2,0 0 3,0 0-4,0 0-4,0 0 4,0 0 14,0 11-13,0-11-1,6 7-5,-4-3 2,2 2 6,0-2 3,0-2-1,-2 5-1,2-4-4,0 0 6,3 3-9,-2-1 9,0-2-5,-1 0 4,2-2-2,0 4 0,1-4-1,-1 2 6,0-2-4,2-1 4,-2 1-7,2-1 1,-1-1-3,0 3 0,-7-2 6,14-1 6,-7 1-7,-2-1-1,4 0-4,0 1 9,-2-3-2,-2 3-12,-5 0 12,12 3 12,-7-3-18,-5 0 2,10-3 1,-10 3-3,8 3-6,-8-3-12,7 0-16,-7 0-9,6-3-18,-6 3-17,0 0-20,4 4-22,-4-4-28,0 0-38,0 0-33,6 1-36,-6-1-44,0 0-202,0 0-546,0 0 241</inkml:trace>
        </inkml:traceGroup>
      </inkml:traceGroup>
    </inkml:traceGroup>
    <inkml:traceGroup>
      <inkml:annotationXML>
        <emma:emma xmlns:emma="http://www.w3.org/2003/04/emma" version="1.0">
          <emma:interpretation id="{255B2020-4C3C-4B3B-8541-A81B5FD3D183}" emma:medium="tactile" emma:mode="ink">
            <msink:context xmlns:msink="http://schemas.microsoft.com/ink/2010/main" type="paragraph" rotatedBoundingBox="3458,11327 11221,11728 11181,12505 3418,1210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C996BEE1-2497-4BEA-8DC4-E0E569811B53}" emma:medium="tactile" emma:mode="ink">
              <msink:context xmlns:msink="http://schemas.microsoft.com/ink/2010/main" type="line" rotatedBoundingBox="3458,11327 11221,11728 11181,12505 3418,12104"/>
            </emma:interpretation>
          </emma:emma>
        </inkml:annotationXML>
        <inkml:traceGroup>
          <inkml:annotationXML>
            <emma:emma xmlns:emma="http://www.w3.org/2003/04/emma" version="1.0">
              <emma:interpretation id="{663554FE-3682-43C5-B7D0-B707135294E2}" emma:medium="tactile" emma:mode="ink">
                <msink:context xmlns:msink="http://schemas.microsoft.com/ink/2010/main" type="inkWord" rotatedBoundingBox="3458,11327 6198,11469 6160,12193 3421,12052"/>
              </emma:interpretation>
            </emma:emma>
          </inkml:annotationXML>
          <inkml:trace contextRef="#ctx0" brushRef="#br0" timeOffset="32818.0415">3078 10622 2,'0'0'211,"0"0"-11,0 0-14,0 0-10,0 0-7,0 0-12,0 0 0,0 0 1,0 0-2,0 0-8,0 0-3,0 0 0,0 0-10,0 0-9,-9-1-7,9 1-10,0 0 3,0 0-10,0 0-10,-9-5-7,5 4-4,4 1-9,-8-2-4,8 2-3,-7-1-6,2-2 0,1-1-5,-1 0-6,5 4-3,-6-4-3,2 0-6,0 0 3,3-3-11,-2 1 6,2 0-7,0-3-4,1 0 0,0 2-2,1-3-2,2-1-4,-1 2 6,3-5-13,0 4 0,2 0-1,0-1 1,0-2-1,0 4 1,4-2 8,-1 1-6,-4-2 2,7 5 0,-5 1-6,2 2 3,0-1-3,-3 2-3,1 1 24,0 1-17,-3 1 1,1 3 2,-1 1 1,-1 3 8,1-1 4,-4 1 0,5 6 4,-6-3 3,2 5-1,-4-4 8,2 2 4,0 1 7,-1-2 2,-4 4-2,2-1 14,-2-2-7,-2 6 3,-2-2-8,2 0 0,-4 0-5,2 1 0,1-5-1,-2 5-7,-2-3-2,-1-2-8,1 6-2,-2-5 8,6-5-13,-6 4 1,-1-1-1,2-3-2,4-1-5,-5-2 1,3 1-9,1 0 7,-2-1-4,4-3-2,-1 3-2,0-3-3,2 0 4,1 0-2,-1-1 3,2-1 1,1 1 0,-2-1-4,6-1 1,-8 0-3,8 0-1,0 0 2,0 0-1,-9-4 2,6 1-4,3 3-3,0-8 5,-1 2-2,1 6-2,4-6-6,0 2 7,1-2-4,-1 3 2,1 1-1,0 0 0,1 0 0,0 2 1,2 0-6,1 0 7,0 2 0,0-1-2,-1 2 3,4 0-1,-4 3-1,4-2-1,-2-1 3,1 3 5,-1-3-6,2 3-3,-2-1 7,3-1-5,-1 0 3,1-1-4,0 2-2,-3-2 8,1 0-1,-1 4 2,3-6-7,-1 1 2,-2 2 6,-3-3-4,0 0 1,1 2-1,0 0 1,0-3-5,-1 0 5,0 0 0,1 0 2,-1 0-1,-1 0 0,-6 0-1,11-2-3,-6-2 10,2 3-9,-3 0 1,-1-3-1,-3 4 4,10-1 1,-6 0-4,1-4 2,-5 5-4,0 0-1,0 0-1,4-1 2,-4 1-3,0 0-8,0 0-18,0 0-31,8 0-31,-8 0-41,0 0-34,0 0-35,0 0-29,0 0-33,0 0-28,0 0-27,6 1-265,-6-1-631,7 5 279</inkml:trace>
          <inkml:trace contextRef="#ctx0" brushRef="#br0" timeOffset="33233.4646">3555 10756 53,'0'0'246,"0"-5"-2,0 5-11,2-5-4,-2 5-11,0 0-10,0-6-7,0 6-4,0 0-14,0-6-8,0 6-8,5-2-7,-5 2-6,0 0-15,4-3-4,-4 3-7,7-2-8,-7 2-3,6-1-1,-6 1-2,9 0 0,-9 0-4,10-3-4,-2 3-7,-2 0-7,2 3 3,-1-3-19,2 0-5,1 0-16,-2 1 1,0-1-1,2 0-10,-2 2-3,2 1 0,-4-2-8,0 0-3,2 3-7,-4-3 2,3 0-3,-1 1-3,-6-2-7,8 2-1,-2-1-8,-6-1-19,8 1-28,-4-1-24,-4 0-24,4 2-23,-4-2-23,0 0-25,9 2-21,-9-2-18,0 0-24,0 0-12,2 4-23,-2-4-14,0 0-189,0 0-500,0 0 221</inkml:trace>
          <inkml:trace contextRef="#ctx0" brushRef="#br0" timeOffset="33516.9484">3614 10810 173,'-5'2'200,"5"-2"12,-9 0 8,9 0 8,-9 0 3,9 0-1,-7 0 7,7 0-4,-8 0 8,8 0-1,-3 4-13,3-4-6,0 0-20,0 0-12,0 0-20,0 0-9,0 0-13,0 0-15,0 0-15,0 0-4,0 0 0,0 0-18,0 0-5,0 0-6,15 5-9,-9-2-2,2-1-6,1 0-7,3 1-6,0-1-3,-2-1-10,0 2-4,3-1-4,-1-1 3,0-1-7,1 0-2,1 0-1,-5 2-2,1-4-7,1 2-1,-3 2-17,5-4-13,-3 2-16,-1-1-32,-2-1-34,3-1-33,0 0-34,-2 3-30,-3-4-45,3 1-43,-1 0-51,-2-2-273,-1 1-656,2 1 290</inkml:trace>
          <inkml:trace contextRef="#ctx0" brushRef="#br0" timeOffset="33910.3799">3903 10616 1,'0'0'260,"0"-4"-5,0 4-9,0-7-13,0 7-19,0 0-16,0 0-14,0 0-16,3-4-9,-3 4-8,0 0-3,0 0-9,9 0-2,-9 0 0,9 4 0,-7 1 0,4-2-2,-2 3-1,3 1-13,-1-1-2,0 2-2,2 0-4,1 3-4,-6-2-4,5 3-6,-1 0-3,0 2-1,-1-2-5,-3-1-10,2 2 1,-1-1-5,-2 2 5,2-1-14,-3 2-3,-1-2-4,-1 1 0,0 0-9,-2 1-4,-1-3-7,1 0-1,-3 2-6,1-3 5,2 1-10,-3-1-6,-1-4-2,1 5-3,0-4-15,-2 3-21,-1-5-22,2-1-19,1-1-18,1-1-19,1 3-19,-2-5-24,4 4-30,-3-3-22,5-2-36,-8 2-27,8-2-29,0 0-23,0 0-219,0 0-571,0 0 253</inkml:trace>
          <inkml:trace contextRef="#ctx0" brushRef="#br0" timeOffset="34526.4669">4563 10693 259,'0'-6'275,"0"0"-5,-2-4-10,1 4-5,1 0-8,-2-3-11,-1 3-5,3 2-4,-4-2-7,0-2-9,0 4-18,-1 1-6,1-1-13,-1 2-5,5 2-13,-13 2-3,1 2-3,3 0-12,-3 3-7,-2 5-5,1 0-1,0 2-9,0 2-9,1 1-12,1 1 0,2-2-7,1 3-7,-1 2-7,3-3-5,1 1-9,2-3-2,2 4-6,2-3-2,-1-2-9,2 2-3,4 4-1,-2-8-5,2 0-3,3-1-1,-1-1-4,6 2-2,-1-4 2,4 0-3,-1-2-4,0-3 0,2 2-4,2-4 2,-2-2-4,3-3 0,-3 0-5,3-1 5,-4-3-4,2-1 0,-1-2-1,-1 2-6,-1-4-6,1 1-6,-3-2 2,0 0-3,-1-2-8,0 0 2,-5-1 1,5 1-1,-5-1 4,0 2-2,3-2 4,-4-2 3,1 1-3,-1-1 2,-1-1 2,-2 0 3,-2-1 1,0 0-1,-1-2 0,0 7 4,-2-5-1,-1-1-3,-2 7 2,1-2 0,-3 2 3,-1 0-5,-1-4 0,-1 7 0,0 1 9,-3-1-9,-3 4 1,0-2-1,-3 3-7,1 3 8,1 3-1,-3 0 4,2 0-2,0 5-4,1 1 5,0 2-2,4-1-2,-1 3-9,4-1-17,-1-1-15,1 3-19,2-3-16,1 2-23,3-1-20,-3 2-22,2-2-20,1 2-35,0-2-35,2 0-40,5-2-28,-4 4-43,0-3-193,3-2-588,1 2 261</inkml:trace>
          <inkml:trace contextRef="#ctx0" brushRef="#br0" timeOffset="35396.9966">4522 10734 101,'-2'4'211,"2"-4"-8,-8 2-9,4 2-11,0 2-8,1-2-6,2 2-6,-5 0 0,2 3-2,1-3-3,-1 3-5,0 1-9,2 2-5,-3-3-14,2 1-11,1-1-10,0 4-9,1-6-12,-2 3-5,1-1-7,1 2-9,1-4-10,0-1-5,1 4-20,1 0-34,-2-3-40,0 0-56,0-1-57,3-4-60,-2 2-220,3-2-477,0 2 212</inkml:trace>
          <inkml:trace contextRef="#ctx0" brushRef="#br0" timeOffset="34837.7606">4512 10708 166,'-8'0'205,"8"0"-7,0 0-5,-8 3-7,8-3-8,-2 2-6,2-2-3,0 0-6,-3 4 0,3-4 9,0 0-12,4 9-1,-3-6 1,3 2 1,-3 0-6,6 1-1,-3-1 1,1 1-4,4-2-4,-3 1-6,5-1-20,-3 2-8,1-4-4,-1 2-16,3-1-4,-2-2-6,2 1-13,-1 1-10,-1-3-6,1 1-1,0-1-9,-3-1-3,1 1-5,-8 0 1,12-1-2,-6 1-12,2-2 2,-3 2-6,3-2-10,-4 1-29,-4 1-16,10-3-14,-4 3-36,-6 0-29,6-2-32,-6 2-39,8-2-43,-8 2-41,8-1-32,-8 1-229,0 0-574,5 0 255</inkml:trace>
          <inkml:trace contextRef="#ctx0" brushRef="#br0" timeOffset="35153.946">4743 10690 210,'0'0'265,"-4"-3"-3,4 3-10,-4-3-8,4 3-8,-1-4-9,1 4-12,0 0-4,0 0-11,0 0-4,0 0-4,0 0 1,-13 10-11,10-10-5,1 6-1,-2 0-6,1 3-8,0-3-7,-2 3-9,3-2-5,-2 0-15,2 4-10,-1 0-10,-2-1-11,3 1-6,-2 2-8,2-3-10,-2 0-8,1 0-8,2-2-1,-3 3-9,0-3-4,3-1-12,-3 3-6,1-1-20,1-3-17,-1 0-43,2-2-36,-2 2-27,2-4-29,0 5-29,-2-4-44,3-3-44,-5 3-51,5-3-58,0 0-195,0 0-617,-9-13 273</inkml:trace>
          <inkml:trace contextRef="#ctx0" brushRef="#br0" timeOffset="35817.9025">5162 10485 202,'0'0'242,"-2"-6"-3,2 6-7,-4-3-15,4 3-6,0 0-1,-7 0-12,7 0 2,-11 3 2,4 3 1,-2 3 23,-5-1-22,-1 5 3,1-1-2,-2 1-1,3 4-12,-1-1-10,-1 2-15,-2 4-10,4-3-16,-2 8-17,4-11-11,2 1-12,1 3-7,3-5-9,-4 3-9,5 2-7,0-6-6,0 5-10,0-5-8,0 5-4,3-3 4,-2-2-9,1 4-6,2-5-11,-3-2-22,3 5-21,0-4-24,3-3-26,-2 0-33,0-1-26,2-1-31,2-1-31,-2-2-46,2 0-53,3 0-48,-3-4-260,3 0-652,-1 0 288</inkml:trace>
          <inkml:trace contextRef="#ctx0" brushRef="#br0" timeOffset="36122.2553">5255 10626 43,'0'0'275,"0"0"-5,0 0-5,0 0-15,0 0 1,0 0-12,-3 16-13,1-11-1,1 2-1,-3 4-4,3-2 2,-1 3-10,-2 0-9,-1 2-8,2 0-10,-1-1-11,-2 2-14,2-4-10,1 3-13,-3 0-17,3-1-17,-3 1-5,4 0-9,-2-1-8,0-1-13,3-1-2,-5 0-11,4-1-16,-2-3-25,3-2-35,1 8-43,-1-7-34,-2 0-37,3-3-42,-2 5-48,2-8-46,2 5-49,-2-5-272,0 0-640,3 3 283</inkml:trace>
          <inkml:trace contextRef="#ctx0" brushRef="#br0" timeOffset="36480.8644">5517 10393 78,'2'-6'305,"3"0"-2,-5 2-4,1-2-5,4 2-17,-3 2-22,0-3-29,2 1 6,-1 2-31,-3 2-8,9 0 1,-9 0-1,12 5-8,-8-1 8,5 2-12,-3 2-6,-2-1-4,1 3-6,1 1-4,-3 1-5,3 0-6,-2 3-4,-1-1-5,-2 4-11,2-3-7,-2 6-10,1 2-12,-2-3-8,0 3-8,-2 0-7,-2-2-9,3 1-5,-2 2-7,-3-2-3,2 1-7,-3-1-6,4 0-3,-5-2-5,2 0-5,-3-2-8,1 0-15,-1 1-27,0-1-26,1-7-31,0 3-39,1-6-34,1 2-62,2 0-53,-4-3-64,6-3-66,-3 1-341,2-1-799,3-4 354</inkml:trace>
        </inkml:traceGroup>
        <inkml:traceGroup>
          <inkml:annotationXML>
            <emma:emma xmlns:emma="http://www.w3.org/2003/04/emma" version="1.0">
              <emma:interpretation id="{C228BD43-5860-4119-B71A-68E9DF61903C}" emma:medium="tactile" emma:mode="ink">
                <msink:context xmlns:msink="http://schemas.microsoft.com/ink/2010/main" type="inkWord" rotatedBoundingBox="6868,11546 7544,11581 7512,12202 6836,12167"/>
              </emma:interpretation>
            </emma:emma>
          </inkml:annotationXML>
          <inkml:trace contextRef="#ctx0" brushRef="#br0" timeOffset="37122.2262">6321 10759 208,'0'0'312,"0"0"0,0 0-12,0 0 0,0 0-35,0 0-23,0 0-8,0 0-7,-4 3-4,4-3-5,1 7-12,-1-7-13,1 8-12,-1-2-17,0 0-13,0 1-13,-1 0-13,1 0-13,0 3-9,0-2-16,-1 1-4,-2 1-7,2 2-13,0-1-14,-3-2-26,1 2-38,1-4-40,-1-1-36,1 3-30,0-2-46,-2-1-52,0-1-52,1-1-60,3-4-224,-10 0-600,10 0 266</inkml:trace>
          <inkml:trace contextRef="#ctx0" brushRef="#br0" timeOffset="37308.9978">6360 10595 69,'2'-6'254,"-2"2"-6,-2-3-17,2 2-20,0 5-19,0-7-20,0 2-19,0 5-15,2-6-16,-2 6-12,3-4-11,1 2-12,-4 2-17,0 0-42,8 2-50,-8-2-46,9 4-64,-4-1-62,1 3-101,0-3-319,-1 3 140</inkml:trace>
          <inkml:trace contextRef="#ctx0" brushRef="#br0" timeOffset="37937.6392">6577 10925 92,'-8'-2'281,"8"2"0,-1-4-9,1 4-15,0 0-19,0 0 2,6-7-25,-1 5-11,4 1-12,-2-1-30,2-2-4,4 4-16,-2 0-14,0 0-9,2 4-16,2-4-9,0 2-12,-3-1-6,5 2-8,-3 1-10,2-2-12,-3 2-28,-3-2-35,4 1-47,-5 0-54,4 3-62,0-4-64,-5 3-241,4 0-523,-1-3 232</inkml:trace>
          <inkml:trace contextRef="#ctx0" brushRef="#br0" timeOffset="37709.009">6715 10809 121,'11'-5'253,"-1"-1"-4,2-1-13,4-1-11,-2-3-14,2-2-19,-1 0-12,-2 1-11,0-2-6,4 0-11,-4-2-6,2 0-13,-4 1-11,4-2-3,-4 1-12,-2-1-11,1 5-3,-1 0-5,-3-2-9,0 0 2,-1 2-10,0 1 1,-2-1-5,1 2-4,-4-1 0,0 5-4,0-2-1,-3 0-4,0 5-9,-2 2-2,0-2-7,-4 0-7,1 3 2,-4 1-4,2 3-1,0-2-4,-3 1 3,-5 8-11,6 0 5,-2 3 2,-3 0 1,3 2 0,2 0 10,-5 14-7,-2-4 15,8 1-1,3-3-2,-2-2-1,1 8 8,-1 0-10,3 1-3,0-9-2,3 2 1,1 1-1,-1-3-11,1-1 5,0 3 1,0-4-17,2-4 11,-1 0-7,2-1 0,0-1-5,-2 0-9,2-5-33,0 5-27,0-6-26,0 1-35,0 1-41,0-5-44,0 1-42,0-3-39,0-3-277,0 0-614,0 0 273</inkml:trace>
        </inkml:traceGroup>
        <inkml:traceGroup>
          <inkml:annotationXML>
            <emma:emma xmlns:emma="http://www.w3.org/2003/04/emma" version="1.0">
              <emma:interpretation id="{C065522E-AA8C-48E4-A285-03BD3712EE29}" emma:medium="tactile" emma:mode="ink">
                <msink:context xmlns:msink="http://schemas.microsoft.com/ink/2010/main" type="inkWord" rotatedBoundingBox="8297,11593 11220,11744 11181,12505 8258,12354"/>
              </emma:interpretation>
            </emma:emma>
          </inkml:annotationXML>
          <inkml:trace contextRef="#ctx0" brushRef="#br0" timeOffset="39235.9232">7709 10885 247,'0'0'284,"0"0"-8,0-6-12,0 6-15,0 0-15,5-9-12,-3 9-15,0-5-4,6 0-26,-4 4-12,2-3-7,0 1-5,2-1-5,0-1-7,2 4-15,3-1-4,-3-1-13,2 3-8,1 0-10,-3 0-20,2 0 10,0 0-14,1 0 8,-1 0-14,-4 2-19,4-1 2,0-1-4,-1 0-9,-3 0 0,0 0-6,-1 2-7,-2-2-18,-5 0 2,9 0-10,-9 0-12,7 0-12,-7 0-12,0 0-12,7-2-6,-7 2 1,0 0-11,0 0 3,1-3 4,-1 3 1,0 0 10,0 0 5,0 0 1,0 0 6,0 0 4,-18 2 3,18-2 2,-9 4 6,6 0 2,-1 1 10,-1-2 7,1 2 5,1 0 7,1 6 7,0-6 9,0 6 6,2-2 5,-4 0 2,4 0 5,0 6 3,-1-4 7,1 5 12,1-3-8,-1 1-2,4-1 5,-4 3-1,0-2 2,0-1-3,2 6 6,-2-7-15,1 3 17,-2-2-5,1-2 9,-2 3-8,2-1-2,-4-3-7,4 3 2,-3-2-1,1-1 9,-2 0-19,1-4-2,-1 2-2,1 1 1,-3-5-4,0 2-4,-2 0-1,1 0-12,-2-3 4,0 0 3,-3 0-2,0-3-2,2 0 1,-1 0-8,1-2 1,1 1 1,-2-3 3,3 0-6,-1 0 1,3 2-5,0-2 5,2 2-6,-2-2 7,4 1-9,-2-3-4,0 4-9,2-2-8,2 4-29,-3-6-41,3 6-20,-3-4-33,3 4-38,0 0-41,0 0-48,8-6-49,-8 6-289,9-2-655,-2 4 291</inkml:trace>
          <inkml:trace contextRef="#ctx0" brushRef="#br0" timeOffset="-171191.9815">10295 10680 202,'-4'-3'266,"4"3"-4,0 0-7,-2-4-7,2 4-16,0 0-7,0 0-10,0 0-12,0 0-7,0 0-3,6-7-7,-6 7-6,3-4 5,-3 4-21,9-4-4,-3 2-12,7-2-5,-4 2-8,4-1-8,6 0-15,-1 0-8,3 1-17,-3-3-4,8 2-9,-5 2-11,5-1-2,2 2-4,-9 0-5,7 2-8,-9-1-3,-1 2-5,-3 2-6,-4 0-1,1-2-7,-4 2 3,-1 1 0,-1 1-6,-4 1 2,0 2-5,0-4-1,-4 7 4,-4 1 2,-2 1-12,-3-1 0,-4 1 8,0 0-5,3-3-6,-5 0 1,2 1 3,0-5-3,0 2-3,1-4 5,0-1-1,3 0-5,1-2 3,4 0-3,0 0 4,4-3-6,-2 3 2,6-3 3,-6 0-1,6 0-2,0 0 1,0 0-1,0 0 1,0 0-3,0 0 0,0 0 2,21-3 0,-14 0-3,1 3 5,0 3-7,3-3 5,-1 2 0,0 1-6,0 0 6,0 6 0,-1-4-3,1 3 1,-1 1 3,-1 2 2,1 1-3,2 4 3,-3-1-4,-4-3 4,4 3-6,-6-1 9,4 2 7,-3-2 0,0 2 4,0 0 1,-2-1 9,0-3 12,-2 3 4,0-5 2,0 3 3,-4-1-2,2-2-3,-4-2-3,0 3-3,-2-5-2,-1 1-4,0-4-3,-1 1-6,0-4 2,-1 0-3,-7-4-3,3 2-3,3-3-4,-4-1-1,2-3 2,-1 1-4,3-2 0,1 1 2,2 3-6,0 0-2,2-1 1,1 1-1,-3 0-3,6 1-5,-1 1 7,-2 0-14,5 1-23,2 3-24,-6-5-33,6 5-51,0 0-40,-2-4-41,2 4-46,0 0-61,0 0-62,0 0-318,17 0-768,-15-2 341</inkml:trace>
          <inkml:trace contextRef="#ctx0" brushRef="#br0" timeOffset="39568.9301">8119 11111 22,'6'-5'307,"-6"5"9,0 0-2,3-3 2,-3 3 2,0 0-19,6-3-4,-6-1-10,0 4-6,0 0-12,0 0-21,6-4-20,-2 3-16,-4 1-23,4-4-13,0 3-18,1 0-14,-5 1-14,10-4-9,-3 4-12,-1 3-12,1-6-13,2 3 1,-1 0-14,-2 0-6,2 0-10,1 0-5,2 0-2,-3 0-7,-2 0-10,2 3-16,-3-2-21,3-1-32,-3 2-34,1-2-38,-6 0-28,11 3-33,-5-2-34,-1-1-43,-5 0-47,12 0-43,-7 0-276,1 1-666,0-1 294</inkml:trace>
          <inkml:trace contextRef="#ctx0" brushRef="#br0" timeOffset="39928.0823">8513 11023 41,'2'-6'309,"2"3"7,-4 3-5,6-6-11,-4 3 6,0-2-17,0 1-7,-2 4-3,5-4-7,-5 4-11,1-4-17,-1 4-14,0 0-11,0 0-15,0 0-11,0 0-14,0 0-1,0 0-12,-12 17-12,11-11-8,-4 0-8,-1 0-11,0 3-7,3 1-8,-3-2-8,3 7-11,-4-5-8,5 2-8,-2-2-8,2 5-8,0-6-2,2-1-9,-3-1-3,6 2-1,-3 0-7,0-2-5,0 0-1,4 4-3,0-4 0,-2-2-4,1 3-4,3-6-5,-1 4-5,0-1-9,-1-1-18,1-1-27,3 0-25,-3-3-38,2 0-31,1-3-40,0 0-38,-2-1-42,2 1-57,-2 0-61,2-3-56,0-1-268,-2 0-756,4 2 335</inkml:trace>
          <inkml:trace contextRef="#ctx0" brushRef="#br0" timeOffset="40185.8209">8661 10818 215,'-4'-8'350,"2"1"2,2 0 5,0-2-18,0 3-7,0-3-19,0 2-21,0 1-17,0 1-20,2-3-16,-1 4-20,-1 4-19,0-8-22,3 3-18,-3 5-18,0 0-16,0-3-9,0 3-16,0 0-10,0 0-10,0 0-20,10 8-36,-10 0-38,1-4-42,1 4-39,2 1-41,-4-1-42,1 2-48,-1-1-55,3 4-56,-3-1-249,0 0-632,0 0 279</inkml:trace>
          <inkml:trace contextRef="#ctx0" brushRef="#br0" timeOffset="40531.8813">8867 11164 135,'0'0'306,"0"0"-8,0 0-3,0 0-15,0 0-14,0 0-8,0 0-21,0 0-12,0 0-17,0 0-11,0 0-16,0 0-7,10-14-14,-10 14-6,0 0-20,20 0-10,-16-2-10,-4 2-10,12 0-17,-3-3-4,-9 3-9,16 0-9,-8-3-8,0 3-5,-8 0-6,14 3-8,-6-3 5,0 4-15,0-3-9,-8-1-32,16 4-23,-10-2-28,-1 0-24,0 0-30,2 0-35,-7-2-39,9 5-41,-9-5-47,10 0-40,-10 0-172,6 1-531,-6-1 236</inkml:trace>
          <inkml:trace contextRef="#ctx0" brushRef="#br0" timeOffset="40902.9478">9195 10922 132,'0'0'301,"-1"-6"0,1 6-16,0 0-12,0 0-13,-1-7-13,1 7-16,0 0-5,0 0-7,0 0-3,0 0 7,0 0-21,-4 16-13,3-7-9,-1-3-12,2 4-7,0-1-7,-2 2-19,0 1-15,0 0 0,0 2-19,1-1-6,-1-1-8,1 3-20,-1 1 7,-1-2-5,1 0-9,1 2-10,-2 4-4,1-6-4,0 0-2,1 2-4,-2-3-5,0 1-7,3-1-14,-5-3-12,1 2-30,0 1-16,3-2-19,-1-1-34,2-3-32,0-1-36,0-1-48,0-5-46,0 12-47,2-8-55,-2-4-213,4 5-627,-1-1 278</inkml:trace>
          <inkml:trace contextRef="#ctx0" brushRef="#br0" timeOffset="41445.1148">9470 11264 10,'0'0'247,"0"0"2,-6 4 0,6-4-5,0 0-5,0 0-8,0 0-7,0 0-3,9 7-1,-2-5-15,-1 1-1,0-2-6,1-1-17,0 0-8,1 1-20,-2 0-7,2 2-15,1 0-20,0-3-7,-2 3-3,3-3-20,-4 0-10,4 0-1,-1 3-20,0-3-16,-2 1-26,0-1-26,0 1-37,0 0-34,-1-1-31,-1 3-40,-5-3-42,14 2-52,-7-2-42,-1 2-198,-6-2-535,12 2 237</inkml:trace>
          <inkml:trace contextRef="#ctx0" brushRef="#br0" timeOffset="41202.0614">9531 11197 191,'0'0'309,"0"0"-7,4-2-1,-4 2-29,5-4-15,1 2-17,-6 2-11,10 0-5,-3-1-19,3-3-4,2 2-1,-3 1-14,1 1-34,0-3-10,1 3-12,-2-2-5,0 2-21,0-1-6,0-2-11,-9 3-9,12 1-12,-12-1-6,11 0-7,-11 0-3,10 2-9,-10-2-21,9-2-27,-6 4-35,3-1-34,-6-1-30,0 0-36,0 0-39,4 5-50,-4-5-44,0 0-51,0 0-164,0 0-531,0 0 236</inkml:trace>
          <inkml:trace contextRef="#ctx0" brushRef="#br0" timeOffset="41772.0306">9976 10961 177,'0'0'270,"0"0"-3,0 0-11,0 0-2,0 0-3,0 0-5,-6 7-9,6-7-2,-3 9 5,3-3-15,-3 0 2,3 1-11,-3 2-6,-1 0-8,2 3-15,-5 0-13,5 0-12,-3 3-17,3 1-8,-3-4-15,-1 6-10,3 0-16,-3 1-6,4-5-11,-1 2-3,-3 3-14,2 2-3,-3-7-14,5 0-23,-1-2-35,-1 5-53,2-6-40,-4 1-52,3-2-47,3 4-74,-3-7-72,0 2-300,3-1-704,-2-1 311</inkml:trace>
        </inkml:traceGroup>
      </inkml:traceGroup>
    </inkml:traceGroup>
    <inkml:traceGroup>
      <inkml:annotationXML>
        <emma:emma xmlns:emma="http://www.w3.org/2003/04/emma" version="1.0">
          <emma:interpretation id="{4E72482A-51FA-46AC-AB4A-5B78945C9B0E}" emma:medium="tactile" emma:mode="ink">
            <msink:context xmlns:msink="http://schemas.microsoft.com/ink/2010/main" type="paragraph" rotatedBoundingBox="3166,12551 24424,12726 24413,14091 3155,13917" alignmentLevel="2"/>
          </emma:interpretation>
        </emma:emma>
      </inkml:annotationXML>
      <inkml:traceGroup>
        <inkml:annotationXML>
          <emma:emma xmlns:emma="http://www.w3.org/2003/04/emma" version="1.0">
            <emma:interpretation id="{DD45761B-0AA6-400B-B5A9-F80F85FF85E0}" emma:medium="tactile" emma:mode="ink">
              <msink:context xmlns:msink="http://schemas.microsoft.com/ink/2010/main" type="line" rotatedBoundingBox="3166,12551 24424,12726 24413,14091 3155,13917"/>
            </emma:interpretation>
          </emma:emma>
        </inkml:annotationXML>
        <inkml:traceGroup>
          <inkml:annotationXML>
            <emma:emma xmlns:emma="http://www.w3.org/2003/04/emma" version="1.0">
              <emma:interpretation id="{25718D76-22DA-4D59-BDB4-989577D5B87A}" emma:medium="tactile" emma:mode="ink">
                <msink:context xmlns:msink="http://schemas.microsoft.com/ink/2010/main" type="inkWord" rotatedBoundingBox="3163,12950 3773,12955 3768,13577 3158,13572"/>
              </emma:interpretation>
            </emma:emma>
          </inkml:annotationXML>
          <inkml:trace contextRef="#ctx0" brushRef="#br0" timeOffset="52353.3559">2983 12087 78,'0'0'200,"1"-2"-8,-1 2-6,0 0-6,2-4-8,-2 4-1,0 0-6,0 0-9,3-5-6,-3 5-7,0 0 1,0 0-6,0 0-3,0 0-3,0 0-3,0 0-5,0 0-5,0 0-7,0 0-4,0 0-7,0 0-12,0 0-9,0 0-6,0 0-15,-14 9 2,9-7-3,3-1-7,-5 2-4,1-1-1,0-2-6,-1 7 2,1-5-2,-1-2-1,-1 1-2,-1 2 2,0-1 0,1-1-1,0-1-1,-2 0 2,1 0-5,5-3 2,-5 1 3,3-2-7,1-3 7,0 4-4,2-4-3,1-1-5,-2-1 1,4-3-3,0 2 1,0 1-4,1-5 0,4 0 2,-1 1 0,0 0 0,3 3 4,-2-5-5,3 3 4,1 0 2,0-1-3,0-3-2,1 6 5,1-1-8,-2 3 1,2-1 0,-1 2-2,2 2-1,-4 1 7,3-1-14,-1 4 1,-1 1-2,-1 0-5,0 1 0,1 4 5,0-5-5,-5 6 2,2-2-2,-1 1 5,-2 5-2,2-4 6,-1-1-11,0 5 13,-1-2 1,-1 4 3,-2-4 3,0 5 3,0 0-1,-2-3-1,-1 2 4,2 0-10,-4 1 14,1 2-10,-3-2 3,-2 6-1,-1 1-2,-2-5 2,-1 3-3,-3-1-4,2 0 0,-7 4 2,-1 2-4,0-1-3,3-1-5,-3-3 4,2 0-4,3-4 6,1-1-6,0 0-2,0-2-3,1 2 1,2-5 6,0 4-4,-1-5-5,5-1 3,-3-2-6,2 1 7,-1-1-1,1 1-2,2-2 0,0-2-1,3 0 2,-3-1-1,2 2 2,6-2-3,-11-2 0,11 2 4,-9-1-5,9 1 6,-8-1-3,4-1 3,4 2-8,-4-5 9,2 1-8,2 4-3,-4-6 1,4 3 3,0 3 0,0-10 0,3 7-2,-1-1 3,1-1-4,-1-1 4,3 3-3,0 0 3,1-1 3,3-2-7,-2 3 0,2-3 2,2 6-1,-1-4 3,-1 4 0,4-1-2,-3 1 3,0-3-1,0-1-1,4 1-2,-1 3 0,-2 0 0,1 3 1,2-6 2,-2 3-2,-1 0 3,3 3-5,-3-3 2,2 1 2,-2 2-3,2 1 5,-3 0-4,3-4-1,-5 3 6,1 0-2,3 4-3,-5-5 2,2 4-5,0-2 2,-1 2 2,1 0-2,1 3-2,-2-3 2,-1-2 4,1 5-4,-2-1 2,2-3-1,-1 1 0,-2 1 2,4 0 2,-3 0-2,2 2-2,-4-3-1,1-1 3,3 2 0,-3 0-1,2-4 4,-2 2-3,-1-1 0,1 1 2,3-3-3,-4 2 6,0 1 0,0-5 2,-4 0 1,6 1 2,-6-1 9,8-1-1,-8 1 9,9-5 8,-5 1 4,0 2 2,1-4 4,-1 1 0,-3-5 4,2 1 2,-1 3 2,2 0 3,-1-5-2,-3 1 7,4 0-7,-2 4 1,-2-6-9,0 3 7,-2 1-10,2 0-2,0 1-6,0-1-3,-2 2 1,2 2-6,0-5-5,0 9-2,0-6-3,-2 2-4,2 4-15,0-7-21,0 7-23,0 0-34,0 0-25,0 0-48,0 0-32,4-4-37,-4 4-32,0 0-34,8 10-35,-2-5-41,-1-5-42,0 6-294,4-1-755,0 0 334</inkml:trace>
        </inkml:traceGroup>
        <inkml:traceGroup>
          <inkml:annotationXML>
            <emma:emma xmlns:emma="http://www.w3.org/2003/04/emma" version="1.0">
              <emma:interpretation id="{DB108EA3-B2C6-487A-A507-86A41C5ACCCC}" emma:medium="tactile" emma:mode="ink">
                <msink:context xmlns:msink="http://schemas.microsoft.com/ink/2010/main" type="inkWord" rotatedBoundingBox="4296,12739 7398,12764 7388,13952 4286,13926"/>
              </emma:interpretation>
            </emma:emma>
          </inkml:annotationXML>
          <inkml:trace contextRef="#ctx0" brushRef="#br0" timeOffset="58916.6451">6623 11947 106,'-3'-5'218,"3"1"-11,-1-2-9,1-1-2,0 1-9,0 0 4,1 0-4,2-4-2,0 4-2,1-3-6,3 1-2,-1 1-7,0-1-11,1 2-6,0 2-2,-3-1-14,2 1-9,-3 3-10,7 1 1,-10 0 3,10 6 1,-4 1 6,1 1 5,-1 6 0,1 0 2,1 5-1,-1-1-1,1 4-1,-2 2-2,1-1-5,-1 0-3,1 8-6,1 3-2,1 2-4,-3-5-4,0 2-8,-1 1-4,3-4-9,-4 4-4,-3-1-8,3-9-6,-4 8-6,2 1-7,-4-1-7,2 0 3,-1-6-3,-3 5-9,0-6-1,-4-3-7,-1 3-2,5-3-12,-6-1-22,-1 0-31,4-3-44,-2-6-51,-1 3-58,4-1-58,-2-5-56,-1 0-78,2 0-90,1-6-250,-1 0-783,2-3 346</inkml:trace>
          <inkml:trace contextRef="#ctx0" brushRef="#br0" timeOffset="52933.4476">3757 12261 12,'0'0'283,"-8"-1"-13,8 1-10,-5 2-13,5-2-11,-9-1-7,9 1-11,0 0-9,-7-1-6,7 1-3,0 0-13,-5 5-6,5-5-11,0 0 6,0 0-20,0 0 1,0 0-11,0 0 0,0 0-11,0 0-7,0 0-3,0 0-13,0 0 3,0 0-3,12 3-4,-9 0-1,3 1-6,-1-4-6,1 2-6,1 2 1,1 1-11,0-4 0,3 4-7,-1-3-6,3 2-10,-1-4-3,-2 4-5,3-2 0,-1 3-9,2 0-1,-2 0-5,1-1-4,0 2-1,0-3-2,-1 2-3,1-3-3,0 4 1,-1-3 1,-3 0-4,5 0-5,-5-3 3,2 4-2,0-3-3,-1 3-1,0-3-1,1-1 1,-3 2-1,1-2-3,0 0 0,-1 0-1,1 2 0,0-2-1,1 0-1,-5 1 0,1-1-4,-1 2-14,-5-2-12,12-3-13,-8 3-18,-4 0-27,6-2-31,-6 2-25,9-2-26,-9 2-25,3-1-29,-3 1-31,0 0-42,4-5-52,-4 5-316,0 0-717,2-7 317</inkml:trace>
          <inkml:trace contextRef="#ctx0" brushRef="#br0" timeOffset="53473.0225">3999 12051 152,'-2'-6'208,"2"6"-3,0 0-7,0 0-9,0-6-1,0 6-4,-1-6-4,1 6-3,0 0-2,0 0-7,0 0-6,0-4 1,0 4-11,0 0-4,0 0-7,0 0-6,0 0-12,0 0-7,0 0-11,0 0 3,0 0 0,-14 10-14,13-5 6,-1 1 12,2-6-9,-4 10 0,4-6-1,-1 3-3,-1 0-3,1 2-9,-1-3 5,1 4-9,-4-4-2,5 6-2,-3-3 6,1 2-10,2 5-2,-4-3 0,4 2 0,-2 1 1,-1-4-3,1 4-3,0 1-4,2 2-2,-5 2-3,2 0-2,2 1-4,1-1-6,-2-2-3,0-3-3,2 0-4,-1 5-3,-2 0-5,1 1-2,1-5-3,0-1-2,1-2-3,-4 2 1,4-2-4,-1 0-1,1 0-3,0-3 1,0 3-4,0-5-4,0-1-2,0-1-10,0 0-20,1-1-13,2-3-26,-3-3-15,0 9-22,0-9-19,1 4-29,-1-4-14,1 3-24,-1-3-31,0 0-42,0 0-48,0 0-49,12-7-294,-9 3-708,2 2 313</inkml:trace>
          <inkml:trace contextRef="#ctx0" brushRef="#br0" timeOffset="57675.9535">4509 11974 64,'-1'-3'277,"-4"-1"5,2 0-2,3 1-4,0 3-11,-6-4-5,6 4-10,0 0-13,-2-7-20,2 7-12,0 0-3,4-5 3,1 3-13,2 1 4,1-2-5,1 3-3,4 0 1,4 0-2,1 0-10,5 0-9,5 0-8,-1 0-20,4 3-11,3 2-10,-1-4-16,-1-1-10,2 2-7,3-2-7,-1 1-11,-2-1-3,4 0-7,-4 3-9,0 0-3,-1-2-8,-2 2-12,-4 0-14,2 2-23,-9-2-27,-1 0-36,-2-2-35,-5 3-46,0-2-45,-2 2-48,-4 1-59,-1-3-62,0-1-343,-1 2-770,-1 0 340</inkml:trace>
          <inkml:trace contextRef="#ctx0" brushRef="#br0" timeOffset="57305.6076">4889 11980 108,'0'-6'219,"0"0"8,2 0 3,-4 1 4,2 0 2,0 5 1,2-6 0,-2 6 4,0-5-1,0 5-8,0 0-7,0 0-9,0 0-8,0 0-11,0 0-10,0 0-6,0 0-4,0 0-4,-5 18-1,2-6-4,0-3-4,-1 7-7,2-4-6,-2 9-7,0 0-8,0 1-5,0 14-10,1-10-5,-1 4-12,-2-6-8,2-1-9,-1 0-5,1 2-11,0-2-8,-2-1-7,-1 3-3,5-3-5,-2-2-7,1-4-4,1-2-4,-2 1-3,2-3-5,-1 3-5,3-7-8,-1-1-16,-2 0-14,3-2-23,0-2-14,0-3-29,-2 5-32,2-5-22,0 0-31,0 0-38,0 0-33,0 0-42,0 0-44,0 0-38,0 0-41,0 0-241,0 0-699,0 0 308</inkml:trace>
          <inkml:trace contextRef="#ctx0" brushRef="#br0" timeOffset="58305.6733">5780 11791 188,'-21'3'242,"21"-3"-7,-8 1-9,3-1-5,0 1-2,5-1-5,-11 7-2,2-3-7,3 2-2,-4 2-4,0 1-4,-1 1-4,-3 5-2,4 1-2,-6-2-15,4 8 5,-1-7-2,-1 12-10,1-8-12,2 9-3,-4 3-8,2 2-10,0 3-9,3 2-1,-3 1-15,3 0-11,1 2-6,2 0-8,1-1-10,0 1-1,3-4-9,0 5-7,3-4 24,0 1-8,2-5-10,-1 5-6,3-8-6,1 1-4,-1-6-6,-1-5-6,1 1-16,2-3-17,0-4-32,1 0-27,2-3-40,-1 0-40,-2-4-42,1 0-48,6-2-59,-5-6-74,2 0-360,3-1-783,-1-4 347</inkml:trace>
          <inkml:trace contextRef="#ctx0" brushRef="#br0" timeOffset="184150.0006">5847 12211 84,'0'0'236,"-8"-1"5,8 1 0,0 0-3,-8 0-6,8 0-2,0 0-12,0 0-10,-8-3-5,8 3 2,0 0-9,0 0 11,0 0 0,16-3-6,-10 0-4,3 3-4,-2 0-8,4 0 1,-2-5-6,3 4-11,4-2-12,4 2-2,-2 1-10,3-3-9,-1 5-14,7-7-10,-7 4-8,7-1-11,-2-1-3,2 6-19,-2-3-3,-3-3-6,6 2-7,-8 1-6,-1-4-4,0 6-6,2-4-5,-4 2 0,-5 4-6,3-3-2,-4 4-16,0-3-13,1 2-19,-6-3-17,4 4-27,-3-3-27,-2 1-26,2 1-26,-4-2-18,3 4-20,-2 0-17,-4-2-31,3 1-24,-1-1-25,-2 1-38,0-5-27,0 9-227,-5-2-620,2-4 275</inkml:trace>
          <inkml:trace contextRef="#ctx0" brushRef="#br0" timeOffset="183763.0283">6035 11770 153,'0'0'232,"-2"-2"-5,2 2-3,0 0-2,-3-5-10,3 5-5,-1-3-1,1 3-3,0 0-2,-1-6-5,1 6-2,0 0-10,0 0-2,0 0-19,0 0-14,0 0-10,0 0-19,0 0-7,0 0-6,0 0-12,-8 9 6,8-3-4,0 0-5,-2 1 0,-1 2-7,3 1 7,0 1-8,0 1-6,-2 4 0,2-3-4,-2 1-3,-2-1-2,2-1-8,2 3-2,0-3-5,0 1-5,0 1-4,-2-3-7,1-3-3,1 1 0,-2-2-4,0 4-2,2-4-13,0-1 5,0-3 1,2 3-1,-2 0-2,0-6 0,-2 4 2,2-4 0,0 0 4,0 0-3,0 0-5,0 0-2,5-17 0,-1 9 6,2-4-9,-4 0-2,4-3-1,6-3-4,-4-2 5,5-1-4,-4 0-1,3 0-5,-2 0 6,3 1 0,0-2-4,-2 2 1,2 4-3,-1-2 2,0 1-4,-1 0 5,-1 8-1,-1-3-1,-3 5 1,4-4-5,-5 5 6,1 3-3,-1-3-1,0 2-3,0 3 5,-5 1-3,9 1 0,-3 2 0,-1 3 2,-1-3-2,-1 4 2,3 5 1,-2-1-4,1 5 4,-3-3-3,2 1 1,-1 0-1,3 5 2,-2 1-1,-1-5 3,-2 0-3,1 1 3,1-1-1,-3 1 1,4 4-1,-4-4 2,0-1-2,2-1 2,-1 3-2,0-5 0,2 0 0,-3 0-2,1-1 0,0-3-3,0-2-14,-1 1-12,0 1-18,2-4-25,-1 2-30,0-4-27,1 5-20,-2-7-17,0 3-32,0-3-35,2 5-42,-2-5-32,0 0-41,0 0-225,0 0-621,0 0 274</inkml:trace>
          <inkml:trace contextRef="#ctx0" brushRef="#br0" timeOffset="184752.0166">6116 12378 74,'-5'-2'263,"5"2"-3,-9-3-4,5 1-6,4 2-9,-7 0-5,7 0 2,0 0-15,-6-5-18,6 5 2,0 0-13,0 0-6,0 0-16,0 0-7,7-8-1,-1 7-6,1-2-8,2 1-6,2 0-16,-1 0 5,3 2-17,-2 0-13,0 2-10,0-1-16,2 0 12,-4 1-21,4 2-5,-4-2-8,-1 4-8,0 0 2,0-2-7,-2 2-2,-3-1-6,3 1 0,-2 0-6,1 2-1,-3-3 4,0 1-7,-2 0 3,1 3-2,-1-2 1,-3 1 2,1-2 0,-1 4-1,1-7 2,-2 3-2,-2 0-7,3 2 3,0-4-1,-2-1 0,4 1-3,-4 1 3,4-3-4,1-2 6,-3 4 21,3-4-1,-4 4-6,4-4-4,0 0-1,0 0-8,0 0 1,-2 3-2,2-3-2,0 0 0,6 6-3,-4-3-1,-2-3-3,7 6 0,-4-3-6,2-1 5,-2 2 0,2-1-3,-1 2-3,0 2-1,0-3 1,-3 0-2,2 0 1,1 0 2,-4 3-1,0 1 1,0-2 5,0 3 2,0 1 6,-4-4 6,1 3 2,-2 0 5,-1 4 2,0-7 6,0 2-11,-2 1 18,1-2 1,-2-1 3,2-1 2,-2 2 1,0-5-1,-2 2-3,-1-4 2,2 1-8,-1-2-2,-3 1-8,4-5-1,-3 1 0,2-2-7,-1-3-4,0 7 3,4-9-8,-3 2-1,2 1-2,2 1-5,1 0-2,1 2-14,1 2-25,0 0-35,0-1-38,4 4-44,-5-5-49,2 3-54,3 2-51,0 0-46,0 0-59,0 0-63,0 0-314,9 11-846,-5-8 374</inkml:trace>
        </inkml:traceGroup>
        <inkml:traceGroup>
          <inkml:annotationXML>
            <emma:emma xmlns:emma="http://www.w3.org/2003/04/emma" version="1.0">
              <emma:interpretation id="{BDC4A1ED-2C04-4CAA-A3AB-993001168B0A}" emma:medium="tactile" emma:mode="ink">
                <msink:context xmlns:msink="http://schemas.microsoft.com/ink/2010/main" type="inkWord" rotatedBoundingBox="8236,12791 11711,12820 11702,13889 8227,13860"/>
              </emma:interpretation>
            </emma:emma>
          </inkml:annotationXML>
          <inkml:trace contextRef="#ctx0" brushRef="#br0" timeOffset="59596.1408">7670 12298 53,'0'0'293,"-3"-2"0,3 2-14,0 0-13,-4-3 3,4 3-30,0 0-11,0 0-16,0 0-13,0 0-5,0 0-8,0 0 8,0 0-3,0 0 1,20 1 3,-10 1-12,1 0-9,2-2-2,0 0-12,5 3-7,-1-2-10,1 1-12,1 3-13,1-5-10,-1 4-12,3-3-5,-2-1-13,-1 1-8,1-1-6,0 2-4,-1-4-11,-1 4-4,0 0-3,-6-1-11,5-1-20,-6 0-24,0-1-35,-1 1-43,0 0-36,-1 0-44,-6 0-37,-3 0-38,8 1-46,-8-1-46,6 0-43,-6 0-211,0 0-640,0 0 283</inkml:trace>
          <inkml:trace contextRef="#ctx0" brushRef="#br0" timeOffset="59878.8956">7914 12029 106,'-3'-2'294,"3"2"-2,-6-6-15,6 6-10,-4-1-14,4 1-11,0 0-5,-8 7 2,4 1-7,-2 1 12,6 1-8,-6 5-3,3 4-7,-1 2-8,-2 4-14,2 6-8,1-6-16,0-2-17,0 8-14,3-4-14,-1 3-16,-3-6-13,4 1-9,0-2-11,0 1-3,-2 1-16,6-2-14,-2-2-32,-1 1-45,2-5-50,2 3-57,-1-2-33,0-4-64,2-2-81,-4-1-86,6-1-260,-2-2-711,1-4 315</inkml:trace>
          <inkml:trace contextRef="#ctx0" brushRef="#br0" timeOffset="60668.014">8356 12006 8,'1'-6'290,"0"-1"3,4 0 2,3 0 3,-2 1-17,1 0-12,5-1-2,3 0-13,2 1-4,3 0-13,7 1-1,0 1-16,-2 0-10,3-1-12,0 4-14,0 2-16,0-1-13,-1 0-21,-1 0-11,3 0-9,0 0-14,1 5-25,0-4 10,-4 0-12,4-1-8,1 0-3,-3 0-1,7 2-16,-5 0-8,2-1-34,-4-1-30,-2 0-44,-5 0-48,0 0-44,-3 1-53,1 1-61,-2-2-64,-7 3-305,3 0-701,-1 0 310</inkml:trace>
          <inkml:trace contextRef="#ctx0" brushRef="#br0" timeOffset="60374.9043">8785 11996 154,'0'0'282,"0"0"5,-11 9 1,9-3-16,0-2 4,-2 2-5,0 5-7,0 1-9,-3 0 4,4 2-12,-4 6-11,1-1-7,-1 6-14,2-4-8,-3 0-15,2 4-14,0-3-15,-1 1-15,0-1-17,0 2-12,3-3-14,-2-3-10,1 1-10,2-3-8,0-3-8,0 3-16,0-3-21,2 0-32,-1-1-35,-1-5-37,2-2-46,1 4-40,-3-5-17,2 3-51,1-7-63,-1 2-51,1-2-290,0 0-682,0 0 302</inkml:trace>
          <inkml:trace contextRef="#ctx0" brushRef="#br0" timeOffset="61072.1476">9722 11789 304,'0'-6'336,"-2"-1"6,-4 1-12,4 2-11,-3 0-10,0 2-5,2-2-30,-2 2-18,5 2-15,-12 2-13,5 2-10,-3 2-11,1 4 2,-1 5-16,-5 1-4,2 4-5,-3 6-4,2 3-10,-5 2-6,4 0-11,1 0-12,0 1-13,2 0-19,-1 5-1,1 1-12,3-1-8,-4 2-9,6-3-9,1 0-11,0 0-2,2 1-8,1-3-4,3-2-13,-2-6-16,4-4-27,-1 2-26,1-3-46,1 1-25,2-4-40,1-3-57,-3-1-47,3 0-54,0-1-66,2-5-75,0 0-256,2-2-763,0-1 338</inkml:trace>
          <inkml:trace contextRef="#ctx0" brushRef="#br0" timeOffset="186213.2096">9984 12204 86,'0'0'265,"-9"0"-3,5 1-2,4-1-3,-4 2 1,4-2-2,0 0 9,0 0 23,0 6 12,0-6 5,9 3 0,-1-3-17,0 1-12,3-1-19,1 1-13,1-2-21,0 1-16,-1-1-13,8 1-17,-2-5-15,-3 5-14,3-1-16,0 1-5,0 0-19,0-3-12,-3 3-10,0 0-9,-4 0-4,3-2-12,-2 4-5,1-2-18,0 0-22,0 3-26,-2-3-26,-1 1-32,3-1-28,-4 0-34,-1 0-32,0 0-30,-3 1-30,3-1-28,-5 4-41,1-3-27,-4-1-26,8 0-36,-8 0-229,5 2-660,-5-2 292</inkml:trace>
          <inkml:trace contextRef="#ctx0" brushRef="#br0" timeOffset="186731.9662">10133 12387 213,'0'0'290,"-3"2"3,3-2-8,0 0-5,0 0-22,0 0-11,13-13-10,-2 9-4,-2 0-12,3 0-5,1-2-16,-1 2-11,-1 0-18,1-1-13,0 4-13,-3 1-23,1-3-2,1 3-14,-5 0-13,2 4-8,-1-4-9,-2 5-8,-1-1-12,-1 0-5,3 4-1,-5-3-1,1 2-5,0 2-4,1 0-4,-6 1-8,1 0-5,-1 2 5,-2 0-5,1-1-2,-2 3-6,1-3 4,-3-1 1,3-2-9,-3 3 6,3-3-3,0-1-8,2-1 2,0-1 3,0-2-5,-1 3 2,2-4-5,2-2 6,0 0-4,1 6 0,-1-6 3,5 5-9,-2-3 6,-3-2-2,6 1 2,-2 0 1,1 4-1,0-4-1,-2 3 1,2-1 1,-1 4-6,-2-4 3,1 3 0,-1-2-6,1 4 4,-3 1-3,0-2 5,0 2 7,-2 1 5,-1 1 11,-1-1 11,-2 2 7,0-1 5,-1-4 4,-1 6 8,-1-4 2,0 1 4,-2-1 30,1-1-4,-2 0-3,1-1-1,2 0-12,-1-2-4,0-1-5,2-1-9,0 0-5,2-3-12,-1 0 2,0 0-4,7 0-8,-11-4-17,5 2-32,3-2-41,-3 3-51,5-5-55,-5 1-74,4 4-65,-2-4-86,4 5-97,-1-8-264,2 3-812,-1 5 360</inkml:trace>
          <inkml:trace contextRef="#ctx0" brushRef="#br0" timeOffset="185891.9739">10145 11913 161,'-3'-4'251,"3"-2"1,0 6-4,1-8-6,-1 8 2,-1-7-2,1 1-11,0 6 1,0 0-11,0-6-11,0 6-5,0 0-21,0 0-9,-3-2-16,3 2-15,0 0-9,0 0-4,0 0-4,0 0-10,0 0 1,-2 17-11,0-11 8,2 4-11,-2-2-2,-1 0-14,3 5 4,0-2-10,-2 4-5,-2-3-5,4 0-7,-2 2-1,1-2-9,-2-3-4,2-1-5,1 1-3,-2-2-6,2-1-1,0 0-2,0 0 4,0-6 6,-3 6 12,3-6 7,0 0-2,0 0-5,0 0-10,9-13-8,-4 2 6,-1-2-10,5-5-2,-3 0-7,5-3-1,-4 1-3,5-10-5,-3 8 0,0-1 1,0 2-4,9-5-4,-5 9 2,-1-4-2,0 7 1,1-1-4,1 0 2,-6 6-8,4 0 8,-2 3-4,2 2-4,-7 0 1,1 3 2,1 2 1,1 1-6,-2 2 3,1 4 1,-3 1 0,3-2-1,-4 6 4,1-1-6,-2 2 1,-2-1 1,3 2-2,-2 1-1,2 1 6,-3-5-1,1 4 0,-2 0-4,1-2-1,0 2 4,1-3-2,-1 0 1,0-3-2,0 2 0,-1-2 1,1 1 1,0-3-1,0-1-10,1 0-19,-1 0-46,-1-1-32,1-1-47,0-2-51,-1 4-45,-1-4-46,1 2-49,1-5-37,-3 6-315,3-2-754,-2-1 334</inkml:trace>
          <inkml:trace contextRef="#ctx0" brushRef="#br0" timeOffset="61821.9818">10940 11730 115,'3'-5'225,"1"3"-3,1-2-5,-1 2-4,0-1-5,1 1-6,0 1-7,-5 1 2,7-3-1,-7 3 1,11 4 0,-8-2 9,1 3-4,1 0-11,-1 1 12,1-1 0,0 2-2,1 2-21,-1 0 4,-1 1-9,4 1-8,-3 2-3,4 2-3,0 3-4,0 0-6,-2 2-9,2 0-11,-1 4-7,-1-1-10,4 7-7,-3 1-5,-2-1-5,0-5-7,-2 10-9,-2-9-4,0 6-1,-2 0-9,0 2-6,-4-1-5,0-2-3,-2 0-7,-2-1-2,-1-2-8,-3 2-2,2-2 3,-4 3-11,2-4-4,0-5-4,-3 6 12,0-4-25,4-4-32,-5-3-39,3 0-35,0-1-62,0-1-32,-2 1-60,2-5-52,1 3-65,2-12-74,-2 3-334,3-1-843,1-1 374</inkml:trace>
        </inkml:traceGroup>
        <inkml:traceGroup>
          <inkml:annotationXML>
            <emma:emma xmlns:emma="http://www.w3.org/2003/04/emma" version="1.0">
              <emma:interpretation id="{0AC9711E-EF10-49CA-B467-F1307A0CD60F}" emma:medium="tactile" emma:mode="ink">
                <msink:context xmlns:msink="http://schemas.microsoft.com/ink/2010/main" type="inkWord" rotatedBoundingBox="12629,12629 16146,12658 16136,13829 12619,13801"/>
              </emma:interpretation>
            </emma:emma>
          </inkml:annotationXML>
          <inkml:trace contextRef="#ctx0" brushRef="#br0" timeOffset="62488.0247">12069 12337 70,'0'0'306,"-6"-6"-2,5 4-9,-2-4-12,3 6 10,0-6-15,0 6-13,0 0-6,-2-6-13,0 2-13,2 4-19,0 0-11,2-9-13,-2 9-12,5 0-5,-5 0-7,12 0-4,-5 0-6,5 0-4,2 0-6,-2 0-8,5 0-8,0 0-9,-5 0-14,6 0-9,3 0-10,0 0-7,-3 0-9,2 0-7,1 0-7,-1 0-5,-1 0-3,-1 0-5,2-4-8,-5 2-3,1 0-3,-5 2-8,2-3-23,-4-1-22,2 2-29,-5 1-38,6-3-38,-6 3-44,-2 1-41,1-4-42,-2 0-47,-1 2-46,-2 2-42,2-5-251,-2 5-694,-2-7 307</inkml:trace>
          <inkml:trace contextRef="#ctx0" brushRef="#br0" timeOffset="62785.6021">12355 12005 45,'2'-9'302,"-2"5"2,1-3 3,-1 2 10,3-1-2,-3 6-8,0-7-3,0 7-12,-3-5-18,3 5-25,0 0-19,0 0-1,0 0-2,-7 12-4,5-3-1,-3 7-12,2 3-11,-1 2-11,-9 10-10,7 3-11,-1-1-16,2-3-13,-1 4-13,2 0-12,0 2-12,0 2-9,0-6-8,3-1-13,-5-1-6,5-4-11,1-3-24,-3-1-25,-2 2-33,5-1-39,0-3-41,3-3-41,-1-3-52,1 1-48,-3-3-55,1 2-64,2-7-67,1 1-267,1-2-760,0-1 337</inkml:trace>
          <inkml:trace contextRef="#ctx0" brushRef="#br0" timeOffset="63945.0513">12869 11816 120,'4'-9'267,"1"-2"4,-1 3-4,3-4-3,-2 4 6,3 0-21,-2-3-8,3 3 2,2 0-4,-1 2-10,2 0-12,6-1-3,-3 1-10,8 3-12,3 0-11,-6 0-12,11 1-11,6 1-11,-2-3-14,11 2-16,-9 2-8,-1 0-12,14 0-14,-13 1 3,-3 0-16,5-1-5,-3 5-7,-1 0-11,-4-2-17,-1 0-37,-3 1-45,-1 3-55,-5-3-48,-5 0-46,-2 0-59,1 3-53,-2-3-65,0 0-216,-5 2-644,6-1 285</inkml:trace>
          <inkml:trace contextRef="#ctx0" brushRef="#br0" timeOffset="63640.9395">13255 11865 115,'3'-6'290,"-3"0"6,0 2 2,0 4-5,0-9-6,0 9-11,3-3-20,-3 3-11,0 0-12,0 0-7,0 0-8,0 0 4,0 0 0,-9 22 2,5-7-5,0 3-12,0 3-2,-3 1-13,1 0-9,3 13-14,-2-6-10,-4-5-11,3 9-14,-3-2-7,4-7-13,-4 8-13,0-1-10,2-1-8,2-7-9,0 2-9,-4-5-5,2 1-5,1-4-8,4-1-4,-5-4-21,4 0-21,-1-2-27,1-1-27,0-3-29,3-2-30,-3 2-25,3-1-34,0-5-32,0 0-34,0 0-49,0 0-60,0 0-47,-7-13-300,5 4-750,-2 3 332</inkml:trace>
          <inkml:trace contextRef="#ctx0" brushRef="#br0" timeOffset="64354.0023">14345 11641 3,'-2'-6'312,"2"6"5,-1-7-3,-2 5-7,3 2-10,-5-7-9,5 7-13,-6-2-18,-1 2-1,7 0-1,-18 6-9,10 0 7,-1 3-6,-9 2-4,-1 3-5,-3 6-5,1 5-14,-3-2-9,-1 6-11,1 0-10,-2 3-9,2 2-13,-7 12-17,8-11-6,-1 2-11,4-3-8,-2 4-13,7 2-11,-2-1-10,4 1-12,3 0-4,0-4-10,2 4-6,3-3-5,0 0-7,1-1-4,4-3-10,-1 0-4,2-1-21,1 2-21,4-3-28,-5-9-43,4-1-47,3 0-68,-1-3-58,3 0-62,-1-2-77,4-4-94,0 0-331,5-3-889,3-5 394</inkml:trace>
          <inkml:trace contextRef="#ctx0" brushRef="#br0" timeOffset="188673.9532">14688 12212 35,'0'0'276,"-2"-7"-7,-1 3-2,0-2-6,2-1-7,0 4-7,-1 0-7,2 3-9,-2-11-5,2 7-15,0 4-9,4-6-13,-4 6-11,5-8-11,0 4-11,2 0-1,2 0-6,5 2 6,-1 0-9,6-5-2,-1 4-4,0 4-16,0-1-9,1 5-15,-4-1-9,4 4-8,-1-4-10,-2 7-5,-2-3-8,0-2-4,-6 4-6,-1 1-5,2-5-7,-1 5 0,-3 2-5,0-1-2,-1-3-7,-3 5 4,-2 0-3,-2-5-3,-2 6-1,1-6 1,-5 3-2,-1 0-5,-1 2 2,-4-1-1,-1-2-8,1-1 3,-1 0 4,0-3-7,4-2-2,2 1 1,-3-4 2,5 1 1,-3 0-1,6-2 2,0 1-1,2-2 7,3 0-5,-10 0 3,10 0-1,0 0-3,0 0 1,0 0-4,0 0 5,0 0-5,0 0-2,0 0 1,0 0-3,22 0 4,-17 4-3,3-2-1,1 3 2,-3 0 2,3 1-5,0 3-1,-3-2-2,0 2 10,1-1-6,-1 1 2,-3-3 7,3 7-2,-6-5-1,0-1 9,2 7 4,-4-8 11,-2 4 1,4 0 2,-5-3 8,-1 1 3,-3 1 4,-1 1-2,0-5-1,-7 1 1,8-3-1,-12-1-6,3-1-1,-4 0-4,4-3-7,-10-2 1,5 0 21,-4-2-6,6 0-4,1 1-7,0-2-2,2-2-6,0 5-6,5-1-14,1-1-21,-1 2-33,3 1-40,-1 0-56,6-1-43,-1 2-85,2 2-76,4 0-98,0 0-431,0 0-949,0 0 420</inkml:trace>
          <inkml:trace contextRef="#ctx0" brushRef="#br0" timeOffset="65107.0246">15443 11592 81,'-3'-3'269,"1"-2"3,1 1-5,-2 0 0,0 0-5,3 4-5,-3-7 4,1 5-7,2 2 8,0 0-15,0-6-12,0 6-8,0 0-6,0-6-17,0 6-11,0 0-5,0 0-8,5-5-8,-5 5-7,0 0-6,0 0-9,14 9-6,-10-5-10,4 2-2,0 5-3,0-1-8,2 5 0,0 3-4,-1 4-4,4-3-10,-4 11-7,4 1 5,-3-1-12,-2 1-5,-4 0 2,4 1-6,-5 3-4,-2 1 1,3-2-2,-4 1 0,-4 0-1,1-1-3,-6 2-3,0 0-2,-1-1-12,1 0-2,-4-2-3,-1-1-3,-1 1-10,0-2-3,2-2-2,-2-2 1,4-7-8,-1 0-7,-1-2-11,5-1-23,1-3-25,-1 1-28,1-7-32,2 3-28,0-3-36,2-4-36,1 2-34,-1-2-40,-1 0-48,3 0-46,1-4-53,0 0-58,0 0-280,0 0-825,10 2 364</inkml:trace>
        </inkml:traceGroup>
        <inkml:traceGroup>
          <inkml:annotationXML>
            <emma:emma xmlns:emma="http://www.w3.org/2003/04/emma" version="1.0">
              <emma:interpretation id="{51C02D6D-1300-47CD-9BD0-29E1D1967965}" emma:medium="tactile" emma:mode="ink">
                <msink:context xmlns:msink="http://schemas.microsoft.com/ink/2010/main" type="inkWord" rotatedBoundingBox="16787,13147 17292,13151 17287,13717 16782,13713"/>
              </emma:interpretation>
            </emma:emma>
          </inkml:annotationXML>
          <inkml:trace contextRef="#ctx0" brushRef="#br0" timeOffset="65607.7713">16258 12379 181,'-6'-4'291,"1"1"-4,-1-1-2,3 0-2,-2 0-5,1 1-11,1 0 9,3 3-11,-5-6-2,3 3-6,2 3-4,0 0-10,0-7-12,0 7-11,-2-4-18,2 4-12,0 0-14,7-5-2,-7 5-10,9 0-8,-1 0-2,2 0-11,1 0 2,7 0-11,-2 3-10,3-1-6,1 1-10,1-1-11,5 4-6,-6-3-15,0 1-5,-2-2-7,1 1-2,-5-1-12,4 2-3,0-3-6,0 3-6,-1-3-4,-4 1-2,3 0-6,-3-2-8,-2 0-12,1 0-18,3 0-12,-3 0-27,0 0-12,-1-2-24,-1 0-21,-1 4-13,1-4-48,-3 1-43,-3-1-27,-4 2-36,10 0-41,-5-2-42,-5 2-49,6-1-277,-6 1-743,2-4 328</inkml:trace>
          <inkml:trace contextRef="#ctx0" brushRef="#br0" timeOffset="65938.5227">16583 12063 36,'-4'-3'327,"3"-3"4,-3 3 6,3 0-2,1 3-5,-4-6-16,4 6-18,-3-3-15,3 3 1,0 0 2,-10 6 1,8-1-8,0 5 0,-2-1-7,-2 3-8,2 0-12,-2 8-4,-2 0-14,1 0-9,-1 1-11,2 2-1,-6 8-24,0-3-19,5 3-18,-1-7-15,2-1-6,0 1-14,0 0-19,-1 0-6,2-2-8,1 1-23,-1-4-15,0 3-32,1-5-38,3-1-49,-1-1-62,0 0-71,2-7-75,2 0-80,-2 2-88,2-1-86,2-4-311,-1-2-918,5 3 406</inkml:trace>
        </inkml:traceGroup>
        <inkml:traceGroup>
          <inkml:annotationXML>
            <emma:emma xmlns:emma="http://www.w3.org/2003/04/emma" version="1.0">
              <emma:interpretation id="{14208148-10D3-4AFC-B671-B325B181656B}" emma:medium="tactile" emma:mode="ink">
                <msink:context xmlns:msink="http://schemas.microsoft.com/ink/2010/main" type="inkWord" rotatedBoundingBox="17968,12705 18392,12708 18384,13677 17960,13674"/>
              </emma:interpretation>
            </emma:emma>
          </inkml:annotationXML>
          <inkml:trace contextRef="#ctx0" brushRef="#br0" timeOffset="68671.4077">17467 12130 137,'0'0'257,"-1"-6"-8,1 6-12,0 0-18,0 0-20,7-10-11,-2 5-16,0 0-12,1 1-8,2-3-6,1 1-1,0-3-8,1 1 1,2-2-3,0-2-2,1-1-9,0-1-2,2-1 1,-3 2 1,1-1 4,-4 3 0,0-7 4,3 3 1,-2-4-6,-1 0 2,2-1 0,-3 1-5,-1-1 0,2-2 6,-2 2-7,-1-1-5,3 0-1,-6 0-1,5 0 0,-2 7 1,-3-1-4,1 1-1,0 1-5,-2 1 2,0 2-1,1 3-1,-3-1-1,0 0-10,2 2-6,-2 2-11,0 4-17,1-4-3,-1 4-4,0 0-8,0 0-6,-6 14-6,2-2 1,0 9-4,-1 0 1,2 0-1,-5 4-4,2 6 3,-2-1-2,0 3 2,-1-4-2,1 8 6,-1-5 6,1 3-6,1-2-1,-2-2 0,2 2-7,1-2 3,-5 6-4,5-6 3,0 0-8,1 2 2,0-2-10,0 1 3,2-7 1,-2-2-7,1 0-3,4-1 5,-4-1-1,4-1-1,-5-3-1,5 0-3,0-1-4,0-3 28,-2-1-1,4-3-6,-2 4 1,0-4 0,0-1-5,0-2-5,2 1-3,1-1-13,-3 0-4,0 0-2,4-4-11,-4 0-3,0-2-9,4 6-11,-4-6-9,0 0-3,4 5-15,-4-5-6,0 0-8,0 0-9,4 1-6,-4-1-4,0 0-6,0 0-1,0 0-4,0 0-2,0 0 0,0 0 2,0 0 3,0 0 12,0 0-15,-12-13 26,8 12 9,-1-1 2,-3 2 7,8 0-4,-15 0 14,8-4 11,-2 8-1,-2-8 12,1 4-10,0 0 13,1 0 16,-1 0-5,2 0-1,-2 0 7,4 0 4,6 0 8,-15-2 5,8 2 6,1 0 5,6 0 7,-12 0 12,8-3-11,4 3 16,-10-1 6,10 1 4,-7-2 0,7 2 6,-6-2 2,6 2 2,0 0-3,0 0-3,-9-1-5,9 1 1,0 0-5,0 0 1,0 0 1,0 0 2,0 0 3,-3 9 4,3-9 5,0 0 1,9 2 2,-1 2 3,-2-2 3,1-1 4,2 2-2,5 1-4,0 1 8,2-3 0,2 2-3,-1-3 0,1 0-8,-1-1-3,3 0-7,-5 2-3,3-4-1,-4 1-8,4 0 0,-5 1-6,0 1-2,0-4-3,-2 3-4,1-2-2,1 2-2,-2-1-16,-4 0 13,7-1-3,-5-1-2,2 3 1,-3 0 1,-2-1-7,1 1-1,0-1-6,-1 2-15,-6-1-18,11 0-30,-11 0-37,5 0-38,-5 0-43,0 0-55,9 1-67,-9-1-66,0 0-94,0 0-421,0 0-958,0 0 423</inkml:trace>
        </inkml:traceGroup>
        <inkml:traceGroup>
          <inkml:annotationXML>
            <emma:emma xmlns:emma="http://www.w3.org/2003/04/emma" version="1.0">
              <emma:interpretation id="{E1DE5CC8-45E4-406F-9B78-9BB14C5978B4}" emma:medium="tactile" emma:mode="ink">
                <msink:context xmlns:msink="http://schemas.microsoft.com/ink/2010/main" type="inkWord" rotatedBoundingBox="20073,12882 24423,12918 24416,13788 20066,13752"/>
              </emma:interpretation>
            </emma:emma>
          </inkml:annotationXML>
          <inkml:trace contextRef="#ctx0" brushRef="#br0" timeOffset="69667.2831">19672 12249 23,'-4'-3'281,"-2"3"-2,6 0-8,-11-3-15,2 0-15,0 3-10,1-2-12,0 2-12,2-1-3,-3-1-8,2 2-13,-2 2-10,3-1-8,-2-1-9,-1 5-15,1-2 14,2-3-20,-2 7-16,4-5-2,-1 4-12,-3 4 2,1-1-12,2 5-8,0 1-7,3-1-8,0 1-5,0-1-3,2 6-5,2-7-4,7 9-7,-5-7-2,4 2-4,1-1-2,2-1 3,3 1 0,1-4-10,2-1-2,1-5-6,2 4 9,4-7-10,-2 0 1,3-6-3,2 0 2,-10 0-2,4-6 4,-3 1 1,3-3 3,-6 2 0,1-6-4,-3 0 3,1 0 3,-1-3 5,-5 2 3,1-5 1,-5 7-1,-1-3-3,-3 2 6,0-4 1,-3 3-3,-2 4-4,-3-4 0,0 0-6,-5 0-4,3 7-10,-7 2 7,-2-2-3,-3 3-7,2 4 1,-1 1-3,1 2-5,1 0-20,-1 3-23,4-1-34,-1 4-33,6-1-39,-1-1-39,8 1-28,1 0-33,-1 4-36,4-2-42,7 1-42,-3 2-281,8 0-696,7-2 309</inkml:trace>
          <inkml:trace contextRef="#ctx0" brushRef="#br0" timeOffset="71215.4451">20092 12338 2,'0'-7'212,"-5"-1"-1,8-1-7,-1-1-4,2 0-16,5-2-13,1-2-9,4 1-3,3-2-12,6 0-7,3-3-9,1 1-13,4 3-11,-2-1-11,3 1-6,-2 6-9,3-4-10,0 5-4,-2-4-10,2 6-4,-5 0-7,1-3-1,-1 2-12,-3-3-6,-5 4-20,-3-2-17,1 0-17,0 1-13,0 3-4,-1-3-7,-3-3 6,3 3 0,1-3 6,-6-1 2,6 1 3,-1-3 2,-4 2 6,-4 1 11,5-3 7,1 2 20,-6 2 29,-1 0 24,1 0 24,-3 2 25,-1 0 24,0 3 18,-1-2 22,1 0 8,-2 3-14,-3 2-14,4-4-14,-4 4-12,0 0-5,0 0-1,0 0 8,-7 22 6,2-13-2,-3 10 6,-2-1 4,1 3-2,-3-1-3,-2 7 0,-4 0-6,4 4-2,-6 4-14,2-2-6,1 0-9,-1-1-6,1 3-7,1-6-11,1 2-20,-1-6 4,7-4-6,0 1-9,-1-2-8,1-3 0,2 2-5,2-5-2,1 0-7,0-3-4,0-1 2,2-4-9,-1 0-9,2 1-7,1-7-15,4 4-18,-4-4-27,0 0-28,15-6-18,-6-3-20,3 3-14,6-9-3,-2 2-1,2-2-4,3-1 14,2-1 10,-5 2 7,-1 3 19,1 0 6,-2 3 9,-1-1 11,-5 2 5,4 0 16,-3 4 0,-3-1 5,0 1 12,-4 8 13,2-8 14,-6 4 10,8 4 13,-3-1 13,-2 3 12,-2 0 6,2 0 5,-2 1-2,-1 0-3,0 1-1,1-1-1,2-1-10,-3 2 4,3 0-5,1-1 0,1 1-4,-4-2-2,3 2-1,1-1-9,-1-1-6,1 2 4,-1-1 0,1 0-4,0-2-1,-2 1-5,1 0 3,5 0-5,-5-2 5,1-2-6,2 5-13,0-3-19,1-2 2,-2 0-10,4 1-5,0-3-11,0 0-8,3 1 5,-6-1 4,6 0-3,-1 0 5,2 0 2,-2 0 6,3 0 2,-2 0 4,-3-1 11,-1-2-2,1 3 4,3-6-1,-2 0 3,3 0 5,-5 2 4,4-5 3,-1 4-4,2-3 9,1-3-2,-1 0-3,-3 2 0,3-2 0,0-3 5,0 2-5,1 2 4,-2-4 3,-2 4-4,-3 1 3,0-1-1,1-2 10,-4 3 8,2-3 15,-2 3 7,-1 5 11,-2-4 4,1 0 1,-2 3-4,-1 2 3,-1-4-4,-4 1-1,1 4-3,-2-2-5,-2 2-11,-1 2 6,-3 0-1,2 0 5,-2 2-6,0 4 2,-5 1 4,7 1-10,-3 2 8,0 2 2,-3 4 1,0-1-1,2 1-2,3-1-4,2 3-8,-2 0 3,4 1-5,2-6 1,0 2-3,4-2-4,-3 3-1,3-1-1,2 1-10,3-6-12,-3 3-17,4-3-11,-3-3-12,3-1-20,2 0-17,4-2-24,2-2-26,-3-4-22,6-1-20,5-3-19,-4 0-11,1 2-12,2-5-9,-2 0 10,1-1 24,1-1 13,-6 1 22,3-5 13,-1 6 17,-2-2 15,1 3 31,-4 3 31,-1-2 34,-1 1 24,-4 3 18,2-1 5,0 2 4,-4-1 6,-3 3 10,9 0 4,-9 0 8,8 0 17,-5 4-1,-2-2-3,3 2 4,-3 1-8,4-2-1,-5 4-5,0-7-2,2 6 4,-1 0-5,0 3 2,-1-8 3,2 4-12,-2-5 10,0 6-1,0-6 3,0 0-9,1 9 18,-1-9-5,1 1 8,-1-1 9,0 0 6,0 0 0,0 0-2,0 0-11,0 0-5,0 0-4,10-13-1,-7 6-6,1-1-5,1-1-4,0 3 0,1-7 1,1 1-1,2 2 2,-1-1-6,2-1 2,-2 2-3,2-1-6,0 1-1,1-6-6,1 7-3,-4 3-6,2-3-4,2 2-2,2-2-6,-6 7-2,4-2 0,-3-1-5,3 1-10,-1 3-29,-3-1-32,5 2-35,3 1-49,-3-1-63,4 1-65,-2 7-87,6-2-105,-3-1-296,10 9-825,0 0 366</inkml:trace>
          <inkml:trace contextRef="#ctx0" brushRef="#br0" timeOffset="69976.4034">20612 11796 212,'0'-5'341,"0"1"-2,0 4-2,-4-6-28,4 6 6,-6 0-17,6 0-14,-10 7-4,2 0-5,0 5-6,-3 5 1,1 3-4,-6 7-5,-3 3-10,1 1-17,4-1-11,-5 2-26,8 3-19,-7 0-7,2 3-18,1-3-13,1-2-14,-2 1-16,1 0-11,-1-4-6,3 0-10,-1-3-14,6-6-18,-5 6-27,5-9-33,-2 3-46,2-9-39,0 3-49,0-3-53,3 1-49,-5-7-45,6 2-52,-2-1-48,-1-5-53,1-1-233,3-1-731,3 0 324</inkml:trace>
          <inkml:trace contextRef="#ctx0" brushRef="#br0" timeOffset="72000.8452">22320 12171 18,'-1'-3'269,"-3"-1"12,4 4-7,-6-7-3,3 1-13,-2 2-8,-1 3-5,0-2-15,-1 3 1,7 0-3,-15 4 0,4 0 4,-1 2-6,0 1-4,-2 3-5,-3 4-9,-3 3-2,4-3-6,-1 2-10,-5 4-10,10 0-10,-3-3-7,0 2-12,6 2-13,0-1-10,0 0-11,4-1-7,1-3-8,1 0-9,2 0-13,2-4-3,4 2-8,2-3-7,2-1-5,0-5-5,3 1-4,6 1-2,1-4-9,0-3-1,8-3-4,-2 0-5,-5-4 0,6 0-3,0-4-3,-4 0-7,3-3-2,0 0 1,-10 4-2,1 1-4,-2-6 3,-4 8-4,0 0 1,-5 0-2,0 1-1,-2 1-5,-1 2 1,-2-2-1,0 5-1,0 0-5,0 0 6,0 0 0,-21 13-2,14-4-4,-2 2 5,1 0 2,0 0 0,2 0-3,0 3 1,5-2-28,-2 0 4,6 0 3,2 0 2,-1 0-1,4-3 8,1 1 2,3-2-1,4-2 3,0 1 0,4-2 1,-1-4 1,1 0 2,5-1 1,-5-2 0,2-2-1,-5 0 4,1 0 2,0-2-3,-3-4 0,1 2 2,-3-3-1,-1-3 1,-5 3 2,3 1 0,-1-2-5,-3 1 3,3-3-1,-1 3-1,-4-4-8,7-1-14,-4 2-27,-1 1-26,4 3-31,-5-1-35,3 1-42,0-6-29,1 4-28,-4 4-34,4 5-37,0-6-32,3 3-37,0 2-279,-1 1-716,3 6 317</inkml:trace>
          <inkml:trace contextRef="#ctx0" brushRef="#br0" timeOffset="72231.9517">22994 12323 32,'0'0'203,"0"2"28,0-2 9,0 7 11,0-7 3,0 12 3,-1-6 15,-2 1 1,-1 2 2,2-2 18,-4 5 6,-1 2-3,-1-1 1,-3 8-8,2-3-14,-1 1-23,1-2-20,-1-3-24,1 0-18,1 1-18,-3-2-21,5 0-17,2-4-14,-1 0-17,1 0-29,4-2-32,0-1-38,2-1-44,2-2-53,2-3-53,-6 0-61,15-6-45,-4 0-52,-4-5-49,10-1-23,-4-1-282,1-1-714,1-2 316</inkml:trace>
          <inkml:trace contextRef="#ctx0" brushRef="#br0" timeOffset="72379.8583">23073 12350 360,'8'-25'45,"1"4"34,-1-1 19,-3 0 5,0 0 23,3 3 17,-3 1 9,0 5 19,1-1 4,-1 1-2,-3 1-1,2 0-4,0 1-8,1 3-10,2-2-15,-3-2-15,5 4-7,-4 3-15,0 4-14,3-5-8,0 1-21,5 4-30,-4 0-42,4 1-40,0 0-36,-3 3-55,7 0-49,-5 4-215,-1 1-446,5 5 197</inkml:trace>
          <inkml:trace contextRef="#ctx0" brushRef="#br0" timeOffset="72703.0007">23394 12304 115,'0'0'239,"-8"-2"3,8 2-8,-8 0-11,8 0-14,-11 2-7,8 1-8,3-3-6,-9 4-11,3-2-9,0 2-12,2-1-12,0 0-5,0 6-14,2-4-8,-2 4-12,3-1-11,1 2-3,0 2-12,0-1-9,2-1-8,1 1-5,-2 3-9,4-2-1,-3-1-9,0 2 10,-2-1-12,0 0 4,0-3 3,0 5 14,-2-6 1,0 1 9,-4 3 13,-1-6-3,0 2 10,-2-1 1,1-1-5,0-2-4,-4 2-3,1 0-12,-1-2 4,0-1-16,3 0 5,-1 0-8,-1-3-6,4 2-14,2 1-14,-1-3-27,6 0-41,-6 0-14,6 0-27,0 0-32,-7 1-42,7-1-43,0 0-54,0 0-42,0 0-40,22 0-189,-12 0-578,1 2 255</inkml:trace>
          <inkml:trace contextRef="#ctx0" brushRef="#br0" timeOffset="73121.5539">23599 12518 98,'19'-9'140,"-2"-2"1,-2 1-4,4 0-6,-1-1 1,5-5 6,-6 5-2,0-1 10,0 0 5,-4 3 7,-3 1 6,1 0 8,-3-2 0,2 1 5,-1 1-3,-5-2 0,1 4-4,-1-4-8,-2 3 3,0-1-13,-2 0-13,0 2-5,0-1-18,-3 3-7,1-2-10,-6 0-11,2 2-7,-4-1-7,0 5-6,0-1-10,-1 2-2,-7 2-14,0 0 3,5 4 11,-3 1-5,1-2-10,2 7 1,-3-1-2,1 0 6,2-1 7,-3 3-5,3-1 6,-1 3 0,2-2 5,0 1 0,2 4-8,1-6 1,4 1-2,-2 2-2,3-1 0,0-1-7,3 1-3,-1-2-4,4 1-2,2-1-3,-1 0-2,2-4-5,3 1 0,2 0-3,-1-2-2,4-1 2,3-1-2,-1 0-11,2-4-5,0 5-1,1-7-23,2 2-27,-2-1-21,1-1-28,0 0-23,-6 2-28,6-2-26,-6 3-47,-1 0-80,1 0-61,-3 0-285,2-1-704,-2 8 312</inkml:trace>
        </inkml:traceGroup>
      </inkml:traceGroup>
    </inkml:traceGroup>
  </inkml:traceGroup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51:12.4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EE270023-56A8-4EC0-A07A-8BEB0ABE1BA2}" emma:medium="tactile" emma:mode="ink">
          <msink:context xmlns:msink="http://schemas.microsoft.com/ink/2010/main" type="writingRegion" rotatedBoundingBox="573,402 14181,735 14143,2283 535,1950"/>
        </emma:interpretation>
      </emma:emma>
    </inkml:annotationXML>
    <inkml:traceGroup>
      <inkml:annotationXML>
        <emma:emma xmlns:emma="http://www.w3.org/2003/04/emma" version="1.0">
          <emma:interpretation id="{25A26129-F2F2-43FB-A470-E83E004C064C}" emma:medium="tactile" emma:mode="ink">
            <msink:context xmlns:msink="http://schemas.microsoft.com/ink/2010/main" type="paragraph" rotatedBoundingBox="573,402 14181,735 14143,2283 535,195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FD765C7-B535-4A33-9D28-7792790C65B8}" emma:medium="tactile" emma:mode="ink">
              <msink:context xmlns:msink="http://schemas.microsoft.com/ink/2010/main" type="line" rotatedBoundingBox="573,402 14181,735 14143,2283 535,1950"/>
            </emma:interpretation>
          </emma:emma>
        </inkml:annotationXML>
        <inkml:traceGroup>
          <inkml:annotationXML>
            <emma:emma xmlns:emma="http://www.w3.org/2003/04/emma" version="1.0">
              <emma:interpretation id="{D9BBE92F-4738-4949-88B0-CE23C1FCF92A}" emma:medium="tactile" emma:mode="ink">
                <msink:context xmlns:msink="http://schemas.microsoft.com/ink/2010/main" type="inkWord" rotatedBoundingBox="568,634 1593,659 1573,1471 548,1446"/>
              </emma:interpretation>
            </emma:emma>
          </inkml:annotationXML>
          <inkml:trace contextRef="#ctx0" brushRef="#br0">-1 72 8,'2'4'327,"-2"-4"5,9 2 10,-9-2-6,0 0-1,21-6-18,-8 2-14,-2-1-19,4-3-22,2 3-20,-3 2-23,4-6-20,-4 3-22,2 0-15,1 0-18,1 0-14,-1 2-16,0 0-28,-1 2-13,1 2-39,0 0-42,4-4-42,-6 3-42,2 2-38,4-1-44,-1 0-51,3 1-53,-5-1-46,2 4-201,2-1-567,-5 0 251</inkml:trace>
          <inkml:trace contextRef="#ctx0" brushRef="#br0" timeOffset="-455.2879">164-438 179,'0'0'299,"0"0"-5,0 0-11,0 0-18,0 0-22,0 0-21,0 0-22,0 0-8,0 0-1,-10 11-9,7-2-3,2 4-7,-3 2-8,4 0-2,-1 1-18,-2 2-18,3 6-11,-6-2-13,3 3-10,-1-1-5,-2 0-2,3-1-14,-1 0-7,1-1-10,0 3-6,-1-2-3,-1-2-10,2-7 1,2 2-6,-2-5-1,1 0-19,1-4 16,-2-1 5,2 1-2,-1-2-3,2-2-2,0-3-5,0 0-1,0 0-8,0 0-9,-9-15 1,8 3-19,1 0 15,-1-3-12,-1 0 8,4-7-3,-5 1 6,3 0-5,3 1 3,-1-2-1,0 1 0,5 0-3,0-1 11,2 4-3,-2-2-7,4 1 1,-1 1 5,3 1 2,0 1-8,-2 0 3,2 4-6,2-4 8,1 5 1,1 0 2,-3 2 2,5 0-3,-3 2 1,3 1 0,-5 1 3,2 1 1,1 2-1,-5-1-5,2 0 5,-2 3-2,1 0-1,-3 0-3,1 0-2,-2 0-5,0 0-24,-4 2-21,4-2-28,-5 1-28,1 2-27,-3-1-24,3 2-26,-3 0-33,0 1-32,-2-5-36,-4 8-198,-1-3-526,2 0 233</inkml:trace>
          <inkml:trace contextRef="#ctx0" brushRef="#br0" timeOffset="-225.4221">132-197 120,'0'0'291,"-3"6"1,3-6 1,0 0-5,0 0-7,13 0-8,-5-3-11,2-2-6,2 3-20,0-2-21,6-1-17,-2 2-25,2 0-22,-3-2-9,0 4-9,3-3-12,-5 3-23,-4 0-10,4-2-30,-3 6-28,1-6-46,-4 6-35,0-3-34,-3 1-29,1 1-35,0 4-45,-2-3-53,-3 1-66,0-4-159,-7 6-511,1-1 226</inkml:trace>
          <inkml:trace contextRef="#ctx0" brushRef="#br0" timeOffset="459.2068">676-234 143,'0'0'235,"0"0"6,0 0 5,0 0 9,-4 15 1,4-6 1,-1 0-7,2 4 4,-1-2-9,2 3-3,0 0-12,3-3-16,-2 5-15,2-2-16,1 4-20,-1 1-12,3-1-16,0-6-11,-3 2-16,3 5-10,0-6-5,-2 2-17,1-3-5,2 6-30,0-4-49,-4-2-52,2 2-55,3-1-59,-5-3-74,2-3-66,-2-1-285,3 1-648,-2-4 287</inkml:trace>
          <inkml:trace contextRef="#ctx0" brushRef="#br0" timeOffset="245.0675">799-158 214,'0'0'320,"0"0"-4,-1-5-11,1 5-28,0 0-23,-4-1-17,4 1-34,0 0-11,-12 2-14,7 4-3,-4 5-11,0-2 0,-2 3 1,1 4-12,-2 0-9,1 2-17,-1-2-14,0 4-21,2-4 6,0-1-12,-1 0-12,3-3-5,2 0-13,-2 1-6,3-5-36,1 2-43,2-5-42,0-1-43,1 0-40,0 1-38,1-5-48,0 0-61,0 0-223,10-18-567,-6 5 252</inkml:trace>
          <inkml:trace contextRef="#ctx0" brushRef="#br0" timeOffset="656.4889">929-15 228,'2'-5'346,"0"-2"-10,0 2-16,-1 1-16,1-2-25,0 1-34,0 2-37,-1-2-8,-1 5-30,3-8-20,-3 8-39,2-3-38,-2 3-33,5-3-37,-5 3-41,0 0-42,11 6-40,-11-6-40,10 9-28,-9-5-32,2 2-149,2-3-398,-1 2 177</inkml:trace>
          <inkml:trace contextRef="#ctx0" brushRef="#br0" timeOffset="840.2282">1012 86 199,'0'0'355,"0"0"21,0 0 14,0 0 2,0 0 7,0 0-12,0 0-13,-3-17-22,3 17-31,0-12-29,0 8-30,0 4-30,-1-5-19,1 0-30,0 5-15,-2-7-27,2 7-44,0 0-50,0 0-53,0 0-44,-3-2-65,3 2-46,0 0-42,-3 15-53,3-15-46,-4 14-57,-1-5-263,2 3-673,-3-2 298</inkml:trace>
          <inkml:trace contextRef="#ctx0" brushRef="#br0" timeOffset="1189.8331">34 264 180,'-8'-3'305,"0"0"-1,3-1-5,1-3 0,-3 4-1,2-2-10,5 5-17,-5-8-15,2 4-18,3 4-26,0 0-21,-6-6-16,6 6-26,0 0-11,0 0-7,0 0-7,22 1-15,-7-1-5,5 5-3,8-1-3,5 4-6,3-6-4,15 9-16,-3-5 2,6-2-10,-2 2-10,3 6-5,-6-9 2,0 7-8,-13-5-11,1-2-15,-2 4-38,4-4-42,-5 0-57,1 3-57,-3-2-64,-3 1-70,1 2-64,-11-2-225,-3 5-650,-7-4 288</inkml:trace>
        </inkml:traceGroup>
        <inkml:traceGroup>
          <inkml:annotationXML>
            <emma:emma xmlns:emma="http://www.w3.org/2003/04/emma" version="1.0">
              <emma:interpretation id="{621A8310-A081-44B8-A730-2A4EC2C108F4}" emma:medium="tactile" emma:mode="ink">
                <msink:context xmlns:msink="http://schemas.microsoft.com/ink/2010/main" type="inkWord" rotatedBoundingBox="3190,554 6703,640 6667,2100 3154,2014"/>
              </emma:interpretation>
            </emma:emma>
          </inkml:annotationXML>
          <inkml:trace contextRef="#ctx0" brushRef="#br0" timeOffset="12700.8957">2660 5 185,'-5'-1'205,"5"1"-1,-4-3 0,4 3-6,0 0-3,0 0-9,-4-3-9,4 3-10,0 0-10,0 0-12,0 0-14,0 0-4,0 0-9,-5 7 0,5 0-10,-4 1 6,4 0-6,-3 7-5,2-5 2,-4 9-15,5 3-7,-5-1-5,2 3-10,0 0-4,1-2-4,-1 3-2,1 1-4,0-6-7,-1 2-3,1-2-15,2-4 3,0-1-2,0-3 1,-3 0-8,2-2-1,2-1-6,-1-3 3,-1-1 20,2-1-8,-1-4-9,0 0 9,0 0-1,0 0-4,4-24-3,-3 2-2,2 0-7,1-10 2,2-3-1,4-1 3,-1-4-9,0 4 2,4-4-3,0 2-3,3-1 2,-2 1-3,-2 9 41,2-4-4,-1 2-12,1 3 4,-2 6-5,-6 10-4,5-3-7,-4-1 4,1 5-6,-1 4-5,0 0-1,-1 5 0,-1-1-10,-5 3 7,13 6-3,-6 3 3,-1 2-7,7 6 8,-4-2 1,0 4 1,0 2-3,3 10-15,1-4 9,-4 1 5,-2-3 4,2-3-2,-1 9 5,1 1-10,-1-3 8,0 3-5,-4-11 2,1 3 0,1-2-1,-2 3 0,0-2 9,0-2-2,0-6-9,-1-3-3,1 5-6,-2-5-29,1 1-38,-1-1-41,2-6-36,-1 3-37,-3-3-31,1-4-72,-1 2-63,0-4-188,0 0-585,0 0 258</inkml:trace>
          <inkml:trace contextRef="#ctx0" brushRef="#br0" timeOffset="12954.5638">2619 210 11,'0'0'275,"-6"-4"-4,6 4-12,0 0-8,8-10-9,0 5-15,1 3-11,1-4-17,6-4-16,1 4-11,1 0-16,-2-2-16,-2 3-10,4 2-13,-1-3-14,0 3-4,-1 0-15,1 3-7,3-2-8,-3 1-5,2-3-16,2 4-26,-3 0-22,2 0-39,-2 1-40,-1 2-48,-1 0-48,2-3-40,-1 0-37,-5 1-170,1 1-456,-2 1 202</inkml:trace>
          <inkml:trace contextRef="#ctx0" brushRef="#br0" timeOffset="13360.9646">3115 241 203,'0'0'210,"0"0"1,0 0-7,0 0-3,15-5-9,-9-3-11,1 1-6,-1 5-10,5-7-9,-3-1-8,9 0-10,-1-2-9,0 1-13,2 0-6,-1-3-8,1 3-11,7-5-6,-9 6-11,-1-3-1,-2-1 1,2 2-4,-1-3-2,-4 0-3,0-1-2,2 1-5,-5 2 4,1-6-12,-1-1-6,0 1-6,-3-5-2,0 3-1,0-3 1,-4 1-12,0-1 2,0 5 14,0-1 2,-4 4 0,3 4 10,-3-3 5,0 3-1,-1 2 10,1 1-7,-5 2-6,-3 2 1,2 5-21,-1 0 20,-1 2-7,-5 5-7,4 3 5,-4 4 0,3 2-1,1 3-4,-4 8 1,4 0 1,-3 3 0,7 3-5,1-1-2,-1 3-3,0-1 0,4 7-9,1-8 6,-1 4-2,4-1-4,-1-1 3,2-1-9,0-2 9,2-1-12,2 0-3,-2-9 5,6 11-8,-2-13 3,0 0-38,1 1-18,3-4-32,-1 0-38,0-4-27,1-2-34,3-1-35,-1-5-41,1 2-54,0-6-26,5-2-227,-1-6-606,-1 2 269</inkml:trace>
          <inkml:trace contextRef="#ctx0" brushRef="#br0" timeOffset="13862.6815">3534 213 7,'0'-10'197,"0"-3"17,-3 6 1,1-4-9,-2 2 3,1 4-9,-4 0-11,-2 3-10,3-1-7,-2 6-4,-1-1-7,0 6-7,1 1-6,-4 3-1,3 2-9,0 6-4,0 1-13,2 0 0,2-4-23,1 2-3,3-3-14,1-1-5,1 1-9,1-4-5,0-1-4,5 0-8,-2 0-1,1-2 3,2-3-6,-4-2 1,9 2-3,-7-6-1,4 3 6,1-6-14,0-1-5,-1-2 4,7-5-2,-5-1 0,0 0-11,-2-3 4,-1 2-8,0 1 11,-3 0-8,1 2-9,-3-5 12,0 6 1,0-5 6,-2 8 9,0-2 4,0 2-2,-1 1-1,1 3-26,-2 2 11,0 0-2,0 0-1,5 8 1,-5 3 2,3-1-6,-1 11-5,-1 1 8,3 3 2,-1 7 3,0 1 7,2 0-2,-3 5 4,0-5 3,-2 3-2,1-2-10,-1 3 15,-1-4 17,-2 2 0,0-5 6,2-5-2,-4-1-1,1-3-3,-1 2-2,-1-3-2,0 0 3,0-3-7,-2-3-4,0-1-1,-1-1-5,0-3-4,-2-1-7,0-3-1,-2-1-1,-3-3-5,1-2 1,0-3-2,0-3-2,-2-3-4,3-1-12,1-5-6,0-1-14,0-5-11,6 2-10,2-2-29,2-2-16,3-1-9,0 2-23,6-12-13,1 12-25,4-2-15,0 3-26,5 2-18,-4 4-21,10-5-26,-4 2-24,3 1-19,4 2-24,-2 4-222,-5 1-592,5-2 262</inkml:trace>
          <inkml:trace contextRef="#ctx0" brushRef="#br0" timeOffset="14229.6951">3811 353 86,'5'-6'161,"0"0"18,-1-5 10,0 3 9,1 0 2,-1 2 10,-1-3 4,0 3 3,-2 0 4,1 2-7,-2-1 1,3 1-15,-3 4-13,0-7-23,0 7-17,0 0-12,0 0-22,0 0-1,0 16-8,-3-10-9,3 4-15,0 1 6,2 3-15,-1-1-7,2 3-5,0-5-5,3 3 11,-1-2-19,1 1 4,0-1-14,3-5 9,-3 1-1,1 0 5,3-1 15,-2-4 2,1 0 17,3-2 5,-3-2 6,2-3-1,-3-1 5,-1-1 5,3-2 1,-1-3-1,-3 1-10,0-1 0,1-2-8,-3-1 4,0-2-3,-2-2-5,0-3-5,1 1-3,-4 0-3,-1 4-6,-1-1-5,-2-3-5,1-1-12,-3 3 1,-2-1-3,0 3-4,0 5-5,2 0-5,-2 1-4,-5 1-5,5 3 1,-5 2-4,5 0-5,-2 2-18,-1 0-26,2 4-37,2 0-34,-2 3-47,2 1-26,1 0-49,3 0-39,1 3-43,-1 1-42,2-2-35,2 6-335,2-3-782,2 1 346</inkml:trace>
          <inkml:trace contextRef="#ctx0" brushRef="#br0" timeOffset="14567.6987">4132 239 222,'5'0'292,"-5"0"-3,8-2-11,-8 2-20,0 0-2,4 3 0,-3 1-2,2 2-3,-3 0-7,2-2-17,2-2-10,-6 4-16,4 3-10,0-3-11,0-2-12,1 6-6,-3-6-14,2 0-11,0 1-11,-2-5-15,1 9-9,-1-9-4,2 5-1,-2-5 1,0 5 9,0-5 10,0 0 13,0 0 13,0 0-1,0 0-9,0 0-14,4-15-14,-3 9-8,-1-3-21,2-1 2,-2 2-8,1-6-7,2 5-5,1-9-18,-3 5 3,4-1-2,-1 1-7,0 1-2,2-1-6,-1 1-8,2 1-15,1 1-13,-2 1-24,5 0-24,-3 3-34,2-1-35,0 1-35,2 1-45,-3 1-34,0 0-29,4 0-17,-1 2-31,2 0-42,3 0-26,0-2-279,1 2-719,0-2 318</inkml:trace>
          <inkml:trace contextRef="#ctx0" brushRef="#br0" timeOffset="14758.3649">4577 87 74,'4'5'139,"-2"-1"28,3 3 31,-4-1 32,2 0 23,1 4 11,-4 1 15,1 1 12,-1 1 4,0-1-2,0 3-5,0-3-5,0 4-15,0-1-11,0 0-15,-1 5-18,-1 1-20,0 0-19,2-7-21,0 1-13,-3-1-14,3 1-17,0-1-11,0 1-13,0-3-24,0 1-34,0-3-42,3-1-43,-1-1-54,0-3-59,-2-2-40,0-3-44,0 8-82,0-8-69,0 0-246,0 0-695,1-27 308</inkml:trace>
          <inkml:trace contextRef="#ctx0" brushRef="#br0" timeOffset="14919.1684">4677-203 17,'1'-16'340,"0"-4"2,1 4-2,0-3-23,-1-2-32,0 3-29,1 4-24,-1 1-22,3 0-5,-1-2-49,2 4-5,1-3-24,0 5-37,0-6-48,5 5-50,-6 4-59,4 0-72,1-3-71,1 3-238,-2 0-485,-1 0 215</inkml:trace>
          <inkml:trace contextRef="#ctx0" brushRef="#br0" timeOffset="15159.0715">4936-500 99,'3'6'323,"-2"0"7,2 3 8,1 4 2,-4 3-8,6 5-5,-3 2-2,1 9 1,1 2-9,-1 3-2,0 1-9,1 1-12,-2 2-22,-2-1-20,-1-1-18,1 4-25,1-1-18,-2-1-18,-3 3-16,3-3-18,0 0-6,-1 1-20,2-5-9,-2 0-14,-2-2-11,3-3-32,-2-10-39,-1 1-49,0-3-47,2-7-63,1 1-70,-4-5-48,1 2-67,3-4-77,-2-4-363,-5-4-841,7 1 373</inkml:trace>
          <inkml:trace contextRef="#ctx0" brushRef="#br0" timeOffset="15353.3605">4809 55 335,'0'-5'364,"-2"3"2,2-8-3,0 4-25,0 0-24,5 0-21,-2-2-21,7 1-20,1 1-8,2-1-18,3-1-23,2 2-20,3 1-20,-3 3-24,3-2-7,-3 1-9,4 1-12,-1 2-9,1-4-49,-2 5-41,8-4-61,-9 3-67,1 0-59,-2-4-72,7-2-84,-7 1-281,0-1-663,-3-3 293</inkml:trace>
          <inkml:trace contextRef="#ctx0" brushRef="#br0" timeOffset="15781.1818">5362-479 112,'-8'2'301,"2"4"16,0 2 18,0 6 7,-2 6 1,2 3-1,-1 10 2,-1 4 13,2 1-2,-2 1 2,0 2-5,2 2-14,-5 2-17,4-2-16,-2 0-7,2 0-18,-4-1-28,5 1-14,-2 0-17,1 0-9,1-7-22,-3 1-21,3-3-16,1-3-13,1-9-13,0 1-26,4-8-1,-5 0-3,4-3-15,1-4-5,-5-2-5,5 1-9,2-2-7,-2-5-15,3 3 7,-3-3-7,6-17-19,0 6-23,5-5-20,0-11-31,2-2-15,1-1-15,2-2-5,2 4-6,-1-2 6,1 4 5,-2 0 9,1 8 7,-4 4 5,0 0 6,0 0 2,-4 4 6,1 3 4,-1 4 3,-1 0 4,-1 4 4,-1 1 3,-2 4 4,4 3 1,-4 3 4,4 4-4,-6 0 11,1-1 1,0 6 2,-3 3 2,1-2 3,-1 1 2,0-1-9,-1-2 7,-2-4-2,3 6 3,-2-7 0,2-1-7,-1 0 7,1-1-27,0-1-43,0 0-48,0-3-71,-2-5-56,2 3-48,-2 1-57,2-4-53,0-4-45,2 5-286,-2-5-799,0 0 354</inkml:trace>
          <inkml:trace contextRef="#ctx0" brushRef="#br0" timeOffset="16357.5598">5717 72 281,'2'3'310,"-1"8"25,-1-1 27,-1 3 23,-1 2-8,0 3 2,-2 4-2,-1 2-7,-2-2-6,-2 2-6,3 0-20,-1-4-17,-2 0-22,1-1-22,2-5-27,3-1-28,0-1-18,-1-5-27,1 2-9,2-3-24,-1-4-13,2 4-17,-3-2-2,3-4-13,0 0-8,9 3-10,-9-3-17,10-15-12,-2 1-25,7-3-26,0-10-32,0 10-28,3-12-20,-1-2-3,3-1 3,-5 5 5,1 0 10,-5 6-1,0 4 7,-3 1 8,2 6 4,-5 1 4,0 0-1,-3 6 6,2-1 0,-4 4 9,0 0 0,0 0 22,6 14 12,-6 0 17,-1-1 11,-4 9 11,1-1 15,1 2 13,-3-1 5,3 3 6,-2-3-1,0-2 1,1 2-8,0 0-6,0-8-2,3-1-7,-1-1-18,1-3 4,-4-2 3,4-1-7,1 0-9,0-1 3,0-1-3,0-4 3,0 0-9,0 0-3,0 0 3,16-12-6,-10-1-1,6-2-15,-4-5-15,5 0-23,3-9-20,-2 0-5,3 2-5,-2-2 1,-1 2 4,1 0 3,-2 6 10,-1 5 1,-3-2 4,-1 9 1,1-1 5,-2-2-3,3 7 1,-5-2 10,3 4 0,-2 3 7,1 1 4,1 4 9,5 3 11,-6-1 8,1 7 9,-1 0 0,-1-1 7,2 5 8,-3 3-1,-1 1-5,-2-2 9,2 2-6,-3-6-12,1 5 6,-2-6 1,1 7-4,-2-4-10,-1-2-2,2-2-38,-1 0-42,-3-3-70,3 1-91,0 1-108,-1-5-112,1 1-138,1-4-302,1-3-961,-1-2 426</inkml:trace>
        </inkml:traceGroup>
        <inkml:traceGroup>
          <inkml:annotationXML>
            <emma:emma xmlns:emma="http://www.w3.org/2003/04/emma" version="1.0">
              <emma:interpretation id="{B1A7B946-D995-4967-BFD7-DF8E885C2F62}" emma:medium="tactile" emma:mode="ink">
                <msink:context xmlns:msink="http://schemas.microsoft.com/ink/2010/main" type="inkWord" rotatedBoundingBox="7697,576 10945,656 10917,1807 7669,1727"/>
              </emma:interpretation>
            </emma:emma>
          </inkml:annotationXML>
          <inkml:trace contextRef="#ctx0" brushRef="#br0" timeOffset="17583.5908">7129 131 70,'0'0'204,"0"0"-5,0 0-4,0 0-3,0 0-5,0 0-2,0 0 1,0 0 1,0 0-3,0 0 6,0 0 22,0 0-5,0 0 13,1 16 4,-1-10-4,0 2-3,2-2-11,-2 6 0,0 0-9,-2 3-10,2-2-10,-1 4-6,0-3-17,0-2-9,-2 3-13,2 0-8,0-3-6,-1 1-11,-2 0-7,2-2-11,2-1-8,-3-2-6,3 1-8,-1-3-4,0-2-6,1 2 2,-2-3 5,2-3 9,0 0-4,0 0-10,0 0-3,2-15-4,3 0-5,-1-1-10,1-5-7,1-2-2,2 0-2,0-10-9,0 9-6,4-4-2,-2 0-1,3 9-2,-4-2-1,-1 5-5,5-1 3,-5 1-3,5 6 3,-5-2-6,-1 5 4,6-4-4,-3 5-1,-1 3 2,-1 0 0,0 3-2,-1 0 2,-1 6 0,1-4 1,-1 4 3,0 5-2,1 0 2,1 3 1,-4 0 3,1-2 0,1 6 1,-3-2 0,1 1 5,-4-1 2,4-4 4,-3 3-4,-1-1 2,0-1-1,0 1-3,-1-6-2,1 0 4,1 3-1,-1-7-1,0 1-4,-1 5 2,2-6-3,-1-4 8,0 5-3,0-5-3,1 3 4,-1-3-4,0 0-3,0 0 1,0 0-3,5-22-3,0 11-1,3-8 11,-2-2-13,3 0 4,4 1-2,3-8-3,-4 11-1,2-2 2,-1 1-2,0 0 3,-1 5 0,1 0 0,-4 2-1,1 2 1,0 5-5,-3-4 0,0 7-1,1 1 0,-2 4 4,2 1-3,1 1 2,-2 6 3,-2-2-2,4 9 0,-1-1 3,1 5-2,-6-2 4,3-2 1,-1 3-2,-1-1 1,-1-1 2,0 0-2,1 2 0,-2-3 3,-2 1-4,0-7 2,1-1 0,-1 1-3,-1-1 2,2-3-2,-1-3 3,2 0-5,-2-2-1,0 2-23,0-1-23,0-5-43,0 6-48,0-6-69,0 0-73,0 0-66,14-15-79,-7 5-53,0-1-283,3-1-828,7 0 367</inkml:trace>
          <inkml:trace contextRef="#ctx0" brushRef="#br0" timeOffset="18349.0423">8049 93 202,'0'-6'323,"2"1"5,-4-2 11,2 2-1,0-1-1,-3-1-6,0 1-12,0 3-13,0-2-22,0-2-20,-1 6-15,0-2-17,-5 3-13,1 3-10,-2 0-7,0 7-2,-2-1-6,-4 6-13,1 1-7,0-1-17,-3 8-11,3 3-10,5-5-14,-3 9-11,6-8-14,2 0-11,1 4-2,4-5-13,0 4-3,1-6-11,3 2-1,2 0-5,3-2-5,0-2-3,-2-5-5,7-1-5,-3 0-1,-1-7-4,1-1 2,0 1-2,2-4-7,-1-4 1,-2-1-2,2 1 0,-2-5-2,3-6-3,-1-1 7,-3 1-11,3-4-2,-3-2 0,-2 3-1,-1-3 3,-2 4-3,1-5 0,-3 7-4,0-1 2,2 3 2,-4 1-2,0 3-1,2 2 3,-2 0 7,0 2-4,0 5-5,0-7 0,0 7 0,0 0-2,0 0 0,0 0-1,-3 26 2,4-14 0,-1 3-2,0-5 2,3 5-2,0 3-2,0-5 4,1 2 0,1-1-3,1 0 1,-1 0 1,0-2 1,2-2-2,2 1 1,-2-4 1,2 3 3,2-5-4,1-2-2,0-3 4,-2 1 1,9-5-5,-4-1 7,6-5-7,-3 0 2,3-6-1,1-3-1,-3-4 0,2-2 1,-4-5 1,-2 2-2,-2-2 9,0 3-7,-2-4 0,-2 0-4,-4 8 0,1-2 2,0 4-1,-5 2 0,1-2-2,-2 8 4,0 0 3,0 1-5,-3 3 5,3 1 0,-3 2 9,2 1-11,-1 0-1,2 5-6,0-5 10,0 5-10,0 0 1,0 0 2,3 15 2,1-7-2,-2 5 1,4 0-2,3 3-1,-5 7 2,4 1 4,-1-3-5,4 10 3,-2-3 0,-2 6 0,4-4 2,-1 1 0,1-1 1,-4-7 0,1 1-6,-1-3 1,-1 0 2,-2 1 1,-1-2 6,-2-4 0,0-1 4,-3-1 2,-1-1 5,-1-2-2,-2 2 1,-2-3-2,-3 0 0,0-3 0,-4-1 0,-1-1 0,-4-4-11,7-1 2,-1-4 2,-2 1-2,3-3 4,-1-6-9,4 8-20,-1-5-9,2-2-16,4 3-21,-1-5-22,1 6-36,2-5-31,0 2-55,4 0-40,2 1-35,4-2-26,0 4-11,6 1-50,5-3-55,1 3-41,1-3-264,7 6-788,2-1 350</inkml:trace>
          <inkml:trace contextRef="#ctx0" brushRef="#br0" timeOffset="18775.1964">8820 286 73,'9'-6'241,"-2"1"12,1 3 13,-2-5 11,2 3 12,-4-4 9,4-2-2,-1 5-9,2-7-8,2 2-14,1-1-11,1 0-13,3 0-13,0 2-13,-1 1-16,1-2-1,1-1-13,-3 1-10,4 1-10,-2 1-10,-4 0-11,2 0-9,-2-1-9,-3 1-11,1 0-2,-3 0-2,4 2-2,-1-3-6,-2 2 2,-2-5-4,1 2 0,-2 4-9,0-6-5,-2 2-6,-3-3-4,5 1-9,-4 1 5,-2-1-6,1-1 0,-5 4-8,2-3-6,0 5-6,-2-1-5,-4-1-3,-1 2-5,-2 5-1,-3 0-7,-3 0-5,-1 2-2,-6 4-2,-1 5 2,1 0-4,-2 4-7,5 2 6,-3 2 0,1 4 7,4 1-1,1 5 2,4-2 2,0 4-2,3 0 3,3 2 16,3 0 1,0 2 6,6-10-2,2 10 1,-1-8 2,5-1-3,2 6-4,0-8 2,3-1-2,1-4 1,3-1-11,3 0 0,-1-4 0,8 0-9,1-3-1,-7 0-3,3-3 7,-4-3-14,2-2 3,7-1 1,-8 0-22,1-2-33,-2 0-36,1-2-47,-7 2-58,4-4-72,0 1-71,-1 0-51,-1 0-88,1-1-104,-1 0-372,-5 3-1017,4-8 450</inkml:trace>
          <inkml:trace contextRef="#ctx0" brushRef="#br0" timeOffset="19168.8938">9753-470 192,'0'0'352,"0"0"-10,0 0 3,0 0-2,0 0-14,0 0 5,-17 13-4,10 0 3,-2-1-1,1 8-10,-10 12-10,5-2 20,-5 3-12,6 1-24,-6 2-8,-1-1-19,1 0-20,-1 3-21,-1 2-17,3-1-23,-1 0-18,-1 14-10,5-13-10,1 3-16,-2 14-17,6-16-12,-1 0-14,3-2-8,1-1-10,-1-3-1,4 2-9,-1-2-8,4-1-25,0-3-10,0-7-33,1 1-37,2-3-60,-2 1-82,3-4-84,-2-3-129,7 1-164,-6-4-424,0-7-1075,-1 0 475</inkml:trace>
          <inkml:trace contextRef="#ctx0" brushRef="#br0" timeOffset="20343.6637">9939 113 153,'0'0'357,"0"0"22,0 0-30,0 0 6,0 0-13,0 0-19,0 0-16,0 0-14,9-4-12,5 4-8,-3 0-8,0 2-15,0 1-13,6 1-15,-1-3-20,-2 0-15,4 0-19,-5 2-17,5-1-14,3-1-14,-3-1-12,-2 4-17,4-4-3,-1 2-11,-2-2-6,4 0-11,-3 1-28,0-1-41,-1 0-39,-4 0-58,2-1-76,-1 1-83,-6 0-96,3 0-105,-2-2-285,1 1-810,-3-3 359</inkml:trace>
          <inkml:trace contextRef="#ctx0" brushRef="#br0" timeOffset="20056.6481">10047 12 129,'0'0'276,"0"0"-3,0 0-2,0 0-8,-6 0-6,6 0-14,0 0-18,0 0-8,0 0-18,-5 8 0,4-2 1,-2-1 4,2 5 4,-2 0 0,1 7-10,-2-3-9,-3 7-6,4 1-3,-3 0-5,1-2-6,0 3-7,2-2-10,-3-1-11,3 1-11,-2-5-11,-1 2-10,0-5-8,3 2-8,1-4-11,-2-1-3,4-4-9,-3 0 0,3 3-3,-2-6 5,2 4 6,0-7 13,-2 6 13,2-6 10,0 0 0,0 0-11,0 0-16,0 0-6,-3-25-4,3 9-17,3-1 7,1-10-18,3-6-4,2-4-6,4-1-6,-2-1-1,4 2-10,3-3-2,1 2-10,0 2 5,2 0 19,1 2-7,-1 3 5,0 4-11,-3 3-4,1 2-1,-5 6-4,1 1 3,-1 3-3,-5 3-2,1 0-3,1 6-2,-2-3-2,-2 6 5,2 0-8,0 6 4,0 5-2,0 5-1,-2 5 3,0 1-2,1 12 1,0-1-2,-5 4 3,1 0 1,-4-1 0,2 1 5,-4 0-8,-2 5-9,1 1 11,0-4 1,-2 1 2,3-8-3,-3 1 3,4-2-7,-4-6 7,5-4-1,-2 4-14,2-6 11,0-2-3,-2-2-1,2 2 2,2-3-19,-2-2-29,2-1-37,-2-3-35,4-2-38,-4-1-38,1-1-43,-1-4-84,0 0-89,0 0-104,1-12-375,-2-2-964,-4 1 426</inkml:trace>
        </inkml:traceGroup>
        <inkml:traceGroup>
          <inkml:annotationXML>
            <emma:emma xmlns:emma="http://www.w3.org/2003/04/emma" version="1.0">
              <emma:interpretation id="{5D0714A3-106A-427E-BB2A-2462F65F5414}" emma:medium="tactile" emma:mode="ink">
                <msink:context xmlns:msink="http://schemas.microsoft.com/ink/2010/main" type="inkWord" rotatedBoundingBox="11422,1553 11540,1556 11535,1754 11418,1752"/>
              </emma:interpretation>
            </emma:emma>
          </inkml:annotationXML>
          <inkml:trace contextRef="#ctx0" brushRef="#br0" timeOffset="21437.466">10963 455 182,'4'-3'260,"-4"3"-4,0 0 1,2-2-18,-2 2-3,0 0-11,0 0-12,1-5-8,-1 5-10,0 0-16,0 0-14,0 0-24,0 0-5,0 0-12,0 0-9,0 0-6,0 0-4,0 12-3,0-4 13,1-2-13,-1-2-9,0 7 3,-1 0-15,0 1 7,-5-2-22,4 2-3,-1 3-8,-5-3-8,1 5-26,-3-3-69,0 1-70,-1-1-102,-2-5-126,-4 2-245,2-8-638,-2-3 282</inkml:trace>
        </inkml:traceGroup>
        <inkml:traceGroup>
          <inkml:annotationXML>
            <emma:emma xmlns:emma="http://www.w3.org/2003/04/emma" version="1.0">
              <emma:interpretation id="{0E0D6464-71EB-46DA-806D-76B2C71979D7}" emma:medium="tactile" emma:mode="ink">
                <msink:context xmlns:msink="http://schemas.microsoft.com/ink/2010/main" type="inkWord" rotatedBoundingBox="12236,698 14181,746 14150,1987 12206,1939"/>
              </emma:interpretation>
            </emma:emma>
          </inkml:annotationXML>
          <inkml:trace contextRef="#ctx0" brushRef="#br0" timeOffset="23786.4648">11784 167 211,'2'-6'270,"-2"2"1,0-1-1,2 0-6,-2 5 15,3-7-23,-3 7 1,-3-4-4,3 4-8,3-5-8,-3 5-1,0 0-10,0 0-23,0 0-4,0 0-15,0 0-5,0 0 4,-9 9 2,5-3-3,-1 5-3,-6 4-8,4-3-9,0 7-7,-4-3-10,1 4-7,-1-1-12,0 0-7,1 1-11,1-3-10,0 1-9,2-3-9,-1 1-12,3-1-5,4-3-5,-3 3-6,1-3-5,2 1-2,2-1-3,-1-2-7,3 1-3,-1-2-1,1 3-2,1-5-1,3-1-3,1 1-5,0-2 7,4-1-9,-3-2-4,4 2 0,0-4 0,3 0-6,-1-3-22,1 2-30,-6-1-42,4-1-34,-4-2-47,1 3-43,1-7-30,-1 6-46,-3-3-45,-1-4-51,3 4-30,-1-2-345,-5-1-819,2 2 363</inkml:trace>
          <inkml:trace contextRef="#ctx0" brushRef="#br0" timeOffset="24039.2601">11923-28 286,'-1'-8'356,"0"0"12,1-1 10,-2 2-3,2-2-1,-2 3-13,0-3-17,2 3-18,-1 4-19,-1-4-24,2 6-25,0-8 6,0 3-28,0 5-22,-2-6-23,2 6-21,0 0-20,0 0-17,0-4-16,0 4-18,0 0-28,0 0-34,0 0-42,9 10-55,-7-5-54,2 2-59,-1 1-52,2 3-62,-1 3-66,4 4-62,-4-3-263,1 3-734,1 2 325</inkml:trace>
          <inkml:trace contextRef="#ctx0" brushRef="#br0" timeOffset="24355.6351">12216 571 32,'9'0'341,"-9"0"12,0 0 3,0 0 6,4-2-23,-4 2 7,0 0-14,0 0-13,0 0-21,0 0-15,0 8-14,0-8-17,-4 8-18,-1-2-20,0 0-11,1 2-19,-1 3-16,-1-2-17,2 1-16,-2 2-15,-1 0-10,1 1-10,-1-1-11,2 1-9,-3 0-10,0 4-7,3-6-10,-2 4-25,2-2-28,-1-5-33,0 3-37,1-2-43,3-3-46,-1 0-52,2-2-50,1 3-54,0-7-60,0 0-350,0 0-785,0 0 348</inkml:trace>
          <inkml:trace contextRef="#ctx0" brushRef="#br0" timeOffset="24960.8341">12720 211 254,'6'-7'316,"2"-1"-3,1 1 3,-1 1-17,1 1-9,1 2-18,0-5-13,-2 5-13,1 0-13,2-1-13,-1 0-15,0 2-16,1-2-12,3 3-18,-2 0-7,-3 2-20,4-2-11,-3 2-12,3 0-13,-3 0-8,-3 2-5,0-3-19,1 1-2,-2 0-2,-6-1-8,13 8-10,-9-6 0,2-2-5,-6 0-19,10 6 16,-6 0-10,-2-2 0,1 1 0,0 1 0,-3-6-6,0 7 6,0 2-9,0-9 4,0 10-4,0-4 0,-4 3 0,2-1-2,-4 3 6,2 0 1,-2 1 7,-1-2-2,2 4-4,-3-3 4,2 3 1,-1 5-1,-1-7-17,3 7 13,-3-1 4,1 1-4,1 2 1,1 0 2,0-1-2,0 0 7,-2 1-3,4 1 12,-2-4 5,0 3-1,4 0 6,-4-2 8,2 1 17,-2 0 1,1 1-4,1-6-12,0 1 2,0-1-3,-1-2-5,0 1 0,0-1 0,2-1-4,-4 0 1,2-2-6,-2-4 11,3 3-4,0-1 4,-1-1-1,0-1 8,-1 1-2,1-1-8,0-3 17,-4 3-1,1-6-3,1 3 5,0-3-4,0 1-9,6-1-11,-15-1 6,9-2-9,-3 1-5,3-4-6,0 2-7,-1-3 3,1 3-3,2-4-8,-3-4-6,4 5-16,1-5-18,-1 4-21,1-1-30,0 2-29,2-2-34,0 0-36,2-3-42,0 2-67,1-2-63,0 0-59,3-1-72,1 1-399,0-2-949,4-2 419</inkml:trace>
          <inkml:trace contextRef="#ctx0" brushRef="#br0" timeOffset="25254.8731">13020-28 167,'0'-10'372,"0"1"10,2-3 5,-2 0-5,0 3-11,0 2-17,3-2-2,-2 5-13,-1-2-16,0 0-18,0 1-19,0 5-27,0-7-22,0 7-23,-1-5-24,1 5-17,0 0-19,1-6-18,-1 6-17,0 0-15,-4-4-14,4 4-42,0 0-39,0 0-27,0 0-44,0 0-70,0 0-70,10 17-61,-10-12-71,3 1-67,2-1-323,-2 2-784,1-2 347</inkml:trace>
          <inkml:trace contextRef="#ctx0" brushRef="#br0" timeOffset="25870.5958">13503-360 90,'-6'-6'278,"2"5"1,4 1-9,-9-1-5,9 1-13,0 0-6,-10 1 2,10-1-8,-4-1-19,4 1-3,0 0-19,0 0-8,0 0-21,0 0-17,0 0-18,0 0 8,0 0-6,1 15 7,2-10 1,4 7-8,-1-2-4,0 6 1,2 2 0,1-2 0,-2 5 0,3 1-9,-1-2-9,-1 2-1,1 2-9,0 4-6,-1 3 0,1-1-1,-2 1 16,-1 5 18,0 0-6,-5 2-5,1-2-7,-2 4-6,-2-4-10,1 5-3,-5-1-15,3-2 16,-8-2-9,2-2-7,-1 2-9,-1-3-4,-2 1-1,0-1-9,1-3-3,-2-2 5,-1 2-21,5-8 4,-5 6 4,1-3-5,2-5-3,-1-4-7,2 1-1,0 0-8,-2-3 1,3-2-4,3-2-3,-1-1 5,0-1-9,2 0-6,1-6-38,1 5-24,-1-3-41,0-1-51,1 2-53,0-4-103,4-1-104,0 0-113,-15-4-459,15 4-1062,-4-6 470</inkml:trace>
        </inkml:traceGroup>
      </inkml:traceGroup>
    </inkml:traceGroup>
  </inkml:traceGroup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39:12.2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BF689662-AAC9-4DB5-8441-DA62E8BC80AB}" emma:medium="tactile" emma:mode="ink">
          <msink:context xmlns:msink="http://schemas.microsoft.com/ink/2010/main" type="writingRegion" rotatedBoundingBox="25638,2096 25576,6112 22175,6060 22236,2044"/>
        </emma:interpretation>
      </emma:emma>
    </inkml:annotationXML>
    <inkml:traceGroup>
      <inkml:annotationXML>
        <emma:emma xmlns:emma="http://www.w3.org/2003/04/emma" version="1.0">
          <emma:interpretation id="{9B182F6E-800D-4991-A5E8-B39128283F19}" emma:medium="tactile" emma:mode="ink">
            <msink:context xmlns:msink="http://schemas.microsoft.com/ink/2010/main" type="paragraph" rotatedBoundingBox="25624,2988 25576,6112 24612,6097 24660,297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852B83A8-3F63-4DBB-8687-EA9EDB08DDA4}" emma:medium="tactile" emma:mode="ink">
              <msink:context xmlns:msink="http://schemas.microsoft.com/ink/2010/main" type="line" rotatedBoundingBox="25624,2988 25576,6112 24612,6097 24660,2973"/>
            </emma:interpretation>
          </emma:emma>
        </inkml:annotationXML>
        <inkml:traceGroup>
          <inkml:annotationXML>
            <emma:emma xmlns:emma="http://www.w3.org/2003/04/emma" version="1.0">
              <emma:interpretation id="{174C484E-76FE-482E-9287-784755CBD3C9}" emma:medium="tactile" emma:mode="ink">
                <msink:context xmlns:msink="http://schemas.microsoft.com/ink/2010/main" type="inkWord" rotatedBoundingBox="25624,2988 25576,6112 24612,6097 24660,2973"/>
              </emma:interpretation>
            </emma:emma>
          </inkml:annotationXML>
          <inkml:trace contextRef="#ctx0" brushRef="#br0">1407 1223 99,'0'0'171,"0"0"-3,0-7 3,0 7-8,0 0-6,0 0-5,0 0-7,0 0 0,0 0-4,0 0 5,0 0-6,0 0-4,0 0-4,0 0-2,0 0-9,0 0 3,0 0-8,15 6-3,-15-6-6,9 0 2,-3-3-2,-2 0-15,2 1-6,2-2-2,0-1 3,-2 1-11,5-5-6,1 3-6,-1-3 0,-1 0-3,1-4-9,-1 2 0,3-2 2,3-5-7,-4 2-1,-2 2-2,2-7-6,-2 0-4,1-2 1,1-4-1,-3 5-6,4-9-2,-6 13 11,-3-6-24,-1 2 12,-2 0-9,-1 1-3,2 4-2,-2 3 0,-2-1-3,2-1 6,-1 2-1,-2 3 9,-1-2-17,-1 4 2,-2-3 0,-2 6 2,1-2-4,2 1-2,-3 2 2,4 4-2,-3 1 1,0-2-3,2 0-2,-2 6 3,-1-3 2,2 4 0,-1 2-7,-5 1-1,4-1 1,0 9 4,0 1-6,0 3 0,-1 2 2,-2 8 1,3 1 15,-1 2 0,0 2 6,1 1 2,3 1 9,-2 0 6,3 1 5,-1 3 6,0-4 3,1 2-2,0 3 2,2-1 1,-4 2 9,4 0 2,-1-1-2,1-2 0,-3-1-5,6 1-1,-4-2-2,3-5-10,-1 4 8,0-1-7,2-2-4,0-1 0,-1-2-4,-1-7-3,2-1-2,-1-2 2,1 2-7,-5-3-1,5 1 1,0-3-2,-3-3-3,2 2-1,-3-6-3,4 1-3,-2 2-4,0-6 0,2-2 4,-1 3-5,-3-5 2,4 4 0,0-4 1,0-4-3,-3 6 1,2-2-2,1-4-3,0 0-10,-4 2-9,4-2-14,0 0-11,0 0-17,0 0-15,-8-12-15,8 12-24,0-10-14,-2 2-14,-1 0-6,1-3-6,0 1-7,2-3 4,-3 1-4,1-3 6,2 3 5,-4-4 15,4 1-1,-3 0 10,2 1 13,-1-1 10,-1 1 11,-1-1 11,-2 0 8,2 1 14,0 1 15,0 0 7,0 0 13,-1-3 12,0 1 11,-1 7 7,2-4 5,-2 0 6,1 0-2,1 6 3,0 0 9,2 2 0,-2-2 3,1 1 4,2 0 0,1 5-1,-4-7-5,2 3-3,2 4-3,-3-2-1,3 2-2,0 0 3,0 0 6,0 0 5,0 0-1,0 0 6,0 0 3,15 4 5,-7-2-2,1 0 10,1 2-2,1-2 2,-2 1-2,3-1-1,7 3-10,-8-3 2,0-1-5,6-1-6,-5 2 5,2-2-13,3 3 5,-3-3-11,-3 0 5,0 0-3,1-3-5,2 3-4,-5 0-2,3-2-11,-3 2-14,0-1-17,0 1-18,-1-2-21,0 1-28,1-1-27,-3 0-31,6 2-38,-2-2-42,-2-1-41,-4 0-31,4-1-178,-3 1-524,2 1 232</inkml:trace>
          <inkml:trace contextRef="#ctx0" brushRef="#br0" timeOffset="404.9231">1828 1254 147,'0'0'246,"0"-6"5,0 2-9,0 4-2,0 0-6,-2-6-12,2 6-19,0 0-14,0 0-12,-9 0-15,9 0-6,-6 8-4,0-2-3,-1 5 0,-2 0-5,-5 3-5,4 4 1,1 3-5,-1 1 0,-2-2-4,2 2-2,-3 7-3,2 0 1,0 1 0,0 1-15,0-9-5,4 8-9,-1-7-2,1 2-12,0-3-6,4 3-6,-2-3-7,2 1-4,-3 0-6,3-3-8,0-5-5,1 7-3,2-9-4,0 5-5,0-3-4,0-2-1,0 0-3,0-4-7,1 2 4,0-1-7,-1-4-15,4 5-8,-3-1-25,0-6-27,3 2-25,-4-6-18,4 8-25,-1-5-25,-3-3-24,5 2-24,-5-2-29,10-1-34,-10 1-27,14-14-28,-9 8-228,0 1-595,4-2 262</inkml:trace>
          <inkml:trace contextRef="#ctx0" brushRef="#br0" timeOffset="952.2688">1858 1630 54,'0'-5'210,"0"5"6,1-8 7,-2 2 22,0 1-2,0 1-4,1 4-8,0-6-17,0 6-7,-4-6-23,4 6-12,0 0-8,-9 0-10,9 0-11,0 0-10,-9 6 9,5-1-13,0 0-9,-2 1-7,2 3 8,-1 2-5,-1 0-10,-1 0-8,3 3 1,-4 0-9,4 1-3,2 0-5,-3 0-2,2 1-6,3-4-10,0 3-2,-1-2-6,-2-1 2,6 0-9,-2 1 0,2-3-7,-1-2-1,1 1-1,1-2-6,-2 1-4,4-2 1,-3 0-4,4 0 0,-1 1 4,0-4-6,3 2 1,-3-4-4,-1 5 3,3-6-2,-2 0 2,-6 0 2,14-3 0,-8-1-2,0-1 0,1 1-2,2-4-3,0-2-5,-3-1 3,2-2 1,0 3-6,1-4-5,-1-5 3,-3 7-3,3-7-2,-6 0 4,4-3 0,-5 1-4,3 2 2,-4-1 0,0-1-6,0 3-6,-1 3 0,-2-1 5,0 2 2,-1 0 7,2 2-5,-5-3 2,2 5-3,-3-1 2,2-1-2,-3 5 0,0-5-1,1 6 1,-1-2-1,1 4 2,-1-2-5,1 2-2,0-2 3,0 3-2,2 1-2,-4 1 0,2 1-2,2 0-6,-2 3-6,4-1-21,-5 3-14,5-3-22,-1 4-20,-2-2-21,2 1-18,0 5-21,-2-4-21,2 6-22,5-6-21,-5 4-22,1-5-29,0 2-37,4 1-39,0-2-183,0 0-571,0 0 252</inkml:trace>
          <inkml:trace contextRef="#ctx0" brushRef="#br0" timeOffset="1760.1203">2117 1211 106,'0'0'144,"0"0"3,0 0-5,-12-22-1,12 22-10,0 0-5,0 0-1,0 0 1,0 0-1,-5-21 2,5 21-2,0 0 2,0 0-1,0 0 3,0 0 2,0 0-1,0 0-4,0 0-1,0 0 1,0 0-7,-4-21-7,4 21-6,0 0-2,0 0 0,0 0-6,0 0-12,0 0-13,0 0 6,0 0 0,0 0-8,0 0-12,0 0-6,0 0 0,0 0-6,0 0-4,0 0-2,0 0-4,0 0-7,0 0-2,0 0-2,0 0-5,0 0-1,0 0 5,0 0-7,0 0-2,0 0-1,0 0-5,0 0-3,0 0 6,0 0-1,0 0-1,0 0 0,0 0 0,0 0-5,0 0 11,12 73-12,-8-63 1,-4-10 2,8 27 7,-4-12-17,-4-15 13,9 28-15,-6-14 24,-3-14-7,9 34 9,-5-21-12,-4-13 3,7 33 8,-2-18-4,-5 3 4,7 2-10,-7-20 10,5 30 4,-4-10 2,2 0-3,-3-20 5,2 39-3,1-17-4,-3-22 0,0 33 3,0-14-8,0 1 3,0-20 7,-3 36-7,1-22 0,2-14-1,0 40 2,0-25-5,-4 3-4,4-18 10,-4 35-2,0-21-3,4-14-3,-4 33 0,-1-18 0,1 3 3,4-18 1,-9 31-6,6-18-13,3-13 14,-9 29 1,4-11-2,-1-3-5,6-15 0,-9 27 0,9-27 5,-9 25-6,4-13 3,2 1-1,-3-3 1,3-2-7,0 1 0,-2-3 2,1 0-3,0 0 1,0-1-13,0 4-15,0-7-24,3 7-44,-3-9-24,-1 2-42,4 1-48,1-3-52,-8 4-69,8-4-310,-7 2-692,7-2 306</inkml:trace>
          <inkml:trace contextRef="#ctx0" brushRef="#br0" timeOffset="12919.6932">1752 2254 57,'0'-5'134,"4"3"-5,-4 2-10,0-9-18,0 9-6,4-8 4,-4 6-12,0 2-12,0-6-9,0 1-6,0 5 4,3-7-8,-3 2-2,0 5-2,0-6-2,0 6 3,0 0 10,0 0 0,0 0 4,0 0 6,0 0 2,0 0 11,0 0 2,0 0 11,0 0 7,0 0 2,0 0-1,0 0 2,0 0-3,0 0 1,0 0-2,0 0-8,0 0-5,2-6-7,-2 6-3,0 0-5,0 0-2,0 0 2,0 0-3,0 0 5,0 0 1,-2 21-6,-1-13-1,6-2-4,-6 2 2,3 3-5,0-1 6,-4 2-3,3 1 0,-2-2 0,2 2-3,-3 2-3,3 1 2,-4-1-1,3 2 0,1-3-1,-4 4-6,1 3-5,1-6-2,1 2 1,-1-3 0,-1 7-7,1-2-10,0-5 14,1 7-5,-1-5-4,0-1 3,-1 1-11,0-1 4,2-2-6,-5 2-5,7-3-4,-4 4 1,3-4-2,1 0-1,-1 1 0,-1-5-4,2 0 0,0 0-1,-1 1-4,0-3 2,1 0-4,-1 3 1,1-5-3,-2 2 2,1-3-1,2 3-1,-1-6 2,2 5 2,-2-5-3,1 4 2,-1-4 0,0 0 3,0 0-2,0 0 7,0 5-1,0-5 1,0 0 2,0 0 2,0 0-5,1-14-5,-2 7-2,0-1 1,1-1 0,1-1-1,-2-2 4,-2 2-4,2-4 4,-1 2-3,0 0 0,-2-2 0,4 2 5,-3 1 0,2-2 2,-2 1 5,-1 2-7,0-3 3,3 5-2,-3-2 1,3 2-2,-2 1-4,2 1 5,-1 0-2,-1 2-5,0 2 2,0-4-2,3 6-7,-3-5 0,3 5-3,0 0 3,0 0 1,-11 13-4,8-5 4,0 7-2,-1 1 1,3-2 1,-3 8 0,0-4 2,3 4-2,-1-1 0,1 0 4,1 0-2,3 0-1,-2 1 2,2-2 0,-1-5 5,2 1 5,0 0 0,-4-2 2,4-2 2,-1 0 1,-2 1 2,3-6-1,-1 0 4,4 6 0,0-5 4,-4-1 3,5 1 0,0-4 5,0-3 2,0-1-1,-1 1-2,4-2-3,-1 0-3,0-4 0,1 4-3,0-4-2,-3-3-1,0 2 1,5 0 0,-6-3 9,1 2 6,2 0-7,-3-2 1,3 2-3,-4-3-6,-3 2 1,6 0-2,-4 0-6,0-4 2,0 6-4,-1-5-2,-1 5 1,1 0-1,-2-1-6,1 1 1,-2 1-2,3-3-3,-3 5 1,-1-3 0,0 6-5,0-8-13,0 8-24,2-2-23,-2 2-30,0 0-35,0 0-33,0 0-43,0 0-46,0 0-47,0 0-45,0 0-60,-12 8-60,7-3-290,2 1-810,-3 2 359</inkml:trace>
          <inkml:trace contextRef="#ctx0" brushRef="#br0" timeOffset="13912.7176">1637 3374 106,'0'0'319,"-7"5"-7,7-5-8,0 0-3,0 0-13,0 0-10,0 0-13,0 0-14,0 0-9,0 0-22,0 0-18,0 0-10,0 0-20,0 0-14,0 0-2,0 0-9,0 0-7,0 0-3,0 0-7,0 0-4,0 0-3,0 0-10,22-10 6,-18 7-3,-4 3-2,11-8-5,-5 3 0,1 1 0,-1-2-3,1-4-1,0 4-10,2-4 5,-4-1-8,1 5-7,-2-5-5,1 5-5,0-8-8,-1 3-3,1-1-7,-1 6-2,4-6-4,-7 1-5,3 2-6,-1 0-4,-1 3 1,1-1-4,-3 7-1,0-8-7,0 8-4,0 0-5,3-4-3,-3 4-7,0 0 4,0 0-2,0 0-1,0 0 1,0 20-2,-3-8 1,0 1 2,3-1-3,-5-1 0,5 5 1,0 1-2,-5-2 1,1 0 1,0 1-3,3 6 0,1-1-1,-5-2 3,5 2-11,0-6 11,-2 7 0,1-4-5,1 3 3,0-6 2,-4 1-4,3 0 1,2-2 2,-1-1-1,0 2-1,0-4-2,3 0 1,-6-3 2,2 2-2,1 0 0,0-5-2,0 2-7,0-1 7,0 3-1,0-9 4,1 10-4,-1-4 4,0-6-2,0 7 0,3-2-2,-3-5 2,1 9 2,-1-9-2,0 0-4,0 6 5,0-6-2,0 6 2,0-6-3,0 0 2,0 0-2,3 6 1,-3-6 4,0 0 0,0 0-9,0 0 5,0 0 3,0 0 0,0 0-2,0 0-1,0 0-2,0 0 2,0 0-2,0 0 2,0 0-4,-7 5-1,7-5-1,0 0-11,0 0 6,0 0 0,-18-5-3,18 5 3,-12-1-5,12 1 4,-11-2-1,4-1 0,-1-1 6,1 4-5,7 0 4,-13-6-4,7 6 6,-3-2-1,9 2 6,-11-4-4,6 2 4,5 2-5,-9-3 5,4 2-2,5 1 2,-10-4-4,10 4 3,0 0-2,0 0 1,0 0-2,0 0 3,0 0 0,0 0-5,-9 0 3,9 0-1,0 0 2,0 0 1,0 0 1,0 10-5,0-10 0,0 0 7,0 0 1,3 10 2,-3-10-7,6 10 4,-2-8 1,0 3 0,0 1-2,3-2-2,0 0 7,2-2 1,0 3-8,0 0 14,-2 0 1,-3-1-2,5-1 3,1 2 0,0-1-2,3-1 0,-6 1 0,1-1-1,5 4 3,-3-3-3,3-2-2,-6 0-3,3 2 2,-1-3 1,-1 6 1,3-4-3,-6-1-9,1 0 4,-2-2 1,2 2 2,-2 1 0,1-2 1,-5-1-18,6 2-17,-6-2-28,0 0-39,0 0-50,8 3-52,-8-3-85,0 0-92,0 0-121,0 0-359,0 0-925,0 0 409</inkml:trace>
          <inkml:trace contextRef="#ctx0" brushRef="#br0" timeOffset="35827.901">1559 3499 147,'0'0'172,"0"0"-2,0 0-9,0 0 4,0 0-9,0 0 5,0 0-3,0 0-6,0 0-1,0 0 0,0 0-6,0 0-5,0 0-13,12-11-6,-12 11-9,0 0-12,0 0-4,0 0-7,0 0-9,0-5-5,0 5-6,0 0-7,0 0-8,0 0-5,0 0 1,0 0-3,0 0-12,0 0 4,0 0-5,0 0-10,0 0-2,0 0-3,0 0 3,0 0-3,0 0-2,-20 5-5,15-5-3,5 0 4,-13 0 0,5-1 3,-1-2-7,1-1 0,1 2-2,0-1 2,-3 0 0,2 0-4,-1 0 2,2 0-5,-2-4 6,2 1 2,-3-3-3,4 4-2,-2-1-1,1-5 1,1 6-3,0-8-1,-2 6 2,3-6 1,1 5-5,-4-5 7,3 1-1,1 0-1,-1-2 2,2 2-2,-2-2-1,1 1-2,-1-1 4,5 2 0,-4-3 1,2 1-3,0 0 1,2-6 0,-4 1-4,3 2 1,1-4 5,1 6-2,-1-1-1,3 2 0,-2-4-1,1 0 1,0 2-5,2-3 4,1 2 0,3-2-2,-4 4-2,-2-1-1,5-1 2,-3 4 0,1-6 1,3 7-1,-3 0 1,1-2-5,1 2 9,0-2-4,-2 2-1,2 1-1,-1-2-3,0 3 5,1-2-4,3 2 4,-4-1-4,1 1 0,-1-1 5,3 1 0,-2 0-3,1 3 2,-2-3 2,3 0 0,-6 1 2,2 1 2,4 1-7,-1-5-1,-4 6 7,1-1-3,3-4 4,-3 6-4,0-3 6,-2 2-3,5-3 2,-2 2 0,-2-4 0,-1 7 3,2-6 1,0 4 2,-1 0 8,1-2-7,-5 2-4,6 1 2,-4-2-5,1 3 1,-1-2 1,2 2 4,1-2-8,-4 1 4,2 3 1,1-3 4,-3 0-4,3 1-2,-3 2 2,-1 2 3,5-6-3,-5 6 1,4-7-1,-2 4-3,-2 3-3,0 0 2,2-9 0,1 7-1,-3 2 5,2-6-2,0 3-2,-2 3 6,4-5-3,-4 0 1,2 1-3,-2 4 7,0 0 0,-2-8-5,2 8 2,4-4 0,-4 4 2,0-6-6,0 6 2,2-5-1,-2 5 3,2-4 0,-2 4-4,0 0 1,-2-6-1,2 6-4,0 0-1,0 0 7,0 0-10,2-6-2,-2 6 0,0 0 2,0 0-2,0 0-2,-8-2 3,8 2 6,0 0-5,-9 8 10,3-5-15,-1-1 4,3 1 0,-2-1 5,-4 2-10,4 1 9,-2-1 0,-3 0-1,2-1 1,-1 4-1,0-2 2,2 0 4,-4 0-10,-2 1 8,5-2-4,0 2-2,-2-1 1,1-1 1,0-1-1,-1 0 0,2 0 0,4 2-2,-3-3 0,2 0 6,-2 1-1,4 0-2,-2 0 0,2-2-1,0 1 3,-1 1-6,5-3 3,-5 1 3,5-1 1,-3 3-2,3-3 3,0 0-2,0 0-8,0 0 6,0 0 0,0 0 4,0 0-3,0 0 5,0 0-3,0 0-2,0 0-5,0 0 1,15-4 6,-8 1-6,-1 2 5,2 0-5,2 0 3,0-3-3,3 3-4,-2-3 7,2 2 4,-1-2-5,1 1-3,1 2 4,0-1-3,1-2 6,-5 2-2,3 2-9,0-3 4,-5 1 3,2 0 0,0-1 1,-2 3-7,1-3 1,-3 3 1,-6 0 7,9 0-6,-3 0-1,-1 3-2,-5-3 14,11 3-6,-7 0 4,-3 1 3,4-2-16,-4 2-1,3 1 6,-2 0 0,1 1-3,-3-1 2,0 1-2,0 0 2,0 0-1,2 3 0,-2-5 6,0 4-10,0 1 6,-2-2 0,2 4 3,0-3-3,-3 5 4,3-2-2,-2-2 0,1 1-3,-3 1 3,1-3-1,0-1 2,0 1 0,2 0 1,1-2-5,0 0-5,-2 3 7,1-3 5,1-2 0,0 2 0,0-1-5,0-5-3,-2 6-7,2-6-25,2 6-42,-2-6-49,0 0-63,0 6-81,0-6-298,0 0-617,0 0 274</inkml:trace>
        </inkml:traceGroup>
      </inkml:traceGroup>
    </inkml:traceGroup>
    <inkml:traceGroup>
      <inkml:annotationXML>
        <emma:emma xmlns:emma="http://www.w3.org/2003/04/emma" version="1.0">
          <emma:interpretation id="{4E3D2789-DFA6-405D-96DD-62770C2C9960}" emma:medium="tactile" emma:mode="ink">
            <msink:context xmlns:msink="http://schemas.microsoft.com/ink/2010/main" type="paragraph" rotatedBoundingBox="22938,3579 24433,3579 24433,4266 22938,4266" alignmentLevel="3"/>
          </emma:interpretation>
        </emma:emma>
      </inkml:annotationXML>
      <inkml:traceGroup>
        <inkml:annotationXML>
          <emma:emma xmlns:emma="http://www.w3.org/2003/04/emma" version="1.0">
            <emma:interpretation id="{F1897707-A9C4-42E2-B190-CC48422A801E}" emma:medium="tactile" emma:mode="ink">
              <msink:context xmlns:msink="http://schemas.microsoft.com/ink/2010/main" type="line" rotatedBoundingBox="22938,3579 24433,3579 24433,4266 22938,4266"/>
            </emma:interpretation>
          </emma:emma>
        </inkml:annotationXML>
        <inkml:traceGroup>
          <inkml:annotationXML>
            <emma:emma xmlns:emma="http://www.w3.org/2003/04/emma" version="1.0">
              <emma:interpretation id="{E7D81ABD-AE7F-4A20-ABE0-7C49F91BBD8E}" emma:medium="tactile" emma:mode="ink">
                <msink:context xmlns:msink="http://schemas.microsoft.com/ink/2010/main" type="inkWord" rotatedBoundingBox="22938,3579 24433,3579 24433,4266 22938,4266"/>
              </emma:interpretation>
            </emma:emma>
          </inkml:annotationXML>
          <inkml:trace contextRef="#ctx0" brushRef="#br0" timeOffset="-2925.5539">-445 1327 73,'0'0'149,"0"-6"-13,0 6-8,0 0-1,0 0-6,0 0 0,0 0 1,0 0-7,0 0 0,0 0-2,0 0-2,0 0-2,0 0-1,0 0-3,0 0 1,0 0-12,0 0-4,0 0 1,0 0-1,0 0 0,0 0-6,0 0-5,0 0-2,0 0-4,0 0-8,0 0-5,0 0-3,0 0-1,0 0 0,0 0 7,-2 15-6,-1-13 3,3-2-2,0 7-2,0 2 0,-1-3-2,-1 1-3,2 2 3,0 0-1,-2 0-6,-2 3 1,4-2-3,-4 3-8,3-1 2,-3 0-4,4 0-8,-1 1 4,-2 1-4,3-1-5,-1-2-1,0 2 15,-3-1-23,4 2 2,0-4-2,-3 1 1,2-2-4,-2 2 1,3-3 3,0 0-4,0 1 1,0 1-4,0-3 3,0 3 0,0-4 0,-1 3 1,0-2 0,1-1 6,0 0-6,0 1 2,0 0-3,-3-2-3,3 0 0,0-5 4,0 9-1,0-6 1,0-3-2,3 7 0,-3-7-3,0 8 0,0-8 5,0 4-12,0-4 3,2 6 0,-2-6-2,0 0 0,0 3 3,0-3 5,4 2 0,-4-2-8,3 5 1,1-3 4,-4-2-2,6 4 3,0-4-4,0 1 4,0-1 6,0 0-2,1 2-6,3 0 4,1-2-3,0 0 0,0 0 2,1 0 1,0 1 11,1-1-4,2 0-6,0 0-7,1 0-1,-3-1 1,3 2 4,2 0 2,-5-3 21,-2 0-18,2 2 5,0 0-3,0-2-4,-1 1 7,1 1-5,-3-1 0,3 1 6,-5-3-3,-1 3-3,3 0 3,-4 0-6,1 0 1,2 3-12,-4-3 12,2 0-1,-2 1-8,-5-1 0,9 1 3,-1-1 8,-8 0 2,10 2-12,-10-2 16,9-2-20,-9 2 9,8 0 1,-5-1 0,-3 1-4,7 0-5,-7 0 0,0 0 7,8-1-4,-8 1-1,0 0-1,7 0 9,-7 0-2,0 0 2,0 0-2,0 0-15,4-5 18,-4 5-2,0 0 2,0 0-4,0 0 1,0 0-6,2-5 15,-2 5-18,0 0 2,-5-5 0,5 5-3,-7-6 4,5-2 0,-2 6-9,-1-3 9,0 1-2,-3 1-6,4-5-1,-6 2 3,3 0-1,-2-4 2,0 4 0,1-3 5,0-1-6,0 1 7,-1 1-6,3-2 7,3 4-2,-4 0 0,0 0-3,3-1-4,0 0-7,0 2 10,2-3 3,-1 2-2,-1 2-1,3-3 0,-2 1 6,1 2-5,2 2-1,0 2-3,0-9 7,0 6-5,0 3 5,5-6-6,-5 6-2,5-4 2,-5 4-8,0 0 15,17 7-8,-13-2 8,6 1-7,-2 0 10,0 4-8,2 0 4,-2-1 0,1 2-2,-1 0 4,1 2 2,0 4-1,-1-5 0,-4-2 4,4 2-4,-1 1-9,-3-1 14,1 2-2,-2-4 4,1 5 1,-4-3-1,3 2 2,-3 0-2,0-2 8,-3-5-2,2 3 7,-1 1-11,-2 3 5,-1 0-10,1-3 8,-3 0-4,3 0 6,0-2-10,-3-3-2,2 4 6,0-4-6,-2-1-1,4-5 2,3 0-5,-11 9-9,10-8-22,-3 1-16,4-2-18,-4 4-15,4-4-20,0 0-14,0 0-17,-4-12-21,4 12-19,1-8-28,-1 8-31,6-11-36,-2 5-33,1 2-189,0 2-526,4-1 233</inkml:trace>
          <inkml:trace contextRef="#ctx0" brushRef="#br0" timeOffset="-2054.9402">300 1610 150,'0'0'260,"0"0"-2,3-5-6,-3 5-2,0 0-1,0 0-4,0 0-9,0 0-5,0 0-5,0 0-4,0 0-5,0 0-14,0-6-8,0 6-10,0 0-17,0-6-3,0 6-20,4-5-21,-3 1-2,3 0 3,-3-2-6,3-3-6,1-1-12,-1 2-5,0-4-4,4 3-10,-4-6-9,1 3-1,1-1-12,1-2-2,-1-4-5,1 5 0,-5-2-6,4 4-4,-4-4-1,4 1 1,-5 3-3,4-1 1,-5 2 0,3 0-6,0 0-1,-2 6 0,-1-4 4,1 4-3,-1 2-3,0 3 2,0-8-5,0 2-1,0 6-4,0 0-2,0-6-8,0 6-2,0 0-1,-4 15 6,3-7-9,-1 6 0,1-1-2,-4 7 1,3-2-3,-3 6 3,5-2-2,-1-1-1,0 2 3,-3 0-3,2 4 4,0-5-3,-2 3-1,3-1 2,-2-1 0,-2 1-4,1-1 2,2-1-1,0 3 0,0-5 1,-1 2 0,2-7-1,-3 5 1,0-5-2,4-1-2,-3 5 0,2-7 6,-3 3-5,3-3 0,-2-2 2,-1 2-3,4 2 0,0-3 2,-4-4-1,3 1 0,-1 0 1,4-1-2,-4-3-2,0 4 1,2-5-7,0-3-1,-1 6-2,1-6-8,-3 6 8,2-3-13,1-3-5,0 0-3,0 0-4,0 0-5,0 0-1,0 0 3,-14-6-1,11 3-7,-1-1 4,-2 1 0,3 1 0,-3-7 5,0 6 2,0-1 13,2-1-1,-4-3-9,3 6 9,1-2-10,0 2 16,-2-2 2,1-2 2,1 5 0,4 1 0,-5-5 2,5 5 3,-4-3-1,4 3-4,-4-2 14,4 2-11,0 0 2,-3-4-7,3 4 5,0 0-1,0 0 5,0 0-1,0 0 0,0 0-1,0 0 1,0 0 1,23 4 0,-15-4-14,0 2 19,0 1 2,2-2 0,1 3 1,-2-2 1,5 3-7,-2 0 7,-1-5 0,1 1-3,2 1-2,-2 0 6,1 0-3,-1 2 2,-1-1-2,1-2-1,2 1-3,-2 3 4,-1-1-3,0 0 4,1 2-1,1-3-7,-3-3-20,0 5-19,2-2-35,0-2-29,-6-1-28,3-1-28,3 1-29,-3-2-36,2 2-36,-2-3-43,0-1-267,-3 2-625,2-4 277</inkml:trace>
          <inkml:trace contextRef="#ctx0" brushRef="#br0" timeOffset="-1064.854">948 1646 8,'2'-4'251,"0"-2"12,-1 3 9,-1 3-2,3-3-8,-3 3-2,0 0-6,0 0-21,0 0-9,0 0-15,0 0-11,-6-9-14,6 9-16,0 0-6,0 0-10,-11 9-20,5-8 5,1 4-9,-3-1 0,2 2-16,-3 2 3,-4 1-11,1 4-8,-2 1-1,0-1-7,-3 5-9,4-2-7,-3-2-3,0 3-5,5-2-8,-2 0 1,-1-2-9,1-2-7,6-1-7,1 0 0,-3 1-2,1-2-3,4-2-8,0-1 1,-1 0-5,1 0-1,3-3-1,-2 2-3,3-5 3,-1 5-4,-2 1-4,3-6 8,0 0-7,0 0-1,0 0 4,0 0-7,0 0-1,7-16-5,-3 10-5,-3-3-1,4-1-6,3-2-5,-4-3-4,-2 3-2,2-4 1,4 1 0,-4-4-4,-2 7 3,0-6 7,2 1-2,1 4 7,-5-2 3,4-2 1,0 2-1,-3 3-2,-1-2 2,3 2 4,-3 2-12,0-1 12,0-1 1,0 4 17,0 3-6,0 0 2,0 0-12,0 1 6,0 4-2,0-8-5,0 8-1,0 0-3,0 0 5,0 0-3,0 0 3,0 0 4,0 0-4,4 17-2,-2-9 7,-2 5-8,4-3 10,1 4-3,-1 1 6,-4-1 2,7 1-5,-5 0 10,4 3 7,1 3-11,-3-7 2,0 1 1,1-2 1,2 0-3,-1-2-8,-1 1 9,2 3-3,-2-2 3,0-4-3,0 1 5,-1-2-11,2 1 7,-4 0-4,2-2-6,-1-1 8,-2-1-2,1-1-1,1 0-2,-1 2 5,0-4-5,-2-2 3,1 4 2,2-3 1,-3-1 1,0 0-2,0 0-1,0 0-3,0 0 3,0 0-10,0 0-7,0 0-7,-8-12 3,3 6-18,1 1-19,-4-4 0,0-1-12,1 2-3,-2 1-4,-1-5 0,-3-1 0,3 4 5,1 0-2,0-3 6,1 3 4,-5 0 5,4 0 7,-1 0 5,0-3 4,3 4 8,-4 0-1,5 0 2,-2 2 8,-1-1 1,4 1 2,1 2 3,0-1 1,-2 5 7,2-4 1,1 2 0,-1-4 6,2 2-2,2 4 2,-4-3 1,4 3 2,-5-3-2,5 3-2,0 0-1,0 0 5,0 0-5,-4-3 2,4 3 0,0 0-1,0 0 6,0 0 6,0 0-1,0 0 8,10 14 5,-7-13 5,1 3-6,-2-2 5,2 2 4,2-2-2,1 3 6,-2 2-12,4-4 3,3 2 0,-2-1 0,2 3-4,0-2 5,1 1-7,-3-3-9,6 2 8,-5 0-1,5 2 2,1-4-13,-8-1 1,5 4 2,-2 0-1,1-2-4,-4 0 6,0 1-12,4-5-28,-3 4-20,3-4-23,-5 2-32,-1 3-33,3-4-38,-3-1-49,-1 0-58,6-1-68,-3-4-185,-2 5-579,4-2 256</inkml:trace>
        </inkml:traceGroup>
      </inkml:traceGroup>
    </inkml:traceGroup>
    <inkml:traceGroup>
      <inkml:annotationXML>
        <emma:emma xmlns:emma="http://www.w3.org/2003/04/emma" version="1.0">
          <emma:interpretation id="{BE811E3A-D1A7-4A91-9506-E4DADD7B3820}" emma:medium="tactile" emma:mode="ink">
            <msink:context xmlns:msink="http://schemas.microsoft.com/ink/2010/main" type="paragraph" rotatedBoundingBox="23959,2474 23418,3561 22774,3240 23315,215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5661C82-7796-40C1-8A2D-21A068EE1384}" emma:medium="tactile" emma:mode="ink">
              <msink:context xmlns:msink="http://schemas.microsoft.com/ink/2010/main" type="line" rotatedBoundingBox="23959,2474 23418,3561 22774,3240 23315,2153"/>
            </emma:interpretation>
          </emma:emma>
        </inkml:annotationXML>
        <inkml:traceGroup>
          <inkml:annotationXML>
            <emma:emma xmlns:emma="http://www.w3.org/2003/04/emma" version="1.0">
              <emma:interpretation id="{785AA700-006D-469B-BFD2-94BAD041A901}" emma:medium="tactile" emma:mode="ink">
                <msink:context xmlns:msink="http://schemas.microsoft.com/ink/2010/main" type="inkWord" rotatedBoundingBox="23959,2474 23418,3561 22774,3240 23315,2153"/>
              </emma:interpretation>
            </emma:emma>
          </inkml:annotationXML>
          <inkml:trace contextRef="#ctx0" brushRef="#br0" timeOffset="-4834.3659">182 0 201,'0'0'249,"0"0"3,0 0-6,0 0-7,0 0-16,0 0-17,0 0-14,0 0-13,0 0-4,0 0-6,0 0 1,0 0-4,0 0-1,1 18-4,1-10-10,0-1-2,0 0-10,1 5-7,0 3 3,1-5-11,0 6-5,0-3 1,0 2-5,0-2-3,1 6-1,-3-2-1,3 2 0,1 2-3,-4-2 0,2 3-3,0-4-5,1 7-2,-2-2 0,-2 2-1,3-2-10,-3-1-3,2-3-6,-2 4-8,-1 0-5,2-1 3,-4 2 0,2-2-3,0 2-7,-1-4 1,1 2-3,-2-2-1,0 1-10,-2 3 9,0-2 0,-1-1-4,2 0-1,-2-3-4,0 3-3,1-1-3,-1 1-4,-3-5 0,1 1-1,-2 2-7,1-4-3,0-2-1,2 1 1,0-2-7,-4 8 5,3-5-3,-2 2-7,0-1 0,0-6-6,0 2-11,-3-4-21,4 2-21,-1-4-28,-1 1-36,0-4-39,-1 2-42,3 0-55,-2-5-46,4 1-65,6-1-70,-16-3-377,7 0-872,1 0 386</inkml:trace>
          <inkml:trace contextRef="#ctx0" brushRef="#br0" timeOffset="-5736.7189">-189 137 130,'0'-3'230,"0"3"0,0-6 0,0 6-4,0 0-13,-1-7-11,1 7-17,0 0 2,-5-1-9,5 1-14,0 0-7,0 0-12,-12 5-9,7-3 3,-2 2-11,-1-1-3,2 4-2,-2 1-2,1 2-7,-4 4 14,-2 2-6,1-1-18,1 5-7,0-2 9,-3 12 7,1-2-13,1-7-1,-3 9-2,3-2-3,2 5 1,-1-5-9,2-4-9,0 5-3,1-5-3,-1 6-3,2-1 3,-1 1-2,4-6 0,0-2-2,0 4-6,0-4-4,1 1-2,2-2-6,-4 1-1,5-5-5,0 4-13,0 0 3,0-3-2,0-4-3,2 7-2,-2-5-2,3-2-1,-2-2-4,2 4-2,-3-4 1,3 0-1,-2 0-1,-1-5-2,2 4-3,0-5-2,-2-2 4,1 5-6,-1-3-1,3 0-3,-2 0 0,1 0-5,0-3-5,-1 2-18,3-3-15,-2 2-25,-2-4-18,6 5-33,-6-5-30,10 0-21,-10 0-27,13-4-34,-6 2-40,-1-2-42,1-8-40,1 4-289,0 1-692,2-4 308</inkml:trace>
          <inkml:trace contextRef="#ctx0" brushRef="#br0" timeOffset="-5357.3159">-85 387 126,'0'0'280,"0"0"-5,1-3-12,-1 3-14,0 0-7,0 0-2,0 0-16,0 0-7,-1 18 1,2-11-9,-5 2 9,3 4-10,1-2-1,-1 5-16,1 4 21,-3 0-2,2 2-4,-2-1-3,0 1-3,-2-3-5,5 1-6,-3 3-7,-4-1-8,3 3-11,0-6-12,-1 5-13,-1-8-10,0 8-15,2-3-12,-1 0-4,1-2-14,0 2-9,3-5-7,-3 2-6,-1-5-7,2 5-4,1 0-6,-1-5-5,2 1-3,-3-4-10,3-2-15,0 2-18,-1-1-19,1-3-20,0-2-26,-2 1-16,3-2-37,0-3-46,-1 6-53,1-6-51,0 0-52,0 0-52,0 0-50,0 0-306,4-18-795,-2 12 353</inkml:trace>
        </inkml:traceGroup>
      </inkml:traceGroup>
    </inkml:traceGroup>
    <inkml:traceGroup>
      <inkml:annotationXML>
        <emma:emma xmlns:emma="http://www.w3.org/2003/04/emma" version="1.0">
          <emma:interpretation id="{07EDC807-5305-4AD0-8713-996EC0C80727}" emma:medium="tactile" emma:mode="ink">
            <msink:context xmlns:msink="http://schemas.microsoft.com/ink/2010/main" type="paragraph" rotatedBoundingBox="23026,2142 22564,3588 22140,3453 22602,200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C67936C-9AA6-4246-9041-8C91444A0ECD}" emma:medium="tactile" emma:mode="ink">
              <msink:context xmlns:msink="http://schemas.microsoft.com/ink/2010/main" type="line" rotatedBoundingBox="23026,2142 22564,3588 22140,3453 22602,2007"/>
            </emma:interpretation>
          </emma:emma>
        </inkml:annotationXML>
        <inkml:traceGroup>
          <inkml:annotationXML>
            <emma:emma xmlns:emma="http://www.w3.org/2003/04/emma" version="1.0">
              <emma:interpretation id="{F7E22340-D461-41D4-ACF7-A12D4107044E}" emma:medium="tactile" emma:mode="ink">
                <msink:context xmlns:msink="http://schemas.microsoft.com/ink/2010/main" type="inkWord" rotatedBoundingBox="23026,2142 22564,3588 22140,3453 22602,2007"/>
              </emma:interpretation>
            </emma:emma>
          </inkml:annotationXML>
          <inkml:trace contextRef="#ctx0" brushRef="#br0" timeOffset="-6274.0839">-971 437 167,'1'-2'213,"-1"2"1,0 0 1,5-4-11,-5 4-10,0 0-8,5-2-13,-5 2-1,5-2-1,-1-2-5,0 2-5,0-3-12,1 3 12,0-3-10,3 2-13,1-3-3,-1-2-12,4 1 1,-1 0-9,2-2-3,0-3-3,1 0-5,-2-2-5,5-2-4,-4 1-16,1-1-3,-3-3-8,4 2-7,3-7 5,-2-3-16,0 0-2,-7 6-7,6-8-2,-3 2-10,2-8-3,-7 6 4,0 6-9,4-8 2,-7 7-1,-1 2-2,2-9-4,-4 11-1,2 4-7,-6-1 5,2 3-6,-2 1 0,-1 1 1,0 0-8,-2 3-7,-2-1-10,0 2 1,0 1 0,-3 1 1,3 6-4,-4-2 3,3 4-1,-9 2 1,5 5 16,-4-1-17,-1 7 8,4 1-1,-3 6 0,-4 6-1,4-1-2,2 7 2,-2 2 22,4 3-16,-5 1-1,4 1 3,2 17 0,0-16 0,2 2 7,1 0 6,-2 0 1,3 14 3,2-15 8,-1-4 14,1 5-20,-1-7 9,2 2 4,1 2 9,4-1-4,-5-2 3,3 0 2,0-2-4,0-3 6,0 0 2,2 1-5,-1-2 1,-2-1-2,3-5-1,-1 4 2,0-7-2,-2-1-1,1 2-2,-2-6-4,1 3-2,1-5-3,0-1 3,0 1-6,0-4 1,1-1-8,-2 0 5,3-1-2,-2-4-5,-1 1 3,2 0-9,1-1 12,-3-3-9,2 3-1,-2-2-16,3-4-7,-2 4-16,2-4-21,-7 0-27,7 0-13,0 0-15,-14-9-12,9 4-10,1 1-6,-1-2-7,0-3-4,-2 3-5,2 0 3,1-6 7,-1 2 3,-2-3 8,2 2 6,0 1 12,0-3 10,1-1 6,0 0 13,-1 0 9,1 3 11,1 0 6,-2 0 14,1-1 15,2 2 14,-2 0 10,0-2 9,3 4 13,-4-4 8,4 5 7,0-2 3,-1 3 2,0-2 4,1 1 5,1 0 5,0 5 2,0-4 5,0 6 3,3-12-10,-2 6 2,1 4 8,2-2-4,-1-3 3,4 4-3,0-2 11,-2 2-3,3 0 3,4-3-4,-2 5 4,-1-2 7,3 2 6,-2-1-10,2 2-4,1 0-6,0-3 5,6 3-13,-2 0-4,-2 3-9,4-2 0,-1-1-8,-1-1 0,-4 1-4,4 0 1,-3 1-5,3-2 1,-1 1-5,-2 0-1,-2 1-6,-1-1 3,2-1-2,-2 3-4,-2-2-5,4-1-19,-4 0-18,-3-2-13,5 2-23,-3-1-23,-1-1-17,1 1-32,-1-2-35,-1-1-37,2-1-41,1-2-33,0-1-293,0 2-624,0 1 277</inkml:trace>
        </inkml:traceGroup>
      </inkml:traceGroup>
    </inkml:traceGroup>
  </inkml:traceGroup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58:52.2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37D209D1-4CFA-46E7-B625-FC5EFCF437EA}" emma:medium="tactile" emma:mode="ink">
          <msink:context xmlns:msink="http://schemas.microsoft.com/ink/2010/main" type="writingRegion" rotatedBoundingBox="14908,12717 20568,9927 21336,11487 15677,14277"/>
        </emma:interpretation>
      </emma:emma>
    </inkml:annotationXML>
    <inkml:traceGroup>
      <inkml:annotationXML>
        <emma:emma xmlns:emma="http://www.w3.org/2003/04/emma" version="1.0">
          <emma:interpretation id="{942CD6FF-4B1C-41C9-A478-9427A630276C}" emma:medium="tactile" emma:mode="ink">
            <msink:context xmlns:msink="http://schemas.microsoft.com/ink/2010/main" type="paragraph" rotatedBoundingBox="14908,12717 19296,10554 19655,11283 15268,1344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5717C00-F719-4325-B669-3872BD381F61}" emma:medium="tactile" emma:mode="ink">
              <msink:context xmlns:msink="http://schemas.microsoft.com/ink/2010/main" type="line" rotatedBoundingBox="14908,12717 19296,10554 19655,11283 15268,13446"/>
            </emma:interpretation>
          </emma:emma>
        </inkml:annotationXML>
        <inkml:traceGroup>
          <inkml:annotationXML>
            <emma:emma xmlns:emma="http://www.w3.org/2003/04/emma" version="1.0">
              <emma:interpretation id="{357491A5-C1D3-4ADC-9527-E6FBED4FFB81}" emma:medium="tactile" emma:mode="ink">
                <msink:context xmlns:msink="http://schemas.microsoft.com/ink/2010/main" type="inkWord" rotatedBoundingBox="14954,12810 15512,12535 15793,13104 15235,13379"/>
              </emma:interpretation>
            </emma:emma>
          </inkml:annotationXML>
          <inkml:trace contextRef="#ctx0" brushRef="#br0">14533 11996 254,'0'0'278,"0"0"15,0 0-3,14-15-3,-2 11-3,-1 0 2,2-2-7,4-1-6,2 3-11,-1-3-16,1 4-15,-1-2-18,0 0-15,-2 5-13,3-2-17,-3-2-12,2 3-15,-5 0-11,7 1-19,-2 1-5,-1 2-13,-5-1-4,8-1-13,-3 2-10,1 1-2,0 0-9,0 0-7,1 1-3,0 2-5,-2-2-10,4-1-19,-4 0-14,-2 1-32,1 0-8,1 0-42,-3 1-28,0-3-25,-2 0-31,-2 1-35,-3 2-40,-1-3-37,1 0-44,-2 2-283,-4-1-659,2-2 291</inkml:trace>
          <inkml:trace contextRef="#ctx0" brushRef="#br0" timeOffset="-311.5358">14717 11552 181,'0'0'278,"4"-7"1,-3 5-5,2-2-3,-3 4-9,0 0-13,2-5-6,-2 5-19,3-4-10,-3 4-12,0 0-10,0 0-12,0 0-3,0 0-6,0 0-16,-9 16 2,5-10-1,0 1-8,-1 1-14,1 3-7,0 3-5,2-2 1,-3 3-7,2-1-4,-1 1-9,1 0-10,-2-1-6,-1 0-12,4 0-3,-3 0-8,1-2-7,2 1-8,-1-3-3,1-1-2,-1-3-8,2 1-3,-1 0 3,2-2-9,0-5 3,2 7-3,-1-5-2,-1-2-3,0 0-3,14-6 2,-5 3-3,2-6-11,4-2 7,2-3 0,-3-1-5,6-6-7,3-1-2,-1-5-7,0 5-3,-2-2-3,3 3 3,-3-1 0,-5 7 4,0 2-8,0 0 8,-7 4 1,2-2 2,1 6 0,-5-1-4,-1 0 6,0 1-8,1 2 0,-4 3 1,-2 0-2,0 0 4,4 8 3,-4-1 2,0 3 0,-3 1 0,2 4-4,1-1 4,-2 4-5,-1-3 4,0 4 3,3-2-1,-1 3 3,1 1-8,-2 1 3,0-5 4,2 4-3,0-6 1,0-2 1,2 2 0,-2 1-4,2-3-18,-2 2-21,0-4-34,0 0-33,1 0-42,1-5-37,-1 4-40,-2-1-47,1-3-57,3 2-52,-5-3-252,2-1-688,0-4 305</inkml:trace>
        </inkml:traceGroup>
        <inkml:traceGroup>
          <inkml:annotationXML>
            <emma:emma xmlns:emma="http://www.w3.org/2003/04/emma" version="1.0">
              <emma:interpretation id="{5B538FEC-B6EA-4ABC-BB3A-5AFBA515E0AD}" emma:medium="tactile" emma:mode="ink">
                <msink:context xmlns:msink="http://schemas.microsoft.com/ink/2010/main" type="inkWord" rotatedBoundingBox="16713,12199 17141,11988 17271,12252 16843,12463"/>
              </emma:interpretation>
            </emma:emma>
          </inkml:annotationXML>
          <inkml:trace contextRef="#ctx0" brushRef="#br0" timeOffset="11081.0466">16206 11096 95,'-4'-3'222,"4"3"-10,0 0-2,0 0-8,0 0-7,0 0-8,-8 0-7,8 0-7,0 0-4,0 0-9,0 0-6,0 0-2,-3-2-8,3 2-20,0 0-10,0 0-10,0 0-5,0 0-7,0 0 6,0 0-19,0 0 1,0 0 3,0 0 4,15-5 3,-11 4-4,1-3 4,3 1-3,4-3-2,4 0-6,-3-2-2,6-2-5,1 0-2,5-5-15,-1 3-1,3-1-2,-6-2-6,-1 6-18,-1-3 10,-2 1-2,1 0-5,-2 1-2,-2 2-9,-1 2 3,-3-3-3,1 3 0,-3 0-3,-2 3-6,-1 1 3,2-3 2,-5 1-15,2 2-15,0 2-29,-4 0-10,0 0-19,0 0-20,0 0-19,0 0-22,0 0-22,0 0-25,-5 13-25,2-7-28,1-1-20,-2-1-28,0 2-193,0-1-512,0 1 228</inkml:trace>
          <inkml:trace contextRef="#ctx0" brushRef="#br0" timeOffset="11415.0698">16272 11328 143,'-2'2'186,"2"-2"-12,0 0 2,-3 5-7,3-5-2,0 0-2,0 0-5,0 0-7,0 0-5,0 0-3,0 0 2,0 0-9,0 0 0,13-9-10,-6 6-3,-3-1-6,4 2-8,1-4-8,-2 3-9,4 0-4,1 0-9,0-3-1,-2-1-7,2 1-5,1 4-8,-3-3-2,6-2-5,-5 3-6,3 0-3,-2-1-12,0-2 1,4 0-7,-5 5-1,1-5-1,0 2 1,-1 2-6,2-3-10,-2 3-13,-1-2-29,0 0-21,0 0-32,-3 4-38,1-2-52,-1-1-54,2 0-62,-5 1-165,0-1-493,1 0 218</inkml:trace>
        </inkml:traceGroup>
        <inkml:traceGroup>
          <inkml:annotationXML>
            <emma:emma xmlns:emma="http://www.w3.org/2003/04/emma" version="1.0">
              <emma:interpretation id="{73C703BB-61D8-4D40-B42F-224CC069F869}" emma:medium="tactile" emma:mode="ink">
                <msink:context xmlns:msink="http://schemas.microsoft.com/ink/2010/main" type="inkWord" rotatedBoundingBox="17652,11345 19347,10634 19644,11342 17949,12053"/>
              </emma:interpretation>
            </emma:emma>
          </inkml:annotationXML>
          <inkml:trace contextRef="#ctx0" brushRef="#br0" timeOffset="13539.0567">17345 10324 102,'0'0'131,"-4"4"-9,4-4 2,0 0-3,0 0 1,-4 1-3,4-1-7,0 0 5,0 0-2,0 0 1,-5 3-1,5-3-3,0 0 1,0 0 1,0 0-3,-9 0-4,9 0 1,0 0-3,0 0-3,-8-8-6,8 8-4,-4-2-8,2-2-3,2 4-8,-4-8 2,3 2-12,-3 3-5,2-2-1,0-2-7,-1 2-3,3-3-4,-2 0-3,2-1-4,0-1-1,-1 2-7,1-5 0,2 3-2,-1 2-4,3-3-1,-1 0-2,2 0 0,-1 4-1,2-6 1,1 5-3,0 1-4,1-2 2,0 3 0,-3 2-5,4 2-1,0-3 1,0 2-1,-4 3 0,2 3-5,2-1 5,0 3-4,-1 1-1,-2-2 2,2 6 0,-5-4-2,4 2-1,-5 5 5,3 0-4,-1 0 3,-1 3-1,1-4 3,-4 4 6,0-4 0,0 1 2,0 4 5,-2-2 3,-2 1 2,-1-1-1,0-3-4,1 8 2,-1-6-2,0 0-1,-3 0 3,0-2-6,2 1 1,-3-2-6,2 0 1,-2-2 1,5 1-1,-4-4-2,4-1 2,-1-2-4,0 2 11,-1 2-10,3-5-4,-1 2 1,4-4-1,-6 1 4,6-1-6,0 0 3,0 0-3,0 0-2,-6-6-2,6 6 4,0 0-1,0-8-4,0 8 6,0 0-2,3-6-4,-3 6 3,5-5-1,1 3-2,1 0 4,-3-1-1,3 2-1,0-3 0,1 3 1,-2 1 13,1 0-14,2 1-6,-1 4 4,2-2-1,-1 0 3,-2-2 1,2 5-5,0 2 2,1-2 2,-3 0-1,-2 1 2,-1 2-1,-1-3 1,-1 3-7,1-2 19,1 2-12,-4 0 5,1 0-2,-1 0 8,-1 0-6,1-2 1,-4 2 10,0 2-10,0-4 13,1 0-2,-3 4 0,1-5 6,-2 5-3,-2 0 6,0-6-1,-1 5-9,-1-4 6,0-2 0,-1 4-4,-1-5 2,3 1-5,-3-2 7,1-1-6,2-1 0,-2-1-6,3 0 0,1-3 4,2 0 2,-3-2-8,2 4-1,1-4 0,2-3 9,-2 2-8,3 1 3,0-2-19,-1 1 21,1 0-13,2 1-2,0 0 3,2 0-8,0 1-15,3-2-16,-1 2-24,1-1-21,1 2-24,2 1-26,1-2-29,2 3-36,-1-3-36,5 1-40,2-1-29,-6 1-203,4 2-546,3-2 241</inkml:trace>
          <inkml:trace contextRef="#ctx0" brushRef="#br0" timeOffset="14147.2026">17647 10307 14,'-6'-6'216,"-2"2"1,3-3-6,1 3-16,1-5-12,2-4-5,1 8-6,1-5-5,2 1-2,0 0 3,3-2-7,2 3-3,-2-4 0,4 3 2,1-1-8,4-2 2,-3 0-4,4 4-6,-3-3-10,6 2 1,-3 1-12,2-2-9,3 1-11,4 0-9,-6 1-18,0 1 3,-1 0-10,1-1-2,4-3-13,-1 6 1,-1-4-7,5 4-8,-8 1-4,0 4-5,-1-1 11,-4-4-25,5 4-17,-5-2-23,4 3-26,-5 0-34,-2 0-29,1 3-38,-5 1-55,3-4-41,0 2-43,-1-1-259,-3 0-593,1 1 263</inkml:trace>
          <inkml:trace contextRef="#ctx0" brushRef="#br0" timeOffset="13867.1428">17841 10271 199,'0'0'241,"0"0"-6,0 0-10,4-1-16,-4 1-9,0 0-9,0 0-4,0 0-2,-3 16-4,3-6 2,0 1-8,-3 0-8,3 0-3,0 3-8,-5 2-8,3-1-10,-1 4-7,3-4-14,-1 6-12,-2-5 0,2 3-15,1 2 9,-1-5-25,1 1-6,-3-2-7,3 0-13,0 1 0,3-4-3,-3 3-12,1-5 13,0 4-15,2-6-7,-3 1-14,1-1-10,-1-5-31,0 4-22,3-1-24,-3-6-29,0 7-39,0-7-45,0 0-57,0 0-29,0 0-257,0 0-576,-7-27 255</inkml:trace>
          <inkml:trace contextRef="#ctx0" brushRef="#br0" timeOffset="14497.0906">18418 9769 5,'0'0'253,"-5"-8"-2,5 8-9,-4-2-8,4 2-5,-9 1-10,9-1-8,-13 5-7,9-1 2,-5 4-8,-1 1-3,2 2-3,-5 3-3,3 2-9,-2 2-3,3 1-1,1 3-1,-4 8-16,2-8-3,1 6-7,3-2-10,-5 5-10,3 2-8,3 1-6,0-1-13,1 1-9,3 0-2,-2-1-8,3 1-9,-2-3-9,4-1-4,1 4-8,-2-12-11,4-1 6,0-2-7,-1 3-4,3-2-4,-2-5-5,4 0-3,-1-1-1,0-3-12,2-2-25,-4-2-41,4-1-41,-1-5-40,4 1-45,-2-2-48,0-3-67,-2-3-61,5-1-321,-5-5-734,4-2 326</inkml:trace>
          <inkml:trace contextRef="#ctx0" brushRef="#br0" timeOffset="15334.0657">18516 10163 25,'-7'0'275,"2"-3"4,5 3-4,-8-4-9,3 2-15,5 2-13,-2-9-17,2 9-11,2-9-11,3 5-8,-2-1-12,3 1-18,3-2-8,1 0-11,0 1-14,1 1-1,0 1-18,3 0 0,-3 1-8,1 1-22,0-1-8,6 2-9,-5 0-6,0 3 8,4-1-20,-5-2-3,1 3-4,-1 3-8,4 0 3,-3-4-24,-2 3-26,-2-2-27,4 3-28,1-1-39,-6-1-35,2 2-43,-6-4-41,6 3-44,-2-3-238,0 2-554,-3-3 246</inkml:trace>
          <inkml:trace contextRef="#ctx0" brushRef="#br0" timeOffset="15064.0068">18713 9708 112,'0'0'252,"0"0"-5,0 0-14,0 0-8,0 0-11,0 0-10,0 0-9,-1 19-2,-2-13-8,3 2-6,-1-1-8,1 5 1,-3 0-12,3 0-5,-2 2-7,-1-1 0,3 0-8,-3 4-11,1-3-2,0-1-3,1 2-10,-4-1-4,2-1-4,2-4-10,-1 0-13,0 0-2,2-2-5,0-2-9,0 1-8,0 0-3,-1-2-5,1-4-1,-1 5-2,1-5 0,0 0-8,0 0 5,0 0-14,0 0 0,4-15-4,-1 5-2,-1-2-5,1-2-1,1-5-1,3 1 1,-2-3-7,-1-2 2,1 2-3,3-3-3,0 6 2,-3-4-5,1 3 1,1 1-6,-2 4 6,-2 2-6,3-3 2,-2 10-1,4-6 12,-2 3-12,-3 4-2,3-1 9,-2-1-7,2 4 9,0 2-10,-6 0-2,10 4 3,-3 1-2,-2 1-2,0 2 1,3 5-3,-3-3 7,-1 4 0,0 0 1,-1 0-3,-1 2 0,2-1 2,-1-2-2,-1 2 1,2 1-3,0-1 1,-4-2 1,3 3 1,-2-2-1,-1-3-2,2 5 3,0-4 1,-1-1-4,2 0-10,-3-3-26,1 2-35,-1 0-28,1-1-30,-2-1-29,2 1-32,-3 1-33,-1-4-46,1 0-36,-1 0-27,-1 1-215,-1-3-594,-3 2 262</inkml:trace>
        </inkml:traceGroup>
      </inkml:traceGroup>
    </inkml:traceGroup>
    <inkml:traceGroup>
      <inkml:annotationXML>
        <emma:emma xmlns:emma="http://www.w3.org/2003/04/emma" version="1.0">
          <emma:interpretation id="{EB97E701-DBC0-4314-A8AB-8B7C7A8E1EB8}" emma:medium="tactile" emma:mode="ink">
            <msink:context xmlns:msink="http://schemas.microsoft.com/ink/2010/main" type="paragraph" rotatedBoundingBox="19145,10823 21053,10491 21244,11589 19337,1192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03EE430C-04B6-4632-88B1-D76CFD8A5697}" emma:medium="tactile" emma:mode="ink">
              <msink:context xmlns:msink="http://schemas.microsoft.com/ink/2010/main" type="line" rotatedBoundingBox="19145,10823 21053,10491 21244,11589 19337,11922"/>
            </emma:interpretation>
          </emma:emma>
        </inkml:annotationXML>
        <inkml:traceGroup>
          <inkml:annotationXML>
            <emma:emma xmlns:emma="http://www.w3.org/2003/04/emma" version="1.0">
              <emma:interpretation id="{44C40F83-22BD-4733-8E90-5504AB690E86}" emma:medium="tactile" emma:mode="ink">
                <msink:context xmlns:msink="http://schemas.microsoft.com/ink/2010/main" type="inkWord" rotatedBoundingBox="19245,11398 19412,11369 19495,11845 19328,11874"/>
              </emma:interpretation>
            </emma:emma>
          </inkml:annotationXML>
          <inkml:trace contextRef="#ctx0" brushRef="#br0" timeOffset="15864.9208">18728 10282 87,'-3'3'264,"-3"-2"8,6-1-7,-5 0-12,5 0-12,-5 3-17,5-3-16,0 0-21,0 0-9,0 0-13,0 0-19,0 0-8,0 0-10,17-9-10,-17 9-5,12-3-16,-5 3-6,-7 0-3,17 3-9,-10 1-10,4-2-3,-6-2-3,3 3-13,-3-1 7,2 5-4,-2-1 2,0 0-4,4 3 5,-6 0 1,-2-2-1,3 2 1,0 1 8,-4-1 0,4-1 6,-4 3 0,0-3-1,0 4 0,0-3 7,0 1-8,0-2-6,0 0 3,-3 3-2,3-5-12,-1 0-8,1 2-2,-2-4-1,0 0-7,2 1-6,0-5-3,0 10-1,2-6-1,-2-4-5,2 6 3,-1-5-6,2 4 7,1-3-11,0 4-1,0-3 1,0 1 1,2 1-1,-1-1-6,-1 0 5,0 4-4,2-3 2,0 2-2,-4 2-5,2-1 6,2 2 3,-4 0-7,1-1-4,-1 3 4,-2 1-1,-1 3 10,0-5-4,-6 1-4,3 3 8,0-5-11,-1 5 12,3-8-2,-2 0 4,-3 1 8,2-3-1,-3 1-1,2-4-4,-1 2-1,-2 2 0,4-6-1,-2 0-4,-2 0-2,9 0 2,-14-5-3,10 2-1,-4 0-4,2-1-7,-1 1-13,2-2-14,-1 1-25,1 0-9,2-2-27,2 1-25,-3 2-22,2-4-30,2 2-36,-2 2-43,2-3-55,2 2-54,-1-2-267,4 1-675,-5 5 300</inkml:trace>
        </inkml:traceGroup>
        <inkml:traceGroup>
          <inkml:annotationXML>
            <emma:emma xmlns:emma="http://www.w3.org/2003/04/emma" version="1.0">
              <emma:interpretation id="{32857BAF-85BC-45C3-A6ED-7CD17CCEBB9F}" emma:medium="tactile" emma:mode="ink">
                <msink:context xmlns:msink="http://schemas.microsoft.com/ink/2010/main" type="inkWord" rotatedBoundingBox="19761,10716 21053,10491 21244,11589 19952,11814"/>
              </emma:interpretation>
            </emma:emma>
          </inkml:annotationXML>
          <inkml:trace contextRef="#ctx0" brushRef="#br0" timeOffset="16308.7484">19272 9601 232,'-4'-4'255,"4"4"-5,-5-4-13,5 4-19,0 0-12,0 0-10,0 0-3,0 0-8,-3 14-3,5-5 5,-1 5-15,4 1-9,-1 4 0,1 6-6,2-3 6,-2 11-3,2-8-16,2 4-1,-2 0-15,2 5 1,0-4-8,2-2-5,-4 2-7,1-5-6,-2-2-6,0 2-11,-2 9-3,4-11-8,-3 9-3,-3-10-10,-1 0-2,5 4-9,-6-2 0,0-2-3,0-2-5,0 4-11,-6 0-2,6-8-1,-3 2 2,-2-4-7,0 2 1,1-6-5,-1 2 0,-2-3-7,4 0-19,-2-1-23,2-3-34,-2 0-32,3-3-29,-2 2-28,3-2-47,1-2-42,0 0-53,0 0-43,0 0-284,0 0-673,0 0 298</inkml:trace>
          <inkml:trace contextRef="#ctx0" brushRef="#br0" timeOffset="16584.7684">19583 10166 138,'-1'-6'290,"2"1"5,-1 5-5,2-6-8,-2 6-19,0 0-14,5-10-19,-5 10-18,4-4-10,0 1-7,3 0-13,0 1 5,2-2-11,0-1-9,3 3-17,-2-3-1,2 2-22,-2-3-10,2 6-17,0-3 3,0 0-19,-1 3-12,0-2-3,0 1-9,-2-1-2,3 1-5,0 2-17,-2-1 6,-1-1-32,0-2-18,0 3-39,2 0-26,-6-1-30,3 1-28,-2-2-32,-2 2-38,1-5-43,-1 0-46,1 4-265,-2-6-601,-3 1 266</inkml:trace>
          <inkml:trace contextRef="#ctx0" brushRef="#br0" timeOffset="16876.0498">19681 9903 85,'0'0'286,"-2"3"7,2-3 8,-7 1-8,7-1-1,-3 6 3,2-3 2,-2 3-5,2-1 5,-1 6-9,0-4-5,1 3-12,1 1-9,1 3-13,-1 0-17,-1 1-18,-2 4-13,3-3-17,0 0-16,0 5-15,0 0-15,0 0-13,0-1-12,3 0-11,-2 0-8,-1-4-10,4 3-7,0-3-12,-3 5-3,2-8-7,2 1-11,-3-1-29,0-1-34,3-2-45,-1-3-52,4-2-47,-3 1-51,5-1-59,-4-5-61,4-2-60,-2 2-379,2-3-836,-1 0 370</inkml:trace>
          <inkml:trace contextRef="#ctx0" brushRef="#br0" timeOffset="27603.4023">20522 10334 104,'0'0'104,"-2"-5"1,2 5-21,0 0 0,0 0-5,0 0-9,0 0 2,0-6-5,0 6 4,0 0-9,0 0-6,-2-5 2,2 5-15,0 0 0,0 0-7,-4-5 2,4 5-8,0 0 4,0 0-2,0 0-4,0 0 7,0 0-1,0 0 3,0 0 5,0 0 6,0 0-3,0 0 4,0 0 8,0 0-2,0 0 3,0 0 5,0 0 0,0-3-3,0 3 4,0 0 1,0 0-4,0 0 2,0 0 1,0 0-4,0 0-1,0 0-4,0 0-3,0 0 1,0 0-5,0 0-3,0 0-7,0 0 7,0 0-7,0 0-3,3-6 1,-3 6-5,0 0-1,0 0-1,0 0 2,0 0 0,0 0-3,8 0 0,-8 0 0,0 0 0,1-3 0,-1 3 1,0 0 0,0 0 0,0 0 4,0 0-2,0 0-4,10 0 2,-10 0 1,0 0 0,0 0-6,0 0 0,0 0 2,0 0 2,0 0 3,0 0-8,0 0 6,0 0-8,0 0 4,0 0 1,0 0-1,0 0 1,0 0-1,0 0 2,0 0-4,1-5-4,-1 5 3,0 0-4,0 0-4,0 0-3,-2-10 1,2 10 2,0 0-6,-4-7 3,4 7-4,0-5-2,0 5 3,-1-6-7,1 6 5,-4-4-4,4 4 1,0 0 2,0-5 2,0 5-5,-1-7 1,-1 4 1,2 3 0,0 0-4,0 0-2,0 0 2,-5-6 1,5 6 1,0 0-2,0 0 0,0 0 5,-1-3-5,1 3 1,0 0 4,0 0-10,0 0-1,0 0 7,0 0-2,0 0-1,0 0 2,0 0 2,0 0 3,0 0-10,0 0 7,0 0-4,0 0 2,14 3-3,-10 1 2,-4-4 7,5 2-5,0 4 6,-1-4 0,1-1 4,0 2 1,0-1 2,-2-1 0,4 3-1,-4-2-5,2-1 7,0 7-7,-1-5 0,2 1 4,-1-4-2,-1 5-2,2 0-4,-3 0 6,3-1-4,-3 1 4,1-2-10,0 0 5,0 0 1,-1 2-2,-1-1 3,2 0-6,-1-2 8,-1 2 2,-1-2 2,-1-2-4,3 10-1,-3-5 11,0 1 4,0 0 4,-3 2 4,2-2 0,-4-1 4,5 2-1,-4 1 3,-1-1-6,1 2 9,-6 1-4,2 0 1,0-2 2,-1 1 4,-2-3-10,-1 3 6,-1 1 1,-3-2-10,2-1 10,-4 0-7,-1-1-5,-9-1 4,11 1-1,-3-2-3,1-3-6,-1 3 6,3-3 1,0 0-12,-1 3 16,5-3-14,-2-2-2,4-1-5,-1 0 11,0 1-3,3 0-4,-1-3 0,-1-1-1,2 2-1,2-5-3,0 2-10,2 5 9,-1-4-1,-1 0-2,1 0 2,2-1-8,0 3 0,0 1 2,0-3 5,0 0-8,1 1-23,3 4-29,-3-6-40,3 6-39,0 0-37,0 0-36,0 0-39,0 0-52,0 0-53,10 16-285,-4-10-684,2 3 304</inkml:trace>
          <inkml:trace contextRef="#ctx0" brushRef="#br0" timeOffset="17395.174">20220 9854 287,'0'-7'297,"-2"-1"-7,1 2-9,1-5-16,0 4-14,0-3-11,0 1-14,0-1-21,1-1-8,3-3-11,0 6-6,-1-3-14,3 1-10,-2-2-12,5-1-5,-1 2-7,0 1-12,2 1-5,3 3-8,-1-3-10,2-2-3,-5 9 2,4-5-10,1 3-12,-2 3-3,0 1-3,-2 5-1,0 0-6,-1-1-9,0 4-7,-2 4 0,2 0-4,-6 1-1,4 2-6,-4 0-2,2 3-4,-5 2 1,2 0-5,-4-4 4,-3 5-3,-3 0 4,-1 0 2,2 1 6,-5-2 5,-2-1 6,-5 4 9,6-5 0,-3-3 0,-1 2 3,2-1-5,-1 0-2,6-1 0,-4-5-5,6 1-4,-1-2-5,4 3-2,-3-2-4,3 2-3,3-4-1,0-1-1,2 2-2,0-3 1,4 0-1,1 4 0,-2-4-4,5 3 3,3-2-5,-3-2 0,1-1 0,4 2 0,0-4-3,0-1-6,-1 1 1,0-2-2,6 0-3,-1-3 0,2 1 0,1-2 0,-2 0-1,1 2-3,-3-3-3,-1 4-10,-2-3-16,3-3-26,-4 6-21,-1-2-40,2 0-50,-1 2-54,-3 1-84,0 1-79,0 2-70,-4-3-304,-5 0-816,9 3 360</inkml:trace>
        </inkml:traceGroup>
      </inkml:traceGroup>
    </inkml:traceGroup>
  </inkml:traceGroup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00:33.9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3DE4EFD1-B16C-445E-820F-81C2416E8059}" emma:medium="tactile" emma:mode="ink">
          <msink:context xmlns:msink="http://schemas.microsoft.com/ink/2010/main" type="writingRegion" rotatedBoundingBox="951,676 21234,884 21099,14030 816,13822"/>
        </emma:interpretation>
      </emma:emma>
    </inkml:annotationXML>
    <inkml:traceGroup>
      <inkml:annotationXML>
        <emma:emma xmlns:emma="http://www.w3.org/2003/04/emma" version="1.0">
          <emma:interpretation id="{3EB5CF5F-89B5-4C39-8468-378AB5683D1A}" emma:medium="tactile" emma:mode="ink">
            <msink:context xmlns:msink="http://schemas.microsoft.com/ink/2010/main" type="paragraph" rotatedBoundingBox="947,691 12664,779 12649,2728 932,264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36AC478-328F-4602-AC79-1DF2EBCDEDF5}" emma:medium="tactile" emma:mode="ink">
              <msink:context xmlns:msink="http://schemas.microsoft.com/ink/2010/main" type="inkBullet" rotatedBoundingBox="945,905 2303,915 2294,2200 935,2189"/>
            </emma:interpretation>
          </emma:emma>
        </inkml:annotationXML>
        <inkml:trace contextRef="#ctx0" brushRef="#br0">-266 1282 256,'-3'-7'306,"3"-2"10,3-3 13,-3 1-6,5-3-3,0 2-11,3-1-21,1 1-10,-2 2-15,3-1-14,-2 2-9,5 2-6,-3 1-11,6-2-12,-1 5-16,5-3-13,0 4-11,9-3-16,1 10-17,1 0-14,4 4-10,14-1-10,4-1-8,5-1-4,4 0-11,1-4-8,26 2-7,-28-4-8,26-3-4,-25 3-14,-2-3-32,5 0-64,-8 2-60,4-5-85,-3-2-101,-2 1-118,-7 1-381,1-2-866,-14 0 383</inkml:trace>
        <inkml:trace contextRef="#ctx0" brushRef="#br0" timeOffset="-1064.0111">-61 752 192,'-4'3'219,"-1"3"6,5-2-3,0 2 4,0-1-4,1 1-2,3 0-4,0-2 4,1 1-4,0-1-8,4 3-7,2-2-8,0 1-17,1-2-4,5 3-18,0-2-7,1 1-20,1-3-17,1 3-9,-2-4-5,8 1-12,3-2-10,2-1-3,-3-3-33,1-2-41,-2-1-39,1-2-42,1-1-47,-3-1-55,-1-3-63,3-1-52,-6-4-222,4 3-566,-2-2 251</inkml:trace>
        <inkml:trace contextRef="#ctx0" brushRef="#br0" timeOffset="-1276.7496">-5 428 28,'0'0'236,"0"0"11,5 6 6,0-3 1,2 0-8,3-1-10,2-2-8,0 0-13,3 0-23,-3 0-3,0-2-18,8 1-17,-3-1-17,1 2-13,-1-3-13,0 0-6,-1 3-16,-3 0-7,2 0-16,-2 0-18,0 3-34,-2-3-31,-3 0-27,-4 3-20,5 0-21,-2-1-8,-3 0-24,-1 0-11,0 2-14,-2 5-6,-2-4-20,0 0-16,-2 4-16,-3-1-140,-2 1-367,-1 0 163</inkml:trace>
        <inkml:trace contextRef="#ctx0" brushRef="#br0" timeOffset="-1523.779">96 118 112,'0'0'258,"0"0"17,0 0-16,-8 0-15,8 0-14,0 0-18,-4 11-13,2-3-16,0 4-1,0 4-7,0 5-7,0 1-7,-1 2 12,1 13-8,-2 0-22,0 2-8,1-5-13,-1 1-10,0-2-15,1 1-3,-1-4-6,2-6-10,0 0-4,-2-2-7,4-4-11,-3-5-8,2 2 8,1-5-10,-3 1-4,3-4 3,-2-2-16,2-1 21,0-4 1,-1 4-3,1-4-6,0 0-3,-3-20-11,-1-1-4,3 0-11,-4-10-9,5 6-8,-3-12-7,1-5-1,0 5-7,1 0-7,-2-4 15,2 3-11,1-1 5,0 10 0,0 2-1,0-4 3,4 6 3,-3 2 1,3 1-12,-1 3 9,3-2 5,1 6 1,2-3 5,-2 9-8,2-4 5,1 4-2,-3 3 8,4 2 4,-1-1 2,3 2 12,-4 3-15,5 0 8,-2 2-8,1 2 5,0-1 3,4 3-2,4-1-6,-6 1-9,3 1 12,-1 0-5,-2 0 12,0 1-7,-3-2-26,1-3-22,-4 6-35,1-4-41,-3-1-38,0 0-43,0 1-45,-3-1-46,1 2-38,-5-3-168,0 0-536,0-3 237</inkml:trace>
        <inkml:trace contextRef="#ctx0" brushRef="#br0" timeOffset="-619.6173">847 469 182,'0'0'333,"0"0"-4,0 0 8,0 0-3,0 0-8,0 0-17,0 0-23,0 0-10,-15 12-37,9-7-10,-1 5-13,-2 1-14,-4 7-11,2-2-11,1 3-19,-5 2-14,2-4-13,2 2-19,-1-3-5,3 2-16,-5-1-8,6-3-7,0 1-13,0-4-15,1 0-23,3-2-20,-1-3-28,0 0-39,0-1-33,4-1-34,-3-3-33,4-1-32,0 0-29,-10-6-28,10 0-19,0-4-8,0-2-8,0-1 10,0-9 9,0 7 20,0-7 25,2 1 22,0 0 44,-2 0 37,0-1 25,4 4 35,-3 4 34,0-2 37,-1 5 29,2 0 27,-2 2 28,2-1 19,-4 5 13,2 1 4,0 4-3,0-6-7,0 6 3,0 0 15,0 0 17,3 12 21,2-2 6,-3 2-2,1 3 5,0 0-5,0 4-8,2 2-6,-1 1-8,3-1-12,-2 0-9,0 0-10,2 1-15,0-6-12,1 8-7,-1-6-8,0 1-6,-2-7-13,5 7-6,-4-7-6,2 0-7,0 0-23,1-1-17,-3 0-39,6-1-34,-5-4-62,-1 1-46,2 0-45,1-4-54,-5-3-70,9-2-63,-10-2-236,7-3-690,3-1 306</inkml:trace>
        <inkml:trace contextRef="#ctx0" brushRef="#br0" timeOffset="-458.7976">1026 604 142,'-2'-5'323,"-2"3"-24,0-2-4,0 0 0,4 4-7,-5-6-12,1 4-32,4 2-31,-4-3-29,4 3-24,0 0-38,0 0-31,0 0-41,0 0-50,0 0-59,8 20-66,1-12-58,-5-2-63,1 5-150,3-3-427,-2 0 190</inkml:trace>
        <inkml:trace contextRef="#ctx0" brushRef="#br0" timeOffset="-303.7963">1093 786 303,'-6'3'378,"3"-1"19,3-2 17,-13 1-2,13-1-22,-6 0-30,6 0-37,0 0-37,-8-3-26,8 3-28,-3-3-32,3 3-39,0 0-48,0 0-65,14-10-72,-11 8-71,-3 2-72,0 0-79,15-2-78,-13 2-247,-2 0-617,0 0 273</inkml:trace>
      </inkml:traceGroup>
      <inkml:traceGroup>
        <inkml:annotationXML>
          <emma:emma xmlns:emma="http://www.w3.org/2003/04/emma" version="1.0">
            <emma:interpretation id="{C2C3994D-2D8A-4B6F-B6F0-6A27A0360848}" emma:medium="tactile" emma:mode="ink">
              <msink:context xmlns:msink="http://schemas.microsoft.com/ink/2010/main" type="line" rotatedBoundingBox="3859,713 12664,779 12649,2728 3845,2662"/>
            </emma:interpretation>
          </emma:emma>
        </inkml:annotationXML>
        <inkml:traceGroup>
          <inkml:annotationXML>
            <emma:emma xmlns:emma="http://www.w3.org/2003/04/emma" version="1.0">
              <emma:interpretation id="{9B542181-4F2C-4A86-B1D8-C50FE88F0821}" emma:medium="tactile" emma:mode="ink">
                <msink:context xmlns:msink="http://schemas.microsoft.com/ink/2010/main" type="inkWord" rotatedBoundingBox="3859,713 7963,743 7948,2692 3845,2662"/>
              </emma:interpretation>
            </emma:emma>
          </inkml:annotationXML>
          <inkml:trace contextRef="#ctx0" brushRef="#br0" timeOffset="964.463">2816 476 231,'-5'-7'296,"1"5"-5,4 2-9,-8-2-5,4 2-19,4 0-24,-9 2-11,5 2-18,-2 5-6,0-3-14,3 5-2,-9 5-12,5 4-4,2 3-8,-1-1-12,-5 8-6,0-2-5,7-4-12,-5 10-17,5-13-12,0 9 0,-1-8-17,-3 9-1,3-6-10,1-1 0,-1-2-6,1 1-17,0-2 6,3-7-7,-3-3 2,2-1-9,2-4 0,-2 0-3,-1 0-2,2 0-3,1-6 8,0 0-5,0 0-3,0 0-6,8-37 1,-1 8-1,3-8-7,0-3-2,3-1-2,4-17 2,-3 4-5,0 14 5,1 3-13,4-18 6,-6 17-3,1 1 0,2-1 1,-2 1-1,3 7 1,-5 3 0,1 8-4,1 1 4,-3 2-4,-2 7-2,0-1-2,-1-1-2,-2 10 4,1-1-3,-1 2 5,-1 0-8,2 2 0,-1 5 11,0 8-6,2 5 8,-1 2 1,-1 11 3,-3 2-1,3 0 8,-3 6 3,0-1-1,-1-1-1,2 2-10,-4-3 10,1 0-4,2 2 1,1-4-2,-3 1-1,2-6-1,2 2-4,-5-7-4,2-1-29,2-2-18,-1-2-45,-3-6-42,0 1-40,-3-4-53,3 1-54,0-1-50,0-3-342,-5-3-727,0-5 322</inkml:trace>
          <inkml:trace contextRef="#ctx0" brushRef="#br0" timeOffset="1462.7955">2708 844 176,'4'6'228,"1"-3"7,-5-3-2,14 2-2,-2-2-11,0 0-11,5 0-8,1-3-11,0 1-9,3-1-12,0 0-12,-3 0-14,4-3-13,4-1-10,0 0-10,-5-1 13,4-3-9,-5 6-5,6-6-18,-9 3-7,5 2-8,-4-5-11,-1 5-2,2-4-8,-2 2-9,1-4-1,0 2-4,-2-2-2,1 3-1,1-7-7,-2 2 2,1 0-13,-1-5 3,3-4-4,-1-2-3,2 1 2,-3-6-9,0 5 5,2-8 2,-1 4-7,1-6 2,-4 3 4,1 0-6,1-3 1,-1 2 0,-3 2 1,-2 0-2,-2 0 0,0 2-5,-4 8 7,-2 6 19,0 1 30,-3-3 20,0 5-8,-1 3 4,-1 4-8,-3-1-4,0 0-12,-6 6 1,-1 7-8,-5 2 0,0 8-7,-5 7-3,0 5 3,-2 8 3,-3 12 6,1 4 4,4 3 6,-1 2-2,4-2 2,4 3-1,5-14-8,3 0 0,1 14-10,2-16-1,1-3-4,6 2 0,1-2-5,5 0-1,-4-3-3,8-1-1,-3-5-10,2-4-29,5-4-19,-3-1-30,-3-8-29,7-1-31,0-1-36,-1-6-20,1-3-29,2-3-31,0 0-27,7-9-25,-1-7-22,-1 0-6,-4-5-16,2-4-170,-3-5-548,-1 0 242</inkml:trace>
          <inkml:trace contextRef="#ctx0" brushRef="#br0" timeOffset="1948.605">3669 813 1156,'10'-22'-36,"-6"-2"34,0 2 38,0 1 22,-4 5 22,3-3 28,-6 5 26,3 0 25,-3 7 26,2-2 12,-3 3 6,1 0-15,-2 4-13,5 2-10,0 0-10,-14 13-9,7-2 0,-2 8 8,1 2-12,0 0 2,3 3-11,-1 7-6,2-8-8,0-1-10,4 3-8,1-4-14,0 0-5,2-4-11,0-3-3,1-1-4,-2-1-12,5-1 2,-4-1-7,2-4-6,0-2 1,0 1-8,3-3-1,-4-2-14,2 0 8,1-5 1,1-1 0,1-5-2,-4-3-5,6-3-5,-4-1 1,1-2 2,-4 0-17,2-2 11,1 1 0,-4 8-2,-1 1-1,2 5 4,-4-1-11,2 1 14,-2 2-2,0 5-5,0 0 13,0 0 3,2 18 5,-4 2 12,0 5 0,2 10 6,2 1 3,-4 0 7,4 4 2,0-2 2,-1 1-2,1 1-5,-4 2 9,2-2 1,-1-2 3,-1 4 4,0-1 0,2-2 1,-4 3-1,-2-5-2,0 0-1,-1 3-5,-4-7-4,2 0-9,0-2 1,-5 3-8,1-7-8,-3-8-5,3 1-8,1-1 7,-4-6 2,2 2-7,1-5-2,-5-3 3,3-3-10,1-4-2,-2-2-9,2-6-7,-2-7-22,2-12-22,1 3-1,1-10-8,6-3-7,-1-1-5,7 0-5,0-2-5,0-6-2,4 5-2,4 1-7,1 2-4,5-2-13,2 7-17,5 2-13,-4-2-30,3 4-35,3 6-28,0-2-34,0 3-34,2-1-37,4 4-7,3-2 13,2 2-3,-2-2-239,13-3-615,-11 10 272</inkml:trace>
          <inkml:trace contextRef="#ctx0" brushRef="#br0" timeOffset="2286.0903">4136 761 273,'0'-3'278,"-4"-3"17,-1 3 16,1-1 13,0-1-1,-2 5-4,-1-2-18,7 2-18,-9-1-23,9 1-19,-8 1-26,8-1-20,-10 7-20,6-1 0,0 4-3,0 5-10,0 0-7,3 7-6,-2-1-6,3 0-7,2 1-6,0 1-11,2-4-6,1 1-11,4-2-9,-1-3-4,4 1-7,2-2-7,-4-6-5,6 2-5,1-6 0,0 0-4,1-4 1,-1-2-11,0-3 6,1-3 3,-2-2-3,-3-6 6,3-1-5,-4-2-6,-2 1-1,2-13-7,-4 9-2,-4-11-2,-2 2-5,-4 1-1,-1 5-6,-7-6 3,3 9-8,-7 3-2,2 0-3,-1 3 2,-1 3-5,-3 3-1,0 4-7,2 1-7,-6 5-2,3 5-14,3 0-24,2-2-27,2 5-35,0-1-36,5 0-45,-1 4-50,2-2-39,4 4-44,1-4-47,4-3-63,5 6-353,-1-5-845,8 1 374</inkml:trace>
          <inkml:trace contextRef="#ctx0" brushRef="#br0" timeOffset="2577.3534">4559 724 237,'5'0'311,"-2"1"2,-3-1 7,5 5 15,-1-5 1,-4 0-17,2 8-4,-2-1-12,-2 0-9,2 7-1,-4 2-7,2-1-9,-4 4-19,-1 3-22,0 0-14,1-1-17,-1 0-15,-1-1-19,4-7-12,-1 1-12,1-3-19,3-1-12,-2-3-11,2 1-6,-2-2-6,3 0-3,0-4 2,0-2-1,0 0-1,0 0-11,0 0-9,5-18-4,1 3-5,-2-10-10,6-4-5,3-6-7,-4 2-4,3-3-4,-1 4-9,0 1-16,3 1-21,-1 2-26,0-4-30,-2 10-24,0 1-32,-2 7-42,3-3-48,1 2-47,-2 2-31,1 0-34,1 0-40,4-1-39,-5 5-38,0 2-237,0 0-737,1 3 326</inkml:trace>
          <inkml:trace contextRef="#ctx0" brushRef="#br0" timeOffset="2753.0744">4874 507 112,'3'6'156,"-1"0"35,-1-2 11,-1 5 10,2-1 12,-2 5 22,0 0 19,0 2 17,0 1 6,-2 4 0,4 0-2,-4 4-4,2 2-5,0-1-15,-1 0-20,1 5-15,0-6-20,0 0-20,1-1-20,2 4-15,1-6-17,-4-1-9,0-3-18,3-2-19,0-2-34,0 2-52,0-9-41,-1 3-65,0-3-47,3-2-44,-1-2-54,-4-2-81,9-10-81,-5-1-224,2-1-685,1-10 303</inkml:trace>
          <inkml:trace contextRef="#ctx0" brushRef="#br0" timeOffset="2866.7673">4955 302 205,'0'-31'204,"1"11"-21,2-3-18,2-1-12,0 3-19,2 3-17,-1-4-21,4 5-53,1-4-82,-1 1-172,4 0-227,5-2 101</inkml:trace>
          <inkml:trace contextRef="#ctx0" brushRef="#br0" timeOffset="3307.1399">5049 581 224,'-2'-4'238,"-1"-1"-16,3 5-12,-4-3-6,4 3-14,1-7-9,-1 7-1,0 0 4,11-6-3,-1 4-1,3-2-5,4-2-3,4 0-14,5-5-17,2 3-11,4 0-14,0-6-13,3 1-9,-1-4-13,2 5-24,11-9-39,-13 6-53,-2-5-67,2 2-74,7-12-67,-13 12-238,1-3-521,-1 2 232</inkml:trace>
          <inkml:trace contextRef="#ctx0" brushRef="#br0" timeOffset="3130.1985">5289-175 277,'-9'7'347,"3"7"-6,-1-3 17,3 6-1,0 5-2,-2 3-16,5 8-22,-2 3-11,3 1-13,0 10-6,0 13-13,0-2-10,3 3-19,-3 0-13,-1 3-17,1-3-22,-2-16-15,2 15-21,0-1-11,-3-12-16,4-6-9,-1 2-13,0-3-10,-1-1-11,2-4-20,1 0 1,-4-12-23,1-2-35,2-7-37,-1 1-46,2-5-45,0 0-51,-1-5-37,-1-3-55,0-2-83,0 0-78,-5-17-345,2 2-828,-2-6 366</inkml:trace>
          <inkml:trace contextRef="#ctx0" brushRef="#br0" timeOffset="3726.2067">5790-7 73,'-5'13'298,"4"8"9,-3-1 22,0 3 24,-1 4 15,0 5-4,1 4-1,-1 0-7,-3 2-4,4 4-2,-1 1-9,-2 15-8,3-15-9,0-3-21,-2 3-21,1-1-20,0-5-18,1 1-15,-2-2-26,1 0-15,0-3-13,3-2-28,-1-6 5,0-4-25,-2 0-4,0-5-15,2 0-11,-1-5-11,3-3-8,-2-1 6,2-2-12,0-3-9,0 4 3,1-6-16,0 0-13,0 0-5,1-18-19,0 3-14,4-7-12,1-1-16,0 0-2,2-5-1,2-2-7,-2 9 3,4-1 1,-3 3 0,0-1 2,3 4 3,-3 5-4,0 0 10,2 3-4,0 2 2,-3-1-3,1 6 1,2 0 4,0 6-2,-3 1 7,2 3 2,-4 1 3,2 2-2,-4 2 8,1 1-2,-1 4 2,0 0 0,-3 0-2,0 1 1,3 1 4,-4 1 1,2-1-5,-1-1-6,-1 1-24,-1-5-30,3-2-37,-1-2-37,0 2-43,1-6-51,2 1-47,0-3-28,2-2-42,0-4-63,4-4-73,3-2-245,3-9-797,6-6 352</inkml:trace>
          <inkml:trace contextRef="#ctx0" brushRef="#br0" timeOffset="4202.0868">6176 550 137,'1'-3'347,"-1"3"-29,0 0-14,0 0 17,0 0 28,3 12-1,-5-4 14,2 6 1,-1 1-5,0 1-6,1 5-9,-3 1-14,2 1-9,-3-1-22,1 0-14,2-1-18,1 0-18,0-2-27,0-5-15,0-1-27,-1 0-18,1-2-11,0-4-16,0-4-13,0 5-8,0-1-18,0-4-13,0-3-6,0 0-16,0 0-19,0 0-35,15-18-23,-8 8-31,4-9-30,0-1-29,5-5-17,-4-2-4,4-1-3,-3 2 4,-3 6 13,-1 4 11,0-4 9,-2 12 11,-2 1 1,-1-1-3,-1 4 16,0 1 15,-3 3 14,0 0 23,9 8 22,-7-1 12,1 6 9,-1 0 9,-1-2-2,-1 6 4,3-1-1,0-3 3,-3 1-5,1-1 0,1-2-3,0-1-3,3 0-4,-5-3 3,3 1-5,-2-4-5,3 1 6,1-2-3,-2 0 0,5-3 0,2-3 0,-1-3-5,2 0 0,4-3-1,-1-1-10,2-1 8,0 0-2,-1 0 0,3 2-4,-1 2 0,-5 1-2,-1 1-5,2 1 2,0 4 0,-5 3 1,4 0 0,1 6 3,-4-2 9,0 4 7,3 4 1,-3 1-2,0-1 1,-2 1-3,3 2-5,-4-1 1,1-2-4,-2-1-2,1 2-15,-1-2-35,0-2-56,2 2-63,-2-3-112,2-1-130,-1-2-146,5-2-297,-1-2-916,1-1 406</inkml:trace>
        </inkml:traceGroup>
        <inkml:traceGroup>
          <inkml:annotationXML>
            <emma:emma xmlns:emma="http://www.w3.org/2003/04/emma" version="1.0">
              <emma:interpretation id="{0A163836-1F7F-4878-86C4-1DB932221228}" emma:medium="tactile" emma:mode="ink">
                <msink:context xmlns:msink="http://schemas.microsoft.com/ink/2010/main" type="inkWord" rotatedBoundingBox="9127,986 12662,1012 12654,2158 9119,2132"/>
              </emma:interpretation>
            </emma:emma>
          </inkml:annotationXML>
          <inkml:trace contextRef="#ctx0" brushRef="#br0" timeOffset="8269.2318">7918 708 34,'0'0'270,"15"-2"5,-9-1 1,2 0-11,5 0-12,-3-3-14,2 3-21,0-4 0,1 4-23,0 0-14,2-3-13,-2 3-10,2-2-16,-3 2-7,-3 2-20,5 1-14,-4 0 6,-4-2-23,6 5-7,-3-1-8,0-1-12,-2 2-21,-1 2-27,1-2-14,-1 1-36,-2 1-31,0 3-32,0-3-30,-4 1-33,0 0-31,0 1-30,-3 2-17,-2-3-170,-1 4-449,-2-3 198</inkml:trace>
          <inkml:trace contextRef="#ctx0" brushRef="#br0" timeOffset="8494.205">7973 829 101,'-6'3'189,"6"-3"10,0 0 12,0 0 9,0 0 7,-3 4 5,3-4 6,0 0 1,6 8 5,-3-8-5,2 3-8,-1 2 4,4-4-7,0 5-11,5-3-9,0-2-18,-2 2-15,3 0-19,5-3-11,3 2-16,2-1-13,-3-1-8,6 3-13,-2-3-11,4-3-14,-1 2-17,-2-1-31,-2-2-37,5-1-41,0-3-43,-4 0-40,3 2-48,-3-3-47,1 1-53,1-3-51,-8 2-237,6-1-622,-7 1 275</inkml:trace>
          <inkml:trace contextRef="#ctx0" brushRef="#br0" timeOffset="8016.2061">8078 513 235,'0'0'300,"-3"-6"-2,3 6-13,0 0-18,-3-7-25,3 7-27,-4 0-19,4 0-17,0 0-20,0 0-18,-3 11-17,1-3-6,2 1-12,-4 4-12,2 0-8,-1 2-10,1-1-7,-2 7-10,1-1 2,-1-5-7,0 4-9,1-2-8,3-3 0,-5 0-1,1-2-5,3-5 1,1 1-11,-4 0 5,2-2-4,2-1 4,0-5 22,-1 6 5,1-6-1,0 0-8,0 0 4,-5-22-9,4 8-1,1-2-7,-3-6-1,3-1-5,0-2 3,3-9-3,1 1-2,-1 0-2,3 8 1,-3 1-3,5-10 6,-2 14 2,2-3 0,0 3 2,1 0 0,0 2-2,2 3 5,1 2-5,-5 4 6,2 3-10,2-1-9,-1 4 8,-1 2-6,2 2 0,0-1-4,0 3 9,-1 4-9,1-4-7,-1 6 4,3 1 2,-4-2-3,1 1 2,3 0-6,-2-2-10,0 2-24,-1 0-30,-1-2-38,1 0-39,-1-1-53,-3 4-71,0-7-55,-4 4-278,1-4-644,-2 3 285</inkml:trace>
          <inkml:trace contextRef="#ctx0" brushRef="#br0" timeOffset="8909.0774">8745 689 91,'0'0'306,"0"0"3,0 0 6,0 0 4,0 0-9,0 0-20,-4 8-12,4-8-27,0 0-15,-10 6-7,4 2-26,1-1-16,-4 3-19,-4 1-6,5 5-15,-7 0-14,3-1-10,-3 0-14,6 3-11,-5-5-9,-1-1-13,5 4-2,-1-5-11,2 1-6,3-3-9,-1 1-20,2-4-17,1-1-26,-1 0-26,3-4-33,2-1-29,0 0-43,0 0-33,-10-8-27,10-1-15,-1-1-6,1-3-10,0-1 0,0-7 7,3-1 0,-2 1 33,-1 0 15,0 0 32,1 1 29,-1 5 40,0-6 35,2 9 40,-2-1 41,0 1 31,0 3 31,-3 5 24,2-5 16,-1 4 4,2 5 1,0-6-5,0 6-10,-1-3-6,1 3 10,0 0 12,0 0 7,7 18 13,-5-11 3,2 6-3,2-1-3,2 8-2,-1-2-15,3 2-7,1-3-9,-2 5-14,4-1-7,-5 2-16,6-3-6,-5-2-8,2 2-3,1-2-15,-3-1-13,2 2-25,0-3-44,-3-5-60,2 5-68,-3-4-77,0-1-88,0 0-83,-3-2-268,1-2-722,-1-5 319</inkml:trace>
          <inkml:trace contextRef="#ctx0" brushRef="#br0" timeOffset="9407.2167">9415 196 237,'0'0'319,"2"-8"9,-2 8 7,0-2-6,0 2 23,3-5-15,-3 5-6,0 0-2,0 0-12,0 0-12,0 0-23,0 0-18,-20 11-23,5 4-13,-3 7-7,1 2-11,-3 2-12,-1 9-12,0 1-9,-9 17-10,4-3-7,1 4-2,10-14-21,0 3-11,1 12-12,2 3-9,6-17-10,2 1-16,-1-3-5,4 2 1,4-5-14,3 0 5,-3-2-14,8 3 0,-1-5-9,3 1-9,3-5-3,-4-7-21,10 2-35,-11-4-45,2-3-54,2 1-68,-2-7-67,3 2-74,-6-3-84,2-6-101,3 0-354,-4-3-944,0-4 418</inkml:trace>
          <inkml:trace contextRef="#ctx0" brushRef="#br0" timeOffset="15934.2532">9972 730 73,'0'0'132,"0"0"-16,0 0-4,0 0 0,0 0-10,0 0-9,0 0-3,0 0 3,0 0-11,0 0 0,3-2-1,-3 2-1,0 0 5,0-6-2,0 6-1,4-3 1,-4 3-3,0 0 0,0 0 4,5-4 5,-5 4 2,1-3 4,-1 3-2,5-5 6,-7 1 2,2 4 0,3-6 1,-3 3-1,0 3 1,0-13-7,0 8 3,0-1-7,-4-3-1,1 2-4,1 3-9,-2-9-2,-2 6 3,2-6-1,-2 2-14,5 1 1,-7 0-6,5 2-5,-5 1-6,2-5-4,1 7 2,-2-1-4,-1-1-9,-1 0 0,4 2-8,-1 4 2,-1-2-10,3 0 3,-4 0-7,4 1 6,-5 2-5,9 0-9,-13 3 2,4 0 1,1 6-2,-1-2-2,-1 1 2,3 1 2,-1 1-8,3 5-1,0-3 3,0 3 9,-1 7-12,1-8-1,4 6 8,-1-6-4,2 8-2,0-7-3,3 0 6,0 1 0,-2-1 0,2 0-4,1 0 2,1-4 0,1 0 0,0 1-2,0-1 2,1-3 5,0 0-2,1-1-2,2-3 1,0-2 13,0-1-4,3-2 2,-1-1 0,-1-2 0,2-3 1,-2-1-1,3-4 3,-1 1-3,0-2-6,-5 2-4,3 0 3,-3-1 9,-1 2 2,-1-2 9,3 3 4,-5-4 10,-1 7 5,-1-3-4,-2 1 17,3 4 0,-2-2 3,-1 6 9,-1-8-4,1 8-6,-2-7-11,2 7-4,-2-4-7,2 4-1,0 0-9,0 0-1,0 0-4,0 0-3,-10 13-5,8-4 3,2-2-6,-1 1-1,1 1 0,0-3 1,0 8-4,0-7 0,1 3-4,6 5 4,-7-3 3,5-2-5,-1 5 2,1-7-9,1 5 3,1-3 3,-2 1-1,0 0 7,0-5-7,2 5-2,1-2 0,1-2 0,0 2-2,-2-4-8,0 0-9,0-1-25,0 1-22,3-3-19,1 2-40,-4-2-14,6 1-25,-5 0-23,2 0-28,-1-2-33,2 3-34,-1-4-20,0 0-37,-3 0-194,4-1-574,-1-2 253</inkml:trace>
          <inkml:trace contextRef="#ctx0" brushRef="#br0" timeOffset="16152.5665">10406 913 99,'0'0'196,"5"1"12,-5-1 7,0 0-10,3 4 1,-3-4-4,0 5 0,1-1 5,1 2 1,-2-1-10,-2 1-5,4 4-2,-4-2-15,1 2-16,0 1-17,-1 3-11,-1-3-17,1 1-12,1 1-3,-2-3-14,2 5-8,0-6-3,-1 1-25,1-1-29,1 2-34,0-4-44,0 2-55,0 1-60,1-3-60,1-2-71,0 1-177,2-3-520,1-1 230</inkml:trace>
          <inkml:trace contextRef="#ctx0" brushRef="#br0" timeOffset="16698.2498">10887 658 200,'-3'-3'306,"-1"2"9,4 1-4,-7-3-9,7 3-11,-2-3-40,2 3-21,-4-3-24,4 3-22,0 0-1,-9 10-27,5-4-11,-1 5-9,0-1-1,-1 5 1,0 3-11,0 0-13,0 1 13,-3 1-18,5-4-7,-3 5-15,1-2 3,2 0-9,2-3-13,-1 0 3,-2-3-3,1 1-22,0-3 6,4-1-2,-2-2-8,2-2-9,-6 1 2,6-4 1,0 3 6,-1-3-20,1-3 10,0 6 1,0-6-4,0 0 3,0 0 2,0 0-3,0 0-6,9-25 2,-3 7-11,0-3 0,4-10 1,3 2-3,-1-5-4,1 2-4,0 0-17,2 1 11,-2-1 1,1 6-2,0-4 8,-4 9-8,1 0-1,2 3 5,-2 3-6,-4 3 2,0 2-6,2 1 5,-1 3 1,0 4-6,-1-1 9,-7 3-2,10 6 4,-4 2-4,1 5 18,0 5-4,0 1 7,1 2 0,-2 4 6,0 8-2,1-9 1,0 8-1,-5-9-2,1 2-5,0 2 11,1-2-13,-3-3 0,3-1 0,-3 0 0,2 0 0,-3-5-3,0-2-6,1-1-3,-1 0-10,0-1-28,0-6-35,1 3-47,1-2-40,-4-2-46,2-1-49,0-4-65,0 0-60,0 0-266,0 0-695,0 0 307</inkml:trace>
          <inkml:trace contextRef="#ctx0" brushRef="#br0" timeOffset="17032.2727">11306 140 148,'6'-8'271,"-1"1"8,2 0 6,-1 2-7,1 1-13,1 1-20,-1 2-17,0 0-7,-1 1-12,0 2-8,3 4 8,1 4-7,-4 2 6,3 4-4,2 4-8,-3 2-5,-2 9-2,2-1-11,-3 4-13,-1 2-10,0 0-11,-2 3-13,0 3-14,-2-1-6,-2-2-12,2 2-9,-2 0-9,-2-1-3,0 0-11,0 2-11,2-2 3,-5 0-11,2-2-1,-2 0-2,1-1-8,-1 0-2,1-4-6,0 0-4,-3 0-13,2-9-29,-1 0-32,0 4-58,1-7-58,-2 0-67,-3-4-77,5-6-82,-5 4-371,4-6-825,-4-1 365</inkml:trace>
        </inkml:traceGroup>
      </inkml:traceGroup>
    </inkml:traceGroup>
    <inkml:traceGroup>
      <inkml:annotationXML>
        <emma:emma xmlns:emma="http://www.w3.org/2003/04/emma" version="1.0">
          <emma:interpretation id="{5175868D-653F-4E85-8757-9B7FCF127B8C}" emma:medium="tactile" emma:mode="ink">
            <msink:context xmlns:msink="http://schemas.microsoft.com/ink/2010/main" type="paragraph" rotatedBoundingBox="3223,2527 19003,2435 19010,3681 3230,377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479A3365-B1D8-4DE5-BD28-24DDB9720EC9}" emma:medium="tactile" emma:mode="ink">
              <msink:context xmlns:msink="http://schemas.microsoft.com/ink/2010/main" type="inkBullet" rotatedBoundingBox="3224,2751 3854,2747 3859,3500 3228,3504"/>
            </emma:interpretation>
          </emma:emma>
        </inkml:annotationXML>
        <inkml:trace contextRef="#ctx0" brushRef="#br0" timeOffset="18841.2334">2083 2123 2,'0'0'224,"0"0"3,0 0 1,0 0-8,0 0-6,-5 5-8,5-5-7,0 0-8,0 0-6,0 0-10,0 0-5,0 0-6,0 0-10,0 0-9,0 0-14,0 0-4,0 0-10,0 0-20,0 0 7,0 0-14,0 0-11,0 0-3,0 0 4,0 0 9,16-3 6,-16 3 11,11-2-14,-5-1 4,-1 2-1,5-8 1,-1 1-4,4 1-1,2-8-2,-2 0-2,-3 2 0,3-7-1,-1 3-4,0-3 4,-4 3-1,5-1-3,-7-3 3,0 5-4,-3 2-2,0 1 3,-3 2 2,0 1 1,2 1-3,0 5-8,-2-4 1,0 4-8,0 4-4,-4-8-8,4 8-5,0 0-10,0 0-6,0 0-5,0 0-4,-6 18-2,4-6 1,-2 3-5,0 7 0,2 3-3,-2 5-2,1-5 6,6 10-7,-6-3-3,2 0 1,-2 2-1,1 0 0,4-1-2,-4-8-3,2 6 5,0 2-3,0 1 0,0-12-2,0 5 0,0-5 2,5 2-4,-5-3 2,-3-5 0,1 1 4,2-1-7,0-4-1,0 1 3,-4 3 4,0-9-5,2 3-2,-1-4 5,-1 3-3,1-3 0,-2-4 1,0 6 2,-3-8-6,1 0 0,-3-3-3,0 0-3,0 0-1,-1-2-4,1 0 4,0-3 0,-2 0 1,2 1-3,-1 2 1,2-4 2,1 3 2,-1-1-1,3-1 0,-1 5 2,2 0 0,1-3 1,0 6-1,4 0-1,-9-5-6,9 5 3,-5-5 0,2 4 2,3 1-4,0 0 2,0 0-1,0 0 3,0 0-2,0 0 3,9 14 0,-1-11 2,-2 1-2,4 5 0,0-3 4,2-3-4,-2 5 3,7 2 2,-2-7-2,0 8 1,0-7-1,0 2-1,3-1 3,-2 1-6,-1-3-13,2 2-36,2-2-41,-7-3-59,5 3-42,-4-1-53,0-4-49,3 2-71,2 0-67,1-4-310,-3-3-808,0 3 357</inkml:trace>
        <inkml:trace contextRef="#ctx0" brushRef="#br0" timeOffset="19065.1981">2641 2584 168,'0'0'333,"1"4"-1,-1-4 23,0 0 8,0 0 0,1 5-6,-1-5-15,0 0-21,0 0-23,0 0-23,0 0-26,0 0-25,0 0-26,0 0-18,0 0-22,0 0-25,0 0-31,0 0-39,0 0-47,0 0-48,0 0-50,0 0-54,0 0-45,0 0-61,0 0-57,7-12-79,-7 12-202,0 0-629,4-6 278</inkml:trace>
      </inkml:traceGroup>
      <inkml:traceGroup>
        <inkml:annotationXML>
          <emma:emma xmlns:emma="http://www.w3.org/2003/04/emma" version="1.0">
            <emma:interpretation id="{28105E96-20E3-4AE4-B64F-02C57E01D419}" emma:medium="tactile" emma:mode="ink">
              <msink:context xmlns:msink="http://schemas.microsoft.com/ink/2010/main" type="line" rotatedBoundingBox="5427,2514 19003,2435 19010,3681 5435,3760"/>
            </emma:interpretation>
          </emma:emma>
        </inkml:annotationXML>
        <inkml:traceGroup>
          <inkml:annotationXML>
            <emma:emma xmlns:emma="http://www.w3.org/2003/04/emma" version="1.0">
              <emma:interpretation id="{BA3603C3-4D60-4019-804E-55E48856FF75}" emma:medium="tactile" emma:mode="ink">
                <msink:context xmlns:msink="http://schemas.microsoft.com/ink/2010/main" type="inkWord" rotatedBoundingBox="5428,2707 6237,2702 6242,3584 5434,3589"/>
              </emma:interpretation>
            </emma:emma>
          </inkml:annotationXML>
          <inkml:trace contextRef="#ctx0" brushRef="#br0" timeOffset="19750.1993">4243 2342 166,'0'0'321,"0"0"1,-1-8 3,1 8-12,-4-4-14,4 4-24,0 0-20,-4-2-25,4 2-22,0 0-14,0 0-17,-5 8 9,5-1-22,0 5-6,0 0 3,0 3-21,0-1-19,0 4-6,-1-3-13,2 8-1,-1-3-18,0-5-12,-1 3-2,2 0-10,-1-4-3,3 0-11,-2 1-5,-1-3-3,0 1-13,0-5-13,1 0-58,1-1-46,-2-2-43,0 0-60,0-1-57,0-4-54,0 0-71,0 0-192,0 0-617,3-25 273</inkml:trace>
          <inkml:trace contextRef="#ctx0" brushRef="#br0" timeOffset="19910.9611">4284 2129 213,'0'-6'239,"0"6"-27,3-6-15,-1 3-23,-2-2-17,4 3-17,0-4-14,1 3-16,4-3-31,-1 3-34,1 2-47,4-4-43,0 5-52,-2 0-161,0 3-280,3 0 124</inkml:trace>
          <inkml:trace contextRef="#ctx0" brushRef="#br0" timeOffset="20481.2007">4610 2505 173,'-3'-3'243,"-1"0"5,1 1 3,0-6-5,2 5-13,1 3-11,-1-9-20,1 9-7,5-2-4,0-4-5,1 3-3,1-2 3,6 3-18,4-3-13,-1 3-8,2-2-15,3 0-18,-4 4-11,10 0-11,-6-3-22,-2 2-37,7-1-40,0-2-53,-6 5-68,1-1-76,7 0-82,-7-1-229,0 2-558,5 2 248</inkml:trace>
          <inkml:trace contextRef="#ctx0" brushRef="#br0" timeOffset="20302.342">4786 2294 233,'8'-6'307,"4"-7"3,2-1 8,-1-5-22,3-6-12,1 1-19,4-3-14,-5-1-15,2 0-8,-1 0-14,0-1-12,-3 2-2,1-1-14,-2 2-9,-3 5-14,-3 0-15,2-1-16,-2 1-4,-6 4-7,1 1-10,-2 2-4,-1 1-8,-1 5-9,-3-3-10,-1 7-8,-2-2-7,-2 3-10,-2 6-4,-1 0-8,-4 6-1,2 4-5,-8 5-6,-3 3 0,5 4-1,3 0-9,0 4 0,3-2-3,0 5-1,1 2 1,5-4-4,-2 4 0,5 3-4,2-4-2,4-1 1,-1 4 2,2 0-3,3-1-7,0-3 6,2-1 0,1-7 0,-1 9-1,0-8-1,0-2-3,-1 0-1,1-1-4,0-1-21,-1-1-21,-1-6-20,0 2-25,-1-4-28,1 1-20,-4 1-19,2-5-18,-1 1-22,-2-1-24,-1-1-23,0-2-33,0-2-23,-1-2-41,3-2-185,-14-2-570,6-3 253</inkml:trace>
        </inkml:traceGroup>
        <inkml:traceGroup>
          <inkml:annotationXML>
            <emma:emma xmlns:emma="http://www.w3.org/2003/04/emma" version="1.0">
              <emma:interpretation id="{0F3882F7-57E6-4CCA-BDDA-904A4608F2FC}" emma:medium="tactile" emma:mode="ink">
                <msink:context xmlns:msink="http://schemas.microsoft.com/ink/2010/main" type="inkWord" rotatedBoundingBox="7258,2946 8855,2937 8858,3461 7261,3470"/>
              </emma:interpretation>
            </emma:emma>
          </inkml:annotationXML>
          <inkml:trace contextRef="#ctx0" brushRef="#br0" timeOffset="21255.9224">6147 2319 90,'-2'-7'304,"2"7"5,-4-3 3,4 3-1,-3-3-5,3 3-8,0 0-18,0 0-13,0 0-14,0 0-15,-6-3-21,6 3-14,0 0-14,0 0-15,-4 9-11,3-1-13,-2 2-14,-3 0-10,1 5-9,0-3-12,1 3-10,-1 4-9,-1-6-3,1 1-10,1-1-8,-2 0-5,1-2-1,2-1-11,1-4-3,-3 0-4,5 3-4,-4-3-1,1-6-2,3 0-2,0 0 1,0 6 12,0-6-13,0 0-2,7-15-4,-3-1-3,3-2-2,0-3-2,2-3-4,1-4-1,4-3-1,1 2-6,1 0 0,-4 1-26,7 1 8,-10 9-1,2 0 3,-1 4-1,0 3-7,-2 3 10,0 2-4,-2 0 10,0 3-10,1 3-1,1 0 5,-8 0-2,10 4-4,-5 2 10,0 3 2,-2 3-1,1 2-2,-1 5 5,2-4-2,-3-1 2,1 7 1,0 0 2,-2 0-3,1 1 5,1 0-5,-3-7-2,0 4 10,0-3-6,0 1-4,0-4-4,0 3 5,0-4-6,-3-1-13,2 1-33,1 1-40,0-2-30,0-4-32,0-1-29,-1 4-32,0-5-38,2 4-29,1-7-41,1 2-27,-3-4-224,4 2-620,-4-2 275</inkml:trace>
          <inkml:trace contextRef="#ctx0" brushRef="#br0" timeOffset="21558.3066">6606 2367 150,'0'0'241,"0"0"3,0 0 3,0 0 8,8 0-5,-8 0 3,3 0 6,-3 0-1,8-3 4,-2 2 3,5-1-8,-2 2-6,2-4-20,0 2-6,6-1-17,-2 0-13,3 0-14,0 4-19,2-5-13,-1 1-17,3-1-14,4 2-9,-7-2-14,-2 4-7,2 0-10,0-2-9,-7 2-10,1 0-26,0 2-24,0-2-35,-8 0-34,3 4-28,-1-2-37,-1 2-21,0 1-22,-4 1-31,-1 0-35,-1 0-41,-1 0-29,-1-2-28,-4 7-231,-3-5-610,0 2 271</inkml:trace>
          <inkml:trace contextRef="#ctx0" brushRef="#br0" timeOffset="21817.2322">6638 2539 43,'0'0'287,"0"0"0,0 0 5,-5 0 2,5 0-2,0 0-16,0 0-16,0 0-11,0 0-11,0 0-3,0 0-4,0 0-6,0 0-8,0 0-8,0 0-9,18 5-15,-7-4-12,-1-1-14,1 0-12,1 0-18,-2 2-12,6-2-10,3 0-9,-2 0-10,3-2-4,-1 1-9,0-2-16,2 6-3,0-6-16,-4 3-16,-3 3-29,3-3-31,-1 1-40,-3-1-41,3 0-38,-4 2-37,0-2-40,-1 4-51,1-4-41,0 3-62,-4-3-209,3 3-646,0-3 286</inkml:trace>
          <inkml:trace contextRef="#ctx0" brushRef="#br0" timeOffset="22578.4299">7315 2481 232,'-8'0'243,"8"0"-1,0 0-3,0 0-13,0 0-18,0 0-10,0 0-16,0 0-7,0 0-2,0 0 9,0 0-3,0 0 3,11 11-4,-11-11 7,10 1-14,-4 2-6,6-1 6,-1-2-19,2 1-13,0 2-17,-3-3-8,3 0-8,2 2-13,2 2-11,-2-2-6,-2-2-12,3 0-7,-1 0 0,2 3-3,1-3-8,-4 1-12,-2-1-13,3 3-25,-3-1-30,-1-2-25,2-1-31,-5 2-13,0-1-41,1 0-45,-4 0-59,-5 0-47,10 1-302,-6-1-647,-4 0 286</inkml:trace>
          <inkml:trace contextRef="#ctx0" brushRef="#br0" timeOffset="22302.8941">7411 2411 254,'0'0'274,"3"-7"2,1 1 0,-3 2-19,3-1-8,2-1-11,1-4-10,-1 1-5,-1 0-2,-1-1-6,4-1-9,-1 3-3,5-6-1,-4-5-14,-3 11-4,2-7-6,0 3-9,-3-2-4,2 0-10,0 1-12,0-2-6,-3 0-6,4-4-8,-5 7-11,4-4-6,-5 1-5,2 4-4,-1-5 0,0 6-4,-1-2-2,0 1-6,2 5-1,-3-1-3,0-1-5,0 3-6,0 0-3,0 5-11,0-4-4,0 4-8,0 0-6,0 0 0,0 0-10,0 0-1,0 0-2,0 0-1,0 18-4,-3-7 1,3 5-2,-1 1-3,-2 6 0,1-3 0,-1 1-4,2 0 4,1 10-1,-2-11-4,1 1 1,-2 2 4,2-3-3,2 3-1,-2 5 0,0-8-2,1 3-1,1-4-5,-2-2 8,1-4-3,0 2-2,1 0 0,-2-3-1,1 3-3,0-5-2,-1-2-3,-1 0-8,1-2-21,1 0-25,0 0-33,0-1-39,0-5-27,1 6-31,-1-6-35,-1 4-34,1-4-41,0 0-50,0 0-39,-10 0-53,10 0-243,-10-6-738,2 0 327</inkml:trace>
        </inkml:traceGroup>
        <inkml:traceGroup>
          <inkml:annotationXML>
            <emma:emma xmlns:emma="http://www.w3.org/2003/04/emma" version="1.0">
              <emma:interpretation id="{61BFEADE-FE0A-4C87-AA6F-F2800B3BBF48}" emma:medium="tactile" emma:mode="ink">
                <msink:context xmlns:msink="http://schemas.microsoft.com/ink/2010/main" type="inkWord" rotatedBoundingBox="9977,2750 12539,2736 12544,3556 9982,3571"/>
              </emma:interpretation>
            </emma:emma>
          </inkml:annotationXML>
          <inkml:trace contextRef="#ctx0" brushRef="#br0" timeOffset="24240.2283">8792 2307 171,'0'-13'257,"0"10"1,0 3 2,0-5-7,0 5 3,-3-8-8,3 2-11,0 6-4,0 0-10,0 0-25,-1-6-12,1 6-24,0 0-8,0 0-20,0 0-15,0 0-5,0 0-13,0 0-17,4 21 0,-3-11-5,-1 5-2,5-1-11,-5 7 0,3-1-3,0 1-9,-1-6-7,0 4 3,1-2 5,-1-2-8,0-2-9,-4 0-6,4-6 2,-2 8-8,-2-9 5,2 3-1,-2-3-7,1-3 8,-1 4-3,2-7-5,-3 3 1,3-3-5,0 0 2,-9-11-8,5 3 2,-1-7 8,2-7-15,1 1 1,-1-3-4,0 0 5,3-5-4,0 4-2,2 2-1,-1 1 0,3-2-9,0 5 9,1 4-2,-3 0 6,2 2-3,2 3-2,0-3 1,2 6 5,0 0-8,2-1 1,0 4-7,-1 0 6,5 2 4,-2-2-8,1 3 1,3 2 8,0 0-12,-2 3 3,4-1-5,-3 3-41,1 0-36,-3-1-43,0 3-50,-1 0-54,2-2-52,-5 0-46,1 0-253,0 1-632,-3 2 280</inkml:trace>
          <inkml:trace contextRef="#ctx0" brushRef="#br0" timeOffset="24642.0809">9108 2370 90,'2'3'171,"1"1"16,0-1 14,-3-3 7,13 2 1,-4-4-3,0-1-6,6 2-9,3-5-10,0 3-3,-1-3-7,4 0-8,-3-2-5,-1 3-9,3-3-10,-4 2-10,1 2-3,-4-5-18,-1 3-2,-2-4 3,0 2-6,-4 3 2,3-5 5,-4 4-18,0 0 2,-1-3-8,-4 2-6,0 1-17,0-7-1,-5 2-2,0 1-10,-6 1-4,3-1-7,-3 2 0,-5-1-13,1 3-1,-3 1 6,0 2-10,-3 1 3,2 5-2,-1 3-2,-7-3 2,8 6 1,0-1-1,0 2-5,2 3 2,2-3 5,1 8-5,-2 0-4,8 0 7,0 3-1,4 1 2,1 3-4,3 2 16,0-4-15,3 0 1,9 4 5,-4-5-5,8 3 6,3 1-4,-4-9-6,8 3-4,0-4 5,5-1-3,-1-2-2,1-1 3,4-2-6,-3-4 12,1-1-8,-1-2-14,-1 1-27,2-5-37,-3-2-37,-3-3-31,-2 3-38,-2-4-37,-1 0-50,7-9-52,-8 3-62,-5 1-213,2-4-630,3-10 278</inkml:trace>
          <inkml:trace contextRef="#ctx0" brushRef="#br0" timeOffset="25405.6135">9644 2294 138,'0'-6'219,"3"0"-2,-3-1 0,2 1-5,-1 1-1,4-1-4,1 3-10,3-1-9,2 2-1,2 1-12,2-2-9,4 3-4,1-1-14,1 1-2,6 1-5,-1-1-6,-5 4-8,9-3-15,-12 4-6,2 1-17,2-3-6,-5 2-17,-1 2 3,-1-1-6,-5 0-7,-1-1-5,2 5-3,-1-1-9,-4 3-1,1 0-5,-2-1-3,-1 5 4,1-2-3,-4 0-1,2 2-7,1 4-1,0-6-4,-4 6 3,1-4 4,2-1-6,-3-2 9,5 2-12,-1-2 0,0-1 9,-1-1-11,0-4-2,0 2 3,1-1 10,1-4-7,1 0 22,-2-1-1,2-1 11,2-1 1,1-1 0,-1-5 0,-2 3-7,4-7 5,0 3 0,-1-5-6,0 0 0,-1-2-6,3-5 0,-3 1-5,-1-5 3,2 2-6,-2 0 0,-1-1 1,-3 7 6,-3 0 5,4 3 2,0 0 11,-3 3-1,3-1 3,-4 2-5,1 2-1,0 1-5,1 1-5,-2 3-7,2-5-4,0 2-4,-2 3 3,0 0-5,0 0-5,7 14-2,-1-7 1,-4 4-2,2 1-3,2-1 3,-1 1-4,-2 1-5,0-2 9,4 1-3,-1 0-4,-3 0-1,2-2-1,2 5 0,-1-5-4,-3 1-5,5-4-24,-4 2-36,2-3-35,0-1-42,3 5-36,0-4-14,0-3-18,5-2-34,-1-1-47,4-4-40,2 2-30,-3-6-284,2 1-696,1 0 307</inkml:trace>
          <inkml:trace contextRef="#ctx0" brushRef="#br0" timeOffset="24896.6911">9791 1842 255,'-1'-5'268,"1"5"-17,0 0-24,0 0-1,0 0 10,2 16 5,1-4 8,-2 10-3,2 0-20,-3 3 1,4 8 6,0 3-10,-2-3-17,1 7-11,0 1-19,-3-2-13,3 1-18,1 0-15,-1 0-12,-2-2-13,1 0-8,0-2-7,-1-5-13,2 4-8,-3-12-7,0 2-21,1-3-27,-1-5-32,0-2-41,0 1-37,-1-6-32,-2 3-20,2-6-33,-3 3-36,0-6-35,-1 1-47,-1-4-268,-5-1-614,1-3 273</inkml:trace>
          <inkml:trace contextRef="#ctx0" brushRef="#br0" timeOffset="25697.8859">10640 2410 154,'3'-3'202,"-3"3"13,0 0 0,0 0-6,0 0 1,0 0-4,0 0-4,0 0-10,0 0-2,4 10-6,-2-5 5,-2 0-6,1 2-9,-2-1-2,1 1 2,1 0 4,-2-1-12,1 1-8,0 1 0,1-3-15,-2 1-16,1 1-9,0-2 0,-2-1-25,2-4 0,0 8-10,0-8-3,-1 4-7,1-4-7,0 0-2,0 0-4,0 0-4,0 0-7,0 0-3,0 0-4,1-16-13,1 5 6,-2 1-6,1-2-3,1-1 2,0-4-7,1 1-3,0 0-4,0 1-1,2-4-6,-1 5 2,2 1 2,-1 1-6,3 1 1,-5 4 0,3-2-14,-3 0-15,5 3-28,2-4-36,-3 4-43,2 1-35,-3 2-40,2 3-36,-2-1-43,1 1-26,1-2-30,-8 2-237,9 2-623,0-1 276</inkml:trace>
          <inkml:trace contextRef="#ctx0" brushRef="#br0" timeOffset="26086.307">10977 2345 84,'5'4'184,"-4"2"16,1-3 16,-2 3 13,1 1 4,-1 2-3,0-3-6,4 0 6,-4 5-8,2 2-7,-2-4-1,2 1-5,-1 3-23,-1-6 4,0 0-5,0 6-4,3-8-17,-3 4-1,0-1-15,0-3-21,0 1-3,0-1-12,0 1-15,0-6-9,0 6-4,0-6-8,0 5-5,0-5 4,5 3-19,-5-3-2,0 0-6,5-10-6,-1 1-5,1-1-4,-2 2-5,3-8-2,2 2-12,-1 2-5,1-8 5,1 2-14,1 2 2,-3 0 1,3-1-5,-2 7-4,-1 0 0,0 2 3,-4-1 1,3 4-1,-1 0 6,2 0-4,0 4-4,-1 1 6,2 0 1,-1 5 3,1-3 0,0 7 4,-1-3 1,4 4 3,-3 1 8,-2 1 3,2 1 6,-3 1 5,2 0 2,-2 1-1,0 0 4,-1 4-3,3-1-4,-5 2-2,4-4-3,-3-3-3,1 2-2,1-2-2,-2-1-5,1 2-3,-1-1-25,2-4-35,-1 3-54,1-2-53,0-1-62,-1-2-105,6-1-117,-1-3-280,0-3-779,4-3 345</inkml:trace>
        </inkml:traceGroup>
        <inkml:traceGroup>
          <inkml:annotationXML>
            <emma:emma xmlns:emma="http://www.w3.org/2003/04/emma" version="1.0">
              <emma:interpretation id="{42BC65C1-143C-410E-8520-D5EA8D4E9057}" emma:medium="tactile" emma:mode="ink">
                <msink:context xmlns:msink="http://schemas.microsoft.com/ink/2010/main" type="inkWord" rotatedBoundingBox="13272,3097 13790,3094 13792,3596 13275,3599"/>
              </emma:interpretation>
            </emma:emma>
          </inkml:annotationXML>
          <inkml:trace contextRef="#ctx0" brushRef="#br0" timeOffset="27328.3866">12305 2330 71,'0'0'235,"3"-5"11,-3 5 4,1-5-4,-1 5-7,1-8-12,-1 4-10,0 4-3,0-11-8,0 5 1,-1 1 2,0-3 1,-2 0-1,2 2 0,-2-3-4,-2 2-6,-1-2-12,1-1-15,0 4-19,-2-3-1,-3 3-12,4 1-11,-6 0-11,7 2-30,-5 0-7,0 0-20,-2 3 2,1 0-9,1 3-6,-2 1-2,0 0-7,1 2-1,2 4-7,-4-3 1,4 5 2,-5 2 0,6 3 2,1-7-5,-1 8 3,3 2 0,1 2-3,0-6 4,2 3-7,4-4 2,-2 2 1,4-3-3,0 0 1,2 2 0,3-7 0,0 2-3,0-1 2,2-4 3,2 4-6,-1-5 5,7-1-2,-6-4-4,2 0 0,-1 0-2,0-4-1,4-5 0,-7 3-5,4 0 1,-3 1-4,-3-5 0,1 2 0,2 1-2,-3-2 0,0 0-2,-1-1-2,-1 2 3,0-3-4,-1 1 2,-1 0-1,-1 1 0,0 2-1,-1 1-1,0 0 0,-1 1 2,0 3-2,-2 2-2,2-5 3,-2 5-6,0 0-4,4-6-1,-4 6 0,0 0-3,3-4 4,-3 4-7,0 0 2,0 0 4,1 15 0,1-8 1,0 5 1,0-5 3,1 8 3,-1 0 0,2-2 5,-1 1 1,1 2-1,5-1 1,-1 3 3,0 2 0,1-3-2,3 0-2,-2-1-2,0-3 2,0 1 0,0-1-4,0 1 1,1-3 1,-1-1-3,-2-2-9,1 2-28,-1-1-42,-1 0-57,0-2-65,-1-2-73,0 1-76,-2-2-92,-2 2-349,1-4-852,-3-2 377</inkml:trace>
        </inkml:traceGroup>
        <inkml:traceGroup>
          <inkml:annotationXML>
            <emma:emma xmlns:emma="http://www.w3.org/2003/04/emma" version="1.0">
              <emma:interpretation id="{19F4D5A5-DFAF-4F58-BEFF-4F9595277E57}" emma:medium="tactile" emma:mode="ink">
                <msink:context xmlns:msink="http://schemas.microsoft.com/ink/2010/main" type="inkWord" rotatedBoundingBox="15907,2453 19003,2435 19010,3681 15914,3699"/>
              </emma:interpretation>
            </emma:emma>
          </inkml:annotationXML>
          <inkml:trace contextRef="#ctx0" brushRef="#br0" timeOffset="92939.2447">14912 2206 57,'0'0'106,"0"0"-5,0 0-2,0 0 6,1 8 7,-1-8 2,0 0 1,0 0 9,0 0 5,0 0 0,0 0 0,0 0 3,0 0 2,0 0-4,0 0-2,0 0 1,0 0-4,0 0-5,0 0-3,0 0-7,0 0-10,0 0-1,-16-8-5,16 8-2,-10-3 0,7 0-3,3 3 1,-9-2 4,6-1-9,-2 0-3,1-2 5,0-1-6,1 3-5,-1-2-2,-2-2-2,5 0-5,-1 4-6,1-7-3,-2 2-4,3-5-10,0 3 5,4-3-8,1 3 0,1-6-11,1 4 4,-1 1-2,2-2-10,1 3 20,1-2-15,3 0 0,-2 1 3,0 4 1,-2-3 4,3 5-5,-1 0-4,-1 1-2,1 1-2,-3 2-22,0 1-10,1 1 6,0 0 3,-3 4 4,2 2-9,-1 1 5,-3-1 0,1 4 3,1 1 9,-2 2-5,1 0 0,-3 1-1,1 0 10,-3-3 5,0 4 5,0-1 4,0-3 8,-2-1-5,2 3 19,-3 1-8,1 1 5,-2-2 3,1-1-6,-5-1-2,4 1 0,-3-1 5,1 4-15,-3-1-4,-2 2 5,-1 2-4,-1-1-3,0-3-5,0 1 5,-2 0-5,0-2-3,2-1-4,-1 0 1,-1-1 5,2 0-9,3-1 5,-5-4-6,4 1-3,-2 0 2,3-2-3,1-1-1,-3-2 4,4 4-4,2-6 6,-2 0-4,2 0-1,-2 2-5,8-3 3,-13-3 1,8 1 6,1-2-8,-1 0-3,1 2 4,4 2-1,-6-4-2,6 4 0,-3-8 1,0 8-2,3 0-3,-4-8 3,4 8-4,0 0-2,5-7 0,-5 7-1,5-1-1,-5 1 1,12 0 4,-5 1-3,2 0-1,1 3 4,3-2-2,-3 6 2,2-6 2,0-2-9,5 6 7,-2 0 2,2 3 0,0-5-6,-7 4 7,6-1 1,2 0-5,-1 0 1,0 3 4,1-4-3,-1 1 3,0-1 0,-2 0 5,1 0-7,-2-1-1,-3-1 6,0 2-5,0-2-3,-1 0 4,-2-2 3,1 0-1,-1 0 0,-2-1-5,-1 0-3,1-1 7,-6 0 0,10 0 4,-5-1-1,-5 1 3,8-1 1,-3-3-5,-1 0-2,0-1-2,0-3 3,0 0-11,-3-1-7,2 0-16,-3 0-24,0-3-29,1-3-41,-2 1-41,1 3-46,-3-1-61,0-2-77,0 7-358,-3-3-765,0 0 340</inkml:trace>
          <inkml:trace contextRef="#ctx0" brushRef="#br0" timeOffset="97436.2371">15553 2411 166,'0'0'239,"-5"2"-3,5-2-10,-4 3-9,4-3-19,0 0-18,0 0-15,0 3-11,0-3 1,1 9-4,4-6 1,1 0-1,0 2-3,1-3-3,2 4-11,2-3-12,1 1-14,1-2-6,-1 3-13,5-1-13,2-2-1,-1 6 9,0-6-24,3 1-4,-5 0-9,6-3-7,-5 0-11,2 3-34,-1-2-32,-2-1-42,-3 2-45,0 1-59,1-6-59,-3 6-265,-1-2-547,5-1 242</inkml:trace>
          <inkml:trace contextRef="#ctx0" brushRef="#br0" timeOffset="97172.9881">15575 2261 249,'0'0'259,"0"0"-3,0 0-1,0 0-10,0 0-11,0 0-11,0 0-5,0 0-12,0 0-7,0 0-5,20-5 3,-13 7-10,4-2 0,-1 0-11,2-2-17,-1 1-2,5 1-5,2 0-20,-5 0-16,1 1 0,2-1-22,3 2-10,-7-2-8,1 3-7,0-1-9,4 1-2,-1-3-4,-2 0-8,-2 3-2,0-3-8,0 1-35,-1-1-29,0 2-39,2-2-32,-4 0-25,-5 0-29,4 0-35,-3 3-41,-5-3-35,8 0-41,-8 0-242,4 1-594,-4-1 263</inkml:trace>
          <inkml:trace contextRef="#ctx0" brushRef="#br0" timeOffset="98168.1121">15909 2109 152,'-2'-6'232,"0"1"2,2 5-7,0-6-11,0 0-14,0 6-21,0 0-12,-2-5-20,2 5-16,0 0-12,0 0-14,0 0-2,0 0 2,0 0-4,12 15-5,-7-10 3,4 4-16,-1 1-4,1-1-7,0-2-11,4 7-2,0-2-5,3 3-6,-2-3 8,0 1-19,-1 1-2,3 0-4,-7 1-5,4 3 1,-5-9-4,2 7 2,-5-1 2,3 2 4,-4-1 1,1-3 3,0 1 12,-4 1 6,-1-1 6,0 1-2,-1 3 9,-4-5 4,2 3 2,-3-1 2,-2 3-7,-3 3-15,0-4-2,-1 2 0,1-2-8,-3 0 2,-1 2-10,-1-2-6,4-3-5,-7 2 2,4-1-2,5-2-16,-4 3-12,4-6-19,0 5-15,2-6-16,0 3-13,0-4-12,0 2-18,2-4-13,1-1-18,3 1-17,0-4-14,0 4-23,2 0-9,0-6-36,0 0-44,6 2-187,-6-2-495,20-8 220</inkml:trace>
          <inkml:trace contextRef="#ctx0" brushRef="#br0" timeOffset="98925.8517">16472 2150 177,'-5'-4'242,"0"2"-3,2-2-9,-1 0-11,4 4-14,-10-1-17,2 2-6,4-2-15,-5 1 0,2 1-15,0 3-10,1 1-9,-3 0-7,0 1-11,3 4-3,-1-5-14,1 5-10,-1 1 1,1 0-4,0 2-12,4 0-9,-1 1-1,1 7-2,2 2-11,0-2-1,2-1-3,3 3-4,-2-3-6,1 1-3,4 1-6,1-3 15,3 2-17,-1-6-1,0 3-1,2-3-2,1 0 10,-1-2-14,3-4-6,0-1 3,0-1 3,0-4 0,3 0-6,-4-2 2,1-2-1,2-1-6,-1-4 0,-1 1 5,1-5 12,-1-3-15,0 0 0,1 0-4,4-8 5,-6 0-2,3-6-3,3 1 0,-4-4 3,-2 2-2,-1-3 0,0 3 3,-2-7 7,-3 4-8,-3-2-6,-3-1 3,-1 4-2,-2-5 0,-3 0 2,-2 4 4,-2-2 1,-4 4 1,2 8 1,-2-1 7,-6-4 0,1 12 3,-2-1-1,-7-2 1,-2 5-2,-1 5 1,-2 2-8,1 3 1,-2 3-1,1 2-4,2 3 0,2 3-4,0 3 3,4 2-1,0 6-2,5-6 12,-3 6-20,2 1 7,4-3-3,3 1-6,1-1-10,-2 0-9,3 1-7,2 0-4,1-2-9,0 2-8,3-4-5,-1-2-4,2 1-2,0-2 1,2 0 0,0-5 5,0 1 9,0 0-2,0-2 0,2-2 9,0 0 4,0 2 6,-1-2 2,0 0 1,4-2 6,-1 1 1,2 0 10,1 0 7,0-3 12,-1 2 9,7-2 8,0 1 7,4-1-3,4 0 3,-4 1 6,2-1-3,7 4 1,1 0-2,-2-1-3,2 3-1,0 1 3,-7-5-7,-1 8 0,0-8-1,0 6-4,-3-2-3,1 2-4,-1 1-1,-4-5 19,4 2-22,-5 3 2,2-3-4,-1-4 5,-3 8-11,4-4 9,-1 0-4,-1-3-14,0 1-20,-1-1-30,1-2-35,0 3-46,-4 0-61,2-4-34,-1-6-16,-1 4-10,-1 0-199,2-4-495,-4-3 219</inkml:trace>
          <inkml:trace contextRef="#ctx0" brushRef="#br0" timeOffset="99270.1661">17034 1704 216,'1'-7'265,"0"3"-18,-1-1-20,0 5-18,0-8-11,0 8-15,-1-4-11,1 4-11,0 0-1,0 0 13,-6 21 5,2-9-1,-1 9 1,1-1-1,-4 3 2,0 10 4,2-2-4,-2 2 13,0 0 3,-1 3-2,-3-3-17,3 1-8,1-2-20,5 1-14,-5-1-9,4 1-13,1-1-14,-1-7-11,0-1-8,2 9-3,2-8-9,2 7-8,0-9-7,2-1 1,-2 2-10,3-2-5,-1-3-23,2-1-27,0 1-33,-1-7-30,4-1-39,0-1-32,3 0-34,-3-5-32,0-3-46,5-1-33,-1-1-23,-1 0-4,0-3 20,-1-6 8,5-1 9,-3 2-176,0-5-494,-3-2 219</inkml:trace>
          <inkml:trace contextRef="#ctx0" brushRef="#br0" timeOffset="99538.409">17234 2131 188,'0'-6'249,"-2"1"-2,2-2-11,0 1 1,0 0-7,0 6-7,0-9-6,0 5-3,0 4-16,-1-7-20,1 7-15,0 0-15,0 0-15,0 0 0,0 0 11,-3 21 9,2-8-1,2 3 9,-2 3-15,1 3-4,0-1-6,0 0 5,0 2-11,0-2-17,-1 6 3,1-5-15,1 1-3,-1-4-12,0 3-10,-1-5-14,1-2-1,1-4-5,3 6-11,-3-4-20,-1-1-29,2-3-32,0 1-33,1-5-31,2 1-48,-1 1-41,1-3-44,1-2-51,0-2-23,1-2 18,2-6-9,0-4 13,-3 1-198,6-5-523,-1-5 231</inkml:trace>
          <inkml:trace contextRef="#ctx0" brushRef="#br0" timeOffset="99864.4711">17501 1565 199,'-1'-5'232,"-1"-3"-10,1 1-18,-1 2-13,2 0-15,0 5-17,0-6-8,0 6-15,0 0-4,0 0 6,0 0 14,6 12 0,-1-1 0,5 8-5,-2 3-7,5 6-8,0 2 3,4 1 9,-3-1-6,1 4-6,0-1-9,2 1 5,0-2-7,-3 4-14,3-5-2,-3 4-10,2-1-8,-2 0-2,0 1-8,-2-5-3,-1 7-8,-1-4 3,-1 2-10,0-2 4,-1-1-12,-3 4-4,-2-7-7,-1 5-5,-2 0-7,0-9 3,-5 8-12,-4 3-4,-2 1-17,-1-6-11,-4-1-41,3-2-42,-3 3-35,-2-1-49,0-6-61,1 1-56,2-9-19,3-1-8,3-4-216,-3-4-584,3 0 259</inkml:trace>
        </inkml:traceGroup>
      </inkml:traceGroup>
    </inkml:traceGroup>
    <inkml:traceGroup>
      <inkml:annotationXML>
        <emma:emma xmlns:emma="http://www.w3.org/2003/04/emma" version="1.0">
          <emma:interpretation id="{17E31946-B4BF-4ED5-AC5F-7807AD1F295C}" emma:medium="tactile" emma:mode="ink">
            <msink:context xmlns:msink="http://schemas.microsoft.com/ink/2010/main" type="paragraph" rotatedBoundingBox="2997,4237 6896,4268 6890,5076 2990,504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8BF1B922-30D6-49DE-AFD8-0032676D5DF7}" emma:medium="tactile" emma:mode="ink">
              <msink:context xmlns:msink="http://schemas.microsoft.com/ink/2010/main" type="inkBullet" rotatedBoundingBox="2996,4289 3785,4295 3779,5025 2991,5019"/>
            </emma:interpretation>
          </emma:emma>
        </inkml:annotationXML>
        <inkml:trace contextRef="#ctx0" brushRef="#br0" timeOffset="28490.49">2053 3671 251,'-5'-4'273,"-3"0"-7,-1-2-3,1 0-5,0 0-9,3 0-4,-3-2 5,3 2-16,0-5-7,-3 3-6,4 0-8,2-4-7,-4 0-10,4-1-15,2-3-14,2 4-21,1-4-14,3-3-11,5 2-10,-1-2-1,2 2-17,1 1-9,4 3-11,-1 1 0,-2 4-14,4 2-3,-5 2-3,-2 2-3,2 6-6,0 1-7,-4 0 2,2 7 0,-2 4-2,-3 3 0,-3-4 4,1 6 6,-4 1 3,-1-1 2,-6 11-3,-3-1-2,-4 3-2,-3-3-4,-3 3-9,-1 1 0,-3 0-6,-2-4-1,0 0 0,1-4-3,-1 0 0,-1 0-5,3-5 0,1-4 2,-2 1-7,9-7 1,-1-3-2,8-2 3,1-4-3,0 2-1,3-2-1,0-2-6,2 1 0,3-2-9,-9 2-1,9-2-3,0 0 3,-1-13-6,2 10 5,-1 3 0,5-11-1,2 3-2,-1 5-2,2-2 6,1 2 0,3 2 0,1-2-1,0 3 3,4-1 1,1 2 1,2 3 0,-3-2 0,2 1 1,-1 1-4,9 1 6,-6-2 0,-3 3-2,4-2-1,-2 2 0,0 1-14,-2 0-37,1-2-52,8 2-33,-10 1-43,1-2-33,-4 0-44,2 0-52,1-3-46,-7 3-309,2-3-721,1 0 319</inkml:trace>
        <inkml:trace contextRef="#ctx0" brushRef="#br0" timeOffset="28666.0668">2493 4117 205,'13'-3'319,"-11"-3"19,2 4 13,1-6 7,1-1-7,-1-3-8,-2 1-29,3-2-30,-2 1-28,1 0-28,-3 0-20,2-2-20,0 3-20,-2-2-32,2 1-45,-1 1-67,0-1-81,-2 7-95,2-2-114,-3 0-349,1 1-665,2 2 294</inkml:trace>
      </inkml:traceGroup>
      <inkml:traceGroup>
        <inkml:annotationXML>
          <emma:emma xmlns:emma="http://www.w3.org/2003/04/emma" version="1.0">
            <emma:interpretation id="{92BD8F4B-959F-47DC-B5CF-42553ABFA4F6}" emma:medium="tactile" emma:mode="ink">
              <msink:context xmlns:msink="http://schemas.microsoft.com/ink/2010/main" type="line" rotatedBoundingBox="5365,4255 6896,4268 6890,5076 5359,5064"/>
            </emma:interpretation>
          </emma:emma>
        </inkml:annotationXML>
        <inkml:traceGroup>
          <inkml:annotationXML>
            <emma:emma xmlns:emma="http://www.w3.org/2003/04/emma" version="1.0">
              <emma:interpretation id="{CF9E1DD9-2471-4075-B201-1B72B291EB71}" emma:medium="tactile" emma:mode="ink">
                <msink:context xmlns:msink="http://schemas.microsoft.com/ink/2010/main" type="inkWord" rotatedBoundingBox="5365,4255 6896,4268 6890,5076 5359,5064"/>
              </emma:interpretation>
            </emma:emma>
          </inkml:annotationXML>
          <inkml:trace contextRef="#ctx0" brushRef="#br0" timeOffset="29384.5807">4246 3754 126,'0'0'262,"0"0"-1,0 0-14,-4-1-14,4 1-22,0 0-19,0 0-17,0 0-7,0 0-3,0 0 2,0 0 0,0 0 4,18 3 1,-7 0 8,2-6 5,6 1-6,8-4-11,0-1-10,2-3-12,2 0-13,-4-4-14,1 2-13,1-1-8,-2-2-9,-4 0-14,-4 5 0,-4-4-10,1 0-5,-4 1-5,-4 4-10,-4-1 3,0 2-7,-3-1-5,-3-2-4,-5 0-2,-2 3-5,-2-3-7,-5 4 3,-4-1-6,-3-2-3,-7 6-4,3 2 3,-6 1-4,1 4 1,1-3-2,1 8-9,-6 4 3,7-1 4,3 4 7,0 0-8,3 2-6,7-3-5,1 0 8,4 6 1,1-1 4,4 4-7,3 2-3,3 7 2,9-2-2,-4 4 4,8-4 4,1 1 6,4-2 1,2 0 2,3-5 9,2 1 7,2-1-3,2-6 3,0-2 2,3-1-4,0 0-3,-2-3-6,0-6 2,-1-2-4,3 0-7,-2-2-40,-3-4-51,1-3-58,-1-3-52,-7 2-61,-2-4-65,6-4-62,-7 0-259,-4-1-692,2-3 306</inkml:trace>
          <inkml:trace contextRef="#ctx0" brushRef="#br0" timeOffset="29632.9515">4921 3354 241,'0'0'288,"4"13"7,-4-7 5,4 7 5,-4 2 2,0 4-3,1 2-5,-1 3-3,0 7-5,-1 4-7,1-3-11,0 3-13,-4-3-19,4 3-23,-3 0-24,2-4-14,1 3-20,0-10-14,0 1-17,0-3-14,4-1-9,0 0-14,-2 0-9,5-5-20,-1 0-32,-3-5-50,2 2-40,2-4-54,2 0-50,-1-3-46,5-3-50,-4-2-65,4-3-45,-1-3-296,-2-4-719,5-3 318</inkml:trace>
          <inkml:trace contextRef="#ctx0" brushRef="#br0" timeOffset="29946.2447">5173 3733 179,'-8'-2'233,"3"2"11,-1-2 6,0 1 2,-3 0-2,9 1-5,-10 0-12,10 0-9,-8 1-19,8-1-22,-7 1-17,7-1 7,-1 2-15,1-2 3,1 13-3,2-7-6,1 0-6,1 5-4,3-4-5,1 3-3,-4-1-1,3 2-11,6 5-5,-6-2-6,3-1-4,-1 3-3,1 3-12,0-2 5,-5-2-5,0 3 4,1 1-3,-3 0 1,-1-3 1,-1-2-5,0 8 2,-2-9 3,-2 2-6,2-3-1,-5 9-2,2-9-1,-3 1-9,1-4-7,-4 3-4,3-4-7,-7 0-5,7 0-7,-4-3-2,2 0-10,0-4-15,-1-1-13,-1 0-47,5-1-45,-6-4-48,2 0-61,2-1-51,1-4-51,-2 1-57,6-5-61,-1 4-370,3-5-849,0-1 376</inkml:trace>
          <inkml:trace contextRef="#ctx0" brushRef="#br0" timeOffset="30397.5727">5438 3926 152,'5'-1'264,"2"0"8,0-4 5,2 3-2,1-6-13,0 2-21,2-2-8,-2 0-15,5-3-10,-2 4-24,3-1-5,-2-3-9,-1 3-6,-3 1-1,4-4-27,-3 4 9,-1-2-8,-1-2-8,0 1-11,-2 0 1,1 3-9,-2-2 7,2-2-21,-4 2-4,1-3 1,-1-1-15,-1 3-3,-1-4-10,-2 0-7,0 3-5,-1-5-7,-1 2-6,-3 1 3,0-2-8,-1 4 1,-3-1-5,3 2-5,-4 0-2,-2 3-4,-4-1 1,-5 0-3,6 7-1,-5-2-6,-8 3 0,-1 4 0,9 4 1,-5 0-2,-1 3 1,8 0 6,0 1 2,-1 7 1,-2 3 4,8-5-1,4 5-5,-3 5 3,6-6 4,2 2-4,-1 0 8,5-1-7,1 1 0,4 0 1,0-1 3,3-1 3,1 0 4,2-1-1,-1-3 2,1-1-3,4-1 2,-2 1-3,2-3 1,2-2-3,-1-3-2,1 2-5,-1-5 4,-1 1-8,1 2-1,-5-6-4,1-1-2,1 2-5,0-1-19,-2-2-34,0 0-47,-2 1-53,-1-1-49,-4 0-48,-4 0-65,9-1-62,-9 1-395,0 0-831,3-5 368</inkml:trace>
        </inkml:traceGroup>
      </inkml:traceGroup>
    </inkml:traceGroup>
    <inkml:traceGroup>
      <inkml:annotationXML>
        <emma:emma xmlns:emma="http://www.w3.org/2003/04/emma" version="1.0">
          <emma:interpretation id="{CB581E28-B4F9-4048-ACFD-78A4E57A8169}" emma:medium="tactile" emma:mode="ink">
            <msink:context xmlns:msink="http://schemas.microsoft.com/ink/2010/main" type="paragraph" rotatedBoundingBox="3121,5109 21191,5326 21166,7382 3096,716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8BD83D6D-6054-4BE9-BF9D-C85CE78F9404}" emma:medium="tactile" emma:mode="ink">
              <msink:context xmlns:msink="http://schemas.microsoft.com/ink/2010/main" type="inkBullet" rotatedBoundingBox="3111,5930 3994,5940 3983,6798 3101,6787"/>
            </emma:interpretation>
          </emma:emma>
        </inkml:annotationXML>
        <inkml:trace contextRef="#ctx0" brushRef="#br0" timeOffset="31632.1664">2049 5294 25,'-1'-5'297,"-3"0"2,1-3-1,2 1-7,1 0-12,0-4-16,0 0-18,1-4-9,6 1-17,-2 0-13,4-7-12,-1 0-1,5 2-28,1 0-4,2-5-13,2 8-4,-3 1-12,2 3-8,-3 2-18,2 1-11,-3 7-5,-1-1-9,-3 6-12,4-3 5,-3 6-15,-1 2-4,2 2-5,-6 5-8,2-4 3,-3 12 1,-2-10 0,-2 8 3,0 4 4,-6 1 0,-1 2 1,-1-3-2,0-2 0,-1-3 0,-5 10-5,2-10 1,2 1-6,-1-4-5,1-1-1,2-4-7,2-1-1,3-4-3,-3-2-6,4 2-2,-1-4-2,1 2-3,2-5-2,-3 5-1,3-5-4,0 9 1,0-9-1,5 11-1,-2-6 3,1 2 0,3-1-2,-1 2-1,3 1-1,0 1-1,0 3 0,2 1 1,-3 0 5,1 1-7,1-5 1,-2 2 0,-4 0 2,1 0-3,1 0 6,0 0 9,-5 1 14,1-1 15,0-1 11,-4 5 10,0-3 7,-3 0 6,2-1 2,-3 1-2,-6 1-1,3-2-2,-5 0 0,-3 1-1,4-6-4,-4 2 1,0-4-7,0-2-3,-1 0-4,-1-3-3,0-3-1,0 0-3,2-2-1,-1-5-7,-3-1-8,7-4-4,-2-5-1,1 5-5,4-5-1,-2 2-12,-6-8 10,10 6-7,1 0 1,3 6-1,-1 0-9,5 2-6,-1 0-3,4-1-19,-1 5-18,2-1-25,2 2-35,3 1-35,0 3-46,4-2-50,3 4-51,5 1-42,1 6-48,7 3-56,2 3-47,0-2-288,2 6-828,-1-1 367</inkml:trace>
        <inkml:trace contextRef="#ctx0" brushRef="#br0" timeOffset="31827.1991">2667 5889 377,'5'-1'421,"0"-5"3,2-3 10,-1 1 12,2-4-14,-4-2-27,2 1-36,-2-2-34,9-3-33,-7-6-30,-3 6-27,6 2-24,-4-2-25,-2 0-18,0 5-18,2 1-30,-1 0-46,-4 4-56,4 1-75,-1 1-85,-1 0-94,0 2-93,2-2-106,0 6-294,-4 0-778,0 0 344</inkml:trace>
      </inkml:traceGroup>
      <inkml:traceGroup>
        <inkml:annotationXML>
          <emma:emma xmlns:emma="http://www.w3.org/2003/04/emma" version="1.0">
            <emma:interpretation id="{3D7070D8-0E78-4697-80FA-A0ECCF3AC863}" emma:medium="tactile" emma:mode="ink">
              <msink:context xmlns:msink="http://schemas.microsoft.com/ink/2010/main" type="line" rotatedBoundingBox="7323,5160 21191,5326 21166,7382 7298,7215"/>
            </emma:interpretation>
          </emma:emma>
        </inkml:annotationXML>
        <inkml:traceGroup>
          <inkml:annotationXML>
            <emma:emma xmlns:emma="http://www.w3.org/2003/04/emma" version="1.0">
              <emma:interpretation id="{EB38DA11-048F-4D2F-93D0-ECCDF2A4F660}" emma:medium="tactile" emma:mode="ink">
                <msink:context xmlns:msink="http://schemas.microsoft.com/ink/2010/main" type="inkWord" rotatedBoundingBox="7314,5891 10757,5932 10747,6727 7305,6686"/>
              </emma:interpretation>
            </emma:emma>
          </inkml:annotationXML>
          <inkml:trace contextRef="#ctx0" brushRef="#br0" timeOffset="33754.8463">6116 5166 209,'-3'-10'306,"2"8"-8,-3-1-2,4-3-11,0-3-13,0 2-25,0 0-13,5-6-9,0 3-13,4 0-15,-3-1-5,6 1-20,-2 1-3,3-3-17,3 2-13,0 5-2,0 2-21,2 5-8,2-1-14,-4 4-4,0 1-15,-2 4 5,2 1-14,-7-2-5,3 8-8,-2-1 0,-4 4-10,0-1 0,-4 14-1,-1-12-6,-3 10-3,-3 0 5,0 2-1,-7-7 1,-1 8-1,-3-7 0,-1 3-9,-1 1-3,-2-1 7,1-1-5,2-2 1,1-3-2,3-5 2,1-5-8,-2 1 2,6-2-7,3-6 7,0-2-11,2-2 2,2 0-2,1-3-4,0 0 4,14-11-3,-1-5 1,3 4-1,7-13 1,2-3-1,0-2 2,3-1-11,-1 0 7,8-8 3,-11 5-5,3 3-2,-4 3 10,0-3-9,-2 4 3,-3 0-3,-6 8-1,-1 1 7,-1 3 14,-2-2 11,-2 7 13,-2-1 11,0-1 6,-4 7 5,0-3-6,0 2 0,0 6-5,-2-4-7,2 4-9,0 0-3,-14 6-3,6 5-4,-2-5 1,-2 9-2,-1-3 1,2 9 1,-5 3-2,3-4-3,2 2 3,-1 3-1,-3 2-2,5-5 2,0-1-2,2-2-1,3 5 0,-2-9-5,2 7-3,2-1 1,1 0-4,4-2 0,0-3-3,2-1-2,-2 1 1,6 1-1,4-2-5,-2 0 7,0-4-6,5 0-2,-1-1 1,0 0-10,3-2-15,-1-2-29,-3-3-33,0 3-46,0-2-51,2-3-46,0 0-38,-4 3-40,1-4-50,7 1-35,-1-1-35,-4-1-277,2 1-758,5 1 335</inkml:trace>
          <inkml:trace contextRef="#ctx0" brushRef="#br0" timeOffset="34437.8731">7123 5374 163,'-12'-2'257,"3"-5"4,0 1-11,1-2-12,3-2-14,3 4-7,2-4-17,2 0-11,5-3-11,2 0-4,3 0-1,4-1-5,1 0-11,-1 2-8,6 0-11,-8 1-12,2 3-21,-2 1 2,-1 1-10,-7 2-18,2 0 9,-4 2 9,1 1 2,-5 1-3,0 0-8,0 0-6,0 0-8,-13 12-7,3-5-5,-6 4-8,-3 2 5,-3 3-11,-4 5 3,-3-4 2,3 1 6,-5 2-1,5-2 11,-2 4 4,6 2 3,-5-5 4,12-4 0,-2-3-2,2 3-3,6 1-13,-1-4-6,4 0 0,2 2-5,3 0 2,2 1 1,3-5 0,2 6-1,6-1-2,3 2 2,0-4-4,9 6-5,0-5-2,-7-1-5,10 0-3,-1 0-4,1-3-4,-1 2-4,-1-4-2,-5-4-4,-1 5-21,-1-5-45,-2 1-57,2-4-75,-1 2-81,-5-2-92,3 0-104,-5-3-334,2-2-860,-2 4 381</inkml:trace>
          <inkml:trace contextRef="#ctx0" brushRef="#br0" timeOffset="34055.1614">7070 5527 271,'0'0'316,"-4"-12"-11,4 12 8,1-6-1,1 4-2,4-2-5,0 1-2,5-2-7,2-2-6,2 6-10,3-5-12,1 3-11,3-2-11,3-4-16,2 4-15,0-1-19,-1 1-16,-1-1-19,-5 6-16,1-1-12,4-2-13,-7 3-13,0-2-10,-2 2-12,-3 0-6,0 1-7,4 0-7,-5 2-5,1-2-8,-1-5-5,0 7-11,5-1-1,-3 0-11,0 1-5,-4-1-24,3-2-49,-2 1-60,1 1-45,-5-2-41,1 0-28,3 0-47,-6 0-65,-5 0-64,6-3-339,-6 3-802,0-5 354</inkml:trace>
          <inkml:trace contextRef="#ctx0" brushRef="#br0" timeOffset="43941.6276">8240 5710 28,'-10'9'249,"1"-2"9,1 3 4,3-2 2,1-2 9,2 1-18,4 2-8,2-6-2,0 6-3,5 0-11,0-3-6,10-4-9,2 3-17,-6-2-4,17-1-19,-3-2-15,1-2-19,2-2-10,2 0-21,-2-3-2,-1 1-16,2-2-20,-1 1-9,-2-3-26,-2 0-35,-1 5-34,-2-1-27,1-4-27,-5 4-29,-1 5-45,-1-1-42,-3-4-34,3 3-47,1-2-40,-2-3-179,1 5-543,10 0 240</inkml:trace>
          <inkml:trace contextRef="#ctx0" brushRef="#br0" timeOffset="43457.2429">8413 5264 223,'0'0'270,"-9"-1"2,9 1-3,0 0-9,-5-2-23,5 2-17,0 0-19,-9 6-17,6 2-15,-1 2-5,-2 9-6,3 0-13,-2 4-7,2 3-18,-1 6-2,-3-1-19,1 1 20,2-9-11,-1 8-13,1-7-9,0-2-8,2-7 1,-1-2-4,3 1-17,2-2-10,-4-2 3,2-5-5,0 1-5,0-1 0,0-5-2,0 0-4,0 0-5,2-16-15,1 4-7,1-10 1,2-2-5,-1-7-10,0-2-3,1 2-2,4-6-3,-4 4 5,-1-3 0,1 3 3,-1-4-6,-1 4 9,1 1-2,0 4 5,-1 3-8,2 4 11,1 1-11,0 3-4,1-5 12,1 5 6,-3 4-1,8 1 9,-5 1 6,1 1 6,5 1 3,1 2 0,-1 2 1,4 0 10,-2 4-7,-2 0-3,1 1 4,4 2-2,-3-1-6,-2 2-1,4-1-4,-7 2-1,4 0-3,-2-1 1,3-1-1,-7 4-3,3-3-6,-1 0-6,-3 2-27,-1-3-25,0 4-30,-3-3-55,1 0-55,-4 2-64,2-2-65,-3 2-289,-1 0-659,0-5 292</inkml:trace>
          <inkml:trace contextRef="#ctx0" brushRef="#br0" timeOffset="43699.2318">8413 5392 76,'-9'3'258,"5"1"-8,0-1 0,4-3 6,0 0 2,0 0-6,0 0-19,0 0-3,25-7-19,-10 5-10,3-4-4,3 0-23,6 2-14,0-2-24,2 2-12,-3 2-10,0-1-10,-5 3-13,7-2-9,-10 1-20,2 2-20,-2 1-28,-2 1-25,-4-1-34,0 4-23,-2-1-22,-5 0-30,3 1-30,-3 3-30,-3-2-31,1-2-31,-6 2-201,1 2-481,-3 0 213</inkml:trace>
          <inkml:trace contextRef="#ctx0" brushRef="#br0" timeOffset="44198.3044">9548 5387 38,'-5'0'293,"-3"0"-8,8 0 2,-18 2 0,6-2 12,0 6-22,0-2-8,-5 5-6,2-3-5,-1 4-14,0 1-10,3 1-11,-6 1-16,3 5-10,-6 1-21,2 4-13,-1 1-15,3-1-15,3-6-8,0-1-13,2 3-16,0-3-8,3-1-13,2-1-12,-2-3-3,4-1-30,0 0-32,0-2-33,1-1-46,3-3-35,0 1-33,-2-5-37,4 0-46,0 0-46,0 0-32,-5-8-281,5-2-639,0 1 284</inkml:trace>
          <inkml:trace contextRef="#ctx0" brushRef="#br0" timeOffset="44410.3441">9243 5295 16,'0'0'276,"0"-6"-22,0 6-1,0 0 8,0 0 7,0 0 6,8 13-1,-5-5 8,1 5-5,-2 3 0,5-3-15,-1 6-9,0-3-12,-2 2-19,4 3-18,3 1-17,-6 2-20,2-2-14,4-2-14,0 11-14,2-3-10,-2 2-12,-2-8-9,3-1-22,1 6-29,-3-6-47,-1-1-57,2-3-65,-1-3-61,1 4-76,0-5-92,-5-5-323,1 2-735,-1-4 325</inkml:trace>
        </inkml:traceGroup>
        <inkml:traceGroup>
          <inkml:annotationXML>
            <emma:emma xmlns:emma="http://www.w3.org/2003/04/emma" version="1.0">
              <emma:interpretation id="{94619D19-070D-41C6-9F59-22F00D688A11}" emma:medium="tactile" emma:mode="ink">
                <msink:context xmlns:msink="http://schemas.microsoft.com/ink/2010/main" type="inkWord" rotatedBoundingBox="11397,5540 16013,5596 15994,7199 11378,7144"/>
              </emma:interpretation>
            </emma:emma>
          </inkml:annotationXML>
          <inkml:trace contextRef="#ctx0" brushRef="#br0" timeOffset="49268.1383">13198 5043 49,'3'-8'294,"-3"2"12,0 2 17,1-1-3,-1 5 12,1-10-33,-1 10-12,-1-3-25,1 3-15,0 0-10,0 0 5,-4 13-11,0-2 3,-3 4-11,4-2-10,-3 11-10,-4 4-8,2-5-7,4-1-13,-2 3-12,-1-3-14,1-1-8,3-5-10,-1 5-13,2-9-15,2 5-5,-3-5-8,1 2-10,3-7-8,-2 4-7,1-5-5,1 1-7,-1 0-2,0-5-6,0-2 0,0 0-6,0 0-5,0 0 0,15-11-3,-8 3-8,1-6 4,2-5-7,2 0 0,3-5-4,1-5-5,0 0-7,2-1-8,-1-1-4,-1-3-3,0 3-5,-2 4 1,-2 6 1,-3-1 7,3 2-4,-3 0 3,-3 8 0,2-3 0,-1 6-22,0-3 3,-2 8 0,2-5 6,-1 4-1,-2 3 2,-1 0 2,-3 2 3,12 2 6,-9 2 1,3 8 5,1-6 0,-3 7 1,0-3 4,0 6-2,0-3 8,-4 8 2,0-1 4,5 3 0,-5-3-1,0 2-1,-2 3 0,-1-1-1,0-1-2,2 2-1,-7-2-1,4-1 0,-1 3 1,1-2-5,1 6 2,2-5-3,-2-3-18,-3 1-16,2-3-37,2-5-38,-2 2-26,4-5-59,0 1-38,0-2-36,0-4-43,1 0-37,2-2-37,1-3-339,-4-1-782,12-2 346</inkml:trace>
          <inkml:trace contextRef="#ctx0" brushRef="#br0" timeOffset="49521.0368">13876 4971 30,'4'0'300,"-4"0"-19,0 0 3,0 0 6,0 8 6,0-8-5,0 14-1,-5-3-12,1 1 0,-3 7-7,0 4-4,0 0-1,-2 8-7,3-8-10,-7 11-17,3 0-14,-4-3-22,3 2-12,2-5-18,-5 3-20,3 2-12,1-3-19,-2 1-8,0-3-12,2 2-11,3-7-21,0 1-38,-4 6-54,6-8-49,2-7-54,-2 2-67,3-1-50,-1-4-63,6-6-59,-1 3-351,1-5-780,2 1 346</inkml:trace>
          <inkml:trace contextRef="#ctx0" brushRef="#br0" timeOffset="49879.7328">13914 5399 16,'1'-4'272,"-1"4"-17,6-2-4,-1 1 4,0-2-6,3 1-6,0-1-18,2 0-12,-1-1-22,3 1-18,-2 3-14,0-1-5,2 2-12,0-1-18,-1 4-4,-2-1 2,-3-1-15,1 2-5,-4-2-1,2 2-5,-3 2 5,-2 0-3,0 3 4,-3 2-7,-3 2 1,-4 2 0,1 4 2,-4-5-2,2 3 12,-1 0 2,-1 2 3,-3-1 6,3 2 0,0 0 2,0-2-4,2 0-3,3-4-9,2 0-7,1-1-8,2-2-7,-1 2-5,1-1-7,3-3-1,3 7-3,-1-9-5,3-2-4,0 4-4,2-3-7,1-1-3,2-4-5,3 3-4,3-2-4,1 0-3,4-2-1,-7 0-7,5-2-21,1 2-32,-2-2-43,1-1-55,-3 2-62,-4 0-70,-1 1-70,4-4-85,-5 0-404,2 1-891,-1-3 394</inkml:trace>
          <inkml:trace contextRef="#ctx0" brushRef="#br0" timeOffset="50564.4348">14800 4692 218,'0'0'269,"0"0"-4,0 0 4,0-4 3,0 4-10,0 0-12,0 0-8,0 0-13,0 0 19,-3 19-5,0-5 14,2 0-8,-1 7-3,-3 0-5,5 1-4,-3 3-6,1-1-8,0 1-7,0 8-3,1 1-8,1 3-6,1-4-10,-5 1-7,7-1-14,-6-2 7,3 3-18,-1 0-7,-2 5-12,3-1 2,-2 3-9,-2-4-15,2-2-6,0 4-7,1-6-8,-3 3-6,0-3-12,4-7-10,-1 6-8,-1-5-5,4-5-18,-2-1 11,0 2-4,-2-3-12,4-4 1,-1 1-2,-1-3-6,4 3 1,-3-3-4,2-3-5,-1 3 3,1-5 0,1 4-4,-2-5-3,0-1 1,0 1-4,2-1-3,0 1 1,-2-1-1,1 2-1,-1-3 0,1 0-1,-3 3 2,2-2-10,-2 2-1,1-3 3,-2 3-5,1-2 5,-2 0-1,2 0 0,-3-3-5,-2 2-3,1 4 11,1-5 4,-1-2-1,-1 5-1,-4-3-3,1-2 3,0 0-4,-1-1 1,-3-1 5,-1 4-7,3-2 3,-2-2 0,-5 3 6,2-4-6,3 1-3,0-1 3,-2 0 6,0 1-20,2-1-5,2-1-7,-2 0-5,3 0-8,-1-2-7,0 2-16,3-2-23,-1-2-25,2 4-31,-1 1-33,2-2-38,-2-2-56,2-1-41,3 3-60,-2-3-69,4 5-69,-2-5-333,2 5-909,0-9 402</inkml:trace>
          <inkml:trace contextRef="#ctx0" brushRef="#br0" timeOffset="46635.8823">10358 4732 17,'0'0'145,"0"0"0,0 0-8,11-7-3,-11 7-3,3-5-7,-3 5 0,3-6-7,-3 6 0,0 0-5,5-2-5,-5 2 0,3-2-2,-3 2-9,0 0 0,0 0-1,1-6-3,-1 6-3,0 0-4,0 0-3,0 0-5,0 0 1,0 0-5,0 0-8,0 0-4,0 0 7,0 0-7,0 0 6,-5 14-1,5-14 0,-4 7-2,-1-5-3,4 4 4,-5-1-2,1 3 2,1-3 0,-3 4-6,0 2 3,4-1 4,-4 2 0,-2-1-6,1 3 4,1-2-4,0 0-1,-2 3-4,2-3-2,-1-1-4,0 2-2,3-5-5,1 6 2,-1-8 1,4 9-2,-3-7-5,1 3 6,0-2-14,0 0 5,0 0-5,3 3 11,-5 1 16,4 0-11,-2-1-5,-1 6 7,2 0 3,-2 7 4,1-1 2,-2 8 1,-1-2-2,2 4 2,-1-2-3,3 1 0,0 4-1,-1-7 2,1 5-3,0 1-1,4-4 0,-2 1-6,2-7-4,-1-2-1,3 8-1,0-7-7,1-3 0,-1 1-1,1 0-7,0-4 0,1 3-3,0-2-1,-1-6-5,-1 0 1,2 0-4,0-1 5,0 2-5,1-3-2,-1-2-2,0-3 1,-1 4-2,0 0-1,-1-1 0,-1-5-2,0 3 0,0-3-1,1 2 1,0-2-1,1 0 0,-2-2 1,-2 2-3,1-2-3,-2-3 3,6 6-5,-4-3 1,-2-3-4,3 1-5,-3-1 2,6 4-3,-6-4-1,0 0 2,2 2 0,-2-2-1,0 0-3,0 0 2,3 3 0,-3-3-4,0 0-1,0 0-2,0 0 0,0 0-10,0 0-4,0 0-4,0 0-19,0 0-11,0 0-12,0 0-21,0 0-18,0 0-31,0 0-29,0 0-29,0 0-42,8-9-45,-4 5-49,-2 0-271,1-1-664,1 0 294</inkml:trace>
          <inkml:trace contextRef="#ctx0" brushRef="#br0" timeOffset="47477.2333">11194 5589 2,'0'0'240,"-4"-11"6,0 10-1,0-4-10,4 0-10,-3 1-5,3-3-12,-4-1-10,2-1-4,-2 0-8,1-1-6,1-3-8,-1 0-9,0-1-3,-4-7-8,-1 4-4,3-3-15,-5 2-2,3 3-3,-3-7-10,-1 7 2,2 0 2,-3-3-9,-2 3 3,5 6-17,-4-1 8,-2 3-9,4 2-8,-2-1 2,1 6-8,-3-3-3,0 3-11,4 3-11,-2 3-2,-2 5-9,2 3 5,2 3-3,-1 2-5,2 3-6,1 0 1,0 10-1,4-7-7,0 4-3,1 4-6,7-9 2,-2 3 1,1-4-2,1 0-4,3 2-2,2-4 0,0-3-3,0-1 2,4 0-3,-2-1 1,1-5-2,-1-4 1,4 5-2,-2-6 1,5-3-2,-1-3 0,4 0-2,-2 0 0,-1-2 2,1-2-8,-1-2-3,1-3 8,1 2-4,-5-2-5,2-3 8,1 0-3,-4 0-1,2 2-1,-3-4 3,1-1-10,-5 5 11,3-2-6,-4-1 1,5-3 0,-6 3-3,1-2 4,-3 4-3,1-3 0,0 3 2,-1-2-2,-2 3 0,-1 0 4,0 3-4,-1 1 0,2 1 4,-1-2 1,-1 2 6,0 5-7,0-7 2,0 7-4,0 0 1,0-7-2,0 7-3,0 0 1,0 0 2,0 0 4,0 0-2,5 19 6,-5-12-5,0 2 13,2 1 5,0 3 6,0-1 2,4 3-1,-4 2 1,2 1 3,3 1-6,-3-6 2,3 7-5,-2-7-1,3 0 0,-2 4-4,2-2-2,-3-2-2,2 2-1,1-2-4,-1-2 6,2 3-8,-2-3-11,2 6-21,0-6-25,-1-2-32,1 0-44,-1 0-33,0-3-46,1 1-38,0 0-38,1-2-49,0-2-60,2 0-25,-4 0-226,3-3-695,-2 0 307</inkml:trace>
          <inkml:trace contextRef="#ctx0" brushRef="#br0" timeOffset="47697.1622">11736 5839 56,'0'0'209,"5"7"8,-3-5 10,2 3 5,0 1 0,-2 1 3,0 2-6,-1-1-2,4 3 1,-3-1 0,1 5-14,-3 0 1,0 6-14,-2-5 2,1 5-9,-3-2-18,-2 2-9,-2 0-25,2 0-10,0-1-12,-3 0-14,3-1-8,0-1-12,-2-3-9,3-2-20,-3-1-53,4 1-36,-2-2-49,0-1-61,1-1-66,2-3-88,-1 0-330,-2 2-678,6-8 300</inkml:trace>
          <inkml:trace contextRef="#ctx0" brushRef="#br0" timeOffset="48688.2268">12230 4756 87,'0'0'202,"0"0"6,0 0-2,0 0-10,-6-5-2,6 5-4,0 0 1,0 0 1,0 0 3,0 0 3,0 0 1,0 0 0,0 0 4,0 0-8,13 12 10,-13-7-11,3-2-8,-3 2 3,1 1-7,0 1-4,-1 7-4,0 1-12,2 3-3,-2 3-3,0 1-9,-2 2-4,2 11-12,0 0-7,-2 2-7,-1 6-5,3-5-4,-5 1-8,3 7-1,-2-4-9,-2-2-3,4 3-7,0-1-2,-3-1-2,2 0-4,3 1-2,-6-2-9,5 3 1,-1-5-3,-2-1-6,2-4-5,2-2-4,0-6-8,0-1 1,0-3-5,2-2-6,0-3 2,2-1-3,1-3-3,0-1-2,3-1-4,-3-1 3,3-3-3,2-2-1,2 0-2,1-3 1,0 2-5,5-6 4,2 2-1,-4-1-3,6-4-1,-3 1 2,1-3-4,0 3 3,-2-1-3,-1 3-3,1-2 7,-1 0-10,-1-1 0,1 1 1,-6 4-5,-1-2-9,1 1-6,-1 2-15,-3 2-10,-1-2-13,1 0-17,1 3-16,-1-2-25,-1 1-30,-6-2-32,14 0-45,-8 0-27,-2 3-55,1-2-56,-5-1-65,11-1-356,-4 1-846,-3-3 375</inkml:trace>
        </inkml:traceGroup>
        <inkml:traceGroup>
          <inkml:annotationXML>
            <emma:emma xmlns:emma="http://www.w3.org/2003/04/emma" version="1.0">
              <emma:interpretation id="{E7A41A3D-5547-416D-A1B1-A864D8EADFFA}" emma:medium="tactile" emma:mode="ink">
                <msink:context xmlns:msink="http://schemas.microsoft.com/ink/2010/main" type="inkWord" rotatedBoundingBox="16469,5270 21191,5326 21166,7382 16444,7325"/>
              </emma:interpretation>
            </emma:emma>
          </inkml:annotationXML>
          <inkml:trace contextRef="#ctx0" brushRef="#br0" timeOffset="51467.2489">15285 4429 24,'-3'-10'260,"0"-1"10,0 5 3,2-3 10,-1 5-1,0-2 5,0 0-10,0 1-6,2 5-24,0-5-6,0 5-19,-3-5-23,3 5-16,0 0-20,0 0-3,0 0 9,5 15 8,-3-3 2,6 7 0,-2 3-1,4 10-21,0 1-1,4 5 0,-2 1-3,1 2-1,10 14-11,-3 2-4,0-5 0,2 3-11,-2-2-7,2 5-7,0-3-8,3 0-5,-7 1-12,2 2-9,-3 5 1,1 2-5,-4-8-9,2-1-8,-7-13-1,1 15-5,-4-12-9,-2-1-2,-6 13-6,0 2 0,-3-22-2,-4 0 0,0 0-3,-5-1-2,-3 2-4,-3 0-10,-2-6-14,-1 1 0,1-7-2,-4 0-24,1-10-51,0 3-60,0-4-63,8-9-71,1 0-65,1-1-74,3-5-83,1-1-367,4-2-932,5-4 412</inkml:trace>
          <inkml:trace contextRef="#ctx0" brushRef="#br0" timeOffset="101901.9204">16101 5689 205,'0'0'239,"0"0"-4,0 0-6,0 0-17,0 0-11,0 0-10,0 0-13,0 0-7,6-14-7,-6 14 8,12-2-18,-6-2 3,3 2-8,4-1-8,-1 1-4,5 1-6,2-4-9,-4 5-8,2-2-9,2 0 3,-4 0-20,6 4-10,-4-2-7,0-2-4,1 2-7,-1 2-14,2-2 2,0 0-6,-2 0-5,1 2-3,0 2-5,-5-1-8,4 0 2,-4 2-12,3 0 3,-5-1-23,0 1-10,-1 1-14,1-3-12,-4 2-10,5-1-14,-6 0-13,1-1-9,-1 0-20,1 0-23,-6 0-18,6-2-29,-2 0-24,-5-1-31,6 0-225,-6 0-498,7-2 220</inkml:trace>
          <inkml:trace contextRef="#ctx0" brushRef="#br0" timeOffset="102255.7963">16456 5490 103,'9'-4'204,"-1"2"-5,1-2-7,2 2-13,-1 2-9,3 0-7,-3 2-12,3 2-3,-1 0-5,0 5-4,-1 1-7,-3-3-8,5 9-8,-5-4-7,-1 1-4,1 3-3,-1 5-5,-4-7-3,2 5-5,-3 2-1,0-6-10,-2 4 0,0 0-4,-3-1-8,2-3 4,-1 0-12,-3 1-4,0-1-3,1 0-4,-1 0-10,1 1-3,-5-4-3,6-1-1,-3 1-6,-2-2 4,0 0-4,-1 0-23,4-2-33,-3 3-35,7-6-42,-3 1-54,0-3-61,2 2-66,0-2-169,2-3-495,0 0 219</inkml:trace>
          <inkml:trace contextRef="#ctx0" brushRef="#br0" timeOffset="116768.2701">16996 5078 56,'0'-4'217,"-5"2"0,5 2-8,-4-7-15,4 7-16,-3-3-14,3 3-13,0 0-6,0 0 4,0 0-2,0 0 0,26 8 1,-9-4-6,-2 3 4,12-3-4,0 2 0,4 1 3,-1-3 7,5-2-9,5-1-5,9 2 5,0-3-9,0-2-7,2 2 1,1-2-11,-2 2-6,1-6-10,5-2-2,-8 3-14,-11 3-4,2-2-5,-4 2-12,0-2-4,0 1-10,-4 1-1,4-4 4,-15 6-20,7 0 1,-5 0-1,-5 0-3,3 0-4,-2 0-3,-5 2-2,5 2 5,-9-4-13,1 0-2,-3 2-8,3-2-12,-3 3-18,-2-2-16,1 2-26,-3-2-19,3 2-18,1-1-22,-4 2-27,1-2-35,-2 0-40,-2-2-41,5 2-44,-5-2-247,0 0-610,5 6 270</inkml:trace>
          <inkml:trace contextRef="#ctx0" brushRef="#br0" timeOffset="116300.1873">17605 5236 66,'0'-5'239,"0"5"-1,0 0-19,-3-6-13,3 6-17,0 0-15,0 0-10,0 0-10,0 0-7,0 0-9,0 0-6,0 0-2,0 0-6,0 0 0,0 0-3,0 0-7,-6 12 5,3-7 10,3 1-15,-2 7 3,0-1-1,-3 3-7,0-2 6,-2 6 2,3 2-7,-5 3-4,0 4-11,-1 3-1,2-2-1,-2 2-17,-1-2 12,0 4-16,-1-2-4,0 5-6,3-3-9,-1-2-2,0 2 5,-1-2-13,3-3-10,-1-2 0,0-5 1,3 2-10,-1-1 1,3-3-3,0-2-9,2-1 7,-2 0-6,0-4-2,4 2-1,-3-2-13,-2-5-14,5-1-20,0 3-20,0-4-27,0 1-21,0-2-20,0-4-30,0 0-45,8 0-49,-8 0-65,5-15-285,0 5-649,-2 2 287</inkml:trace>
          <inkml:trace contextRef="#ctx0" brushRef="#br0" timeOffset="117246.2101">18757 4778 183,'-2'-4'230,"-2"1"3,1 0-9,-2-2-15,0 2-7,-1 3-8,6 0-8,-18 0-3,9 3-2,-1 2-2,-3 1-4,-4 2 1,2 1 4,-2 2-8,1 1-2,-2 0-7,-3 8-7,4-4-10,-5 6-8,1 0-5,2 4-10,-2 2-2,2 1-9,-1 2-6,4 0-11,-3 1-6,2 5-12,1-1-1,-7 17-7,7-14-6,-4 14-6,7-11-3,-6 13-8,5-12-2,-5 11-3,10-13-3,-5 20-6,5-21-3,2 3 1,-1-3-4,2 6-8,-1-7 1,2 2-2,0-4-1,2 3 0,2-5-1,1 1-3,0-3 0,1-1-3,2-8 2,-2 0-5,3-1 2,1 1-3,-2 0 6,1-3-6,-1 1-6,-1-7-10,2-2-11,3 0-12,-2 0-32,-1-5-33,2 4-19,-1-8-27,3 4-35,-1-8-42,-1 1-54,3-2-52,-1-1-309,4-1-690,-1-1 306</inkml:trace>
          <inkml:trace contextRef="#ctx0" brushRef="#br0" timeOffset="120445.4003">18613 5864 230,'-4'-3'278,"4"3"5,0-6-1,0-1-1,0 7-9,4-6-5,0 2-7,2 2 7,0-4-7,3 1-6,0 0-4,-1 0-8,5 1-21,0-2-18,-1 6-10,4-2-19,1-5-13,1 6-21,-1-1-8,2-1-13,-1 2-13,2 1-8,2-2-12,-3 2-5,1 1-12,5 0-2,-4-1-13,-1 0-3,-4 1-4,3 2-26,-3 0-28,-3 1-38,3 1-28,-6 1-42,3-1-35,-4 3-34,0-2-36,-1 0-43,-2 0-44,0 3-46,-1-3-269,-3 0-675,0-3 299</inkml:trace>
          <inkml:trace contextRef="#ctx0" brushRef="#br0" timeOffset="120842.2345">18759 6066 56,'-8'-2'237,"8"2"5,0 0 3,-1-6 2,1 6-6,7-8 3,0 5-14,2-1-1,2 2-12,2-3 10,-2 4-17,2-2-17,-3 2-13,3 1-16,-2 1-7,0-1-18,-4 4-15,0 1-12,2-3-2,-6 2-3,0 2-4,-1 0-1,1 4-2,-3-3 3,0 2-7,-3 3-2,1 0 9,-4 3-3,-1 0 0,-1-6 1,-2 10-2,-1-1-1,3 3 0,-6-6-7,5 2 2,0 2-10,1-7-9,0 1 6,4 0-10,-3-3-6,1 3-5,5-5-2,-4 1-4,5-1 3,3 1 1,-1-2 3,-1 0 1,7 4 5,-3-5 1,3 0 0,6 1-5,2-2 1,0 1-7,3-3-6,1-2-6,4 2 0,3-6-8,0 2-2,0 1-1,1-5-1,-12 2-15,6 2-24,-3-1-34,0-2-47,-3 2-53,3-1-54,-8 1-56,4-3-52,-2 5-63,-2-5-65,1 1-405,-2-2-906,2-3 402</inkml:trace>
          <inkml:trace contextRef="#ctx0" brushRef="#br0" timeOffset="120120.608">19080 5362 92,'0'0'211,"-4"-2"-5,4 2-8,-5-4-8,5 4-9,0 0-12,-9 0-13,9 0-9,0 0-7,0 0-10,-11 3 3,11-3-10,-4 6-8,0-4 5,1 5-9,-2 2-1,1-3-5,-4 7-3,-1-4-5,1 5 2,2-2-5,-1 2-3,-2-1 1,0 4-2,0 2-1,0-4-23,-1 3 4,3 0-4,-1-4-2,2-2 6,-2 3-10,2-3-3,-2-2 1,4 1 3,-1-5-6,1 4 2,-1-3-6,1-1 3,1-2-5,-1 2 4,3-3 4,-3-1 2,4-2 3,0 0-5,0 0-7,0 0-2,0 0-6,0-15-1,4 7-6,0-7-2,0 0-10,5-3-6,0-3 2,-2 1 2,0-1-6,2-1 0,8-6 0,-8 6-3,3-5-5,5 0 0,-6 6-4,5-3 1,2-4 0,1 4 1,-8 5-3,10-5-2,-6 7 6,0 4-4,2-3-2,-3 3 4,0-1 4,0 1-10,-1 7 0,-2 0 6,-1 0-6,-1 2 9,-1 2-9,-3 2 1,3 1-6,-8-1 7,10 5 8,-6 1-7,3 0 1,-3 6-3,1-2 10,-1 3-7,0 4 6,-3-2 11,1 7 3,-2-1 12,0 1-1,-2 3 1,-1-1 1,-2-2 2,1 1 4,-2-1-7,-2 2 2,-3 4 4,2-6-6,-1 8-3,0-9 2,-2 0-10,4 1 3,-3-3-1,0-1-5,2 3-1,0-4-6,2 0 5,1-4-5,0 5-1,0-10 3,1 5-8,3-7-1,-2 1-11,2 4-25,0-6-20,1 2-33,0-3-25,1-4-38,-2 6-31,2-6-32,2 6-41,-2-6-52,0 0-41,0 0-313,0 0-711,0 0 314</inkml:trace>
          <inkml:trace contextRef="#ctx0" brushRef="#br0" timeOffset="121357.8897">19793 4890 173,'-3'-5'276,"-2"-1"-1,1-1 1,2 1-9,0 1-17,2-2-7,0 1-13,-1 3-17,1 3-9,0-10-13,1 5-8,3 1-14,-4 4-15,5-2-12,-5 2-10,11 5-13,-5-2-10,-1 5-3,3 3-7,5 5 2,-1 4 0,2 8-1,0 3-7,0 2-3,2 3-6,-3 1-4,-1 1-5,2 23-1,-2-19-1,-1 13-5,-3 4 0,-6-12-8,0 13-2,-2-17-4,0 14-2,-4 5-4,-4-3-10,-3-3 6,-3 0-8,-1 0-3,2 0 0,-6-15-7,2 11 1,-1-11-2,-11 9-2,12-13-2,-12 11 2,9-13-7,-3 1-1,3-3-6,-1-1 9,3 0-6,-4-3-1,4-1-12,0-3-22,2-7-27,2 0-41,5-4-41,-4-1-42,5-3-46,0-1-70,2-4-77,-4-4-325,4 2-750,0-4 331</inkml:trace>
        </inkml:traceGroup>
      </inkml:traceGroup>
    </inkml:traceGroup>
    <inkml:traceGroup>
      <inkml:annotationXML>
        <emma:emma xmlns:emma="http://www.w3.org/2003/04/emma" version="1.0">
          <emma:interpretation id="{04162DD8-BC5F-4BCF-8E81-0A986C2F21A0}" emma:medium="tactile" emma:mode="ink">
            <msink:context xmlns:msink="http://schemas.microsoft.com/ink/2010/main" type="paragraph" rotatedBoundingBox="2846,7611 18933,7776 18922,8875 2834,871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AF494F67-A753-48D9-AFAC-8BDAB80777D3}" emma:medium="tactile" emma:mode="ink">
              <msink:context xmlns:msink="http://schemas.microsoft.com/ink/2010/main" type="inkBullet" rotatedBoundingBox="2843,7827 3890,7838 3881,8721 2834,8710"/>
            </emma:interpretation>
          </emma:emma>
        </inkml:annotationXML>
        <inkml:trace contextRef="#ctx0" brushRef="#br0" timeOffset="53854.1315">1674 6920 192,'0'0'277,"0"0"0,0 0 12,0 0 10,0 0-18,0 0-16,0 0-13,0 0-16,0 0-16,0 0-3,0 0-16,0 0-9,-1 17-12,-2-5-8,3-2-6,0 4-5,-1 8-9,-1-3-10,0 3 3,-3 3-8,2 7-2,0 1-10,-1 2-8,1-7-10,0 5-7,-2-1-8,4-7-8,-2-3-11,6 2-7,-3 1-9,1-3-1,4-5-6,-2-1-4,2-1-2,-1-2-3,5 1-5,1 0-5,4-2 1,-2-3-4,7 0 1,1-6-4,-1 3-3,11-6-4,-1-2-1,-3 1-3,3-5 1,0 0-10,-10 3-22,8-4-25,-8 1-30,-1 1-33,2-2-25,-2 1-44,-1 2-35,-4-1-33,-2-1-34,-1 3-36,0-3-32,3 0-39,-9-1-219,2-1-653,2 1 289</inkml:trace>
        <inkml:trace contextRef="#ctx0" brushRef="#br0" timeOffset="54101.2318">2058 7140 50,'0'0'262,"0"0"-5,0 0 4,0 0 13,0 0 1,-5 14-2,4-4-3,1 9-9,-3 0 5,3 4-4,0 1-3,0 0-5,3 8-12,-3 1-7,0 1-15,0-1-15,1-2-20,-1 2-15,0-2-19,3 0-16,-1-7-14,-2 4-12,2 1-6,0-3-14,2-3-17,-2 0-19,4-2-34,-2 0-38,1-1-52,0-7-56,4 1-45,-3-5-50,1 3-61,2-6-75,-3-3-323,1 2-736,5-5 325</inkml:trace>
        <inkml:trace contextRef="#ctx0" brushRef="#br0" timeOffset="54304.4019">2610 7504 335,'6'-4'445,"-1"2"19,-2-2 20,2 1 9,-5 3-1,1-6-18,2 4-43,-3 2-40,4-5-29,-4 0-40,0 5-33,4-6-33,-2 0-25,1 2-33,-2-2-54,2 2-68,-1-1-75,0-1-95,2 3-97,-4-2-112,6 1-125,1 0-384,-2 1-880,0-1 389</inkml:trace>
      </inkml:traceGroup>
      <inkml:traceGroup>
        <inkml:annotationXML>
          <emma:emma xmlns:emma="http://www.w3.org/2003/04/emma" version="1.0">
            <emma:interpretation id="{C2C5F568-EF89-4373-A8C6-5C5EF706B37A}" emma:medium="tactile" emma:mode="ink">
              <msink:context xmlns:msink="http://schemas.microsoft.com/ink/2010/main" type="line" rotatedBoundingBox="7367,7657 18933,7776 18923,8713 7357,8594"/>
            </emma:interpretation>
          </emma:emma>
        </inkml:annotationXML>
        <inkml:traceGroup>
          <inkml:annotationXML>
            <emma:emma xmlns:emma="http://www.w3.org/2003/04/emma" version="1.0">
              <emma:interpretation id="{F98B0573-6C43-456D-BF7B-A4944D6F3040}" emma:medium="tactile" emma:mode="ink">
                <msink:context xmlns:msink="http://schemas.microsoft.com/ink/2010/main" type="inkWord" rotatedBoundingBox="7367,7657 8377,7667 8367,8605 7357,8594"/>
              </emma:interpretation>
            </emma:emma>
          </inkml:annotationXML>
          <inkml:trace contextRef="#ctx0" brushRef="#br0" timeOffset="54970.4192">6159 7061 120,'0'-5'291,"0"5"1,0 0 2,0-7-5,0 7-16,0 0-17,0 0-19,0 0-20,0 0-7,0 0-5,4 29 13,-2-11-8,1 5-6,1 9-20,0 2-8,0 2-16,0-1-21,1-2-12,-1 7-14,3-10-9,-1 5-11,-2-5-12,2 0-2,1-6-14,-5-2-7,2 0-16,-1-1-33,-1-6-38,1-3-48,-2 3-42,-1-9-46,3 4-45,-1-4-52,-1-2-49,-1-4-285,0 0-645,0 0 286</inkml:trace>
          <inkml:trace contextRef="#ctx0" brushRef="#br0" timeOffset="55165.1815">6232 6926 74,'0'-13'252,"2"-2"-10,1 2-8,-2 1-11,-1-2-13,3 5-12,-3-3-15,3 5-20,0-4-17,-2 2-16,3 3-9,1-3-16,-3 6-11,3-3-10,1 3-12,0 1-39,0-1-41,1 4-46,3-1-60,2 2-51,-1 0-206,0 1-401,3 3 178</inkml:trace>
          <inkml:trace contextRef="#ctx0" brushRef="#br0" timeOffset="55812.9775">6681 7447 53,'0'0'257,"-2"-5"-4,2 5-4,0 0 6,0 0-2,5-8-7,2 6-10,1-2 2,3 0-4,1 2-5,6 0-4,3-5-8,5 2-12,-1-2-16,4 6-13,-4-3-20,2 0-5,-1 1-23,1 0-23,-8 3-4,1-3-13,2 1-5,-3 4-17,1 1-41,0-2-58,-1 1-51,-1-1-53,-3 3-68,-2-2-76,0 1-332,-1-2-665,-2 0 294</inkml:trace>
          <inkml:trace contextRef="#ctx0" brushRef="#br0" timeOffset="55569.3184">6851 7217 245,'8'5'267,"-1"-2"1,7 3 3,-2-6-5,0-3-7,-1 0 13,6 0-11,-4 0-10,3-7 5,1-3-20,1 0-14,3-7-11,-5 5-16,7-7-12,-4-1-19,-3 7-13,-4-2-9,2-2-8,-3 0-11,1-1-6,-3-1-12,-4 1-2,0 2-13,1-5-3,-6 4-11,1-1-8,-2 1-7,-2 1 2,-5 1-18,0-1 1,0 7-6,1-1-4,-4 5-6,-1-2 1,0 7-5,-5 3-4,-2 2-2,-2 0-4,1 8-2,-5 5-1,-1 6-1,4-1 0,-2 3-5,4 9 1,1-2 0,2 3-2,8-1-4,-5 6 5,5 0 0,3 3-1,3-4 0,3 0 2,0 3-6,3 3 2,3-7 2,-2 4-4,2-6 3,4 3-2,-2-3-3,2-3 5,1-2-9,-6-7-14,2 3-30,0-2-36,1-4-40,-4-1-22,1-3-45,1 0-29,-4-1-37,2-1-39,1-3-37,-4-1-47,-2-2-204,1-1-632,0-1 280</inkml:trace>
        </inkml:traceGroup>
        <inkml:traceGroup>
          <inkml:annotationXML>
            <emma:emma xmlns:emma="http://www.w3.org/2003/04/emma" version="1.0">
              <emma:interpretation id="{B21AD559-FFAE-47EC-A2A8-64E2F73C67D4}" emma:medium="tactile" emma:mode="ink">
                <msink:context xmlns:msink="http://schemas.microsoft.com/ink/2010/main" type="inkWord" rotatedBoundingBox="9448,8137 9801,8140 9796,8541 9444,8537"/>
              </emma:interpretation>
            </emma:emma>
          </inkml:annotationXML>
          <inkml:trace contextRef="#ctx0" brushRef="#br0" timeOffset="56643.1194">8257 7351 265,'3'-4'293,"-3"4"4,8-5-6,-6 1-1,-2 4-7,0 0-10,6-2-8,-6 2 5,0 0-9,3 6 5,-1 2-3,-2-2-7,0 7-5,-2-1-8,2 6-11,-3 0-18,2-2-17,-2 3-19,-1 1-15,0 0-17,0-2-37,1-3-6,1 0-12,2-6-11,-2 4-6,-2-2-7,2-1-5,2-4-11,-1 2-3,-1-3-3,1-1-2,1-4-5,0 6-1,0-6-4,0 0-4,0 0-5,0 0-6,-3-21 4,6 13-6,0-11-2,0-2-3,-1 0-7,7-3-2,-5-1-2,4-9-1,-1 6-3,2 6 8,1 1-7,-1-3 0,2 5-1,1-1-1,0 4 5,-1 0-2,0 5 2,1-1 1,-1 5-6,1 1-1,2 2 5,-2 2-4,-3 4 4,2 1-2,1 3 3,4 5 0,-8-2 1,4 6 1,3 1-2,-5 1 2,-1 2 0,1-1 2,-4 3-1,0-2 2,-2-5-1,2 9-4,1-2 2,-4-2 1,0 0-3,-3-4 6,1 1-6,0-2 1,-1 1 1,3-3 0,-2 1-2,0-1-8,-1-3-32,0 2-32,2-4-45,-2-2-43,0-1-44,0 0-32,2 3-33,-2-7-44,1 6-44,-1-6-46,0 0-271,8-1-729,-8 1 322</inkml:trace>
        </inkml:traceGroup>
        <inkml:traceGroup>
          <inkml:annotationXML>
            <emma:emma xmlns:emma="http://www.w3.org/2003/04/emma" version="1.0">
              <emma:interpretation id="{6E33BC9C-57E2-4006-ABA2-33534937EFA7}" emma:medium="tactile" emma:mode="ink">
                <msink:context xmlns:msink="http://schemas.microsoft.com/ink/2010/main" type="inkWord" rotatedBoundingBox="10745,8000 11267,8005 11261,8603 10739,8597"/>
              </emma:interpretation>
            </emma:emma>
          </inkml:annotationXML>
          <inkml:trace contextRef="#ctx0" brushRef="#br0" timeOffset="57161.1866">9626 7368 322,'0'-6'387,"0"6"9,0-6 11,0 6-5,0 0-27,-4-3-28,4 3-35,0 0-22,-7 9-19,3 1-15,-3-2-13,4 6-17,-2-1-15,-4 4-21,3 1-12,-1 1-41,1-2-14,0 2-11,0-1-10,1-5-13,2 1-9,2 2-10,-1-5-4,0 3-33,1-3-31,-3 1-44,1-6-47,3 1-44,0-2-41,0 2-45,0-7-50,6 1-57,-6-1-51,7-12-290,-1 3-722,2-2 320</inkml:trace>
          <inkml:trace contextRef="#ctx0" brushRef="#br0" timeOffset="57315.4675">9650 7188 43,'-1'-13'252,"1"1"-14,0 3-3,0 1-3,0 2 1,0-3-17,0 3-20,1-2-20,1 3-18,1-2-14,1 5-18,1-2-10,1 1-15,1 3-27,5 0-41,-3-2-55,0 6-65,6-2-70,-1 3-61,4 2-131,-1 1-376,-1 2 166</inkml:trace>
          <inkml:trace contextRef="#ctx0" brushRef="#br0" timeOffset="57628.253">10061 7289 107,'-7'4'270,"7"-4"3,-6 0 5,6 0-1,-12 2 3,5 1-11,0 0-3,-2-1-8,1 2-5,2-1-21,-1 1-5,-1 2-14,3-1-24,1 5 5,-1-4-20,1 3-9,4 0-10,-1 6-8,1-3-15,1 2-6,5-3-10,-3 2-9,4-1-1,1 2-15,-2 0 0,2-1 3,-1-2-7,1 1-2,-1 0 8,-1 1 8,-3-2 12,0-1 12,-3-2 11,2 2 6,-4 3 7,-1-1-11,0-3 0,-6 3-11,-1-3-9,0 0-10,-3 4-11,-2-2-9,2-2 4,-2-2-22,-1 1-4,2-4-9,2 0-13,1 0-27,2-2-21,-1-2-40,1 3-47,3-3-49,0-3-79,0 1-67,6 2-98,-5-6-102,2 0-453,5-1-1015,0 0 449</inkml:trace>
        </inkml:traceGroup>
        <inkml:traceGroup>
          <inkml:annotationXML>
            <emma:emma xmlns:emma="http://www.w3.org/2003/04/emma" version="1.0">
              <emma:interpretation id="{6677D886-705B-49BC-8606-4895A383D701}" emma:medium="tactile" emma:mode="ink">
                <msink:context xmlns:msink="http://schemas.microsoft.com/ink/2010/main" type="inkWord" rotatedBoundingBox="12298,8020 14205,8040 14201,8490 12293,8470"/>
              </emma:interpretation>
            </emma:emma>
          </inkml:annotationXML>
          <inkml:trace contextRef="#ctx0" brushRef="#br0" timeOffset="58283.1885">11251 7301 150,'-4'-6'273,"0"3"7,4 3 0,-5-3 4,1-3-5,4 6-9,-5-3-11,5 3-11,-5-1-6,5 1-18,-3-5-26,3 5-12,0 0-14,0 0-5,0 0-9,0 0-10,0 0-5,9 15-10,-5-9-6,1-2-4,3 1-8,1-1-8,1 2-8,4 0-6,0-6-6,3 5-3,-2-5-9,4 4-10,-2-9-1,-5 1-2,7-2-4,-3 0-5,-1-4-1,-4 4-6,-1-3 2,0-1-2,-5 1-4,0-2-4,-1 0 3,0 0-6,-5-4-2,-1 2-1,1 0-4,-8 2 0,2-1-3,-3 6-4,-1-4 0,-8 1 0,2 3-2,-2 1 1,-9 4 3,9 2 1,-9 1-1,-2 7-3,3-3 2,-1 9 6,5 3 2,-2-4 4,7 6 4,-3 2 2,9-3-5,1-1 4,4 1-4,1 2-1,3 2 0,3-2 0,0-1-1,3 2 2,3-2 0,1-4-5,2 2-23,0-1 0,1-5-4,4-1 4,-2 1 1,6 1-2,1-7-2,-2 2 1,2 1 1,2-4-3,-1 0-8,5-5-14,-2 0-24,-3 0-36,-1 0-34,-1 0-43,7-5-36,-5 1-35,-2 3-51,-2-6-46,-2 0-47,8 0-31,-6 1-328,1-3-789,-2 3 349</inkml:trace>
          <inkml:trace contextRef="#ctx0" brushRef="#br0" timeOffset="58617.6776">11640 7363 138,'-1'-4'230,"-3"1"7,0 0 8,3 0 5,-3-3 5,4 6-10,-1-7-10,1 7-13,-3-2-16,3 2-6,0 0 2,0 0 7,0 0-7,0 0 13,0 0 12,8 18 0,-7-12-4,2 10-5,-3-1-12,2 1-9,1 4-12,-2-1-17,5 0-9,-1-5-20,-1 0-14,0-1-11,2 1-10,0-2-7,2-1-5,1-1-9,0-1-10,2-6 2,-1 2-5,0-5 0,3 0-1,-3-2 2,2-3-2,2-8 1,-3 6 3,0-4 6,1-1-3,-3-2-3,1-3 6,0-2-9,-1-3-7,-3 1-4,1-4-9,-1 2-1,0 2-5,0 0-12,0 1 2,-2 5-11,2-5-10,-2 7-30,-1 1-25,-1 1-41,2 0-37,-1 2-38,1 6-34,-1-2-39,1 3-30,1-1-28,-5 3-25,0 0-32,11 5-23,-9-3-12,2 4-12,-2 0-282,-1 5-729,-1 1 323</inkml:trace>
          <inkml:trace contextRef="#ctx0" brushRef="#br0" timeOffset="58959.0622">11964 7353 794,'3'6'20,"1"7"14,2-4 19,-3 0 11,3 1 1,-1-4 13,1-1 13,2-2 13,3 3 13,1-4 6,1-2 11,2-1 13,4-3-1,-1 1 3,1 0 4,-3-7 4,1 4 7,1-3 1,-1-2 19,-4-2-3,2 2 7,-3-4-2,0-1 2,-2 4 0,-4-1-1,0 1 0,0-1-3,1-1-3,-5 1-4,0 1-9,1 0-8,-3 2-5,-3-3-7,3 2-2,-2 4-14,-4-1-8,2 2-14,-3 5-5,0-1-15,-6-1-6,4 6-12,-3-1-6,0 2-5,2 4-6,-7 5 1,5 2-8,0 4-8,-1-1-3,0 3-4,3 1-1,-1-1 5,4 0-13,5 1-3,-2-1 3,1 0-9,2-2-2,1 1 5,1-6-7,3 1-2,0-1-1,0-1-2,2 0 4,0-1-6,3-2-9,-1-1-22,1-1-20,0-2-31,-1 0-28,3-2-27,-2 2-5,4 0 6,-1-6-34,7 0-62,-3-3-48,4-3-29,-2 0-32,2-1-32,1-10-21,-4 6-306,1-3-754,6-2 334</inkml:trace>
          <inkml:trace contextRef="#ctx0" brushRef="#br0" timeOffset="59354.2902">12515 7363 188,'7'-10'124,"-1"1"61,-3 3 23,-2 0 5,3 5 9,-3-1 3,1-3 0,-2 5-8,3-4-2,-3 4 15,0 0-7,0 0 3,0 0 3,9 9-5,-6-8-4,0 5 1,0 1-4,1 3 5,-4-5-3,3 6-4,-2-2-5,2 0-6,-3 0-10,0 0-5,2-1-7,-4 0-10,1-1-11,1 1-14,-3 0-15,3-2-10,-3-1-5,3-2-12,0 3-12,0-6-8,0 0-10,0 0-3,0 0-11,0 0-9,0 0-1,-6-13-6,8 6-5,0-5-7,3-3-2,-2 3-9,2-12-11,2 1-10,6-5-4,-5 6-10,5-7-9,4 0-2,-4 12 1,3-6 0,-1 7 0,-3-3 5,2 7 1,-2 1-2,0 1 5,-2 7-1,2-4 6,-3 5-1,2 2 4,0 0 1,-3 1 2,1 4 1,1 1 7,-2 6 2,3-2 8,-3 1 6,2 9 10,0-5 7,-1 6 1,1 1 0,-4-3 11,3 1 5,0-1-11,-2 1 5,4 0-1,-5-2-6,-1-4-8,1 4 0,-1-2-3,0-6-9,0-1-19,0 5-31,-2-3-51,3 0-72,-2 0-80,1-2-83,1-1-105,0-4-120,-2 1-407,0-2-1024,3-1 454</inkml:trace>
        </inkml:traceGroup>
        <inkml:traceGroup>
          <inkml:annotationXML>
            <emma:emma xmlns:emma="http://www.w3.org/2003/04/emma" version="1.0">
              <emma:interpretation id="{8086D243-A486-405C-AEDD-44BB44A2F413}" emma:medium="tactile" emma:mode="ink">
                <msink:context xmlns:msink="http://schemas.microsoft.com/ink/2010/main" type="inkWord" rotatedBoundingBox="16066,8222 17754,8239 17750,8665 16061,8648"/>
              </emma:interpretation>
            </emma:emma>
          </inkml:annotationXML>
          <inkml:trace contextRef="#ctx0" brushRef="#br0" timeOffset="130676.6362">14861 7337 42,'6'4'125,"2"-1"-5,4 4-5,4-5 0,6 2-2,-3 1-12,2 1-7,5-2-4,3-2-7,-3 2-8,1-1-7,0-1-6,0 1-7,2 0-9,0-2 0,-2 3-9,1-2-1,-1 1-2,1-1-1,-1 4-5,0-2-21,-2-1-20,-6 0-17,10 0-16,-3-1-29,0 3-25,2-4-111,-8 1-227,8 1 101</inkml:trace>
          <inkml:trace contextRef="#ctx0" brushRef="#br0" timeOffset="130928.8469">15923 7583 129,'6'0'143,"1"0"-3,3-3-3,-1 3-7,4-1-11,0 1-8,3-2-13,-1-2-5,5 0-8,-2 2-9,0-1-7,4 3-6,4-2-3,-8 1-8,4 1 2,-3-3-16,-1 0 5,-1 2-9,0 1-2,-1 1 0,-5-1-5,2 0-7,0 3 1,-3-3 1,3 0 0,-2 0-1,0 3-9,-2-2-14,-2 1-14,0-2-14,2 0-23,-3 0-20,4 0-18,-3-2-29,-1 1-24,0 1-82,1-3-244,-1 3 107</inkml:trace>
          <inkml:trace contextRef="#ctx0" brushRef="#br0" timeOffset="131254.3094">16271 7450 69,'-10'-11'165,"1"0"-3,3 4 0,-4-3-2,3-1-3,2 5-11,1-7-9,0 7-10,4-3-11,2 0-13,0 5-5,3-5-8,3 2-5,1 2-5,3 4-2,5-1-4,2 2 0,3 2-5,4 4-1,-9 0-4,10 7-6,-9-3-3,-1 2-1,8 2-3,-11 0-3,2 1-2,-1 0 2,-2 4-9,-1-1 1,-1 0 2,-2 0-3,-2 0 4,-5-2-2,0 2 2,-1 0-1,2-3 3,-7 1-4,0-2-3,0 1 1,-1-1-3,0-2-4,-1 0 4,-1-1-9,-1-3-2,2 4-6,2-5 9,-3 2-12,1-3-1,1 0-3,-2-4-17,3 2-22,2 0-29,2-4-32,-5 6-41,3-4-34,2-2-56,0 0-231,-1 3-486,1-3 215</inkml:trace>
        </inkml:traceGroup>
        <inkml:traceGroup>
          <inkml:annotationXML>
            <emma:emma xmlns:emma="http://www.w3.org/2003/04/emma" version="1.0">
              <emma:interpretation id="{32E1DADC-49F5-412F-AB2E-016487D446AD}" emma:medium="tactile" emma:mode="ink">
                <msink:context xmlns:msink="http://schemas.microsoft.com/ink/2010/main" type="inkWord" rotatedBoundingBox="18641,7965 18931,7968 18925,8607 18634,8604"/>
              </emma:interpretation>
            </emma:emma>
          </inkml:annotationXML>
          <inkml:trace contextRef="#ctx0" brushRef="#br0" timeOffset="132657.2519">17506 7372 96,'0'0'156,"0"0"-7,0 0-7,0 0-11,0 0-3,0 0-10,0 0 0,0 0-10,0 0-8,0 0-5,0 0-4,0 0-5,0 0-6,0 0-4,0 0-5,0 0-6,0 0-3,0 0 0,0 0-8,0 0-1,0 0-8,0 0 2,0 0-5,0 0-5,0 0-5,0 0-6,0 0 1,0 0 1,0 0-4,0 0 2,0 0-6,0 0-3,0 0 0,8 9 0,-8-9 2,0 0-2,1 6 1,-1-6-1,0 0-1,0 0 1,0 0 6,0 0-6,0 0 6,0 0 5,0 0-3,0 0 1,0 0-2,0 0 4,0 0-7,0 0-2,0 0 1,0 0 0,0 0-2,0 0-4,0 0 5,0 0-8,0 0-5,0 0 0,0 0 2,0 0 0,0 0 0,0 0 1,0 0-4,0 0 4,0 0-1,0 0 1,0 0 2,0 0 1,0 0-3,0 0 5,0 0 0,0 0 2,0 0 1,0 0-2,0 0 1,0 0-1,0 0-2,0 0 1,0 0-4,0 0 2,0 0-1,0 0 1,0 0 2,0 0 1,0 0 6,0 0 3,0 0 3,0 0 13,0 0 2,0 0 4,0 0 5,0 0 3,0 0-5,0 0 1,0 0 0,9-9-1,-9 9 2,0-3-2,0 3-1,6-3-14,-4-7 4,0 6 1,1-1 4,0 2-4,0-4 8,-1 0-8,2 0 3,-3-2-1,3 0 1,1-3-1,-3-1 2,2 0 5,-1-1-6,1 0 2,-2 0 0,0-1 1,3 1 2,-3 0-2,-1-1 3,0 3-7,3-3 11,-4 0-1,2 4-5,0 0 6,-2 1 8,0 4 6,3-3-5,-3 3-6,0 3 6,0-2-9,0 5-7,1-7-2,-1 7-9,0 0-11,0-4 7,0 4-10,0 0-2,0 0 3,0 0-2,0 17-4,0-11-2,-1 4 4,-2 1-5,3 1 0,0 3 0,0 1-2,0 1 0,-2 5-1,2-1 5,-2-2-2,2 5-1,-1-3 3,1 1-2,-3 0-3,2-4 6,1 3 2,1 1 1,-1-5-1,0-2-4,0 2 2,0-2 0,3 1 0,-2 0-3,-1-2 1,2 1-3,0-1 4,-2-1-6,4 2-2,-4-5 4,0 2-5,5-3-1,-5 4 4,3-8-2,-1 5-4,1-1 2,-2-6-1,-1 6-5,3 0 4,-1-3 0,-2-2 3,2 0-3,-1 1 0,0 0-1,-1-5-2,3 6-2,-3-2 3,0-4-8,0 7 7,0-7 0,0 3 0,0-3-2,0 0-2,0 0-3,0 0-4,0 0-6,0 0-6,0 0-5,0 0-4,0 0-3,0 0-10,-18-7-4,10 7 8,-1-6-10,2 6-7,-3-1 2,-2-1-1,2 1 7,-3-1 4,1 2 2,-1-1 13,3 2 2,0-2 1,-1 1 3,2 0-2,3 0 1,-2 0 15,3-3-10,-3 1 7,8 2-1,-7 0-4,7 0 10,0 0 1,-7 0 0,7 0-2,0 0 0,0 0 5,0 0 6,0 0 5,0 0-2,0 0 9,14 6-1,-8-4 4,2-1 1,1 2 3,3-2-6,0 1 1,1-1 5,-1 1-6,0-1-2,6 2-2,-5-3-1,4 0-5,-4 3 3,5-2-6,-2-1-8,-3 1-34,-1 0-34,2 3-47,-4-3-48,1 0-56,-2 3-76,0-3-62,-1 3-275,-1-2-693,-3 2 307</inkml:trace>
        </inkml:traceGroup>
      </inkml:traceGroup>
    </inkml:traceGroup>
    <inkml:traceGroup>
      <inkml:annotationXML>
        <emma:emma xmlns:emma="http://www.w3.org/2003/04/emma" version="1.0">
          <emma:interpretation id="{EB7A4080-47D1-475F-9A76-B5EF4799B06E}" emma:medium="tactile" emma:mode="ink">
            <msink:context xmlns:msink="http://schemas.microsoft.com/ink/2010/main" type="paragraph" rotatedBoundingBox="11773,9039 19871,9350 19832,10373 11733,10061" alignmentLevel="5"/>
          </emma:interpretation>
        </emma:emma>
      </inkml:annotationXML>
      <inkml:traceGroup>
        <inkml:annotationXML>
          <emma:emma xmlns:emma="http://www.w3.org/2003/04/emma" version="1.0">
            <emma:interpretation id="{E9AE22B5-3A77-45A7-B3E8-69840260AD2E}" emma:medium="tactile" emma:mode="ink">
              <msink:context xmlns:msink="http://schemas.microsoft.com/ink/2010/main" type="line" rotatedBoundingBox="11773,9039 19871,9350 19832,10373 11733,10061"/>
            </emma:interpretation>
          </emma:emma>
        </inkml:annotationXML>
        <inkml:traceGroup>
          <inkml:annotationXML>
            <emma:emma xmlns:emma="http://www.w3.org/2003/04/emma" version="1.0">
              <emma:interpretation id="{077AD156-E435-40FB-BFB1-177FED00FD54}" emma:medium="tactile" emma:mode="ink">
                <msink:context xmlns:msink="http://schemas.microsoft.com/ink/2010/main" type="inkWord" rotatedBoundingBox="11773,9039 14584,9147 14545,10169 11733,10061"/>
              </emma:interpretation>
            </emma:emma>
          </inkml:annotationXML>
          <inkml:trace contextRef="#ctx0" brushRef="#br0" timeOffset="62614.6989">10577 8765 5,'-3'-2'280,"1"-3"11,2 5 2,-7-4 1,7 4-7,0 0-9,0 0 1,-9 9 0,7-2 2,-2-2-10,-1 10 1,5-2-6,-2 2-7,0 1-20,2 3-11,0 1-21,2 5-14,-2-6-16,2-4-13,-2 6-13,4-6-7,-3 0-16,-1-2-16,4 2-10,-2 0-11,-2-2-8,2-6-10,-1 0-4,-1-2-5,3 1-3,-3-6-4,2 3-4,-2-3-8,0 0-1,0 0-9,-5-15-2,4 3-4,-1-2-4,0-6-3,0-4-6,0-2 0,1 2-3,-3-10 4,2 0-2,0 5-5,6 4 2,-6-1-4,4 1-1,-2 2-4,4 2 1,-1 1 1,1 5-4,-1 2-1,3-1-1,1 2 2,1 0-1,5 0 3,-2 0-3,4 4-2,1 1-1,3 1 0,-3 5 0,5-2-4,-3 3-16,8 1-20,-5 1-31,-5 1-35,5 3-22,7 3-42,-8-5-41,-3 8-28,-2 0-30,0 0-33,-1 0-28,1 0-22,-3 1-15,-3-1-252,0-1-675,-1 3 299</inkml:trace>
          <inkml:trace contextRef="#ctx0" brushRef="#br0" timeOffset="62955.0447">10977 8827 475,'0'7'68,"0"1"9,0 0 8,-2 0-2,2-2-5,0 0 12,2 1 2,3-1 5,-2-3 1,4 0-1,-1-1 4,4 2-1,1-4 4,3 0-2,-2-3 4,6 0 3,0-2-2,-1-1 2,1-2 13,1-1-7,-3 1-4,-1-3 4,1 3-6,-4 1 10,-4-4-2,2 3 8,-4-5 2,0 5 5,-3-4 3,-2 7 3,0-6-7,-2-3 7,-3 2-18,-2 0-4,1 2-5,-9-5-4,3 6-3,0 0 6,-6-1-3,-2 4-5,0 3-4,1 1-2,-2 6-8,-5 3 4,5 0 1,1 2 3,2 3-6,-3 9-7,5-2-2,-4 2-9,8-3-6,-3 5-5,11 0-7,1 4-3,0-5-3,7 3-3,2 6-4,2 2-4,6-8-2,1 4-4,5-4-2,-3-5-5,7 3-2,-2-4 1,1-1-3,0 0-5,2-6-6,2 1-17,-4-2-24,6-4-14,-4-5-43,4-3-67,0-4-72,-2-4-47,0 1-46,-2-6-52,3-5-45,-6 3-307,1-4-783,-2-2 347</inkml:trace>
          <inkml:trace contextRef="#ctx0" brushRef="#br0" timeOffset="63690.2732">11418 8848 179,'-9'-13'163,"4"-2"21,3 3-2,-1-2-12,4 1-7,2 1 1,3-3 2,3-1 8,5-1 3,2 5-6,8-7-3,4 3-5,0 3-5,3-1-3,2 7 10,-3-1-15,4 2-1,2 2-5,-3 2 5,-2 5-8,0 0-2,-13-3-1,3 9-21,-3-2 0,-2 2-2,-3 3-5,-3 3-6,1 1-4,-8-1-1,1-1-3,0 7-5,-4-1 1,0 4-1,-2-2 2,-1 3 3,-1 7-5,0-10 2,0 0-2,0 4-5,0-8-4,3 8-8,1-11-7,2 0-7,3 1-5,1-3-4,2 5-3,0-7 0,3-5-7,0 4-6,6-4 3,-2-3-9,3 0-1,-1-4-1,2-1-6,-1-7-4,0 3-1,0-6 2,1-1-4,-3 1 0,-1 0-1,-2-7 0,-2 3-2,-1-3-2,-1-2 2,-1 1-3,-4-2-3,1 1 3,-4 1 1,1-2 0,-2 3-1,-2 4 11,2 1 14,-1 3 17,-4 1 8,4 2 17,-1 5-3,1-4 1,-3 3-5,4 4-12,0 0 1,0 0-2,-6 11-1,5-6 2,1 8-6,1-1 2,1 3-1,2 5-16,1-6 12,1 5-10,1-1 4,1 0-8,1 0-3,0-2 6,0 1-17,2-4 0,0 1-12,-3-3-13,2 5-24,1-8-28,-2 0-31,1-1-44,-3 0-37,4-4-43,0 1-53,1-4-36,-2-4-35,1 2-39,2-5-41,3 0-18,-8-2-337,3 0-837,0-3 370</inkml:trace>
          <inkml:trace contextRef="#ctx0" brushRef="#br0" timeOffset="63218.9918">11588 8179 341,'-5'-5'331,"1"1"-25,4 4-4,0 0 9,-4 12 17,3 4 4,1 4 0,0 2-5,0 10-11,5 7-7,-1 1-8,1 1-8,2 4-11,-1 0-14,3 12-15,-2 2-24,2-15-21,-1-2-16,1 0-20,-1 2-11,-3-4-20,3 0-15,-1-1-12,-1-6-15,2 1-12,-3-8-16,1-2-34,-5 2-33,2-6-31,-3 1-43,0-6-47,-1-3-53,-1-2-47,1-4-39,-3 0-40,-1-5-42,5-1-33,-14-5-12,2-1-25,-4-3-246,-4-3-708,-1-7 314</inkml:trace>
          <inkml:trace contextRef="#ctx0" brushRef="#br0" timeOffset="63979.7521">12509 8907 705,'5'-3'92,"0"-1"31,-1-1 7,-2 5 9,5-3 11,-7 3 17,8 3 10,-3 0 12,1 0 2,-3 3 1,3 3 8,1-3-11,-1 3-6,-2 2 13,-1-4-15,2 3 2,-5-1-7,3-2 3,-1 1-4,-2-1-1,0-1-6,5-2-14,-5-1-5,0-3-10,1 6-6,-1-6-7,0 0-12,0 0-7,0 0-12,0 0-9,-1-25-8,1 16-3,0-5-4,0-3-7,1-2-9,1-5 2,1 2-9,-3-1-1,2-11-5,-2 12-6,6 0-1,-4-2-6,3 3-3,0 3-6,4-2 0,-2 3 1,2-4-6,-3 11-2,4-2-3,-1 3-6,1 0-20,1-1-24,0 7-38,-1 0-42,3 0-36,-4 2-35,4 2-29,-3 2-25,1 0-38,-2 0-22,-1 7-13,3-4-6,-3 3-14,-1 1-9,-2 1-178,3 3-568,-4-1 251</inkml:trace>
          <inkml:trace contextRef="#ctx0" brushRef="#br0" timeOffset="64311.5443">12850 8738 1290,'4'13'10,"-2"0"48,2 1 39,-1 0 36,-1 0 27,1 0 23,2 0 25,-4 1 21,3-2 23,-2-1 23,0 0 14,1 3 13,0 1-1,-1-2-1,0-1-8,-1 2-4,1-2-14,-4 1-4,4 3-8,-2-9-28,0 2-6,0 0-24,0-2-14,-2-5-20,2 2-13,0-5-14,0 7-10,0-1-14,0-6-8,0 0-20,0 0-8,0 0-16,0 0-20,5-18-19,-2 6-20,3-5-18,-2-1-15,4-5-14,2-7-14,0-2-11,-2-1-9,4-2 0,-1 2-1,-1 2 10,3-2 6,0 5 7,3 5 3,-7 2 8,3 5 3,1 3 0,-5 4 4,2 0 5,-2 5 2,-1-2 4,3 4 5,-1 4 6,1 2 9,-1 2 3,-1 6 10,4 3 1,-2 1 5,-1 5 3,-1 0-1,-1 1 4,0 2-7,1 0-1,-2 1 0,1 5-2,-2-5 4,1-1-8,-3 1-5,3-1-25,-2-3-38,2 4-52,-2-5-80,5-1-65,-3 1-81,2-7-90,7 2-85,1 1-302,7 1-880,3-1 389</inkml:trace>
        </inkml:traceGroup>
        <inkml:traceGroup>
          <inkml:annotationXML>
            <emma:emma xmlns:emma="http://www.w3.org/2003/04/emma" version="1.0">
              <emma:interpretation id="{23D134ED-6EFA-499D-B831-9187A4836310}" emma:medium="tactile" emma:mode="ink">
                <msink:context xmlns:msink="http://schemas.microsoft.com/ink/2010/main" type="inkWord" rotatedBoundingBox="15467,9590 17506,9668 17485,10229 15445,10150"/>
              </emma:interpretation>
            </emma:emma>
          </inkml:annotationXML>
          <inkml:trace contextRef="#ctx0" brushRef="#br0" timeOffset="64864.6345">14551 8848 286,'0'0'310,"0"0"6,3-6 5,-3 6 16,0 0 8,1-6 2,-1 6-4,1-5-6,-1 5-2,0 0-11,-1-9-16,1 9-16,0 0-24,0 0-22,-9 0-15,9 0-23,-9 9-7,-4-3-18,-1 7-8,-3 1-9,-3 7-21,-3-1-11,3 1-2,2 0-19,-3 0-18,1-3-8,4 1-8,4-5-10,-2-1-4,3 2-11,-1 1-7,3-6-26,2 0-27,2 1-24,-3-5-43,3 5-37,1-5-42,1-1-48,-1-2-40,2 2-35,2-5-31,-9 1-35,9-1-46,0 0-32,-3-14-312,3 7-791,-1-3 351</inkml:trace>
          <inkml:trace contextRef="#ctx0" brushRef="#br0" timeOffset="65132.2833">14282 8837 133,'0'-2'283,"0"2"-2,2-7-3,-2 7 9,2-7 10,-2 7 9,0-5-5,0 5-2,0 0-4,0 0-2,0 0 1,0 0-5,0 0-5,3 18-5,-2-12-11,3 2-13,-1 0-8,4 3-16,-4 1 3,4 0-20,-1 2-10,5-2-8,-1 6-4,0 0-20,2-1-7,0-3-9,1 7-16,-4-5-18,6 5-9,-2-5-16,5 5-3,-4-4-13,2-3-7,-3-1-9,4 0-5,-2-1-18,1 0-20,-5-5-29,3 6-35,-2-6-41,-1 1-46,-3 0-59,1-4-62,2 0-62,-4-1-53,0-1-59,4 1-70,-4-3-398,2 0-966,4-3 427</inkml:trace>
          <inkml:trace contextRef="#ctx0" brushRef="#br0" timeOffset="65947.2546">15013 9026 137,'-6'-3'296,"1"1"-6,1 0 5,4 2-6,-7-2 4,3-2-2,4 4-3,-2-4-5,2 4-1,0 0 0,0 0 3,8-6-6,-2 6-4,2-3-6,1 2-7,2-3-15,2 2 0,-1-1-23,2 2-12,-1 1-18,5 0-19,-1-3-17,5 1-17,-2 4-14,-2-2-6,-1 0-14,1-2-14,0 2-14,1 2-15,-1 2-30,-6-2-46,4-1-57,-3 1-58,6 3-63,-3 0-50,-3-1-63,-1 1-75,1 1-79,0 1-351,-3-1-874,3 5 387</inkml:trace>
          <inkml:trace contextRef="#ctx0" brushRef="#br0" timeOffset="65438.0903">15279 8935 108,'3'-4'347,"4"-2"-18,-1 1-1,-4 1 18,2-2 19,0 2 0,1-1 6,-2 4-14,-3 1-18,0 0-16,0 0-14,0 0-8,0 0-15,0 0-11,-17 20-14,3-8-20,3 3-21,-2-1-11,-5 1-18,3 1-18,-7 3-22,6 0-12,-2 2-14,1-5-16,1-4-10,2 3-6,1 0-16,1 1-15,2-5-12,2-1-33,-5 2-35,6 0-41,0-6-47,-1 1-50,5-3-60,2 3-49,-4-3-41,3-2-47,2-2-50,0 0-47,0 0-323,-1-17-836,4 13 370</inkml:trace>
          <inkml:trace contextRef="#ctx0" brushRef="#br0" timeOffset="65698.9101">15064 8891 293,'0'0'288,"0"0"-11,-3-7-4,3 7-7,0 0-1,0 0 3,0 0 8,0 0 6,0 0-3,14 11 9,-6-2-10,1-1-5,4 5-6,0 0-9,0 4-10,4 0-11,-3 0-17,4 7-18,3-4-17,-5-2-12,-2 0-19,2-2-15,-1 1-14,5 3-12,-5-3-14,-2-1-13,2 2-7,-5-4-6,-1-3-18,0-3-18,-1 2-33,0-1-38,-2 0-39,0-5-45,-1 1-38,0-4-44,-5-1-38,4 0-53,-4 0-59,0 0-51,0 0-350,-9-14-811,1 4 359</inkml:trace>
          <inkml:trace contextRef="#ctx0" brushRef="#br0" timeOffset="66341.8018">16267 8810 160,'0'0'326,"0"0"-13,0 0 3,0 0 7,0 0 18,0 0 3,0 0-1,0 0-10,0 0-10,-9 11-4,5-3-3,2-1-5,-3 0-4,-3 5-11,1-3-9,-2 5-22,-2-1-16,-2 2-21,0 1-13,-1 1-20,0 0-13,-2 1-21,-2 4-21,1-5-6,3 1-15,-9 3-8,8-4-14,0-1-16,0-1-5,0 2-9,4-3-14,-4-2-20,5-1-27,-3 1-28,5-3-39,-3-1-35,5 0-41,-1-4-39,2 2-50,0-3-43,3 0-41,2-3-42,0 0-42,-6-9-36,9 2-42,-2-4-266,1 1-799,1-2 354</inkml:trace>
          <inkml:trace contextRef="#ctx0" brushRef="#br0" timeOffset="66582.2475">15971 8769 262,'-1'-6'286,"1"1"1,-2 0 7,2 5 3,0 0-9,0-5-7,0 5 5,0 0 8,0 0 7,0 0 6,0 22-2,2-11-6,0 5-9,6 5-12,-1 1-10,0 0-21,4 7-8,-1 0-21,3 1-15,0 0-17,2-1-21,-1 0-18,1-4-9,1 3-18,-1-1-14,2 1-8,1-4-15,-4 1-34,1-4-41,-2-1-61,-2-5-65,4-1-82,-2 1-93,-3-4-97,0-1-112,-2 0-344,1-4-916,2-2 405</inkml:trace>
        </inkml:traceGroup>
        <inkml:traceGroup>
          <inkml:annotationXML>
            <emma:emma xmlns:emma="http://www.w3.org/2003/04/emma" version="1.0">
              <emma:interpretation id="{071A7221-251D-4035-A792-796837775C75}" emma:medium="tactile" emma:mode="ink">
                <msink:context xmlns:msink="http://schemas.microsoft.com/ink/2010/main" type="inkWord" rotatedBoundingBox="19167,9529 19863,9556 19838,10199 19142,10173"/>
              </emma:interpretation>
            </emma:emma>
          </inkml:annotationXML>
          <inkml:trace contextRef="#ctx0" brushRef="#br0" timeOffset="133988.0785">17948 8993 125,'3'-3'232,"-1"-3"1,-2 6-3,3-4-8,2-4-9,-4 4-10,1-2-18,1 3-7,-2-3-14,3 0-10,0 1-4,1-2-10,0 0-5,-1 1-10,1 1-7,3-5-6,-3 4-3,2-3-6,-2 2-4,2-4-2,2 1-15,-1 1-4,-2-4-3,4 2 4,-4-4-11,4-3-6,0 1-6,-2 7 3,-2-7-4,2 1-1,-2 1 1,-1 1 7,-1 1 9,2 1-7,1 0 9,-6 1-2,0 3 1,3 0 0,-3 4-9,1 1-2,-2-3-4,0 6-7,0-3-10,0 3-1,0 0-5,0 0 2,-3 24-7,0-9 4,2 5-4,0 1-6,0 1 10,-1 0-8,2 9 4,2-7-3,-2-1 1,1-4 4,0 4-3,0-7 9,3 2-11,-2 7 2,1-4 4,3-6-11,0 1 2,-4 2 2,2-6-5,2 5-2,-1-4-1,0 1-4,0 0 1,-1 4 0,2-8-5,-3 5 3,4-5-1,-3 2-5,0-1 1,-3-1 2,4-4-5,-2 2 3,-2-4-8,2 5-1,-1-5 0,-1 1-11,-1-1-6,2 2-6,-4 0-11,2-6-14,-1 6-9,0-2-5,-3 0-17,-2 2-6,3-4-1,-2 2-11,-3-3 1,4 3-4,-8-4 3,2 3 1,-3-3 6,5 0 8,-5 6 7,-1-5 6,4 4 4,-1-4 10,-2 1 3,3 1 6,-3-2 6,5 0 4,-2 3 1,-2-3 7,4-2 3,-3 1 5,3 0 2,-3-4 7,6 5 5,-1-2 9,-1 0 13,7 1 9,-10-4 15,6 2 10,0-2 12,4 4 14,-3-2-1,3 2 3,-3-4 0,3 4 3,0 0-1,0 0 5,8-4 1,-8 4 11,13 0 1,-3-2 4,9 2 3,-4 0 2,7 2 2,-3-7-1,11 4-7,-1-2-6,0-7-13,0 8-3,-3 2-9,1 0-8,-5-3-4,-1 4-8,0-2-4,0 2-4,-3 1-9,1 1-12,-1-3-29,1 6-30,-3-1-46,0-4-50,3 3-53,1-1-39,-1 3-41,9 1-65,4-5-91,-1 1-290,-1-3-774,-3 3 342</inkml:trace>
        </inkml:traceGroup>
      </inkml:traceGroup>
    </inkml:traceGroup>
    <inkml:traceGroup>
      <inkml:annotationXML>
        <emma:emma xmlns:emma="http://www.w3.org/2003/04/emma" version="1.0">
          <emma:interpretation id="{AB770872-EB49-4AEA-A7D2-FCDA192106A8}" emma:medium="tactile" emma:mode="ink">
            <msink:context xmlns:msink="http://schemas.microsoft.com/ink/2010/main" type="paragraph" rotatedBoundingBox="7380,10619 20520,10875 20482,12850 7342,12594" alignmentLevel="4"/>
          </emma:interpretation>
        </emma:emma>
      </inkml:annotationXML>
      <inkml:traceGroup>
        <inkml:annotationXML>
          <emma:emma xmlns:emma="http://www.w3.org/2003/04/emma" version="1.0">
            <emma:interpretation id="{79BC97CF-040E-4EE5-8C7F-FFEF4A8102FA}" emma:medium="tactile" emma:mode="ink">
              <msink:context xmlns:msink="http://schemas.microsoft.com/ink/2010/main" type="line" rotatedBoundingBox="7380,10619 20520,10875 20504,11732 7363,11476"/>
            </emma:interpretation>
          </emma:emma>
        </inkml:annotationXML>
        <inkml:traceGroup>
          <inkml:annotationXML>
            <emma:emma xmlns:emma="http://www.w3.org/2003/04/emma" version="1.0">
              <emma:interpretation id="{6CF0B1FC-5FFA-4ADE-AA9F-F45DE1187586}" emma:medium="tactile" emma:mode="ink">
                <msink:context xmlns:msink="http://schemas.microsoft.com/ink/2010/main" type="inkWord" rotatedBoundingBox="7378,10732 9155,10767 9141,11511 7363,11476"/>
              </emma:interpretation>
            </emma:emma>
          </inkml:annotationXML>
          <inkml:trace contextRef="#ctx0" brushRef="#br0" timeOffset="72739.2559">6326 10162 117,'-9'4'223,"0"0"0,-3-1 1,1 2-7,2 0-3,0 2-8,1-4-6,1 2-5,-1-4-13,5 1-11,-1 4-18,-1-4-10,5-2-16,-3 4-17,3-4-11,1 4 0,1 2-7,0-1-12,2-1-2,1-2-3,3 1-3,1 1-9,1 2-6,2-4 2,2 2-10,1-1-2,4-3-2,-2 0-14,-1-3 3,2-3 2,2-3-7,0 5 7,-2-7-11,-1 4-5,-1-8-3,-1 6 0,-1-5 0,-5 2 2,-1-1-7,-1 3 11,-2-4-12,-1 3 3,-4 0-4,1-2 0,-5 0-1,-2 1-8,-1 0 10,-2 0-10,-4 0 0,-2 2 4,-1-1-2,-3 5 0,-1 5-1,1-2-2,-3 1 3,2 4-3,2 1 0,-8 4-5,5 4 5,0 3 3,5 0-4,-3 0-2,5 3 4,-1 8-4,-2-1 6,8-2-5,1 1 4,0 8-2,7-9 2,-6 2-4,11-2 1,3 2-4,-2 0 18,3-1-10,5 6-2,1-3 5,0-7-5,7 0 2,-2 3-3,-3-8 7,9 2-2,-6-4-4,7-3 3,-6-2 0,0 2-2,0-5-4,6 3 3,-6-3-17,-1-2-8,1-2-35,-1 0-26,-1 2-32,4-4-34,-3 1-40,-1-4-40,1-2-28,-1 3-229,1-6-528,-4-2 234</inkml:trace>
          <inkml:trace contextRef="#ctx0" brushRef="#br0" timeOffset="73024.2453">6814 9837 72,'-2'3'232,"2"4"3,-3 1-1,2 5-8,-1-1-6,4 4 1,-4 5-12,2 0-10,0 4 2,-2 8-22,4 7-6,-2-7-7,0 1-8,3 3-11,-3 1-7,0 0-21,3-4-4,-3 3-11,2-4-18,-1 0-3,3-2-10,-2-6-8,2-1-4,-4 1-9,3-4-3,3-2-14,0 0-29,1-6-31,-1-2-32,0-2-32,1-2-45,6-2-56,0-5-61,1-3-36,1-3-185,3-3-510,5-7 226</inkml:trace>
          <inkml:trace contextRef="#ctx0" brushRef="#br0" timeOffset="73323.1748">7072 10165 96,'-5'1'208,"-2"3"0,2-1-4,0 3-12,0 0-11,1-1-8,2 4-8,2 3-4,2-3-7,-1 5 0,5 1-3,1-1-3,-2-2-4,4 0-1,0 0-7,0 1-8,2 4 1,0-1-8,0 1 0,0-2 13,-2-3-24,-1 2 5,-2-5-11,-2 6 12,0-3-6,0 2 3,-2-3-9,0 1-3,-2-2-11,-2 2-10,0-4-4,1 2-13,-6-1-2,-1 0-10,2 1-4,-2-1-4,0-3-4,-3-1-17,2 0-22,3-1-25,-3-3-29,0-2-25,3 1-22,6 0-33,-12-4-33,8 2-34,2-3-37,2-1-27,2 0-40,0 1-217,4-1-564,3-3 249</inkml:trace>
          <inkml:trace contextRef="#ctx0" brushRef="#br0" timeOffset="73726.281">7431 10464 52,'11'-3'190,"-2"0"-6,3-2-2,-3 0-5,1 0-7,5-1 0,-5 0-8,2 1-10,5-9-4,-4 5-3,4-3-2,-2 2-8,-6-2 0,2-1-5,-1 3-1,2-7-3,-3 5-2,0 1-8,-5-3-6,4 2-5,-1 0 1,-5-2-2,2 1 2,-1 0-7,-2-2 5,-1 0-7,-1 2-8,-2-2 8,-1 3-7,-2 0 1,-1 0-5,0 1-2,1 3-2,-6-1 0,3 3-6,-4 0-2,1 2-3,-2 4-2,2 1-7,-4 4-9,0 1-1,1 4 0,0 3-1,2 1 2,1 0-2,3 5-2,0 2-1,6 2-1,-2 2-5,11-1 0,-4 1-3,5-3 7,-1 2-4,4-3 0,3 1-2,-1-1 2,4 6-3,-3-11-3,1 2-4,2-3-2,2 0 2,-6 0-6,7-3-4,-9-2-2,6 1-3,-1 1-3,-1-1-5,0 0-35,-3-4-44,6-1-46,0 0-63,1-2-37,12 0 2,-4-4-88,7-1-127,-2-9-266,2 3-754,4-10 334</inkml:trace>
        </inkml:traceGroup>
        <inkml:traceGroup>
          <inkml:annotationXML>
            <emma:emma xmlns:emma="http://www.w3.org/2003/04/emma" version="1.0">
              <emma:interpretation id="{32E77DC1-A4AD-4ABD-A066-2AFF7E055381}" emma:medium="tactile" emma:mode="ink">
                <msink:context xmlns:msink="http://schemas.microsoft.com/ink/2010/main" type="inkWord" rotatedBoundingBox="10544,10691 13505,10749 13491,11491 10530,11433"/>
              </emma:interpretation>
            </emma:emma>
          </inkml:annotationXML>
          <inkml:trace contextRef="#ctx0" brushRef="#br0" timeOffset="74574.0949">9349 10164 212,'-6'-6'266,"2"1"0,3 0 0,-1 0-9,2 1-9,0 4-11,-2-8-10,1 5-8,1 3-11,0-6-9,0 6-8,0 0 0,0 0-1,10 1-2,-10-1-4,10 11-7,-5 1-10,3 0 3,-1 6-10,4 1-9,-4 2-12,4 0-7,-6 1-30,3-5-13,0 5 1,-2-3-16,1 0-4,-1-4-8,1 1-5,-2 0-6,-3-2-5,0-5-4,2 0-5,-3-2-2,3-1 0,-2-1-4,-2 1 1,2-2 0,-2-4-7,0 0-1,0 0-3,0 0-5,0 0-2,-4-28-2,1 16 2,3-10-3,0 1-7,3-3 2,-3-6-2,0 5 2,2 1-2,1 1 1,0-2-4,2 1 2,2 5-2,-1-4 3,-1 5-2,3-1 1,1 1-1,-1 9 2,4-7-6,-2 7-5,1 1 6,-2 0 0,7 6 3,-4-1-2,2 7-3,-2-5 5,-1 3-7,6 3 0,-5-2-15,5 5-28,-4-2-33,-2 2-35,8-3-36,-3 3-23,-3-2-26,-4 1-28,5 1-34,-2-2-30,4 2-29,-6-3-23,1 3-231,0-2-623,0-2 277</inkml:trace>
          <inkml:trace contextRef="#ctx0" brushRef="#br0" timeOffset="74986.2076">9975 10280 2,'6'4'142,"-2"2"10,2-4 5,1 1-5,4 0 3,1 1 2,-1 1-1,1-4 2,4 2-4,-2-3 4,4 0-8,-2-3-4,-3 1-17,5-2-3,-4 3-11,-1-8-4,1 7-7,0-4-3,-4-3-6,0 2-1,-1 1-4,-1-3-4,-3-1-6,1 5-4,-3-7 0,0 2-6,1-5 1,-4 4-9,0-5 2,-7 6-4,4-3-3,-1-1-2,-4 2 10,0-1-18,-1 3-4,-3 2-1,-1-5 12,4 5-3,-4 3 8,0 2 0,-6-2 4,3 3-4,-3 2 5,0 2-1,-1 7 0,1-2-1,5 4 1,-2 2 0,0-1 0,4 5-4,1 2 2,1 3-1,6 0 0,-2 1-8,6-1 5,1 0 0,5 0-7,1 2 1,2-2-6,8 4-4,0-2-8,6-1 4,-3-3-1,5-6-1,-3 5-4,-6-5-7,9-2-3,-8-2-4,9 2 0,0-1 2,3-4-6,1-1-6,2-3-9,1-3-40,0-3-31,-1 0-38,-2-3-30,0-3-38,-2 3-32,-1-6-48,-8 3-51,5-7-36,-9 0-280,3-5-678,-6 3 300</inkml:trace>
          <inkml:trace contextRef="#ctx0" brushRef="#br0" timeOffset="75737.9891">10420 10216 156,'-6'-9'207,"1"-3"-5,1 7-2,0-7-5,1 4-1,2 0-11,1-2-6,1 4-5,3-1-6,5-1 0,-1 2-8,4-1-3,5-2-1,1 2 0,2 2-5,5 3-6,5 2-4,-9 0-8,-3 0-4,3 5-24,-3-2 10,0 3-23,0 1-8,-1 2-9,-1 0-3,-1 5-10,-3-2 13,-1 4-10,2 0-9,-4 3 1,0-1-12,2 1 1,-3 1-4,-3-1-1,4 0 3,-6-5 0,2 6 10,0 0-2,-1-5 0,2-1-4,-2 3-7,2-3 3,0-6-3,2 6-1,0-4-5,5-1 0,-5 0-4,3-5-10,5 1 7,0-3-2,-1-2-1,2-1-2,2-4-6,-2 0 1,1-1 0,-1 0-7,0-4 1,-3-4-3,2 4-1,-4-4 2,2 1-5,-6 1 3,-1 0-4,0-1 10,-3 3-7,-2-1 2,3-2 0,-5 2 0,0 2-5,0-1 6,0 4 7,-3 2 15,1-2 12,-1 2 9,0 2 14,3 2-2,0 0 9,-13 6 4,12 0-1,-1 0 2,1 1 2,-1 1-9,2 2 2,3 2 2,-3 1-6,3-1-3,6 1-4,-2 1-3,1-4-8,2 5-3,0 0-7,1-5 0,1 2-5,0 3-4,-3-9-4,4 5-4,-1-5-14,-4 2-32,1 0-34,4-2-50,-3-3-37,4-2-67,-2 1-55,0-2-59,-1-2-62,4-1-68,0-4-306,-2-1-825,3-2 366</inkml:trace>
          <inkml:trace contextRef="#ctx0" brushRef="#br0" timeOffset="75254.1611">10498 9806 124,'0'0'270,"-6"6"4,2-3 9,3 7 6,1 0-3,1 4 6,-1 2-8,6 8-2,-2 0 0,3 7-11,3 0 2,1 2-16,-2 7-12,-1-4-8,5 1-16,-4-3-19,0 1-19,1 1-13,-5 0-18,4-6-14,-1 4-14,-1-12-15,-1 9-10,-1-9-9,2 1-9,-5 0-27,2-3-39,-4-6-33,2 2-41,0-3-50,0 0-33,-2-5-27,0 0-29,0-2-34,-3-1-33,0-4-41,3-1-30,0 0-33,-10-6-195,1-2-611,-2-7 270</inkml:trace>
          <inkml:trace contextRef="#ctx0" brushRef="#br0" timeOffset="76071.0471">11508 10342 226,'1'6'230,"-1"-6"1,3 6 14,0 0 5,2 1-5,-3 1-2,0-2-11,3 3-7,-4 1-13,6 2-12,-4 0 1,-3-2-10,3-1 0,-2 1-20,-1-2 7,2 1-23,-1-3-13,-1 3-8,0-5-18,2 2-11,-2-1-7,0-5 1,0 4 2,0-4-12,0 0-7,0 0-6,0 0-3,0 0-14,-9-17 3,4 9-3,3-3-2,-1-4-3,2-1-5,0 1 3,1-6 1,1 1 5,-2-2 10,1 5 2,0 2-2,1-6-3,0 1-6,6 2 0,-4-2-8,3 4-8,-1 0-4,3 4-5,-2 0-3,1-1-7,9 0 1,-4 4-4,-2 1-3,2 2-7,5-3-20,-5 4-29,4-1-24,-4 5-37,6 0-48,-1-2-43,-4 3-43,1 0-47,1 0-50,4 4-40,-4 2-326,0-5-753,-2 3 333</inkml:trace>
          <inkml:trace contextRef="#ctx0" brushRef="#br0" timeOffset="76531.4119">12010 10284 36,'4'2'195,"1"2"16,1 1 13,-3-4 9,1 4 7,0 0-3,1 1 5,-2-1-3,0 1 4,-1 4 6,2-1 7,-3 5 9,1-3 4,-2 3-1,0-1-2,0-1-10,-3 4-7,-1-5-8,2 4-9,-1-2-12,0-1-17,-1 0-10,-1-2-13,1-4-15,2 2-12,-2-1-5,1-4-10,0 2-10,1-1-14,2-4-4,-4 2-14,4-2-11,0 0-8,0 0-7,-5-12 1,9 6-22,-3 0 0,-1-5-14,4-3 6,0 1-12,0-3-9,1-5-17,0-1-15,0 2-11,4-12-7,-2 11-5,1 0 1,-2-4 1,5 4 2,-1-1-1,-1 1 8,1 5 3,0 1 3,0-1-1,-1 7 3,0-1 4,0-1-4,-2 5 8,3 0 0,-3 4-2,2 0 2,-3 0 8,3 4 7,-2 0 7,4 2 5,-1 0 10,-4 1-1,0 4 1,-3 4 4,5 3 5,-3-3-1,2 5-7,-1 2 0,-3-8-2,0 4 0,1 0-7,-2-1-2,0 2-2,0-1 2,-2-3-3,1 4 1,-1-3-8,2-3-6,-2 2-29,-2 0-41,2-2-64,-1-4-14,-1 2-51,0 0-50,0-2-68,1-1-78,-2-4-87,0 1-374,-1 3-922,4-6 408</inkml:trace>
        </inkml:traceGroup>
        <inkml:traceGroup>
          <inkml:annotationXML>
            <emma:emma xmlns:emma="http://www.w3.org/2003/04/emma" version="1.0">
              <emma:interpretation id="{9D554431-A777-4177-BA1E-5537BB963DB8}" emma:medium="tactile" emma:mode="ink">
                <msink:context xmlns:msink="http://schemas.microsoft.com/ink/2010/main" type="inkWord" rotatedBoundingBox="14569,10791 17396,10846 17382,11555 14555,11500"/>
              </emma:interpretation>
            </emma:emma>
          </inkml:annotationXML>
          <inkml:trace contextRef="#ctx0" brushRef="#br0" timeOffset="77756.2052">13395 10057 21,'0'0'156,"-3"3"7,3-3 7,0 0 12,0 0 7,-4 3 9,4-3 4,-5 2 1,5-2 2,-7 3-2,7-3-6,0 0 1,0 0-2,-10 0 1,10 0-8,0 0-10,-5 0-8,5 0-18,0 0-11,0 0-17,1-14-16,3 11-6,-1-5-10,7-2-3,1 2 0,4-5-2,0 3-6,2-5-3,2 6-5,-2-7 8,7 3-22,-7 1 2,4 3-1,4-3 5,-7 3-8,-1 3-11,2-3 3,-8 7-2,1 1-7,-2 2-6,1 1 5,-7 3 3,5 3 6,-4 4 7,2 0 7,-6 5 2,-1 2-1,0 3 1,-2 2-1,-2 2 4,-8 5-6,8-8 6,-4 7-1,-1 0-3,1-9 0,-2 0 1,1-1-3,1-1-4,-2 2 1,3-5-6,0-1-8,1-4-3,1 0-3,-4-2-4,7-1-7,-1-2 5,0-1-10,3 0-4,-4-2 2,4-3-7,0 0 5,2 6-5,-2-6 3,0 0-3,0 0-5,14-9-1,-3 2 1,-2-4 0,4 2-4,0-4 2,2 0-1,3-8 0,-2 4 2,1 0-4,-2 2 3,0-3-3,0-1-1,-2 4 1,-1-1 0,1 1-1,0 0-2,-5 5 4,-2-1-1,3 4-1,-6-1 2,0 1 2,0 1-2,-1 1 1,0-1-2,0 2 3,-2-2-3,0 6 0,0 0-1,0 0 1,-6-3 2,6 3-1,0 0 1,0 0-5,-18 9 4,12 1-3,0-1 4,-4 3-1,2 5 2,0-1 6,-1 3 1,1 2 1,1 1 10,0 2-3,1 0-3,-1 1 6,5-2-4,-1 2-1,0-3-6,1 1 1,3-2-6,-2 0 4,6-3-2,0 3-3,-1-6 2,2-4-3,3 3 8,-1-5-7,2 2 2,0 0-6,1-3-1,-1-2-22,0-1-22,3-4-43,-4-1-46,3 0-39,7-6-64,-3 1-41,0-2-32,3-2-41,-1-2-61,12-5-28,-7 1-343,3-3-845,4 7 374</inkml:trace>
          <inkml:trace contextRef="#ctx0" brushRef="#br0" timeOffset="78436.2159">14565 10232 239,'0'0'302,"0"0"4,0 0 4,0 0 8,-13 10 0,5-4-16,-3 2-5,-1-2-15,-3 3-14,1 4-7,-9 4-10,4-5-14,4 2-1,-8 1-20,1 5-8,3-7-9,1-3-17,4 5-17,-2-6-14,0 2-15,4-4-14,3-3-14,3 4-9,-2-4-9,1 1-14,1 0-6,2-5-4,-1 5-10,5-5-15,-6 0-24,6 0-21,0 0-17,-6-10-12,6 5-19,-3-4-12,5 1-11,-1-6-6,-1 3 2,2-5-4,-1 4 7,4-4-3,-4-1 1,2-3 1,2 6 11,-1-2 5,2-3 9,-3 1 3,1 3 3,-2 5 19,1 2-2,2 3-6,-3 3 3,0-1 3,2 2 29,-4 1 9,7 4 20,0-1 11,-4 3 7,4 3 2,-1-2 14,2 5-6,1 1 1,0 3 0,2 0-3,-1-5-1,-1 3-3,3 0 1,-2 2-10,-1-4-4,0-1-1,0 0-4,2 1-2,-4-2-10,0-1 3,0 0-1,0-2-3,-2-4-4,-1 2 0,0 2 3,0-5-7,1 3 5,-5-4-2,0-1 2,0 0-6,0 0-1,0 0 0,0 0-3,0 0-5,0 0-5,-9-11-14,1 2-12,-1 3-18,-1-1-16,1-4-5,-5 2-9,-3-4-8,1-2 3,-7-2-7,2-1 12,0 1 4,-2 1 0,3-3 7,2 7 16,4-3-4,-2-2 9,2 6 7,4 0 4,1 2 3,0-1 1,-1 4 6,4 1 13,1 1 10,1-2 0,0 4 10,4 2-3,-4-6 5,4 6 7,0 0 3,0 0 9,0 0 7,0 0 14,9 21 7,-4-13 2,5 2 12,-1 1 0,4 4 7,0-3 5,3 2 0,0-3 0,1 2-2,2-1-5,5 4-5,2-5-3,-2-3-3,2 3-8,0-6-6,-1 4-5,-6-4-2,7 0-12,-4 1-13,-2-5-47,-2 2-42,11-3-56,-11-2-62,1 2-57,-1 0-59,-1 0-69,1-1-76,-1-2-252,0-1-758,2 2 336</inkml:trace>
          <inkml:trace contextRef="#ctx0" brushRef="#br0" timeOffset="79090.7853">15152 10223 95,'-1'-12'285,"-2"-4"-9,3 1-4,0 5-2,0-7 1,4 3-4,-4 2-12,5-3 12,-1 0-29,3 3-16,0 3 1,0-2-11,1 3-4,1-1-12,1 3 3,-1 0-8,2 1-11,0 4-7,0-3-13,0 5-6,-2 5-10,-1-1-13,2 2-8,-2 2-7,0 1-7,0 5-8,-2 3-5,1 7-6,-2 6-8,-3 1-10,-2-1-2,-6 2-8,3-1-4,-5 0-2,-3 1 0,3-2-1,-7-2 0,0 2 0,-4-1 1,2-2 7,-1-4-1,1 1 0,3-8-5,3-3-1,-2 0-8,3-4-9,5-1 1,-2-3-4,2-3-8,3 2 1,-1 0 1,3-5-7,0 0-2,0 0-1,0 0 0,10-12-8,-4-1 1,4 0-5,6-3-6,-4-1-2,7-7-9,1 1-7,1-1-8,-3-1-6,5-2 1,0 0-4,0 4 0,0-3 2,1 1 2,-5-1 4,0 4 2,-2-3 6,2 3-3,-2-2 4,-5 6 2,-1 3 1,-2 5 3,-1 0 0,-4 5 6,1-2 3,-3 2 5,1-3 10,-3 4 3,0 1-6,0 3 4,0 0 1,-13 0 2,4 3 4,0 3 6,-5 3-3,3 5 9,-4 2 0,-1 1 4,-2 6 7,5-3 1,0 0 2,2-1 3,1 2-3,1 0-7,3 1-1,1-2 0,1 2 5,1-2-17,3 0 3,0-4-2,4 0-9,2-1 0,0 3-3,5-1 1,0-2 0,2-3-7,0 1-2,-3-5-21,5 2-20,1-2-27,2-2-26,-2-3-27,2-3-37,3 0-34,-4 0-42,2-4-40,-1-2-36,-1 2-42,2-4-40,5-3-43,-4 4-37,-3-3-258,9-2-782,-2-4 346</inkml:trace>
          <inkml:trace contextRef="#ctx0" brushRef="#br0" timeOffset="79760.2547">16094 10357 153,'5'-1'269,"-5"1"-19,0 0 2,8 1 13,-8-1-1,0 0 2,-6 10-3,6-10 8,-7 9-21,-1-2-14,-1 1-8,0 4-5,-1-3-7,-2 1-4,-3 1-6,-9 8-10,4-4-10,1-2-12,3-1-15,-3 0-17,3 0-10,2-3-18,1 0-8,3 0-12,2-2-10,-1-1-8,3-1-5,0-1-9,3-1-6,-1 0-9,4-3-5,-5 3-9,5-3-6,0 0-11,0 0-12,0 0-12,3-17-11,1 10-5,0 0-4,0-5-1,2-1-4,0-1 1,0-4-9,2 0 1,0-2 4,2 0-2,-5 1 9,3 0 4,-4 2-2,0 1 8,1 1-2,0 2 5,-2 3 10,1 3 7,-3 0 14,-1 0 12,0 1-5,4 1-2,-4 5 2,0 0-2,0 0 0,0 0 10,0 0-1,-4 21 2,4-9 5,0 1 2,0 2-3,0 0 0,0 5-4,0 1 0,5-1 1,-1-1-11,-4-3-2,7-1 1,-5 0 3,3 0-5,-2-1-2,4-4 1,-6 3-8,4-4 0,0-3 1,-2 0 1,2 1-1,-1-2 6,-3-1-4,3-4-2,-4 0 0,0 0 0,8 0-2,-8 0 0,0 0 1,1-11-3,-3 5 0,-2-2-1,0 2 1,-4-2-6,3-3-3,-4 0-5,0-2-2,-3 1-6,-5-4-1,4 4 2,0-3 2,-2 3-1,4 3 6,-2 1-4,3-3 2,-2 5-1,-1-3 6,4 3-1,-1-1 2,4 3 4,0 2 3,0-2-2,0 2 5,6 2-2,-8 0 0,8 0 7,0 0 5,-1 8 11,1-8-1,8 8 9,-1-3 1,-1 1 2,3 2-1,-1-2 5,4 5-1,1-4-6,2 2 2,0 0-4,2-2 0,-1 1-6,0 1-1,3-3-6,-4 4-1,0-5-2,6 2-8,-6-1-28,2-4-38,3 2-44,-8-1-57,6-3-51,0 4-49,-8-3-56,4 0-62,2 2-51,-2-3-315,-3-3-803,7 3 354</inkml:trace>
        </inkml:traceGroup>
        <inkml:traceGroup>
          <inkml:annotationXML>
            <emma:emma xmlns:emma="http://www.w3.org/2003/04/emma" version="1.0">
              <emma:interpretation id="{52157FFD-881F-4E59-8F13-707513F6A51B}" emma:medium="tactile" emma:mode="ink">
                <msink:context xmlns:msink="http://schemas.microsoft.com/ink/2010/main" type="inkWord" rotatedBoundingBox="17848,11179 18981,11202 18971,11687 17838,11665"/>
              </emma:interpretation>
            </emma:emma>
          </inkml:annotationXML>
          <inkml:trace contextRef="#ctx0" brushRef="#br0" timeOffset="80488.2154">17056 10442 16,'-4'-8'444,"0"2"8,-2 2 18,2-4 15,-3-2 2,-2 1-8,-1 1-23,-2 0-31,3-2-34,-3-2-34,2 3-27,2-1-24,-3 2-15,0-1-25,3 3-23,-3-3-16,0 2-26,2-2-17,-3 3-21,-1 1-16,2 3-14,-2-1-20,-3 3-13,2 4-3,-4 2-9,3 0-3,0 3 4,-2 2-17,4 0 4,-3 4-9,2 0 3,-1 3-4,3 0-11,0-1-3,1 5 4,2-1-9,2 0-7,1 0-1,4 1-13,1-1-26,2 2 0,-2-7 0,3 5 0,2 0 0,2-5 0,0-5 0,1 4 0,3-7 0,3 8 0,-1-10 0,1 5 0,3-3 0,0-3 0,-2-4 0,7-1 0,-4-3 0,2-4 0,2 2 0,-1-2 0,-1-2 0,-1-2 0,2-1 0,-1-2 0,3 1 0,-6-1 0,-1 2 0,0-4 0,-1 5 0,-2-3 0,-3 3 0,-1-1 0,-3 1 0,3 4 0,-2-6 0,-2 3 0,1 2 0,-4 1 0,1-2 0,0 3 0,1-3 0,-3 2 0,-3 2 0,3 5 0,0-10 0,-1 5 0,1 5 0,-3-3 0,3 3 0,0 0 0,0 0 0,0 0 0,0 0 0,0 0 0,-2 16 0,2-10 0,1 1 0,2 0 0,-1 5 0,1-4 0,-2 2 0,4 0 0,-3-1 0,4 3 0,-2-2 0,3 1 0,-2-1 0,1 0 0,1 1 0,1 1 0,-1-3 0,1 5 0,9-6 0,-7 5 0,6-7 0,1 2 0,-3 1 0,4-4 0,-1 0 0,-1-3 0,3 2 0,-1-1 0,0-3 0,2-3 0,-3 3-141,-2-4-102,2-2-34,3 4-62,-5-3-38,0 1-33,-4 0-40,5-4-31,-4 4-39,-1-2-306,2 0-895,-1 1 397</inkml:trace>
          <inkml:trace contextRef="#ctx0" brushRef="#br0" timeOffset="80731.0937">17706 10749 276,'6'3'284,"2"3"26,-2-2 2,2 1 25,-2-4 33,0 1 8,-4 1 13,0-1 45,3 1 26,-1-2 25,-4-1-15,0 0-15,0 0-36,0 0-28,0 0-38,0 0-34,0 0-31,0 0-26,0 0-23,8-4-28,-8 4-21,0 0-19,0 0-26,-1-8-28,1 8-44,0 0-60,0 0-32,0-6-71,0 6-77,0 0-90,0 0-107,-3-9-123,-1 7-143,0-5-405,-5 5-1117,0-4 495</inkml:trace>
        </inkml:traceGroup>
        <inkml:traceGroup>
          <inkml:annotationXML>
            <emma:emma xmlns:emma="http://www.w3.org/2003/04/emma" version="1.0">
              <emma:interpretation id="{F0E39F7A-6983-45CF-9BD0-D24739FFD77E}" emma:medium="tactile" emma:mode="ink">
                <msink:context xmlns:msink="http://schemas.microsoft.com/ink/2010/main" type="inkWord" rotatedBoundingBox="20016,10865 20520,10875 20505,11691 20000,11681"/>
              </emma:interpretation>
            </emma:emma>
          </inkml:annotationXML>
          <inkml:trace contextRef="#ctx0" brushRef="#br0" timeOffset="135119.139">18870 10323 17,'0'0'246,"0"0"9,0 0 0,0 0-1,0 0-5,0 0-8,0 0-4,4-8-8,-4 8-7,0-10 0,2 3-10,0-1 4,0-6-8,2 1-7,1-2-5,-3-1-16,2 0-13,1-2-10,-1-2-20,1 7 0,-1-3-3,1-4-15,0 6-4,-1-5-3,1 4-7,-1 2-5,-3-4-6,3 3-4,-2 0-4,0-1-4,0 6-5,-1-2 2,0 3-7,1 3-6,-2-2-4,2 4-8,-2 3-7,0-5-10,0 5-1,0 0-7,0 0 2,0 0-6,0 0-2,-6 22-1,3-8-4,2 0 1,1 6-2,0 4-2,-2-2 1,1 10-3,-2 0-1,3 0 2,3 3-1,-2-4 1,2 1 4,0 0-3,3-1-2,-4-5 4,0-2-5,2 5 0,3 6 0,-1-12-2,0 8-2,-2-8 0,1 0-2,2-1 1,-3 3 1,5-5-2,-6-1-4,4 1 1,-1-8 2,0 4 0,-2-5-2,3 3-3,-5-3 8,2-4-7,1 4 1,-2-4 1,1 0 0,-2-1-3,1-3 5,-2 3-3,3-3-4,-4 2 5,0-5-1,1 4 1,-1-4 1,0 0-2,0 0-2,0 0-2,-11 3-1,11-3-5,-12-1 1,6-1-5,-9 1 1,2-2-2,-1 3-1,-2-4-3,3 0-2,0 4 2,-4-3-1,3 0 0,1 1 0,-1-2 1,3 0 2,-3-1 5,5 3-6,-4-2 11,5 0-6,2 2 3,-2-1 3,2-1-1,2 0 1,-2 2-1,6 2 3,-10-4-3,9 1 6,1 3-2,-6-3-5,6 3 4,-1-2 2,1 2-2,0 0-1,0 0 0,0 0 1,8-8 3,0 7-3,-3 1 3,7-1 6,-2-1 0,5 2-1,0-3 2,6 3 2,-4-1 3,5-2 4,3 2-5,4-1 0,-3-1 1,-5 3-4,5-2-3,1-2-1,-9 4 1,3 0-2,-3 0 6,2 0-7,0 0-22,-4 0-27,-3 0-33,4 0-57,1 0-57,-5 3-50,-1-2-63,-2 1-82,-3-2-393,2 0-845,-3 3 375</inkml:trace>
        </inkml:traceGroup>
      </inkml:traceGroup>
      <inkml:traceGroup>
        <inkml:annotationXML>
          <emma:emma xmlns:emma="http://www.w3.org/2003/04/emma" version="1.0">
            <emma:interpretation id="{694E2ABD-D004-4C95-88B6-4359D4A7A0E7}" emma:medium="tactile" emma:mode="ink">
              <msink:context xmlns:msink="http://schemas.microsoft.com/ink/2010/main" type="line" rotatedBoundingBox="8575,11742 13601,11729 13603,12610 8577,12622"/>
            </emma:interpretation>
          </emma:emma>
        </inkml:annotationXML>
        <inkml:traceGroup>
          <inkml:annotationXML>
            <emma:emma xmlns:emma="http://www.w3.org/2003/04/emma" version="1.0">
              <emma:interpretation id="{1496B252-C005-4E9A-BFB2-D1B23D950884}" emma:medium="tactile" emma:mode="ink">
                <msink:context xmlns:msink="http://schemas.microsoft.com/ink/2010/main" type="inkWord" rotatedBoundingBox="8575,11860 9857,11857 9859,12619 8577,12622"/>
              </emma:interpretation>
            </emma:emma>
          </inkml:annotationXML>
          <inkml:trace contextRef="#ctx0" brushRef="#br0" timeOffset="144919.2324">7519 11327 10,'-3'-6'211,"0"0"-6,0-1 1,0 1-7,-1 0-3,0-3-1,2 4-5,-1 0-1,0-1-9,-2 1-6,0 2-9,0-1-5,-1 2-13,0 0-9,1 1-12,5 1-8,-16 3-6,11 3-12,-4 0-10,-2 2-7,4 2-7,-1 5-9,0 1-5,2 2-3,0 2-6,2 0-8,0 1-3,1 3-7,3 0 0,1 1-9,5-2 2,-4 10-4,6-9-3,-4 0-4,3-2 2,4 0-4,-1-5 2,5 4-8,2-1 4,0-9-3,2-1 3,-1-1-5,11-3-3,-1-4 0,1-4 5,-5-2 2,1-4-6,2-2 18,-1-3-18,0-4 0,-1-4-1,0 3-2,-5-4 2,2-2-5,-2-1 3,-4 1 0,0-4 3,-5 7-2,-4-1-2,-2-1 0,1 1-2,-4-3 3,1 3-5,-3 0 4,-3-1 1,-1 1-2,-1 0 5,-6 1-3,2 0-2,-7 2 7,6 2-2,-8 5 3,2 0 11,-2 3-17,0 3 6,-4 0 8,-2 2-13,3 6 2,-5-2-1,4 4-1,-2 7 3,-3 2-3,0-4-2,3 10 1,6-11 1,-4 12-4,-1-3 7,4 2-7,7-4 0,0 3 4,0-3-8,1-1 1,4 0 3,-2-2 2,3 1-5,1 0 8,0 1-7,4-1 3,-2-1-3,-1-3 1,4-1 1,0-1 0,4-1-1,-1 0 0,-2-3 2,6 1 0,-1-3 13,3 1-17,3-4 5,-1 1 8,0-3 0,3 1 8,5-6 5,-1 6 4,1 0 1,1-7 0,5-1 21,-5 5-18,5-4-1,-9 4-4,3-3 2,1 6-8,-1-3 0,-4 0-4,-1 4 1,3-3 0,-1 0-2,-3 4-4,-2-2 1,2 3-5,-2 2 5,-2-2-1,2 0-10,-4 1 7,1-1-4,0 3 0,-1-1-4,0 0-14,1 2-13,-2-2-13,0 2-21,2-2-20,-1 1-20,0 0-24,-3 0-35,4 0-42,0 0-32,1-3-35,-1 0-44,0 0-187,-2-2-540,1 1 239</inkml:trace>
          <inkml:trace contextRef="#ctx0" brushRef="#br0" timeOffset="145236.1863">8160 11027 145,'-5'-3'264,"0"2"2,-2 0-10,1 0-7,6 1-11,-12 2-10,6 2-9,0-1-12,-3 4-7,1 0-12,-1 1-4,3 3 7,-3 2-28,0 5-4,1 4-7,1-1 4,0 1-23,0 8-14,2-6-10,3 11-2,-1-5-21,0 3-6,3-9-3,3 1-14,0 6-1,-1-6-10,3-2 0,-2-1-9,2 2-8,2-2-26,1-3 3,0-3-46,-1-1-30,-1-3-36,0 0-28,3-3-33,-2-3-36,2 0-39,1-3-40,-2-3-39,0-4-185,-1-1-539,4-4 238</inkml:trace>
          <inkml:trace contextRef="#ctx0" brushRef="#br0" timeOffset="145477.289">8301 11280 166,'-3'4'251,"1"-1"-2,0 3-5,-1 0-7,0 1-7,3 4-9,-3-1-12,1-1-12,-2 1-11,6 4-12,-4-4-13,2 5-12,0 0-16,0-3-10,0 0-5,0 3-20,0-2-8,0 1-5,0 0-14,0-3-1,0 2-14,0-1-1,0-2-19,0-4-16,2 3-31,0 0-29,0-3-27,-2-3-35,3 3-33,-3-3-26,3 0-52,-3-3-56,0 0-170,0 0-475,10-11 210</inkml:trace>
          <inkml:trace contextRef="#ctx0" brushRef="#br0" timeOffset="145803.1305">8438 10996 64,'1'-7'287,"2"1"8,0-2-5,1 2-10,-2 3-15,1-2-18,0 1-13,4-1-18,-1 3-7,-2 2-14,3 0-2,0 3-19,3 3 5,0-1-14,1 3-4,0 5-9,3 2-11,-2 6-8,-1-4-12,-3 5 3,3-1-19,0 8-5,1 1-4,-3 1-9,-1 3-5,0-5-9,-3 6-9,3-5 0,-7 1-12,0 1 3,4-3-9,-7 4-9,-1-11-7,3 6 5,-2-4-4,0-3-23,-2 1-22,2 0-42,2-7-51,-4 0-48,3-6-59,-3 1-67,4-1-73,-4-3-298,3 0-706,1-4 312</inkml:trace>
        </inkml:traceGroup>
        <inkml:traceGroup>
          <inkml:annotationXML>
            <emma:emma xmlns:emma="http://www.w3.org/2003/04/emma" version="1.0">
              <emma:interpretation id="{58941334-ECD0-48D1-938B-8BAE75C685CD}" emma:medium="tactile" emma:mode="ink">
                <msink:context xmlns:msink="http://schemas.microsoft.com/ink/2010/main" type="inkWord" rotatedBoundingBox="10565,11737 11102,11735 11104,12560 10567,12562"/>
              </emma:interpretation>
            </emma:emma>
          </inkml:annotationXML>
          <inkml:trace contextRef="#ctx0" brushRef="#br0" timeOffset="146316.2569">9393 11397 230,'-3'4'281,"3"-4"0,-1 9-12,0-7-13,-2 4-11,3-2-10,-1 5-9,-2-1-8,0-1-15,1 7-13,1-3-14,-1 3-19,0-1-15,0 0-6,2 4-20,-2-4-6,1 0-14,-1 2-9,2-3-9,-2 1-12,2-5-24,2 2-20,-2-1-24,0-1-32,2-1-31,1-1-33,-3 1-38,2-2-47,-2-5-42,7 0-45,-7 0-206,0 0-513,10-12 227</inkml:trace>
          <inkml:trace contextRef="#ctx0" brushRef="#br0" timeOffset="146805.2463">9423 11280 146,'0'-9'200,"3"-5"-11,-2 7-5,0-2-11,0 1-17,3 2-11,-1-4-18,2 6-11,-1 1-17,0 0-5,1-2-7,-1 2-13,2 3-5,2 0-7,0-1-10,5 2 0,-4 2-4,3 0-10,0 2-1,0-2-5,1 0-2,-2 2-2,1-4-1,1 4-7,-1-3 1,0 2-2,-1-4 1,1 1-4,1 0-2,-2-1 5,1 0 12,-1-1 7,-1 0 7,5-5 8,-2-4 4,2 3 1,-2-8 10,0 3-2,1-3 4,-2-1 2,1 1 3,-1-3 3,3-7-3,-5 4 5,1 0-5,-1-1-3,-1 0 15,4-5-10,-7 7-5,-2-1 0,1 1-3,-3 3 18,-2 4-16,2-2 5,-4 2 1,0 1 8,2 4-6,-8-1-12,1 7-1,1-1-7,-3 3 0,1 3-2,-3 0-7,0 7 10,-1 1-2,-1 9-3,0 0 4,3 8-9,-2 1 9,2 3 3,3 5 3,2 0-4,1-2-1,3 5 1,1-3-12,0-2-1,1-2-3,2 3-6,0-5-4,-1 2-3,2-9-2,0-1-3,0 2-5,1-4-2,-1 0-6,0-5-20,-2-2-25,2 1-29,0-3-39,0 1-48,-3-6-28,2 0-32,0 1-34,-3-2-32,1-2-39,-1-1-34,0-3-277,-4 6-672,0-4 297</inkml:trace>
          <inkml:trace contextRef="#ctx0" brushRef="#br0" timeOffset="146984.1301">9672 11446 107,'-2'-3'239,"-1"-1"9,3-2 3,0 6-5,-5-9-14,7 7-17,1-4-16,-2 0-15,3 1-20,1 0-14,1-1-17,2-3-15,5 3-8,2 0-9,0-3-15,2 5-12,0-4-23,0 2-34,-2 2-39,2 1-48,0 2-70,0-2-68,-4-1-207,5 3-448,-4-2 198</inkml:trace>
        </inkml:traceGroup>
        <inkml:traceGroup>
          <inkml:annotationXML>
            <emma:emma xmlns:emma="http://www.w3.org/2003/04/emma" version="1.0">
              <emma:interpretation id="{29A8F790-F58C-4677-895E-A0C067ED94A1}" emma:medium="tactile" emma:mode="ink">
                <msink:context xmlns:msink="http://schemas.microsoft.com/ink/2010/main" type="inkWord" rotatedBoundingBox="11897,11855 13601,11851 13603,12518 11899,12522"/>
              </emma:interpretation>
            </emma:emma>
          </inkml:annotationXML>
          <inkml:trace contextRef="#ctx0" brushRef="#br0" timeOffset="147630.8163">10781 11280 242,'-3'-3'290,"3"3"5,-3-6-4,3 6-4,-3-2-15,3 2-13,0 0-8,0 0-10,0 0 1,0 0-4,-6 9-9,4-1-4,1-1-11,-2 5-15,3 4-10,-4-1-40,-1 1-6,2 2-7,1 3-9,-2 1-13,-1 2-9,-2-6-9,2 3-14,-1-4-4,2-1-9,0-2-5,0-2-5,0 0-11,1-5-3,0-2-4,2 1 0,-1-2-7,2 0 1,0-4-5,0 0-2,0 0-3,0 0-3,9-19-5,-5 7 3,4-4-3,2-3-4,0-3 0,6-9-1,-3 1 1,3 0-5,2 2-1,1 0 3,2 2 2,-8 7-7,8-5 0,-4 10 1,-1 0-3,-4 1 3,4 1-7,-5 6 2,-2 1 2,2 1-1,-5 2-1,4 5 0,0 3 0,-2-1 2,1 4-6,-1 2 1,-1 6-1,-1-1 6,2 4-1,-2-1-1,-2 3 1,-1-1-8,2-1 11,-1 1-3,1 0-1,0-3 2,-3 3 0,1-5-2,0-1 3,3 3-6,-3-3-17,2-2-34,-1-1-41,4-1-37,0-3-47,-2 3-43,0-4-46,4 2-54,3-6-55,0 0-302,-2 1-734,6-5 325</inkml:trace>
          <inkml:trace contextRef="#ctx0" brushRef="#br0" timeOffset="148094.2012">11444 11538 244,'0'0'259,"-7"-6"1,7 6-10,0 0 0,0 0-19,0 0-5,14-9-18,-5 5-2,0 2-14,1 1-14,3 1-7,-3 0-17,4 0-19,-2 0-11,0 1-9,1 4-17,-3-4-12,2 2-4,1 0-13,0-2-15,2 1-15,-5 2-34,3-2-33,-3 2-41,2 0-47,-4-3-53,4-1-59,-1 0-62,1-1-166,0-1-494,-1-1 218</inkml:trace>
          <inkml:trace contextRef="#ctx0" brushRef="#br0" timeOffset="147868.588">11464 11418 21,'5'-8'292,"-2"4"6,1-2-4,3-3-9,-1 3-12,1-4-16,4 4-15,-2-1-14,-1-1-11,3 3-17,3-2-17,-4 1-17,2 3-13,-4 0-22,5 0-12,-4 3-10,6-2-10,-6 4-13,0-2-13,2 4-29,-1 0-22,-1-1-31,-3 1-39,1-1-34,-2 1-41,-1 3-39,0-1-44,-2 0-47,2 0-233,-6 0-525,0-1 234</inkml:trace>
          <inkml:trace contextRef="#ctx0" brushRef="#br0" timeOffset="148696.1365">12041 11611 22,'0'0'250,"0"0"3,0 0 7,0 0-3,0 0-3,0 0-7,12-15-13,-2 13-10,2-2-15,5-1-15,3-1-9,-4 1-16,4 0-17,7-1-19,-9 3-12,9-1-13,1 1 12,-11 3-35,1 0-8,0 0-18,-1 1-29,-4 1-31,-1-1-39,1 5-37,-4-1-58,1 0-68,0-3-62,-6 4-222,2-1-529,-3 2 234</inkml:trace>
          <inkml:trace contextRef="#ctx0" brushRef="#br0" timeOffset="148489.312">12165 11281 210,'0'-7'276,"0"-7"2,2 4 0,-2-6-8,5 8-14,-3-8-6,4 0-10,-1 0-6,3-3-6,-4 1-2,5 1 1,1 0-3,-3 3-9,2-4-8,-4 6-11,0-6 1,-2 6-17,5 0-8,-4-1-9,-1 1-8,4 1-8,-5 1-10,0 4-1,1 0-11,-1 0-3,-2 1-11,3 1-10,-3 4-9,0-4-9,0 4-9,0 0-11,0 0-1,-4 22-7,5-10-3,-2 7-3,-1 5 1,-1-2 3,0 1 1,3 11 1,-4-9-3,6 5-7,0-5-4,-2 0-1,2-2-3,0 2-3,1-1-7,0-3-1,0 2-3,0-2 0,1-3-5,-1-2-3,2 3-6,-3-4-15,2-1-20,-1 1-23,-2-2-28,2-4-36,-2 0-39,0 0-37,2-3-39,-3 1-26,0-2-29,-3 0-37,-2 0-53,5-5-41,-4 4-288,-4-2-760,3 1 337</inkml:trace>
        </inkml:traceGroup>
      </inkml:traceGroup>
    </inkml:traceGroup>
    <inkml:traceGroup>
      <inkml:annotationXML>
        <emma:emma xmlns:emma="http://www.w3.org/2003/04/emma" version="1.0">
          <emma:interpretation id="{B0E6DDEB-60B2-4287-8C76-DCD13DF638A4}" emma:medium="tactile" emma:mode="ink">
            <msink:context xmlns:msink="http://schemas.microsoft.com/ink/2010/main" type="paragraph" rotatedBoundingBox="4687,12058 17363,12574 17295,14264 4618,13748" alignmentLevel="3"/>
          </emma:interpretation>
        </emma:emma>
      </inkml:annotationXML>
      <inkml:traceGroup>
        <inkml:annotationXML>
          <emma:emma xmlns:emma="http://www.w3.org/2003/04/emma" version="1.0">
            <emma:interpretation id="{27691247-60BC-4239-88A2-EAC7ED456A94}" emma:medium="tactile" emma:mode="ink">
              <msink:context xmlns:msink="http://schemas.microsoft.com/ink/2010/main" type="line" rotatedBoundingBox="4687,12058 17363,12574 17295,14264 4618,13748"/>
            </emma:interpretation>
          </emma:emma>
        </inkml:annotationXML>
        <inkml:traceGroup>
          <inkml:annotationXML>
            <emma:emma xmlns:emma="http://www.w3.org/2003/04/emma" version="1.0">
              <emma:interpretation id="{8C4B01C1-0FEB-463D-ACC3-36E37B328F92}" emma:medium="tactile" emma:mode="ink">
                <msink:context xmlns:msink="http://schemas.microsoft.com/ink/2010/main" type="inkWord" rotatedBoundingBox="4671,12457 7379,12567 7340,13523 4632,13413"/>
              </emma:interpretation>
            </emma:emma>
          </inkml:annotationXML>
          <inkml:trace contextRef="#ctx0" brushRef="#br0" timeOffset="140594.0049">3465 11932 192,'-4'-9'244,"-1"0"-4,5 2-4,-3-2-4,3 1-16,0-1-5,4-1-9,0 4-4,4-5-5,1 4-5,8-3-8,1 1-1,7 0-13,2 0-11,3 0-1,3 4-13,0 0-15,2 0-12,15-1-6,-3 2-15,-9 4-9,10-2-6,-9 1-11,-5 1 0,4 1-10,-3-2-6,4 4-6,-5-3-11,2 3-28,0-2-30,0 3-37,-5 1-33,0-2-48,-2 2-59,-1-1-74,1 0-71,-13-2-173,7 1-563,-7-1 249</inkml:trace>
          <inkml:trace contextRef="#ctx0" brushRef="#br0" timeOffset="140303.1403">3985 11886 218,'0'0'243,"-4"-5"-5,4 5-4,0 0-5,-7 9 4,5-3-8,-1 2-8,0-1-6,-1 7-11,2-1-2,1 3-15,-6 6-11,4-1-17,-2 3 5,1-3-10,2 3-12,0 2-14,-3-4-14,4 2-7,-3 0-14,2 0-15,1-3-14,-4 0-4,2 1 0,2-6 5,-1 4-6,0-4-10,0-2-25,2-3-22,-3 3-30,3-7-24,0 0-33,-4-1-32,4 1-38,0-5-43,0-2-44,0 0-45,0 0-220,0 0-551,0 0 244</inkml:trace>
          <inkml:trace contextRef="#ctx0" brushRef="#br0" timeOffset="140894.1346">4601 11765 148,'-10'5'274,"4"-4"2,-1 4-7,-1 3-9,-1 0-9,-1 4-15,1 1-5,-2 2-8,-1 3-9,1 13-5,1-10-9,-3 8-5,0-1-11,5 4-10,3-7-14,-4 7-12,6 2-10,-1-2-18,2 1-13,2-10-8,3 8-12,0-5-5,0-3-12,3 2-2,2-4-9,0-2-11,5-3-14,-4 1-26,5-1-26,-2-4-34,4 1-35,-6-7-26,5-4-36,-4 2-42,2-2-44,3-5-35,0-2-55,-4 1-197,-1-5-566,5 0 250</inkml:trace>
          <inkml:trace contextRef="#ctx0" brushRef="#br0" timeOffset="141295.5051">4762 12040 93,'-3'-1'246,"3"1"-5,-3-5-2,3 5-5,0 0-1,0 0-5,0 0-3,-6 17-2,6-8-5,0 1 1,3 11-5,-6-7-13,3 1-6,3 9-4,-1-3-11,-2 1-16,0-2-20,1-4-6,0 0-12,1-2-15,-2 2-11,4-4-9,-3-2-6,1-1-10,0-3-10,-2 0-3,2 2-3,-2-8-4,0 0-8,0 0-4,0 0-1,0 0-8,16-22-1,-8 5-3,-2-5-4,0-2-4,1 1 4,2-5-9,3-3-5,-3 8-2,2-6-15,-4 8 13,3 2 3,-2 0 1,0 5-4,-4 3-6,4 0 5,-4 6 6,0 0-12,2 3 0,2-1 0,-8 3 6,13 5-5,-6 1 4,0 7-6,0-4 7,-3 6-2,6 4-6,0-1 12,0 1-9,-4 3-1,1-1 4,-2 0-7,5 1 7,-4 2-4,1-2 2,-2 1-20,0-2 6,2-2 11,-3 1 5,0-5-11,-1 1-20,1-3-44,0-3-41,0 2-41,0 3-49,-3-9-51,2 4-64,-3 0-54,4-8-228,-4-2-646,2 5 286</inkml:trace>
          <inkml:trace contextRef="#ctx0" brushRef="#br0" timeOffset="141624.2308">5259 11638 90,'-3'-3'282,"0"0"-6,3 3-3,-2-9-15,2 9-1,0 0-10,0 0-2,15 0-21,-5 6-8,3 1 2,2 8-5,4 7-3,-1-1-20,0 3-5,1 1-16,0 3-8,-1 2-9,-1 1-9,-5 2-2,-1 3-13,2 0-4,-1 2-7,-2 2-10,-4-1 0,-1 4-14,-1 0-3,-1 1-10,-5-2-6,0-1-7,-2 1-7,-2-3-6,0 1-5,-2-6-7,2 1 3,-3-4-9,1-6-6,1-8-7,1 1-29,2-3-16,1-6-40,1-1-34,0-2-59,1-5-50,1-1-46,0 0-56,8-15-59,-5 6-302,3-6-724,2-4 321</inkml:trace>
          <inkml:trace contextRef="#ctx0" brushRef="#br0" timeOffset="142097.1349">5762 12311 270,'-5'7'315,"-2"-1"-8,2-3 3,0 1-17,5-4 5,-3 6 9,3-6-6,0 0-2,10 8-11,-3-6-11,5-2-23,6 0-10,-6-2-19,4 0-21,3 2-19,1-1-19,1 0-16,7-1-12,-3 2-16,-5 0-11,0 3-18,-2 0-29,1-3-50,1 0-54,-3 0-59,3 2-74,-7-1-77,-1 0-92,4 3-90,1-3-219,-1-1-703,-3-3 311</inkml:trace>
          <inkml:trace contextRef="#ctx0" brushRef="#br0" timeOffset="141870.1658">5767 12175 134,'0'0'270,"13"2"7,-8-1-3,-5-1-5,19 2-7,-9-5-8,3 1-15,5-2-17,-1 3-16,-3 0-13,4-3 1,0 3-35,0-4-16,1-1-14,-1 3-7,-2 2-12,1 1-12,-2 0-13,0-1-12,2 1-8,-4-1-20,0-2-22,-4 3-29,0 3-37,-2-7-36,-7 4-37,13 1-33,-13-1-35,0 0-39,10 0-50,-10 0-190,0 0-500,0 0 221</inkml:trace>
        </inkml:traceGroup>
        <inkml:traceGroup>
          <inkml:annotationXML>
            <emma:emma xmlns:emma="http://www.w3.org/2003/04/emma" version="1.0">
              <emma:interpretation id="{8DCE3A11-CA57-4639-B72D-884D802B2CDE}" emma:medium="tactile" emma:mode="ink">
                <msink:context xmlns:msink="http://schemas.microsoft.com/ink/2010/main" type="inkWord" rotatedBoundingBox="7816,12185 11752,12346 11684,14035 7747,13875"/>
              </emma:interpretation>
            </emma:emma>
          </inkml:annotationXML>
          <inkml:trace contextRef="#ctx0" brushRef="#br0" timeOffset="143063.2461">6910 11339 83,'-1'-6'271,"-6"0"-9,0 0-2,-2-2-15,-1 1-11,0 0-9,1 4-13,-5-1-13,-4 2-10,1-2 1,-2 8-25,0-2-2,-1 4-4,2 1-6,0 1-16,1 2-7,-1-2 2,2 3-16,2 1-4,1 2-7,4-2-7,2-1-13,2 4-4,-2 0-10,5 2 4,0 4 0,4 0-8,4 1-1,-4 0 0,4 3-2,-2-3-1,5 1-7,0-2 0,3 0 7,0 0-12,6 4 1,-5-4-12,0-3 6,-2 1-8,3-1-1,-2-2-1,2 5-5,-7-5 0,2 5 3,-3 0-1,-3-3 2,0 9-3,-3-6 0,-2 4 0,-5 4-6,1-6 5,-4 9-4,-6 0 2,2-1-3,-3-3 0,4-3-2,0-5-5,1-3 8,1 0-7,0-3-3,2-3 0,1-2-3,2-3-2,3 1 2,-3-2 1,5-5-2,1 0-5,-4 3 1,4-3-1,0 0-2,0 0 1,10-11-2,-7 3 1,4 1-3,-2 0 0,4-1 0,0 1-1,3-2 2,-4 3-4,2 0-1,-2 6 2,3 0-3,-4 0 3,1 3-3,-1 2 5,-5 1-2,3 9 0,-2 0-5,-2 5 5,-1-1 0,-1 4-3,-2-1 6,-2 5-5,-1 4 2,-1 2 1,1 2 1,-1-12-2,-3 8 5,1-1-2,3-5 1,2-1 7,-4 1-1,1-4 3,4 1-5,1-3 7,-5 0-2,7-2 0,0-2-3,0 1 0,6-3-2,-3 1-1,0 2 3,3-4-4,3 5 4,-5-3-5,7 1 1,-3-1-5,0-4 3,3 6-1,5-7-2,-3 4-18,-1-4-25,1 2-34,3-1-43,-5 1-58,-1-5-47,4 7-55,-4-3-71,-1-5-81,3 2-272,-5-1-760,3-1 336</inkml:trace>
          <inkml:trace contextRef="#ctx0" brushRef="#br0" timeOffset="155100.5809">7009 12538 64,'-8'-2'220,"8"2"-3,-7-3-4,4 0-9,3 3-6,-4-1-6,4 1-8,0 0-11,-5-3-8,5 3-9,0 0-3,0 0-12,0 0 1,-4-4-4,4 4-1,0 0 1,0 0 4,0 0-7,13-5 9,-4 2 1,0-2-4,3 1 0,5-5-1,1 1-16,1 0 3,9-2 0,-3 1-24,3-6 5,3 3-8,-5 0-9,3 6-11,0-4-12,-3 1-3,0 7-5,1-4-9,-7 3-3,7-2-5,-9 4-4,3 0-14,-4 1 9,0 0-1,1 0-8,-1 0 4,-5 1-6,1-1-7,-1 1-1,-6 3 1,4-3-8,-2 1-13,-2 1-8,-6-3-18,13 1-29,-5 2-7,-8-3-29,8 0-25,-4 0-24,-3 2-26,-1-2-26,0 0-31,9 6-28,-9-6-36,2 5-46,-2-5-206,0 0-589,0 0 261</inkml:trace>
          <inkml:trace contextRef="#ctx0" brushRef="#br0" timeOffset="154637.4643">7285 12596 24,'2'-5'162,"-2"5"-3,0 0-7,3-5-1,-3 5-8,1-2-3,-1 2-3,0 0-9,0 0-2,0 0-3,0 0-5,6-3-1,-6 3-1,0 0-3,0 0-6,0 10-3,2-5-3,-2-5 0,2 6-2,-2 0-4,0-6-1,-2 11-1,2-1 0,0-3-3,-2 2-6,0 2 1,0 3-9,0-3-1,2 5 1,-2-6-10,0 3-5,0 0 2,0-2-7,0 0-5,-2 3-1,3-3-10,-1-1-3,0 2-7,0-3 15,0-1-17,-1 2 6,3 5-16,-1-10 3,-2 6-7,3-5 2,0 1 7,0 1-10,-2-2-4,2-3-22,0 4-18,0-7-27,0 8-24,0-8-25,0 0-34,0 9-27,2-7-47,-2-2-29,0 0-239,0 0-524,0 0 232</inkml:trace>
          <inkml:trace contextRef="#ctx0" brushRef="#br0" timeOffset="155592.1186">8015 12072 19,'-4'-2'198,"4"2"-3,-5-4-5,1 2 1,4 2-11,0 0-10,-16 6-1,11-3-5,-2 2-7,0 3 0,0 1-8,-3-3-4,-1 10-5,2 3-3,-2-2-3,1 1-2,-3 1-9,5 4 3,-2 6-8,-1 4-1,2-11-5,-4 11 6,5 1-7,-1 3-7,1 1 7,1-2-5,1 3 0,-1 1-8,4-3-9,3 0-10,-3-4-3,3 0-6,3 0-3,-2-7-10,1-2-4,5 1-2,-4-3-9,0 0-4,4 1 1,-1-8 2,1 5-15,1-7 0,0 5-5,-1-8 0,2 3 1,-1-5-7,1 1-12,-1-2-16,-2-1-17,5-1-31,-5-1-31,2-1-24,0-3-27,-2 0-33,0 0-38,-6 0-49,11-6-45,-7 3-259,0-1-613,-3 2 272</inkml:trace>
          <inkml:trace contextRef="#ctx0" brushRef="#br0" timeOffset="158656.3489">8114 12651 253,'0'0'276,"-5"3"-12,5-3-7,-5 0-9,5 0-20,0 0-8,0 0-12,0 0 2,0 0-4,0 0-1,13-12-8,-5 9-14,0-3-12,2 2-13,3-4-6,1 4-10,-1-5-18,4 3-8,-1-3-4,-2 3-19,5 0-13,0 0-1,-2 2-8,2-1-11,0 2-11,-3-1 4,2 3-2,0-4-15,-3 5-13,-1-3-17,-3 3-26,0 0-15,-1 0-19,-1 0-24,0 0-29,-1 4-25,0 0-29,-4-3-33,1 4-38,-1-4-37,-2 3-46,-2-1-174,5 3-530,-5-6 234</inkml:trace>
          <inkml:trace contextRef="#ctx0" brushRef="#br0" timeOffset="158337.2322">8200 12334 31,'-2'-4'232,"2"4"-5,-3-5-11,3 5-10,0 0-14,0 0-11,3-9-14,-3 9-11,0-5-10,0 5-11,0 0-3,0 0-8,0 0-3,0 0-3,0 0-5,4 13-9,-2-9-1,1 2-9,-3 2-4,0-1-7,0 2-9,1 0 1,-2 3-7,1-2-5,0-2-6,0 5-8,0-4-2,-3 0-5,3 1-2,0-4-4,0 3-4,0-5 0,-2 3-3,2-7-4,0 4 3,0-4 1,0 0-7,0 0 6,0 0-9,14-15-2,-9 2 8,3-5-8,0-1-5,1-2-3,2-6 0,0 0 1,-3 5 1,4 2 0,1-12-7,3 5 5,-6 6-1,-2-1-5,4 2-1,-4 0-1,5 4 6,-6 5-2,-1-1-1,-2 5 6,1 1-3,-1 0 4,-1 2-8,3 1 19,-6 3-13,3 0-3,-3 0 9,7 12 1,-6-5 9,0 4-6,1 3-2,0 6 4,1-4 2,0-1-4,-2 6 3,1 1-1,-2-4-5,5-3-3,-5 7 2,5-4-1,-1-4-5,-3 2-4,1-5 1,2 3-1,-2-1 0,3-1-7,-1-1-20,0-3-24,-3 0-41,4 2-30,-2 0-44,-2-5-42,2 1-35,1 0-46,-4 0-237,2-2-565,-2 1 251</inkml:trace>
          <inkml:trace contextRef="#ctx0" brushRef="#br0" timeOffset="159098.2298">8255 12770 208,'-6'1'270,"6"-1"-12,0 0-19,0 0-16,0 0-9,-3-10-7,3 10-5,7-6 0,0 3-21,-3 0-10,4-2-10,-1 4-7,2-4-15,-3 4-13,4-2-8,-3 2-4,5 1-11,-4 0-8,3 0 1,0 1-11,-4 3-16,1-2 4,0 2 0,-1 1-8,-2-1 2,3 2-5,-5 3 0,1-2 6,-1 4-9,-1-1 5,-2 2 0,0-1 2,-2 2-2,0-1 2,1 3 2,-6-3-4,1 0 4,-1 1 0,1-1 4,0-2-9,1 2-1,1-5-3,0 1-3,1 1-3,1-5-5,1 4-7,1-4 0,0-4-2,0 9 2,3-7 2,-3-2-3,7 1-3,-3 2-3,4-6 0,-1 6-3,4-7-3,1 2-1,1-2-7,3-2 0,-4 3-3,3 0 2,0-2-5,0 1 0,1-1-3,-3 1-4,-2 2-15,3-2-23,0 2-32,-2-2-31,-2 4-52,2-2-47,-2 1-46,1 0-54,-4-1-58,3-2-58,-1 2-241,-3-2-705,1 1 312</inkml:trace>
          <inkml:trace contextRef="#ctx0" brushRef="#br0" timeOffset="159494.4201">8831 12115 28,'-6'-6'304,"4"1"11,1-2-2,-2 3-4,3-2-9,-1 0-1,5 3-10,-3-3-19,3 1-8,0 1-7,2 4-6,-6 0-10,16 5-15,-8 2-4,1 0-15,0 5-3,4 1-8,-3 7-11,0-1-6,5 9-10,-4 6-6,0-6-12,0 7-10,1 0-14,-3 0-15,-1 2 1,2 2-12,0-2-6,-3 2-11,-1-1-14,-2-1-12,-3 0 6,4-3-8,-3 3-6,-2-6-4,0 2-4,-2 2-1,-2-13-1,3 2-9,-4 7-4,1-10-2,0 1-8,-1-8-13,1 0-19,1-3-25,-1 0-30,3-4-30,0-2-26,-1 0-63,2-5-59,0 0-45,0 0-61,0 0-63,0 0-372,9-25-857,-3 13 380</inkml:trace>
          <inkml:trace contextRef="#ctx0" brushRef="#br0" timeOffset="159788.3183">9231 12740 228,'5'-2'308,"0"1"6,3-3 4,-3-1-4,5 3-4,-1-2 6,1-2-11,3 1-4,-3 1-11,2 0-6,0 0-14,7-2-14,-9 1-15,3 2-17,0-1-18,0 2-19,-1 0-22,2 0-13,-2-1-22,1 1-4,0 0-23,0 0 0,-4 0-13,3 2-6,-3-3-12,1 2-18,1 2-16,-3-1-27,0 3-20,-2-6-27,2 3-30,-1 3-26,1-3-26,-3 2-40,1-2-30,-6 0-24,11 2-39,-5-2-35,-6 0-30,8-4-35,-8 4-269,6 0-671,-3-4 297</inkml:trace>
          <inkml:trace contextRef="#ctx0" brushRef="#br0" timeOffset="160106.361">9423 12370 141,'-3'-6'323,"0"2"12,2-1 9,-2 1-2,3 4-9,0-6-16,0 6-10,0 0 4,0 0-4,0 0-3,0 0-3,14 13-9,-12-4-11,1 0-11,-1 6-6,2 4-17,-1 2-11,-2 3-22,2-1-18,-3 4-13,0 3-21,-3-6-14,3 7-16,-4 0-11,4-3-10,0-5-14,0-1-14,0 2-5,1-1-20,1-3-4,2 1-24,-4-1-31,1-3-47,2-6-50,2 3-48,-3-2-69,4-2-66,-1 1-64,0-4-76,1-4-84,1 0-306,1-3-878,-1 0 389</inkml:trace>
          <inkml:trace contextRef="#ctx0" brushRef="#br0" timeOffset="163316.1519">10001 12477 208,'0'0'220,"0"0"-10,0 0-18,0 0-15,-5-10-15,5 10-8,9-11 1,-1 1-8,1 1 1,4-6-4,0 0-1,1 3 2,4-4-3,1-4-4,-3 4-2,3 1-3,4-1-4,-6 7-6,0-3-4,0 4-12,0 0-5,-6 4-11,5-1-7,-8 0-14,5 3 1,-3 2-11,0 0-2,0 2-8,-1 2-4,0 2-5,0-2 1,-5 2-7,2-1-6,-1 0-4,1 2 2,-3-1 4,1 1 1,-2 2 7,0-4 8,-2 3 6,-2 0 3,0 0-6,-2 1 5,1-3-9,-3 3 1,-2-1-2,1 2-5,-2-4 1,0 0-3,0 1-6,-1 0-5,2-2 3,-1 1-8,0-3 3,3 3-7,1-4 4,1-2-2,4 0-5,-10 1 4,10-1-8,-6 0-2,6 0 14,0 0-19,0 0 2,0 0 3,0 0-6,0 0 0,0 0 6,0 0 6,0 0-15,25 0 4,-18 3 5,1-2 4,2 0 7,0 4-6,9 1 9,-8-1 2,0-1-2,1 3 0,2 1 4,0-2-2,0 3 4,0-3 1,-1 6-5,-1-4 1,-2 1 1,-1 3 0,4 0 3,-4-1 1,-1 2 1,-1-4 5,-5 4 31,4-1 3,-6-3 6,4 3 2,-4 3 3,0-7-1,0 2 1,-2 0 5,0-3-2,-4 3-2,-1-3-7,0 2-2,-2 0-11,-3-5 1,-5 5-9,0-6 1,-5 3-21,-5 1 8,2-4-6,4 0-2,-7-1-6,5 2-3,-7-4-1,4 0-4,10-1 0,-5-2-1,5 3-3,-2-2 0,8 1-1,-1-2-4,1 0-17,2 0-3,2 0-15,0 0-29,3-1-32,1 2-34,2 2-36,-1-9-36,1 9-54,3-6-49,4 6-52,-5-4-74,4 3-62,1-1-290,0 2-836,0-2 370</inkml:trace>
        </inkml:traceGroup>
        <inkml:traceGroup>
          <inkml:annotationXML>
            <emma:emma xmlns:emma="http://www.w3.org/2003/04/emma" version="1.0">
              <emma:interpretation id="{04E2E4FA-09DA-4B1B-82BD-B0968AF597CA}" emma:medium="tactile" emma:mode="ink">
                <msink:context xmlns:msink="http://schemas.microsoft.com/ink/2010/main" type="inkWord" rotatedBoundingBox="13116,12953 17341,13126 17309,13905 13084,13733"/>
              </emma:interpretation>
            </emma:emma>
          </inkml:annotationXML>
          <inkml:trace contextRef="#ctx0" brushRef="#br0" timeOffset="171461.2425">11954 12660 183,'-6'-2'258,"6"2"-6,-7-2-10,1 1-12,6 1-16,0 0-13,-13 3-14,8-3-12,1 3-9,-1 0-13,5-3-10,-8 4-9,8 0-10,-4 0-12,2 1-7,-1 2-9,2 2-5,1-6 0,1 8-5,2 0-7,3 0-5,-5 0-5,6 0 4,2 2-5,2-1-11,2-1-2,0 0-6,6-2 1,-1-1-2,0-4-5,1 2-2,0-3-3,1-3 4,2-2-8,-4 0-6,3-4 3,-4-3-10,1 3 9,-1-5 3,-6 4 4,-1-2 5,0-2 6,-1-3 0,-1-3 8,-4 5 3,-4-2 5,0 1-9,0-1-11,-6 1 3,0-3-7,-6-1-7,-3 6 0,2-5 1,-6 4-2,-3-3-7,4 8-14,-6-6 19,3 8-8,-6 1-1,6 1-2,2 3-8,-2 1 10,2 3-8,1-2-19,1 4 13,2 3-11,4 0-10,3-2-37,3-1-30,0 5-26,3-2-31,2 3-20,4 0-29,1 1-32,5-3-29,5 2-22,2-5-17,2-1-30,2-1-179,5 0-536,1-4 237</inkml:trace>
          <inkml:trace contextRef="#ctx0" brushRef="#br0" timeOffset="172424.4322">12585 12159 211,'2'-6'284,"-4"0"-9,2-1-15,-2 4-10,2 3-10,0 0-2,0 0 3,-16 19 0,9-6 2,-2 8-8,0 2 3,1 10-7,-3 2-9,3-5-9,0 6-12,0-2-17,0 2-14,3-4-17,-1 5-11,3-6-16,1 0-19,1-7-6,1 1-13,3-3-8,-1 0-4,0 1-10,0-6-12,1-1-20,0-2-24,1 0-31,-1-5-36,0 0-48,0-2-35,-3-2-22,3 1-21,-2-2-24,-1-4-30,0 0-16,0 0-21,0 0 1,0 0-3,-13-12 9,5 3 11,0 2 21,-2-4 25,-2 3 30,1-5 33,-4 1 32,2-2 36,4 7 42,-3-9 31,2 9 38,0-3 24,-3 1 27,4 2 20,2-2 15,-1 3 19,3 1 2,-1-1 2,1 0-10,3 0-6,1 0-14,2-2 1,3 1-17,0-4-5,6 0-8,0 2-7,4-5-10,5 2-8,6-3-3,4-5-7,-6 5 1,7 1-8,-3-1-3,2 4-7,-2-3-6,0 6-11,-4-5-14,-3 7-13,-1-2-14,-2-1-19,0-1-12,0 3-18,-1-2-10,-6 1-10,2 1-8,2-5-11,-2 3 4,-4-2 1,4-3 3,-2-4 14,-3 6 13,3-4 7,-3 2 6,-2 0 8,2 0 15,-2 0 20,0 3 20,0-1 19,-2-1 23,-2 1 26,3 3 18,-3-1 14,0 5 13,1-1-2,-1 3-1,-1-1-9,0 4-4,0 0 3,0 0 7,0 0 8,0 18 11,0-4 10,0 7-7,0 0 6,-4 10 3,3-1 2,-3 3-2,0 3 4,1 0 0,-3 3-17,1-2 6,-3 2-4,3-2-7,-2 0-3,0-4-10,1 1-6,2-3-12,-2 2-10,2-12-7,2 1-6,-1-7-3,-1 1-7,1-4-2,0-2-9,3-1-3,0-1-9,-2-2-1,4-2-1,-2-1-8,0-3-8,0 0-32,14-12-6,-9 0-17,4-7-8,5 0-10,-2-7 4,-2 7-11,2-3-8,0 1 16,-2 0-1,0 1 11,-1 3 6,1-2 1,-6 7 3,2 1 10,-2 1 4,-1 1 0,-1 2 10,1 0 8,-2 5 9,-1-4 4,0 6-3,0 0 6,0 0-16,0 0 23,0 0 6,0 0-3,0 0 0,0 0 2,-6 12-1,4-8 2,2 5 0,0-3-10,0 0-12,2 0 18,-1 4 4,1-1-3,0-4-2,1 4-2,-2-1-1,3-1 1,0 1-6,-2-2 3,1 1 2,1 1-4,-2-2-1,2 2-1,-1-3-3,-1 4 3,2-4 4,-2 1-7,1 3 2,-1-6-5,2 2 1,-4 0-1,4 0 8,-4 1-26,2-1 3,0-1-1,0 0-14,-2-4-19,0 6-10,0-6-24,3 6-18,-3-6-19,0 3-21,0-3-23,1 5-26,-1-5-30,0 0-40,3 2-39,-3-2-47,0 0-183,0 0-572,0 0 254</inkml:trace>
          <inkml:trace contextRef="#ctx0" brushRef="#br0" timeOffset="173147.804">13211 12529 7,'0'0'267,"-8"-2"-3,8 2-4,-7-4-12,7 4-19,0 0-16,-5 0-10,5 0-9,0 0 4,0 0-5,0 0 6,0 0-8,18 10-3,-6-7-11,0-1-12,2-2-3,4 4-17,-1-4-15,1 0-7,-1-3-11,0 3-16,0-3-6,-4 2-15,-3-1-3,2-1-2,1-1-8,-5-1-11,2 1 0,-5 2-7,0 0 3,1-4-4,-2 1 0,-4 1-7,2-2-5,-2 2-1,-2-2-3,-4-1 1,2 2-9,-3-1 4,-2-2-3,-1 2-8,1 2 5,-4 1-6,-4-1 1,-1 3-1,-1 1 2,-1 0 9,1 2-3,-1 3 4,2 3-2,0-2 8,2 3 0,4 6 2,1-4-1,1 4 0,5-1 1,-1 5 1,4-3-1,0 5 1,2-7-4,4 7-1,0-2-1,6-1 0,-1-3-3,5 2-6,-1-3-3,2-2 2,3-3-5,1-5-16,-1 2-38,3-1-10,-3-4-40,1-1-29,0-1-23,-1-1-18,0-3-15,-3-1-18,2-2-8,0 1-1,-7 1 2,2-2 17,-2 0 16,0 2 16,0 1 19,-4-1 14,0 1 20,-1 0 25,0 3 22,0-2 18,0 3 22,-5 1 24,7 0 19,-7 0 19,9 1 16,-9-1 10,6 4 17,-4-2 8,0 2-6,0 0-6,0-2 11,1 4-6,-2-2 4,4-3-7,-5 5-1,3-3-3,-3-3-4,4 8-7,-2-5-4,-2 0 4,0-3-20,2 6 10,-2-6 2,1 5-2,-1-5 4,0 0-2,0 0 9,0 0-12,0 0 2,0 0-7,0 0-8,0-14 2,0 6-9,1 0-1,-1-1-8,2-3 2,1 1 4,0-5-12,4 4 0,-4-1-2,3-2-2,0 2-3,1-3-2,0 2-2,2-1-3,4-3-1,-5 6-2,6-5-3,-2 6-17,2-2-33,-2-1-45,4 3-68,-1 0-64,2 0-64,3 1-55,5 0-73,3 1-229,-2-3-694,1 4 307</inkml:trace>
          <inkml:trace contextRef="#ctx0" brushRef="#br0" timeOffset="173887.2427">13962 12480 45,'0'0'301,"-2"-5"6,2 5 2,0 0 4,0 0-9,-1-5-18,1 5-24,0 0-24,0 0-3,0 0-7,0 0-5,0 0-1,2 22-9,-3-9-13,0-1-11,-1 4-15,4 1-11,-1 2-13,1 4-10,1-1-11,-2-1-9,7-1-9,-2 2-10,3-2-11,-1-4-5,1 2-4,-1-2-11,6-2-3,-5-4-3,5 2-10,-2-5-5,1-2-4,1-3-6,2-2 0,-4-1-8,-1-3 1,5-2-3,-4 0-2,-2 0-6,3-3-1,-4-1-3,3-2-1,-5 0-1,-1-1-3,0 0 1,-2-1-2,3 0-3,-3 3 4,-2 0-7,-1 4 4,-1-2-2,0 3-1,-1 1 1,-1 0 0,2 5-5,0 0-2,0 0 4,0 0-3,-11 10-1,7-2 5,0 2-5,4 3 3,0-2-9,4 3 10,-2 0-1,3 2-1,3-3-2,3 1 6,-2-2-4,4 0 0,3 1-1,-3-5-2,1-1 4,6 2 27,-5-7-2,3 2-6,-3-4 3,-3-2-2,0 0 1,-3-3 2,1-1-3,0 0 6,-1-3 1,-4 1 4,-1-6-1,3 3-5,-4-5-2,1 0-3,-2-5-3,-1 3-13,1-5 12,-2 2 1,0 0-5,0-3-1,0 3-6,-2 2-8,2 2-28,0 1-13,0 1-24,2 1-33,-2 1-30,4 3-35,-1 0-51,0 1-27,4 3-25,-1 5-24,0-1-28,2-4-30,2 6-10,-2 0-18,6 6-217,-3-4-642,0-1 284</inkml:trace>
          <inkml:trace contextRef="#ctx0" brushRef="#br0" timeOffset="174103.4023">14647 12498 147,'4'3'91,"-1"1"23,1 0 23,-1-2 26,-2 2 15,2-2 20,0 2 16,-3-4-5,1 8 1,4-7-5,-5 2 4,3 2-7,0-1 7,-1 1 0,2 1-7,-3 0 0,2 0-13,-3 1 6,3 6-23,-3-2-21,2 1 7,-2 3-9,3-2-13,-3 5-15,1-6-14,-1 3-5,3 1-19,-3-6-7,1 5-8,-1-4-9,1 0-18,2-2-30,-2-1-23,-1-1-53,4-4-37,-1 2-28,0-4-35,0 2-31,-3-3-33,14-6-31,-11 0-24,6-4-16,-1-2-12,0-1-165,1-2-517,0-4 228</inkml:trace>
          <inkml:trace contextRef="#ctx0" brushRef="#br0" timeOffset="175005.2113">14822 12500 55,'2'-25'90,"-2"0"23,-2 0 10,2 3 16,0 0 16,0 8 9,-2-4 10,2-1-3,-3 5-4,6 1-12,-6 0-7,3 4-15,3 0-11,-3 0-15,2 2-11,0 1-8,3 2-11,1 2-8,1 0-6,-1-1-12,6 2-17,-1 5-25,5 0-25,0 0-24,3 2-25,1 4-14,6-1-9,1 3-10,-2-2-18,1-1-12,0 0 6,-6-1-2,0-3 5,-3 4 5,2-3 9,-5 2 20,-2 0 12,-4 0 36,-1-5 41,-1 2 49,-2-1 44,-2-1 35,0 3 25,-2-6 23,0 0 12,-9 4 9,4-1 11,5-3 3,-11-3 18,11 3-8,-12-3-2,4 2-5,2-1-11,6 2-5,-13-1-7,10 1-11,3 0-16,-9-3-16,5 2-15,4 1-11,0 0-14,-9 7-16,9-4-2,0 3-8,0 0-8,0 3-7,3 1-6,-2 2-6,4 0-6,-1 1-5,-2 0-6,3 1-1,-3 0-7,1 0-2,1 1-6,-1 0 1,-1 5-11,2-5 5,-4-2 2,0 1 3,0-1 6,-1 1 6,-2 1 4,3-7 3,-5 6 0,0-1 0,0-2-10,-2-2 9,-1 0-5,2 1-2,-1-5-2,1 2-4,-1 0-2,-2-1-6,5-1-3,0-2-2,-1 0-6,1-2-15,4-1-13,-5 2-24,5-2-20,0 0-26,0 0-31,0 0-22,0 0-32,0 0-18,0 0-20,0 0-12,9-8-11,-9 8-9,10-1-5,-3 1 5,-7 0-2,12 0 9,-6 1 14,3 1 17,-5 1 23,5-3 16,-3 3 17,0-3 14,1 3 25,-1-2 24,2 2 21,-2-2 23,2-1 16,1 0 12,3-1 12,0-3 8,-1 1 9,2-3 11,2 3 3,1-3 10,1 1-3,0-3 3,0-3 1,-3 2-1,3 1-3,0-3 4,-1 0 2,-1 0 3,2-1 2,-3 1-1,1-3 0,-1 0 7,1 1 8,-3 1-3,2-3 0,-2 3-3,-1-3 2,-2 5 2,2-7-2,1 3-2,-2-3-2,1 1 4,-2 0 0,0-3 6,-4 8 10,0-5 2,2 1 17,-3 1 5,1 0 3,-3 0 9,1 0 1,-3 1 12,0 3-12,0 1-15,-7-2-1,1 5-5,-1-2-8,-2 4-8,-5 2-9,-5 2-3,-7 6-8,-2 2 0,3 3 5,0 4 10,-1 2 5,3 1 9,-2 2 3,8 2 1,-4 1-2,11-2-3,-1-1-5,2 3-5,0 0 2,4-1-4,0 1-6,3-1-8,0 0-1,2-1-3,2-3-5,-2-1-3,3-1-6,1 0 3,1-4-12,3 8-8,-3-8 7,5-3-6,-4 2-2,2-4-1,2 3-1,0-4-2,2-1-4,-1 1-1,1-3-10,5-2-14,-5-1-17,5-1-27,-4-2-15,4 3-13,-2-4-24,3 2-13,-2-1-23,-3 0-25,6-1-30,-2 4-33,-2-2-33,4 2-17,-2-3-14,5 2-45,6-2-50,-3 6-287,-3-6-733,5 3 324</inkml:trace>
          <inkml:trace contextRef="#ctx0" brushRef="#br0" timeOffset="175424.9963">16077 12672 77,'-5'0'396,"5"0"-5,-7 3 6,7-3 5,0 0 3,0 0-7,-7-3-18,7 3-28,0 0-28,0 0-28,0 0-29,0 0-22,0 0-23,0 0-23,0 0-18,10-12-18,-10 12-19,4-2-17,-4 2-11,0 0-26,11 2-36,-6 2-48,-3 0-56,3 0-61,1 0-70,-2 1-71,-2 3-89,2-3-105,-2 1-263,1 3-768,-3 1 341</inkml:trace>
        </inkml:traceGroup>
      </inkml:traceGroup>
    </inkml:traceGroup>
  </inkml:traceGroup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01:34.6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DD5AC4DE-0F75-4707-A84F-06F1CCAF5326}" emma:medium="tactile" emma:mode="ink">
          <msink:context xmlns:msink="http://schemas.microsoft.com/ink/2010/main" type="writingRegion" rotatedBoundingBox="2870,9213 3967,9513 3746,10320 2649,10020"/>
        </emma:interpretation>
      </emma:emma>
    </inkml:annotationXML>
    <inkml:traceGroup>
      <inkml:annotationXML>
        <emma:emma xmlns:emma="http://www.w3.org/2003/04/emma" version="1.0">
          <emma:interpretation id="{055E5319-CCEC-4DE0-87A9-7435670BA873}" emma:medium="tactile" emma:mode="ink">
            <msink:context xmlns:msink="http://schemas.microsoft.com/ink/2010/main" type="paragraph" rotatedBoundingBox="2870,9213 3967,9513 3746,10320 2649,1002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2BD87C9-D40C-4A2E-B3E5-FC36ACF155B9}" emma:medium="tactile" emma:mode="ink">
              <msink:context xmlns:msink="http://schemas.microsoft.com/ink/2010/main" type="line" rotatedBoundingBox="2870,9213 3967,9513 3746,10320 2649,10020"/>
            </emma:interpretation>
          </emma:emma>
        </inkml:annotationXML>
        <inkml:traceGroup>
          <inkml:annotationXML>
            <emma:emma xmlns:emma="http://www.w3.org/2003/04/emma" version="1.0">
              <emma:interpretation id="{876757CC-9E1C-46CC-ABB5-4210A72D2C8D}" emma:medium="tactile" emma:mode="ink">
                <msink:context xmlns:msink="http://schemas.microsoft.com/ink/2010/main" type="inkWord" rotatedBoundingBox="2870,9213 3302,9331 3081,10138 2649,10020"/>
              </emma:interpretation>
            </emma:emma>
          </inkml:annotationXML>
          <inkml:trace contextRef="#ctx0" brushRef="#br0">1609 8592 54,'-1'6'284,"-7"-1"-9,3-3 0,1 2-1,0 1-6,0-3-6,4-2-14,-4 6-12,4-6 9,0 0 4,4 8-1,1-3 7,3 0-2,1 0-6,0 1-13,3 2-6,1 1-8,0 1-14,4-1-9,-4 0-15,4 4-12,-1-1-13,0 0-10,-3 0-10,-3 1-9,6 2-8,-3 0-6,1-1-2,-5 2-7,3 1-1,-4 0-5,-3-5 1,3 7 2,-3-1 4,-3-2-5,0 4-4,2-2 3,-8 3-12,2-1-5,-1 1-1,-5-5-6,-1 4-8,-2-4 4,1 3-19,-2-7-1,-3 4-8,4-2 4,0-7-10,-5 0-6,0 2 3,1-2 0,-3-3-14,5-1 0,2-3-3,-2 3 0,3-7-3,0-1-6,-1 2-12,5-1-10,-2 0-22,2 0-15,3 0-16,-1-2-26,3 0-21,1 1-21,0-3-32,1 2-29,4 1-45,3-1-36,5 0-34,-5 3-40,6 1-46,2-4-56,0 4-374,5 2-896,1-2 397</inkml:trace>
          <inkml:trace contextRef="#ctx0" brushRef="#br0" timeOffset="-377.3607">1714 8473 24,'0'0'323,"-9"0"5,9 0-6,0 0 7,-7 0-11,7 0-19,0 0-31,0 0-8,0 0-9,0 0 0,0 0-1,17 9-10,-5-8-8,8 0-19,5-3-16,4-1-14,-1 1-12,4-2-21,-2 1-15,0-4-8,-1 2-20,-3 1-10,0-2 0,-5 0-19,-4 3-6,-1-2-13,-6 4-34,-1-2-53,3-1-51,-7 2-59,0 2-65,-5 0-64,0 0-67,0 0-47,0 0-282,-19-6-718,9 6 318</inkml:trace>
        </inkml:traceGroup>
        <inkml:traceGroup>
          <inkml:annotationXML>
            <emma:emma xmlns:emma="http://www.w3.org/2003/04/emma" version="1.0">
              <emma:interpretation id="{830EE950-D670-4545-8BF7-5FF6C3CF02D1}" emma:medium="tactile" emma:mode="ink">
                <msink:context xmlns:msink="http://schemas.microsoft.com/ink/2010/main" type="inkWord" rotatedBoundingBox="3853,9868 3869,9872 3814,10072 3798,10067"/>
              </emma:interpretation>
            </emma:emma>
          </inkml:annotationXML>
          <inkml:trace contextRef="#ctx0" brushRef="#br0" timeOffset="255.6125">2595 9160 199,'6'0'454,"-2"0"-17,-4 0 13,5-5 10,-3 0 5,1-1-11,-2 1-14,2-3-29,-2-2-26,0-2-24,2-1-19,-3 1-8,1 0-29,3 0-19,-4 3-24,4-3-31,-4 3-15,0-1-26,4 1-23,-3 3-11,2-3-27,-3 2-18,2 1-30,-2 3-44,3-2-53,-3 5-67,1-6-80,2 2-87,-3 4-98,2-4-96,-2 4-108,0 0-367,0 0-993,0 0 440</inkml:trace>
        </inkml:traceGroup>
      </inkml:traceGroup>
    </inkml:traceGroup>
  </inkml:traceGroup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01:44.1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40EE1351-AEA0-4B03-86A7-C3ECEC8B59DC}" emma:medium="tactile" emma:mode="ink">
          <msink:context xmlns:msink="http://schemas.microsoft.com/ink/2010/main" type="writingRegion" rotatedBoundingBox="2846,10947 3817,10947 3817,11805 2846,11805"/>
        </emma:interpretation>
      </emma:emma>
    </inkml:annotationXML>
    <inkml:traceGroup>
      <inkml:annotationXML>
        <emma:emma xmlns:emma="http://www.w3.org/2003/04/emma" version="1.0">
          <emma:interpretation id="{4585157D-6C59-438B-8601-CC45FA0F9AC0}" emma:medium="tactile" emma:mode="ink">
            <msink:context xmlns:msink="http://schemas.microsoft.com/ink/2010/main" type="paragraph" rotatedBoundingBox="2846,10947 3817,10947 3817,11805 2846,1180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F62D4B6-56FB-4D73-999F-A01B85EC645A}" emma:medium="tactile" emma:mode="ink">
              <msink:context xmlns:msink="http://schemas.microsoft.com/ink/2010/main" type="line" rotatedBoundingBox="2846,10947 3817,10947 3817,11805 2846,11805"/>
            </emma:interpretation>
          </emma:emma>
        </inkml:annotationXML>
        <inkml:traceGroup>
          <inkml:annotationXML>
            <emma:emma xmlns:emma="http://www.w3.org/2003/04/emma" version="1.0">
              <emma:interpretation id="{32D841C7-4293-4045-9A01-5FFFBFDF59CC}" emma:medium="tactile" emma:mode="ink">
                <msink:context xmlns:msink="http://schemas.microsoft.com/ink/2010/main" type="inkWord" rotatedBoundingBox="2846,10947 3817,10947 3817,11805 2846,11805"/>
              </emma:interpretation>
            </emma:emma>
          </inkml:annotationXML>
          <inkml:trace contextRef="#ctx0" brushRef="#br0">2078 10039 21,'-6'6'226,"0"-5"-3,0 1-1,-1 4-9,0-3-12,-4 3-9,2-1-12,-3 0-6,-1-2-13,4 3-6,-3 0-17,2 2-12,-1-1-9,0 2-3,-4 2-18,2 0-8,-1 0-7,-3 4-10,-1 5-4,2-5-8,-4 10-6,3 2-10,-1-5-1,-2 4-2,5 5-4,-2-4-5,1 1-2,2 3-1,0 3-3,1-4-6,1 4 1,3 0-2,-1-3-5,6 2-1,-4-2-2,4-5-3,4-1 1,-3-1 0,3-2 0,3 0-2,-3 3-2,4-3 8,2-5-11,0 3-2,1-7-1,1 0-1,1-5-3,2-1 4,2 0-2,3-2-2,1-3 3,-4-2-1,5-2-2,1-7 3,-1 3-2,-1-4-3,-3 1 9,1-3-5,-2-4-3,-1 5 6,-3-1 0,-2 1-1,-3-2 2,1 2-1,-1-2 1,-4 1-1,-3 1-1,2 1 1,-4-1 0,-2 1 2,-1 0 0,1 3 0,-3-3-2,-1 4 2,2 0 0,-4 0-1,4 0-1,-2-1 1,1 5-3,-2-4 0,2 6 3,1-4-2,-2 4-2,1-2 2,0 4 1,-1 2 0,3-2 0,2 2-5,-2 1-6,0 0 2,3 0-7,-1 2-6,1-2-7,1 1-10,1 0-12,0 4-16,1-4-23,2 2-24,-1 1-30,2-1-38,0-1-30,3 0-172,-1 0-416,6-1 185</inkml:trace>
          <inkml:trace contextRef="#ctx0" brushRef="#br0" timeOffset="572.0891">2612 10681 31,'-2'-6'232,"2"6"2,0-10-2,0 5-8,-4 2-6,2-1-8,-1 1 3,-2-3-25,5 6-11,-10-2-11,5 2-9,5 0-11,-13 2-8,4 4-4,2-3-10,-1 2-6,-5 0-6,5 2-9,-1 1-7,2-1-8,-1 0-14,-2 3-4,5-4-8,1 0-5,0 1 5,0 1-19,3-2-5,-3 1-1,4 1-5,0 0-4,0-2-2,4 0-8,1 0 2,-3 1-1,2-7 0,0 3-6,5-3 1,-2 0 0,-1 3 4,2-7-8,-1 2-2,0-1 1,0 3-5,-2-2 14,0-1-15,-1-4 2,1 3-2,-5 2 0,3-2-4,-3 4 3,0-9 0,0 9-1,-1-7-3,-1 2 0,-2 1 4,-1 2-4,0-1 0,-1-1-3,-1 4 4,-1-1 0,1 1 5,-1 0-5,-3 4 0,0-3-3,3 4-3,-6-1 6,6 1 7,-5 3-6,5-2-4,-2 2 0,2 0 0,0-1 3,4-1-5,-1-2 4,1 1-1,0 1 0,4 1-4,-1-2 9,2 0-8,-1 0 8,5 1-4,-2-6-3,2 3 0,-2-2-1,-3-1-4,8 1-17,-2-1-10,-6 0-22,12-1-23,-12 1-40,9-1-48,-9 1-61,7 0-45,-4-3-223,-3 3-538,7-3 238</inkml:trace>
        </inkml:traceGroup>
      </inkml:traceGroup>
    </inkml:traceGroup>
  </inkml:traceGroup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05:07.1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906A75F4-ABA3-4612-AB78-0A69AB4571DC}" emma:medium="tactile" emma:mode="ink">
          <msink:context xmlns:msink="http://schemas.microsoft.com/ink/2010/main" type="writingRegion" rotatedBoundingBox="6520,2503 25155,2432 25184,10029 6549,10100"/>
        </emma:interpretation>
      </emma:emma>
    </inkml:annotationXML>
    <inkml:traceGroup>
      <inkml:annotationXML>
        <emma:emma xmlns:emma="http://www.w3.org/2003/04/emma" version="1.0">
          <emma:interpretation id="{A23C06C9-8CC5-41C7-A4FF-8EAB567A867C}" emma:medium="tactile" emma:mode="ink">
            <msink:context xmlns:msink="http://schemas.microsoft.com/ink/2010/main" type="paragraph" rotatedBoundingBox="6986,2501 25155,2432 25177,8137 7008,820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6C8BF5B-A438-4612-898D-119409279C6D}" emma:medium="tactile" emma:mode="ink">
              <msink:context xmlns:msink="http://schemas.microsoft.com/ink/2010/main" type="line" rotatedBoundingBox="7633,2499 25155,2432 25161,3864 7639,3931">
                <msink:destinationLink direction="with" ref="{DAEF976E-E19E-4F60-A674-929C9A70E7BA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9BE1D283-D334-470E-9411-DE88781A96B1}" emma:medium="tactile" emma:mode="ink">
                <msink:context xmlns:msink="http://schemas.microsoft.com/ink/2010/main" type="inkWord" rotatedBoundingBox="7636,3235 8176,3233 8178,3909 7639,3911"/>
              </emma:interpretation>
            </emma:emma>
          </inkml:annotationXML>
          <inkml:trace contextRef="#ctx0" brushRef="#br0">5255-736 185,'0'-9'192,"0"9"-1,3-3-1,3-2 6,-2 1 0,-1-2-3,4 2-2,-1 1-4,1-2-9,-2-1-3,4 2-9,0-2-13,2 2-12,-1-2-8,2 1-10,1 1-12,6-2-12,-3 3 6,2 0-21,1 0-9,2 3-6,1 0-5,-2 0-9,7 2 4,-9-1-14,9 0-3,-8 1-8,3 0-3,-4 0 1,-1 1-4,0-1-3,-4-1-12,-2 2-28,1-3-27,-6 0-33,1 3-37,-1-2-39,1-1-25,-7 0-41,9-1-43,-9-5-193,0 6-489,0 0 216</inkml:trace>
          <inkml:trace contextRef="#ctx0" brushRef="#br0" timeOffset="303.9009">5287-605 152,'0'1'245,"0"-1"-9,-3 3-11,3-3-16,0 0-18,0 0-9,-4 6-16,4-6-7,0 0-6,0 0-7,0 0-5,7 4-4,-3-3-6,-4-1 0,10-1-1,-3 1 2,0-4-2,4 4-3,1-6 0,6 3-11,1-3-13,-3 0-4,4 2-10,1-2-5,3 1-5,-4 4-21,7-5 1,-9 1-2,0 1-5,0 0-14,3 1-1,-4 2-2,1-3 4,0 2-19,1 0-33,-3-3-32,2 4-41,-5 1-51,4-1-55,1 2-58,-2-1-62,-2 0-218,3 0-575,-1 0 255</inkml:trace>
          <inkml:trace contextRef="#ctx0" brushRef="#br0" timeOffset="-629.0108">5536-1013 219,'0'-4'225,"0"4"-5,-1-10-4,2 7-7,-1 3-2,0 0-3,-1-9-5,1 9-1,-1-5-3,1 5-4,0 0-11,-2-4-8,2 4-17,0 0-7,0 0-15,0 0-7,-8 12-12,5-6-14,-5 7-12,0 8 1,-2 0-5,-1 11-23,0 0-10,-4 0 0,3 2-6,0-1-2,-1 6-8,0-3-1,0-1-5,1-3-5,-1 0-1,7-10-3,-2 3 2,0-2-9,2 2 5,2-7-9,1-1-14,0-7-32,1 0-34,1-3-43,0 1-43,1-5-53,0-3-63,0 0-275,10-18-593,-1-1 263</inkml:trace>
          <inkml:trace contextRef="#ctx0" brushRef="#br0" timeOffset="-352.5175">5675-1135 61,'0'0'222,"0"0"0,-12 16-4,9-9-7,-3 5-11,2-2-4,-5 7-7,4-1-3,-5 7-8,2-2-6,-1 6 0,-1 0-13,1 4-8,2-7-10,-6 7-12,6-1-7,0 1-15,-1-8-13,1 2-8,2 8-4,1-11-16,-1 3-4,0 0-6,0-4-5,1 0-7,1 1-5,2 0-7,-2-7-27,2 3-31,-3-3-40,2 1-43,0-2-52,-1-3-53,1 0-44,0-5-213,-3 0-508,3-3 225</inkml:trace>
        </inkml:traceGroup>
        <inkml:traceGroup>
          <inkml:annotationXML>
            <emma:emma xmlns:emma="http://www.w3.org/2003/04/emma" version="1.0">
              <emma:interpretation id="{FB8E1F36-C65C-4B04-983B-775F0C2E3D31}" emma:medium="tactile" emma:mode="ink">
                <msink:context xmlns:msink="http://schemas.microsoft.com/ink/2010/main" type="inkWord" rotatedBoundingBox="8590,2798 9480,2794 9484,3854 8594,3857"/>
              </emma:interpretation>
            </emma:emma>
          </inkml:annotationXML>
          <inkml:trace contextRef="#ctx0" brushRef="#br0" timeOffset="1090.4642">6373-678 119,'-5'-6'289,"1"-2"-8,-4 2-10,-3 1-15,2-1-14,0 2-12,-2 2-15,-1 0-19,0 4-6,1-2-11,0 4-15,1 1-12,-1 1-14,2-1-13,0 6-13,1-3-17,2 3-8,3 0-4,0 0-14,3 3-9,0-2 11,0 0-20,4 2-4,3-2-6,-1-1-5,2 1 4,5 1-11,0-5-2,4-1-2,-2 0 1,4-1-5,0-3-1,1-5-2,-1 1-2,-1-4-3,0 0 6,-2-4-3,-6 2 0,2-3 9,-3 2 21,3-10 3,-5 2-4,-2-3-4,1-1 10,-2 1-12,-2-2 0,-1 1 1,-2-3-4,-1 8-8,-6-3-5,6-1 0,-5 2-1,0 5 1,1-1 0,-2 3-4,-1-2-2,1 6-7,-1 0 6,3 2-14,3-2-16,-5 4-31,1-1-31,7 3-24,-6 0-9,6 0-29,-4 8-17,4-8-25,0 7-15,3-1-19,3-2-10,7 2 2,-1-1 4,5 0 7,3 0 8,-1-3 23,7-2 17,1 0 12,0-5 18,0 1 12,-1-2 16,2-2 17,-2-4 30,-1-3 25,0-2 40,-1-1 17,2-4 23,2-2 23,-3-4 16,1-5 18,-1-1 7,1-2 4,4-10 4,-6 12-3,-3-3-2,0 2 3,-3 0-4,0 0 4,-3-1-6,0 3 1,-3 0 5,1 5 7,-7 6 13,-2 1 3,-1 1 5,-2 1-9,-4 3 0,2 3-4,-5-1-5,0 5-9,-1 2-8,-3-2-8,-3 9-13,4 0-11,-10 3-4,3 6-11,1 4 1,-6 9-10,0 1-9,0 4-3,0 6-3,4 2-1,1 5-4,-1-1-3,4 17 2,4-14-2,1 17 4,-1-13-6,7 0-3,2 13 5,0-17-7,2 2-6,-2-1 7,0-3-13,5 1 4,-2-2-3,2-6-4,-1-2 3,-2-6 2,-2-2 0,1-4-3,1 1-7,-2-5-4,0-3 2,1 0-1,-1-6-7,0 3-25,-1-3-16,1-2-38,0-4-44,-3 2-35,3-2-37,0 0-37,-15-14-37,7 4-42,0-8-34,-2 2-239,-2-4-640,-1 0 284</inkml:trace>
          <inkml:trace contextRef="#ctx0" brushRef="#br0" timeOffset="1262.0169">6619-831 23,'-3'-3'175,"3"3"-9,0 0 5,-4-5 2,4 5 14,0 0 16,8-7 0,-3 6 2,5-2-2,5-1-8,0 3-7,3-3-5,6 3-7,0-3-13,5 2-9,1 0-19,-2 0-10,1-1-13,-5-1-12,5 2-6,-11 1-13,0 0-25,1-2-54,-2 1-57,-6 1-70,2-1-96,-5-1-291,2 0-555,-2-5 245</inkml:trace>
        </inkml:traceGroup>
        <inkml:traceGroup>
          <inkml:annotationXML>
            <emma:emma xmlns:emma="http://www.w3.org/2003/04/emma" version="1.0">
              <emma:interpretation id="{555960BF-BC36-414A-8659-7EA2A299526E}" emma:medium="tactile" emma:mode="ink">
                <msink:context xmlns:msink="http://schemas.microsoft.com/ink/2010/main" type="inkWord" rotatedBoundingBox="10009,3389 11548,3383 11550,3916 10011,3922"/>
              </emma:interpretation>
            </emma:emma>
          </inkml:annotationXML>
          <inkml:trace contextRef="#ctx0" brushRef="#br0" timeOffset="2505.4311">7665-803 256,'0'0'274,"0"0"-8,0-6-12,0 6-19,0 0-19,0 0-15,0 0-18,0 0-13,0 0-18,0 0-15,0 0-11,0 0-13,0 0-5,0 18-6,0-10-8,-4 5-5,1 4-5,2-6-5,-1 4 3,-1-3-15,-1 1-5,1-1-3,1 2-1,-1-3-4,3-2-5,-2-1-4,1 0 0,-1-2 1,2 0 1,-2 0-6,1-1-2,1-5 5,-2 7 6,2-7 12,-2 5 17,2-5 6,0 0-13,0 0-2,0 0-7,0-21-4,1 9-8,2-7-7,0-2-2,2 0-7,-1-4-4,4 1-11,1 2 2,-2 1 4,4-3 2,-4 2-6,3 4-14,1 0 8,-2 4-5,-1-3 0,-1 4 4,1 0-8,-1 2 2,-3 4-8,4-4 5,-3 8-3,5-3 0,-6 2-6,2 1 9,0 0-3,0 1-6,1 4 15,0-2-14,-1 4-10,4-2-14,-1 5-48,-1-1-28,3 0-35,-1 0-37,-2 4-54,0-3-45,1-1-43,2 4-268,-3-5-632,-1 3 280</inkml:trace>
          <inkml:trace contextRef="#ctx0" brushRef="#br0" timeOffset="2961.5032">7977-827 191,'0'0'258,"-17"-6"6,17 6 0,0 0-10,-3-6-15,3 6-15,0 0-20,0 0-22,-9 6-13,7 0-12,0 5-8,-4 2-6,3 0-11,-2 4-8,1 3-13,-1-3-10,5 4-10,-3-1-9,3 0-3,0 0 0,0 0-9,3-5-17,2 0-5,-2 0-6,-2-2-2,11 6 2,-6-8-10,3-1 11,1-2-16,0-1 1,-1-5-7,6 2 1,-4-3 0,3-2-2,-3-2 19,5 0-11,-4-9-3,3 9 7,-2-13-5,4 1-5,-6-2 1,-1-3-5,2-1 7,0 0-5,-2-6-8,0 6 23,-3-3-21,0 3-8,1-2 10,-2 10 1,-3-7 13,-2 6 11,5 3 5,-4 4 7,-1-2 9,3 3 3,-4 0-7,0 1 0,0 5-11,0-5-3,0 5-7,0 0-4,0 0-3,0 0-3,-3 22-4,6-10 6,-3 1-9,1 2-6,2-2 1,-1 7 1,1 4-6,1-4 0,-2 0 0,2 2-2,3-5 4,-1 1-7,0-3 5,0 1-4,-1-3-2,2 3-1,-3-3-12,2-1-30,1 3-28,-3-9-38,2 3-29,0-1-33,0-2-28,-3 0-28,3-2-29,-2-2-21,2-2-23,-6 0-25,11-5-198,-8 0-561,3-3 248</inkml:trace>
          <inkml:trace contextRef="#ctx0" brushRef="#br0" timeOffset="3395.2854">8424-719 2,'1'-6'169,"0"0"8,2 1 1,-3 1 6,1-2-5,-1 6-15,3-6-13,-3 4-13,0 2-13,0 0-2,0 0 2,11 6 7,-8-4 12,2 5 2,-1 1-5,0-1 3,1 8-4,-1-4-13,-2 3-6,1 0-13,0-1 0,0 1-8,-3 0-4,3-1-10,-3-1-2,0 1 13,0-2-22,0-4-4,0 4-6,0-5-6,0-1-7,-2 3-2,4-2 13,-2-6-3,-2 5 13,2-5 9,0 4-5,0-4 0,0 0-15,0 0-8,0 0-4,0 0-8,-4-19-7,4 4 1,3-1-19,-2-5 9,2 0-1,2-2 0,0-2-5,4 1-1,-5-4-4,7 0 0,-4 6 12,-1 1-19,4 3 1,-1 0-1,-3 6 6,0-2-14,2 3 3,-1 3 0,-2 1-15,2 2 10,-3 0 4,3 5-1,1-3 1,-2 3-2,1 5 6,-3-1-3,2 7-1,0-1 2,1 5-2,-4-1 4,3 4-3,-2 2 1,-3 5-7,1-3 11,0 1-6,0-1 2,-2 3 9,0-4-13,1-1 7,0 0-5,-1-4 1,3 5 2,-3-9-5,1 3-14,1 1-34,-1-8-46,2 0-43,-1-1-40,-1-1-39,5-2-49,-3 0-34,8-6-34,-2-2-215,1 1-593,8-4 263</inkml:trace>
          <inkml:trace contextRef="#ctx0" brushRef="#br0" timeOffset="3783.107">9166-823 14,'-7'-4'288,"0"3"3,-4-2 2,1 0-2,-3 0-15,2 1-12,1 1-27,-4-1-20,5 2-5,0 0-28,2-1-22,1 1-10,6 0-14,-13 0-18,7 1-10,2 2-15,0-1-17,0 4-2,-1 2-7,2-2-9,0 1-9,2 2-7,1 2 1,0 4-6,0-3-3,0 3-1,1 1-11,5-1 3,-1-1-5,1 5 1,-1-5-7,6 2 0,-2 3 2,-3-6 1,2 4-2,1-5-5,-1 1 1,-1-3 0,1 2-5,-1 3 1,-3-6-2,-1-1 6,0 2 17,0-3 11,-3 0 9,-1 0 22,-1 0 4,-1-1 0,0 0 3,-1-1-14,-3 1-9,-1-2 2,-2-1-7,-1 1-5,0-2-1,0-2-8,-3 0-7,2-2-9,-1-2 6,-3 3-7,2-4 2,-3 1 1,1-1-17,4 2-10,0-2-12,2 2-12,1 0-21,-1 2-29,4-2-23,2 1-32,0 1-30,4 1-30,0 0-36,0 0-44,0 0-52,0 0-255,0 0-626,0 0 277</inkml:trace>
        </inkml:traceGroup>
        <inkml:traceGroup>
          <inkml:annotationXML>
            <emma:emma xmlns:emma="http://www.w3.org/2003/04/emma" version="1.0">
              <emma:interpretation id="{ACA35C68-5413-48DD-8068-19FCDA4516B1}" emma:medium="tactile" emma:mode="ink">
                <msink:context xmlns:msink="http://schemas.microsoft.com/ink/2010/main" type="inkWord" rotatedBoundingBox="12225,2654 13425,2649 13430,3810 12229,3815"/>
              </emma:interpretation>
            </emma:emma>
          </inkml:annotationXML>
          <inkml:trace contextRef="#ctx0" brushRef="#br0" timeOffset="5409.5817">9846-812 113,'5'-5'143,"0"-3"-2,4 0 5,4 2 7,2-2-1,11-4 3,2 5 2,1 3 3,-1-3-8,5 1-11,-2 5-14,-2-1-8,3-1-10,-4 3-11,1 0-2,-2 0-12,-2 2-13,-6-1-7,-1 2-3,-6-1-7,1-4-5,-2 5-4,-4-3-4,1 3-6,-3 0-3,1-2 1,-1 0-2,-1 3 6,0-2 3,-3 4 14,-1 0 5,0 6 1,-1-1-2,-5 4 1,4-1-6,-9 5 8,4 0-15,0 0-3,1 2-8,0-2 0,1-1-4,4-1-3,1-2-6,1-2-3,0 1 3,2 0-2,2-1-2,2-3 5,0 1 9,3-4 11,3 2 4,-2-4 5,7-4 15,0 1-11,-1-4 6,1 1 1,2-5 0,-1-3 3,-3 0 0,0-1 4,3-2 3,-7-3 1,-2 4 4,0-5 5,-2 4 5,-2-3-4,-1 5-3,-3-8-6,-2-4-2,0 6-5,-4 2-9,0-2 2,-3 2-12,-3 1-2,-2-6-5,0 7-5,-1-2-3,-1 2-1,-2 2-7,6 4-4,-2 2-2,2-2 3,1 3-12,-3 2-6,6 1-25,-4 3-35,3-2-39,1 2-29,5 4-28,-2-1-22,-1 3-20,6 0-14,-4 3-13,6-1-12,-1 0-9,6 0-2,4 1-2,1 1 8,2-4-4,3 4 6,-3-7 12,4 6 18,-2-6 21,-3 0 17,4 5 20,-3-3 14,-4-3 26,0-1 21,-1 0 30,1-2 16,-3 4 31,0-3 15,3 2 23,-1-3 16,-5 2 14,0 1 14,0-1 3,0 1 11,-1-2 10,0 3 1,1 1 3,-3-1-2,1 0 5,0 0-3,-1 0 2,-2 0-1,2 0 2,-2 0 1,0-1 0,2-1-1,-3 2-6,0-2 0,0 1-7,0-5-3,0 6-2,0-6-4,0 6-1,0-6 7,0 0 9,0 0-5,0 0 1,0 0-3,0 0-5,0 0-13,0 0-12,1-21-1,-1 9 3,2-3-14,0 2-2,2-2-3,3-3-5,0-2-1,0-2-10,2 5 4,0-4-1,3 5-10,-1-2-7,4 0 5,-4 4 0,6-1-4,-3 1-2,3 2 12,-1 2-16,1 1 1,0 1-3,3 4-26,-5-3-44,3 2-55,-3-1-64,-3 6-89,6 0-81,-6-1-264,-1 1-669,-3 0 295</inkml:trace>
          <inkml:trace contextRef="#ctx0" brushRef="#br0" timeOffset="4664.8657">10267-1213 173,'0'0'226,"0"0"-14,0 0-9,0 0-20,0 0-12,0 0-9,0 0-11,6-6-3,0 1-4,2-3 0,3 2-6,0-3-3,6-3-5,-1-1-7,-3-1-7,7-5-9,-1-1-3,-3 4-8,4-6-8,-3-3-10,-3-4-10,0 2 1,-6 4-9,0 1-4,-2-3-8,1-5 0,-3 4-8,-3 1 7,-2 3-13,-2 1-6,-3 0 0,0 3-2,-4 1 7,-3 6-7,0 4-3,-4 2-2,0 5-1,-10 6-4,2 5 1,-2 7-1,1 5-1,0 7 0,1 4 18,1 3-17,-1 15 0,2-2-4,11-11 5,0 6 5,2 12-5,6-14 0,-3 16 0,5-14-3,2-2 0,0 3-2,0-6 4,2 3-6,0-3 0,-2 2-2,0-2 2,0-6 3,-2 0-1,0-1-7,-4 0 12,3-10-15,2-2 4,-7-1-40,2-3-27,-2-1-27,-1-2-31,-1-5-34,0-1-37,-2-1-36,2-6-25,-5-1-44,-1-1-153,-2-8-485,3 0 215</inkml:trace>
        </inkml:traceGroup>
        <inkml:traceGroup>
          <inkml:annotationXML>
            <emma:emma xmlns:emma="http://www.w3.org/2003/04/emma" version="1.0">
              <emma:interpretation id="{995AF256-B435-4960-993D-8410622355EB}" emma:medium="tactile" emma:mode="ink">
                <msink:context xmlns:msink="http://schemas.microsoft.com/ink/2010/main" type="inkWord" rotatedBoundingBox="14078,2741 15242,2736 15247,3827 14082,3832"/>
              </emma:interpretation>
            </emma:emma>
          </inkml:annotationXML>
          <inkml:trace contextRef="#ctx0" brushRef="#br0" timeOffset="6903.4953">11973-1613 210,'3'-6'321,"-1"4"1,-1-1-7,-1 3-20,2-5-20,-2 5-32,0 0-20,-8 19-7,3 1-20,-6 13-3,-1 2 1,0 7-17,-8 9 9,6-8-20,1 13-3,-3 0-7,6-15-14,1 1-11,1 16-4,-2-16-20,5-1-9,-1 2-7,3-5-11,-1 0-8,0-2-7,1-5-5,1 0-10,2-8 0,-2-3-7,0-3-4,2-2 0,0-3-10,-4 2 2,4-7-1,-1 1-4,-2 0-4,1-4-2,-3-1 2,5-3-2,0 0-7,-13-4 3,7-3-3,-1-4-4,-2-1 1,1-5-1,1-3 5,-4-2-12,4 1 0,0-2 10,3 0-15,-1 1 4,3-1 5,0 0-8,1 0 5,1-2-7,2 1 6,0 3-3,2-1 0,2 0 1,1 1 1,0 3-6,4-1 2,0 2-2,0 1 0,1-1 1,1-2 3,1 6-5,0-2 3,3 0 2,1 5 2,-4-2-1,7 3-2,-4-1 1,2 2 7,7-1-11,-9 2 3,3 4-2,-1-3 4,6 1-3,-5-2 3,0 3 1,-2-2-2,-1 1 4,3-1 0,-2-2-4,-3 0-3,2-1 16,-1 0-15,-1 1 2,-4-2 4,4-2-3,-3-2-1,1 0 2,0-2 4,-3 1-2,-1-3-3,-6 6 5,5-1-1,-3 1 2,-4 2-10,2 1 12,-1 1-3,1 2 1,0 2 10,-3-2 2,0 1-3,0 5 1,0 0-7,0 0-3,-8 15 1,2-1-1,-5 8-2,4 9 4,-8 1-5,3 0 4,-1 6 7,0 4 4,-2-1 8,4 1-1,-1 16 1,1-13 6,1-5-4,1 0-2,0 2-2,-1-7 1,1 2-5,-1-4 1,3-3-4,2-6-2,1-1 2,-1-3-4,5-7 2,-4-1-7,4 0 3,-2-6-2,1 1 0,-1-1-3,1-1-4,1-5 6,0 0 3,0 0-6,0 0 1,15-22 1,-3 1-2,4-8 1,-1 2-2,5-6 4,-2 2-6,1-1 1,-1-1 1,-2 6-1,-6 7-1,2 1-1,-1 5-5,-4 4 3,-2 3 2,-2 1-4,1 4-2,0-1 4,-4 3-2,0 0 4,5 15-3,-5 0 3,1 4 2,-2 2-2,-1 1-1,-1 0 1,0 4-2,3-4-3,0 3 3,3-3 2,-2-1 1,3 0-1,-4 0 0,1-7-2,2 3 1,1-5-6,2 1-21,-2-1-33,3-1-39,-1-1-40,-1-4-31,2-1-34,1-4-27,-1-1-23,1-1-20,1-4-16,0-1-9,1-4 1,0-1 1,-2 4 11,-2-7 23,4 2 28,-6 2 31,0 0 41,0-2 46,0 4 43,-3 1 41,3 1 33,-4-1 30,2 5 15,-2 2 11,3-6 1,0 3-4,-3 3-10,2-6-1,-2 6-7,4-1-3,-4 1 2,0 0 11,13 6 18,-2-5 14,0 0 9,1 3 9,0-4 4,4-2 6,3 2 0,-1-2-1,0 0 3,-1-3-2,0 1-10,-3-2 2,-1 0-4,-2 1 6,0-2 4,-2 0-10,1-1 6,-3-1-1,2-2-5,-2 0-7,-2 5-5,-1-10-2,-4 5-9,1-5-8,-1 1-5,-3 2-3,1 1-7,-1 1-1,-3-1-5,0 4-1,-4 0-4,1 1-7,-1 4-3,-2 0-5,-1 5-5,-5 2 4,2 5-5,0 1-5,-2 6-5,-3 4 8,5 4-5,1 1 1,5 0-2,3-3 2,3 1-5,-4 8 1,9 2-6,3-2 17,5-1-17,2 2 2,-1-2 1,6-3-2,-1-2 0,4-1 5,1-2-4,0-3-2,2-2 2,-3-3-18,-2-3-42,6-1-46,-4-4-51,1 3-45,-2-9-60,-1 2-58,3-4-49,-3-2-238,2-5-657,4 0 290</inkml:trace>
        </inkml:traceGroup>
        <inkml:traceGroup>
          <inkml:annotationXML>
            <emma:emma xmlns:emma="http://www.w3.org/2003/04/emma" version="1.0">
              <emma:interpretation id="{9EAA1300-DDE8-49E1-8A0A-9753CE175D24}" emma:medium="tactile" emma:mode="ink">
                <msink:context xmlns:msink="http://schemas.microsoft.com/ink/2010/main" type="inkWord" rotatedBoundingBox="15841,2506 17407,2500 17412,3767 15845,3773"/>
              </emma:interpretation>
            </emma:emma>
          </inkml:annotationXML>
          <inkml:trace contextRef="#ctx0" brushRef="#br0" timeOffset="7468.6473">13491-1047 137,'0'0'294,"2"-11"-11,1 8-21,-3-6-14,3 6-29,2-5-17,0 1-20,3-3-10,0-2-8,5-3-16,-1 4-7,3-2-3,2-5-11,-1 5-10,5-7-10,2 1-7,-4-5-12,7 1-5,-4 0-9,1 1-7,-2-3-4,0-2-8,1-4-4,-3 1-5,2-4-7,-2-2-3,3-2-5,-4-1-6,-2 3 1,-4 3-3,1-1 2,-4 6-7,-3 3 6,-1 4-7,-3 1-3,1 3 8,-4 5 0,-1-1-3,-5-2 8,4 2-8,-5 5 6,-3 1-1,1 1-5,-7 1-5,-2 7-1,0 3-3,-1 3 7,2 3-8,-9 9-2,0 7 4,-1 0-2,1 6-7,-3 14 14,0 2 15,3-3-6,7 11 9,-4-5 11,3-1 6,4 3-8,3 1 29,-5 0-16,10-9 2,-4 9-11,7-13 0,3 1-4,-3-3-1,1 0-9,1 0-1,1 2-2,1-11-8,0 6 1,4-5-2,-2-10 0,2 3-7,1-3-2,-2-1 0,2-7-2,-1 1-3,1-1-31,2-5-33,-1-2-32,2-1-25,-3-1-26,5-5-40,0-2-46,4-4-40,4-7-46,1-2-38,-5-5-184,10-4-579,-3-3 256</inkml:trace>
          <inkml:trace contextRef="#ctx0" brushRef="#br0" timeOffset="7653.4588">13831-1013 99,'3'-4'204,"-3"4"7,0 0 2,-7 15 3,5-8-4,-3 4-10,2 8-8,-3-5-8,-1 2-7,4 8-7,-6-5-13,3 1-9,-2-1-12,3 1-13,-2-2-15,1 0-10,2-6-11,0 3-10,0-2-6,4-2-6,-1 3-8,1-2-16,-3-5-34,7 1-43,-4-2-45,3-2-62,-3-4-62,5-1-69,-5 1-155,10-13-462,-4 2 204</inkml:trace>
          <inkml:trace contextRef="#ctx0" brushRef="#br0" timeOffset="8150.342">13911-1197 5,'-2'-14'318,"2"7"-9,0 0-9,-1-1-11,1 2-15,1 1-31,-1-1-25,0 1-23,0 5-21,2-7-20,4 4-14,-2 2-11,-4 1-14,10 3-29,-5-1-30,3 3-32,-1 6-32,-2-5-32,3 5-27,1 6-23,-3 2-26,-1-2-14,1 0-13,-1 4 0,-1-6-6,-3 7 18,1-1 12,0 1 7,-1-1 10,-1-6 5,-4 5 16,4 0 9,-2 2 36,-1-1 5,0-3 29,0-2 16,-3 4 14,4-6 12,0-2 15,0 3 13,-2-5 14,0 2 12,0-3 8,3-3 10,-3 4-1,4-4 5,-3 0 12,3 0-10,0-1 7,0-5-1,-3 6-5,3-6-9,0 4 9,0-4-21,0 0-7,0 0-8,0 0-9,6-15-9,1 5-7,-5 1-6,6-6-3,1-4-7,-1 3-1,2-3-8,1-1-2,0-1 0,1 3-12,-3 1 4,5 2 7,-6 0-13,2 3-7,-1 7 1,-1-5-2,-4 4-6,2 2 7,-2 0-7,-1 3 7,-3 1-3,0 0-2,12 7 3,-11 0-4,3 1 0,0 4 2,-3 3 1,-1-3 4,0 0-4,4 4-5,-3-2 2,2-1 4,-1-1-3,-2 2 1,0-2 4,1 1-11,0-6-3,0 2 8,-1 0-3,4-2-4,-4-1 5,2 1-26,1 0-42,1-1-31,-1-2-37,1 3-48,1-7-60,3 2-30,2-4-27,-2-1-151,5-1-486,-3-1 215</inkml:trace>
          <inkml:trace contextRef="#ctx0" brushRef="#br0" timeOffset="8793.1435">14347-849 18,'0'0'263,"0"0"-18,0 0-11,0 0-12,0 0-19,0 0-23,0 0-22,6 2-12,-6-2-2,9 0 11,-1-2 7,0 1 7,3-2-5,4 1 0,4-2-11,-2-1-16,-3 1-1,7-5-10,-5 5-11,3-4-2,-1-1-12,-5 2 0,3-2-11,-1-1-5,-3-1-6,0-1-8,-3 2-6,2-2 1,-4-3-10,1 3-2,-2 1-8,0-3 1,-4 2-4,2 0-3,-1 3-3,-2 0 4,-1 2-1,-1 0 0,-2 1-5,3 6-4,-12-7 5,3 6-19,-3 1-4,-6 7 6,0 0-9,2 3 5,-7 7-3,1 1-2,0 1-1,1 2-3,3 7-2,3-2-2,2-2 2,3-2 0,3 0-4,0 1 1,3 1 2,3-3-2,1 5 0,3-3-5,1-2 1,1-2 18,5-2-10,-1-2 4,2 1-6,3-6 10,-3-4-10,5 1-4,2-3-3,-1-3 5,1-2 1,9-4 2,-6-1-8,4-2 12,0-7-3,-1 0-1,2-3-7,-1-1 9,1-5 2,-3-1-10,3 2 6,-1-6 2,-2 1 0,1-2-10,-3-1 8,0 2 2,-1 0-1,-4-1-1,-4 2-6,0 8 2,-2 1-1,-1 4 6,-6 2 3,0 0 1,-1 5-1,2 1 0,-4-1 5,0 1-6,0 7 3,0-7-6,0 7 2,0 0-8,0 0-4,0 0 2,0 0 7,-3 22-2,3-9-1,3 2-3,-3 5 1,4 1 0,-1 2 1,0 3-7,0-3 9,-3 2 4,4 3-1,1 2-4,0 1 2,-3-6 4,0-1 0,0 2-8,-1-1 6,1-3 19,-2 0-8,0-1 10,2 0 15,-1-9 1,-2 3 12,-1-5 7,1 0 5,-1-1 6,-2-1-4,-3 0-11,-2-3 3,-4-2-11,3 0-4,-2-3-8,-9-4-1,4-1-9,2 1-29,-6-4-36,5 1-40,1-2-56,1-4-60,-2 5-59,8-2-74,-2-2-74,1 1-306,1 1-766,3-3 339</inkml:trace>
        </inkml:traceGroup>
        <inkml:traceGroup>
          <inkml:annotationXML>
            <emma:emma xmlns:emma="http://www.w3.org/2003/04/emma" version="1.0">
              <emma:interpretation id="{69DB2550-E4B7-4A5B-9857-83ADF1724582}" emma:medium="tactile" emma:mode="ink">
                <msink:context xmlns:msink="http://schemas.microsoft.com/ink/2010/main" type="inkWord" rotatedBoundingBox="18070,2459 21022,2448 21028,3831 18075,3842"/>
              </emma:interpretation>
            </emma:emma>
          </inkml:annotationXML>
          <inkml:trace contextRef="#ctx0" brushRef="#br0" timeOffset="9793.004">15880-941 2,'-2'-9'268,"-3"0"-2,1-6-6,-1 5-8,2-2-11,-1 2-13,0 3-11,0-1-11,-1-1-12,-1 0 1,0 3-18,3 1-10,-4 2-16,1 2-16,-1 1 2,-1 1-29,-2 5-10,1-1-10,-7 10-2,4 3-7,2 5-8,-4 4-7,1 6-8,4-2-1,3 0-7,0 0-7,2 1-7,4-7 0,2-1-1,1-2-7,2-1 0,-1-2-4,1-5 3,1 0-2,1-3 9,2-2 9,-2-1 10,4-5 10,3 0 4,-4-3 2,6-3-16,-1-6 4,0 0-5,0-3-4,0-3-4,-2-2-8,1-1 2,3-7-2,-5 7-3,-4-4-5,9-4-1,-11 6 2,0 2 0,1-1 9,-4 6 11,-3 2 7,3 2 2,-2 1 11,1 1-6,0 3-6,-2-2 1,0 6-16,2-7-5,-2 7-2,0 0-3,0 0-5,0 0-4,7 17 0,-7-8-2,0 3-3,4 2 1,-4-1-3,5 3 0,0-1-3,-2 1-2,2 1 1,-1-3-5,1 0 4,3 5-1,-1-4 0,-2-6-1,-1 6-1,1-2 0,0-4-1,2 2-2,-2-3 3,1 3-1,0-7-6,-1 2-15,1-1-42,-1 0-29,3-2-50,-1-1-20,-1-2-43,1-2-31,-1-1-37,2-3-29,2-2-30,-2-2-16,2-3-259,-2-3-651,-2 3 289</inkml:trace>
          <inkml:trace contextRef="#ctx0" brushRef="#br0" timeOffset="10411.4674">16193-803 652,'0'-13'30,"4"4"30,-3-3 33,-1 6 11,0-4 20,0 3 26,0 0 21,0 0 16,3 1 13,-3 0-6,-3 3-6,3 3-11,3-6-20,-3 6-15,0-6-10,0 6-17,0 0-6,0 0 14,0 0-13,1 15-2,3-8 1,1 5 1,-3 2-6,0 0-2,2 0-7,1-1-5,-1 4-8,0-3-6,1 0-19,-1 2 15,3-2-13,-3-2-8,0 0-1,2-1-14,-2-2-1,1 0-1,0-1-3,0-2 2,-1-1-1,0-1 12,2-2 13,0-2 9,0 0 9,-6 0-1,16-9-7,-8 3-6,1-4-5,-1 1-5,5-4-10,-2-5 0,-2 0-2,4-3-8,-1 0-4,-3 3-8,3-2-20,-1 0-31,-4 2-32,2 1-10,-1 5-37,0 1-12,-1 1-8,-3 4-9,0-2-6,0 4-8,0-4 2,-1 8 3,-3 0 11,5-1 17,-5 1 6,0 0 11,6 7 13,-6-7 11,4 5 5,-1 0 7,-2 1 10,2-1 3,-2 3 9,1-2 2,1 2 4,1-2 3,0 1 6,0 0 4,1 0 4,0-1 2,5 1 11,-3 0 20,2-1 16,4-3 11,-5 3 11,2-4 10,2-1 6,-2-1-1,5 0 7,-5-1-6,4-3-2,-2-3-1,1 2 2,1-5 12,-1-3-1,-2 5-2,-5-3-4,1-1 2,-1-2 8,-1 1 1,-1-2 4,-4 6 4,0-6-6,0 6 1,-1-4-3,-6 8-8,1-9-6,3 9-7,-7 1-2,-1 6-11,0-2-3,-2 1-6,1 5-5,-3 8 2,-6-2-7,8 3-3,-6 8-2,8-1-7,-2-1 1,5 8 1,-3-2-2,5-2-3,5-1 2,0 1-3,2 1 3,0-2-2,5-3-1,-1 1-5,2-3 4,2 0-6,0-3 8,-2-4-3,5-1-5,-3-1 1,1-5 0,1 3 5,4-2-6,2-1-20,0-5-32,2-3-16,2-3-69,5-4-38,2-1-39,-3-4-46,0-1-45,5-4-46,-2-1-246,-2-2-644,-2-2 285</inkml:trace>
          <inkml:trace contextRef="#ctx0" brushRef="#br0" timeOffset="10585.923">17084-883 17,'1'-4'199,"-1"4"3,0 0 2,0 0 3,0 0 3,0 0-8,0 0-9,-17 14 2,13-5-3,0 6-9,-5 3-5,5 1 2,-2 2-6,2 0-6,1 1-2,-1-1-11,-1 0-15,2 1-13,0-3-12,1-1-17,1-2-1,-2-2-16,2 2-6,-2-5-14,3-1-12,0-4-24,-2 3-37,2-2-65,-3-5-75,3-2-96,0 0-87,0 0-177,0 0-554,0-23 245</inkml:trace>
          <inkml:trace contextRef="#ctx0" brushRef="#br0" timeOffset="10726.3589">17051-1185 155,'-1'-15'289,"1"-2"-27,-3 3-18,6 2-22,-2-1-20,4 3-22,-1-2-20,5 1-16,-2 4-19,-1-2-51,2 0-69,0 3-85,3 0-81,-2 2-143,3-2-329,0 3 146</inkml:trace>
          <inkml:trace contextRef="#ctx0" brushRef="#br0" timeOffset="11397.917">17401-1880 311,'-1'-9'328,"1"2"-6,0 2-14,0-3-20,0 8-33,0-7-24,0 7-26,0 0-6,0 0 14,4 26 13,-4-4 9,-4 15 7,0 6-13,-7-1-13,1 23-20,-1-4-19,-1 2-17,-1 3-10,-3-2-13,2 3-11,-1 0-12,0 2-8,2-3-12,-2-2-15,3-4 3,1-4-12,4-9-6,-1-3-8,-1-3-6,1-1-5,5-4-4,0 1-5,0-7-2,2-5-8,2-4-4,3-6-30,-1-1-26,3-3-37,-1-1-44,7-7-40,-1-3-38,8 0-26,0-6-39,7-7-25,0-2-20,2-6 0,1-1-12,-4-2 18,1-2 26,1-1 24,-6 0 28,1 0 26,-4 0 42,-6 8 39,-2 0 35,-2 1 39,1 2 43,-6 2 31,-2 1 33,2 4 28,-6-3 19,3 2 12,-3 1 17,-2 3-10,0 4-3,-3-6-3,-2 7-12,-2 2-4,-2 7-8,-1 0-1,0 5-4,0 1-9,0 1 1,1 4-13,5-2-8,1 3 5,0 1-24,5-1 2,1 3-9,4-2-7,0-1 0,1 1 0,-2-9-12,6 3 0,0-3-3,-2-2 4,-2-1-4,5-3 16,-3 0 1,1-4 8,1-1 4,-2-1 7,4-1-11,-2-4 1,2-1-11,-1-4 16,1-2-16,1-3-9,0-3-2,-4 2-2,2-4 3,1 3-5,-4-4-3,-1 3 6,-1 3-4,0 2-8,2-2-1,-3 6 6,-1 1 14,0 3-15,0-1-3,-1 0-3,0 6 3,0 0-8,0 0 1,0 0 0,-5 22 3,3-10 0,-1 4-9,0 4 2,2-1 0,-1 3-4,2-4 1,5 6-2,-4-2 4,-1-5-1,4 3-3,-1-5 6,0 5-1,0-6-4,0-1 1,3-2-1,-2-2-5,1-2-23,0-2-46,1-1-51,0-4-48,-6 0-60,10-7-70,-2-5-51,-1 1-267,6-7-671,-3-3 298</inkml:trace>
          <inkml:trace contextRef="#ctx0" brushRef="#br0" timeOffset="11849.1111">17998-1806 251,'2'-7'300,"0"-2"-5,-2 3-21,1 2-23,-1 4-24,0 0 2,1 14 22,-1 2-5,0 16-14,-1 6-1,-2 4-5,-3 19-1,0-1 5,-4 5-10,3-4-14,-6 1-16,5-4-16,-1 4-10,-5-1-17,8-22-8,-1 3-4,1-1-4,-4-5-7,0-1-5,1 0-11,1 0-5,2-12-10,-2 2-8,4-6-8,-4-4-8,4-3-6,-1-2-7,1 0-6,4-6-5,-4 3-6,3-1-1,1-6-6,0 4-2,0-4-3,0 0-2,9-10-2,-1-1-2,5-5-7,1 2-1,7-6-7,-3-2-6,2 1-9,2 1-6,0 3 0,-4 6 1,0 1 0,-4 3-1,-1 4 1,-1 1 0,-2 4 4,1 2 0,-2 2-1,-3 9 2,-1-4 6,-3 2 0,0 11-2,-4-2 3,0 1 1,-5 0 4,0-1-3,-2-2 2,1-2-1,-2 2 2,-2 1 2,1-4 1,-1-1-2,1-7 1,2 1 2,-2-2-1,0-4-1,0 2-2,-1-4 2,0-2-6,2-2-12,-2-4-37,3-3-45,1 0-54,-3-1-54,2-3-38,2 1-49,2-5-64,4-4-53,-2 0-314,5 1-780,0-3 346</inkml:trace>
          <inkml:trace contextRef="#ctx0" brushRef="#br0" timeOffset="12121.4404">18481-1721 317,'0'-6'318,"0"2"-16,0 4-16,3-2-17,-3 2-11,0 0 5,-7 23 2,-1-3-3,-2 9-4,0 4-10,-3 5 6,1 0-7,-1 4-1,1-1-2,-4 12-10,0 3-17,-2-1-18,7-11-19,-1-1-16,0 14-20,3-12-9,-2-2-13,4-4-10,0 3-14,-1 2-4,-1-5-19,1 2-13,4-4-43,-1-2-52,2-6-65,-4-7-53,6-3-65,-4 2-59,3-6-80,3-3-46,-1-2-327,4-1-788,-1-6 349</inkml:trace>
          <inkml:trace contextRef="#ctx0" brushRef="#br0" timeOffset="12485.4797">18393-858 66,'0'0'249,"0"0"-26,0 0-18,6-1-14,-6 1-4,8 1-2,-1 2-12,4-2-10,2-1-20,-4 0-8,4 0-13,3-4 1,1 2-11,-3-2-3,5 1-9,-7-2-6,2-4-8,2 1-2,-4 2-7,2-8-8,-5 6-7,0-3-2,1-2-5,-6 3-6,2-2-1,0-5-1,-6 5 3,0-1 2,0 1-2,0 1 2,-4 3 4,-2-3 6,0 5 0,-8 2 7,2 3-10,-4 1 7,-2 1 1,-1 6 4,-7 7 7,4 2 2,0 4-1,3 2 8,1 3 0,6-7-1,-1 12-6,1-4 1,2-2 4,6-2-3,-1 10 3,2-6 2,5-2-3,-2 0-4,0-3-5,1 1-4,1-3-2,4-1-8,0 3-7,-1-7-5,1-1-5,3 1-5,1-6-2,4 5-1,0-5-7,3 1-11,-1-3-57,2-2-65,3-4-99,0 0-95,3-6-117,-3 3-355,6-3-834,1-1 369</inkml:trace>
        </inkml:traceGroup>
        <inkml:traceGroup>
          <inkml:annotationXML>
            <emma:emma xmlns:emma="http://www.w3.org/2003/04/emma" version="1.0">
              <emma:interpretation id="{81EAB0BC-AD58-4B65-9B68-19A7AF018F26}" emma:medium="tactile" emma:mode="ink">
                <msink:context xmlns:msink="http://schemas.microsoft.com/ink/2010/main" type="inkWord" rotatedBoundingBox="21353,2483 25156,2469 25161,3845 21358,3859"/>
              </emma:interpretation>
            </emma:emma>
          </inkml:annotationXML>
          <inkml:trace contextRef="#ctx0" brushRef="#br0" timeOffset="12784.4446">19166-975 255,'0'0'339,"0"-5"-41,0 5-14,0 0-2,0 0 4,0 0-1,-9 21-13,6-10-8,-3 1-11,-3 4-8,0 3-2,0 1 0,-5-3-14,2 5-11,1-1-18,2 3-15,-10 0-22,11-3-13,-2-1-11,2-3-20,-5 2-12,7-5-13,0-2-7,0 1-9,0-4-9,2-1-11,1-2-10,-1 0-21,1-1-24,3-2-28,-4 0-45,4-3-49,0 0-41,0 0-31,7-20-37,-1 8-28,1-8-31,6-7-33,1-2-29,-2 1-238,2-10-635,3 4 281</inkml:trace>
          <inkml:trace contextRef="#ctx0" brushRef="#br0" timeOffset="12946.2264">19195-1243 256,'1'-13'256,"2"4"-11,-3 0-2,2 3 1,-2-3-4,4 3-7,-4-1-15,0 1-5,0 0-36,2 3-18,-2 3-14,1-8-17,-1 8-11,0 0-18,5-1-6,-5 1-9,0 0-8,9 6-11,-3-2-1,-4-2-12,3 4-16,-1 0-57,-3 2-56,2 0-73,4 6-75,-5-4-270,3 2-537,-2 1 237</inkml:trace>
          <inkml:trace contextRef="#ctx0" brushRef="#br0" timeOffset="13305.3614">19291-895 72,'-4'9'242,"3"-2"17,-1 5 8,-2-3-3,1 2-11,0-4-11,-1 2-8,0 5 13,-2-3-20,3-1-1,-1-3-4,1-1-11,1 4-14,-4-6-4,4 2-17,-1 0-15,1-1-17,1-1-1,-2-2-18,3-2-10,-3 6-6,3-6-11,0 0-6,0 0-13,0 0-15,3-24-13,0 15 4,2-7-7,4-1-7,0-4-16,4 2-8,3-8-7,-1 0 1,1 5-8,-1 6 4,-2-5-4,0 6 8,-1 3-5,-3-3-7,0 9 6,-1 0 6,0-1-16,-2 5 6,1 1 0,-2 1-8,0 3 13,-1 4-1,-1 0-4,3 4 4,-5 4-2,-2 2 4,1 4-3,4 1 2,-4-2-9,0 3 10,0-1-2,1-7 3,2 8-5,-6-2 3,3 0-2,0-8 0,-4 3 1,3 0-22,-1-1-56,-1-2-97,-1-1-110,4-3-115,-5-3-288,1-1-740,0 0 328</inkml:trace>
          <inkml:trace contextRef="#ctx0" brushRef="#br0" timeOffset="14134.5348">19955-1877 138,'-1'-3'337,"1"3"-15,-1-9-10,1 9-25,0 0-18,0 0-9,-14 21-8,4 2-3,-4 9-10,-1 5-6,-1 3-4,-4 15-9,-1 2 1,2-7-10,6-7-11,0 0-11,3-1-18,-4-1-16,6-1-17,-3 0-11,1-1-12,4-6-8,2 1-13,0-10-6,0-2-7,0-2-9,0-7-10,4 2 0,-1-6-6,1-2-8,0 2 2,0-6 8,0 3 5,0-6 16,-3 6 10,3-6 10,0 0-4,0 0-7,0 0-9,11-21-12,0 2-6,-3-3-6,10-1-8,-1-4-3,-3 11-8,6-8-2,-4 8 20,-1 6-6,2-3-9,-3 6 2,3 0-10,-8 3-2,4 2-3,-1 4-5,-2 4-1,2 2-5,-2 4-10,-1 0 12,-1 1-2,-1 6-2,-1-1-4,-2 3 2,-1 2 1,-3-8-2,-2 10 0,1-6 1,-3 3 0,-2-1 1,-2-3-4,-1-2 3,-3 3 0,-1-1-2,-4-4-5,4-1 1,-5-1 5,3 0-2,-4-4-1,3-2 0,4-2-2,0 0 0,0-2-2,2-2-16,1-3-13,0 0-18,0-5-23,1 0-30,1 0-29,-1-7-28,5 5-29,0-5-32,2-1-49,1 3-44,0-1-58,3-1-61,-1 3-44,2-1-259,4 3-792,1 4 351</inkml:trace>
          <inkml:trace contextRef="#ctx0" brushRef="#br0" timeOffset="14823.4888">20186-855 80,'14'-9'315,"0"-4"10,-3 1 17,2-2 9,-1-3-14,-4 0-13,-2-2-12,2 0-24,0-1-15,-4 1-8,-2 1-5,0 3-13,0 1-11,-2 2-21,0 0-17,0-1-19,-4 5-18,2 2-14,-1 0-18,2-1-17,-2 5-12,3 2-9,0 0-11,-19 12-6,6 3-11,1 1-7,-7 10-2,4 2-9,0 1 0,2 7-4,5-7-6,4-2-8,-4 5 2,6-8-3,2 2-2,0-2-3,0-4-1,2 0-6,3-5 1,-1-3-3,1 0 3,1-3-1,3-3 1,-4 0 2,2-5 0,1-1-1,3-4-1,3-5 1,-1-3-2,0-7-1,-1 2-1,5-9 0,-3-1-2,1 0-4,-8-2 2,5-2-2,-3 9-3,-3 0 2,2 0-1,-3 5 2,1 2 2,-5 2-3,2 1-1,-1 2 1,1 4-6,-3 1-4,0 5-5,0 0 5,0 0 1,0 0 0,-5 25-2,4-10 3,-5-2-1,6 9 0,0 2-1,0 0 1,6 0 4,-3-1-6,6 0 5,-2-2-1,0 0 2,4-4 2,-2 2-2,4-10 0,0 6 0,-2-11 6,-1 4 1,3-7 0,2-2-2,-5-4 3,6-2-4,0-4 4,-1-1-1,0-3-5,-1-4 6,0 1-8,-1-9 4,0 1 3,1-1-6,-1-2 3,-2 1 0,-1-3 0,-3 12-2,0-3 0,-3 5 1,1 5-1,0-1 0,-2 3-3,-2 4-5,3 2 0,0 2 1,-3-2 2,-1 4-1,2 10 1,1 1 1,-1 3 3,-2 7-1,0 4 2,0-1-5,0 12 3,-2-4 3,-4 1-4,4-2 2,-4-1 5,2-5-3,-2 6-4,2-4 1,-1-5 4,-1-1 6,-2-2 6,1-5 3,-1 5 5,1-8-1,0 2 0,-2-4 0,2 0-4,-1-2-1,2-1-2,-2-1-4,2-1 0,-3-4-10,3 0-31,-1 0-47,2-6-49,1 2-68,-3-5-67,2-3-60,1 0-69,4-3-72,0 0-306,3 1-830,0-3 367</inkml:trace>
          <inkml:trace contextRef="#ctx0" brushRef="#br0" timeOffset="15216.9246">20808-822 150,'12'1'263,"-1"3"-1,6-3-3,1 0-14,0 2-6,-1-6-7,2 3-13,0 0-8,-3-1-9,-3-4-6,-2 3-2,5-6-17,-4 2 0,-3-2-9,1 0-12,3-1-6,-6-1-5,0-1-9,-2-1-8,2 0-5,-3-1-7,0 2-8,-4-1-6,-2-2-6,-1 2-1,-3 1-7,0 2-1,-2-2-6,1 4-8,-4 0 0,-3-2-3,-1 5-1,0 5-4,-2 3-5,4 1 4,-6 6-5,2 3 2,1 0 0,4 7-1,-2 0 1,1 6 3,-2 1-5,10-6-2,-1 3 6,2 3 3,-4-3 2,6 8-3,-1-10-2,3 0 1,2 1-8,-1-7 1,1 0-2,1-2-7,2 0-4,-1-2-6,2-1-2,1 0-5,1 1-3,1-7-2,1 0-4,3 3-1,-1-3-6,1-3-17,0-3-42,1 0-58,3-1-57,5-1-70,3-8-85,2-1-97,0-1-80,2 2-322,2-5-880,0 0 389</inkml:trace>
          <inkml:trace contextRef="#ctx0" brushRef="#br0" timeOffset="15498.2895">21586-962 95,'-2'-7'335,"-2"-2"9,-1 3 2,-2-5-5,2 4-14,0 2-18,-3-5-19,2 7-16,-3 3-16,-2 0-11,1 3-13,-4 0-17,2 4-16,-1 1-12,-4 7-8,2-3-17,0 3-16,1 5-15,1-3-12,4 5-12,0-1-11,1-2-13,4 5-6,0 0-8,-1-2-6,6 2-8,3 1-6,0-1-9,4-2 0,0-3-29,2 1-58,4-3-34,1-2-63,-1-3-44,2-1-48,3-3-55,-1 0-61,3-5-53,-3-3-220,2 0-676,8-5 300</inkml:trace>
          <inkml:trace contextRef="#ctx0" brushRef="#br0" timeOffset="16205.6683">21980-905 309,'0'-4'307,"0"4"-5,-4-5-7,4 5-21,-11 0-14,-1 0-21,-1 5-17,-4 1-17,-3 5-12,-6 2 7,9 2-20,-5 3 0,7-3-16,-5 6-16,6-2 3,1-1-8,-4 2-7,8 0-10,-4-2-16,5-1-7,3 3-8,1-7-11,0-1-8,3 1-6,4-1-8,-3-4-2,2 1 7,-1 1 1,6-2 6,-3-4 4,5 2-10,0-3 2,3-3 1,-1 0-10,0-4 0,2-2-7,0 1-1,3-4-4,0-1-5,-4-2-3,2-2-8,-2 0-1,1-1-6,0 0 1,-4-1-5,1-3 1,2 1-2,-3 2-2,-4 0 0,0 4-3,2 2-2,-5 4-2,1-3 4,-2 5 0,-2-1 0,1 5-3,0 0-3,0 0 6,0 0 0,-15 12 5,8-4-8,1 6 2,-3-2-1,6 5-2,-1-2-3,0-2 3,3 6-3,1-4 0,0 0 0,1 3-2,2-4-3,-2 0 3,0-5 5,3 4-7,1-7 10,1 0 10,0-2 11,-1 2 19,3-5 3,2 0-13,2-2 17,2-4-32,2-1-4,2 0-3,0-5 1,0-3-4,-2 2 1,-2-5-2,8-3-4,-5-3 2,1-3-9,-1 2 6,-6-4-4,2 7 0,1-13-2,-6 3-5,-2 1 5,-2 6-3,-1-8 1,-4 15-2,1-2-2,-3 7 4,0-1-5,-3 0 1,3 5 2,-1 4-8,1 2 0,3 2 0,-6 0 1,6 0-1,-6 10-3,3-1 4,2 2-1,-2 6 0,3 3 2,-1 2 0,1 3-1,-3-1 5,6 7-1,-6-6 0,1 0 1,4-2-3,-4 4-1,2-2 3,0 0 1,0-3 1,-3-1 1,-1 0-1,3-3 2,-2 1 2,-2-4 6,1 1 3,-1-5 3,1 1 4,1-3 2,-6-2 2,4-1-3,0-1-2,-3 1 1,3-3-3,-2 1-8,2-3 3,-2-1-5,7 0-8,-13-1-24,6-3-21,4 1-32,0-3-33,1 0-38,-2 0-34,3-3-30,1 3-36,1-5-33,1 4-22,0-3-23,1 5-27,3-5-27,0 1-16,4 1-246,-4-1-693,3 2 307</inkml:trace>
          <inkml:trace contextRef="#ctx0" brushRef="#br0" timeOffset="16577.4665">22295-724 106,'12'-3'147,"-3"-1"8,5-1 17,-1 1 16,0-1 14,-2 2 5,4-3 4,0-3 0,1 2 7,2 1-3,-1-2-6,-2-2-6,4 3-12,6-4 11,-5 2-29,5-3-11,1 0-7,5-1-10,-7 1 1,1-2 3,-3 0-12,1-2-7,-8 6-3,1-3-5,-2-1 9,-8 3 1,1-2 2,-2 2-6,-2-4-5,-1 3-4,1-3-4,-6 1-7,1 0-6,-6 1-12,1 4-8,-12-1-8,1 1-5,0 3-9,-3 3-2,-5 6-10,0 2 0,8 2-3,-8 7 0,2 2-1,1 1 0,0 5 0,3 1 8,1 4 5,1 2 4,1-3 5,4 2 0,1-3-6,3-1 7,2 0-4,0-2 2,3 2-6,0-2-4,3 2-1,1-3-6,-3-2-5,6 2-1,0-6-12,0 1 6,4-1-5,-1 1-3,1-4-6,6 4 1,-2-5 1,-4-2-10,10 1-5,-2-2-45,-3-7-56,0 5-72,2-4-73,2-2-80,0-2-61,-3 1-62,-1-4-53,1 2-348,0-1-911,-3 2 403</inkml:trace>
          <inkml:trace contextRef="#ctx0" brushRef="#br0" timeOffset="16731.4543">22688-553 306,'0'0'91,"0"0"46,9 2 35,-9-2 34,7 0 33,-3 4 44,-4-4 9,8 0 29,-8 0 9,10 0 13,-5-4 3,-1 2 2,-4 2 1,9-3-14,-4 1-18,0-2-19,-2 2-37,1-4-30,0 3-24,0-1-19,1 2-22,-5-2-31,0 4-78,4-6-89,-4 2-125,0 4-122,0 0-141,-7-8-425,5 8-916,2 0 405</inkml:trace>
        </inkml:traceGroup>
      </inkml:traceGroup>
      <inkml:traceGroup>
        <inkml:annotationXML>
          <emma:emma xmlns:emma="http://www.w3.org/2003/04/emma" version="1.0">
            <emma:interpretation id="{BF047D8D-A3F7-4652-818B-DA6AA8C1BD8B}" emma:medium="tactile" emma:mode="ink">
              <msink:context xmlns:msink="http://schemas.microsoft.com/ink/2010/main" type="line" rotatedBoundingBox="6994,6005 24273,5813 24291,7443 7012,7634">
                <msink:destinationLink direction="with" ref="{DAEF976E-E19E-4F60-A674-929C9A70E7BA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6DE245FF-7CC2-447B-878B-435B6EEEC962}" emma:medium="tactile" emma:mode="ink">
                <msink:context xmlns:msink="http://schemas.microsoft.com/ink/2010/main" type="inkWord" rotatedBoundingBox="6994,6068 11155,6022 11169,7264 7008,7310"/>
              </emma:interpretation>
            </emma:emma>
          </inkml:annotationXML>
          <inkml:trace contextRef="#ctx0" brushRef="#br0" timeOffset="35182.9807">4830 2201 205,'0'-4'266,"0"4"3,0-8-17,2 5-17,-2 3-24,0-6-10,0 6-10,0-5-13,0 5-9,0 0-9,0 0-17,0 0-9,2-5-5,-2 5-9,0 0-5,0 0-5,0 0-7,0 0-3,0 0 6,0 0-15,0 0-1,0 0 2,0 0 2,-2 16 2,0-9 1,0 1 6,-2 4 3,1 3-7,-3 2-5,1 1 1,-3 3-7,2 1 0,-3 1-5,-1 1 0,0 4-5,1-5-5,2 0-3,-1-2-15,0 1 0,1-1-3,-2 0-5,2-1-7,1-3-2,0 0-3,1-1-5,1-2-5,-1-2-4,-1-3 1,1 4-5,1-2 2,2-4 1,0 3-6,-2-5-1,3 1-4,-3 3-6,3-6-26,-1 1-41,2-4-26,0 5-46,0-5-43,0 0-45,0 0-51,0 0-57,8-23-44,-5 10-264,0 0-691,3-2 306</inkml:trace>
          <inkml:trace contextRef="#ctx0" brushRef="#br0" timeOffset="36104.9906">4666 2427 87,'-8'1'299,"5"-1"6,-3 2 4,6-2-8,-10 0-12,7 3-10,3-3-15,0 0-14,0 0-15,-9 0-10,9 0-11,0 0-14,0 0-14,0 0-17,0 0-14,-7-3-13,7 3-9,0 0-8,0 0-5,0 0 1,0 0-6,0 0-4,18 9 0,-11-7-7,1-1-2,2 0-5,4 4-10,-2-4-5,5-1-9,2 3-3,-6-3-12,7 3-2,2-3-6,-4 0-7,2 0-4,-4 0-1,2-3-5,-1 3-3,1 0-5,-2 0-3,1 0 0,-4 0-3,0 0-31,1 0-40,-1-3-46,0 2-53,-1 1-55,1-1-58,-2-3-58,7 0-72,-7-2-322,4 1-776,-2 1 343</inkml:trace>
          <inkml:trace contextRef="#ctx0" brushRef="#br0" timeOffset="35509.6954">5047 2160 48,'3'-2'261,"1"-2"5,-2-1-6,-2 5-14,1-4-14,-1 4-13,0 0-14,0 0-10,0 0-11,0 0-1,0 0-5,0 0-1,-3 16 4,-3-3-6,4 0 4,-7 6 1,1 0-5,1 3-10,0-4-3,-2 3-11,-3 10-11,3-9-8,1-2-11,-1 2-9,4-1-5,-4-2-12,4 2-5,-4-3-11,3 1-9,-2-1-7,2-3-4,1-1-8,0-1-3,1 1-5,-2-3-3,2 1-7,0 0-8,4-3 3,-3-3-5,-1 0-15,4 0-36,-3 1-43,2-5-39,1-2-43,-3 6-38,3-6-42,0 0-46,0 0-50,0 0-41,-7-17-235,7 12-654,-2-7 290</inkml:trace>
          <inkml:trace contextRef="#ctx0" brushRef="#br0" timeOffset="35796.1058">4671 2369 228,'-3'-3'259,"3"3"2,0 0-7,4-7-6,1 3-3,-1 2-3,4-1 0,5-3 0,-1 4 0,2-1-4,3-2-6,2 0-9,0 2-6,2-2-14,-1 1-11,0 0-20,0-1-14,-1 2-12,1-1-20,-2-1-9,1 3-8,-1-3-13,-4 2-11,1 0-8,-3 3-3,0-3-11,1 1-8,-2 1-2,0-1-5,-1 1-8,-3 1-9,0-3-14,-1 3-42,-6 0-45,10-1-43,-10 1-41,0 0-45,2 4-52,-2-4-52,0 0-50,-14 4-276,3-2-679,-2-1 301</inkml:trace>
          <inkml:trace contextRef="#ctx0" brushRef="#br0" timeOffset="36532.6588">5315 2397 275,'0'0'285,"0"0"-1,0 0-8,-20-6-11,17 2-15,3 4-10,-2-7-6,-1 4-5,0 1-2,-1-2-2,4 4-13,-5-5-2,1 3-20,4 2-18,-7-4-16,7 4-17,-10 4-10,4 1-12,1-2-12,-2 3-11,0 3-7,1 4-19,-1-2 1,-2 0-11,5 3 0,0 2-7,3-2-11,-3 2 2,4-3-9,0 4-4,1-3-1,7-2-5,-6 0 1,4-1-4,1-1-3,4-1-3,-2-6 0,1 2 0,0-4 4,3-2 9,0 1-12,-1-5 3,5-2 5,-2-4 9,-1-4-7,-5 4 5,4-6-2,-2 1 7,-3-1-2,-1-3-5,-2-1 0,-3 0-2,2 6-2,-2-6-3,-2 5-2,-2 1 2,0-1-7,0 4 3,0-3-6,-3 4 0,2 3-2,-1-4 2,0 9-3,0-3-3,2 0-10,-5 3-31,1 3-39,6 0-29,-7-3-52,7 3-25,-5 6-29,4 0-25,-2 0-29,3-3-40,2 6-29,-1-2-21,0-1-194,2 3-593,2-3 263</inkml:trace>
          <inkml:trace contextRef="#ctx0" brushRef="#br0" timeOffset="37100.4804">5437 2430 119,'0'0'202,"-1"-9"15,1 6 9,0-3-1,0 6-3,1-8-8,-1 4-11,0 4-13,2-8-12,3 3-4,0 3-10,2-3-4,1 3-7,1-1-11,3 0-9,0 0-13,0 3-9,5-3-12,0 3-11,2 0-7,2 0-12,-2 3-6,1-1-4,-1-1-13,2 2-13,-2-3-53,-2 2-48,2-1-66,-6-1-80,4 0-71,-6 0-210,2-1-537,-2-1 237</inkml:trace>
          <inkml:trace contextRef="#ctx0" brushRef="#br0" timeOffset="36905.9891">5458 2350 122,'10'-6'137,"1"-3"17,-2 2 13,6-8 22,3 2 13,2-7 8,1-2 5,3 0-3,-1-2-2,2-1-8,1-1-7,-2 1-6,1-5-18,-2-1-7,-1 4-10,-1 2-12,0-6-10,-1 4-15,-5-4 3,0 2-10,-6 6-4,-1 2-5,1 0-5,-7-1-2,2 7 4,-4-1-11,-1 2 0,-6 1-7,4 3-8,-4-1-6,-1 4-4,-5 1-6,1 1-8,-2 5-4,-3 0-7,-2 2-12,0 7 4,0 1-3,0 2-2,3 4-2,-4 5-7,1 3 2,-3 4 0,7 3-1,0 0 9,1 2-7,1 4 10,5 0-7,0-1 13,-2 7-7,4-1 4,1-1-5,8-1 4,-7 3-2,1-5-2,2 0-4,0-2-2,-1-1-1,1 0 0,4-5 1,-5-5-4,2-3-6,2 1 7,-2-1-8,-2-6 2,1-1 0,-1 1 2,0-1-6,0-2 5,0-2-8,-2 2-3,3 0-7,-3-5-26,2-2-37,-2 3-30,0-3-20,1 0-38,-2-6-33,0 4-31,-1-4-34,6 0-47,-10-4-24,2-4-269,2-5-644,0 4 284</inkml:trace>
          <inkml:trace contextRef="#ctx0" brushRef="#br0" timeOffset="37863.0003">6147 2482 18,'0'0'269,"0"0"4,0 0 0,0 0-3,0 0-10,0 0-10,2-13-2,-2 13-6,-3-5-12,3 5-11,-2-4-10,2 4-10,-4-5-15,4 5-12,-7-3-17,7 3-11,-8 3-9,8-3-19,-12 6-12,5-1-12,-1 2-6,-1 0-14,0 4-6,1-2-7,-2 3-6,6-2-3,-1 2-8,0-2 0,1 1-7,2 0-9,-1 3 1,3-8-1,3 4-2,0-4-2,1 0-6,5-3 5,-1 2-3,2-2-3,1-3-2,5-2-3,0-4-3,2 3-2,0-8 8,-1 2 1,0-3-1,0 0-5,-1-2 11,-4 2-7,1-2-5,-6 2 9,1-3-5,-1 7 4,-5-8 1,0 3 8,-2 2-8,0-2-2,-3 1 0,2 3-9,-3 2 8,-3-1-3,-6 2-6,2 3 4,0-1-4,-1 4 1,-2 3-7,1-1 4,-2 3 0,0 1-8,2 2 1,4-2-5,0 1-42,2 2-28,3-3-38,1 3-35,1-2-43,2 2-49,2-3-53,4 3-50,-2-2-244,5-2-641,3 1 284</inkml:trace>
          <inkml:trace contextRef="#ctx0" brushRef="#br0" timeOffset="38303.3451">6359 2602 214,'2'6'229,"-2"2"10,3 4 10,-6-2-6,2 5-9,-1-1-12,0 3-5,0-1-2,-3 5-5,1 0 24,-3-3-18,2 4-10,-3 1 5,2-6-19,0 4-9,3-7-6,-4-1-4,2-1-16,1-2-3,2-5-21,-2 3-9,4-2-7,-3 0-16,3-4-3,-3 2-1,3-4 3,0 0-5,0 0-8,0 0-8,0 0-8,6-18-5,-2 5-10,3-5-8,-2-4 0,4-8-5,0-1-8,7-4 1,-2-3-4,-2-2-4,5-16-5,-4 14-2,8-19 0,-8 8-3,5-5-2,-3 21-4,-1-1 2,2 1-5,-1 4 2,2 4-3,-1 3-8,-4 5 10,0 4-4,3 2-2,-6 5-1,2-1 2,-1 8-2,-3 0 2,0 3-1,0 3-1,-1 2 3,-3 4 0,3 1-1,0 5 1,-6 1-1,1 5-1,-2 0 2,1 1-1,-6 2-1,3-3-1,-3-1 0,0 0 0,-4-2 3,3 0-4,-3-3 3,2-3-7,-5 4 8,3-6-5,3-1 2,-1 0-2,-1-2-5,1 0-18,2-1-27,-3-2-40,2-2-36,7-2-37,-8-2-30,8 2-31,-7-6-31,3 2-33,4 4-38,0-9-13,2 1-24,1-1-224,0-2-633,0 4 280</inkml:trace>
          <inkml:trace contextRef="#ctx0" brushRef="#br0" timeOffset="38649.6092">6612 2344 64,'0'0'102,"8"3"10,-3-2 15,2 1 14,-4-2 16,4 4 13,1-4 7,-3 3 9,3-1 4,1-2 0,5 0-4,-2 0-3,4-5-8,-2 4-3,2-4-7,0-1-5,1-1-10,-4 4-1,1-6 3,0 1-20,-2-1-4,0 3-1,2-10-10,-7 9-6,1-5-1,0 3-2,-2-3-17,1-1-5,-3 1-9,0-1-9,-1-1-4,-3 3-6,0 0 3,0-1-6,-3 2-6,0 1-1,0 3-5,-3-3-4,2 2-5,-9 6-1,5 0-5,-4 1-3,0 2-5,-3 5 1,-2 3-3,0 1 2,1 4-7,2 1-1,1 1 0,1 4-1,1-1-1,4 3 1,2 0-1,2-2-3,-5 0-4,7 1 1,2-2 2,-1-1-3,3-4 3,0-1-1,0 1-2,1-3-2,0-2-1,0 2 5,0-4-10,1-2-48,4-1-42,-2 1-31,2-3-41,-2-3-37,4-4-38,0-2-30,0 0-35,3-6-21,-4 3-206,3-4-578,0-4 256</inkml:trace>
          <inkml:trace contextRef="#ctx0" brushRef="#br0" timeOffset="38933.4059">6930 2322 145,'6'-5'56,"2"-1"15,-4 2 11,-1 3 22,-3 1 9,6 0 24,-6 0 21,7 7 17,-5-3 6,2 2 7,-1 3-3,-1-2 1,1 2-5,-2 0-3,-1 3 3,2-4-5,-2 0 1,2 1-10,-3-1-16,0-2-1,1 0-9,0-1-19,-2 0-17,2-5 8,3 9-16,-3-9 0,0 0-12,0 0 2,0 0-13,0 0-13,0 0-4,4-25-9,-2 14 4,2-1-1,-3-4-17,2-3-3,3-2 2,0 0-14,0-1 6,-3 1 1,2 1-7,2 0 3,-1 1-8,2-1-7,-4 6 7,4 1-6,-1-3 0,0 4-13,1-2-24,3 7-13,-5-3-32,1 4-27,-1 2-20,0 3-20,-1-1-18,-5 2-22,13 4-25,-8-1-9,4 3-13,-1 0-1,1 3-3,-1-2-5,-1 2-162,3-3-432,-1 2 191</inkml:trace>
          <inkml:trace contextRef="#ctx0" brushRef="#br0" timeOffset="39330.4196">7235 2172 847,'4'3'-20,"-4"-3"35,8 4 27,-7-3 11,-1-1-1,0 0 13,0 0-1,0 0 12,0 0 6,0 0 5,0 0 9,0 0-4,0 0 3,0 0 1,-18-1 1,14 3 6,-4 3 1,-2 4 3,0 2-3,3 0-2,-7 6-2,4 2-2,-3-2-5,6-1-4,-1 5 1,-2-1-16,3-3-8,3-1-7,2-1-7,0-3 7,2 1-16,2-2-7,0-3 0,-2 0-5,2-2-1,3 0-2,-1-4-5,0 0 6,2-2 0,-6 0 6,10-1-1,-3-2 0,2-1-7,0-4 4,1 0-5,-2 0 3,1-3-4,4-3 1,-2 3 2,-1-1-4,-2-7 6,-1 2-14,4-3 3,-1 3-1,-2 2-4,-1-1 15,-1 7 10,-2-3 6,-1 4 5,1 2 9,-2-1 2,-1 3-4,0-1 3,4 4-5,-5 1-9,0 0 0,0 0 3,0 0 1,0 0 0,-9 18 3,3-9-11,4 4 2,2-2-7,-3 5-2,-2-4 2,4 4-10,-3 2 0,1-4-3,2 2-1,-1 5-1,2-6-3,0 2-5,0-2-2,-3 0 2,6 0-2,-3 1-4,0-4-2,2 6-17,2-2-36,3-7-7,1 5-43,1-4-81,6 2-64,-4-6-53,5-1-76,-2-3-246,5-4-667,0 0 296</inkml:trace>
          <inkml:trace contextRef="#ctx0" brushRef="#br0" timeOffset="40592.4625">7586 1688 36,'0'0'138,"0"-6"-10,0 6-11,0 0-7,0-7-6,0 7-7,0 0-5,0 0-4,1-4-8,-1 4-3,0 0-4,0 0-5,0 0-21,0 0 6,0 0-4,0 0-7,0 0-6,0 0-4,0 0-4,0 0-4,1-4 1,-1 4-2,0 0-5,0 0-7,0 0 8,0 0-5,0 0-1,0 0 3,0 0-9,0 0 4,0 0 2,4 12-8,-4-12 4,0 0-3,1 5 9,-1-5-8,0 0-1,0 0 1,2 3-7,-2-3 3,0 0 0,0 0 1,0 0-1,0 0 3,0 0 4,0 0 4,0 0 2,0 0-5,0 0 8,0 0 0,0 0 4,0 0 4,0 0 8,0 0 1,0 0 7,2 3 1,-2-3 7,0 0 1,0 0 0,0 0 1,0 0 1,0 0 1,0 0 1,0 0 4,0 0 3,0 5 9,-2 2 11,-1 6 12,0 3 6,-2 5 7,-2 8 19,1 5-16,0 5 6,-1-2 1,-1 0-3,4 0 5,-3 1-8,0 5-8,1-4-10,0 3-3,4-5-6,-3 2-10,2-2-4,1 0-11,2-7-7,-3-3-9,3-2 3,-1-1-4,2-2-8,-2-2 2,2-4-9,-1-1 0,0-2-3,0-2 0,3-2-8,-3-3-1,0 4-5,0-5-1,0-5-35,0 6-35,0-6-30,0 0-42,0 0-37,0 0-48,0 0-50,-3-27-56,0 14-270,3-1-640,-3 0 284</inkml:trace>
          <inkml:trace contextRef="#ctx0" brushRef="#br0" timeOffset="40068.4252">7577 1687 70,'0'0'90,"0"0"-11,0 0-8,0 0-18,0 0-9,0 0-15,0 0-15,0 0-17,0 0-17,6 1-12,-6-1-35,0 0-70,0 0 31</inkml:trace>
          <inkml:trace contextRef="#ctx0" brushRef="#br0" timeOffset="40981.4635">7413 2137 195,'0'0'278,"0"-6"6,0 6-10,4-7-7,1 4-12,-1-2-12,2 4-9,6-2-9,-3 1-5,5 1-12,2 1-14,0-3-11,4 3-21,-2 0-22,1 3-1,0-2-16,-2 1-14,1 2-9,0 1-8,0-3-15,1 2-6,-1 0-9,1-4-41,-1 3-39,-1-1-32,-2-1-30,3 1-23,-6-2-15,1 3-10,-3-2 3,0-1 3,-1 2 8,-5 1 14,3-2 9,-1-1 6,1 3 10,-5-1 9,1 2 18,0-1 22,1 2 29,-4 1 25,0 2 21,0 1 15,0-1 9,-2 3 12,-2 3 2,0 0 10,2 0-6,-2-2 2,0 4 1,0 0-16,-1 1-1,-1-2-14,2 1-3,-1-3-1,0 3-8,-1-4-4,2 1-5,0-1-2,0-2-9,0 0-23,2-2-33,-2-1-38,3-2-40,-1 2-38,2-4-49,0-3-40,0 0-31,0 0-46,0 0-162,6-15-506,-1 5 224</inkml:trace>
          <inkml:trace contextRef="#ctx0" brushRef="#br0" timeOffset="41127.1642">7856 2161 89,'4'-24'165,"-1"-2"13,3 4 18,-2 0 20,-1 5 18,0 3 8,2-5 12,-2 5-21,-3 3-10,4 3-25,-4-5-11,0 6-23,1 2-17,1-1-14,1 2-16,-3 4-4,0-5-23,0 5-11,0 0-42,0 0-51,6 12-47,-4-4-66,-2 4-66,0-2-55,2 2-194,-2 2-480,0 0 213</inkml:trace>
          <inkml:trace contextRef="#ctx0" brushRef="#br0" timeOffset="41440.8073">7969 2344 197,'0'6'256,"0"1"9,0 0-1,0 0-13,-1-1-18,1 2-16,0-1-17,0 3-11,0-4-9,1 4-17,2-3-8,0 1-11,-3-2-9,5 2-3,-2-3-1,2 1 3,1-3-13,3 2 14,-3-3-14,2-2-4,4-2 3,-4-2-5,1 0-6,1-2 4,-2-3-8,2-1-3,-4-2-7,0-1-4,1-5 4,-3-3 3,1 0 2,-3-1-8,-2-2-2,0 0-4,-3 2-3,-1-1-3,-1 3-3,-5-1-1,2 4-7,-3 2-5,2 4-13,-3 1-1,1 4-4,3 0-7,-3 2-3,1 5-7,-2 2-7,3 1-27,0-1-43,0 2-55,0 5-51,1 1-51,0 3-51,0 3-57,4-5-59,-1 4-68,2-1-224,3 1-717,3-3 318</inkml:trace>
          <inkml:trace contextRef="#ctx0" brushRef="#br0" timeOffset="42107.4155">8251 2250 233,'3'-3'309,"-3"3"4,4-5-6,-1 3-8,-3 2-26,0 0-21,7-2-25,-7 2-9,1 11 0,-2-3-10,0-1-3,-2 7-7,-1-2-12,-1 4-15,0 4-9,-3-2 0,3 2-18,-4-1-14,5-5-5,-4 4-13,2-5-11,-1 1-10,2-1-8,1-2-10,1-2-14,0 1 1,-1-4-6,2 0-7,1-2-4,0 2 0,1-6-5,0 5-7,0-5 3,0 0-9,0 0-1,13-15-1,-6 7-1,0-8-9,7-1 3,-2 0-1,1-4 2,4-6-6,-2-4-3,1 3 6,-1 1-10,-4 5 4,5-4-6,-7 6 2,0 2 1,0 6-2,-5 2 2,2-1 0,-4 6-4,1 0 3,0 1 0,-3 4-1,0 0 0,0 0 6,4 14-9,-4-5-3,-1 3 3,1 0 0,2 2-1,-1 0 0,5-2 1,-1 6 2,0-6-6,3 5 6,2-6 2,-2-1-4,6 2 1,2-3 1,-1-3-1,-3-3 4,7-1-6,-2-6 2,2 2 0,-2-4 3,1-3-2,-1 0-1,-1 0-1,2-5 2,-5 2 0,3-4 0,-5-4 3,0 2-2,-1 0-2,-1 2 2,-3 1-1,1-4 4,-1 1-2,-4 3-4,0 4 1,1-2 3,-3 4-2,-3-1 14,1 5 2,2-1 4,-2 2-8,2 4-3,-3-6-1,3 6-1,0 0-1,0 0-2,0 0 1,-5 16-1,7-7 1,-1 3-1,4 0-1,-1 3-1,3-1-1,-3 0 2,1 5-3,3 1 5,-3-4-5,1-1 0,1 5 2,-3 0-2,2-2-1,-4-6 11,2 3 16,-4 1 20,2-4 14,-7 4 14,4-2 8,-3-3 8,-2 2-7,-2 1 8,-2-4-5,-1 5-7,0-2-10,-2-1-1,3-5-8,-1 7-8,0-8-9,2 0-6,1 0-6,2-1-31,-2-1-41,2-2-56,1-2-80,5 0-65,-10-2-100,5-3-96,4-1-479,1-4-990,-3 0 437</inkml:trace>
        </inkml:traceGroup>
        <inkml:traceGroup>
          <inkml:annotationXML>
            <emma:emma xmlns:emma="http://www.w3.org/2003/04/emma" version="1.0">
              <emma:interpretation id="{393B7D05-517A-4082-AC4E-3708BB2F9CB7}" emma:medium="tactile" emma:mode="ink">
                <msink:context xmlns:msink="http://schemas.microsoft.com/ink/2010/main" type="inkWord" rotatedBoundingBox="11464,5968 15146,5928 15164,7544 11482,7585"/>
              </emma:interpretation>
            </emma:emma>
          </inkml:annotationXML>
          <inkml:trace contextRef="#ctx0" brushRef="#br0" timeOffset="43855.5915">9348 1949 102,'4'-6'235,"3"-3"-2,1 1-15,-1-2-17,0-2-16,6-8-14,-5 3-13,1-1-14,0 2-9,3-5-8,-4 3-8,-1-1-10,-1 1-10,0-3-6,-2 0-4,0 5-17,-3-4 2,0 6-3,-1-3-2,-1 6-3,0 0-2,0 2-1,-2 1-1,1 2-6,-2 1-8,0 3 4,-3 2-11,-1 0-5,-1 5-2,0-2 0,-1 5 0,-1-2-9,2 4 1,0-1 2,0 1-3,2 2-3,0 0 5,1 1-7,2-2 1,-2 2-3,3-1 1,3-3-4,-4-1 1,4-1-1,0 1 1,0-1 1,0-1 0,0-6-4,0 8 1,0-5-5,0-3 3,2 8 1,-2-8 1,0 6 0,0-6-2,2 2 2,-2-2 0,0 0 2,0 5-8,0-5 3,0 0 9,0 0-13,0 0 1,6 0-1,-6 0-1,0 0 1,0 0-3,0 0-1,0 0 7,0 0-8,0 0 2,0 0 1,0 0-5,0 0 2,0 0 2,0 0-1,7-6-2,-7 6 4,0 0-4,0 0-5,0 0 1,0 0 1,0 0 1,0 0 9,0 0-7,0 0 0,0 0 0,0 0-4,7 0 6,-7 0-2,0 0-1,0 0 2,0 0 0,0 0 7,0 0 7,0 0 8,0 0 7,0 0 10,0 0 28,0 0-22,0 0 5,0 0 6,0 0-2,0 0-15,0 0 7,0 0-4,0 0 13,-17 6-6,12 3 2,-3-3-4,-1 10 6,-2 4-2,3 4 5,-3-1-8,0 5 0,1 4 0,0 2 0,3-3-1,-3 6-4,5-3-5,1 2 5,-1-3-13,1 0-1,2-1 1,0-6-6,0 6 0,-2-9-2,3 3-7,0-3 1,1 2-2,0-3 1,-2-3-4,-2-1-5,8-5 10,-8 3-7,3-4-2,1 3 2,-2-5-5,1-2-3,-2-2 4,3 2-9,-5-2-7,3-1-22,1-3-32,1-2-11,-7 3-30,7-3-16,-8-6-19,5 0-16,1-6-5,-3 5-21,1-8-12,-3 7-3,4-8-1,-3 3 7,3-6 4,-3 5 3,1-1 20,-1 0 20,2 1 9,-1 2 8,0-4 17,2 5 9,1-1 19,-1 0 20,-1-2 15,1 4 20,1 0 17,2 4 14,-5 0 17,4-4 8,1 4 10,0-2 11,0 0-1,1 3 4,-1-1 5,5 3 2,-3-3 5,1 3-5,1 0 3,-1 1 1,2 1 5,4 4 3,2-3 4,2 3 2,1 2-3,6-1-3,-2 1 3,-1 0 0,10 2 1,-7-1-8,7 0 5,-1-4-1,2 3-10,1-4 3,-4-1-6,-3 3-7,-2-3 7,1 0-24,-3-3 3,0 3-2,-6-1-6,3 0-5,-6-3-2,1 4 5,-4-1 10,0 1 12,-2-1 5,-4 1-8,4-4-3,-4 4-8,0 0 13,0 0-13,0 0-8,0 0 1,-18 5-5,12-1 3,-2-1 1,1 6 0,-5-2 0,6 1 3,-4 4-9,2-5 6,2 6-7,0-5 2,1 5-4,3-2 0,1-1-5,1-2-1,1 4-2,0-4 0,3 1 1,1-4-2,3 4-3,2-2 6,0-3 1,1-1 4,0-1 3,-1-2 1,3 0-1,0-2 0,-3-1 0,3-1 4,-2-2 3,1-1 7,-2 1 2,0-4 5,-3-1 0,2 1 1,-3-2-3,1 0-3,-2-2 2,-4 1-1,2-2-9,-3-4 0,0 8-2,-1-6-3,-1 6-2,-2-3-1,1-2-8,-1 5 8,0-2-10,-2 2 2,1 1-5,3 2 1,-5 2-7,0-3 2,1 3-17,2 2-23,1-2-38,0 4-40,0-2-31,3 4-52,0 0-25,-5-3-29,5 3-31,0 0-33,0 0-35,0 12-33,0-12-225,5 9-657,1-2 290</inkml:trace>
          <inkml:trace contextRef="#ctx0" brushRef="#br0" timeOffset="44178.5032">9808 2286 25,'8'4'200,"-4"1"6,2-2 7,-2-1-7,2 0-5,-1 1-7,-5-3-9,6 1-3,-6-1-7,8 1-3,-8-1 5,3 4-12,-2 0-3,-1-4 2,2 5 2,-2-5-3,0 0 6,0 7-4,0-7-8,-5 6-2,4-4-8,-6 1-8,7-3-2,-3 4-5,3-4-4,-4 0-4,4 0-9,0 0-1,0 0-11,-8-8-8,8 3-5,-3-2-7,6 0-3,0-3-7,0-6-4,0 4-6,3-7-5,4 1-1,-3 0-3,2-1-1,2 3-8,-3-1-2,5 0-4,-3 1-6,6 2-2,-8 3-3,1-1 0,0 3-5,6-4-6,-5 5 2,4 1-4,-3 1-1,-1 1-3,1 1-2,-1 2-3,1-2-26,-1 4-34,2 3-53,-1-6-53,-4 3-63,0 3-65,2-3-80,-4 1-409,2-1-840,-7 0 371</inkml:trace>
          <inkml:trace contextRef="#ctx0" brushRef="#br0" timeOffset="47219.5315">10652 2189 169,'0'0'179,"0"-8"-3,0 8-7,2-7-4,-2 0-1,0 4 1,0 3-4,0-11-2,0 3 3,-2 2 0,-1 1-1,2 2-2,-2-5-7,0 2-8,-3 4 0,3-3-10,-6 1-8,0 0-12,0-1-8,-3 4-4,3 0-9,-5 2-6,1 0-14,1 4-2,-7-1-4,5 2-11,2-1-2,1 5-2,-1-3-9,3 2-1,-4 6-3,5-6 0,0 4-6,0 0-7,6 2 2,-2 1 3,1 4-11,3-6 2,0 5-5,3-7 8,1 5-9,4-3 6,1 4-4,0-8-1,4 6-6,1-5 0,2-1 1,-1-4 6,5 0-7,-5-3 0,5-1-3,-1-2 1,-1-4-1,0 2-7,0-3-11,-1 0-41,-2-3-31,-2 2-48,0 0-58,-3-1-65,2-5-59,-4 0-228,-2 0-585,2 0 259</inkml:trace>
          <inkml:trace contextRef="#ctx0" brushRef="#br0" timeOffset="48089.9793">10838 1693 210,'0'0'259,"-11"-3"-10,11 3-7,-8 9-11,4-3-10,1 4-6,-4 2-6,4 3-2,-2 6-2,-1 1 3,-1 11-5,3 3 11,-1-6-16,0 6-18,5-1-1,-1-1-11,1 0-9,0 2-13,0-1-9,0-2-13,0-8-7,0-2-18,0-1 0,0 0-14,1-3-2,-2-4-16,1-4-1,1 3-10,-1-6-4,0-4-2,0 4-9,0-1-2,0-5 0,0-2 0,3 4-7,-3-4-6,0 0-1,2-15-5,1 2 0,1-2-5,3-6 0,-3-2-5,2 2 3,-3-2-3,5 3-1,-3 2 0,1-3-2,0 6 2,-1 3-7,3-1 1,-2 1-2,-2 0 5,4 3-1,-3 3-3,-2 3 0,-1 2 4,-2 1-5,7 1 1,-4 5-4,1-1 2,0 8 0,-2-4 4,1 4-5,-1 8 2,2-6 0,-1 3-1,-2 1 2,3-1-2,1 3 1,2-4-1,-2 2 1,0-3 1,-1-3-1,1 2-2,1-2-2,1 2-5,1-5-27,0-3-26,1 0-30,2-1-32,0-2-22,2-1-22,-1-6-25,0-2-14,8 0-13,-1-4-13,-2-5-5,-1 2 10,5-8 9,-7 4 21,-1 2 27,-1-2 20,-2-2 11,-2 5 22,-3-2 21,1 0 20,-3 2 20,-1-2 27,0 4 27,0-1 24,-4-2 29,0 6 11,2-3 14,-2 3 16,-1 2 8,0 1 12,-4 0-10,1 3 2,-2 2-7,-2 2 20,0 3-13,1 1 0,-1 7 4,-1-2 1,1 1-5,-2 4 1,3 1-10,0 2 1,3-2-12,-1 1-7,4-1-13,3 3-3,0-6-4,0 0-3,3 2-17,2-6 6,-2 2-6,3-1-12,2-1 8,-4-1-5,2-6-2,0-3 13,1 4-20,-1-4 1,2-1 0,-1-3-6,0 2 0,2-4-2,-2-1 2,2-1 0,0-3-3,-2 0-5,-4-2 5,4 1-6,-1-1-2,-4-1 8,2 2-7,0 0 11,-1 2-11,-2 4 8,1-3 15,2 6 8,-4-2 3,2 1 5,-2 4-7,0 0-11,0 0 9,0 0-6,0 0-1,0 0-3,-2 21-3,2-15-5,0 3 1,0-1-3,2 2-3,-1 0 0,1 1-4,1 0 3,-2-4-5,2 1 3,1 2 0,-2-5-2,1 4-8,1-2 2,2-2 2,-3 3-18,4-2-27,-3-4-34,1 3-35,-1-1-30,2-3-27,-3-1-34,6 0-33,-9 0-33,14-6-35,-4-1-20,0-2-235,-2-1-604,1-2 267</inkml:trace>
          <inkml:trace contextRef="#ctx0" brushRef="#br0" timeOffset="49103.4889">11404 2155 137,'3'-13'57,"2"2"16,0 1 26,-2 4 22,1 0 8,-3-1 19,1 0 8,0 6 1,-2 1-3,0 0 5,0 0 5,0 0 2,0 0 0,2 15-3,-2-8 3,0 8-7,-2-3-5,2 4 0,-2-5-7,0 6 0,1 3 8,0-3-19,-2 1-11,3-2-3,0 1-18,0-6-8,-2 4-13,4-8 8,-4 5-8,7-5-23,-5-1 11,1-1-20,-1-1 2,0-4-12,5 2-4,-5-2-2,0 0-1,14-10-15,-5-1 4,-3-1 18,0-5-22,6 0-2,-2-3 7,2-3-6,-4 3 9,1-2-15,1 0-3,-2 1-8,1 3 5,-8 3 4,6 3-2,-3 2 2,-1 3-4,0 1-4,0 0 2,0 3-1,-3 3 1,0 0-1,0 0 9,5 15-3,-5-7-1,1 6-8,3 0 4,-4 2 0,2-1 3,-2 6-5,6-3 4,-1 2-1,3 0-2,-3-2-5,1 1 4,2-6-3,-1 0-1,1-3-1,2 1 1,0-2-1,2-2-11,-2-2-20,-1-1-8,4-7-9,-1-1-6,1 2-3,-1-4 5,2-4 8,-5-1-1,1-5 10,-1 6 4,0-12-4,0 2 7,-3-2 8,0 1-2,-2 2 5,0 1 5,-4 2 3,3 5 11,-3-4 15,-3 5 9,3-1 16,-4 7 3,0 0 4,2 2-4,-3 1 3,5 1-4,-16 7 8,9 2-8,1 0-7,-1 3 1,1 0-6,3 0 9,3 1-15,-1-1-3,1 0 1,1 1-6,2-2-1,1-1-1,2 2-8,0-7 16,3 2-12,0-2-3,-1-1 1,-3-2-5,3 0 7,3-2-3,-6 0-4,2-2 3,1 1 0,-8 1 1,6-1-1,0-1 1,-6 2-5,4-2 4,-4 2-2,0 0-3,4 6 2,-4 5 1,-1 4-6,-3 4 6,1 2 2,-3 12 5,-2-2-2,0 2 3,3 1 6,0-3 3,-4 6 16,1-4-10,2 4 7,0-8 8,0 3 1,-3 0 8,3-3 4,-1-4 2,1-3 4,-1-1-3,0 2-3,-2-2-3,3-8-3,-4 1-5,1 0-2,-1 1-4,0-2-5,-2-6-2,2-2-4,-3 1-1,2-2-4,-2-4-1,3-1-7,1-4 4,-1 1-2,1-5-3,1-1-4,3-2-2,1-11-5,0-2-1,2-6-19,3-4-17,6 1-19,1-3-21,3 4-14,2-3-24,2 6-7,-1-1-14,3 3-10,-4-2-17,0 13-12,1-2-17,-2 5-14,3-6-13,-3 5-16,2 1-10,0 1-7,-3-1-3,2 0 11,-3 7 10,1-4 11,-2 0 10,2 3 17,0-4 14,-3 5 19,2 0 22,3-4 25,-3 5 32,0-1 28,0-4 40,2 5 19,0-2 6,1-1 8,-3 1 16,2 2 9,-2 0 7,-1 2 13,-2-1 13,0 1 9,-1 4 13,-1-3 10,1 3 25,-6 0 10,9 1 21,-7 5 24,1 0 17,-1 3-1,-2-1 12,0 6 7,0 0-6,-2 8-7,2-2-9,-7 1-12,1-3-15,3 2-8,-2-4-23,1-4-14,2 5-14,0-3-11,-2-2-15,2 0-4,2-5-9,0 2-12,-3-1-7,3-4-19,1 0-33,-1-4-38,0 0-45,0 0-51,0 0-24,0 0-35,8-16-24,-4 5-25,-2-6-21,1 2-19,3-8-11,0-6-9,-1-2-17,-2-3-164,-1-2-517,2 2 229</inkml:trace>
          <inkml:trace contextRef="#ctx0" brushRef="#br0" timeOffset="50020.8431">12055 2046 406,'2'-23'85,"2"-1"37,-4 2 30,4 0 17,-3 1 21,-1 6 21,4 0 30,-4 1 10,4 2 0,-3-1 2,-1 4-11,3 2-25,-1 0-17,0 2-14,-1 1-31,2-2-17,-2 2-11,-1 4-8,0 0-22,0 0 12,0 0-26,0 0-9,9 14-9,-5-5-25,1 1-31,-1 6-33,1-4-26,1 8-25,-4-4-16,-1 5-6,3-1 0,-2 0 5,0 4 6,0-2 4,-2 1 13,0-1 3,0 1 8,0-2 6,0 5 6,-2-4 6,-2-1 4,3 0 9,-2-2 12,1-2 21,-2-2 24,-1-1 16,1 1 22,0-1 12,-1-6 15,-3 4 9,5-5 1,2-1 7,-2-1-1,2-1-5,0-2-19,1-2 0,0 0-8,0 0-16,0 0-4,5-15 4,-1 8-13,4-7-1,-1 0-11,4-3 1,-1-2-2,1 1-8,-2 0-2,3 2-1,-1-1-11,1 0 15,-4 3-20,1 1 5,0 4-1,-1-3-1,1 5-3,-4 2 4,4 2-11,-4 0 5,0 3-5,3 0 2,-3 3-5,5 3 1,-2 0 5,-1 4 2,2-2-1,1 2-8,2 5 3,1 2 3,0-5-2,4 3-2,7 5-1,-1-3 5,1-4-4,-2 3 2,0-7-2,0 2-3,-2-4-7,-2-2 6,3-3 9,-4 1-3,1-6 0,0 2 6,-4 0-11,0-4 2,-1-2 10,-3-3-5,3-3-2,-2-1 4,-4-1-8,-1 1 4,2-2 0,-3 1 0,-1-6-2,-1 9 3,-6 0 5,3-1 7,-4 1 6,1 6 11,-3 1 11,-7 1 11,3 8 7,-2-3 2,-4 6 0,-3 6-2,5 2 0,-2-3-9,4 4-1,0 1-4,3 0-6,2 3-4,4 2-6,2-7-4,4 0 2,1 5-4,5-3-4,-3-2-5,6-3 0,-2-2 0,6-1-3,-2-3-3,5 2-1,-9-6 6,3-1-8,5-4 3,-8 0-2,3-2-2,-3-1-4,1 0 2,-2-3-4,-1 2 8,-4-1 0,0 2-5,0-1 3,-1 2 1,-2-1-4,-1 6-3,3-7 1,-3 7 1,0 0 0,0 0-3,0 0 4,-10 21-3,5-8-2,1 8-1,-1-3 6,1 3-3,0 2 2,0 10-4,0 0 1,2-2-2,-1 5 8,3-3-6,1 2 3,-1-1 1,0 3-1,0 3 8,0-2 5,0 0 0,-1-5 1,-1 3 0,-1 0 0,-5-1 7,-1-1 6,-4-2 7,0-2 6,-1-4 10,1-5-8,-5 4 1,4-12 0,0 4-2,-2-7 1,0-1 0,-1-3-2,4-4-6,0-2 0,0-2-9,-4-7 0,4-3-4,1-3-3,-1-4-4,3-2-1,-1-10-3,1-2-2,3-1 0,0-2-3,4-2 2,0-1-5,6-1 0,-3 7-1,3 8-1,7-6 0,-4 8 1,2 2-1,4-2-2,-3 2-2,7 3-5,-2 2-9,3 2-16,0-1-25,-2 4-20,5 2-37,-2 0-33,8 0-59,-8 3-46,2-1-44,-1 2-53,1 2-66,2-2-58,3-2-270,-6 1-803,0 0 356</inkml:trace>
        </inkml:traceGroup>
        <inkml:traceGroup>
          <inkml:annotationXML>
            <emma:emma xmlns:emma="http://www.w3.org/2003/04/emma" version="1.0">
              <emma:interpretation id="{C27B2303-BEAF-4A66-A881-4C2DF8C489EC}" emma:medium="tactile" emma:mode="ink">
                <msink:context xmlns:msink="http://schemas.microsoft.com/ink/2010/main" type="inkWord" rotatedBoundingBox="15466,5911 18908,5873 18923,7201 15481,7239"/>
              </emma:interpretation>
            </emma:emma>
          </inkml:annotationXML>
          <inkml:trace contextRef="#ctx0" brushRef="#br0" timeOffset="50451.6425">13155 2216 355,'0'-4'359,"0"4"-1,1-6 10,1 3 6,-2 3-3,0 0-20,1-6-34,-1 6-20,0 0-12,0 0-1,0 0-3,-4 22-7,2-11-17,-3 3-19,3 0-21,-3 3-17,2 2-20,-3 0-17,0 2-11,-1-1-16,5-2-12,-3 2-17,1-4-9,2-2-10,0 0-12,-3-2-6,5 1-13,-2-4-4,1-3-13,1 4-31,0-5-28,-2-1-32,2-4-41,0 0-42,0 0-47,0 0-33,8-20-25,-4 7-21,-2-6-21,2-3-20,1-7-12,1-4 0,0-5-22,3 0 24,-5 4 14,5-7 21,-5 7 31,2-3 40,-4 4 41,2 7 42,-3 1 42,1 3 50,0 2 50,-2-2 40,0 7 36,0 0 33,-2 0 20,4 3 23,-4 3 6,4-1 10,-2 2-7,0 2-10,1-2-13,-1 3-18,0-1-18,0 6-12,0 0-8,4-4-4,-4 4-18,4-2-12,-4 2-2,0 0-11,9 10-28,-6-4-33,2-1-53,-2 1-38,2 5-41,-1 0-55,-2 0-63,4-1-59,-3 1-249,4 3-611,-1-3 270</inkml:trace>
          <inkml:trace contextRef="#ctx0" brushRef="#br0" timeOffset="50861.7005">13334 2271 193,'0'10'270,"0"3"10,0-1 11,0 2 0,0-1 2,0 2-8,0 1 1,0-3-2,0 1-9,3-1 1,-6 0-4,3 0-9,-2 0-13,0-4-12,2 1-16,-2-2-20,-1-2-16,3 3-15,-2-3-18,0-2-12,2-2-9,0-2-8,-1 9-14,1-9-6,0 0-16,0 0-12,0 0-3,0 0-9,0-27-5,1 16-7,-1-5-8,4-3 1,-1-2-10,1-1-3,1-2-6,3-4-2,-1-4-9,2 3-9,1-3-2,-3 9-7,4 2 5,-3-1-4,2 4-6,0 2 3,-2 4 2,1 0 0,-1 1 2,2 3-1,-3 2 3,-2 4-3,4 2-1,-4 0 4,3 3 0,-1 6-1,-1 1 0,-3 5 0,3 6 0,-3-3 0,-2 5 0,-1 0 1,-1 1 3,1 0-2,1 1 0,-2-1 2,1-2-6,-2 2 3,2-5 1,0 1-7,2-4 6,-4-3-1,2 1-3,0-3-27,0 3-55,-1-7-55,2 0-59,-1 2-57,0-7-71,0-2-79,0 0-390,0 0-861,0 0 380</inkml:trace>
          <inkml:trace contextRef="#ctx0" brushRef="#br0" timeOffset="51283.5755">13623 2501 222,'-1'21'269,"-1"1"23,1 0 13,-2 3 13,0-1 5,1-1-3,1 2-8,-1 8-16,-2-11-5,3 4-15,-3-4-4,0-1-12,3-7-15,-2 1-16,-2-4-19,5-1-15,-1-4-21,-2 0-14,3 2-12,-1-4-11,1-4-10,-3 4-10,3-4-14,0 0-9,0 0-11,-1-16-11,2 4-9,2-3-4,-1-6-6,0-3-8,0-9-1,2-3-9,3 0-6,0-6-13,1 0-13,4-18-13,-3 17-3,1-17-4,3 4-2,-2 0 1,3 17 1,-2 1 4,0 5 2,4 2-1,-3 4 1,3 13 0,-4-1 3,1 1 1,-2 6 2,1 1 0,-2 1 0,1 0 2,-1 12-1,0-3 1,-1 3 0,-1 0 3,-2 9 1,1-2 1,-3 8-1,-4 0-1,3 0 2,-6 2 1,1-2-3,0 1 3,-2 0 3,-5-2-1,4-2-2,-3 1-4,-1-3 2,-1 1 3,2-5-4,-6 1-2,3-5-3,4 2-38,-4-1-45,0-4-31,4 0-53,2-2-40,-2 0-44,2-1-50,1-1-54,4-1-52,0 0-265,0 0-732,0 0 324</inkml:trace>
          <inkml:trace contextRef="#ctx0" brushRef="#br0" timeOffset="51688.9686">13953 2284 105,'0'0'241,"5"-1"-4,-5 1 5,0 0-3,0 0-3,0 0-3,0 0-9,0 0-11,3 12 4,-3-6 0,0 0 4,0 4 3,0-4-5,0 5-4,4-1-10,-3-1-13,3 2-18,-4-3-14,4 3-13,0-2-4,0-3-19,1 0-10,-1-2-9,4 2-11,-3-3-6,2-1-12,-1 0-5,2-2-5,2-3-9,2 0-6,-4-1-9,7-5 2,-5 1-9,-1 0-3,2-3 0,2-1-4,-3-4 1,-1-3-9,3 2-1,-4 0 1,0-2 2,-2 1-8,-1 3 0,2 1 5,-3 2-6,-1 4 0,0-3 19,0 6 13,-2 0 14,2-1 11,-3 6 1,0 0 4,0 0 11,0 0 1,-9 26 0,6-11 3,-2 3 7,1 5-3,1 0 3,1 4-2,-1-1-2,6-2-5,-3 0-10,1 1-4,3-1-6,-3 1-11,6-1-6,-1-3 0,-1-1-9,1-1-7,1-3 1,0-1-14,-1-3-19,2 1-39,-1-5-44,-2 2-55,0-3-72,0-4-69,0 1-67,2-2-67,-1-2-74,3-3-409,-5-1-968,5-5 428</inkml:trace>
          <inkml:trace contextRef="#ctx0" brushRef="#br0" timeOffset="52172.6752">14301 2046 236,'-8'-7'262,"6"-1"12,-2 2-16,0 4-14,1-4-13,3 6 9,0-6 31,0 6 30,0 0 9,13 0 4,-13 0 2,17 6-7,-4-3-10,4 0-8,-4 3-12,9 1-14,-2 2-10,5-2-21,0 1-20,2 1-23,-2-5-17,0 6-16,-6-4-14,4-1-17,1-2-19,3 2-2,-7-3-21,-2-2-29,4 2-45,-3-2-64,-1 0-69,3-2-61,-3-5-78,-1 4-55,-2 0-67,4-1-40,-1 0-47,-6-4-256,5 5-786,-4 0 348</inkml:trace>
          <inkml:trace contextRef="#ctx0" brushRef="#br0" timeOffset="51970.2455">14557 1543 255,'-3'-6'368,"3"0"-45,0 1-22,0 5 6,0 0 32,0 0 17,0 0 3,-1 22-3,-3-5-6,0 14-7,0 3 3,0 9-3,-4 2-1,2 16 2,2 0-4,-2 0-25,-1-1-20,3-1-26,0 2-15,2-3-26,-3-12-25,4 9-20,-2-14-15,0-1-18,0-4-16,3 3-12,-3-8-14,3-6-9,-2-3-14,1-1-8,0-5-12,-1-1-34,2-7-37,0 1-49,0-2-48,0-2-58,-2-2-69,2-3-75,0 0-58,0 0-50,-8-20-57,3 1-43,0-3-411,-4-7-1000,-2-11 443</inkml:trace>
          <inkml:trace contextRef="#ctx0" brushRef="#br0" timeOffset="52509.5035">15020 2001 70,'3'-3'191,"0"-3"10,-3 6 9,5-5 5,-4 2 2,-1-1 4,0 4-9,0-9-7,0 9-1,-1-8-5,-2 1 4,1 4-5,-3-1-2,1 2-7,-6-1-5,0 3-4,-2-2 1,-4 3-6,0 5 2,1 1-2,-2 0-3,3 4-7,1-1-9,2-2-18,4 2-6,-2 1-10,2 7-4,2-3-5,3-1-10,0 1-6,4 4-5,0-1-2,3 3-8,2-2 0,-2-1-3,4 1-3,-3-1 6,3 0-5,-4-5 1,1 2 2,-1-3 2,0 3 2,-1-1 3,0-2 4,-4 2 6,2-2 3,-4-2-4,0-2 5,-2 5-8,1-1-6,-5-4 6,2 1-20,-2-1-11,1-3-10,0 5-8,-2-4-4,1-3-5,-1 1-10,3 1-11,-1-5-24,-1 0-34,8 0-44,-10-3-52,3 1-57,3 1-58,4 1-64,-3-6-62,3 2-78,0 4-72,6-13-315,2 5-915,-2-2 406</inkml:trace>
          <inkml:trace contextRef="#ctx0" brushRef="#br0" timeOffset="52752.0971">15082 2210 8,'6'-2'257,"-1"0"-10,1 2 9,-1-3 12,-5 3 15,13 0 18,-8 3-2,0-2-6,1 5 3,-3-2 0,2 3 7,-3 2 5,2 0 3,-4 2-5,2 4-14,-4 0-14,2-3-19,-4 1-23,3 2-22,-5 1-20,3-2-20,-2-1-16,1-1-18,1 1-14,-1-2-12,-1-2-15,3-2-12,0-3-29,2 2-33,-2-1-48,2 1-45,0-6-53,0 0-61,0 0-45,0 0-41,5-15-41,-4 6-50,6-6-33,-1-4-26,-3-2-269,5-10-743,3-3 328</inkml:trace>
          <inkml:trace contextRef="#ctx0" brushRef="#br0" timeOffset="52900.581">15236 1911 371,'7'-39'193,"0"4"39,2 4 21,-7 10 24,2-1 27,-1 1 36,-1 5 22,0 1 14,1 3-4,-1 3-15,-1 0-27,-1-1-32,2 4-29,-1-3-25,-1 4-27,0 1-23,0 0-20,0 4-23,3-6-33,-3 6-65,0 0-74,0 0-81,10 7-85,-10-1-79,0 3-80,0-1-80,0 4-264,0-1-747,0 1 331</inkml:trace>
          <inkml:trace contextRef="#ctx0" brushRef="#br0" timeOffset="53269.9827">15348 1989 74,'6'3'331,"-5"0"-16,4 0-2,-5-3 7,9 3 13,-5-3-4,4 2-9,-2 0-14,3 1-12,1 1-15,0 1-10,-1-3-12,0 2-12,1 0-13,1 0-19,-4-1-17,0 2-16,1-2-11,0 1-20,-2 0-3,-1 0-18,-1 2-9,1-2-10,-3 1 0,-1 1-1,-1 2-8,0-1-3,-4 0-7,-1 6 2,-3-6-6,0 9-2,1-4 0,-4 2-3,-1-1 1,1 2-9,1 1 0,-1 0-2,1-2-4,-1-2-2,-2 5 5,7-5-7,-2 0-1,4 0 4,-2-3-7,3 5-2,-2-3-10,2-1 4,2-2-5,1 1-4,-3 1-3,6-4-2,-2 4-3,-1-3-2,3-1-6,5 1-2,-2 0 2,2-2-9,-3-1 8,4 0-12,4-1-32,-1-1-36,-3 1-40,0-3-45,4 0-55,-4 0-50,4-5-59,-1 2-60,-2-1-61,3-2-67,-3-1-26,2 1-311,-3-4-898,2 3 398</inkml:trace>
          <inkml:trace contextRef="#ctx0" brushRef="#br0" timeOffset="53663.0285">15657 2294 151,'0'0'251,"4"-5"10,-4 5-15,5-3-18,-1 0 0,-4 3 6,12-2 17,-3-2-1,2 2 5,-2-2-4,2-3-11,0 2-9,0 3 1,4-2-9,-6 0-4,2-3-8,1-1-8,5 2-10,-7 0-15,2-3-11,-3 2-11,1-2-18,-1 1-11,-1-1-6,0-4-18,-2 4-11,0-1-6,0-2-8,-2-2-9,0 1-8,-3-1-1,2 3-7,-1-3 0,-4 3-2,-1-2 3,2 6 4,-4-3-8,0 4-4,-2 0-3,-3 0-9,-5 1-2,6 4-2,-6-1-2,-2 4-7,1 4 1,-2 0 0,3 2 2,1 5 9,0 2 3,1 1 10,0 4 5,3 0 15,-2-1 5,1 5 8,3-6 14,-1 7 1,5-6-14,1 4 6,-2-2-6,1-1-1,3 0-10,1-5 0,0 5-2,1-5-15,0 0 1,2-3-7,0 3-4,-1-1-9,2-1 1,3-2-2,0 0-9,1-1-12,1 2-27,1-4-37,-1-1-46,2 6-58,1-11-67,7 4-77,-4 3-66,-1-4-70,4-3-27,-2 1-3,3-6-5,-2 3-326,9 0-863,2-2 382</inkml:trace>
          <inkml:trace contextRef="#ctx0" brushRef="#br0" timeOffset="54572.4442">16097 2320 30,'-6'-3'280,"6"3"8,-4-6 0,4 6 0,0 0-1,-2-5-5,2 5-7,-2-1 12,2 1-2,-4-4-7,4 4-3,0 0-14,0 0-17,0 0-10,0 0-20,0 0-17,0 0-16,0 0-12,0 0 1,10-5-2,-10 5 3,8 0 3,1 2 1,-2-2-6,4 0-2,1 2-5,6-2-4,-5 0-3,0 0-7,8 0-22,-4-2 9,1 2-11,0-4-8,-1 4-2,4-5-9,-2 2-8,1 0-6,-1 1-6,-1-2-9,3 2-1,-9 1-16,6-3-1,-4 2-12,-2-1 3,-3 2 2,5 0-15,-3 0-8,-1-2 1,-3 3 7,-1-1-8,-1 0-3,2 0-12,-2-2-3,-5 3 0,9-2-19,-9 2-12,3-1-54,-3 1-71,0 0-52,3-3-62,-3 3-63,0 0-56,-6-10-41,6 10-57,-8-4-48,3 1-351,5 3-947,-9-5 420</inkml:trace>
          <inkml:trace contextRef="#ctx0" brushRef="#br0" timeOffset="54930.051">16401 2005 260,'-5'-3'298,"5"3"6,-2-3 1,2 3-10,0 0-16,0 0-12,-4-3-20,4 3-13,0 0-7,0 0-7,0 0 12,0 0 1,-5 15 4,5-9-3,0 2-1,-2 5 0,0-1-2,-2 5-5,3 3-4,-3 3-5,-1-2-4,0 0-8,1 9-11,-4-5-8,4-1-11,-6 7-16,4-9-4,-2 1 0,0 8-32,2-10-7,0 1-12,-1-3-9,0-1-7,4-3-15,-2 0-4,0-1-12,2-2-3,0 3-3,0-9-9,2 4 1,-2-2-15,3-2-14,0 2-42,-4-2-48,4-1-53,-2 0-58,0-3-72,2-2-70,0 0-83,0 0-119,0 0-416,0 0-1027,4-18 455</inkml:trace>
        </inkml:traceGroup>
        <inkml:traceGroup>
          <inkml:annotationXML>
            <emma:emma xmlns:emma="http://www.w3.org/2003/04/emma" version="1.0">
              <emma:interpretation id="{38F0271F-1D38-4458-9947-9A04AA8FAE95}" emma:medium="tactile" emma:mode="ink">
                <msink:context xmlns:msink="http://schemas.microsoft.com/ink/2010/main" type="inkWord" rotatedBoundingBox="19185,5999 21056,5979 21067,6986 19196,7006"/>
              </emma:interpretation>
            </emma:emma>
          </inkml:annotationXML>
          <inkml:trace contextRef="#ctx0" brushRef="#br0" timeOffset="58118.4226">16821 1733 267,'-4'-4'282,"2"-2"-1,-1 3-5,2-2-9,1 5-13,-4-4-16,2 1-13,2 3-19,0 0-13,-2-7-24,2 7-12,0 0-12,0 0-3,0 0-5,0 0 11,0 0 9,21 10 1,-11-6 16,2-2-2,5 2 3,2-2-10,7 4-6,2-3-1,1-3-9,1 1-3,4-1-5,0 3-8,1-3-10,0-3-6,2 1-11,-2 0-7,-1-1-10,-3-2-10,-1 2-3,-8 3-14,-4-1-3,2-1-6,-10 2-6,3 0-5,0 0-6,-2 0-4,0 0-9,-6 0-36,2 2-47,-2-1-57,-5-1-65,12 0-65,-7 2-65,-4 1-89,-1-3-82,9 3-268,-9-3-813,0 0 360</inkml:trace>
          <inkml:trace contextRef="#ctx0" brushRef="#br0" timeOffset="57723.5537">17021 1856 159,'4'-4'213,"0"0"1,-3-2-4,-1 6-1,3-5-1,-3 5 0,5-3-3,-2 2-3,-3 1-1,2-5-8,-2 5 0,3-5-11,-3 5-11,0 0-2,0 0-3,0 0-12,4-3-14,-4 3-5,0 0-4,0 0-1,0 0-1,0 0 2,-4 20 0,4-12-4,-5 3-7,2 2-7,-1 0-3,0 6 3,3 3-8,-6 1-6,1 2 2,-1-1-8,-3 4-2,1 5-6,2-1-1,0-1-8,-2 0-4,2-2-27,1-4 2,-1-2-8,1 3-2,1-4-3,0 1-4,0-3 5,0-2-11,3-3-2,-1 0-3,0-4 0,1-1 1,-1-3-6,3 0 0,-1 0 3,-3-1-7,3-2-3,1-4-1,-2 7-3,1-5-23,1-2-29,0 0-66,0 0-50,0 0-53,0 0-50,-6-16-67,6 6-66,-5 0-340,3-3-803,-2 1 355</inkml:trace>
          <inkml:trace contextRef="#ctx0" brushRef="#br0" timeOffset="58586.0935">17841 1679 149,'-5'-10'296,"5"10"4,-4-2-10,4 2-10,-7-2-10,4 2-5,3 0-3,-12 0-4,6 0 0,-5 0-1,1 2-5,4-2-10,-4 4-6,0-1-12,1 5-3,-3-3-12,1-2-6,-1 12-7,-4-5-6,2 4-10,2-1-10,-2 2-5,-4 7-3,-1 1-9,1-1-4,0 6-5,4-1-29,-3-1 0,2 3-8,1 2-1,0 2-5,0-4-11,2 7-3,-1-5-4,2 3-4,2-1 4,-2 1-14,5-1-7,-2-3 2,5 1-14,-2 1 0,1-9-5,3 2-5,-3-4 0,4 0-9,0-7-2,0 2-9,0 1 3,2-5-4,-2 3 1,2-3-4,2 2 0,-3-6-3,2 1-4,-1 0 3,1-3-8,2 0 2,-1 0-1,0-3-19,2 0-40,-3-3-38,-3 0-48,12 0-64,-7-3-64,1-2-63,-3 2-73,0-4-82,4-2-448,-4-3-1010,4 2 447</inkml:trace>
          <inkml:trace contextRef="#ctx0" brushRef="#br0" timeOffset="59602.9807">17898 2072 60,'0'0'69,"0"0"7,0 0 14,0 0-11,0 0 13,0 0 1,0 0 15,2-3 2,-2 3 14,0 0 12,0 0 14,0 0 6,0 0 15,0 0 9,0 0 6,0 0 7,0 0-3,0 0 4,0 0-8,0 0-1,0 0-3,0 0-7,0 0-13,0 0-1,-7 14 0,2-7-5,0 0-9,0 6-2,-2-2-10,0 2-9,0 2-5,-1 0-8,0 1-2,3-4-8,0-1-10,-4 2-5,3-1-7,1 0-8,0 1-8,-1-4-4,2 0-3,1-2-6,-2-2-9,4 1-1,-3 0-4,4-3-1,-4 1-5,4-4 1,-2 4-2,2-4 1,0 0-5,0 0-4,0 0-1,5-16-4,3 7 1,-1-4-3,2-2-1,1-4-4,1-1-2,7-7 0,-1 4-1,-1-4-1,2 1 2,0 0-3,-5 8 0,9-3-2,-9 1 1,3 2-3,-2 2 0,3-1 1,-3 3 1,2-3-1,-1 7-1,-2-2 1,-4 1 0,0 4-2,-1-2-1,-2 4 4,0-1-5,-3 1-1,2 5 5,-5 0-2,7 3-2,-5 1 3,0 5-1,0 1 2,-2 5-1,1-1 7,-1 1 5,-1 7 1,-1-1 9,-2 4 4,2-2 7,-2 3 0,0-2 4,0-3-2,-3 1 3,1 0-2,1-1-2,2 0-3,-2-1-7,1 0 0,-1 0-2,1-7-4,-1 0-2,2-1 1,2-1-4,-3-2 1,-1-2-5,5 3-2,-7-4-6,6 0-34,-1-2-37,0 1-51,2-1-57,0-4-60,-1 7-55,-3-5-61,4-2-70,0 0-380,0 0-869,0 0 386</inkml:trace>
          <inkml:trace contextRef="#ctx0" brushRef="#br0" timeOffset="59917.455">18220 2335 265,'0'0'307,"0"0"-2,2-2-6,-2 2-17,0 0-10,0 0-29,0 0 14,0 0 4,4 11 8,-4-5 9,-2 1-7,0 2-3,0 2-11,-3 2-10,1-1-9,-1 1-11,1 0-16,-2 1-17,0 2-13,1-4-20,-1 7-13,2-7-17,0 3-12,2 1-10,-4-4-15,1 2-9,4-6-11,-1 2-3,1 0-10,-2-5-9,3 2-13,-2 0-35,1-1-48,1-1-59,0-5-59,2 7-68,-2-7-65,0 0-83,0 0-100,0 0-287,16-15-829,-10 4 366</inkml:trace>
          <inkml:trace contextRef="#ctx0" brushRef="#br0" timeOffset="60471.2925">18599 1622 153,'0'0'283,"0"-6"-1,0 6-7,0 0-12,0 0-7,0 0-17,2-5-11,-2 5-8,0 0-1,0 0 1,0 0-6,0 0-4,0 0-5,0 0-10,6 17-7,-5-11-10,3 3-8,-1-1-10,-3 6-8,7-4-5,-4 5-6,0-3-2,3 9-7,-2-2-2,1-1-8,-1 6-5,3-2-6,-1 5-7,-2-4-4,0 0-1,1 10-1,-1-1-9,-4-1-21,0-5-1,0 4-2,0 2-3,-1-8 0,-2 1 0,-1 6 4,-1 0-6,0-8-6,-4 8 1,0-9-3,0 2-4,2-2-1,-3 2-10,3-5-4,0 2-5,0-1 0,-3-3-3,1-3 2,2-3-5,-1 2-3,-1 0-3,4-3 0,-3 0-3,0-3-5,1 3-3,1-4-8,0 0-31,2-2-38,0 2-44,0-2-54,4-4-55,-4 1-52,4-1-57,0 0-82,0 0-57,0 0-321,0 0-861,8-18 381</inkml:trace>
        </inkml:traceGroup>
        <inkml:traceGroup>
          <inkml:annotationXML>
            <emma:emma xmlns:emma="http://www.w3.org/2003/04/emma" version="1.0">
              <emma:interpretation id="{BAD4B27A-A982-4254-9248-3ADC0C7A8847}" emma:medium="tactile" emma:mode="ink">
                <msink:context xmlns:msink="http://schemas.microsoft.com/ink/2010/main" type="inkWord" rotatedBoundingBox="21372,6059 24275,6027 24286,6951 21382,6984"/>
              </emma:interpretation>
            </emma:emma>
          </inkml:annotationXML>
          <inkml:trace contextRef="#ctx0" brushRef="#br0" timeOffset="61269.2778">19001 2197 166,'0'0'326,"-3"-4"-5,3 4-4,0 0-13,-3-2-19,3 2-19,0 0-24,0 0-20,0 0-13,0 0 2,0 0-3,8-5 0,-8 5-2,8 0-4,-2 0-3,4 0-4,1 0-8,-1 0-12,3 0-11,1 0-11,6 0-17,-8 1-10,7-2-10,-8 2-11,2-1-10,1-1-11,0 1-8,-3 0-4,0 1-11,1-2-6,1 1-5,-3 0-4,-2 0-5,5-4-9,-5 3 0,-2 0-5,-1 0-7,3 1-25,-3-3-41,-5 3-41,8-4-51,-3 2-58,-5-2-50,0 4-64,3-7-66,-6 2-75,3 5-231,-5-9-737,1 1 327</inkml:trace>
          <inkml:trace contextRef="#ctx0" brushRef="#br0" timeOffset="61574.5293">19184 1964 220,'-1'-5'334,"1"5"6,0 0-1,-3-4-8,3 4-10,0 0-16,0 0-13,0 0-4,-5 15-2,4-5 0,-2-1 1,1 4-1,-1 2-11,-1 6-5,0 1-11,2-1-9,-3 2-9,2 0-14,-4-1-16,3 1-14,-1 2-18,-1-5-9,2 0-15,-1 2-15,1 0-12,0-5-1,2-2-22,-1-1-12,-1 1-6,3-3-16,-3 0 2,-1 2-21,5-2-4,0-4-12,-3 0-38,3-1-51,0-1-64,-3 1-79,3-2-71,0-5-73,-1 6-88,1-6-95,0 0-375,0 0-971,0 0 430</inkml:trace>
          <inkml:trace contextRef="#ctx0" brushRef="#br0" timeOffset="62227.433">19462 1855 168,'0'0'280,"4"-9"8,0 4 6,3 1-1,0 2-5,6 0-7,1-8-3,2 5-10,0 5 0,4-6 7,1 3-14,5 0-5,-1-1-12,2 4-8,0-1-12,3 0-17,-4-2-10,2 0-19,0 1-15,-2-3-17,-7 5-12,10 0-14,-11 0-11,0 0-14,0 0-10,-6-2-6,2 2-8,-1-1-7,-1-2-11,-2 6-17,-2-3-37,3 0-52,-4 1-45,-1-1-55,0 0-55,1 0-53,-1 2-68,-6-2-76,9-3-334,-4 0-800,-5 3 354</inkml:trace>
          <inkml:trace contextRef="#ctx0" brushRef="#br0" timeOffset="61936.2441">19683 2013 2,'0'0'331,"0"-7"1,0 7 9,0 0 7,0 0-2,0 0-13,0 0-7,-11 11-6,7-5-6,1 0 1,-4 7-1,-2-1-8,-1 6-9,6-3-13,-8 4-16,3 2-14,0 0-19,0-2-15,1 5-20,0-5-13,0 1-16,1 1-11,-1-1-18,1-1-17,0 4-8,1-8-19,3-1 3,0-1-17,-1 1-8,0-2-12,0-1-5,-1 0-8,4-3-1,-1-2-19,0 1-31,-2-3-41,4 1-38,0-5-53,0 6-62,0-6-66,0 0-59,0 0-66,0 0-77,-5-17-427,2 3-962,3 0 426</inkml:trace>
          <inkml:trace contextRef="#ctx0" brushRef="#br0" timeOffset="62583.4048">20372 1681 78,'0'0'302,"-5"-2"2,0-2-6,5 4-3,0 0-13,-12 6-18,3-3-16,6 0-4,-7 0 3,-2 6 1,3 0 10,-8 4-1,2 3-2,-4 5-3,-2 5-7,0-2 2,1 3-12,-3 0-4,6 6-5,-4-5-14,2 2-2,3-2-21,-2 3-10,-2-3-19,4 2-7,0 4-11,3-7-14,1 2-9,-2-2-14,5-4-12,-1 4-8,4-5-4,-4 0-13,4-1-9,-1-2-7,1-6-5,2 3-5,-3-1-8,5-5-17,-1 0-31,3-1-41,0-3-55,0 2-51,0-2-47,0-2-58,3-1-63,-3-3-68,0 0-85,10-7-380,-3-2-934,2 0 414</inkml:trace>
          <inkml:trace contextRef="#ctx0" brushRef="#br0" timeOffset="63111.4262">20371 2003 279,'0'0'300,"-3"14"5,2-8-7,0 0-8,-3 5-5,-2 1-15,1 0-4,0-3-2,-3 12-3,-1-9 7,-2 6-18,2 0-9,-4-1-12,3 0-11,1-4-10,-2 1-9,-4 2-18,9-5-16,2-1-15,-4 0-13,2-2-11,1-1-12,3-1-11,-3 3-11,2-6-8,1 0-9,2-3-6,-3 4-10,3-4 0,-3 5-10,3-5-4,0 0-4,0 0-4,0 0-6,12-17-3,-4 9-5,1-4 5,3-2-9,1-2 0,1-5-7,4-1 2,1-2-18,0 2-9,0-2-10,2 0 1,2 2-1,-3-1-7,-6 3 2,3 5 0,3-6 8,-5 6 0,-1-1-1,-1 7 3,-5 0 5,4-1-1,-1 1 1,-7 4 0,4 0 7,-4 4-5,3 0 3,-5-3-6,-2 4 13,9 6-1,-7 1 3,-2 0 1,0 8 0,-4-3 6,4 4 8,-7 4 5,2 2 4,1-2 3,0-1 2,-5 1 1,1 1-1,3 0-1,-2 0 0,1-2-1,-1-1-3,1-3-4,1-3 0,-2 3-3,-3 1 1,6-2-5,-2-3-2,0 1-4,1 0 1,-2-3-2,1 0-15,0 1-40,-1-4-38,1 0-48,1-2-50,0 1-59,-1-2-47,2 1-65,-2-4-67,6 0-330,-8 0-815,8 0 361</inkml:trace>
          <inkml:trace contextRef="#ctx0" brushRef="#br0" timeOffset="63567.4846">20654 2203 179,'0'0'262,"0"0"0,0 0-8,0 0-17,0 0-15,0 0-14,0 0-8,15 4 0,-9-3-6,1 1-5,-1 0-5,2-1-14,-1 0-6,3 2-6,2 2-7,-2-2-12,2 0-3,-7 2-24,4-2 0,-5 3-14,2-1-6,0 5-8,-2-4 2,-1 2-6,-3-1 4,-2 1-6,1 1 4,-4 2-3,0 3 3,-2-2 5,-3 0 1,-5 1 10,2 1 5,-1 0 2,-2-2 5,-1 2 9,1-1 7,0-2 5,-1 1-1,3-1 0,0 1 0,4-3-6,-1 1-11,2-2-9,1 1-2,-1 1-7,5-4-9,0 0-6,0 0-4,3 3-6,-2-5-7,3 4-4,0-2-9,4-1 2,0 0-5,0 4-6,3-7-12,2 2 8,1-1-4,2-1-4,-1 1 0,1-1-2,2-1-7,-2-2-6,1 1 0,-1-2-5,0 0-3,4 1-24,-4-2-44,-2 1-57,2-1-60,-2 0-89,-2-2-68,0 0-70,2-4-91,-6 3-414,2 0-984,0 0 435</inkml:trace>
          <inkml:trace contextRef="#ctx0" brushRef="#br0" timeOffset="64062.9811">21083 1679 60,'0'0'329,"-6"-4"2,6 4 4,0 0-19,0-4-15,0 4-31,0 0-21,0 0-25,0 0-11,0 0-2,0 0-14,0 0 7,0 0-7,6 16 2,-3-13-8,-1 7-7,0 2-2,1-1-2,-1 3-4,0 6-4,0-1-5,2 2-1,-2 4-7,2-1-3,-4 2-7,0 7-8,0-1-1,0 1-4,-4 0-16,4 2-1,4-4-3,-8 4-5,4-3 0,-4-1-1,-1 2-3,0-3 0,2-4-6,-6 1 6,1-4-1,1-1-3,-1 0 0,-1-3-15,2-2-5,-2 1-5,0 2-13,-3-5-2,5-2-11,-1-3-10,-1 2 0,0-4-3,1 1-4,-1 0-4,-3 2-7,8-4 0,-5-1-5,1-3-19,3 1-36,0-2-35,2-1-36,-4 2-42,7-3-45,-7 0-52,7 0-52,0 0-47,-4-6-48,4 6-61,0-13-59,0 6-360,4 1-945,1-4 418</inkml:trace>
          <inkml:trace contextRef="#ctx0" brushRef="#br0" timeOffset="64370.266">21144 2306 208,'0'0'326,"0"0"-4,0 0 3,0 0-6,4-6 5,-4 6-11,0 0-8,15 1-11,-8-2-6,1 1-10,2 1-13,-1 0-13,1 2 12,3-2-18,-3-1-17,3 0-17,-2 1-18,2-1-14,-2 1-17,1-1-18,-1 0-11,2 3-19,-1-3-9,-2-3-12,-2 3-8,1-1-8,0 0-6,-1 1-23,-3-1 7,3-2-7,-2 2-2,-3-2-22,2-1-38,-3-1-46,-2 5-58,5-6-67,-4 0-69,-1 0-59,0 6-73,-1-8-67,-2 3-313,1 0-829,1-1 367</inkml:trace>
          <inkml:trace contextRef="#ctx0" brushRef="#br0" timeOffset="64661.5015">21341 2075 265,'0'0'323,"0"0"12,-9 8 14,9-8 5,-4 6-8,2-1-1,-1 3 0,-1-1 0,2 0-2,-1 1-1,-2 5-8,-1 3-6,-1-3-3,4 1-23,-2-1-8,-2 6-17,1-3-24,3-2-19,0 2-20,0 0-19,-1-4-21,0 7-8,2-4-17,-2-2-14,4 1-23,-3-2-12,2-2-5,1-1-13,-3 0-5,2 1-10,0-2-18,1-1-36,-1-1-26,1 0-44,-2-3-48,2-3-55,0 9-58,0-9-63,3 3-73,-3-3-82,0 0-87,0 0-397,11-12-997,-4 6 440</inkml:trace>
          <inkml:trace contextRef="#ctx0" brushRef="#br0" timeOffset="64914.9722">21571 2263 244,'4'-1'443,"-4"1"9,5-4 16,-5 4-6,4-1-20,-4 1-37,4-4-25,1 2-34,-2 0-25,-3 2-27,6-4-25,-6 4-27,7-3-20,-7 3-26,7-2-18,-7 2-18,3-2-22,-3 2-11,9 0-22,-9 0-47,0 0-63,7 2-72,-7-2-82,0 0-78,0 0-76,7 2-90,-7-2-390,0 0-860,8-4 381</inkml:trace>
          <inkml:trace contextRef="#ctx0" brushRef="#br0" timeOffset="65106.0215">21758 2228 284,'0'0'357,"0"0"26,9 0 17,-9 0-3,0 0-19,0 0-33,0 0-33,6-4-30,-6 4-30,0 0-28,7-2-19,-7 2-24,0 0-19,0 0-20,0 0-48,4 0-72,-4 0-89,0 0-82,0 0-89,0 0-85,0 0-285,0 0-658,0 0 292</inkml:trace>
          <inkml:trace contextRef="#ctx0" brushRef="#br0" timeOffset="65328.457">21897 2213 343,'0'0'386,"0"0"28,0 0 7,0 0-5,0 0-12,0 0-21,0 0-25,0 0-23,0 0-17,0 0-22,0 0-28,0 0-21,0 0-27,0 0-25,0 0-20,0 0-17,0 0-13,2 6-18,-2-6-15,0 0-15,0 5-28,0-5-46,0 0-53,-2 6-56,2-6-60,0 0-76,0 0-75,0 0-96,0 0-397,0 0-855,0 0 379</inkml:trace>
        </inkml:traceGroup>
      </inkml:traceGroup>
      <inkml:traceGroup>
        <inkml:annotationXML>
          <emma:emma xmlns:emma="http://www.w3.org/2003/04/emma" version="1.0">
            <emma:interpretation id="{3B7AA07F-C057-4721-BE96-585E90BE0986}" emma:medium="tactile" emma:mode="ink">
              <msink:context xmlns:msink="http://schemas.microsoft.com/ink/2010/main" type="line" rotatedBoundingBox="18901,7166 21999,7498 21916,8276 18817,7944">
                <msink:destinationLink direction="with" ref="{DAEF976E-E19E-4F60-A674-929C9A70E7BA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DE19676B-DA72-47A5-85DC-D738DC67B5F2}" emma:medium="tactile" emma:mode="ink">
                <msink:context xmlns:msink="http://schemas.microsoft.com/ink/2010/main" type="inkWord" rotatedBoundingBox="18901,7166 21038,7395 20955,8173 18817,7944"/>
              </emma:interpretation>
            </emma:emma>
          </inkml:annotationXML>
          <inkml:trace contextRef="#ctx0" brushRef="#br0" timeOffset="66682.7994">16489 3265 173,'0'0'214,"0"0"-5,-8-3-3,8 3 2,0 0-6,-6 0-4,6 0 2,0 0 0,0 0-1,0 0-4,0 0-15,0 0-4,0 0-16,-7 3 6,7-3-12,0 0-2,0 0-1,0 0-8,9 10-1,-6-6-7,1-2-4,2 1-16,-2 0-6,2 2-4,5-1-12,-1-2-11,3 0-6,-4-1-9,5 0-5,-1-1-11,2 3-4,-3-6 2,1 2-4,0 0-8,-2 1-4,0-2-3,2 0-6,-3-2-22,0-2-44,0 4-30,-5-1-28,1 1-52,0 0-48,-4 0-56,2-2-51,-3 1-69,-1 3-194,0-9-617,0 9 273</inkml:trace>
          <inkml:trace contextRef="#ctx0" brushRef="#br0" timeOffset="66978.2276">16644 3118 75,'0'0'293,"-10"3"8,10-3-1,-6 3-4,6-3-9,-8 4 1,4 1-26,-1-1-8,1 2 2,0 0-10,-1 5-6,1-4-5,1 5-9,-2 0-8,1 1-17,1 0-6,-1 6-12,1-6-15,1 3-13,0-1-15,-2 1-12,3 0-14,0-1-11,-2 2-7,0-2-12,0 1-10,-1-4-8,1 1-7,0-1-5,2 3-15,-1-2-35,0-1-62,2-5-48,0 1-54,-2-1-60,0 1-62,2 0-72,0-3-59,0-5-262,0 0-730,0 0 322</inkml:trace>
          <inkml:trace contextRef="#ctx0" brushRef="#br0" timeOffset="67513.1222">16834 3076 318,'-4'-1'303,"4"1"-2,0 0 14,0 0 22,0 0-10,15-6-9,-4 3-9,1 1-19,6 1-10,3-2-9,7 1-13,-2-4-11,5 3-16,2 2-16,-7-1-25,5 0-19,2-3-15,-1 3-16,-4-2-14,2 3-10,0-2-13,-4 1-11,2-1-14,-8 2-9,-1 2-27,-1-2-41,-2-1-49,0 2-51,-2-2-61,5 4-46,-7-2-45,0 3-52,6-3-73,-6 0-318,0 0-752,-2 0 334</inkml:trace>
          <inkml:trace contextRef="#ctx0" brushRef="#br0" timeOffset="67257.8074">16947 3342 116,'4'3'295,"1"0"3,-5-3 3,2 6 1,-1-3-5,0 3-14,-2 1-13,2 2-9,-2-1-10,-2 5-1,3-3-7,-2 3-6,-1-2-16,1 3-12,0-3-19,2 3-21,0-2-14,0-2-14,-2 1-15,0-1-11,2 2-14,-1-3-10,1-2-6,1 0-9,-1 1-10,-1 0-12,0-2-19,-2-2-40,3 2-51,0-1-42,0-5-43,0 6-42,0-6-45,0 0-53,0 0-52,0 0-320,0 0-706,0-21 313</inkml:trace>
          <inkml:trace contextRef="#ctx0" brushRef="#br0" timeOffset="67815.7248">17635 3031 77,'-5'-2'320,"5"2"1,-11-2 3,11 2 4,-9 0 3,1 0-15,1 4-16,0-3-7,-2 5-15,0 1-7,-1 2 0,-2 3 7,-1 7-7,-7-1-6,1 6-5,0-2-8,-1 3-6,2 0-17,4-5-9,-2 5-17,1 5-20,2-4-18,7-3-15,-7 5-12,6-4-15,-1-3-1,4 1-21,0 0-8,0-3-16,2 1-3,2-4-9,0 2-11,1 0-2,0-4-3,2 0-21,2-2-37,-4-1-51,2-3-56,3-2-61,1-2-75,2 1-62,0-2-66,1-3-87,0 0-426,1-6-966,1-1 428</inkml:trace>
          <inkml:trace contextRef="#ctx0" brushRef="#br0" timeOffset="68310.0659">17713 3274 174,'-7'-9'306,"7"9"-15,0 0 1,0 0 6,-16 10 12,9-4-8,3-1-19,-1 5-22,-2 0-25,1 2 3,2-1-5,-4 2-8,2-1-4,0 0-7,-1 1-8,-1-2-15,5 1-15,-1-2-16,-3 1-15,4-4-11,-1 0-15,2-1-14,-1-1-10,2 0-7,-2-3-10,3-2-5,-2 5-6,2-5-7,0 0-9,0 0-4,0 0-4,0 0-8,12-12-5,-4 4-2,2-2-7,2-5 3,3 0-5,0-2-12,2-6-10,-4 3-13,8-2-10,-2 0 2,-2 0-1,3-2 1,-3 10 0,-1-1 7,-2 1-2,2 2 4,1-1 2,-9 7 0,6-6 3,-1 3 0,1 3 5,-4 0-2,0 0 1,-1 3 2,-4 2 1,2-1 0,0 0 1,0 2 7,-7 0 11,10 5 10,-4 0 1,-3 1 9,0 3 9,0 2 0,-1 0 4,-1 5 4,-2-1 2,1 0-3,-5 0 4,2 5-4,0 0 3,-1-1 0,-2-2 1,0 2-2,2-1-1,-5 0-5,4-4-6,0 0-4,-1-4-5,2 5-5,-1-5-4,4 2-1,-3-7-4,0 6-3,0-3-6,2-1-27,0 1-46,0 0-53,-1-6-67,3 3-65,0-5-64,0 9-68,5-6-78,-5-3-377,0 0-902,6 0 400</inkml:trace>
          <inkml:trace contextRef="#ctx0" brushRef="#br0" timeOffset="69247.6054">18198 3491 171,'0'0'305,"0"0"4,0 0 10,0-5-4,0 5-2,0 0-18,0 0-12,0 0-7,0 0-6,0 0 10,0 0-4,0 0-3,-6 17-6,2-9-15,0 3-9,-1-2-9,1 3-13,-1 0-11,1 0-9,-1-1-13,1 1-7,-2 0-15,0 1-12,-1 1-17,1-1-8,0-1-14,0 0-6,0 1-12,1-5-5,1 5-9,-1-1-11,2-4-9,-1-1-5,1-1-4,1 0-9,1-4-7,-1 2-8,2-4 0,0 0-1,0 0-1,5 4-4,-5-4-1,16-7-6,-4 0 1,3-1-7,3-5-4,1 1-16,-2 0-7,5 0-7,-3 3-7,-1-4-3,-6 5 5,2 2 4,-5-3 1,4 4 10,-6 0-9,-3 2 5,0 0 4,0 0-3,-4 3 5,0 0 1,0 0 3,0 0-4,0 0 3,0 0 3,-23 6-2,14 2 3,0-4-1,3 3 3,-5 2 0,7-4 3,-3 2 3,1-1 4,1 4 3,0-2 1,1-2-7,2 4-1,0-7 6,2 3-6,0 2 0,4-2 5,-4 0-4,4 2-4,1-4 2,3 0-4,1 5 5,-1-2-9,5-1-28,-3-3-56,3 2-65,2-4-76,-2 1-76,-3-2-71,1 1-76,0-1-449,2 0-977,-3-3 433</inkml:trace>
          <inkml:trace contextRef="#ctx0" brushRef="#br0" timeOffset="69665.497">18622 3044 41,'-5'-6'353,"3"4"5,1-3 19,-1 1 7,2 4 1,-4-6-11,4 6-22,0 0-19,0 0-13,0 0-8,0 0-4,-2 15-7,2-3-4,1 0-6,-2 4-9,7 3-3,-9 1-16,6 4-7,-1 1-12,-1-2-16,1 2-14,0 0-17,1 6-19,-3 1-10,0 0-14,-5-8-12,3 2-15,-1-2-15,3 0-1,-3 7-14,0-4-9,0-4-16,-1 3-3,-1-4-14,-3 1-4,-1-3-33,-2 10-18,0-9-40,1-2-74,-2 0-63,-4 8-75,6-11-88,-2-2-92,1 0-108,-1-4-510,2-3-1137,2-1 503</inkml:trace>
        </inkml:traceGroup>
        <inkml:traceGroup>
          <inkml:annotationXML>
            <emma:emma xmlns:emma="http://www.w3.org/2003/04/emma" version="1.0">
              <emma:interpretation id="{EC7C6116-4A97-4B7D-A022-1FFCC4630230}" emma:medium="tactile" emma:mode="ink">
                <msink:context xmlns:msink="http://schemas.microsoft.com/ink/2010/main" type="inkWord" rotatedBoundingBox="21491,7623 21980,7676 21928,8165 21438,8113"/>
              </emma:interpretation>
            </emma:emma>
          </inkml:annotationXML>
          <inkml:trace contextRef="#ctx0" brushRef="#br0" timeOffset="70352.3921">19109 3596 81,'-5'-4'311,"0"2"7,1-1 10,-1-1 5,2 2 16,0-4-15,3 6-12,-2-4-7,2 4-16,-4-4-9,4 4-14,0 0-6,-3-2-10,3 2-5,0 0-8,0 0-1,0 0-12,0 0 0,0 0-10,20 3-12,-12-3-6,2 3-5,6-3-11,-6 3-12,8-2-13,3 1-14,4-2-12,3 4-13,-2-4-9,3-3-15,-10 3-2,8 0-15,3 0-3,-5-3-9,1 1-9,-7 2-8,3 0-2,-6-3-5,2 3-6,-5-2-8,0 2-4,0 0-8,-6-1-6,-1 1-10,1 0-17,-1 1-24,-6-1-32,10-1-40,-10 1-48,7 0-49,-7 0-70,0 0-63,0 0-63,0 0-81,0 0-80,0 0-343,-13-8-976,8 4 432</inkml:trace>
          <inkml:trace contextRef="#ctx0" brushRef="#br0" timeOffset="70683.0019">19371 3317 252,'-3'-6'313,"1"-3"11,0 7 20,0-2 20,0 0 13,2 4-5,0 0-8,-2-8-13,2 8-17,-3-3-14,3 3-17,0 0-11,0 0-6,-7 11-1,3-5-5,-1 1-6,-1 6-13,4-2-9,-3 4-4,-4 4-5,6-3-18,-3 7-7,-1 1-22,2-2-19,1 0-11,-4 9-13,3-7-18,1-2-8,-1-1-15,-1 1-12,2-3-11,0 3-35,0-2-54,0-6 0,4 6 0,-5-5 0,4-1 0,-1-1 0,1-3 0,1-2 0,0-2-184,-2-1-176,4 0-117,-2-2-138,0-3-478,0 0-1184,0 0 525</inkml:trace>
        </inkml:traceGroup>
      </inkml:traceGroup>
    </inkml:traceGroup>
    <inkml:traceGroup>
      <inkml:annotationXML>
        <emma:emma xmlns:emma="http://www.w3.org/2003/04/emma" version="1.0">
          <emma:interpretation id="{DA2B20CC-169F-4A47-9022-1F8B10EDC0B3}" emma:medium="tactile" emma:mode="ink">
            <msink:context xmlns:msink="http://schemas.microsoft.com/ink/2010/main" type="paragraph" rotatedBoundingBox="6587,7946 21686,8596 21615,10259 6516,960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AC66173-9E67-4D63-B5B0-E4E9FB53AE44}" emma:medium="tactile" emma:mode="ink">
              <msink:context xmlns:msink="http://schemas.microsoft.com/ink/2010/main" type="line" rotatedBoundingBox="6587,7946 21686,8596 21615,10259 6516,9609"/>
            </emma:interpretation>
          </emma:emma>
        </inkml:annotationXML>
        <inkml:traceGroup>
          <inkml:annotationXML>
            <emma:emma xmlns:emma="http://www.w3.org/2003/04/emma" version="1.0">
              <emma:interpretation id="{715B282F-3EDB-4EA3-909E-24AD3F087A9D}" emma:medium="tactile" emma:mode="ink">
                <msink:context xmlns:msink="http://schemas.microsoft.com/ink/2010/main" type="inkWord" rotatedBoundingBox="6579,8127 8130,8194 8087,9193 6536,9126"/>
              </emma:interpretation>
            </emma:emma>
          </inkml:annotationXML>
          <inkml:trace contextRef="#ctx0" brushRef="#br0" timeOffset="89257.4776">4162 4571 55,'0'0'221,"4"6"18,-1-4 2,2-1 0,4-1-2,4-1-6,4-1-8,-2 0-7,14-5-15,-10 1 7,7-1-27,2 1-9,-3 1-22,-5-3-14,6 2-17,-9 1-10,2 3-12,-1-6-13,0 6-5,-5-1-10,0 3-17,-1-1-28,1-1-34,-1 2-22,-6 0-41,1 0-40,-2 2-41,-5-2-46,8-2-38,-8 2-234,0 0-508,5 0 225</inkml:trace>
          <inkml:trace contextRef="#ctx0" brushRef="#br0" timeOffset="89015.037">4260 4311 209,'0'0'286,"0"0"-11,-5 2-8,5-2-6,0 0-16,0 0-17,0 0 2,0 0-23,0 0-2,0 0-7,24-5-8,-11 1-6,3 2-15,2-1-5,1 2-23,1 0-9,1 0-21,6 1-7,0-3-5,-7 3-11,6-2-17,-6 1-7,1-4-1,6 1-5,-9 4-6,3-1-11,-7-2-14,6 1-19,-4 2-30,-4-3-29,-2 2-33,-4-1-23,0 2-23,-2 0-33,-4 0-36,0 0-43,0 0-28,0 0-249,-15 6-561,4-4 249</inkml:trace>
          <inkml:trace contextRef="#ctx0" brushRef="#br0" timeOffset="89539.4559">4479 4027 42,'0'0'220,"-8"9"7,4-2 12,1 1-5,-1 5-5,-1 3-13,-1 5-13,0 3-12,2 1-11,-4 5-10,1 1-12,1 0-14,-1 2 5,0-4-29,0 3-5,0 0-15,3-9-7,-3 8-8,2-8-13,-2-1-5,2-1-6,5-2-8,-7-7-3,5 3-13,-2 0-22,1-2-28,3-4-34,-1 0-41,1-2-40,0 0-37,4-5-37,-4-2-32,0 0-199,0 0-467,10-11 207</inkml:trace>
          <inkml:trace contextRef="#ctx0" brushRef="#br0" timeOffset="89773.3982">4504 4091 195,'-6'12'243,"0"-3"11,-1 4 2,1 1-9,-2 4-12,1 1-13,2 2-18,-1-1-18,2 4-13,-2 0-9,6 9-5,-3 2-15,-1-5-14,2 4-15,-1-1-13,3 1-6,0-2-9,0-5-8,1 5-5,-1-7-16,4-3-17,-1 3-39,-2-2-41,-1 2-38,6-1-54,-5-3-52,3-6-48,0 2-237,-1-5-506,-1-5 223</inkml:trace>
          <inkml:trace contextRef="#ctx0" brushRef="#br0" timeOffset="90183.8605">4903 4485 194,'-8'6'267,"-4"1"2,5 2-11,0-3-13,2 0-18,-1 0-22,0 1-20,6 5-10,-2-6-13,2 1-12,-2 2-5,4 0-6,0-1-9,6 5-8,1-4-11,1-1-7,3-1-5,-1 2-18,6-3-5,-1 7-6,2-11-11,0-2 2,-2-1-8,4-3-3,-4 2-2,2-2-6,-7-2-4,1 2 5,-2-2 3,-2 0 10,0-4 12,-1 2 0,-1-4 2,-2 0 7,-4 0 4,-2-1-3,0-2-4,-3 3 3,-3-4-2,-1-3-8,-1 1 0,-5 3-10,1-2-3,-2 1-8,-1 3-2,2 1-7,-3 4 0,4-2-4,0 1-7,4 5-1,-3 4-1,3-3 0,1 3-10,-1 3-37,3-1-30,0 0-48,4 2-33,-1 1-39,3-5-41,3 10-36,3-4-47,3 1-29,2 0-268,1 0-643,7-1 284</inkml:trace>
          <inkml:trace contextRef="#ctx0" brushRef="#br0" timeOffset="90687.3467">5264 4498 70,'0'0'211,"0"0"-6,0 0 21,-2 9 9,2-9 2,6 6-7,3-3-9,1 4-8,2-2-10,6-3-10,1 2-13,1 0-8,1 2-21,6-6-15,3 3-5,-4-1-18,2-1-16,-3 1-13,3-1-26,-2-2-17,2-2-50,-8 3-77,-1 0-90,9-3-91,-9 1-212,-2-1-518,2-2 230</inkml:trace>
          <inkml:trace contextRef="#ctx0" brushRef="#br0" timeOffset="90504.8184">5395 4349 212,'15'-16'238,"5"-15"8,2 4 10,-6-4 10,6 1-3,-5 0-16,-1-3-10,-3 4-14,5-5-4,-5 4-17,3 0-12,-4-1-12,1 1-19,-4 8-12,-2-1-6,-1 3-15,-2 0-4,-4 6-8,2-1-9,-2 4-6,-2 3-15,-2 0-8,0 4-11,0 2-6,-9 4-4,3 1-8,-3 4 4,-1 5-4,-2 3 4,-2 8 2,3 6 6,-1-1 8,4 6 1,0 1 0,2 2-3,-3 5-2,8-1-1,-3 5-4,3 12-2,2-15-3,2 1-9,2 0-4,-1-1-3,5 0 0,-2-4-6,2 3-6,1-5 1,0-2-5,0 0-1,0-6 0,-6-2-5,7-5-17,-5 0-25,0-5-30,-1-4-35,1-4-44,-2-1-32,-2-2-34,-1 0-35,0-4-51,3-2-41,-9-1-45,9 1-227,-11-15-649,5 1 287</inkml:trace>
        </inkml:traceGroup>
        <inkml:traceGroup>
          <inkml:annotationXML>
            <emma:emma xmlns:emma="http://www.w3.org/2003/04/emma" version="1.0">
              <emma:interpretation id="{BA55CAFD-4BDE-4514-B284-99AE48200835}" emma:medium="tactile" emma:mode="ink">
                <msink:context xmlns:msink="http://schemas.microsoft.com/ink/2010/main" type="inkWord" rotatedBoundingBox="8877,8075 12310,8223 12247,9671 8815,9523"/>
              </emma:interpretation>
            </emma:emma>
          </inkml:annotationXML>
          <inkml:trace contextRef="#ctx0" brushRef="#br0" timeOffset="91641.0859">6536 4599 256,'-10'0'269,"1"0"0,4 0-4,-5 3-19,3 0-11,-4-1-13,4 2-16,-1 2-17,5-2-14,0 4-10,0 1-14,-1-2-6,2 5-2,4 1-12,0 2-17,1 0-4,2 0-9,2 3-8,-2-6 6,8 7-26,-2-9 1,1 4-9,0-7-2,4 2-2,1-2-9,-2-5 3,5 3 3,-3-4-1,-3-3 5,-1 1-8,-1-8 3,-2 3-1,1-5 0,-4 0-4,1-1-6,-2-8 1,-3 7-2,0-3-5,-3 0-9,-3-8-3,-3 6 1,-1-3-7,-4 2 1,3 1-8,-5-1 3,-2 4-2,5 6-4,-4-4-4,3 2 5,1 4-6,-2 1-2,1-1 3,4 2-4,-4 5-1,5-1-2,6 1-23,-9 4-25,9-4-30,-1 10-25,2-4-23,2-1-24,5 5-26,-1 1-28,3 0-19,4-2-18,3 2-13,3 5-4,-1-2 10,4 5 20,0-3 23,-5-1 13,2 7 26,-5-6 29,-2 4 23,0-1 40,-1 9 45,1-1 21,-6-2 29,0 6 30,-5 1 24,0-4 17,-2-1 17,-2-2 9,2-1 10,-4 1-5,1-4 12,1-2-6,-2 2 1,1 0-7,-2-9 11,3 1-7,-1 1 4,0-6 4,1 3-11,-2-5 1,2-2 4,2 0 1,0-4-15,0 0-14,0 0-5,0 0-6,4-21-11,-4 10-7,4-8-7,4-1 0,0-13-13,1 2-10,1-4-1,2-1-6,0-19-4,-1 15-12,-1 1 4,4 0 0,-3-2-1,2 1-4,-3 3-7,2 3-4,3 1 8,-3 3-3,0 10 1,0 0-4,-2 4-4,3 4-5,-3 1 6,-1 3-1,1 3 2,-2 5-8,-2 0 8,0 3 1,1 3-6,-2 4 2,-4 1-2,1 4 2,-4 1-4,0 6 4,-3-2 0,-1 5 0,-3-7 0,-3 10-11,1-7 10,-1 0-5,1 0 5,0-4-3,0 0-4,1-3-13,1-3-31,0-2-33,3-1-33,0-3-33,-1-1-43,2 1-44,-1-5-53,6 0-36,0 0-288,-5-9-659,7-1 292</inkml:trace>
          <inkml:trace contextRef="#ctx0" brushRef="#br0" timeOffset="92496.4233">7141 4623 19,'10'0'211,"0"-2"-3,2 4 5,-1-4 9,4 2-5,-2-1-4,0-3-12,-2-1-2,1-1-23,-2 0-10,-1 0-15,0-2-1,1-3-9,-1 3-10,-5-3 5,3 0-20,-3-1-5,-2 3-9,1-5-5,-3 1-6,-3 2-2,1 0-12,-2-2-5,1 5-2,-3-1-8,4 2-9,-9 0 9,3 3-9,-1 4-13,2 0 5,-3 0-3,3 4-1,-1 0-9,-1 5 2,4 0-6,-2 0 0,5 4-8,2-2-3,2 1-1,3 1-4,6 5 2,2-2 0,-1-5-8,4 1-6,2 0-1,-1-4-19,9 7 4,-1-6-6,-4-3-7,3 0 1,-3-2-2,6 1 11,-8-4-11,-1-1 2,-1 2 0,-1-2 8,-2-2 1,-2 1 0,-2 1 2,-3 0 3,1 1 5,-2-1-1,-2 2 3,-4-2 7,8 2-3,-5 0 6,-3-2 11,5 5 2,-5-5 9,1 5 5,-1-5 9,0 0 6,0 5 4,0-5 4,0 0 14,-1 6 6,1-6 6,0 0 2,0 0-7,0 0-5,0 0-3,1-22-2,2 11-13,1-3 0,1 0-8,1-5 1,2 1-7,3-3-2,-2-1-6,5-5-3,5 1-7,-10 5-2,8-2-2,-4 3-1,5-3-8,-4 4-3,1 3-13,2 2-9,-1 2-10,-1-1-13,2 6-6,-1 1-16,3 4-1,-7-2-17,4 4 0,-4 5 6,-1 0-15,5 3 4,-8 0 4,2-2 12,-1 0 7,-6 5 7,3-5 9,-4 2 1,-3 3 7,0-1 4,-2-1 4,-3 1 7,-3 1 9,-1 5 8,2-5 4,-6 2 9,-3 2 6,2-3 9,0 4 8,2-3-4,-3 0 8,4 3 12,-1-3-17,5 1-5,2-3-3,1 3 0,2-1-4,3-1 8,0-1 4,3-1-10,2 4-4,-1-3-4,6-5 0,-1 0 2,2 4-3,3-8-2,0-3-3,-2 0 4,1-3-12,4-2 14,-1 0-1,1-3-2,2 1 2,-7-2-2,2-3 0,-4 1-1,-1 3-2,0-9 1,-1 6 1,-3-2-5,0-1 14,-4 0-13,2 0 0,-2-1 0,-4 5 2,2-1 1,0 5 0,1-2 18,-1 3-8,-2 1 7,2 1 3,1 4 23,0 0-18,0 0 6,-13 10-5,10-2 5,1-1 3,1 4-3,-1 2 3,4 0-6,0 1-1,-1 1-4,0-2-1,6 8-3,0-1-1,-1-6-6,1-1 12,2 2-17,0 1-5,8-4-8,-8-1-22,0-1-24,-1-2-32,8 1-31,-5 0-29,5-5-34,-4-1-38,1-2-44,4-3-41,0-4-28,1-2-216,-2-3-586,2 0 260</inkml:trace>
          <inkml:trace contextRef="#ctx0" brushRef="#br0" timeOffset="93371.1727">8593 3892 218,'12'-33'241,"-5"12"12,-2 2 5,-1 9-12,-1 1-2,-3 7 0,0 2-13,0 0-4,0 0-6,-7 27-3,-1-5-5,2 11-1,-4 4-1,0 6 4,3 1-1,-5 13 2,2-12-2,2 16-5,-3-2-12,4-16-13,1 2-15,2 1-14,-3-3-16,1-3-14,-1 0-10,1 1-15,-2-3-10,4-6-10,-2 1-4,1-11-9,-3-1-13,2 0-20,-1-8-31,0 7-38,-2-10-38,2-5-35,0 1-32,0-5-11,-5 0-23,0-2-12,3-2-6,-4-7 0,-1-3-2,-1-4 6,3-1 7,1-3 17,0 0 9,2-2 17,2-5 10,5 3 15,-2 2 10,8-5 12,-2 4 12,3 3 14,4 2 23,0 1 13,6 2 18,0 5 17,3 1 8,3 4 13,5-2 6,0 4 3,0 1 6,2 3 6,1 6 3,1-3 4,-3 1 6,-6 2 3,-3 1 1,3 0 2,-1 2 1,-4 0-1,0 1 1,-1 2-3,-2 0 0,1 1-7,-3 1 1,-4 2-3,-3-5-8,-1 4 2,1 7-3,-4-7 5,-1-2-6,-2 3-3,0-1-1,-4-2-9,1 7-9,-3-4 4,3-4-3,-1 1-6,3-2-3,-2 0-1,4-4-8,0-1-28,0-6-14,2 0-22,0 4-5,0-4-15,0 0-18,0 0-18,6-24-21,3 9-17,-3-6-22,3 1-13,4-10 5,1-1-30,0-2 2,1-4-6,1 6 21,-1-6 23,-2 4 31,1-3 26,-4 7 42,2-1 37,-7 6 25,2 2 32,2 1 23,-8 6 30,0 1 19,1 0 13,-4 4 8,2 2 0,2-1-10,-5 7-8,3 2-8,0 0-10,0 0-9,0 0-3,-13 11-10,11 0-8,-4 4-4,6-1-2,-2 7 0,3 1-7,-1 2-4,1 1-2,2 6-5,-5 0-3,4 2-3,1-10-4,2 9-2,-2 1 3,3-8-4,-6-1 1,4 0 0,-4-1-6,5 1 1,0-5 1,1-6-1,-3 1-1,0 1 0,0-3-1,2-1 9,0-1 10,-1-7 9,4 0 10,-4-1 12,-4-2 5,16-2 1,-7-2 2,1-3-7,0-4 2,5 2 4,-5-3-5,1-3 5,2-2 11,-5 0-4,2 1 6,-1-4-2,-2 1-3,-2-1-9,-1 7 5,0-3-5,-2 1-3,0-1 6,-2 4-6,1 1 6,-2-3-8,-1 7-10,-3 3 1,0-1-6,-1 1-2,0 4-6,-5 3-5,-1-1 1,0 2-5,-3 5-1,-5-2-5,6-1 3,0 6-7,-3-3-1,3 3 0,6-6-2,-2 7-5,4-4-14,3 0-28,3-1-43,0-2-39,3 5-29,4-4-29,2 0-30,3-1-35,0 1-47,5-6-40,1 1-44,0-2-204,0 0-622,-1-3 275</inkml:trace>
          <inkml:trace contextRef="#ctx0" brushRef="#br0" timeOffset="93930.5267">9222 4560 157,'5'3'216,"-1"1"5,1 0 10,-1 0 10,-1 2 10,2 3 9,-3 0 1,1 3-5,-1-5-5,0 4-8,-2-1-2,2 5-3,-2-3-8,2 3-12,-5 0-12,1 2 2,1-4-2,-1 4-15,2-3-16,-1-7-11,-1 2-17,0 0-12,0-3-14,1 1-13,1-5-7,0-2-12,1 8-10,3-6-8,-4-2-6,0 0-7,12-12-7,-3 1-12,4-6-13,-3-1-19,4 3-15,0-12-16,3-2-13,-4 2-5,2 0-6,-1-1-1,4 3 9,-3 1-2,-3 6 4,-1-1 2,-2 5 4,0 4 6,-1 1 3,0-1 6,-2 7-2,1-2 3,-2 5 1,4-1 5,-3 2 3,-6-1 2,9 6 5,-6 3-3,6-1 4,0 1 1,-2 2 1,2-3 1,2 5-2,1-2 8,1 2-11,3-1-2,1-3 0,1 2 5,0-3-5,2-1 6,-2-2-11,0-2-9,-1-3 3,1 0-2,2-2-1,-4-4 2,1-1 3,1-1 2,-2 0 1,-4-3 1,-1 3 2,1-8 0,-2 5 1,-3-4 5,-2 2-3,0-1 4,-2 1-2,0 1 5,-3 3 10,-3-3 2,2-1 3,-3 5 0,1 1-2,-2 3 2,-2 1 0,2 1 2,5 2 2,-11 2-3,4 2 3,0 6-3,3 0 0,1 1-3,-1 4 2,1 4-3,-1 2 2,-1 0 3,4 1 4,-3 5 9,1-4 2,3-2 0,-1 2 6,-1-1-5,0 3 0,-2-4 2,3 0-2,-2-4-9,-2-3 0,2 2 2,-1-2-7,0-2 0,-2 1-6,2-4-2,-1 1-30,-2-1-39,-2-4-53,-2 1-53,4-5-57,-1-1-62,-2 0-87,-2-4-97,1 1-249,2-6-770,0-2 341</inkml:trace>
        </inkml:traceGroup>
        <inkml:traceGroup>
          <inkml:annotationXML>
            <emma:emma xmlns:emma="http://www.w3.org/2003/04/emma" version="1.0">
              <emma:interpretation id="{BBB7ED0C-5A28-48A8-BCEB-2537B8685F1D}" emma:medium="tactile" emma:mode="ink">
                <msink:context xmlns:msink="http://schemas.microsoft.com/ink/2010/main" type="inkWord" rotatedBoundingBox="12806,8214 13833,8258 13786,9345 12759,9301"/>
              </emma:interpretation>
            </emma:emma>
          </inkml:annotationXML>
          <inkml:trace contextRef="#ctx0" brushRef="#br0" timeOffset="95203.7014">10907 4250 205,'0'-3'314,"0"3"-2,-3-6-3,3 6-5,-3-7-4,3 2-12,0 5 0,0-7-19,0 1-19,4 1-16,0-2-21,2-3-22,1-1-13,5-5-21,-1 0-18,2-2-13,-4 1-13,9-8-13,-6-2-9,0 6-5,0-8-10,-3 9-11,-1-2 1,-4 6-10,0-5-10,-4 6 1,0 3-7,-4-4-1,0 7-9,-6 1-2,-3 4-2,-2 3-1,-5 6 7,-8 6-16,-1 8 1,-2 4 2,-8 16 8,1 4 6,3 11 5,2-2 7,4 3 7,4 3 3,3 3 7,-1-3-1,2 0-2,9-15-3,2-1-2,0 1-1,3 2-5,0-6-4,3-1-4,0 2-6,2-3-2,-2-13 0,4 5-7,-4-2-2,4-8-2,-5 3-5,3-5-1,-2-6-1,1 3-3,-3-2-10,-1-5-10,-2 4-17,0-6-12,0-4-11,-3 2-5,0-1-11,1-4 0,-2-1 1,0-3-6,3-2 11,-5-3 1,6-3 0,0-3-5,0-3 8,4 2-1,-1-1 8,4 1-1,2 1 10,2 1 3,2-3-6,3 5 9,4-1 4,4-3-1,7 1 8,2 2 6,0 2-1,-3 6 1,6-4 2,0 5 6,0 0-8,-1 0 12,-1 3 5,-3 1 2,-2 2 6,1 0-2,-2 1 0,1 0 3,-4 2 2,-4-3-3,2 3 2,-4 2 0,-1-1 0,-4 0-2,1 1-1,-6-3 1,0 3 3,0 0 12,-1 4 2,-5-6 6,-1 9 5,-5 3 3,3-6 0,-5 7 3,5-4 5,-8 1-1,4-1 1,4 4 0,0-2 2,2-3 2,3-2-13,1 3-3,3 0-1,1-1-5,2-1 0,4 1 0,2-4-8,3 0-1,7 0-1,0-2-2,1-5-2,6 3-5,3-6 1,-4 2 2,3-9-2,-3 1-2,-7 2 0,0-5-3,0 1 2,-1-1 0,-3-2-1,-2-1 4,-3 4 5,1-7 2,-6 5 6,0-2 1,-2-3-6,-2 4 5,-2 0-8,-3-8-1,-5 5 1,2 5-5,-2-6 0,0 8-2,-6-4-3,2 4 1,-1 1-2,0 2 3,-1 0-5,4 3-4,2 3 3,0-1-5,2 2-19,1-1-27,7 1-30,-9 4-21,9 0-25,0-4-25,7 7-18,1-4-14,3 3-9,6 1-10,-5 2 0,4-2-8,0 3 2,2-3-1,-1-1 6,-3 8 17,2-7 13,-1 3 19,-1 2 14,-7-2 17,4 1 17,-5-4 28,2 2 23,-3 2 29,-1 2 25,-1-5 21,-1 3 20,1-3 18,-5-3 12,2 1 13,0 1 3,-1-1 17,1-2 9,0-4 14,0 9 5,-1-5 5,1-4 6,0 0-2,1 6-7,-1-6-3,0 0-6,0 0-10,0 0-8,0 0-7,0-17-5,1 11-10,1-2-6,-1-1-5,2-1-4,1-4 2,-1 1-7,2 1-2,1-6-3,-2 5-2,5-5-2,1-1 1,-1 1 0,1 2-2,0-4-1,2 4-3,0 4-2,-1 1-5,-1 3 0,-1-5-6,4 7-4,2 0-3,-4-3-2,-2 4-10,3 2 3,-2 3-10,1 0-11,1-3-36,-3 3-43,2 0-59,0 0-61,0 3-66,-2-3-76,2 2-93,0 2-365,-1-1-862,8 5 382</inkml:trace>
        </inkml:traceGroup>
        <inkml:traceGroup>
          <inkml:annotationXML>
            <emma:emma xmlns:emma="http://www.w3.org/2003/04/emma" version="1.0">
              <emma:interpretation id="{AABC0C6F-5CFE-44EF-99F2-8724881B00A9}" emma:medium="tactile" emma:mode="ink">
                <msink:context xmlns:msink="http://schemas.microsoft.com/ink/2010/main" type="inkWord" rotatedBoundingBox="14448,8461 17519,8593 17455,10080 14384,9948">
                  <msink:destinationLink direction="with" ref="{B06D761E-015F-4089-B164-4B1481D691B9}"/>
                </msink:context>
              </emma:interpretation>
            </emma:emma>
          </inkml:annotationXML>
          <inkml:trace contextRef="#ctx0" brushRef="#br0" timeOffset="96512.6204">12266 4540 240,'0'-9'297,"0"3"-1,0-3-2,0 2-11,-3 1-15,0-4-22,-3 5-11,2-1-26,-3 0-16,1 4-12,-3-5-15,-1 6-19,-2 0-6,-2 2-17,2 0-8,-6 6-16,1 1-9,4-2-12,-6 7-8,7-1-2,0 5-13,-1 2-2,4-1-9,0 1-6,3 3-1,0 2 1,4-1-6,-2 8-5,7-4-2,-2-4-1,4 1-8,4-2-4,0-4-16,5 2-19,-3-2-23,4-3-23,2-1-30,2-3-31,0-3-35,2 0-44,-2-5-35,9-3-47,-2 0-209,-6-3-539,5-7 239</inkml:trace>
          <inkml:trace contextRef="#ctx0" brushRef="#br0" timeOffset="96892.4011">12453 4575 164,'-8'0'246,"1"0"0,-3 2-2,4 2-4,-6 1-11,4 5-12,-2-4-9,4 6-9,0-2-11,1 3-20,1-1-7,3-1-5,0 4-17,2-2-7,3 1-3,-2-1-7,6-2-5,-1 2-6,4-6-11,-1 4-7,6-4-8,-2 0-3,3-2-7,-5-2-13,4 0 3,-3-6 3,1-2-18,0 1 7,-3-3 5,-1-2 1,0-2 3,0 3-3,-1-6-2,-4 2-1,2-1 8,-2-6-16,0-1 0,-3 0-4,2 1-4,-4-3-10,0-1 1,0 0-3,-4 2-1,3-1-4,-3-2-5,-1 8-1,0 4-3,-2 0-7,2-1 0,-3 5 0,-1 2 0,0 0-7,-1 5 7,1 2-2,-2 2-7,2 0-5,-1 5-21,1 0-20,1-1-27,5 0-29,-1 2-26,4 0-33,0 4-20,3-2-22,1 3-18,1-6-18,5 5-12,0-6-7,1-1-16,2 2-12,2 1-159,-5-3-481,3-3 213</inkml:trace>
          <inkml:trace contextRef="#ctx0" brushRef="#br0" timeOffset="97362.4541">12641 4583 264,'11'3'73,"-2"4"30,-3-4 25,-1 3 21,2 0 18,-1 3 15,1 1 10,-2 0 13,-4 2 4,3-1-6,0 1 0,-1 1-4,-2 1-4,-1 1-7,0-5-7,-1 1-10,0 0 0,1 0-12,-2-3-10,4 0 0,-2-2-5,0 0-17,0-1-9,1 0-10,1-3-11,-2 2-7,0-4-13,11 0-6,-5-4-7,3-1-4,2-1 4,0-2-16,1-3-6,4 1-6,-1-4-2,1 1-2,-1 1-3,-2-4-8,4 2 1,-5 2-5,-2 5-3,-2-2 3,-3 3 0,-1 3-4,1 1-3,-2-2 1,-3 4 0,0 0 7,2 11-11,-2-3 8,-5 3 1,4 1 10,-7 5-1,3-1 3,3-6-2,-4 5-3,6-2 4,0-4-1,0 0 1,0 3-3,0-3-2,4 1 0,0-4-3,4-1-1,-2 0 2,3-5-4,3 0-4,-3-4-4,7-5-4,-2 0 3,2-1-8,-1 1 1,1-6 6,-3 2-6,2-4-3,-4 1 4,-2 4-4,-2 0 1,1 0 0,0 2 3,-4-1-1,0 3 3,-3 1-3,4 2-3,-5 3 3,5-3 1,-5 5-4,0 0 6,0 0 5,0 0-7,-2 20 4,-1-11-2,3 2 0,0 5 2,-2-2-2,1-1 0,-1 4-4,1-7 4,2 7-5,-1-3-1,0 0 1,2 1-21,-2-4-29,3 3-26,0-3-25,1 1-25,-2-2-21,2 0-26,0-4-27,-1 3-37,5-1-40,3-8-17,-2 6-34,2-6-244,-1-3-621,2 0 275</inkml:trace>
          <inkml:trace contextRef="#ctx0" brushRef="#br0" timeOffset="97773.0556">13415 4151 187,'-3'-1'307,"-1"1"-13,4 0-3,-8 5 8,5 4 8,0 7 6,-1 6-14,3 3-1,-1 8-15,-3 3-11,4 1-17,-2-2-6,-1 0-12,3 2-9,1 0-16,-5-1-9,3 0-17,0-5-13,-1 0-16,2-7-15,0 1-10,-2-4-11,2 1-13,1-1-13,-1-5-7,1-4-9,0-3 0,1 0-15,3-3-5,-3 0-9,2-4-5,2-1-8,5-2-1,0-4-7,6-6-12,-1 1-14,5-5-12,-4 5-8,-1-3-5,2 0-5,-2 2-1,-5 3 2,-1 2 3,-1 1-2,-2 0 2,-1 3 6,-2 2-2,-3 0 6,0 0-1,0 0 2,-8 15 1,-1-4 2,0-3-1,-2 8 4,-2 5 0,-2-4 2,1-1-4,-2 2 3,-2 6 2,3-6-1,-5 2 1,3-6 0,-1 10 2,1-9-2,-1-4-1,3 0-3,0-2-16,2 1-32,1-4-33,2-3-26,0-2-36,3 1-25,2-2-30,-2 0-34,7 0-46,-6-3-51,6 3-34,7-11-269,-1 2-692,6-5 306</inkml:trace>
          <inkml:trace contextRef="#ctx0" brushRef="#br0" timeOffset="98001.8287">13648 4687 73,'0'0'183,"-4"9"6,2-3 15,-6 5 10,2 0 1,-3 8 3,-2-2-4,3-1-5,-1 4-3,-2 0 1,0-2-2,2 1 0,1-1-8,-1 1-14,0-1-12,4-7-24,1 2-8,0-1-16,4-5-16,-1-1-10,1 0-22,1-1-8,4-4-30,-5-1-43,14-4-42,-4-4-44,3-4-45,1-4-42,2-2-37,6-7-32,-3 1-31,-1 0-168,-3-7-484,1-5 214</inkml:trace>
          <inkml:trace contextRef="#ctx0" brushRef="#br0" timeOffset="98491.4795">13766 4849 116,'-3'11'282,"-4"0"-2,-1 0 2,4 0-4,-2 0-9,-2-1-16,3 1-24,2-4-22,3-1-19,-3 4-21,1-4-10,2-2-15,-1 3-22,2-3-3,-1-4-13,4 6-8,0-5-13,-4-1-7,9-7-8,-3 4-7,6-6-7,-3 3-17,6-7-17,-1 1-11,0-6-7,2 6-11,-1-4-5,7-5-3,-9 6-1,9-10 1,-6 11 4,-1 4 0,-2-3-2,0 4 4,-4 3 1,1 2 6,-4 1 5,-1 1 14,3 1 16,-8 1 18,8-2 14,-4 8 9,-4-2 16,3 4 1,-1 1-1,-1-1 1,1 3-8,0 4-9,-2-3-3,0 0-10,3 1-7,-3-1-1,4 4-8,-1-4-7,1 2-9,-2-1-19,4-2-37,-1-1-36,3 1-37,-4-5-43,3 5-45,2-4-45,3-4-57,5 5-53,-6-5-195,6-3-584,-3 1 259</inkml:trace>
          <inkml:trace contextRef="#ctx0" brushRef="#br0" timeOffset="98126.8497">13795 4449 106,'1'-17'200,"0"-3"5,-1 5 0,-2 3 3,0-1-2,0 4-5,-2 1-7,2 0-19,0 2-17,-2 1-17,1 2-17,3 3-13,-2-8-17,2 8-24,0 0-42,0 0-44,5 16-50,-1-10-64,0 3-68,-1-2-138,0 5-364,0 1 161</inkml:trace>
          <inkml:trace contextRef="#ctx0" brushRef="#br0" timeOffset="98673.4151">14349 4848 115,'0'0'282,"0"0"-17,-9-2-18,9 2 2,-10 9-2,3-2-3,-1 2-21,-1 1-10,-1 2-22,3 2-12,-2-3-17,2 3-17,1-2-15,0 1-15,-1-1-14,6-3-11,-1 3-34,-1-5-30,3 2-37,0 0-43,1-6-44,1 3-52,3-2-44,-1-3-40,-4-1-190,7 0-458,2-1 203</inkml:trace>
          <inkml:trace contextRef="#ctx0" brushRef="#br0" timeOffset="99542.4614">14413 4571 249,'2'-19'245,"1"2"-2,-2 4 3,0-2-7,2 4-6,-2 3-27,2 2-22,-3-2-22,3 4-21,2 0-18,0 3-29,-5 1-35,12 5-35,-6-1-43,4 4-33,-2 2-31,4 5-37,-1 2-20,3 0-9,-4 4-1,4 7-7,-1 0 11,-5-4 20,-2 5 27,-3 4 32,0-7 38,-5 7 32,2-4 36,-4 4 24,-2-10 33,-1 0 36,-2-2 26,0 0 15,2 1 11,-4 0 14,2-4 14,0-2 9,0-4 4,2 1 15,0-5-12,3 1-14,0-2-17,0-2-18,4 1-12,-3-3-16,3-3-19,4 5-8,-4-5-10,12-2-15,-3-4-11,4 3-10,1-5-7,4-2-6,8-4-4,2 1-9,-2 0-8,-1-2-2,3 0-10,-4 5-9,3-8 1,-2 5-12,-3 8-2,3-2-2,-6-2-2,1 4-2,-1 0 0,-8 5 2,6-1-10,-1 0 11,-2 1-5,-2 1-2,1 2 2,-2 3 0,1-4-2,-1 8-2,-1-4-1,3 0-2,-4 5-3,2-4-5,-2 5-4,1-5-4,-1 4 1,-1-3-10,0 0 9,-2-3 0,1-1-4,-1 0 6,-2-2 8,1 1 1,-5-3 2,4 0 2,-4 0 0,0 0-10,5-11 6,-6 5 8,1 0-6,-1-1 3,0-2 10,-2-2-8,0 3-6,1-4 19,-4 0-10,2 6-3,1 0 3,0 2-3,-1-2 1,-1 4 2,5 2 3,0 0 10,-12 8 12,4-1 6,1 7 9,2-2 1,-3 3-7,0 4 10,0-1-3,7-1-5,-4 4 0,2-3-4,3 2 2,0 0-1,0-6-4,3 2-5,-1-5-2,2 3-4,0-5 1,4 4-4,-3-6 1,3 3-3,-1-5-2,0 1 1,2-4 0,0 4-3,-1-3-1,0 0 2,0-1-2,-4 0-3,0 3-2,0-1 3,1 2-3,-4 0 5,1 4-3,-4 2-4,-1 3-1,-4 6 6,-4 4-7,-3 4 7,-3 0-6,0-1 3,-2-1-17,-7 4 6,2-5 5,1 1-2,-4-1 6,3-2 0,0-2 7,-1-3 8,-1-1 6,0-1 5,0-1-1,0-5 11,8-1 13,-10-1-2,10-5-6,-3 0 3,-1-1-6,4-6-2,-3 1-7,3-2 5,-2 2 3,7-1 3,3-3 0,2 1-3,1-1-2,2-4-6,3 0-2,-1-3-4,0-1 1,4 0-5,5-5-3,0-3 0,1 1-3,8-8-1,-4 9-4,7-8 0,-1 4-4,4 0 1,-3 3-2,-4 5 2,5 1-3,-3 5-1,0-2-9,1 6-20,0 2-27,-2 2-31,-3 1-36,3 1-42,5 0-43,-5 3-45,2-1-56,-4 1-72,3 4-111,-3-3-259,-1-1-811,-1 0 359</inkml:trace>
        </inkml:traceGroup>
        <inkml:traceGroup>
          <inkml:annotationXML>
            <emma:emma xmlns:emma="http://www.w3.org/2003/04/emma" version="1.0">
              <emma:interpretation id="{1485D3F8-9EBA-456C-AB47-F436A4F050B1}" emma:medium="tactile" emma:mode="ink">
                <msink:context xmlns:msink="http://schemas.microsoft.com/ink/2010/main" type="inkWord" rotatedBoundingBox="18186,8568 21681,8719 21637,9739 18142,9588">
                  <msink:destinationLink direction="with" ref="{B06D761E-015F-4089-B164-4B1481D691B9}"/>
                </msink:context>
              </emma:interpretation>
            </emma:emma>
          </inkml:annotationXML>
          <inkml:trace contextRef="#ctx0" brushRef="#br0" timeOffset="100321.4212">16201 4758 247,'-3'-3'295,"-4"-3"-1,-1 2-11,-5 2-9,1-1-20,-5-3-19,-2-2-21,0 6-18,-1-2-25,-1 2-14,-7-1-10,-1 1-17,11 3-12,-3-1-18,-1-1 14,6 1-6,-3 2-14,10 1-11,-1 0-9,3 2-10,1 3-5,2-1-9,4 6 6,4-3-3,2 4-1,-2-1-10,10 3 4,-1 2-8,-1-3-2,3 0-6,8 4 3,-10-3-6,-1-2 14,1 1-5,-2-3 14,-5-2-16,2 1 19,-3 0 1,2-3 11,-6 0 8,-1-2 4,-4 2 6,-1 0 0,-7-1-1,2 0-5,-6 2-2,-3 0-13,-1-3-2,-6 0-8,0 3-5,4-4-9,2-3 3,2 3-7,2-1-3,-2-2-3,6-1-4,0 2-2,6-3-5,-2 0-16,4 0-39,4 0-26,0 0-45,0 0-39,0 0-48,16 6-37,-7-6-43,9 3-40,3-3-34,0 2-281,-2-3-683,11 0 301</inkml:trace>
          <inkml:trace contextRef="#ctx0" brushRef="#br0" timeOffset="101331.421">16218 4995 64,'5'-6'211,"0"1"0,-2-3 3,-2 3 2,3-1 3,-3-1-7,0 3 2,-2 0-9,0-2-13,0-1-6,1 7-8,-7-2-3,7 2-14,-4-3-12,4 3-4,-9 6-12,5 2-7,-1-2-9,0 0-7,2 7 0,2-2 1,-3 2-21,4 0-5,0 0 1,5 0 0,-2 1-3,2-2 3,3 0 4,-1-2-17,0 0 5,5-4-6,-2 0-13,-1-1 9,3-2-1,0 0-2,-3-2 4,1-5 8,2-1 2,-3-1 1,4 2 3,-3-7 1,-2 1-2,0-2-2,1-7-4,-4 3-6,0 2-7,-3-6-8,4 0-4,-5-1-9,-2-2-2,1 6-4,-2-7-5,-2 9 2,2 0-10,-3-1-3,1 4 2,0-2-7,3 7-2,-4-6-11,2 6-9,0 2-16,1 1-9,0-2-23,2 6 7,0 0-18,0 0-7,0 0-8,0 0-8,15 12 1,-6-8-8,2 2 12,0 1-2,2-5 10,8 1 2,-8-2 6,6-5 11,0 4 6,-2-6 1,2-4 8,0-2 8,5-4 17,-1-4-13,-1-2 4,3-2 3,-3-3 4,0-1 10,0-6 14,-1 1-4,0 2 14,3-3 12,-8 1 9,-1 1 13,-2 5 12,0-2 9,-5 9 15,-3-1 3,0 3 8,-2 2 5,-3 1-3,3 2 4,-6 2-6,2-2-9,-1 5-8,-3 2-6,0 2-11,-3 4-6,-1 4-7,-1 3-2,-6 7-6,0 3-4,0 9-1,-5 3-6,3 6-3,-1 2-1,-4 15-3,5-10-1,-3 11 1,2 3-6,-2 4 1,2-2-1,1-6-3,4-10-4,3 1 2,-2-4-2,3 2-5,-3-2 1,6-2 0,-3 0-1,1-3-2,2-3 0,2-7-5,1-3-15,4-3-17,0-3-20,0-2-19,0-4-17,4 0-19,2-3-17,4-2-17,0-1-19,2-3-8,1-3-5,6-1-2,-4-7-3,5-2 5,2-5 7,0 0 2,-4-3 2,1-2 7,1-1 5,-3-1 8,-6 6 17,2-2 16,-3 3 8,0-3 15,-2 4 15,-2 1 17,-1 6 28,-2-2 29,-1 6 10,0 0 12,-2-1 18,0 7 0,0 0 17,0 0 12,0 0 18,-12 16 9,6-2 2,0-3 17,-2 3-16,4 1-4,-1-1 6,-2 7 0,3-7-5,1 1-5,1 0-5,1-1 1,1 0-5,1-3-9,1 3 3,1-8-5,1 5-7,0-5 2,1 0-10,0-1-10,2-2 5,-1 0-10,2-3-2,3-1-4,-2-1-5,2-4-4,-2 0-1,2 0-2,-2-5-7,1 3 4,3-7-3,0-1-3,-2-1 1,0 1-4,-1-1 0,0-3-3,0 3 0,-3-2 1,-1 7 2,-1 0-4,2 2 12,-2-1 5,-2 7 2,0-2-6,-2 3 2,-1 3-1,0 0 6,0 0-1,0 0 3,-2 18 2,-2-6-3,2 2 0,0-1-4,0 3-1,2 0 0,2 5-4,-5-6-3,3 0-1,3-1-3,-1 2-3,-1-2 1,2 0 0,0-1-6,5-1-10,-3 0-18,1-2-27,0-2-25,3 1-18,2-3-31,3 0-24,0-2-37,4 2-40,-1-3-53,0-2-63,2-2-54,-3-2-281,0-3-732,3-3 324</inkml:trace>
          <inkml:trace contextRef="#ctx0" brushRef="#br0" timeOffset="102108.3677">17219 4907 270,'3'-21'67,"-2"6"23,3-1 25,-1 4 21,2 1-1,-1 1 9,4-1 6,-4 4 7,6 0 3,-1 2 0,2-1-1,2 4-1,5 0-6,-2-1-7,3 0-10,2 3-13,3 6-6,-2-3-15,7-2-2,-2 4-9,-1 0-15,0 0-6,-6-1-8,5 2-5,-4 2-8,-4 1-6,0-5-2,1 4-4,-5-2 1,0 2-12,-4-2 1,-1 1-3,1 1 1,-1-1-7,0 3 0,-3-1 0,-3-2 0,1 5-5,-3 0 4,0 0-1,-1-2 0,-2 4-1,0 0 5,-2 0-6,0 2 2,-1-4 1,-1 7-1,-4-2 2,5-4 3,-3 1-1,0-2 0,3-2-2,-1 3 8,2-5-8,0 2-5,1-6-2,0 1-2,1 2-16,3-4-19,0-3-24,0 0-37,0 0-47,0 0-33,7-15-47,-1 8-28,5-5-20,-1-4-172,4 0-470,2-7 207</inkml:trace>
          <inkml:trace contextRef="#ctx0" brushRef="#br0" timeOffset="101815.7244">17544 4348 81,'-2'-7'292,"1"-1"3,-1 0-4,-1 2-6,3 6-12,-1-2-26,1 2-15,0 0 6,-7 13-5,4-1-5,0 6 6,-4 3-12,1 3-6,-3 9 2,1 0-6,0 3-14,-3 1-7,0 2-21,2-2-13,-1 0-14,-2 5-16,2 0-10,-2-4-14,1 0-10,1-5-6,-3-2-12,6 2-8,-4-2-3,1-10-12,2-2-10,-2 2-29,2-4-28,-2-1-35,1-4-33,2-3-36,-1 1-20,3-4-28,0-3-30,-2 0-31,1 0-36,0-6-17,6 3-33,-11-6-24,3-4-213,4-1-596,-1-1 264</inkml:trace>
          <inkml:trace contextRef="#ctx0" brushRef="#br0" timeOffset="102532.4436">17857 4699 45,'7'-14'225,"-5"-1"3,1 1 1,-3 3 2,1 4 3,0-2-14,-2 3-14,0 1-25,-2 3-18,3 2-3,-2-3-30,2 3-7,0 0-18,-7 8-9,7 0-3,0 1-23,0 3-24,0 4-27,0-1-22,0 7-17,0 2-13,2 10-19,-2-4-6,3-4-1,0 6 2,-3-1-4,1 0 13,2-5 0,-3 6 0,2-6 5,0-3 6,0 2 3,1-3 5,1 0 4,-3-5 3,0-2-5,3-3 15,0 1 13,0 0 18,1-2 13,-1-3 10,1-3 7,0-2 7,2 0 8,-1 0 0,3-6 2,3 2 0,0-5 3,-2 2-3,7-7 0,-3 1 4,3-2-5,-4-5 3,4 3-1,-4-1 2,1-4 0,4-5 4,-7 4-2,-3-2-7,-2-1 1,-1 0 2,-1 1-2,-1-4-5,-6 4 0,3 0 2,-4 1-3,-2 0 4,-4 2-8,-1 4-3,-3 2 1,2 4 1,0 4-3,-5 1-1,-1 1-10,3 3 0,0 3-9,0 4-3,-2 4-8,7-1-1,-5 2 2,4 3-3,3-5-6,3 2-35,3-1-22,-1 2-25,6 1-24,0 0-29,3-2-23,1 3-24,3-6-20,5 4-30,0-1-25,3-1-33,1-6-190,7 1-506,-1-1 223</inkml:trace>
          <inkml:trace contextRef="#ctx0" brushRef="#br0" timeOffset="103105.4966">18303 4973 135,'3'5'152,"0"1"5,-1 1 9,-2 3 8,0-3 2,-2 3-2,-1-1-5,0 1-5,0 1-5,-3 2-12,6-2 5,-4-1-14,1 0-3,1-3-3,1 0-5,-2 2 0,3-5-6,-1-1-6,1-3-2,0 8 0,0-8-3,0 6-9,0-6-4,0 0-9,0 0-19,14-7 9,-7 0-17,1 3-2,3-7-14,0 3-4,4-5 0,-1 0-8,3 0-3,0-2 1,5-3-8,-2-2-2,-5 4 3,7-2-10,0-1 8,-6 3-5,9 1-8,-5-1 2,-3 1 1,0-1 0,-1 2 2,0 5 4,0-4-8,-3 5 0,-1 1 4,2-5-1,-4 6 19,1 0-19,-1 0 2,1-1 2,-5 1-3,3-3 5,-1 6 5,-4-2-8,2 1 17,-3 3-3,1-1-2,-2-1-5,-2 3 6,3-6-4,-3 6 6,0 0-5,-2-6-6,2 6-2,0 0-4,0 0-2,0 0 3,0 0-6,0 0-1,-16 6 3,16 0-6,-3-1-1,2 0 7,-2 1-3,1 2 3,-1-2-7,3 6 2,0 2-1,0-2 0,0 2-5,4-1 4,-4 5 2,4 2-2,-2 0 0,0 1 3,1 0-4,-2-2-2,1 1 3,0-1-1,-1 1-1,-1-5 6,0 2-1,-1-1 3,-1-1 9,-4 3 3,0-5 6,-1 2 8,-1-4 8,-1 2 4,0-5-1,-4 3 2,1-5 1,-1-2-8,-2 2 3,4-2-5,-7-2-3,7 0 5,-2 0-12,1-4-4,4 0 5,2 1-7,-1 0-3,2-3-1,0 0-4,3-1 0,1 1-13,2-3-24,-1 7-24,4-13-32,0 6-32,3-5-33,2 5-26,-2 0-36,2 0-45,1 3-53,-1-3-42,1 4-299,3 0-695,0-2 308</inkml:trace>
          <inkml:trace contextRef="#ctx0" brushRef="#br0" timeOffset="103301.3526">19119 5278 137,'13'5'307,"-2"-1"14,6-1-5,-6 3 6,-2-5 9,1 0-1,-1 3-9,-1-3-28,-1 0-21,-2 3-30,4-4-25,-6 1-21,1 0-22,-4-1-17,8 2-24,-8-2-27,9 0-38,-9 0-58,5 0-57,-5 0-85,0 0-92,0 0-97,0 0-268,0 0-636,0 0 281</inkml:trace>
        </inkml:traceGroup>
      </inkml:traceGroup>
    </inkml:traceGroup>
  </inkml:traceGroup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04:58.8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DD3AEBBB-3FE2-41AC-9F61-BA75E3DA3BD6}" emma:medium="tactile" emma:mode="ink">
          <msink:context xmlns:msink="http://schemas.microsoft.com/ink/2010/main" type="writingRegion" rotatedBoundingBox="2444,3828 5766,4160 5621,5599 2300,5266"/>
        </emma:interpretation>
      </emma:emma>
    </inkml:annotationXML>
    <inkml:traceGroup>
      <inkml:annotationXML>
        <emma:emma xmlns:emma="http://www.w3.org/2003/04/emma" version="1.0">
          <emma:interpretation id="{E2EC6A09-B882-493A-8ECB-26B6C08060BF}" emma:medium="tactile" emma:mode="ink">
            <msink:context xmlns:msink="http://schemas.microsoft.com/ink/2010/main" type="paragraph" rotatedBoundingBox="2444,3828 5766,4160 5621,5599 2300,526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4299F1E-8CCA-4F93-B864-8583745B302F}" emma:medium="tactile" emma:mode="ink">
              <msink:context xmlns:msink="http://schemas.microsoft.com/ink/2010/main" type="line" rotatedBoundingBox="2444,3828 5766,4160 5621,5599 2300,5266"/>
            </emma:interpretation>
          </emma:emma>
        </inkml:annotationXML>
        <inkml:traceGroup>
          <inkml:annotationXML>
            <emma:emma xmlns:emma="http://www.w3.org/2003/04/emma" version="1.0">
              <emma:interpretation id="{F92DEB67-00F8-41D5-8E71-750A35B7C65F}" emma:medium="tactile" emma:mode="ink">
                <msink:context xmlns:msink="http://schemas.microsoft.com/ink/2010/main" type="inkWord" rotatedBoundingBox="2444,3828 5766,4160 5621,5599 2300,5266"/>
              </emma:interpretation>
            </emma:emma>
          </inkml:annotationXML>
          <inkml:trace contextRef="#ctx0" brushRef="#br0">20 104 122,'-4'-4'238,"-3"2"-8,6 0-3,1 2-17,-7-4-17,7 4-19,-2-5-14,2 5-6,0 0 6,14-11 11,-1 9 0,7-4-3,7-6-7,6 0 3,5 3-7,-3 2 1,16-4-9,-1 5-11,-2 5-21,0-8-6,-11 7 6,-2 2-30,14 0-6,-11 2-3,-2 7-18,12-9-1,-14 6-8,1 7-1,1-8 2,-1 2-18,0 0-1,-2 0-1,2 1-6,-1 1-24,-1-1 9,0-4-47,-2 5-24,1-2-30,-2-1-30,-1 0-40,-3-3-40,1-1-37,4-2-36,-13 0-249,4 0-565,-1-6 250</inkml:trace>
          <inkml:trace contextRef="#ctx0" brushRef="#br0" timeOffset="-296.223">474 267 17,'0'0'277,"4"-3"1,-4 3 2,0 0-11,0 0-11,1-5-17,-1 5-15,0 0-16,0 0-22,0 0-11,0 0-23,0 0-10,-5 24-8,1-12-8,0 13-3,-6 3-3,2 4-19,-4 1-4,1 1-15,3 0-10,-3-1-5,1 1 4,-3 3-17,3-3-9,-2 2 0,0-1 5,2 0-13,0-3-9,2-3-1,1-7-1,2 3-7,-1-8-3,3-1-9,-2-3-1,1-4-24,2 0-28,-1-1-30,3-2-32,-4-1-27,4-5-31,0 0-34,0 0-39,0 0-50,5-30-190,-3 7-515,0-10 228</inkml:trace>
          <inkml:trace contextRef="#ctx0" brushRef="#br0" timeOffset="301.7009">1459-72 210,'0'0'288,"-8"3"2,8-3-3,-14 0-12,5 1-10,-1 4-16,0 1-20,-4 4-7,1 5-3,-1 0 0,-4 8-12,-2 5-3,-2 7-7,3 1 1,-6 12-4,-1 3-7,1 4-8,9-14-14,-4 12-4,3-13-16,-2 12-12,6-12-11,-4 2-11,8-5-13,-3 4-11,7-1-8,1-3-6,0-2-11,4 5-6,0-6-6,5-3-3,0-10-5,1 2-9,3-3-14,-4-7-27,8 2-42,-2-4-46,2-4-45,4-2-44,-3-4-35,2-5-49,0-4-63,4-2-42,1-11-281,4-1-709,-4-8 314</inkml:trace>
          <inkml:trace contextRef="#ctx0" brushRef="#br0" timeOffset="718.641">1592 381 126,'0'0'268,"-15"18"2,10-9 9,-5 10-8,-2 1 3,4 3-8,-6 5-14,5 2-12,-4 0 3,1 1-7,1-4-23,2 2-12,-2 0-19,3-7-8,0-2-14,4 2-16,-1-3-14,-1-1-13,4-3-5,1-3-17,1 2-12,-2-8-9,2-1-8,0 1-3,1-1-7,-1-1-3,0-4-10,0 0-3,9-13-2,-3 1-7,2-8 0,0-2-1,7-11-16,0-1-4,1 0-9,1-8-16,11-7-9,-8 8-12,0 3-1,1-1 2,6-11-5,-6 16 5,1 6 5,0 1 0,-5 4 5,1 7 7,-1 1 0,-2 7 11,2-1-9,-4 7 0,-1 2 9,0 6 5,0 1 4,-1 1 9,-1 7 0,2 5 23,-4-1-1,-3 6 5,3 6-5,-3 2 3,-4-2 3,2 4-2,-3-2 2,0 0-2,-3-7 2,2 5-12,-4 0-3,0 3 0,1-8-5,0-1-5,-3 5-2,3-7 1,-5 2-4,3-3-26,2-2-38,-1-6-56,-3-3-56,4 1-61,1-5-73,3 0-53,-1-7-279,1 0-684,0 0 302</inkml:trace>
          <inkml:trace contextRef="#ctx0" brushRef="#br0" timeOffset="1038.0262">2433-299 179,'3'-4'213,"-3"4"13,0 0 8,0 0-2,9 16-6,-5-11-10,0 6-8,1 4-6,-1 3-3,4 4-3,-2 3 1,1 8-8,-2 4 11,-2-6-20,2 11 13,-4 1-7,3 4-1,-8 13-7,4-2-16,-4 3-9,2-3-14,-4 0-17,0 0-5,-1-14-13,1 15-10,-6-3-10,4-13-7,-1 4-8,-8 11-6,2-2-6,-1-14-3,0-4-9,-6 15-3,6-18-4,-1-3-1,0 1-6,-1-4-3,1-1-10,6-9-19,-3-1-37,5-5-48,1-3-69,2-1-62,-2 1-82,6-10-89,-2 0-311,4 0-756,0 0 335</inkml:trace>
          <inkml:trace contextRef="#ctx0" brushRef="#br0" timeOffset="1310.58">2768 591 61,'13'1'305,"0"-2"3,4 1-3,2-2-9,0 2-7,1 0 7,2-3-21,6 0-16,2 0-20,-3-2-10,0-1-28,3 4-14,-3-3-19,0 1-18,1 2-16,-2-1-10,-6 2-11,7-2-19,-7 3-5,1 0-8,-5-1-18,-4 5-5,5-7-39,-6 3-43,-5 0-47,2 0-41,-8 0-51,8 3-54,-8-3-42,0 0-34,0 0-241,0 0-579,0 0 256</inkml:trace>
          <inkml:trace contextRef="#ctx0" brushRef="#br0" timeOffset="1524.874">2883 730 173,'0'8'252,"0"-2"12,2 1 20,2-1 13,0 0 5,4 0 3,2 0 13,2-3-5,6 3 0,-1 0-13,1-2-13,10-2-15,-7-2-26,5 0-25,-5 1-22,5 2-15,-8-3-22,4 0-17,-5 0-13,0 2-17,1-2-16,-6 3-40,1-2-51,-2 1-71,0-2-69,-3 1-73,-2 6-87,2-7-94,-3 1-310,-5-1-753,10 5 333</inkml:trace>
        </inkml:traceGroup>
      </inkml:traceGroup>
    </inkml:traceGroup>
  </inkml:traceGroup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05:01.5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DAEF976E-E19E-4F60-A674-929C9A70E7BA}" emma:medium="tactile" emma:mode="ink">
          <msink:context xmlns:msink="http://schemas.microsoft.com/ink/2010/main" type="inkDrawing" rotatedBoundingBox="5803,7557 6610,3029 7302,3153 6495,7681" semanticType="verticalRange" shapeName="Other">
            <msink:sourceLink direction="with" ref="{86C8BF5B-A438-4612-898D-119409279C6D}"/>
            <msink:sourceLink direction="with" ref="{BF047D8D-A3F7-4652-818B-DA6AA8C1BD8B}"/>
            <msink:sourceLink direction="with" ref="{3B7AA07F-C057-4721-BE96-585E90BE0986}"/>
          </msink:context>
        </emma:interpretation>
      </emma:emma>
    </inkml:annotationXML>
    <inkml:trace contextRef="#ctx0" brushRef="#br0">4555-720 15,'4'-6'237,"3"-1"7,-2-5 5,3 5 0,-2-8-7,1 7-3,-1-5-11,2 4-6,-7-6-8,8 0-11,-2 3-18,-1-3 1,1 2-8,0-6-18,2 2-10,-6-4-14,2 1-12,2 1-10,-5-2-6,2-1 0,-2 1-10,0 0-3,-2-1-6,-2 2-12,-1-2-10,-2 1-2,-2 1 0,0 0-11,-3-1-4,-4 4-7,1 2-1,-1-2 0,-4 5-10,0-1 1,-1 3 6,-8 4-16,9 0-8,-9 1 5,1 4-5,-5 3-1,3 4 0,0 2 1,3 3-5,2 2 3,-1 2-5,3 7 3,0 0-9,4 5 5,0 2-1,3 0-4,1 6 3,1-2 1,6 5 5,0 4 0,5-3 1,-3 3 5,3 4 3,2 0 5,3 14 15,0-13 10,-1 11-1,2 4 6,-2-17 0,1 1-1,3 12 1,-3-12 1,0 13 6,0 2-9,-4 0 6,0-2-4,5 4-3,-7-6-4,-1-13 4,1 17-8,-2-18-2,-3 1-5,5-4-1,-6 5-5,0-4 1,1-3-5,-4 1-4,-4-3-1,2-2 4,1-5-4,-2 1-2,-2-4 0,3-9-3,-2 4 2,1-5-2,-1 0-3,-1-5 2,3 0-3,1 0 0,2-5-1,-1-1-2,0-2-2,1 1 1,-1-7-2,6 2 4,-1 1-6,-2-3-1,2-2-2,1 2-2,5-6 4,-4 3-3,4-2-3,0 0-1,0-2-2,4 1 6,0 1-4,2-1-1,3 2 1,2-2 2,2 1 4,0 1-5,4 5 0,-1-2 3,3 2-2,0 0 1,-1 5 2,1 1-2,-2-2 5,0 4-8,0 4 4,-4-1 0,4 3 1,-5 3-2,-2 1 1,-3 5 0,-2 1 2,1 11 2,-3 4-1,-4 3 1,-5 0 1,0-3-3,0 5 3,-5 4 0,-2 9-3,-6 2 4,2-4 5,-4 3 1,2 1 3,-1-1 6,-5 3 0,5 0 8,-6 4-2,-1-2-4,-2 3 4,7 5-6,-5-1 1,1 0 2,-1 1-5,2-1 3,2-2-4,2 0 0,-1 2-5,3-2 1,1-3-2,2-1-2,4 0-3,-4-1 4,9-17-2,-1 19-8,2-20 7,0 15-4,1 6 1,-1-2-1,4-16 1,-1-4 0,5 2-4,-4-2 4,2 0-2,2-3-1,-1-4-1,1 1-1,1-13-2,0 9 1,3-12 2,0 0-4,1-4-1,1-2 2,2-6-2,2 1 2,2-6 2,3-2-5,5-3 6,7-6-1,-2-3 0,5-5 1,-2-1-4,3-5-7,-2 1-23,13-10-32,-15 8-38,2 1-58,-1-9-58,-2 6-74,-1 0-87,3 4-112,-4 0-358,-4-3-919,-2 3 406</inkml:trace>
  </inkml:traceGroup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06:35.6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4664E7EF-DD2F-4969-B2DE-EF6B764D30FC}" emma:medium="tactile" emma:mode="ink">
          <msink:context xmlns:msink="http://schemas.microsoft.com/ink/2010/main" type="inkDrawing" rotatedBoundingBox="8641,7773 22439,7950 22428,8787 8630,8610" shapeName="Other"/>
        </emma:interpretation>
      </emma:emma>
    </inkml:annotationXML>
    <inkml:trace contextRef="#ctx0" brushRef="#br0">13771 15 57,'7'-1'120,"-7"1"-5,5-1 1,-5 1-10,5-4-1,-5 4-4,4-1-1,-4 1-11,0 0-13,0 0-8,8 2 0,-8-2-6,0 0-9,0 0-6,5 4 1,-4 1-9,-1-5-5,0 4 1,0 1-3,1 3-2,-2 0-5,1 4 0,0-2-2,-1 4-2,-3 2 3,0-1-2,-1 7-12,1-1 4,-2-3-1,-2 1 1,1 2-1,-2 1-1,0 2-1,-3 4-5,-1-7 6,4-4-2,-5 3-1,1 2 5,-2-5-9,-5 2-3,6-3 1,-8 5-7,-2 0 8,0-6 2,-2 1-8,1 1-9,-2-5-17,-2-2-25,-2 0-5,3 1-9,-2-7-18,0 4 5,-2-5-1,-1-1-2,-2-2 8,1 0-2,-3-2 4,-1-1 15,2-3 3,-2 1-7,3 2 16,-4-6 2,-7-3 9,8 4 2,-10-4 2,-2 0-4,13 1 18,-13 1-4,14 1 5,-13-2 9,13 4 1,-12-2-4,12 5-2,-10-4 7,-5 1-1,15 1-2,-12 3-12,11 0 14,-16 3 3,4 0 1,-4 0 10,3-3 2,1 0 9,-2 3 0,15-2-3,-12 1-4,9 1-3,-9 1 8,-3 1-10,2-2 4,-1 0 8,-1 3 17,1 0-3,13-3 1,-10 0 9,11 3 1,-2-1-1,-14 2 0,6-1 7,8-2 11,-11 5 1,11-3-2,-9-2 2,10 1 10,1-4-1,-1 2-7,2 0-6,-3-1 3,5 1-4,0-3-4,0-3-5,0 3 3,1-1-6,3-2-1,-1 0-4,2 2 2,0-2-8,1-3-4,0 3 4,-3-6 4,3 0 4,-2 3-3,-2 3 3,-1-4-2,-2 4-9,-1 1 0,0-4-6,-3 3 1,0 1-3,0 4-1,1-4-3,-12 2-4,11 1 2,-7-1-6,8 0 1,0 0 2,-1 0-1,-9 3-4,6-3 1,6 2-1,-16 1-3,3-1 0,-2 3 1,12-3-1,-18 5-2,3-1 2,-3 0 2,1 3 0,-1-4 9,1 5 3,2-5 4,-1 3 4,-4 0 2,0 1 4,0 0-2,1-6 8,-3 4-4,3-2 0,-2 1 1,2-7 0,-4 3-4,4 1-1,-1 0-1,2-4 0,-4 4-5,-1-6 3,4 1-6,0 1-1,2-2-5,-2 5-2,2-6 3,-5 3-4,-1-2-3,1 0 0,3 1-1,-3-3 0,1 0-7,-1 4 4,1-7 1,-3 0 2,3 4-4,-3-2 0,4 0-4,-2-2 5,1 5-2,-3-1-5,-21-7 1,26 4-1,-1 3 1,1-7-6,-3 5 5,1-1 0,-5 2-3,3 1 3,0 1 1,-2-4-2,-1 5 0,1-4-1,0 4 1,-23-1 1,24-2-4,6 0 0,-29 2 4,25 4-5,3-4 6,-6 6 0,0-1 0,3-1-3,-24 0 3,26 4-2,-1 1 0,-4-4 3,3 2-2,-4 3-1,6-1-1,-8 3 0,9-3 2,-3 3 5,-4-1-7,4-2 0,-4 1 1,3 3 0,0-1-2,0-1-1,1 2 5,-3 2-1,0-3-2,-1 0 3,6 0-1,-4 4 5,2-7-7,-2 3 3,0 2 0,5 0 1,-2-3 1,0 2-5,4-4 2,-2-1 0,2 4 1,1-6-1,1 4-1,-2-4 1,3 6 0,3-3-2,11-5 2,-12 4-1,0-2 4,3-3 0,10 2-3,0-2-1,0 1-1,-12 2 4,12-1-1,1-2-2,0 0-1,-12-4 2,12 5 2,-3-4-2,2 1 3,0 0 0,2 0-5,-1-1 2,1 0 0,-2-3 8,-10 2-11,13 1-1,0-3 4,-5 0 1,4 3-3,-6 0 2,7 0 0,-14-4 1,10 1-3,2 3 6,-12 0-5,11 3 1,-13-5-2,3 2 1,-2 2-3,0-3 9,11 2-7,-13 4 0,-1-2 3,-3 2-5,2-2 2,-2 1-1,0 2 6,-2-1-5,-2 4 2,4 0 0,-2-2-1,-3 2 2,1 3 1,-3 1-4,1-3-1,3 0 2,-3 6-1,3-7 3,0 1 0,0 4 1,0-2-2,1 2-1,2-1 1,1-3 2,4 4 1,-5-1-3,7 1 1,-3 2-2,15-4-2,-1 0 1,-11 1 2,10-1 0,5 2-3,-1 1 3,4 1 2,-5-4-3,4 0 1,3 3 5,-2-5-7,6 0 5,-3 4-3,6-6 0,4 1-2,-2-2 1,1 4 0,4-1 1,0-3 1,3 1 2,-1 2-6,0-4 3,4-3 1,0 6-1,0-2 1,3-1 8,-3-4-10,8 4 0,-6-1-1,6 1 2,-6-3 1,6 3-3,-6-1 6,6 1-5,-1-8-1,1 8-4,1-6 5,-1 6 0,4-9-2,-2 4 6,0-2-4,2 3 0,0-2 5,-2 0-7,5 0 2,-1-4-4,0 2 3,-3 1 0,4 2 1,0-5 6,0 4-9,0 0 3,-3 0 1,3-4-3,-1 4-2,0-2 6,1 2 0,-6 2-2,4-2 2,-1 0-3,0 3-1,0-2 0,1 2 2,-2-1 0,0 3 2,-3 1-2,3-7 1,0 3 0,-3 4 0,3-4-1,-3 4-2,0 0 4,5 0-5,-5 0 1,0 0 1,0 0 0,0 0 3,0 9-2,0-2 3,-5 6-4,5 1 2,-7 7-1,-1 2 2,-2 7 0,-2 6-3,1-2 4,-4-1-1,-1-2 1,4 1-4,-2 0 3,4 0-1,-1-2 3,1-8-4,1 8 2,1-12-1,1 4 2,3 2 1,3-3-1,-3-5-2,4-1-2,2-1 6,0 1-2,5-1-1,2-2 0,3 0 3,4-1-2,3-3 1,1 1-3,8-7-1,-2 2-22,2 2-51,-7-6-68,6-3-90,-1-4-233,-6 5-502,-3-3 223</inkml:trace>
  </inkml:traceGroup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06:51.3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B06D761E-015F-4089-B164-4B1481D691B9}" emma:medium="tactile" emma:mode="ink">
          <msink:context xmlns:msink="http://schemas.microsoft.com/ink/2010/main" type="inkDrawing" rotatedBoundingBox="15922,10614 18691,10575 18693,10655 15923,10693" semanticType="underline" shapeName="Other">
            <msink:sourceLink direction="with" ref="{AABC0C6F-5CFE-44EF-99F2-8724881B00A9}"/>
            <msink:sourceLink direction="with" ref="{1485D3F8-9EBA-456C-AB47-F436A4F050B1}"/>
          </msink:context>
        </emma:interpretation>
      </emma:emma>
    </inkml:annotationXML>
    <inkml:trace contextRef="#ctx0" brushRef="#br0">-2 45 175,'-3'5'285,"3"-5"-2,0 0 4,12 9 14,-4-7 5,10 2-1,3-1-6,11 0-9,18 1-10,1-2-18,9 1-21,3-2-17,31-1-22,1 1-20,2-1-18,-2 2-16,2 2-14,9-4-18,5 1-8,7 0-13,8 4-8,-4-8-35,-2 6-37,0-3-46,2-5-32,-4 4-39,-7-4-35,-4-3-31,-5 2-36,-2-2-23,-10 1-27,-30 2-9,5 0-2,-8-2 8,1 0 6,-7-1 10,-16 2 3,-2 0-119,-6-1-387,-10 3 171</inkml:trace>
  </inkml:traceGroup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06:51.7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FA204A57-7BA3-4A36-B20F-0B6A351335F5}" emma:medium="tactile" emma:mode="ink">
          <msink:context xmlns:msink="http://schemas.microsoft.com/ink/2010/main" type="inkDrawing" rotatedBoundingBox="16221,10968 18316,10906 18318,10987 16223,11049" shapeName="Other"/>
        </emma:interpretation>
      </emma:emma>
    </inkml:annotationXML>
    <inkml:trace contextRef="#ctx0" brushRef="#br0">147 83 197,'-38'0'249,"10"4"-25,-1-2-25,11 1-9,6-2 6,-1-2 3,8 1 6,1 0 5,4 0 5,0 0 0,22-6 8,7 0-11,7 0-3,24-2-5,23 0-12,5 0-9,2-1-13,6-2-14,1 3-3,3 3-24,-2 2-8,0-4-11,2 2-18,4 5-1,-9-1-12,2-2-7,-8 6-10,-4-3-13,-23 1 3,24-1-26,-27 0-41,-2 5-18,-2-5-27,0 1-25,-19 1-25,1 1-43,-4 3-13,-3 0-9,-2-1-25,-9-1-44,1-3-23,-2 4-62,-6-1-180,-1 2-549,0-6 244</inkml:trace>
  </inkml:traceGroup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39:55.7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6 102 93,'0'0'196,"0"0"-4,-4-4-10,4 4-4,0 0-7,0 0-1,0 0-3,0 0-8,0 0-8,0 0-11,4-6-11,-4 6-4,0 0-16,4-5-5,-4 5-11,4-4-7,-4 4-9,3-4-12,1 1 0,0 0-9,0-3-5,0 3-3,-1 0-6,2-1-5,1 0-6,-3 1 0,3-2-9,-2 0-1,0 1-1,2-1 0,-3-1-1,1 4-2,1-4-4,-4 1 1,1 4-2,-2 1-1,7-2-4,-5-4-1,-2 6-2,1-4 1,-1 4-5,0 0 0,0 0-3,0 0 4,0 0-1,0 0 1,0 0 1,-5 15-3,3-9 0,-1 1 2,1 4-1,1 1 0,-4 0-1,2-4-1,0 5 0,0-1 5,0 2-4,0 0 5,0-2-7,-1 3 5,3-1 1,-3 1-2,1-5 1,-1 6 1,3-1 2,-3-3-2,2 3 5,0-6-3,0 5 1,-1-3 0,0 5-3,0-5 4,1 0-3,0 1 3,0-3-5,0-2 1,1 3-1,-2 0-1,2-2 6,-3-4-2,3 6-2,-2-5-4,1 1 4,0-2 1,1 1 0,0 1 0,-3-4 2,4-2 0,-2 6-2,0-4 3,2-2 0,-4 5-4,4-5 2,-8 0 2,8 0-6,0 0 2,-13-5 4,8 2-6,-4 0-1,5 1 1,-3 0 2,-2-2 0,1 2-4,4-3 4,-5 1-2,2 2 1,0 0-5,2 0 4,-2 0 0,1-1 0,2-3 0,0 5-1,4 1 5,-10-4-3,10 4-1,-7-3 1,5 1 0,2 2-1,0 0-2,-8-4 1,8 4-2,0 0 3,-1-2-7,1 2 4,0 0 2,0 0 0,0 0 6,0 0 0,0 0 8,9 12-3,-5-7 4,1 0 3,0 0 5,0-3-2,3 2 2,-2-2 6,1 5-8,2-1 1,1 1 7,-1-4-13,1 5 3,0-4-1,-2 2-2,2 1-2,-3-4-1,-1 2 0,3 2-4,-2-4 4,-1 2-7,2-1-4,-4 2 7,4 0-6,-3-2 3,1 1-2,-2 0-13,3-3-19,-3 3-14,-2-1-24,3-2-27,-1 1-24,-4-3-46,6 4-37,-2-3-29,-4-1-232,0 0-500,7-1 222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13:59.8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075EC06B-90B2-46CD-B866-DA195846292E}" emma:medium="tactile" emma:mode="ink">
          <msink:context xmlns:msink="http://schemas.microsoft.com/ink/2010/main" type="writingRegion" rotatedBoundingBox="21382,1003 21991,1003 21991,1589 21382,1589"/>
        </emma:interpretation>
      </emma:emma>
    </inkml:annotationXML>
    <inkml:traceGroup>
      <inkml:annotationXML>
        <emma:emma xmlns:emma="http://www.w3.org/2003/04/emma" version="1.0">
          <emma:interpretation id="{4F145CAD-AF49-48C6-9030-2EDE6159D0A4}" emma:medium="tactile" emma:mode="ink">
            <msink:context xmlns:msink="http://schemas.microsoft.com/ink/2010/main" type="paragraph" rotatedBoundingBox="21382,1003 21991,1003 21991,1589 21382,158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C6D3750-439F-48D0-ACAA-FD7E3ACEFE4B}" emma:medium="tactile" emma:mode="ink">
              <msink:context xmlns:msink="http://schemas.microsoft.com/ink/2010/main" type="line" rotatedBoundingBox="21382,1003 21991,1003 21991,1589 21382,1589"/>
            </emma:interpretation>
          </emma:emma>
        </inkml:annotationXML>
        <inkml:traceGroup>
          <inkml:annotationXML>
            <emma:emma xmlns:emma="http://www.w3.org/2003/04/emma" version="1.0">
              <emma:interpretation id="{57492CB8-2F67-4636-BF57-90BC22735005}" emma:medium="tactile" emma:mode="ink">
                <msink:context xmlns:msink="http://schemas.microsoft.com/ink/2010/main" type="inkWord" rotatedBoundingBox="21382,1003 21991,1003 21991,1589 21382,1589"/>
              </emma:interpretation>
            </emma:emma>
          </inkml:annotationXML>
          <inkml:trace contextRef="#ctx0" brushRef="#br0">18741 205 178,'6'-1'306,"0"-1"-1,-6 2-3,6-4-5,-6 4-7,0 0-4,0 0-10,4-2-10,-4 2-15,0 0-15,0 0-14,0 0-27,0 0-19,0 0-15,0 0-16,0 0-14,0 0-12,-8 14-8,6-6-17,-1 0-7,-1-1-8,0 4-9,1-1-5,1 4-3,-2-4-8,-1 1-4,0 2-3,2-5 0,-1 3 2,2-2-8,-1-4 3,2 2 1,-1 0-5,0-2 6,0-2-2,0 0 5,2 4 10,0-7 8,0 0 9,0 0-8,0 0-4,0 0-7,0 0-10,5-20-1,0 6-5,3-3-5,5-2-7,4-7-2,-2-1-3,7 1-6,3-5-1,1 3-4,12-12-5,-2 6 2,-6 6-3,1 4-5,-2 3 1,4 2 1,-3 1 1,-2 3-4,3 7-4,-4 3 4,-8 3 0,2 2-1,-4 2-3,1 3 6,-6 0-6,3 7 3,-5-3-1,2 10 1,-2-1 1,-1 2-3,-3 3 4,-1 7-2,0 3 0,-4-8 3,-1 8-3,-1-2 4,-2 3-1,1-10-3,-3 1 2,0-3-2,1-1 0,0 0 1,2 2 2,-2-2-2,0-5-2,0 7-5,0-7-27,1-1-48,2-3-62,-2-1-69,3-4-66,0 5-92,3-4-95,-2-3-272,-1-5-798,9 5 353</inkml:trace>
        </inkml:traceGroup>
      </inkml:traceGroup>
    </inkml:traceGroup>
  </inkml:traceGroup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07:46.9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B69F1903-EEA6-4E4A-80FC-122B40D69DF8}" emma:medium="tactile" emma:mode="ink">
          <msink:context xmlns:msink="http://schemas.microsoft.com/ink/2010/main" type="writingRegion" rotatedBoundingBox="2116,4795 2093,9188 1143,9184 1166,4790"/>
        </emma:interpretation>
      </emma:emma>
    </inkml:annotationXML>
    <inkml:traceGroup>
      <inkml:annotationXML>
        <emma:emma xmlns:emma="http://www.w3.org/2003/04/emma" version="1.0">
          <emma:interpretation id="{FE66240F-68BC-459C-A9D0-A8341021C0E2}" emma:medium="tactile" emma:mode="ink">
            <msink:context xmlns:msink="http://schemas.microsoft.com/ink/2010/main" type="paragraph" rotatedBoundingBox="2116,4795 2093,9188 1143,9184 1166,479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C283018-13F5-49E8-93F4-D122ADCC9247}" emma:medium="tactile" emma:mode="ink">
              <msink:context xmlns:msink="http://schemas.microsoft.com/ink/2010/main" type="line" rotatedBoundingBox="2116,4795 2093,9188 1143,9184 1166,4790"/>
            </emma:interpretation>
          </emma:emma>
        </inkml:annotationXML>
        <inkml:traceGroup>
          <inkml:annotationXML>
            <emma:emma xmlns:emma="http://www.w3.org/2003/04/emma" version="1.0">
              <emma:interpretation id="{033C92E5-38A2-4C92-856B-6EAF8B315BE4}" emma:medium="tactile" emma:mode="ink">
                <msink:context xmlns:msink="http://schemas.microsoft.com/ink/2010/main" type="inkWord" rotatedBoundingBox="2045,4794 2036,6463 1157,6458 1166,4790"/>
              </emma:interpretation>
            </emma:emma>
          </inkml:annotationXML>
          <inkml:trace contextRef="#ctx0" brushRef="#br0">-1238 3989 212,'-6'2'284,"6"-2"2,-7 0 1,7 0 1,0 0-2,0 0-1,0 0-14,-8-3 2,8 3-15,-3-7-17,3 7-11,-1-7-20,-2-1-12,2 3-14,0-2-6,-1-2-8,2 3-9,-5-2-9,5 0-10,-3-1-11,6-6-10,-3 6-15,0-6-14,5 1-8,-2 1-12,4-1-4,2-1-9,4-3-8,-5 4-4,4 0-4,-4 4-6,3-1-3,0 4-6,0 4-3,-1-5-3,0 10-2,1 2-1,0-2 1,-4 1 0,3 4-5,-4 4 0,0-1 1,0 6-2,2 2 0,-7 2 0,3 1-3,-4 2 1,-4-1 3,0-1-5,-1 4 6,-4 5 4,-3-2-3,-4 5-4,-4-4 1,1 3 0,-4-4 5,-3 6-6,0-6-2,2 2-1,-2-6-1,1 3-2,-1-4-1,4-2 0,-1-3 2,6-6-1,-1 0-3,6-3 0,-1-2 0,4-1 1,4 0 1,-7-1-2,7-5 0,0 0-6,-2 1 0,7-1-1,-9 0-1,9 0-5,-4-6-5,3 3 4,1 3 1,-3-11-2,3 5 1,3-2-5,-3 5 7,1-3-4,6 2 3,-2-1 4,4-1-1,4 5 6,0-2-5,3 1 0,-2-1 1,4 3 2,1 3 0,-1-3 1,2 0-2,-1 2 3,2-2-3,-1 4 7,-2-1-4,-1 0 0,1 2-3,3-1 5,-4 0 3,1-2-6,2 1 1,-5 2-1,4-3-6,-7 0 9,5 1-5,-4-1-21,0-2-45,2 2-59,-3-2-62,2 0-54,-4 2-62,2-1-74,0-1-380,-1-3-822,-1 0 364</inkml:trace>
          <inkml:trace contextRef="#ctx0" brushRef="#br0" timeOffset="189.1252">-751 4392 235,'6'0'359,"-6"0"10,0 0 19,9-5 1,-7 0-6,2-1-20,-3 3-23,4-6-34,-1 2-31,-1-5-29,0 2-22,0 1-24,2-2-20,-1 0-22,-1 0-20,1 3-51,-3 0-85,3 1-90,-3 1-106,3-1-130,-4 4-349,0 3-729,4-13 323</inkml:trace>
          <inkml:trace contextRef="#ctx0" brushRef="#br0" timeOffset="7524.7292">-1342 4901 54,'0'0'281,"0"0"3,0 0-1,-6-1 0,6 1 4,0 0 12,0 0-15,-8-4-1,8 4-7,0 0-8,0 0-18,0 0-6,0 0-17,0-5-18,0 5-17,0 0-12,0 0-23,0 0-14,9-12-16,-4 9-5,2-3-13,2-1-13,0-2-6,3 3-6,2-3-7,5 1-7,0-2-5,-2 3-10,2 4-1,-1-1-8,2 2-1,-5-1-8,5 3-5,-4 3-2,0-1 0,-4-1-4,-2 3-1,0-2-4,-1 5 0,-3-2-2,-2 1-2,0 0-1,1 4 0,-2-1 4,-3-2-3,-3 8-2,-2-4 3,0 5-4,-6 0 0,1 1-5,-10 2 4,5-1-1,-1-2 2,-3 2 1,2-5-4,1 1-1,0-2 0,0 0-2,3-3 0,2 1 2,0-6-1,5 2 3,-1-4 2,3 2-5,-1 1 5,1-3-3,0 0 3,4-2-3,0 0-5,0 0 1,0 0-2,0 0-1,0 0-1,0 0 0,0 0-2,13-10-3,-10 7 1,1 1-4,-4 2 7,12-3-2,-5 6 6,-1-1-7,1 1 0,2 0 3,1 6-4,-2-2 2,1 4-1,-2-1-2,2 1 6,-4 2 0,-1-2 3,1 4 1,-1-3 5,-4 3 5,0-4 6,0 3 2,-4-2 5,0 3 7,1 1 4,-4-5 3,-2 4 0,2-4 0,-1 0 0,-3-2 5,2-1-1,-4 3-6,5-8-1,-5 2-1,-5-1-4,2-1-1,3-3-4,1-1 0,-6-5-2,5 3-3,-2-1-6,2-2 3,-2-5-3,3 5-7,-1-6-2,3 3 2,-1-1-1,3 4-2,0-3 1,2 2-4,1 1 1,2 1-5,-1 1 0,0-2-2,3 4-6,-3-3 1,4 5-7,0-5-8,0 5-17,0 0-30,4-6-35,-4 6-36,7-3-38,-7 3-45,14 3-38,-4-3-41,2 3-48,0 0-66,4 3-47,2 0-298,0-2-819,-1 2 363</inkml:trace>
          <inkml:trace contextRef="#ctx0" brushRef="#br0" timeOffset="7725.9815">-681 5405 145,'8'0'404,"0"0"-7,-8 0 11,9-3 13,-4 2 1,-1-2-15,-4 3-20,0-6-34,4 0-31,-4 6-30,-4-6-28,4 6-26,0-10-27,0 10-22,-2-7-23,2 3-23,0 4-43,0-8-67,0 8-70,-2-7-87,2 7-87,0 0-105,0-8-120,0 8-261,2-8-754,-2 8 334</inkml:trace>
        </inkml:traceGroup>
        <inkml:traceGroup>
          <inkml:annotationXML>
            <emma:emma xmlns:emma="http://www.w3.org/2003/04/emma" version="1.0">
              <emma:interpretation id="{2326BDD5-E3DF-4141-8112-4A47747416F7}" emma:medium="tactile" emma:mode="ink">
                <msink:context xmlns:msink="http://schemas.microsoft.com/ink/2010/main" type="inkWord" rotatedBoundingBox="2105,6930 2102,7578 1242,7573 1245,6926"/>
              </emma:interpretation>
            </emma:emma>
          </inkml:annotationXML>
          <inkml:trace contextRef="#ctx0" brushRef="#br0" timeOffset="13480.9767">-1355 5918 17,'0'-9'292,"-1"2"12,0 2 3,1-1-3,-1 1-3,1-2-8,-3 3-11,3 4-17,-1-6-16,1 6-10,0 0-17,0 0-12,0 0-5,0 0 4,0 0 3,-3 22-2,2-14-4,-5 7-11,4 6-12,-3-1-13,-2 5-12,3-3-12,-1 4-13,-1-1-14,-2 4-9,3-6-13,1 1-7,-1-4-11,-1 1-8,4-4-8,-1-2-5,1-1-12,2-1-2,0-3-4,0 0-6,2-4-1,2 3-4,3-1 0,2-1-4,-1-1 0,6 0-2,3-2-1,1-1-2,4-2-3,-3-2-2,10-2-2,-1-1 1,0 1-4,-2 3-2,-6-2-3,-1-2 0,0-1-19,-1 4-25,-5-3-28,0 2-32,-1-3-41,1 1-36,-5 2-45,1-3-28,0 2-44,-3-2-49,-1 2-44,2-6-353,-5 4-800,4-6 355</inkml:trace>
          <inkml:trace contextRef="#ctx0" brushRef="#br0" timeOffset="13756.0704">-1061 5908 47,'0'0'354,"0"0"-17,0 0-14,0-5-19,0 5-11,0 0-33,0 0-21,0 0 0,0 0 21,0 21 7,0-8-3,0 5-6,0 1-4,-1 4-23,-2 13-8,0-2-14,-2 6-11,4-9-20,-3 3-16,-1 1-13,1-3-15,1-6-15,6-3-15,-3 2-6,0-3-16,0-1-5,1 2-9,2-2-8,0-1-4,0 0-26,1-6-48,-1 0-38,2-1-54,3-1-42,-1-3-49,2-2-46,2-4-61,1 3-71,-2-9-356,3 0-796,5-2 354</inkml:trace>
          <inkml:trace contextRef="#ctx0" brushRef="#br0" timeOffset="13946.7998">-656 6369 66,'0'0'419,"7"-6"30,-1 3 32,-5 0 29,3-4 12,0 1-25,-3 0-24,0-3-39,0-2-28,4 0-44,-4 2-40,1-3-33,3 0-34,-4-2-16,4 6-25,-3-1-28,0-5-21,3 1-51,-1 0-65,-2-1-79,1 6-99,2-5-99,-2 5-102,0 2-119,-3-2-432,3 4-955,1-3 422</inkml:trace>
        </inkml:traceGroup>
        <inkml:traceGroup>
          <inkml:annotationXML>
            <emma:emma xmlns:emma="http://www.w3.org/2003/04/emma" version="1.0">
              <emma:interpretation id="{2CA96210-D50D-4184-84B8-A62C4D5F7326}" emma:medium="tactile" emma:mode="ink">
                <msink:context xmlns:msink="http://schemas.microsoft.com/ink/2010/main" type="inkWord" rotatedBoundingBox="1984,8551 1981,9188 1245,9184 1248,8547"/>
              </emma:interpretation>
            </emma:emma>
          </inkml:annotationXML>
          <inkml:trace contextRef="#ctx0" brushRef="#br0" timeOffset="37140.9096">-1355 7512 149,'0'0'252,"0"0"-14,0 0-7,0 0-13,13-7-16,-9 5-16,2 1-10,0 1-6,3-2-8,3-1-9,-3 3-16,8-2-11,2 1-10,-7-2-8,9 3-11,-3 0-11,0 0-12,1 0 1,1 0-10,-2 0-11,0 0-6,-2 3-3,1-3-4,-4 3-6,0-3-10,2 3-28,-7 0-37,0-1-36,-2-1-46,0 1-44,0-2-40,-2 3-20,1-1-179,-5-2-439,0 0 194</inkml:trace>
          <inkml:trace contextRef="#ctx0" brushRef="#br0" timeOffset="37540.0892">-1340 7532 62,'-11'-2'264,"4"4"-5,0-2-7,-1 0-3,3 1-31,-1 0-19,-1 2-22,7-3-7,-6 2-26,2-1-18,1 3-11,1 1-10,-1-1-12,3 2-4,0 0-8,1 3-5,1 0-9,2 2 3,1 2 1,-1-1-5,0-1-1,4 5-6,0-4 3,-1 1-12,2 2 2,1 1-4,2 0-3,-3-4 4,1 6-3,-2-3-3,3 3 3,-5-2 3,3 5 13,-2-4-11,0 3 13,-2-2-2,-2-3 16,0 1 0,-3 4 9,2-1 2,-4 3 0,-3-6 1,4 5 1,-4-3-3,-2-1-3,0 0-8,1-3 1,-1-1-10,1 1-1,-3-6-3,3 1 1,0-3-8,-6-2-5,4-2-3,-1 1-7,-1-3-2,3-3-6,0-3-3,-2-3-7,1 1-3,1-4 1,-2-2-10,3-1-11,-1-4-21,0 2-27,4 1-23,2 4-29,-1-3-29,2 2-22,2 1-25,1 2-30,1 2-29,3-1-31,2 4-30,1-1-39,2 4-227,0 2-607,6 1 268</inkml:trace>
          <inkml:trace contextRef="#ctx0" brushRef="#br0" timeOffset="37730.054">-714 8076 108,'2'2'398,"-2"-2"0,0 0 6,8-4 0,-8-1-24,0 5-30,0-6-34,0 6-28,-3-9-34,2 6-26,1 3-22,0-10-21,-3 6-27,3 4-41,-1-5-66,1 5-77,0-6-81,0 6-91,4-7-97,-3 3-309,-1 4-653,9-4 289</inkml:trace>
        </inkml:traceGroup>
      </inkml:traceGroup>
    </inkml:traceGroup>
  </inkml:traceGroup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09:36.0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2D6BB4E0-68C2-49FD-A5CD-BA44E6B3C826}" emma:medium="tactile" emma:mode="ink">
          <msink:context xmlns:msink="http://schemas.microsoft.com/ink/2010/main" type="writingRegion" rotatedBoundingBox="12072,3370 12205,5305 11906,5326 11773,3391"/>
        </emma:interpretation>
      </emma:emma>
    </inkml:annotationXML>
    <inkml:traceGroup>
      <inkml:annotationXML>
        <emma:emma xmlns:emma="http://www.w3.org/2003/04/emma" version="1.0">
          <emma:interpretation id="{59177127-B94B-42D8-922F-F0E062339E0E}" emma:medium="tactile" emma:mode="ink">
            <msink:context xmlns:msink="http://schemas.microsoft.com/ink/2010/main" type="paragraph" rotatedBoundingBox="12072,3370 12205,5305 11906,5326 11773,339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9C46461-5DE4-40EC-AF42-F56ADB5356E8}" emma:medium="tactile" emma:mode="ink">
              <msink:context xmlns:msink="http://schemas.microsoft.com/ink/2010/main" type="line" rotatedBoundingBox="12072,3370 12205,5305 11906,5326 11773,3391"/>
            </emma:interpretation>
          </emma:emma>
        </inkml:annotationXML>
        <inkml:traceGroup>
          <inkml:annotationXML>
            <emma:emma xmlns:emma="http://www.w3.org/2003/04/emma" version="1.0">
              <emma:interpretation id="{1CD5780E-65EF-46D6-9929-D4974A75139A}" emma:medium="tactile" emma:mode="ink">
                <msink:context xmlns:msink="http://schemas.microsoft.com/ink/2010/main" type="inkWord" rotatedBoundingBox="11994,3376 12037,4006 11817,4021 11773,3391"/>
              </emma:interpretation>
            </emma:emma>
          </inkml:annotationXML>
          <inkml:trace contextRef="#ctx0" brushRef="#br0">9191 2613 51,'0'0'83,"0"0"7,0 0-8,0 0 7,0 0-6,0 0 11,0 0-8,0 0 7,0 0-5,0 0 2,0 0-9,0 0 7,0 0-3,0 0-5,0 0 0,0 0 1,0 0 1,0 0-11,0 0 2,0 0-3,0 0-4,0 0 0,0 0-4,0 0-2,0 0 1,0 0-4,0 0-4,0 0-2,0 0-3,0 0-3,0 0-3,0 0-5,0 0-6,0 0-1,0 0-1,0 0 2,0 0-2,0 0-1,0 0 1,0 0-3,0 0 2,4-13 2,-4 13 0,0 0 2,0 0-2,6-4 3,-6 4-4,3-5 1,0 0-1,-1 3 0,2-7-4,0 5 1,0-4 1,0 4-4,-1-6 4,1 3-1,0 1 0,0-4-2,2 0 5,-1-1-4,-1 0 3,-1 0-1,3 0-1,-4 0 3,0-1-4,3 4 0,-2-5 1,0 3-7,-1-2 2,1 3 5,-2-1-2,3-1-1,0 5 4,-2 0-1,0-3 0,-2 6 4,0-2-4,3-3-1,-2 2-1,-1 3 5,0 3-6,0 0-2,0-5-4,0 5 1,0 0-2,2-6-9,-2 6 1,0 0-1,0 0-3,0 0 4,0 0-1,0 18 4,0-7-2,0-5-4,-2 4-2,2 1 0,-4 3 3,4-1-6,0 1 6,0-2-1,-2 3 0,2-1 0,-2 1-3,-2 2-6,6-1 9,-2 2 0,-3 0-4,0 1 7,2 2-2,-2 0-3,3-5 16,-2 5-13,-1-5-3,3 3 3,-2-5-5,1 2 4,1-4-4,0 4 6,-2-1-4,2-4 1,0 5-5,-3-5 2,3 1-1,-1-2 1,2 3 1,-1-4-1,0 0-1,0-3 3,0 3-3,0-1 0,0-2 3,3 0-3,-3 1 0,0 0 2,2-4-1,-2 3 1,0-2 0,0-4 1,0 10-3,0-8 3,0-2-6,1 6 5,-1-6-2,0 0 3,-1 8-4,1-8 1,0 0 0,0 5 0,0-5 4,0 0-4,0 0 4,0 6 0,0-6-2,0 0 2,0 0-2,0 0 1,0 0-1,-6 2 10,6-2-8,-3 4-4,3-4-4,-6 0 3,6 0 2,-8 2 3,4 1-3,-2-1-1,6-2-2,-8 7 0,4-7 3,4 0-4,-9 1 8,3-1-1,6 0-3,-6 0-2,0-4 5,6 4-5,0 0 3,-13-2 1,8 2-2,5 0-4,-9-4 5,9 4-5,-6-3 3,0 2 6,6 1-6,-6-1 0,6 1 6,-4-1-5,4 1-2,0 0-2,0 0 0,-8-4 1,8 4 3,0 0 0,-4-1 0,4 1-1,0 0-1,0 0-3,0 0 2,0 0 2,0 0-8,-5-5 5,5 5 0,0 0 0,0 0-5,0 0 5,0 0 6,0 0 2,0 0-14,0 0 8,0 0-1,9 11 1,-9-11 8,6 1-8,0 0 9,-6-1-2,6 3-1,-6-3 3,10 1 3,-3-1 13,-1 0-14,-6 0-1,10 0 1,-4 0 0,1-1-8,4-2 14,-5 2-9,1 0 1,1 1-4,2-1 4,-2-2-6,-2 2 1,3 0 15,-3 1-18,0 0-1,2 0 8,-4-4-5,-4 4-2,13-1 3,-13 1-3,9 0 1,-9 0-4,9-1 6,-9 1-1,11 1 4,-11-1-7,0 0-6,9 1-6,-6 3-12,-3-4-14,3 1-12,-3-1-20,0 0-16,0 0-16,3 4-23,-3-4-24,0 0-14,0 0-28,0 0-22,0 0-30,0 0-206,0 0-486,0 0 215</inkml:trace>
        </inkml:traceGroup>
        <inkml:traceGroup>
          <inkml:annotationXML>
            <emma:emma xmlns:emma="http://www.w3.org/2003/04/emma" version="1.0">
              <emma:interpretation id="{AB5D530B-CB22-44E2-BA6C-967DE66B6AA4}" emma:medium="tactile" emma:mode="ink">
                <msink:context xmlns:msink="http://schemas.microsoft.com/ink/2010/main" type="inkWord" rotatedBoundingBox="12170,4803 12205,5305 11916,5325 11881,4823"/>
              </emma:interpretation>
            </emma:emma>
          </inkml:annotationXML>
          <inkml:trace contextRef="#ctx0" brushRef="#br0" timeOffset="2760.0465">9340 3923 17,'0'0'82,"0"0"-4,0 0-1,0 0-8,0 0 1,0 0 1,0 0-10,0 0-2,0 0-4,0 0 0,0 0 2,0 0-4,0 0-2,0 0-3,0 0 0,0 0-1,0 0 0,0 0-2,0 0-11,0 0 1,0 0-1,0 0-5,0 0-3,0 0-2,0 0 6,0 0-3,0 0 1,0 0 1,0 0 0,-1 6 0,1-6-1,0 0-5,0 0 5,0 0-3,0 0-1,1 6 2,-1-6-3,0 0-1,0 0-3,0 0 5,0 4-4,0-4-3,0 0 5,0 0-2,0 0 0,0 0-1,0 0 3,1 5 1,-1-5-1,0 0 0,0 0 0,0 0 4,0 0-2,0 0 0,3 5 0,-3-5 3,0 0-1,0 0 7,0 0 2,1 5 4,-1-5 3,0 0 4,0 0 7,0 0 5,0 0 5,0 0 4,0 0 6,0 0 1,0 0-2,0 0-1,0 0-7,0 0 1,4-12-4,-4 12-5,0-9-3,2 5-6,1-2-1,-3 1-6,3-1 4,0 0-6,-2 0 0,0 0-1,0-3-3,2 2-1,-3-2-4,1 3-1,1-3-3,-1 1 0,-1 0 2,3-1-6,-2 2 5,-1-4-1,1 5 2,-1-3-2,0 3 3,0 2-1,0 4-1,1-11 5,1 7 11,-2 1-17,0 3-6,1-9-2,-1 9-1,1-4-2,-1 4-5,0 0-1,3-2-1,-3 2 2,0 0-5,0 0 2,0 0 0,0 0-3,0 0 0,0 14-3,0-10 4,0 2 4,0 3-6,-4-1 2,3 0-2,-1 1-1,1 0 2,0 3 1,0 0-1,-2 1 1,3-5 1,0 5 0,0 0-5,0-2 3,0 3-3,0-2 3,-1 2-6,-1-1 2,1-1 3,1 1 2,0 0-5,-3-1 0,3-3 5,3 3 3,-3 2-8,0-5 2,0 0-2,0 2 0,1 0 6,-1 1-4,2-2 3,-1-1-3,-1 0 2,3 0-4,-2 0 2,-1 2-4,1-5 1,-1 4 1,1-3 5,1-2-5,-2 2 3,0 0-3,0-1-2,0 1 3,1-3 0,-1 3-5,1-3 9,-1-4-4,3 8 0,-3-2 0,0-6 3,0 5-3,0-5 2,0 5-4,0-5 4,0 5-2,0-5-3,0 0 7,0 0 2,0 6-5,0-6 6,0 0-1,0 0-4,-4 4 1,4-4-2,0 0-2,0 0 8,-13-4-9,13 4 8,-12-2-3,7-1 5,5 3-10,-10-1 5,5 1 3,-2-1-4,-1-1 1,4-1-1,-5 0-6,4 1 4,-1-2-1,0 4-1,-1-2 1,1 1-2,3-2 1,-3 1-1,3-1 3,-3 0-3,3 0 6,3 3-3,-7-1 2,7 1 1,-8-4-3,8 4-3,0 0 6,-3-3-3,3 3 0,0 0-5,0 0 7,-5-3-2,5 3-3,0 0 3,0 0-2,0 0 1,0 0 2,0 0-6,0 0-1,0 0 2,0 0-1,0 0 8,0 0-6,0 0-3,0 0-1,0 0 12,0 0-11,0 0 0,0 0 6,0 0-2,0 0 3,18 7 0,-13-4 0,0-3 4,2 0-3,-1 2 1,2-3 7,0 2 0,0 1-7,-2 0 7,4-6-5,0 6 3,2-4-6,-1 4 7,-3-4-3,4 1-1,-2 1 0,-1 0-1,2-1-1,-2 1-4,0 0 5,-2 0-2,2 0 1,1 0-2,-8 1-1,5 0 4,-2-1-4,-5 0-2,12 0 5,-6-1 1,0 2-2,-3 1-1,-3-2 2,8 0 0,-8 0-4,8 0 4,-8 0-4,5 2 7,0-1-5,-5-1 6,0 0-9,4 0-15,-4 0-15,0 0-27,6-3-21,-6 3-31,0 0-32,0 0-38,0 0-39,6-2-39,-6 2-260,0 0-561,0 0 248</inkml:trace>
        </inkml:traceGroup>
      </inkml:traceGroup>
    </inkml:traceGroup>
  </inkml:traceGroup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09:57.2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81E3D75A-E9BA-4C6C-B468-03DC05B06AF7}" emma:medium="tactile" emma:mode="ink">
          <msink:context xmlns:msink="http://schemas.microsoft.com/ink/2010/main" type="writingRegion" rotatedBoundingBox="19935,6064 25595,5761 25794,9476 20134,9778">
            <msink:destinationLink direction="with" ref="{06EBBD39-A079-42BC-A718-2C8B2FED82D8}"/>
          </msink:context>
        </emma:interpretation>
      </emma:emma>
    </inkml:annotationXML>
    <inkml:traceGroup>
      <inkml:annotationXML>
        <emma:emma xmlns:emma="http://www.w3.org/2003/04/emma" version="1.0">
          <emma:interpretation id="{31A3AC2B-34A8-4A43-8059-3527015F2E28}" emma:medium="tactile" emma:mode="ink">
            <msink:context xmlns:msink="http://schemas.microsoft.com/ink/2010/main" type="paragraph" rotatedBoundingBox="20713,6022 25595,5761 25650,6795 20768,705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392BC2E-CC85-41D9-87FE-69BB725A1009}" emma:medium="tactile" emma:mode="ink">
              <msink:context xmlns:msink="http://schemas.microsoft.com/ink/2010/main" type="line" rotatedBoundingBox="20713,6022 25595,5761 25650,6795 20768,7056"/>
            </emma:interpretation>
          </emma:emma>
        </inkml:annotationXML>
        <inkml:traceGroup>
          <inkml:annotationXML>
            <emma:emma xmlns:emma="http://www.w3.org/2003/04/emma" version="1.0">
              <emma:interpretation id="{768E5359-CD31-4AA9-B986-4A391EFE8ED5}" emma:medium="tactile" emma:mode="ink">
                <msink:context xmlns:msink="http://schemas.microsoft.com/ink/2010/main" type="inkWord" rotatedBoundingBox="20713,6022 25595,5761 25650,6795 20768,7056"/>
              </emma:interpretation>
            </emma:emma>
          </inkml:annotationXML>
          <inkml:trace contextRef="#ctx0" brushRef="#br0">1322 727 37,'0'0'146,"0"-6"-14,0 6 1,0-8-7,0 5-6,0 3-4,0 0 1,4-7-4,-4 4-1,0 3 1,0 0-5,1-6-4,-1 6-5,0 0 1,0 0-5,0 0-10,0 0-1,0-5-5,0 5-4,0 0-6,0 0-2,0 0-8,0 0 0,0 0-6,0 0-1,0 0-7,0 0-1,0 0-2,0 0 0,0 0-6,-1-6-3,1 6-3,0 0-6,0 0 7,0 0-1,0 0-2,0 0 3,0 0-5,0 0 4,0 0 2,0 0-1,0 0-1,0 0 2,0 0 1,0 0-5,0 0-2,1-7-4,-1 7-1,3-2 3,-3 2-8,-1-6-5,1 6 4,0-11-4,0 6 1,1 1-3,2-1 0,-2-2 1,0-2-2,3 3-4,-4-3 3,5-4 1,-1 6-1,0-3-2,0-1-2,0-4 0,1 3-2,4-4 1,-2 4 2,0-2-5,0 2 13,2 0-7,0-2 0,0 3 2,-1-2 0,1 1 1,4 0 4,4-2-1,-10 5-5,4 1 6,-1 2 4,0 0-10,1 2 1,-3 1 2,4 1-5,-2 2 1,-4 0 0,1 2 0,1 7 1,-3 1-5,1 2 4,0 3-2,-2-2 3,0 6-3,-3-2 1,0 0 9,-1-3-12,-1 1 1,-3 7 2,-1-1 0,1-2 1,-1-4 6,-3 3 2,-1-1 1,-3 0 0,3-1 6,-4 1 11,0-3-7,0-1 2,-3 1 0,3-3 4,3-1 0,1-2-4,-1-1 2,1-2-2,1 2 0,5-5 2,-3 2-2,1-2 1,1 3 6,4-5-5,-8 3-4,7-1 1,1-2-7,0 0-1,0 0-1,0 0 4,0 0-4,0 0-14,0 0 22,0 0-16,0 0-6,0 0-1,0 0 4,0 0 0,10-10-2,-10 10-2,10 5-1,-7-2 2,2 3 10,-1 0-12,-1 0 1,3 3-4,-1 0 6,-1 2-8,0-2 6,-3-1 2,2 4 1,1-2-6,-4 3 4,1-2 0,-1 1 5,0-3-5,-1 3 3,0-3-3,-2-1 13,2 1 10,-2-2 2,-3 3 12,1-1-2,1-3-3,-3 0 8,1 0-1,0 1 3,-4-4-2,0 1 3,-2-1-2,4 0-3,-5-3-4,4 2 2,-1-2 5,-2-2-12,2 1-4,2-1-7,-5-2 3,6 1-1,2 0 1,-4-1-8,4-2-3,-1 3 4,-1-3-2,3 0-3,0-1-2,0 1 0,0 1-5,4 2-9,-3-2 10,1 0-13,2 5-13,2-9-29,1 3-22,-3 6-22,4-2-28,1 2-24,1-3-29,-6 3-33,14 3-27,-7-1-43,4 1-21,-1 0-264,2 0-610,-3-1 271</inkml:trace>
          <inkml:trace contextRef="#ctx0" brushRef="#br0" timeOffset="1924.6464">1931 568 208,'0'0'199,"0"0"-12,0 0-7,0 0-19,0 0-16,0 0-10,0 0-8,0 0-5,0 0-4,0 0 7,0 16-7,4-9-1,-3 0-1,-1 0 0,0 1 5,0 0-8,0 0-4,0 2-3,0 2-4,0 1-3,0-2-2,0 4 1,-1-2-9,1 2-1,-4 0-5,4-2-1,0 2 0,-3 0-6,2 1 1,-1-1-5,-1 1-4,0-2-7,2 3-1,1-3 4,-2 3-7,0-2-3,1 2-12,-1-5-3,0 3 4,1 0-7,-1-3-1,1 1 1,-2 0-1,2-1-10,0-3-9,1 0 4,-1 1-4,1-2 1,0 0 6,-2 0 2,2 1-14,0-5 0,0 2-2,-2 3 2,2-3-5,0-3-6,0 4-18,0-7-12,2 7-22,-2-7-29,0 6-23,0-6-25,0 4-31,0-4-35,0 0-39,0 4-33,0-4-54,0 0-163,0 0-522,0 0 231</inkml:trace>
          <inkml:trace contextRef="#ctx0" brushRef="#br0" timeOffset="5689.4613">1717 826 45,'0'-5'118,"0"5"-6,0 0-3,-2-6-4,2 6 2,-1-8-1,1 8-3,0-4-3,0 4 1,0 0-1,0-7-6,0 7-2,0 0-13,0-5 0,0 5-6,0 0-8,0 0-6,0 0 3,0 0-12,0 0 0,0 0-10,0 0-3,0 0-3,0 0-1,0 0-5,0 0-5,0 0-3,0 0 5,0 0-2,0 0 5,0 0 0,0 0-2,0 0 7,0 0 4,9 12 8,-6-8 4,2-4 6,0 2 0,3-1 1,-3 2-1,7-1 2,-3-1 0,1 0-3,2 1 1,1 0-5,-1-2-4,6 0-2,-1 3-1,1-3-6,-2 0-4,3 4-1,-6-3-5,0 0-2,1 1-2,-1 1 0,-1-3-3,2 1-5,-1 0-2,-3 3 3,1-3-5,0 1 2,-1 3-1,-1-4-4,1 2 0,-3-2 2,2 1-4,-5-1 5,1 1-8,1-1-22,-2 1-27,-4-2-29,5 3-33,0-3-35,-5 0-35,0 0-30,4 3-211,-4-3-455,0 0 202</inkml:trace>
          <inkml:trace contextRef="#ctx0" brushRef="#br0" timeOffset="6483.6027">2500 305 140,'0'0'155,"0"0"-3,-8 0-2,8 0-9,-9 3 2,3-1-6,0 0-9,-2 1-2,-1 0-4,1 0-3,-1 3-9,3-2-3,-7 2-2,6 0-8,-2 0-3,1 3-6,0-1-6,-2-1-6,5 5-6,-3-1-5,-1 1-5,2 0-2,1 3-8,-4 3-1,3 3-4,-2 0-5,0 0 0,4 1-2,-2 1-2,3 0-2,-2-1-2,1 10-3,2-8-4,-2-3-5,2 3 0,0 0 2,3-2-2,0-1-2,0 0-6,0-1 1,0 1 1,3-1-1,-3-7 2,3 4-7,-3-1-3,4 0 1,0-2 1,1-2 0,-2 0 0,2 1-3,0-5 1,-1 2-1,1-1-2,-1-2-3,1-1-10,-1 0-17,1-1-26,0-3-19,-1 3-32,4-5-35,-8 0-34,13-1-34,-6-4-188,-1 2-428,3-6 190</inkml:trace>
          <inkml:trace contextRef="#ctx0" brushRef="#br0" timeOffset="7817.5829">2510 645 124,'0'0'184,"0"-6"-19,0 6-8,0 0-2,0 0-11,0 0-6,0 0-3,-4 15-4,3-5-8,0-1 0,1 1-9,-2-4 0,0 6-9,0 0-5,2-1-4,-3 3-5,2-3-7,-1 0-5,0-1-9,2-1 0,-1-1-16,-2 0-4,3 0-4,-2 1-4,1-4-5,0 2-1,1-2-6,-3 2-4,3-5-1,0-2 3,0 6-5,0-6-1,0 0 5,1 6-5,-1-6-1,0 0-2,0 0-1,6-14-4,-2 4-2,4-3-1,-4-2 1,8-3-2,-1-2 1,6-3-6,-4 4-3,3-5 4,3 0 8,-3 5-11,-3 1-3,1 2 3,1 1 0,-3-2-1,-1 7-3,-1 1-2,-1 2 6,0-2-3,0 3 5,-5 4-6,0 0 1,-4 2 0,0 0 0,10 8 1,-8-2-2,-1 3 4,1 2-2,-4 2 1,-1 4 1,0-2 0,0 4-1,-2 3-2,1-1 0,-1 1 0,1-1 0,-1 0 4,2-5 17,-1 5-3,0 0-2,0-7 0,3 5 0,-2-5-2,2-1-4,1 3-2,0-3 1,1 0-3,-1-4-12,3 0-21,2 0-19,-2-3-27,2-1-34,3-3-34,1 1-38,3-3-32,-1 0-207,1-5-451,5-4 200</inkml:trace>
          <inkml:trace contextRef="#ctx0" brushRef="#br0" timeOffset="7820.5815">2828 707 99,'-8'-4'193,"4"3"-1,4 1-5,-4-6-5,4 6-14,-1-2-13,1 2-6,0 0-2,18-6-4,-8 6-6,6-3-11,2 3-5,0-2-9,7 0-7,-2-3-1,3 8-14,0-3-9,3 0-6,-11 0-10,9 2-7,-7-2-5,-1 0-7,-3 2-6,2 0 7,-6-2-14,1 0-3,-2 3-3,-1-2-2,-1 1-10,-3 1-17,2-3-25,-8 0-19,6 1-18,-6-1-18,8 0-25,-8 0-37,0 0-30,0 0-43,0 0-140,-5-10-387,5 10 171</inkml:trace>
          <inkml:trace contextRef="#ctx0" brushRef="#br0" timeOffset="7821.5658">3004 433 14,'0'0'194,"-3"-5"-12,3 5-7,0 0 1,0 0 3,2 15-1,-2-5 1,0 1-8,0 5-3,0 2-5,0-3-8,-2 6-5,0 4-2,2-2-12,-1 3-7,-2-3-11,-1 0-12,2 2-9,0-1-8,1 1-8,-3 0-12,2-2 0,0-1-9,1-1-7,2-2-5,-1 3-8,0-7 0,-1 0-6,1-3-3,1 0-3,-1 1-12,0-2-31,2-4-28,0-1-33,2 0-28,-1-3-48,-1-1-51,6-2-54,-8 0-181,16-5-474,-7-4 210</inkml:trace>
          <inkml:trace contextRef="#ctx0" brushRef="#br0" timeOffset="7823.5661">3271 527 104,'4'7'231,"0"-3"-7,-2 1-6,0 2-4,0 2-9,2 1-8,-1 1-13,0 1-11,1 0-10,-2 2-7,0-1-9,-1 4-10,3-1-8,-3-1-11,-1 1-10,1 1-6,-1 3-8,2-1-8,-6 1-8,4 0-11,-4-1-1,1 1-4,0-7-11,0 6-3,-1-6-6,2-1-5,-2 3-2,2-3-9,-2 0-10,2 0-26,0-2-41,0-4-39,2 2-51,-3-4-50,3 3-40,0-7-37,-1 4-155,1-4-458,0 0 203</inkml:trace>
          <inkml:trace contextRef="#ctx0" brushRef="#br0" timeOffset="8153.556">3352 139 137,'5'-6'183,"-3"0"-5,1 1 4,4 3-5,3 0-1,-2 0-5,5 2-13,-3 4-12,3 2-5,3 6-7,-1 2-5,-2 2-5,1 2-1,2 5-9,-3 8-4,-2-2-7,-1 1-7,-3 0-6,-1 1-3,3 2-2,-4 2-6,0-4-4,-1-5-6,0 6-3,-4 0-3,4-6-9,-6-3 3,2 4-5,-2-4 2,-2 2-8,0-3 8,-1 1-10,0 2-5,-1-4-4,-3-3-1,2 1-2,-2-1-7,1 0 0,-1-5 0,3 0-7,0 1-2,2-4-17,-2 2-33,1-4-30,1-1-36,0 2-43,3-5-44,-1 1-31,2-5-44,3 6-205,-3-6-505,0 0 224</inkml:trace>
          <inkml:trace contextRef="#ctx0" brushRef="#br0" timeOffset="8425.597">3644 843 34,'0'0'225,"0"-6"6,0 6-6,12-1-9,-2 0-10,2-2-9,1 1-11,6 1-9,-4 0-9,4 1-12,0-2-12,0 0-8,1 2-11,-2-1-17,-2 2-10,0-2-9,-1 1-9,1-2-8,-2 2-8,-2 0-5,-2-2-10,0 2-1,0 0-6,-3 0-3,4 0-6,-5 0-14,-6 0-19,8-2-23,-5 1-25,-3 1-26,0 0-41,10 0-44,-10 0-44,5-6-47,-5 6-143,-4-9-425,4 9 188</inkml:trace>
          <inkml:trace contextRef="#ctx0" brushRef="#br0" timeOffset="8719.93">3797 596 228,'0'0'242,"-4"-5"-15,4 5-12,0 0-8,0 0 0,0 0-2,-1 17-7,-2-8-7,3-1-4,3 3-3,-6 4-12,3 0-4,3-2-9,-3 2-11,0 1-7,0-4-11,0 4-17,0 0-3,0 4-12,0-5-12,0 3-5,-3-1-11,6-3-8,-3 4 0,0-5-9,0 3-8,0-2-2,0-1 12,0 1-21,1-2-8,-1 0-7,0-3-35,2 1-32,0-4-36,-2 2-39,0-1-44,1 0-47,2-3-52,-2 1-48,-1-5-175,0 0-530,0 0 234</inkml:trace>
          <inkml:trace contextRef="#ctx0" brushRef="#br0" timeOffset="9239.6296">4045 550 94,'0'0'240,"1"-3"-7,-1 3-17,4-4-14,-4 4-2,0 0-8,0 0-1,0 13-5,0-3-6,0 2-5,0 1-12,0 1-1,0 5-11,-2-5-11,2 0-9,0 7-4,-2 0-11,1-5-9,1 2-8,-4-1-4,4-3-4,-1-1-9,1 0-7,-2-2-1,0 0-9,2-5-18,0 4 10,-1-3-5,1-2-6,0-3-2,0 4-7,0-6 1,0 0 7,0 10 14,0-10-11,0 0-2,0 0-1,0 0-5,0 0 0,1-25-12,3 13-5,-3-1 2,4-8-7,3 0-4,1-9 3,0-1-9,-1-3 8,2 0-8,2 4 0,0-1-4,3-5-5,-2 3 1,4 3 4,0-1-7,1 6 7,-5 10-4,8-6 2,-7 7-6,-5 6 3,6-6-5,-5 7 5,0 1-4,-3 4 9,-1 0-7,-2 2-1,-4 0 2,7 10 4,-5 2-1,1 2 1,-3 8-5,0 1 9,-4 2-6,1-1 21,-2-1-17,1 8 13,-1-7-13,-3 9 1,2-9 12,2 1-13,0 1 6,-1-1-2,2-3-2,-3 1 2,6 1-4,-3-3 3,-2 1-3,4-1 1,-2-1-2,2-4 3,-2 1-7,3-2-6,-4 1-46,3-2-41,1-1-46,0 2-61,0-3-71,0-1-76,1-4-254,-2 0-652,2-1 289</inkml:trace>
          <inkml:trace contextRef="#ctx0" brushRef="#br0" timeOffset="9797.6136">4385 685 166,'0'-6'228,"1"1"2,-1 5 0,4-5 0,1 0-5,-5 5-6,4-10-2,0 8-6,1-1-8,2 2-1,-2 1-10,4 0-9,-1-3-7,2 4-8,2-2-21,1 1-5,-1 1-7,2-1-16,-2 2-6,5-1-26,1 2 1,-7-1-8,4 1-3,-2 2-8,5 1-11,-8-5-9,3 3-2,-1-2-2,3 2-11,-4-2-4,-1 2-13,3-1-33,-4-2-29,-2 1-22,-2-2-24,1 3-31,-6-3-29,8 0-32,-8 0-37,0 0-39,5 2-45,-5-2-190,0 0-534,0 0 237</inkml:trace>
          <inkml:trace contextRef="#ctx0" brushRef="#br0" timeOffset="10086.6875">4384 835 224,'0'0'241,"0"0"2,-5 1-5,5-1-6,0 0-8,0 0-9,0 0-5,0 0-1,20-1 4,-12 1-8,2-3-21,2 6-11,0-8-14,-3 7-7,4-2-7,0 0-11,-1-2-11,0 1-18,-1 0-9,-1-1-8,2 2-8,0-2-3,-2 2-14,2-1-2,-1 1-8,1 0 3,0 0-18,-2 0-12,3 1 10,-1-2 2,-1 2-36,0 1-30,8 1-17,-7 0-36,0-3-30,1 3-34,-3-3-49,2 2-43,-1-2-52,-1 0-247,0-2-580,-2 2 257</inkml:trace>
          <inkml:trace contextRef="#ctx0" brushRef="#br0" timeOffset="10766.9487">4955 288 58,'-3'-8'229,"2"-3"0,-1 5-1,-1-3-7,1 3-8,-2 2-12,3-2-12,-2 0-12,-2 3-8,5 3-8,-7-2-17,7 2-6,-10 5-6,4 3-9,0-2-9,-2 6-5,0-1-8,-1 7-7,-3 0 3,3 4-13,3-1 2,-9 7-13,6-5 1,2 9 4,0-2-15,1 4 2,0-3 0,3-8-10,-2 2 3,0 5-10,2-7-6,3-1 5,0 3-9,2-3 1,1 3-6,0-3 2,3 0 0,-1-2-20,4 2 12,0-3-3,-1-3-2,2 1-1,2-1-10,0-1 3,3-3 4,-2 0-2,2 0-11,0-5 7,1 3 0,-1-5 1,2 1-10,0-3 11,-1 0-8,0-3 2,5 0-2,-9-1-3,2-1 4,3-4-37,-1 0 11,0-1-5,1-2 2,-1-3 8,-1-4-2,2 1 2,2-8 0,1 3 1,-3-6-4,0 4 8,1-3-5,-6-2 2,6-4 7,-9-5-2,5 3 5,-6-2-10,-1 1 2,2-5 4,-2 2 1,0-3-1,-4 1 1,2 2 4,-5-1 9,1 2-11,-5 0 1,-2 5-2,-5-1-3,-1 3 1,-2 2 6,-3 2-5,-1 3 1,-5 2 1,-2 4 2,3 2 0,-7 5 2,1 1 2,-1 5-7,0 3 1,0 1 3,-1 3 2,0 5 1,4-1-11,-1 4 5,5 4 6,-3 3-6,2 1-1,2 2-3,7-5-13,1 2-11,-2 6-8,2-6-16,4 4-14,-3 6-10,5 3-16,2-7-19,0-3-24,5-5-13,0 7-21,3-4-37,-1 1-17,2-4-23,0 3-156,4-2-439,-3-6 194</inkml:trace>
          <inkml:trace contextRef="#ctx0" brushRef="#br0" timeOffset="11162.6189">4886 511 216,'0'0'229,"-4"-6"-2,4 2-4,0 4-12,0-6-11,3 1-6,-3 5-9,6-6-12,-1 2-7,-2 4 2,5-2-6,-1-2-6,3 4 0,0-4-11,0-1-2,2 4-3,1 0-13,4-1-6,-1 0-3,-2 1-7,1 1-5,5 0-14,-3 0-4,-2 0-6,2 0-20,0 1 10,-3 1-8,2 0-8,-3-2-6,1 1-2,0-1-10,-3 1 0,2 3-3,-2-3-2,2-1-3,0 4-10,-5-4 0,4 3-2,-2 0-12,1 0-29,-1-3-22,-4 1-37,1 0-29,-1 3-31,1-4-43,-2 1-53,0 0-51,-5-1-280,7 1-617,-7-1 272</inkml:trace>
          <inkml:trace contextRef="#ctx0" brushRef="#br0" timeOffset="11743.6036">5715 78 185,'0'-3'214,"0"3"-5,0 0-9,0 0-15,-5-6-9,5 6-9,0 0-4,0 0-4,-6 0 0,6 0-5,0 0 0,-11 7-7,6-4-3,-3-2-7,3 8-1,-3-4-10,0 1-8,0 4-2,-2-2-6,0 2-8,-1 5-9,1-3 0,0 3-4,-3 1-2,4 1-11,-2 2 3,2 3 0,1-3-12,0-2-3,0 5 7,-3-1-18,5 1-1,-3 12-6,2-12-5,1 2-1,-4 6-4,4-5-7,3-3 8,-4 2-4,0-3-4,2 0-4,1 1-4,-1-4-6,1 1 12,4 2-8,-5-5 3,1 5-9,2-11 1,1 7 8,1-5-11,0 2 3,-1 1-7,1-3 1,0 2 9,0-2-8,1 0-3,-1-3-6,1 0 0,1 5 6,2-6 1,-4 2-6,1-3 5,-1-4-3,4 7-3,-3-6-24,2-1-22,2 2-24,-5-3-16,4 5-30,-4-5-28,5 2-37,-5-4-41,4 2-56,-1 1-44,-3-3-219,0 0-584,0 0 259</inkml:trace>
          <inkml:trace contextRef="#ctx0" brushRef="#br0" timeOffset="12712.7731">5680 483 132,'0'0'242,"-5"-3"-5,5 3-14,0 0-14,-8-2-14,8 2-6,0 0-13,0 0-6,-6 7-6,4-2 3,1 1-12,0 0-10,-2 2-6,0 2-3,1-1-7,-3 4-7,1-2 1,0 1-8,-1 0-6,3 1-1,-4-1-5,3 4-2,-2-5-6,0 3-8,2-3-9,0 3-4,-1-6-7,1 4-3,-1-4-9,2 2-1,-2-3 7,3-2-23,-1 1-7,2-6 2,-1 13 5,1-11-9,0 2-3,0-4 1,-2 6-5,2-6 4,0 0 4,0 0 2,0 0-4,0 0-4,0 0-4,0 0 3,0 0-9,2-18 0,-1 8-5,2 2 2,2-3-10,0-3 10,-1 1-8,5-5 2,-3 6-8,1-4 2,2 2-1,3-3-4,-2 0-2,-3 5-3,7-4-1,-6 6 1,1-1 6,1 2-2,-3-1 6,2 2-5,0 1 3,-5 4-4,4-2 14,-1-2-13,1 4 3,-3 1-5,2-2-6,-1 4 12,-6 0 1,11 4 1,-3-2-2,-3 1-6,1-1 9,-2 3-3,2 1-4,-4-1 1,4 1 7,1 3-7,-4-2 4,3 4 4,-6-3 1,5 0-2,-5 5-1,1-5-4,2 3 7,-3-1-7,0 2 1,0 2-10,0-5 25,-4 3-9,4-3-1,-2 5-2,-1-6-5,3 1 4,0 1-6,-3-4 18,3 5-14,-1-4-1,-4 1 1,5-1 5,-2-1 0,1 3 1,1-3-3,-2-1 0,0 0-1,0 1 0,0 0 1,2-1-4,0-5-20,-2 9-24,2-5-29,0-4-29,0 7-30,0-7-18,-2 7-40,2-7-34,0 0-29,0 0-53,0 0-205,0 0-555,0 0 246</inkml:trace>
          <inkml:trace contextRef="#ctx0" brushRef="#br0" timeOffset="13307.4687">6017 91 124,'0'0'187,"0"0"-6,0 0-15,0 0-1,0 0-14,0 0-1,0 0 21,0 0-5,21-15-3,-21 15-9,0 0-13,0 0-6,0 0-9,0 0-6,0 0-9,0 0-7,0 0-6,0 0 0,0 0-3,0 0-8,34 25 5,-34-25-3,9 17-4,-9-17-4,4 20-5,-4-20 0,4 26-3,0-10-1,-4-16-8,1 28 3,2-13-8,-3-15-1,0 35 3,2-14-6,-2-21 4,5 36-7,-3-22-2,-2 6 7,1 2-1,2 0-5,-3 1 0,0-4 2,0-19-11,0 43 0,0-22-2,0 0-6,-3-1 5,3-20-5,-1 40-7,-3-18 0,-1 0 1,5-3-5,-4 1 7,-1 0-2,1-1-1,-3 1 2,2 1-10,1-3 0,4-18 10,-9 30 0,3-12-6,-1-4 3,7-14-1,-14 31-8,5-12-2,3-7 4,0-1 0,-3 1-8,1 1 3,-1-2-5,1 1 4,2-2-7,-4 1 2,4-3 1,-1 0-13,0-2 14,2 0-5,1-2-2,0 0-25,2-1-23,-2 0-37,4-3-29,-3 5-34,3-5-45,-4 6-48,4-6-66,0 0-65,0 0-231,0 0-650,0 0 288</inkml:trace>
        </inkml:traceGroup>
      </inkml:traceGroup>
    </inkml:traceGroup>
    <inkml:traceGroup>
      <inkml:annotationXML>
        <emma:emma xmlns:emma="http://www.w3.org/2003/04/emma" version="1.0">
          <emma:interpretation id="{D3E582A2-ACB0-4940-B67E-1003665A3D14}" emma:medium="tactile" emma:mode="ink">
            <msink:context xmlns:msink="http://schemas.microsoft.com/ink/2010/main" type="paragraph" rotatedBoundingBox="20203,7606 22645,7129 22787,7853 20345,833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C348093-A371-40DD-9615-B1AC610FE543}" emma:medium="tactile" emma:mode="ink">
              <msink:context xmlns:msink="http://schemas.microsoft.com/ink/2010/main" type="inkBullet" rotatedBoundingBox="20210,7642 20825,7522 20944,8134 20329,8254"/>
            </emma:interpretation>
          </emma:emma>
        </inkml:annotationXML>
        <inkml:trace contextRef="#ctx0" brushRef="#br0" timeOffset="222337.3943">820 2110 21,'0'0'155,"-2"-3"-2,2 3-9,0 0-6,0 0-5,0 0-8,0 0-9,0 0-11,0 0-11,0 0-5,0 0-1,0 0 3,-4 9 0,4 1-1,-2-4-3,2 6-8,-4 0-6,1 4-5,1 1-4,-2 3-8,1-1 1,0 1-6,3-4-4,-3-2 0,5 6-2,-1-3-2,2-5-3,-1 3-2,3-2 0,0-1 3,5 0 3,0-2 1,0-1 3,5 1-4,3-1-3,-4-4-3,8-2-1,5 0-2,-6-1-4,8-4-4,-2-1-1,0 0-4,2-6-3,-1 3-2,-2-6-3,-6 6-6,-1-4-14,1-1-33,-2 3-33,0 2-32,-5-1-47,6-1-45,-9 3-211,0-1-438,-4 0 193</inkml:trace>
        <inkml:trace contextRef="#ctx0" brushRef="#br0" timeOffset="221986.2835">1305 1817 28,'0'0'163,"3"-10"-5,-3 4-3,1 1-5,-1-1-1,2 0-12,0-2 7,-2 3-1,0 5-3,0-7-3,4 2-4,-4-1-3,0 2-5,0 4-6,0-6-7,0 6-11,0-6-6,0 6-12,0-5-10,0 5-9,0 0-5,0 0-8,0 0-4,0 0-5,0 0-6,-14 16-1,10-2-1,-9 4-6,4 12 2,-8 0 0,0 4-5,0-2-7,-2 1 1,3 3-2,-6-2-5,3 0 1,-1 0 0,1-1-5,-2-2 1,0-2 0,2 2-3,1-5-2,-1 0 1,5-1 1,-5 0 2,6-8-3,0 0 1,1-1-3,3-5 0,0 4-4,1-5-7,4-1-12,-1-2-6,1 0-13,-1 1-6,1-6-9,4 1-7,-3 0-4,3-3-9,0 0-18,0 0-15,0 0-39,0 0-18,0 0-15,3-16-25,1 4-103,1 1-330,-1-1 146</inkml:trace>
      </inkml:traceGroup>
      <inkml:traceGroup>
        <inkml:annotationXML>
          <emma:emma xmlns:emma="http://www.w3.org/2003/04/emma" version="1.0">
            <emma:interpretation id="{FBF8EBC7-668A-44F2-B9AE-FF403B34883E}" emma:medium="tactile" emma:mode="ink">
              <msink:context xmlns:msink="http://schemas.microsoft.com/ink/2010/main" type="line" rotatedBoundingBox="22211,7214 22645,7129 22787,7853 22352,7938"/>
            </emma:interpretation>
          </emma:emma>
        </inkml:annotationXML>
        <inkml:traceGroup>
          <inkml:annotationXML>
            <emma:emma xmlns:emma="http://www.w3.org/2003/04/emma" version="1.0">
              <emma:interpretation id="{2BB61C4A-8B00-4DAE-8A21-86062618B18C}" emma:medium="tactile" emma:mode="ink">
                <msink:context xmlns:msink="http://schemas.microsoft.com/ink/2010/main" type="inkWord" rotatedBoundingBox="22211,7214 22645,7129 22787,7853 22352,7938"/>
              </emma:interpretation>
            </emma:emma>
          </inkml:annotationXML>
          <inkml:trace contextRef="#ctx0" brushRef="#br0" timeOffset="234793.5023">3074 1377 3,'0'0'168,"5"-2"-1,-2-3-4,-3 5-1,0 0-3,4-6-6,-4 6-8,1-3 3,-1 3-5,0 0-9,0-5-8,0 5-7,0-7-9,0 7-11,0 0-12,0 0-8,0 0-10,0 0-7,0 0-7,-4 15-2,3-5-4,-4 4-13,2 2 2,-2 2-6,1 1 0,-2 5-2,1-1 1,-1-1-3,-2 9-3,2 2 0,1 0 1,0 0-3,-2-9-1,2 7-2,1-5-3,4 0 5,-5-3-4,1 8-7,0-9-2,0-1 1,2 1-1,0-4 0,-2 0 0,1 0 2,1-1-5,2-3 1,-5-1-4,5 2 0,0-5-7,0-2-9,0-1-20,-4-2-13,4 2-18,-2-1-17,2-2-16,-2 1-24,2-5-26,0 0-36,0 0-32,0 0-113,0 0-353,0 0 157</inkml:trace>
          <inkml:trace contextRef="#ctx0" brushRef="#br0" timeOffset="235171.8327">2828 1861 137,'0'0'208,"0"0"1,0 0-10,0 0-3,-3-4-7,3 4-12,0 0-5,0 0-9,0 0-11,0 0-12,0 0-15,0 0-10,0 0-12,0 0-12,0 0-9,0 0-5,0 0-9,-2 18-8,-1-9-2,2 3-5,-2 3-5,1-5-1,2 6-3,-2 4-11,4-4 2,-2-4-1,2 4 0,2-2 3,4 2 1,-3-1 2,4 1 6,1-1 1,0-5 7,1-2 8,6 2-9,-1-1 1,-1-3 1,3-3-4,3-3-8,1-1 1,-3-4-8,11-1-2,-7-4-5,2 1-6,-7 0-2,7-7 2,-6 5-2,-4-3-7,-1 1-10,0-4-22,1 2-22,-2 0-25,-4 3-30,0 1-35,-5-2-33,2 4-31,0-3-43,-5 6-39,2 2-168,-6-2-480,3 6 213</inkml:trace>
        </inkml:traceGroup>
      </inkml:traceGroup>
    </inkml:traceGroup>
    <inkml:traceGroup>
      <inkml:annotationXML>
        <emma:emma xmlns:emma="http://www.w3.org/2003/04/emma" version="1.0">
          <emma:interpretation id="{02D1B8EE-DC9D-4B27-8657-D91FC0EC66B7}" emma:medium="tactile" emma:mode="ink">
            <msink:context xmlns:msink="http://schemas.microsoft.com/ink/2010/main" type="paragraph" rotatedBoundingBox="20114,8292 24712,8340 24697,9672 20100,962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53C6A0A-286C-461A-8C52-78D05C930E65}" emma:medium="tactile" emma:mode="ink">
              <msink:context xmlns:msink="http://schemas.microsoft.com/ink/2010/main" type="line" rotatedBoundingBox="20114,8292 24712,8340 24697,9672 20100,9624"/>
            </emma:interpretation>
          </emma:emma>
        </inkml:annotationXML>
        <inkml:traceGroup>
          <inkml:annotationXML>
            <emma:emma xmlns:emma="http://www.w3.org/2003/04/emma" version="1.0">
              <emma:interpretation id="{F40BB5AA-C3A9-4EB9-B676-86526408E428}" emma:medium="tactile" emma:mode="ink">
                <msink:context xmlns:msink="http://schemas.microsoft.com/ink/2010/main" type="inkWord" rotatedBoundingBox="20114,8292 24712,8340 24697,9672 20100,9624"/>
              </emma:interpretation>
            </emma:emma>
          </inkml:annotationXML>
          <inkml:trace contextRef="#ctx0" brushRef="#br0" timeOffset="39830.6426">891 3154 66,'3'-6'100,"0"5"-7,-3 1 2,4-4-5,-4 4 6,4-2-6,-4 2 0,2-7 3,-2 7-3,4-5-1,-4 5-5,1-3 2,-1 3-2,0 0-1,4-3 6,-4 3-7,0 0-3,5-2 1,-5 2-6,0 0 3,0 0-9,0 0 0,0 0-6,0 0-2,0 0 2,0 0 0,0 0-2,0-6-1,0 6 4,0 0 4,0 0-4,0 0 3,0 0-5,0 0 0,0 0 4,0 0-3,0 0 1,0 0-3,0 0-4,0 0 2,0 0 3,0 0-5,0 0 15,0 0-15,0 0-5,0 0-7,0 0-6,-14-2 0,14 2-5,-8-3-4,3 0-4,0 3-7,0-2 2,-2-1 0,-1 0-1,3-1-2,-6-1-2,4 1-2,-1-2-2,3 0-4,0 0-1,1 1 2,-2-2-1,0 0-1,2-1 2,-2-1-1,2 2-2,2-2-3,1 0 1,1-1-3,0-2-2,2 1 6,2-3-5,0 6 0,3-5 1,0 5-1,2-5-3,0 6 3,0-4-3,4-1 3,3 3-2,-2-1 5,2 4-6,3-3 5,-1 2-3,2 1-1,-1 3 3,2-2 9,5 2-1,-8 3-9,3 0-2,-4 3 3,2 2-3,-3-2 6,-5 3-4,2-1-2,0 3 3,-4-1 0,1 1 3,-7 5-4,3-2 3,-1 1-1,-3 0 13,0 3-11,-2 1 10,-2 0-10,-1-4 0,-4 8 6,3 0-4,-4-1 0,-2-2 2,-2 3-1,-2-2 2,-1 7-5,-2-11 9,-4 6-5,-3 4 0,0-4-5,0 2 1,1-3 0,-2 1 0,-1-1 2,-1 2-2,2-6 0,-2 3 1,2-5-3,0 5 3,2-3-3,-1-2 0,5-2-1,0-3 1,2 1 5,4 0 7,0-3-17,1 0 3,1 0 8,1-2-3,0-1-4,3 2-2,0-5 4,1 0-2,6 0-6,-9 0 1,9 0-1,-5-6-6,3 1 1,1 1 2,1 4-3,4-12 2,0 6 2,2-5-1,-1 5-2,3-2 3,2-1 2,0-1 2,3 4-2,2-5 2,1 6-2,-1 0 11,4 3-11,-1 2 4,1 0 2,1 1-4,-3 5-4,-1 0 7,2 4-2,-2-3 0,-3 2 0,1 2 1,-3-3 5,2 7-7,-3-4 1,3 0 4,-7 0 4,5 2-3,-2-4-9,3 3 6,-2-3 0,3 4 2,-4-5-1,2 1 3,-3 2-2,5-6 2,-3 1 4,-1 0-3,1-2 3,3-1 11,-3-1-15,2 0 5,-3-2-1,4-1 0,-2-2 3,0-1-2,0-5 15,2 5-13,-3-3-1,-2-6 4,0 4 0,0-5 0,2 0 1,-4 1-3,5-8-3,-6 9 7,-1-5-1,1 2-6,-1-4 3,0-1 3,1-1-6,-2 5 4,0-1 0,-1 5-1,-1-3-7,2 2 6,-3 0-2,0 4-5,1 1 5,-1-1-5,1 3 2,-1 2-1,0-2-13,1 0-8,-1 6-34,0 0-27,0 0-27,0 0-30,0 0-29,0 0-46,-6 19-28,7-11-42,-2 0-189,4 4-506,-2-4 224</inkml:trace>
          <inkml:trace contextRef="#ctx0" brushRef="#br0" timeOffset="40211.5925">1792 3016 201,'5'-9'269,"-1"2"-5,-1-2 0,-2 0-11,1 7-17,0-2-12,-2 4-21,1-9-14,0 5-12,-1 4-11,0 0-8,0 0 0,0 0-2,0 0-2,-2 19-5,0-4 1,0-2-14,-2 4 6,0 3-6,-1 4-5,1 0-11,-1 7-2,-1-2-9,-1 3-5,3 0-6,-6 1-7,6-11-10,-2 10-10,-1-10-3,4-1-7,0-2-10,0 3-1,-1-2-12,-2 0 5,1-2-9,4-3-2,-2 1-1,2-2-4,-1-2-4,-1 0 0,1-2-6,2 0-18,-2-3-27,2-1-30,-2-5-34,2 5-22,0-6-35,2 7-37,-2-7-46,0 0-61,0 0-41,2-16-287,0 1-671,-2 0 298</inkml:trace>
          <inkml:trace contextRef="#ctx0" brushRef="#br0" timeOffset="40519.9073">1450 2863 199,'2'-9'210,"2"-1"1,5 0-5,0 0-1,4 2-3,5-3-2,-1 1-3,4 1-3,5-3-5,1 2-6,2 1-2,-1 1-15,3 2-9,3-3-7,1 4-11,0 0-12,-1-4-17,2 3-5,-2 3-12,1-2-15,-4 4-3,2-4-4,-6 3-11,4 0-4,-4-1-6,0 6-4,-2-3-10,-3 2 0,-5 0-1,5-1-12,-3 3-11,0-3-35,-3 4-29,0-4-34,-4 1-34,5 4-46,-7 1-52,7-5-35,-6 3-261,0-1-558,-3-3 247</inkml:trace>
          <inkml:trace contextRef="#ctx0" brushRef="#br0" timeOffset="40849.5855">2636 2619 84,'-3'-4'283,"0"0"-8,0 1-10,-2-2-12,1 2-14,-2 3-19,-4 0-12,2 3-3,-4 5-11,-2 3-6,1 0-7,-5 5 0,-1 7-4,-1 3-2,-2-2-3,-1 6-9,1 7-9,0-3-9,-6 12-8,1 3-7,10-9-12,-1 3-6,-4 7-13,9-8-11,-1-3-4,2 1-5,2 1-8,2 0-7,1-6-9,2 0-3,0 1-1,2-4-12,2 0-8,1-6 2,0 4-3,3-4-2,-2-5-9,4 2 6,0-3-5,-3-3-19,2-7-25,0 2-33,3-3-33,-3-1-36,1-3-45,1-1-50,5-2-56,0-4-61,0-2-300,1 0-690,4-8 305</inkml:trace>
          <inkml:trace contextRef="#ctx0" brushRef="#br0" timeOffset="41659.3647">2459 3206 81,'0'0'260,"0"0"1,0 0 4,0 0 2,27-13-3,-8 10-8,9-6-12,2 2 0,1 2-10,-1 1-3,5-2-3,-1-2-13,-1 4-10,0-2-15,-4-1-17,-1 5-21,-2-3-8,0 5-24,-7 0-4,-3 1-12,2 0-13,-2 4-9,-3-4-3,-2 6-13,1-2-7,1-1-34,-4 4-15,4 1-54,-4-5-43,3 3-29,-4 4-40,-3-2-44,3 1-49,-2-1-49,-2 0-288,-1 0-636,-1-2 282</inkml:trace>
          <inkml:trace contextRef="#ctx0" brushRef="#br0" timeOffset="42072.2568">2721 3429 8,'0'0'265,"0"0"-1,0 0-4,0 0-4,0 0-9,22-9 1,-10 5-24,1 1-11,4-1-16,0 0-6,1 2-8,3 0-17,-6 2-12,-2 0-18,0-3-7,-2 6-14,-1-3-7,-1 2-8,-5 0-9,2 2-8,1 0 2,-5 0 3,-2 3 9,0-1-2,0 7-7,-2-5 8,-5 4 0,1 3 5,-4 1 0,-3 1 5,2 2 3,-6 5 4,2-5-5,-2 3-1,4-5-2,0 2 0,3-2-7,-1-1-4,2 0-6,5-1-3,-1-4-6,0 3-3,5 0-3,0-3 1,2 3-3,5 1-7,-1-5 0,4-1-5,-1 0-3,8 0-7,-1 0-3,0-2-3,2-1 1,2-1-12,-3 2-1,1-4-3,0 0-3,0-1-4,0 2-16,-4-2-30,2-2-48,-4 1-38,-1-1-57,1-1-49,0 1-55,-1-2-56,1-3-72,-2 1-75,1-2-271,-3-3-808,1 1 357</inkml:trace>
          <inkml:trace contextRef="#ctx0" brushRef="#br0" timeOffset="41392.2568">2804 2752 207,'0'0'243,"3"-5"-4,-3 5-5,0 0-2,0 0-10,7 9-11,-5-4-9,-2 3-7,0-1-17,-2 3-5,2 1-15,-2 3-6,0-5-14,2 4-5,-3-2-17,2 3-9,-1 0-13,0-2-2,-3 0-10,5 1-8,-3-4-8,3 3-7,0-6 2,0 4-10,-4-4-4,4 0-7,0-1-1,-2 1-8,2-1-2,0-5-1,-2 7 2,2-7 5,0 4-10,0-4-4,0 0-3,0 0-3,0 0-4,11-15-3,-2 3 1,1-7-1,3 1-1,4-6 2,5-4-3,3 3-6,-2-3 4,3-2-7,1 3 1,-1-4 3,0 8 0,-1 1 2,1 0 2,-3 4-2,-6 5-4,0 1 1,-2 0-2,-3 9 2,1-6 3,-5 7-11,-1 0 1,0-3 4,-2 5 1,-5 0 3,8 6 0,-4 3 4,0-1 10,-3 6 2,-1 5 6,-1 4 4,-3-1 11,4 3 4,-4 1 1,-1-2 8,2 8-1,-2-2-5,1-7-4,1 0 0,-2 2-6,1-2 7,0 2-13,-2-1 0,2-2-1,0 0-5,3-4-1,-3 1-5,2-4 3,-1-3-11,0 4 2,1-1-31,1-5-36,-2 2-32,3-4-40,0 1-31,-2-4-41,1 5-45,-1-6-49,2-4-65,-7 5-189,3-5-593,4 0 263</inkml:trace>
          <inkml:trace contextRef="#ctx0" brushRef="#br0" timeOffset="42488.5832">3535 2553 166,'0'-9'300,"1"4"2,-1 5-19,0-6-15,0 6-25,0 0-18,0 0-11,0 0-9,0 0-3,12 20-3,-7-9-5,5 6 3,-4 4-7,3 7-5,0-6-5,5 11-5,-1 1-3,-1-1-8,1 4-10,0 0-3,0 4-15,-4 3-6,4-3-8,-3-2-8,1 2-2,-3-2-7,-1-3-4,-3 5-11,0-3-11,1-3-5,-2 1-3,-3-2-7,0-1-6,-5 2-7,-1-5-2,1-4-5,-1 5-5,-3-3-2,1-6-5,1 5 3,-7 1-9,0-2-1,1-8-5,1 1-1,-2-2-2,3-1-8,-3-4-23,5-1-20,2-2-24,-2-3-30,4 0-28,0-2-30,2 2-34,-3-6-29,6 0-50,0 0-53,0 0-47,0 0-55,6-15-227,-2 7-692,7-2 307</inkml:trace>
          <inkml:trace contextRef="#ctx0" brushRef="#br0" timeOffset="42770.061">3891 3478 44,'0'0'274,"-3"-5"1,3 5-7,0 0-9,5-8-8,0 5-14,6 0-4,-1 1-23,0-2-7,4 1-12,0 1-10,3 0-9,2-1-3,-1 1-15,2-2-7,-3 5-18,1-4-8,0 3-10,0 0-15,-1 1-3,0-5-9,-4 4-11,3 3-8,-5-3-8,2 0-10,-1 0 15,1 0-18,-4 1-8,5-1 0,-2 0-8,-3 0-12,0 0-27,-2-1-29,-1-2-32,7 1-18,-7-2-49,-2 1-47,-1-3-52,1 0-55,-2 0-257,1 2-596,-3-5 265</inkml:trace>
          <inkml:trace contextRef="#ctx0" brushRef="#br0" timeOffset="43089.9989">4072 3063 275,'0'0'313,"-2"-5"-3,2 5-1,0 0-1,0 0 1,0 0-9,0 0 0,5 16-20,-5-6-5,5 2-4,-5 2-4,2 2-9,-2-4-10,0 9-13,0-1-15,0 3-9,-1-1-19,-1 0-10,-2 0-14,-1 1-14,2 2-15,-1-2-15,-2 2-11,-3 8-10,1-4-12,-1-7-10,6 2-3,-3-2-12,-4 7-2,5-4-10,-2-4-16,4 3-23,-3-3-37,4-7-37,-2 1-40,3 0-55,-3-3-67,4-3-60,0 1-75,0-4-86,0 0-345,0-6-851,9 3 377</inkml:trace>
          <inkml:trace contextRef="#ctx0" brushRef="#br0" timeOffset="55257.6975">4770 3077 9,'0'0'54,"0"0"-5,0 0 0,0 0-10,0 0-7,0 0-4,0 0 8,0 0-12,0 0-8,0 0-9,0 0-4,7 6-4,-7-6-7,1 6 3,-1-6-7,0 0-2,-2 4 4,2-4 1,0 0 0,1 6 3,-1-6 4,0 0 7,0 3 2,0-3 11,0 0 0,0 0 15,0 0 3,-7 3 11,7-3 10,0 0 3,-2 2 10,2-2 6,0 0 6,0 0 0,0 0 11,0 0 0,0 0 3,0 0 2,0 0-3,0 0 1,0 0 0,0 0-4,0 0-3,0 0-2,0 0-8,0 0-6,0 0-3,0 0-5,0 0-7,-10-6-1,10 6-6,0 0-6,0 0-7,0 0-2,0 0-3,0 0-5,0 0 1,0 0-8,0 0-1,0 0-8,0 0 4,0 0-1,0 0-5,0 0 3,0 0-3,0 0-1,0 0-5,0 0 2,0 0-2,0 0 3,0 0-7,0 0 6,0 0-2,0 0 7,0 0-12,0 0 3,0 0 0,0 0-1,0 0 4,0 0-4,0 0 1,0 0 1,0 0-1,0 0-1,0 0 3,0 0-2,0 0-3,0 0 4,0 0-3,0 0 3,0 0-2,0 0 3,0 0-1,0 0-1,0 0 1,0 0-1,0 0 1,0 0-3,0 0 2,0 0-3,0 0 3,0 0-3,0 0 2,0 0 0,0 0-1,0 0 0,0 0-3,0 0 3,0 0 3,0 0-5,0 0 1,0 0 4,0 0-5,0 0-1,0 0 2,0 0-1,0 0 3,0 0-2,19 4-1,-19-4 1,0 0-1,0 0 1,0 0 2,4 2-2,-4-2-2,0 0 4,2 3-2,-2-3 0,3 3-3,-3-3 4,0 0 3,3 7-3,-3-7 1,1 2 0,-1-2 2,0 0 4,0 0 4,4 4 6,-4-4 2,0 0 9,0 0 6,0 0 8,0 0 2,0 0 5,3 2 7,-3-2 8,0 0 9,0 0 4,0 0 3,0 0 3,0 0 2,0 0-6,0 0-1,0 0-11,0 0-1,-8-13-15,8 13 10,-5-8-4,2 6-5,0-2-11,-1-1 1,0-1-5,-1 0 1,3 0 1,-2 0-2,0-2 1,1 2-10,1-1-3,-1-3 3,3-3-5,0-1 2,1 1-12,3-7 0,-1 8 6,7-8-22,1 2 9,0-1 0,1 1 4,1 2-4,1-1 1,3 3 0,-1 0-6,1 0 4,1 3 9,-1 0-2,-1 3-3,3 1 5,-2 1-1,-5 0-3,3 5 3,-3 1-5,-1 0 6,2 0-7,-4 6 0,1-1 1,0 1 7,-1 1-1,-3 5-7,2 0 13,-3 1 4,2 1-2,-5 0 12,0 1 0,0 2 3,-2 4 10,-2-2-10,-2 0 2,0-1-2,-4 3 2,4-1 1,-6 0 1,-2-2-2,3 0-1,-4-2 4,-3 3-2,2-2-6,0-1-1,-8 5 1,5-6-6,-6 4 0,-2-2-4,3-2-3,-4 1 0,0 1-4,7-6-5,-6 2 5,-1 0-1,1 2-2,5-6-4,5-1-1,-7-1 2,4 2 0,0-1-2,8 0-3,-1-3-2,2-3 1,2 2-1,2-3-1,-1 2 3,1 0-4,5-3 4,-6 3 1,6-3-8,0 0-2,0 0 0,0-14 0,4 9 1,0-1-2,5-4 3,-2-1 0,2 1 0,5-4 1,-4 6 0,6-3-2,-8 2 0,11 1 1,-2 0-1,-2 0 0,1 2 1,1 2-4,-5 2 4,1 2-2,0 0-2,-2 3 3,0 3-4,-2-1 5,0 3-1,-1-1-1,1 3-1,-4 1 4,0 3-1,-2-2 1,1 5-15,0-5 18,-3 3 0,-1 4-12,0-6 9,3 2 0,-3 0-4,7-2 7,-4 2 1,2-2-2,2-1-1,-2 0 1,2 1 1,0-2 0,3 1 0,1-6-1,-1 2-1,6 3 3,-4-5-2,3-4 0,-3 2 1,2 0-3,5-1 3,-7-5-3,5-3 3,0 1 0,-4-1 4,-3 2-2,2-6-12,0 3 12,-2-1 1,2-11 6,-3 9-3,-3-6 4,2 3-1,1-6-1,-2 0-28,-2 4 5,-1-7-1,-2 5 6,1 2 2,-3-2 0,3 1 3,-2 1 1,0 0 1,-1-2-3,-1 5 1,0 1-4,-2 2 3,1-1-5,1 3-10,-5 0-38,3 0-40,0 2-51,-2 1-41,-1 3-48,6 0-49,-12 4-40,7 2-57,-2 3-255,1 3-688,2 0 304</inkml:trace>
        </inkml:traceGroup>
      </inkml:traceGroup>
    </inkml:traceGroup>
  </inkml:traceGroup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14:05.2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6BE68489-A9F8-4649-B78F-BAFB96BB2624}" emma:medium="tactile" emma:mode="ink">
          <msink:context xmlns:msink="http://schemas.microsoft.com/ink/2010/main" type="writingRegion" rotatedBoundingBox="19403,458 19416,3569 18723,3572 18710,460"/>
        </emma:interpretation>
      </emma:emma>
    </inkml:annotationXML>
    <inkml:traceGroup>
      <inkml:annotationXML>
        <emma:emma xmlns:emma="http://www.w3.org/2003/04/emma" version="1.0">
          <emma:interpretation id="{920E1E5B-D5CF-43B5-94B6-7CB50252BDC5}" emma:medium="tactile" emma:mode="ink">
            <msink:context xmlns:msink="http://schemas.microsoft.com/ink/2010/main" type="paragraph" rotatedBoundingBox="19193,458 19634,3528 18806,3647 18365,57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8617A14-DC82-40B2-BCE1-C37FA30EB71C}" emma:medium="tactile" emma:mode="ink">
              <msink:context xmlns:msink="http://schemas.microsoft.com/ink/2010/main" type="line" rotatedBoundingBox="19193,458 19634,3528 18806,3647 18365,577"/>
            </emma:interpretation>
          </emma:emma>
        </inkml:annotationXML>
        <inkml:traceGroup>
          <inkml:annotationXML>
            <emma:emma xmlns:emma="http://www.w3.org/2003/04/emma" version="1.0">
              <emma:interpretation id="{C686255C-129C-4D87-BD6B-6B1EADFCBA91}" emma:medium="tactile" emma:mode="ink">
                <msink:context xmlns:msink="http://schemas.microsoft.com/ink/2010/main" type="inkWord" rotatedBoundingBox="19193,458 19634,3528 18806,3647 18365,577"/>
              </emma:interpretation>
            </emma:emma>
          </inkml:annotationXML>
          <inkml:trace contextRef="#ctx0" brushRef="#br0">-920-8141 98,'0'0'141,"3"-4"-4,-3 4-4,0 0 5,0 0-5,1-5 0,-1 5-5,0 0-5,0 0-6,0 0-5,0 0-3,0 0-10,0 0-2,0 0-5,-1-7-6,1 7-8,-3-5-1,3 5-11,0 0-5,0 0-3,0 0-8,0 0 0,0 0-7,0 0-7,0 0-4,0 0-3,0 0-2,0 0-2,0 0-5,0 0-3,0 0-1,0 0-1,0 0 6,-3 17-4,3-11 2,0 2 1,-2 4 4,2 3 4,0 6 3,0-3 0,0 9 3,-1-2-1,-3 8-1,4 2 5,0 2 5,-3 2 6,2 3-1,-3 2 4,4 1 2,-6 16 3,0-3 4,3-14-4,-2 1 0,1 13 3,-2-13 12,-3 15-9,2-2-3,1 0 0,-2-16 6,2 19-3,-2-5-5,2-12 23,-3 1-13,2-2 0,1 2 3,-4-2 2,4 0-6,0 2-2,-2-4-7,4 1 7,-5-3-4,2-1-2,2-1-5,0-1-5,0-11-4,2 8-6,3-9-3,-1-2-4,-2-3-2,3 0-1,0-5-5,0-1-1,0 3 0,0-8-11,0 7 3,0-6 8,0-2-12,0-1-6,0-1-20,0-1-10,0 1-36,0-5-39,0 0-43,0 0-55,0 0-61,0 0-61,0 0-329,3-17-703,-3 11 311</inkml:trace>
          <inkml:trace contextRef="#ctx0" brushRef="#br0" timeOffset="770.6278">-1295-5839 59,'-4'-2'226,"4"2"-2,0 0-1,-2-5-14,2 5-7,0 0-10,0 0-2,0 0-14,-9 10-6,6-7 0,-1 2-9,0 4-1,2-1-10,0 0 1,-5 6-20,5 0-5,-3 6-8,-1-4 5,-1 4-15,2-2-9,-1 1-5,2-5-6,-1 0-13,1 1-6,2-4-5,-2 2 2,4-6-7,-2 3-3,0-4-8,0 1-1,2 0 3,-2-4-4,2-3 3,0 5-8,0-5-5,0 0 4,0 0-2,0 0-2,0 0-4,16-17-2,-8 4-5,2 2-5,3-7-9,0 0 2,0-2-2,8-5 2,-4-1-4,1 1 2,-1 1-1,-3 5-4,-1 0-2,0 5 2,-1-2 1,-5 4 6,1 3-9,0 2-5,-4 3-1,1-1 3,-1 2 0,-1 3 0,-3 0 0,0 0-3,2 10 3,-4 1-12,-1-1 10,-1 5 6,0 3-6,2-2 6,-4 4-2,1-6 7,0 3-6,0 2 3,-2 0 11,4 1-17,-3-4 4,2-4-11,2 3 14,-2-2-5,4 0-4,-3 1 2,2-3 0,1 0 1,0-2-4,0 3 1,3-5-15,-2 1 4,2 1-22,-1-1-20,2-3-23,0 1-22,2 0-22,-2-2-25,1 1-21,1-4-29,1 2-25,0-3-15,2-2-23,-2 0-26,0-2-169,1-1-491,1-4 216</inkml:trace>
          <inkml:trace contextRef="#ctx0" brushRef="#br0" timeOffset="1097.1419">-913-5811 37,'0'-8'207,"5"2"10,-1 2 1,-3 0 2,-1-2-4,1 1-5,-1 5-13,4-3-12,-4 3-15,4-3-12,-4 3-9,0 0-3,0 0 2,0 0 0,-4 18-8,4-9 2,-5 3-4,4 7 3,-3-1 3,-4 12-1,-1 1 1,1-1-5,3 1-15,-5 0-9,3 0-12,-2 1-10,-1 0-6,0-2-6,0-2-11,4-4-3,-3 6-10,2-7-7,1 1-4,-1 0-5,1 1-6,2-3 5,0 1-12,0-1-2,-3-3 2,5 5 1,-2-3-11,2-2-8,0-4-12,0-3-20,-1 3-26,3-6-26,3-2-30,-3 2-21,0-3-30,2 0-30,-2 1-33,3-4-33,2 0-33,-5-3-32,0 0-214,15-8-572,-10 6 254</inkml:trace>
          <inkml:trace contextRef="#ctx0" brushRef="#br0" timeOffset="1455.9304">-916-5287 51,'0'-7'216,"3"5"3,-3-5 1,5 4 0,-4-3-9,3 1-5,0-2-10,1 0-9,-2-1-7,1 4-7,0-2-11,2-4-10,3 5-12,0-1-9,-1-3-14,0 6-10,0-2-14,1 3-5,0-1-9,-1 3-11,-1 0-4,0 0-5,-2 1-4,2 3-10,-1 1-4,-1 1 4,-1 4-10,1-4 8,-5 7 0,3 1 15,-6-2 0,-2 8 6,1-2 3,-5 1 7,3-1 9,-4-1 6,1-1 1,2 4-3,-1-2-5,0-5-7,3 0-6,1-1-3,0-3-5,1-1-8,1 1-3,2-2-2,0-1 0,1 1-2,0 2-8,4-3-3,-1-1-1,2 2-4,0-2-4,3-1-1,1-1-3,2-2-5,-2-2 0,1 1-19,0 0-37,3-3-58,-5 0-52,1 2-58,-1-1-73,3-3-81,-4 3-310,-4-1-726,-4 3 321</inkml:trace>
        </inkml:traceGroup>
      </inkml:traceGroup>
    </inkml:traceGroup>
  </inkml:traceGroup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12:19.6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65B31623-6A78-4005-9C1E-7CCB5D1D1EE4}" emma:medium="tactile" emma:mode="ink">
          <msink:context xmlns:msink="http://schemas.microsoft.com/ink/2010/main" type="inkDrawing" rotatedBoundingBox="5182,13535 5454,11025 5709,11052 5437,13563" semanticType="verticalRange" shapeName="Other">
            <msink:sourceLink direction="with" ref="{CCFC1307-131F-4BA2-B549-4AD1D8A986B2}"/>
            <msink:sourceLink direction="with" ref="{F3DCE97D-E910-4CCF-938F-0CAFA98B3EC0}"/>
            <msink:sourceLink direction="with" ref="{BAEBBA55-BBC9-4449-89C9-3235E838FCD4}"/>
            <msink:sourceLink direction="with" ref="{10790916-9D3C-40FF-B25C-13A7B6861869}"/>
          </msink:context>
        </emma:interpretation>
      </emma:emma>
    </inkml:annotationXML>
    <inkml:trace contextRef="#ctx0" brushRef="#br0">378 59 28,'0'-6'45,"0"0"-13,0 0 1,0 2-8,0-2 2,1 1-1,-1 5-3,0-6 11,0 6-9,2-4 2,-2 4 3,0-6 6,0 6-5,0 0 1,0 0-6,0-5 10,0 5 2,0 0 0,0 0-2,0 0 2,0 0 5,0 0 8,0 0-6,0 0-3,0 0 13,0 0-4,0 0-6,0 0-7,0 0-3,0 0-3,-7-1-4,7 1 8,0 0-5,0 0 0,0 0-7,0 0 1,-8-3 1,8 3-7,0 0 9,0 0-3,0 0 1,0 0 1,0 0-6,-8-1-3,8 1 3,0 0-2,0 0-7,-10 1 7,10-1-7,-9 0 5,9 0 0,-11 3-3,5-2-3,-2 2-1,-1-1-1,-1 1 2,2 0-5,-4 3-5,1-3 8,0 1-4,-1 2 0,-4 2-5,3-2 4,4 0-1,-3 1-3,3 1 1,-4 0 3,5 3 3,-2-3-9,4 3-3,0-2 5,-2 4-3,3-3 3,1 2 9,-2-1-13,2 0 6,0 3-4,1 2 6,1 1-2,2 0 2,2 3-4,1 1 1,-2-1-2,3 1 0,-1-6 4,0 6-11,1 0 7,2-2 1,1 2 3,-4 0-9,1 1 4,-2-2 4,4-1-4,-4 3 1,1-3-1,-2-1 4,3 3-2,-4 4 3,0-3 0,0-1-6,0 2 6,-5 10 0,1-10-3,-3 8 2,1-1-4,-7-2 2,5 2 3,-1-2 3,3-3-11,0-4 7,-3 0 1,2 1-4,0-1 2,1 0-7,-1-3 6,2-4 4,1 6-4,1-4 11,1-4-11,0 3 0,1-3 0,0 1 7,-1-1-5,2-1-6,0 3-3,2-2 6,-1 4 1,0-3 0,1 2 8,1 5-6,-1-5-1,1 5 2,-2 0-2,1 2-3,-2 0 1,3-1 2,-3 0-10,1 1 11,-2 2 0,-2-1-2,1 2 2,-2 0-4,2-1 0,1 1 2,-3 8 4,0-10-5,1 8 6,-1-6-6,0-1-2,1-1 13,-3 2-9,5-2-4,-3 3 1,0-2-2,-1 0-2,5-2 11,-2 0-4,0 0 0,2-5 7,-2 1-10,2-3 4,-1 0-4,2 1-1,1-4-4,-2 1 8,0 4 2,2-4-3,0-1-6,-2 1 13,4 0-6,-4 2 0,0-1 0,0 1 2,0-1-1,1 3-4,-1-5 1,0 1 1,0 1-3,0 0 4,0 1 3,2-2-3,-4-1 1,2 0-9,0-1 6,0 2-2,0-5 2,0 6-2,-1-6 7,2 5-4,-2-4 2,2 3 0,-2-3 0,1 2-2,0-4-3,0 3 3,-4-1 5,4 0 1,0-1-6,-2 0 6,0-2-3,2 0-3,-2 0 1,1 2-2,0-3 3,1 3 11,0-3-11,0 1-1,0-2-5,0-4 6,0 9-8,0-5 1,0-4-2,0 6 9,0-1-8,0-5 1,0 6-8,0-6-7,0 7-20,0-7-22,0 0-12,0 0-30,1 4-26,-1-4-85,0 0-230,0 0 101</inkml:trace>
  </inkml:traceGroup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12:57.5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5151CFF2-B921-434A-91A7-84C83EDB795D}" emma:medium="tactile" emma:mode="ink">
          <msink:context xmlns:msink="http://schemas.microsoft.com/ink/2010/main" type="writingRegion" rotatedBoundingBox="25528,8863 25247,10576 24577,10466 24858,8753"/>
        </emma:interpretation>
      </emma:emma>
    </inkml:annotationXML>
    <inkml:traceGroup>
      <inkml:annotationXML>
        <emma:emma xmlns:emma="http://www.w3.org/2003/04/emma" version="1.0">
          <emma:interpretation id="{5ECC93B0-3A83-4CF6-87F6-65746CF2A4A5}" emma:medium="tactile" emma:mode="ink">
            <msink:context xmlns:msink="http://schemas.microsoft.com/ink/2010/main" type="paragraph" rotatedBoundingBox="25528,8863 25247,10576 24577,10466 24858,875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489DB37-28CD-411F-90E3-0E4341FAA889}" emma:medium="tactile" emma:mode="ink">
              <msink:context xmlns:msink="http://schemas.microsoft.com/ink/2010/main" type="line" rotatedBoundingBox="25528,8863 25247,10576 24577,10466 24858,8753"/>
            </emma:interpretation>
          </emma:emma>
        </inkml:annotationXML>
        <inkml:traceGroup>
          <inkml:annotationXML>
            <emma:emma xmlns:emma="http://www.w3.org/2003/04/emma" version="1.0">
              <emma:interpretation id="{F210A6A6-ADE8-4D2C-9C03-A3AC0F3BA595}" emma:medium="tactile" emma:mode="ink">
                <msink:context xmlns:msink="http://schemas.microsoft.com/ink/2010/main" type="inkWord" rotatedBoundingBox="25528,8863 25247,10576 24577,10466 24858,8753"/>
              </emma:interpretation>
            </emma:emma>
          </inkml:annotationXML>
          <inkml:trace contextRef="#ctx0" brushRef="#br0">4868 470 13,'0'0'30,"0"0"-1,0 0-3,-5-5-1,5 5-5,-4-2-3,4 2 0,-8-3-2,8 3 2,-6-1-1,6 1-5,-9 0-1,5-1-3,4 1 6,-8 0-10,8 0-5,-6 0 8,6 0-5,-7-1 0,7 1 6,0 0-8,0 0 5,0 0-1,0 0 1,-8 0-4,8 0 6,0 0 5,0 0 6,0 0 11,-6-3 3,6 3 11,0 0 7,0 0 10,-4-6 2,4 6 10,0 0 7,-5 0 7,5 0-1,-2-5 1,2 5 5,0 0 2,0 0-3,0 0 0,0 0-6,0 0-8,0 0-7,7-6-3,-7 6 0,0 0-3,13 1 2,-13-1-2,14 1-5,-5 2 0,-1-2-2,5-1-5,0 1-2,0 0-3,-1 2-5,2-3 0,0 3-2,0 0-4,2 0-3,-4-1-4,2 3-4,-3-3-5,1 1 5,0-2-8,1 2 1,-4 0-1,3 2-2,-3-4 1,1-1-3,-1 3-1,2-1-3,-2-2-4,-1 0 0,-3 0-9,-5 0-13,9 3-4,-9-3-14,4 0-7,-4 0-13,7 1-17,-7-1-10,0 0-27,2-6-14,-2 6-20,0 0-15,0 0-126,-12-9-308,9 6 136</inkml:trace>
          <inkml:trace contextRef="#ctx0" brushRef="#br0" timeOffset="324.5922">4990 196 14,'0'-3'180,"2"-5"-2,-2 8 0,1-3-3,-1 3-2,1-5-8,-1 5-8,1-4-15,-1 4-9,0 0-9,0 0-9,0 0-11,0 0-4,-9 17-6,3-8-6,1 2-1,-3 5-9,1-1-5,-1 2-7,0 1-3,0 4-4,-1 2-9,1 0 6,-3-2-7,4 0-9,-1 3-1,3-4-6,-2 1-3,2 2-1,0 0-4,-2-2-3,2-4-2,0 3 0,1-2-3,-4 0-3,3-2-4,4-2-9,-3-2-15,2 0-19,1 1-30,-3 1-30,3-4-37,1 5-49,0-9-44,-2 3-155,0-2-409,0-1 181</inkml:trace>
          <inkml:trace contextRef="#ctx0" brushRef="#br0" timeOffset="2216.5436">4932 1178 188,'9'-11'189,"-1"2"-10,1-6-7,0 7-6,0-3-12,1 4-9,1-4-8,-1 5-2,3 2-7,-4-2-4,3 1-5,2 1-7,-5 1-9,-1 3-11,-3 0-8,3 3-3,-3 2-12,2 0-4,-1 1-1,-3 3-5,-2 2-2,1-3-2,-4 8-1,2-1-4,-4 2-2,0 1 2,-5 2-12,7 0 2,-4-4-3,1-2 0,1 1-1,0-2-3,-1 5-4,4-6-2,-4 1-5,2-1 1,2 0 2,1 1 1,-3-2-2,6 2-3,-2-4 6,-1 0 2,3 2 2,3-4 0,-1 2 1,3-2-5,-3 2-1,-2-3-3,2 0-4,2-2 0,-1 2 1,0-1 4,0-1-12,1 2 3,-1-3-4,0 2 1,0-4-10,0 5 4,-1-4-6,0 0-18,-1 2-12,2 1-22,-2-2-28,0-1-34,0 4-37,-1-2-49,2 3-40,0-1-223,-2-1-503,4 4 223</inkml:trace>
          <inkml:trace contextRef="#ctx0" brushRef="#br0" timeOffset="1782.0841">4595 1568 104,'0'0'209,"0"0"-16,0 0-12,0 0-22,0 0-12,0 0-14,0 0-12,-12 12-10,8-3-8,-1 0-13,-1 3 2,0-1-8,1 0-9,0 4-7,-3-3 1,3-3-3,-2 9-5,-1-6-7,2 3-9,1-1 3,-3 0-11,4-1 0,0 1-2,0-3-6,0 0-4,-1-1-2,4-4-2,-3 3 1,0-3-4,3 0-1,-2 0-1,3-1 2,-4-3-1,4-2-2,-1 5 5,1-5 0,0 0-3,0 0-3,0 0 1,8-17-1,-7 7-5,7-1 2,0-2-8,1-5 7,4 0-3,2-2 1,-2-5-5,6 3 3,0-1-2,-2-1-3,3-1 0,1 2 3,-2 3-2,-4 2-1,2 4 1,-2 1-3,2 1 1,-4 1 6,2 2-1,-2 1 8,3 2 2,-7 1 2,4 1 4,-5 3-5,0 1-1,1-2 1,-4 4 1,-1 0 0,0 2 1,1 3 1,-2-1 5,2 3 2,-5 6-4,-4-3 0,3 5-1,-3-1 0,0 3 0,0-3 0,1 3-3,-3 2 1,2-4-5,-1 2 1,-4 0 1,5-4-2,-1-2-5,1 2 3,-3-3-5,2 0 3,3 2-2,-4-3-2,4-1-1,-3 1 0,0-2 2,2-2-4,0 0-1,2 3-7,-3-4-23,0 0-13,4-2-28,-2 2-30,0-1-31,2 1-39,0-6-33,2 7-30,-2-7-149,4 3-412,-4-3 183</inkml:trace>
        </inkml:traceGroup>
      </inkml:traceGroup>
    </inkml:traceGroup>
  </inkml:traceGroup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13:59.0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94688F8D-276F-49A6-8B70-5EBCA266EF6A}" emma:medium="tactile" emma:mode="ink">
          <msink:context xmlns:msink="http://schemas.microsoft.com/ink/2010/main" type="inkDrawing" rotatedBoundingBox="17596,1438 20563,1584 20554,1780 17587,1634" semanticType="strikethrough" shapeName="Other"/>
        </emma:interpretation>
      </emma:emma>
    </inkml:annotationXML>
    <inkml:trace contextRef="#ctx0" brushRef="#br0">0 90 180,'10'-6'217,"-4"6"-3,0-1-6,0 1 0,3-1-7,1 0-5,-1-2-8,0 1-8,4-2-9,5 1-11,0-1-11,3-1-12,5-4-13,1 4-12,2 0-11,2-1-10,2 0-12,0 0-5,0 0-7,3 0-10,-1-1-7,0 5-6,0-1-4,0 3-17,0 0-23,4 0-14,-5 3-16,0-1-25,-1 0-17,-1 5-18,0 0-21,0 2-9,0-3 1,0 4-5,2-1 21,-2 3 9,-2 0 5,-1-1 12,-2-1 6,-1 5 6,-4 0 15,-3-7 3,-3 6 4,0-6 18,0 3 5,-3-2 7,3-2 13,-4 1 7,-1-4 5,0 5 7,-2-6 12,1 2 8,-1 2 6,3-6 5,-3 0 4,4 0 6,1 2-3,3-3 7,0-3 4,0 0 8,2 0 4,2-1-2,-2 1 1,1-2 9,-2-1-11,3 2 0,5-6-4,-8 8-3,2-3-5,-2-1-8,0 2-7,-1 1-7,1-4-1,1 4-4,-2 1-9,1 1-1,-1-2-3,0-1-1,2 2-5,-2 6-2,3-10-1,5 10-10,4-6-13,-3 8-11,4-4-16,0 0-11,-2 2-17,4 4-9,0-5-7,2 1-9,3 2-7,0-1 4,1 1 7,-3 1 7,1-2 8,-4 1 6,-2-2 8,1 0 3,-6-2 6,-4 2 4,-4 1 5,-6-4 5,2 0 3,-5 0 7,0-1 9,-3 0 24,2 0 24,-1 3 29,-6-3 29,7 0 23,-7 0 19,6 0 15,-6 0 14,0 0 7,0 0-3,10-4-16,-6 2-12,1-3-17,-1 1-8,4 2-30,4-3 11,2 0-10,6 1-6,-1-2-15,3 1-5,4-2-18,1 2 6,-1-2 1,-1 4-8,4 0-3,-3 2-8,-4-4 3,-3 3-10,2 0 2,-1 2-18,0 0 12,-1-2-3,-3 2 0,-3 0-6,1 0 2,-2 0 3,-1 0-4,0 0-4,-2 0-3,1 4-23,-3-3 12,-2 0-9,1 5-11,0-6-6,-6 0-1,10 1-23,-6-1-18,-4 0-25,9-1-25,-9 1-30,7 0-32,-7 0-44,9-6-46,-5 4-43,2 2-224,1-2-588,2 0 262</inkml:trace>
  </inkml:traceGroup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07:27.6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28CE3EA5-2803-491B-8068-726DC9B3074A}" emma:medium="tactile" emma:mode="ink">
          <msink:context xmlns:msink="http://schemas.microsoft.com/ink/2010/main" type="writingRegion" rotatedBoundingBox="1048,608 19001,-307 19444,8364 1491,9280"/>
        </emma:interpretation>
      </emma:emma>
    </inkml:annotationXML>
    <inkml:traceGroup>
      <inkml:annotationXML>
        <emma:emma xmlns:emma="http://www.w3.org/2003/04/emma" version="1.0">
          <emma:interpretation id="{85419D14-1596-456A-9679-43078099EEF1}" emma:medium="tactile" emma:mode="ink">
            <msink:context xmlns:msink="http://schemas.microsoft.com/ink/2010/main" type="paragraph" rotatedBoundingBox="2672,400 17115,352 17122,2462 2679,251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A2C629B5-2107-44DD-9E08-89AF8FAF1E18}" emma:medium="tactile" emma:mode="ink">
              <msink:context xmlns:msink="http://schemas.microsoft.com/ink/2010/main" type="line" rotatedBoundingBox="2672,400 17115,352 17122,2462 2679,2511"/>
            </emma:interpretation>
          </emma:emma>
        </inkml:annotationXML>
        <inkml:traceGroup>
          <inkml:annotationXML>
            <emma:emma xmlns:emma="http://www.w3.org/2003/04/emma" version="1.0">
              <emma:interpretation id="{64201C6F-CDA8-491C-9DE1-5BEFC994A93E}" emma:medium="tactile" emma:mode="ink">
                <msink:context xmlns:msink="http://schemas.microsoft.com/ink/2010/main" type="inkWord" rotatedBoundingBox="2672,400 6705,387 6712,2497 2679,2511"/>
              </emma:interpretation>
            </emma:emma>
          </inkml:annotationXML>
          <inkml:trace contextRef="#ctx0" brushRef="#br0">1089 418 25,'1'-14'146,"1"7"19,-2-3 24,-2 4-4,-1-1-2,-1 1 7,-2 5 8,0 1-5,-4 4-1,-1 2-4,-2 1-13,0 5-5,-2 0-8,1 4-5,-2 1-14,3-2-7,4 1-9,0 1-12,1-3-11,4 1-16,0-5-14,4 6-1,0-3-8,3 0-12,3-1 1,3-3-6,-1-2 2,4-1-12,5-1-1,1-7-1,1-2-3,-4 0-2,2-3-3,0 0 1,-2-5-9,0 4 2,-2-6-4,0 1-2,-5-1 3,0 2 22,1 1 10,-5-1 12,0 1 22,0 5 7,-3 0 10,0 0 1,-1 2-3,0 4-9,0-5-8,0 5-7,0 0-9,-13 18-4,7 2 2,-3-1-5,1 8 0,-1 5-3,-1 5-4,0 1 0,4 2 0,-3 1-1,2 3-4,-1-3-6,4 1 3,-3-1-5,0-2-1,4 1-4,-1-3 0,0-1-1,-1 3-10,1-2-1,0 0 3,-2-2 0,-1-3-1,-2-1 1,1 0-4,-1-3-4,0-5-2,1-4 0,-4 6-2,2-11 1,2 1-1,-1-5-3,2 1 2,0-1-9,-1-7 6,0 3-3,2-5 0,-1-2-8,-1-8-10,2 0-18,1-3-15,-2-5-19,2-5-15,1-13-14,3-1-15,2-1-13,4-4-10,3 3-13,2-2-8,4 0-5,0-4-9,6 6 2,-1-1 4,3 2 2,0 4 13,0-1 13,-1 4 14,3 1 13,-2 2 6,0 0 12,-4 2 9,-4 8 15,0-2 10,5-2 19,-4 5 21,-1 1 18,-2 1 16,2 1 21,-6 2-4,1 0 9,-2 5 3,-1-3 16,-1 3 7,-1 0 7,-1 2 11,1-2-8,0 2-4,-4 2-16,0 2 10,3-7-1,-3 7-13,0 0-9,2-3-6,-2 3-8,0 0 0,4 11-24,-2-4 14,-1 3 8,2 1-4,-1 3-4,3-3 1,2 2-7,-1-1-12,1 1 13,2-2-6,-1 0 0,2 1-1,2-4 2,-4 2 3,5-5 0,-4-1 11,4 0 25,0-6-4,-1 0 30,0-4 9,-1 1 9,-2-6 9,1 2 2,2-7 4,-2-2 2,1 2-2,-6-4 0,0 1-4,-1-5-9,0 5-3,-2-5-11,-4 2-11,2 1-8,-4 0-2,0 6-6,-1-3-5,-2 3-5,2 2-14,-1 1-2,-2 2-6,-1 2-7,-2-1-6,3 4-20,0 3-26,0-7-29,-1 9-35,5 0-35,4 0-43,-8 0-50,8 0-36,-1 5-15,1 1-10,0 1-19,1 0-21,3 1-14,0 0-2,4 3 6,6-1 33,5-2 32,10 1 21,-1-3 29,5 0 15,-3-3 30,1 0 9,-3-2 23,-1-1 28,-3 0 22,-3 0 37,-3 2 39,0-2 20,-5 0 23,-5 0 25,0 0 10,-2 1 15,1 2 13,-2-2 16,0 4 19,-3-2 18,0 0 11,0 3-10,0-2 17,-2 1-16,0 2-4,0-2 21,0-1-4,0-4 3,0 5 2,0-5 1,0 6 9,0-6-2,0 0 7,0 0 11,0 0 0,0 0 0,0 0-9,0 0-15,0 0-17,5-13-16,-4 3-13,5-3-11,-1-2-13,-1-7-8,5 0-9,-4 0-10,3-3-9,-1 6-6,3-5-10,2 5-2,-4-3-6,4 2-3,-3 1-6,1 4-12,3-1-25,-5 5-28,8-2-27,-4 4-25,4 0-28,4-1-23,6-1-33,-1 5-46,-7 5-28,5-2-23,-6 1-15,1 2-13,0 3-8,-1-3 2,-4 2-3,0 1 16,-4 1 23,3 1 33,-5 2 16,0 3 36,-3-1 36,1 2 44,-5 4 44,0-2 41,3 2 35,-6 0 31,0 3 25,0 1 21,-1 3 19,-2-2 15,3 0 11,-1-6-1,0 7 2,0-2-3,0-4-5,3-1-4,-4 2-20,3-3-6,1 1-12,-2 0-10,2-1-10,0 1-5,1-5-9,0 5-5,1-3-19,-1-3-28,1 0-34,2-1-39,0 0-38,-1-1-39,2-4-39,1 2-38,2-7-48,0 0-234,4-3-549,-2-6 243</inkml:trace>
          <inkml:trace contextRef="#ctx0" brushRef="#br0" timeOffset="519.1923">2408 160 90,'0'0'240,"0"0"-16,-3-5-15,3 5-18,12-9-4,-3 3-6,2 0-8,7-4-4,1 4-19,8-5-5,2 3-17,-2-3-10,2 1-14,-1 4-10,2-6-11,0 3-9,-1-1-10,4 0-9,-1-1-55,-3 2-71,2-3-76,-2-4-87,-2-1-138,3-5-402,-5-3 179</inkml:trace>
          <inkml:trace contextRef="#ctx0" brushRef="#br0" timeOffset="354.4979">2446-266 219,'6'-41'331,"3"1"14,-3 4 4,-2 2-28,5 4-14,-2-1-17,-1 9-29,5-9-30,-3 10-8,2 3-27,-2 0-31,1 0-19,0 6-14,-4 1-14,5 5-10,-2-5-4,1 5-34,0 0-33,2 2-26,-2 0-26,0 5-26,2 0-18,-3 6-16,0 1-13,-1 6-3,-2-3 6,1 10 10,-4 0 8,-1 1 8,1 8 5,-4 6 8,-1-3 6,-1 1 16,-3 3 15,1 0 23,0 2 22,-3 2 17,1-2 13,-1-1 10,0 0 7,0-3 6,5 5 1,-5-1-4,1 0 0,3-2 2,0 3-5,1-3-10,1 3 2,2-4-6,-3-2-7,5-2-8,-1 0-10,-1 1-4,1-10-3,1-1-5,2 0-2,-3-7-4,0 1 0,1-4-6,0-2-8,1-2-19,-2-1-12,2-1-22,-2-3-24,0-3-40,0 0-56,0 0-60,0 0-66,0 0-63,-9-28-205,4 15-602,0-9 266</inkml:trace>
          <inkml:trace contextRef="#ctx0" brushRef="#br0" timeOffset="935.5012">3158-536 34,'-12'12'287,"8"2"1,-2 8 8,0 0 7,-2 11-7,0 4 2,-1 0 28,3 8 2,-3-1-5,-1 14-13,1-12-13,-4 9-9,2-10-13,0 13-16,1-15-21,-2 0-16,1 1-21,-2 11-5,4-17-10,1 2-22,-2-5-9,4 2-17,-3-5-15,5-8-12,-2 1-11,2-4-10,2-9-9,-1 5-13,2-3 2,0-6-15,1-2-3,-3 2 0,6-3-6,-2-2-8,-1-3 1,0 0-5,14-9-7,-6-4-18,7-6-2,0-6-16,1-3-15,2 1-17,1-8-6,-2 3-5,4 1-1,-3-1 2,-2 6 6,1 0 3,-4 12 1,-1 0 0,-3 4 8,0 4 6,-1-1 0,0 4-1,-3 1 5,1 2 4,-1 6 3,-1 2-6,1 5 12,-4-1 7,4 9 2,-2 0 2,-3 1 2,0 1-2,0-2 1,0 1 3,-3 0-3,6 0 2,-3-1-4,0-9 0,0 4-2,0 2-2,5-5-9,-4-2-36,2 2-44,1-7-55,-2 3-70,4-2-60,-2 0-77,5-5-85,-4-2-306,-5 0-808,20-11 358</inkml:trace>
          <inkml:trace contextRef="#ctx0" brushRef="#br0" timeOffset="1410.0258">3484 203 195,'0'4'292,"0"7"17,0 1 23,-3 1 18,3 2 11,-1 2-4,-1-2-2,2 7-12,-1-7-9,-3 4-14,3-4-14,1-1-19,-3 0-17,0 0-21,3-1-23,-2 0-19,2-5-18,-1 0-20,1-2-18,0 1-10,0-4-19,1 2-10,-1-5-15,0 6-10,2-3-6,-2-3-12,0 0-6,11-3-12,-7 0-26,6-5-20,0 0-29,0-4-27,2 0-22,3-6-16,-2 3-5,1-4-4,-2 2 5,-2 1 10,3 3 8,-5 7 4,-2-2 8,2 5 3,-5 2 9,-3 1-1,0 0 11,13 6 10,-7 3 5,0-3 11,-2 6 16,1-2 22,0 2 2,-1 1 15,1-2 10,-2 0 4,0-3 2,-1 1-5,2-3 0,-3 3 1,3-3-6,2 0-4,-1-2 1,1-1-4,1 0-5,3-2 2,3-2-10,-1-2 2,5-1 0,-1-2-3,2-2-2,-3-3-10,1 0 5,1 1-4,0-1-3,-5 1 3,1 2-3,-2 0-1,0 2-4,-2 4-2,-5-3-1,2 4-3,0 1 4,-6 0 0,11 6 2,-5 0 2,-2 1-2,3 4 3,-3 2-7,0-1 2,-2 0 2,2 4-1,-1-2 0,1 2-7,-3-4-35,3 1-45,-2-1-78,2 6-99,0-3-101,3 0-127,-1-3-332,1 1-888,2-7 393</inkml:trace>
          <inkml:trace contextRef="#ctx0" brushRef="#br0" timeOffset="-1738.8996">86 588 36,'0'0'223,"1"3"0,-1-3 9,0 0-8,0 0-10,0 0-12,0 0-14,0 0-16,0 0-8,0 0-15,0 0-8,1 3-5,-1-3-11,0 6-3,2 3-7,-4-3-3,2 3-4,-2 4-9,-1-1 2,-3 8-9,2 3-4,-1-2-9,-2-1-1,0 1 0,0-3-13,0 2-13,-1-4 1,0-4-5,4 3-2,0-5-7,-1-1-1,0-2-5,3 1 5,1-5-2,-1 1 7,1 1-1,1-5 21,0 0-7,0 0-5,-2-15-5,7 2 0,0-11-9,6-8-9,0-9 6,11-11-12,-1-4 3,3 0-17,4 0 5,-2-6 3,4 6-9,0-1-2,-1 6 4,0-4-1,1 7 3,-7 14 1,2 3 0,-3-4-12,0 8 2,-2 3 0,-6 9-5,-1 0 9,-4 5 0,-4 4-7,-1 0 11,0 4-11,1-1 1,-5 3 1,0 0 6,1 17-1,-1-2 0,-2 7 2,-4 3 3,1 11 11,-2-2-8,-1 4 7,-2 0-7,1 0 12,0-2-3,0 5-3,4-5 1,0-1-7,-3 2-17,5-4 18,-3 1-1,3-2-4,1-6 2,1-4-2,1 2-3,-4-2-2,5-4-10,-1 0-20,4-8-32,-4 4-35,4-6-33,-4 1-35,0-3-41,1 0-42,2-2-43,-3-4-56,0 0-210,0 0-598,0 0 264</inkml:trace>
          <inkml:trace contextRef="#ctx0" brushRef="#br0" timeOffset="-1217.0454">52 591 270,'-4'1'259,"4"-1"-11,0 0-12,0 0-12,0 0-19,0 0-11,0 0-8,8-10-1,1 5-7,2-2-7,1-2-7,3-1-11,3-1 2,0-1-13,2 3-11,6-8-11,-4 1-13,4 2-10,1-2 1,1 1-19,-2-2-7,5 1-14,-3 0 10,2 5-18,-1-4 11,0 3-22,-2 2-5,-1 0 0,0 1-4,-1-2-8,1 4 2,0-4-4,1 5 5,-4-5-16,1 0 9,-5 4 0,2 1-4,-4-3-2,5-1-7,-5 0 3,0-3 1,1-1-4,-3 1-1,2-1 4,-4-3-1,0 2-2,0-4 6,-1-1 2,2-6-3,-2-4-3,-2 1-2,-3 5 1,-1-6-6,0 5 8,0-5 4,-6 7 2,0 0-2,0-2 7,0 4 8,-3-2 11,-2 3 11,0 2-12,-3-1 26,2 8 1,-2 1-4,-3 1-4,0 3-5,-1 6-8,-4 2-2,-1 2-1,-1 11-8,-1 7 6,-4 5-5,2 8-5,-6 13 4,3 4 8,2 4-4,2 0-3,7-15-4,1 17 1,-1-2-2,6-12-2,0 2-6,6-6-2,-1 5 1,2-2-13,3-2 8,-1-2 2,3-1-6,2-3-2,1-1-11,3-3-18,1-3-23,0-1-55,1-12-24,3 0-28,-1-6-18,7 2-30,-2-6-29,8-8-33,-1-1-33,3-10-30,-3 0-265,-1-3-636,-1-5 282</inkml:trace>
        </inkml:traceGroup>
        <inkml:traceGroup>
          <inkml:annotationXML>
            <emma:emma xmlns:emma="http://www.w3.org/2003/04/emma" version="1.0">
              <emma:interpretation id="{42E4A319-C364-4E7E-A8E7-AF88BD46BD40}" emma:medium="tactile" emma:mode="ink">
                <msink:context xmlns:msink="http://schemas.microsoft.com/ink/2010/main" type="inkWord" rotatedBoundingBox="7877,762 9680,755 9684,1700 7881,1706"/>
              </emma:interpretation>
            </emma:emma>
          </inkml:annotationXML>
          <inkml:trace contextRef="#ctx0" brushRef="#br0" timeOffset="2478.3859">5200 329 174,'2'8'268,"2"-5"20,5 5 6,6-2-5,6-1-1,9-3-9,3-3 0,3 1-11,15-6-11,5-2-13,-3-1-17,4 1-23,-2-2-16,-6 4-21,0-3-13,-8 3-16,-6 0-11,1 4-15,-1 1-16,-5 0-14,1-4-23,0 1-50,-5 4-46,3-2-37,-9 4-37,-2-2-40,1 3-37,-3 1-33,-4-2-29,1-1-19,1 0-13,0 1-203,-5-2-526,3 0 234</inkml:trace>
          <inkml:trace contextRef="#ctx0" brushRef="#br0" timeOffset="2054.9865">5438 26 181,'-2'-2'361,"2"2"-15,-2-5-10,-2 2-29,4 3-30,-3-2-24,3 2-27,0 0-23,0 0-13,-5 17 7,3-4 0,0 1 0,0 6-11,-2 3-11,-1 9-6,-1 0-15,2 0-15,-2 2-10,6-3-13,-2-4-13,0-4-12,-1-2-9,6 0-5,-6-1-8,3-5-8,-1-2-4,1-4-7,0-1-4,-1-1 0,2-2-3,-2 0-3,1-5-3,0 0-2,0 0-7,2-18-5,-2 4-9,0-6 11,3-11-13,0-5-1,2 5-2,1-7 0,3 0-1,-2 0 0,3 0-1,-2 3-3,-1-6 0,3 7-4,3 2 5,0 0-3,-2 3 2,7-4-10,-3 5 10,1 4-2,4-1 0,-1 4-4,1 3 4,0 5 2,3-4-4,-3 8-3,4-2 9,-4 3-4,5-3-1,-6 6-1,0 2-3,3 3 2,-5-3-1,-3 6-4,-2-3-2,3 2-6,-4 4-44,0-5-33,-1 6-43,-4-4-42,0 3-51,-2-1-50,-4 2-64,0 0-55,0 1-209,-9 2-655,-2 0 290</inkml:trace>
          <inkml:trace contextRef="#ctx0" brushRef="#br0" timeOffset="2260.8426">5378 95 161,'0'0'269,"9"4"16,0-4 2,8-2 3,4 0 4,6-5-8,3 0-3,5 4-3,3-3-4,-5-4-16,6 1-18,-4 3-23,-1 0-26,-1-3-18,-4 6-17,-1-2-22,-8 1-10,0 1-14,-3 2-16,-6 1-39,1-2-61,-4 2-70,-2 0-48,0 3-38,-6 3-46,0-6-47,-6 7-60,-4-1-247,0 2-604,-7 0 267</inkml:trace>
          <inkml:trace contextRef="#ctx0" brushRef="#br0" timeOffset="2685.9161">6259 279 151,'7'-2'90,"-1"0"23,1 0 26,-7 2 11,10 0 15,-6-3 22,0 2 11,-4 1 11,0 0-1,5-1 0,-5 1-5,0 0-10,0 0 0,0 0-7,-9 14-2,1-6 1,-3 0 5,0 6-10,-7 0-3,-4 5-6,2 1-1,4-7-8,1-2-21,2-1-13,2 1-11,-1-2-19,3-2-8,3-2-5,0 0-16,1 0-12,1-2-36,-1 0-27,5-3-44,-5 0-34,5 0-47,0 0-42,6-11-43,-2 4-40,-1-8-25,3 3-9,0-7-9,-1 3 8,0-5-167,0 2-494,-1-7 219</inkml:trace>
          <inkml:trace contextRef="#ctx0" brushRef="#br0" timeOffset="2874.7716">6142 224 1317,'0'-21'-61,"0"0"45,-2 0 46,2 6 42,-4 2 33,4 4 33,-1-6 25,1 11 20,-1 0 10,1-2-7,0-1-9,0 7-12,0-5-16,0 5 0,0 0 9,0 0 11,6 14-3,0-8 18,-2 7-14,5 1-2,-2 7 2,1-1-11,3 1-4,4 5-20,-6-4-11,1 0-9,3 6-11,-3 1-10,0-8-10,4 7-10,-6-4-6,5-5-9,-4 1-3,0 0-13,0 1-6,-4-6-46,8 5-44,-5-3-23,5 3-49,0-4-35,4 0-59,1-6-96,5 1-113,-4-8-249,2 0-732,0-7 324</inkml:trace>
          <inkml:trace contextRef="#ctx0" brushRef="#br0" timeOffset="4215.4536">6712 524 47,'0'0'282,"0"0"3,0 0 13,0 0-11,11-8-8,-8 1 0,3 5-5,-3-3-13,3-3-12,-1 0-5,-1-3-12,1-1-9,5 0-19,-1-2-16,2-3-16,-3 2-14,0-1-12,-1 2-15,8 0-9,-9 3-14,1-2-8,0 3-7,-2-3-2,1 5-12,-4 0-9,3 2-6,-2 3-4,-3-3-9,0 6-6,4-1-1,-4 1-10,0 0 0,0 0-4,0 0-4,-4 24-2,1-14-5,-1 7 9,1 0-5,0 5-6,0-2 2,-1-4-2,4 5-3,-1-3 0,0-2-2,1-1 4,0 0 1,0-3-1,0 5-1,1-4-1,0 1-1,3-6-1,-4 1 1,2-3-6,-1 1 3,2 0 0,-2-2-2,-1-2 0,2 2-2,0-1-3,-2-4 4,1 4 1,-1-4 0,4 6 6,-4-6-8,0 2 5,0-2-1,0 0-1,0 0-3,-7 4-10,2-2-3,5-2-12,-14-2-13,4 4-2,-2-1-9,0 1-4,-5-1-4,1 0 5,-1-2 6,4 2 2,1-1 3,0 3 0,2-2 4,-2-1 6,4 1 0,3-1 2,-1 3 3,6-3-1,-8 1 2,8-1 2,-6 0 0,6 0 1,0 0 2,0 0 0,0 0 12,0 0 12,14 5 15,-3-5 2,0 2 2,2-1 1,5-2 3,0 1-4,0-2-2,2 2-4,-1 0-3,0 0-4,1 0-2,-2 0-5,1 0-46,0 0-78,-2 0-82,1 2-102,1-4-117,0 2-298,-2-3-772,-2 0 343</inkml:trace>
        </inkml:traceGroup>
        <inkml:traceGroup>
          <inkml:annotationXML>
            <emma:emma xmlns:emma="http://www.w3.org/2003/04/emma" version="1.0">
              <emma:interpretation id="{A6ABE1BB-1AA0-40ED-9977-D6C5F85EBF6C}" emma:medium="tactile" emma:mode="ink">
                <msink:context xmlns:msink="http://schemas.microsoft.com/ink/2010/main" type="inkWord" rotatedBoundingBox="10227,485 14182,472 14188,2152 10233,2165"/>
              </emma:interpretation>
            </emma:emma>
          </inkml:annotationXML>
          <inkml:trace contextRef="#ctx0" brushRef="#br0" timeOffset="5057.7293">7881-517 61,'-3'-4'288,"3"4"-2,0 0 0,-15 6-2,7 1 4,-4 4-4,-2 5-4,-4 8-6,-1 4-5,-2 6-5,-1 2-11,-1 17-11,-6-2-13,7 2-11,-2 0-9,2 3-15,3-2-14,4 2-16,2-1-15,-3 1-12,9-12-15,1-1-14,5 0-7,0 3-10,1-2-11,2-3-7,1-1-8,2-3-12,4-1 2,0 0-7,2-4-4,3-3-7,3-4-7,-6-6-26,4-1-37,1-6-46,14 1-57,-3-1-55,2-6-52,1-3-69,2-10-76,-7 0-340,7-3-789,-3-6 348</inkml:trace>
          <inkml:trace contextRef="#ctx0" brushRef="#br0" timeOffset="5769.539">8076 107 183,'-4'-2'270,"0"-1"-13,4 3-16,0 0-17,-5 0-17,5 0-3,0 0 13,16 7 14,1 2 3,3-5-11,8-2-3,2 4-8,4 4-11,2-5-9,0-1-17,0-2-12,-1 2-18,-1 2-20,2-2-6,-1-3-18,-5 4-9,0 1-12,0-1-6,-3 4-14,2-6-47,-5 2-53,-6 0-58,1 1-60,-5-1-72,4 1-76,-1 7-300,-8-7-655,3 0 290</inkml:trace>
          <inkml:trace contextRef="#ctx0" brushRef="#br0" timeOffset="5539.5635">8183 127 151,'0'0'322,"0"-3"-24,0 3-19,0 0-18,0 0-4,0 0 1,3 10-9,-3-4-9,0 0-1,-2 9-6,2 1 0,-1 4-12,-2-5-10,2 7-14,-3-4-17,3-2-11,1 4-14,-2-4-14,-1-4-12,3 1-14,-4 2-10,3-3-12,0-6-5,0 3-13,1-3-5,-3 0-5,3-2-3,0-4 8,0 6 16,0-6 11,0 0 1,0 0-13,0 0-6,0 0-11,4-31-7,-2 19-9,2-10-5,1-14-4,4 1-4,0-4-8,0-3-3,9-16-7,-6 15-8,8-13-8,0 2 0,3 2-4,-2 14-1,0 0 0,2 6-3,-3 4 1,1 3-1,-2 3 0,3 6-3,-5 3 3,0 6-2,-1 0 3,0 7-1,-6 1 8,7 7-7,-3 1-4,1 8 6,-5 2 2,2 3 0,-3 9 1,0 1 6,-4 4-7,1-2-1,-5 5-4,1-2 5,-5 1 1,3-1-2,0 2 4,-6-1 2,0 3-3,6-6 1,-7 1-1,5-2-1,-2 3 0,1-5 2,2-12-1,-5 4-3,3-3 0,3-1-20,-2-7-35,1 3-41,-1-3-40,2-5-52,-2-1-36,1 3-38,-1-2-35,2-8-59,-1 2-48,1-2-269,0 0-727,-17-14 322</inkml:trace>
          <inkml:trace contextRef="#ctx0" brushRef="#br0" timeOffset="5975.9942">9152 497 191,'-2'6'360,"-4"-1"-1,2 6 23,-5-3-2,-1 4-2,2-2-28,-4 1-22,-2 5-26,2-7-23,-1 3-27,6-2-22,-3 2-26,-1-1-21,4-1-14,-1-1-22,2-1-17,4 0-18,2 0-34,-4 2-54,6-1-60,-2-3-64,2 0-58,-1 3-76,3-5-76,3-2-357,2 2-722,1-8 319</inkml:trace>
          <inkml:trace contextRef="#ctx0" brushRef="#br0" timeOffset="6553.1891">9650 179 303,'-3'-6'333,"3"3"14,0-6-14,0 3-11,3-1-14,2-1-22,0-2-21,3 2-15,-2-6-12,3 5-8,2-7-2,1 1-5,-3 4-5,1-7-6,1 5-5,-1-3-9,2 3-6,-4-1-3,-2 5-8,3-3 1,-4 3-4,0 2-3,-2-2-3,0 5-5,-2-1-8,1 0-16,-2-1-16,0 6-14,0 0-18,0 0-7,0 0-9,0 0-7,-14 18-10,4 1-3,0-2-8,-1 1-1,2 4-9,1 8-4,-1-7-2,3 0 0,-4 8-6,4-3 5,-3 3 3,5-1-6,0-7 1,0 2-1,1-5-4,1 1-4,0-1-3,-1 1 0,1-2 0,2 2-6,-2-6-1,0-2 2,0 2-2,0 0 2,-1-3-9,0-3 1,3 1-5,-5-2-17,2-1-19,-2-1-18,2 1-19,-3-2-17,-5-2-23,0-3-25,0 0-16,-1-1-15,0-3-6,-5-7-9,-2 3 10,5-2 15,-2 0 1,3-1 19,-2 3 16,4 1 9,1 1 17,4-1 12,-2 2-5,0 1 25,4-1 15,-2 2 7,3 0 3,3 3 13,-5-6 0,5 6 2,-2-4 4,2 4-3,0 0 2,10-5 6,-4 4 1,0 1 4,4 0-7,3 3 8,-1-3-1,6 0-1,0 0 5,2 3 0,1 0 2,5 1-4,-6-3 3,8 1 4,-3 3-9,3-1-2,-2-2-25,0-2-38,-6 1-47,8 2-54,-11-3-54,9 4-59,1-4-39,-9 1-269,1 4-645,1-4 286</inkml:trace>
          <inkml:trace contextRef="#ctx0" brushRef="#br0" timeOffset="6732.9152">10159 538 181,'5'4'275,"-4"0"19,1 1 19,1-1 10,-2 0 10,1 0-3,-1 3-12,-2-4-11,1 3-15,0 1-18,-1-1-28,0 1-18,0 1-24,-2 0-17,1 2-21,-4 1-19,3-1-18,2-4-48,0 5-65,-2-4-64,2 3-71,-2 2-67,-1-3-85,4 0-80,-2-2-261,-2 1-662,2-2 292</inkml:trace>
          <inkml:trace contextRef="#ctx0" brushRef="#br0" timeOffset="7534.0864">10447 78 205,'0'0'324,"0"0"6,6 0-4,-6 0-4,0 0-2,0 0-18,0 0-23,0 0-24,7 3-10,-7 2 3,4-1 3,-4 5-4,0-3-10,0 4-12,0 2-16,0 1-15,0 2-19,0-3-16,0 3-13,0 0-15,0-2-10,0 1-11,0-2-13,0 0-6,0 1-6,0-1-11,0-6-6,0 4-5,-5-7-2,3 1-8,2 1 4,0-5 7,-2 8 11,2-8 13,0 0-8,0 0-9,0 0-3,0 0-12,-8-20-5,5 8-6,6-3-9,-3-7-4,4 0-4,1-2-6,3-5-1,1-1 3,1 9-7,-1 0-8,4 0 5,0 1-3,-1 5-3,-1 1-2,1 1-5,4 2 29,-6 4-5,3 1-5,-1 3-1,2 3 2,-1 0-4,1 3-3,2 4-3,-1 2 1,-1 3 1,1-1-4,-2 1 1,-1 3 0,-1 2 1,1 1-5,-3 2 4,-1-3-3,-1 5 2,0 2 4,-1-3-2,-1-3 1,-1 1 4,-3-4 0,1 0-1,-2 0-3,2 0 0,-1-5-4,-1 4-1,-1-7 2,1 2 0,2-2-23,-3-2-34,0 5-40,-1-4-44,2-6-51,-1 6-56,0-1-56,1-5-64,0 0-90,0 0-86,0 0-281,0 0-882,15-17 391</inkml:trace>
          <inkml:trace contextRef="#ctx0" brushRef="#br0" timeOffset="7987.1565">11203-549 291,'0'0'301,"3"-9"0,-3 9-4,2-6-3,-1 1-6,-1 5-11,4-5-6,-2 3-18,1-1-11,-3 3-22,5-3-6,-5 3-27,8-3 0,-8 3-21,11 9-2,0-2-9,-4 4-17,8 4 5,-1 1-7,2 5-2,1 7-4,3 2-1,-3-1-13,2 4-6,1 0-12,-8 1 4,7 6-3,-4-1-2,-2-1-5,1 4-3,-5-5-4,1 3-3,-3 2-13,-3-3 0,0 4-2,-4-4-3,0 2-10,-4-2 0,0-2-4,-1 2-3,-4-2-6,1-1-3,-3-5-3,-2 3-7,-2-4 0,-1-2-22,-1-2-55,-1 0-73,5-7-82,-5 5-100,4-5-112,0-5-492,-1-1-983,4 2 436</inkml:trace>
          <inkml:trace contextRef="#ctx0" brushRef="#br0" timeOffset="389583.0971">9531 976 44,'0'0'147,"1"-6"1,-1 6-7,0 0 5,1-4 2,-1 4-1,0 0 4,0 0-2,0 0 1,0 0-2,-1-6-3,1 6-2,0 0-8,0 0 1,0 0-8,0 0-6,0 0-9,0 0-8,0 0-7,0 0-6,0 0-6,0 0-14,0 0-7,0 0-8,0 0-3,0 0-6,0 0-4,0 0-5,7 18-1,-2-14-4,-1 6-3,4-1-3,0 2-1,0-3-2,7 6-3,-6-6 0,6 2 1,1-1-1,0 1-3,2-2 18,2-1-2,-1-3-2,10 4 6,-9-6 2,8-2-6,0 0 0,0-2-1,-1 2 0,3-8-5,-2 2-2,-1 0 4,4-1-6,-5-3 0,4 1-3,-2-1-7,6 2 5,-3-3-4,0-3 2,1 3-11,-1-3 4,-1 0 3,-1 1-8,2 1 3,-1-3 1,-3 2 2,3 1 6,-4-1-12,0 2-5,-1 2-1,-6 3 1,0 0 1,-4-1 2,-2 5-2,-1-2-1,-6 3-2,3 1-6,-2 0 18,1 1-14,-3 3 0,1 1 1,0-1 6,-3 2-5,0 0 9,2 0-6,-2 3 3,-1-4-1,2-1-1,-2 2-5,0 1 2,1-2-1,1 1 5,-2-2-3,4 2 0,-1-1 4,0-3-6,1 4 7,1-4-2,3 2-1,-1 0 4,4-3-6,0 1 3,0-4-4,5 2 4,1-3-1,-4 0-1,7 0 8,-6 1-9,2-4 10,-1 4-1,1-3-7,-2-1 12,-6 4-11,3 2 2,-3-5 2,0 2-4,-2 3 15,-1-3-14,-1 2 0,1 0 1,-4-3-5,3 4 4,-6 0-4,0 0-3,6-3 6,-6 3-4,4-1 4,-4 1 0,4-2-3,-4 2-3,0 0-5,0 0-20,0 0-21,0 0-53,0 0-60,0 0-79,-1-7-83,-4 2-248,3 1-618,-1 0 273</inkml:trace>
        </inkml:traceGroup>
        <inkml:traceGroup>
          <inkml:annotationXML>
            <emma:emma xmlns:emma="http://www.w3.org/2003/04/emma" version="1.0">
              <emma:interpretation id="{3C3609D9-985B-4219-8872-57B816686BF9}" emma:medium="tactile" emma:mode="ink">
                <msink:context xmlns:msink="http://schemas.microsoft.com/ink/2010/main" type="inkWord" rotatedBoundingBox="16334,1056 17118,1053 17120,1634 16336,1637"/>
              </emma:interpretation>
            </emma:emma>
          </inkml:annotationXML>
          <inkml:trace contextRef="#ctx0" brushRef="#br0" timeOffset="390717.4609">13734 281 54,'0'0'213,"-1"6"-12,1-6 2,0 0-10,0 0-4,0 0-13,0 0-9,0 0-12,0 0-11,0 0-8,0 0-7,0 0-4,10-11-15,-3 6-8,-1 0-9,3-1-8,4 0-6,1-7-6,1 4 17,2-4-12,0 2-4,7-8-8,-8 9-2,6-10-11,-3 5 0,-2-1 0,3-2-13,-5 2 0,1 1 2,-2 2-3,-3-1 2,-2 4-1,0-2 12,-3 6 2,-1-2 4,-1 1-1,-2 4-10,0-1 4,1-1-7,-3 5-3,0 0-10,0 0-2,1 15-4,-5-3 0,0 3 18,-1 6-23,-4 4 1,6-1-1,-4 8-3,1-8 0,1-2-3,0 10 0,1-7-1,-1-1-4,2 7 1,1-6-6,0-2 7,2-3 1,0 1-5,0-2-3,4-1 2,-4 3 1,0-10-3,0 3-1,0 1-1,0-6 0,3 0 6,-4 0-1,-1-2-1,2 0 5,-4 1-10,-2-2-3,1-3 2,-8 1 4,-1-2 2,0 2-6,-4-2 3,-8 2-1,5-6-3,-5-2 2,-1 4 2,6-4-5,1 2 4,-1-1-6,4 1 9,-1 2 0,5 0-3,3-2-4,-2 1 7,3-4-7,1 5-2,3 0 2,5 0-1,-10 0 3,10 0 0,0 0 0,-2 6-4,2-6 3,0 0 1,17 6-1,-5-5 2,1 5 4,5-2-3,3 0-6,9 0 4,-1-2 5,1 1-5,2-2 1,2 4-4,-1-5 0,1 1 4,-1-2 1,2-4 6,-1 5-14,-1-2-5,0 0-23,1 0-23,-2 1-26,-2 0-30,0-1-34,0 5-39,-2-3-42,3-3-28,-4 5-35,-2 0-179,1-3-510,-6 0 226</inkml:trace>
        </inkml:traceGroup>
      </inkml:traceGroup>
    </inkml:traceGroup>
    <inkml:traceGroup>
      <inkml:annotationXML>
        <emma:emma xmlns:emma="http://www.w3.org/2003/04/emma" version="1.0">
          <emma:interpretation id="{086C3EF3-77A5-4FEE-9A67-F5CBA23B0B47}" emma:medium="tactile" emma:mode="ink">
            <msink:context xmlns:msink="http://schemas.microsoft.com/ink/2010/main" type="paragraph" rotatedBoundingBox="1215,2623 6781,2652 6774,3868 1209,383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487D595-2815-4241-B4B6-187F836C21A5}" emma:medium="tactile" emma:mode="ink">
              <msink:context xmlns:msink="http://schemas.microsoft.com/ink/2010/main" type="inkBullet" rotatedBoundingBox="1214,2994 2114,2998 2110,3842 1209,3837"/>
            </emma:interpretation>
          </emma:emma>
        </inkml:annotationXML>
        <inkml:trace contextRef="#ctx0" brushRef="#br0" timeOffset="9424.0183">-1297 2268 137,'0'0'317,"0"0"4,0 0 9,0 0-10,0 0-8,0 0-12,0 0-17,0 0-19,10-18-7,-2 6-21,1-4-12,4-3-9,5-4-13,-1-2-7,1-2-9,0 4-28,-4 6 2,1-11-3,-2 10 2,-3 1 0,-1 0 0,-2 6-5,-3-3 5,1 6 3,-2-1 3,-1 3 3,-1-1-11,2 2 1,-3 1-20,0 4-14,0-6-13,0 6-7,0 0-15,0 0-12,-12 21-5,3-3-1,4 7-13,-3 3-6,-1 9-8,1 1 6,-1 6-7,3-4 1,0 3-5,2-1-5,-1 2 0,3-6-6,0 3 3,-1 1-3,2-2 11,-1-3-8,1-1-4,2-6-4,-2-5-3,4-2 6,-5-2-7,4 1 2,-2-5-5,2-5-3,0 3-1,0-3-1,-1-2-3,-1-1-4,0-3 10,0 3-3,0-6 0,-1 4 2,1-7 2,-5 5-8,1-2 5,-4-3-4,-4 0 0,2 0 1,-1-3-4,-5-2 0,-2 2-5,-2-3 4,2 1 1,1-3-7,-1 5-3,1-1 9,5-1-16,-5 0 22,4 3-13,0-1 5,4 0-2,-1 3 0,1-3-3,5 1-1,-2-1-3,-1 2 5,7 1 0,-7-2 0,7 2-4,-6-1-6,6 1 2,0 0 4,0 0 2,0 0-3,0 0 9,12 9-1,-1-9-1,-2 3-1,1-3 2,4 0 4,7 0 1,-3-3 8,9-3 9,-1 3 2,0 0-7,4-2-3,-3 0 0,-2 0 5,3 3-12,-8-2 4,-2-1-5,2 1 0,-1 2 2,-1-2-4,2 2-16,-8 2-44,3-4-46,-4 4-52,2 2-57,-5-2-54,4 0-58,-2 2-52,-2 0-61,1-3-72,-2 2-416,-1 3-997,-1-4 441</inkml:trace>
        <inkml:trace contextRef="#ctx0" brushRef="#br0" timeOffset="9659.6872">-596 2773 391,'4'0'423,"0"2"27,-4-2 28,0 0 21,8 0 2,-8 0-25,0 0-17,3-9-36,-2 6-28,-1-6-25,1 0-35,-1 3-29,0-4-31,0 2-22,0-6-25,1 3-26,1-1-27,-2 3-11,0-3-13,1 5-31,-1 0-57,0-4-57,0 5-59,0 3-72,0-2-81,2 0-86,-2 5-86,0 0-112,-6-6-444,6 6-1010,0 0 447</inkml:trace>
      </inkml:traceGroup>
      <inkml:traceGroup>
        <inkml:annotationXML>
          <emma:emma xmlns:emma="http://www.w3.org/2003/04/emma" version="1.0">
            <emma:interpretation id="{09E5DD0D-88CF-4701-86E9-0997C0ED7DAB}" emma:medium="tactile" emma:mode="ink">
              <msink:context xmlns:msink="http://schemas.microsoft.com/ink/2010/main" type="line" rotatedBoundingBox="3522,2635 6781,2652 6774,3868 3516,3851"/>
            </emma:interpretation>
          </emma:emma>
        </inkml:annotationXML>
        <inkml:traceGroup>
          <inkml:annotationXML>
            <emma:emma xmlns:emma="http://www.w3.org/2003/04/emma" version="1.0">
              <emma:interpretation id="{E74F6936-1A99-4F69-A1D5-7266F57AC314}" emma:medium="tactile" emma:mode="ink">
                <msink:context xmlns:msink="http://schemas.microsoft.com/ink/2010/main" type="inkWord" rotatedBoundingBox="3522,2635 4299,2639 4293,3855 3516,3851"/>
              </emma:interpretation>
            </emma:emma>
          </inkml:annotationXML>
          <inkml:trace contextRef="#ctx0" brushRef="#br0" timeOffset="15354.947">893 2391 89,'0'5'293,"0"-5"-19,0 0-7,0 0-8,0 0-6,0 0-19,0 0-31,0 7-14,0-7-15,0 0-13,0 9-4,0-1 1,0-1 0,-2 5-3,-1 1 8,0-1-12,2 4-9,-2-1-7,-1 2-15,4 4-11,-5-5-14,0 5-5,1-3-8,-1 1-3,1-3-17,0-1 1,2 0-11,-1 0-9,0-3-13,1 1-42,1-4-52,-1 0-38,4 1-42,-2-4-41,0 0-41,3-2-36,-2 1-44,-1-5-218,0 0-567,0 0 252</inkml:trace>
          <inkml:trace contextRef="#ctx0" brushRef="#br0" timeOffset="15553.926">932 2274 13,'-3'-9'263,"-1"-2"-5,1 1-10,-1 0-6,0 2-10,1-2-12,1 3-21,2 1-25,0 0-17,0-2-21,0 1-11,2 1-13,1 1-11,2-1-19,0-1-28,2 2-36,-1 1-39,2 0-35,4-1-25,1 3-30,4 1-27,1-2-24,-1 3-16,-2 0-137,2 0-340,1 0 150</inkml:trace>
          <inkml:trace contextRef="#ctx0" brushRef="#br0" timeOffset="16113.9413">1066 2526 11,'-4'-4'227,"3"0"-4,-4-1-10,5 5-7,0-7-8,0 7-15,0-5-6,6 1-3,-2 2-1,1-2-3,5 1-2,1-2-8,3-4-5,11-1-11,-7 2 4,1-1-26,5-5-11,6 1-11,-5-3-11,4 4-11,-3 1 7,1 1-25,2 2-23,-3-4-70,0 6-69,-8-1-86,10-2-96,-11 3-184,1 1-506,0-1 223</inkml:trace>
          <inkml:trace contextRef="#ctx0" brushRef="#br0" timeOffset="15936.1997">1253 2197 52,'0'0'198,"7"0"13,-7 0 12,9-2 12,-2-2 3,-2-1-6,6-5-5,4-6-7,2 1-15,1-8-9,7 2-4,-2-4-10,6-2-10,-7 3-12,4 1-17,-4-2-11,2-4-4,-4 2-6,-1 2 2,-2 0-5,-6 3-6,-1 1-4,-1-3-3,-1 2 8,-4-5-17,1 5-14,-2 0 1,-3 0 5,0 2-12,-3 0-6,-2 7-5,1 1 1,-1 0-8,-3 2-5,-1-1-8,0 4-7,-2 4-1,-2 3-7,-3 2-2,-3 5-4,-4 5-3,1 4-5,0 5 0,-1 4 0,2 2-7,-1 6 3,5 2-6,-3 7 2,2 10 2,-1 1-5,7-11 5,2 2-8,0 17 4,0-2 3,4-13-6,0 12 4,3-14-6,0 2 5,-2-2-1,3-1-2,2 3 0,-1-5-5,4-3 6,-3 3-2,-3-7 2,1 2-3,4-5 2,-7-7-2,5-3-2,0 0-10,0-5-22,-1-7-33,1 5-25,-3-4-27,3-4-21,0 3-17,-2-7-33,0 2-34,2-4-28,0 0-47,-10-9-32,5-1-243,-8-7-620,1 1 275</inkml:trace>
        </inkml:traceGroup>
        <inkml:traceGroup>
          <inkml:annotationXML>
            <emma:emma xmlns:emma="http://www.w3.org/2003/04/emma" version="1.0">
              <emma:interpretation id="{85763F55-6AF3-4BC5-AE2A-BB9EFBE615FD}" emma:medium="tactile" emma:mode="ink">
                <msink:context xmlns:msink="http://schemas.microsoft.com/ink/2010/main" type="inkWord" rotatedBoundingBox="4975,3185 6778,3194 6775,3823 4971,3813"/>
              </emma:interpretation>
            </emma:emma>
          </inkml:annotationXML>
          <inkml:trace contextRef="#ctx0" brushRef="#br0" timeOffset="17015.4602">2374 2385 25,'-5'-3'287,"5"3"-3,0 0-10,0 0-8,0 0-15,0 0-6,0 0-25,0 0-17,0 0-14,0 0-15,-3 13 7,3-4 1,-1 4-3,-3 2-1,0 3-12,0 3-13,0 1-2,-2 3-14,0-4 6,0 1-25,1 1-4,-3-4-10,4 3-6,-2-2-14,2-6-15,3-2-3,-4 0-1,2-3-11,3-3-2,0 0-3,-2 0 1,1 0-9,1-3-3,0-3 4,0 0-8,0 0-2,0 0-4,12-30-2,-2 8-2,3-11-3,0 2-5,4-9 4,4 3-12,-3 2 9,0-2-6,3 3 3,-5 3-4,2 0-7,0 7 3,1-3-1,-5 8 2,-2 5-4,0-1-9,-3 8 6,1-3 3,-3 7-5,-1 0 7,1-1-8,-2 5 3,0 4-5,2 3 7,-2 1 5,-1 8-2,1 2 9,-5 3-9,3 2 0,-3 4-1,0 2 1,0-4-2,0 4-1,-3-5 2,3-2 1,-4 2 1,3 2-4,-3-5-1,3 0-8,-3 0 8,4-2-4,-3-4 4,2 0-5,1-2 2,0 0-21,0-1-31,0-4-41,0 1-49,1-3-41,2 3-44,1-6-62,-2-1-48,2 0-313,3-3-704,-7 0 312</inkml:trace>
          <inkml:trace contextRef="#ctx0" brushRef="#br0" timeOffset="17491.9424">2812 2750 272,'-6'0'290,"6"0"-3,0 0 0,0 0-2,0 0-1,0 0-7,12-11-18,-3 3-2,-1 5-25,1-2-17,2-2-2,3 0-27,1 1-15,1 0-10,0 1-21,0-1-21,0 2-8,2 1-10,0 0-10,-1 0-11,1 3-5,-1 0-8,0 0-10,3 2-16,-4-2-60,2 1-55,1 0-47,-3 1-52,1 2-54,1-1-56,-2-1-47,-3-1-226,1 2-601,-1-6 266</inkml:trace>
          <inkml:trace contextRef="#ctx0" brushRef="#br0" timeOffset="17258.752">2822 2539 194,'0'0'274,"9"0"5,-4 0 4,3-3-4,5 2-4,-1-1-13,1-1-22,-1-3-16,6 2-17,-1-1-16,0 4-17,2-1-23,-3-3-8,4 1-20,-2-1-12,-1 3-13,0-1-8,-1 1-7,-1 1-12,-2 1-4,-2-3-13,2 3-35,-1 0-43,-4 0-39,1 3-44,-3-2-49,1 1-60,-3 1-40,-2 0-256,-2 5-555,-4-1 246</inkml:trace>
          <inkml:trace contextRef="#ctx0" brushRef="#br0" timeOffset="18120.0857">3571 2507 337,'0'0'358,"-5"-4"-16,5 4-8,-1-7-27,1 7-25,0-9-27,1 0-27,6-1-21,-3-2-16,1-1-6,2 2 0,3-8-9,3-1-7,-3-2-6,1 1-2,0 1-15,-1 3-3,0-4-7,2 3-3,-3-1-5,-2 6-12,2-3 5,-3 2-3,-2 1-4,1 1 2,0 1-1,-3 4 4,-1-2-4,1 4-4,-1-3-10,2 5-7,-3-2-10,0 5-11,1-4-7,-1 4-10,0 0-9,0 0-5,0 0-5,0 15-3,-4-5-4,4 6-3,-3 5 0,3 3-4,-3 1-3,4 1 0,-1-2-3,1 8 2,-1 1-5,1-9 0,-1 8-3,0-8 3,3-1-7,-3 3 1,0-2-2,3-2 4,-2-1-3,1-5 0,-2-1 2,0 0-5,4 0 2,-1-2-3,-3 1-2,2-6 2,-4 0 1,2-2-1,2 2-5,-1-4 2,-1 3-19,0-7-16,-1 6-19,-1-2-20,2-4-25,-3 5-31,3-5-22,-11 2-10,1 2 2,-3-4-8,-1 2-1,-4-2 5,-1 5 20,0-2 8,-1-1 25,1 2 1,0-2 11,1 2 12,3-2 7,2 1 14,4-1 7,-4 3 15,7-2 3,-1-3 2,4 3 6,-1 0 5,4-3 10,0 0 24,0 0 12,14 5 18,-1-2 15,5-3 7,8 0 7,3 0-3,2-3 10,3 0 3,0 1-4,3-4-9,-2 3-1,-2-3-10,1 2-2,-5 4-8,-3-2-3,2 1-9,-11 4 2,3-3-4,0 4-18,-3-4-53,-4 1-57,3 4-56,-4 0-60,5-1-73,-1-1-75,-4 2-271,2-1-689,-1-1 305</inkml:trace>
        </inkml:traceGroup>
      </inkml:traceGroup>
    </inkml:traceGroup>
    <inkml:traceGroup>
      <inkml:annotationXML>
        <emma:emma xmlns:emma="http://www.w3.org/2003/04/emma" version="1.0">
          <emma:interpretation id="{7F6F884A-3078-4AB7-8563-61FC4379B3B2}" emma:medium="tactile" emma:mode="ink">
            <msink:context xmlns:msink="http://schemas.microsoft.com/ink/2010/main" type="paragraph" rotatedBoundingBox="5266,4507 8298,4570 8287,5135 5254,5072" alignmentLevel="3"/>
          </emma:interpretation>
        </emma:emma>
      </inkml:annotationXML>
      <inkml:traceGroup>
        <inkml:annotationXML>
          <emma:emma xmlns:emma="http://www.w3.org/2003/04/emma" version="1.0">
            <emma:interpretation id="{7A285028-66D6-4F0E-88AA-732F0527962C}" emma:medium="tactile" emma:mode="ink">
              <msink:context xmlns:msink="http://schemas.microsoft.com/ink/2010/main" type="line" rotatedBoundingBox="5266,4507 8298,4570 8287,5135 5254,5072"/>
            </emma:interpretation>
          </emma:emma>
        </inkml:annotationXML>
        <inkml:traceGroup>
          <inkml:annotationXML>
            <emma:emma xmlns:emma="http://www.w3.org/2003/04/emma" version="1.0">
              <emma:interpretation id="{9E15161B-F8A9-461E-91F9-CEF7D9D5F974}" emma:medium="tactile" emma:mode="ink">
                <msink:context xmlns:msink="http://schemas.microsoft.com/ink/2010/main" type="inkWord" rotatedBoundingBox="5266,4507 8298,4570 8287,5135 5254,5072"/>
              </emma:interpretation>
            </emma:emma>
          </inkml:annotationXML>
          <inkml:trace contextRef="#ctx0" brushRef="#br0" timeOffset="23729.2284">2792 3695 136,'0'0'201,"1"-4"-9,-1 4-6,4-2-6,-4 2-6,2-5-8,-2 5-3,7-8-9,-7 6-3,4-2-4,0-2-4,-3 1-4,3-1-7,-1 0-3,-1-2-1,5-3-3,-2 3-10,0-3 5,-5 2-2,1 0-6,1-1 3,-4 2-12,1-2 3,1-3-2,-5 5-1,1-1-9,-1-4-4,0 4-8,-3-2-8,0 0-3,-5 2-7,4 3-4,-1-3-11,-2 6-4,2 0-1,0 1-6,1-2-7,-4 4-6,4 0-2,0 3 1,2-2 0,2 1-8,-2 3 1,-1 0-3,2 4-3,2 0-2,-2 3-3,3-3 10,-1 6-18,4-2 4,0 1-1,4 1 1,1 1 4,0 3-13,3-1 11,1 0 0,0-1 1,1 0 1,4 2-6,-1-4 0,-1 0 6,0 3-9,-1-2 2,0 0 8,-1 1-9,1-2 8,-5-5 2,1 5 5,-4-3-2,-3 0 1,2 2 2,-2-3 9,-4 1 0,0 1 1,-3-1-1,1 3-1,-3-3 0,-5 4-3,-2-5 3,2 2-4,-2-5-4,2 0-1,-2 2 2,-1-7-2,3 2-9,3-2 5,-1-3-2,-1 0-1,3-2 3,-1-4-15,1 3 5,6-3 2,-5-4-1,6 3 0,-1-2-5,4-6-26,2 5-8,0-1-25,2-2-23,1 1-17,2 0-20,2 2-16,3 0-28,0 2-24,-1 1-28,1 1-22,5 0-37,2 3-262,-6 0-587,5 2 260</inkml:trace>
          <inkml:trace contextRef="#ctx0" brushRef="#br0" timeOffset="24158.9039">2990 3817 69,'7'-8'195,"2"0"2,-1-3-1,-2 2 0,0 2-3,1-2 7,-3-1-5,-1 2-1,1 5 4,-1-4 7,-2 2-8,1 1-11,-2 4-11,0 0-15,0 0-8,0 0-21,0 0 2,-5 15-11,1-5-3,0 2 2,0 9-12,-3-10-2,1 12-15,2-4 10,-1 1-10,1 0-6,3-5-12,-2-1-13,5 0-2,0 1 3,5-4-17,-5-1 0,5-1-1,3-1-4,-2-5-8,4-1-4,2-3 2,3-2-4,0-4-1,2-1-5,-3-3 5,1-2-6,-1-1-5,-2-1 7,0-2-2,-4-1 1,3 2 5,-3-5 13,-3 0 8,1 3 13,-3 4 4,-1 0 16,-3 0 14,2 6 14,-3-2 3,-3 1 0,3 0-3,0 3-12,-1 3-10,1 3-8,0 0-9,0 0-8,0 0-6,0 0-7,0 0-4,-4 18-6,3-8-1,2 2-4,1 2-4,0-3-8,2 4 0,-4-2 1,5-1-1,-1 0-5,1 0 3,-2 2-8,4-2 0,-1-2 2,1 1-9,0-1-15,-1 0-44,2 0-32,-2-3-58,2 0-45,0 0-43,1-1-42,-2-1-47,0-4-49,0 0-42,1-1-315,-3-1-788,3 0 350</inkml:trace>
          <inkml:trace contextRef="#ctx0" brushRef="#br0" timeOffset="24685.0824">3520 3774 134,'0'0'232,"0"0"-4,0 0 1,0 0-2,0 0-3,3 15-9,-3-8-6,0 2-10,3 0 7,-3 0-18,1 4-7,0-3-10,0 2-16,2-3-15,-3 2-6,2-3-18,1 0-10,-1 1-9,1-4-6,-1 3-14,0-3-7,0 1-11,1-4-3,1 2-2,-1 0-3,-3-4-6,7 0-2,-7 0-5,10-8-6,-5 2-4,2-2 3,1-2-12,0-1 1,-2-2-2,1 1-1,-1 0 4,1-1-5,2 1-6,-3 0-4,2 1 2,-1 4 0,-2-1-6,0 4 3,-1 2 2,-1 2 4,-3 0 6,10 4 10,-4 0 6,0 3 12,-1 1-3,-1 3 0,0-2 16,1 4-12,0-4-2,-2 5-1,3-6 0,1 4-3,-2-2-4,1-1-8,2 1 5,-3-3-5,3-2-5,-3-3-4,3 3 4,2-3-1,-1-2-2,-4 0-1,4-7 1,1 6-2,-2-5-2,1 0-4,0-3 2,0 1 1,0-1-4,0-2-3,1 3 5,-3-1 0,1-2 3,1 3 0,-3 0-1,1 3-3,-1-1 3,-1 3-1,1-2-1,0 5-3,-1-2 2,-5 2-1,12 2 3,-8 4 1,2-2-5,1 5 12,1 1-10,-3-4 3,2 5-9,1-1 8,-1 1-8,-1 1 2,4 0-1,0 1 2,3 3 0,-1-3-3,11 3-4,-1 0 0,2-3-4,2 0-41,-1-5-63,1 1-57,1-1-65,-7-5-79,10-1-51,-12-2-341,3-1-756,-1-3 335</inkml:trace>
          <inkml:trace contextRef="#ctx0" brushRef="#br0" timeOffset="24903.9142">4488 3894 19,'0'0'293,"-2"-8"-5,-1 6 1,3 2-4,0 0-11,0 0-17,0 0-19,3-9-11,-3 9 4,15-6-5,-3 4 3,0 0-11,9 0-1,-3-2-18,2 3-15,2-3-16,3 0-18,-4 4-16,-3-3-13,0 3-10,-1-1-12,1-1-12,0 2-8,-5 0-6,-1 0-8,-1 2-12,-2-1-11,-1-1-36,-3 0-55,1 3-32,-6-3-33,7-2-30,-7 2-53,0 0-60,0 0-52,0 0-310,0 0-670,0 0 296</inkml:trace>
          <inkml:trace contextRef="#ctx0" brushRef="#br0" timeOffset="25106.8625">4524 3937 205,'-10'6'258,"4"-5"-19,3 3-5,3-4 21,0 7 21,0-7 14,0 0 14,11 6-5,-2-6-3,3 0-4,1 3-5,4-6-6,1 0-12,3 3-16,5 0-16,-6-3-21,8 2-24,-10-5-18,2 3-18,10 2-17,-2-4-13,-5 5-13,6-2-12,-4-2-13,-3 1-26,-3 2-58,1-1-61,-1-2-67,1 3-57,-2 0-55,-6-2-56,2 2-54,-1-4-52,-2 1-271,1 2-725,-2-2 321</inkml:trace>
          <inkml:trace contextRef="#ctx0" brushRef="#br0" timeOffset="25461.3602">5254 3716 166,'0'-5'327,"0"-1"-5,0 6-10,0 0 2,-2-10-13,2 10-19,-4-4-17,4 4-22,0 0-19,0 0-18,-10 4-12,5 1-22,-1 1-5,1 0-9,-1 6-13,2-2-10,0 3-11,0 4-4,0-5-9,4 2-7,2 1-16,0 0-7,1 1-3,2-2 0,3 0 0,3 1-6,4 2-13,0-5 10,5 1-7,-2-5-3,3 0-6,7-3 6,-2-4 0,-9 0 8,14-6 11,-11 3 12,7-7 4,-10 2 5,4-3 4,-3-1 6,-1-2-2,-2 1 6,-2-4 0,-2 1-2,-1-2-2,-4 4-8,1-7-7,-2 1-6,0-3-6,-5 1-6,-4 1-7,0-1-12,0 0-3,-6 3-4,0 1-10,-2-1-3,-3 1-8,-2 3-17,1 3-30,-8-1-44,-5 5-55,2 4-64,1 0-58,-3 3-69,3 7-70,2 1-94,-2 6-444,8 1-992,2 2 439</inkml:trace>
        </inkml:traceGroup>
      </inkml:traceGroup>
    </inkml:traceGroup>
    <inkml:traceGroup>
      <inkml:annotationXML>
        <emma:emma xmlns:emma="http://www.w3.org/2003/04/emma" version="1.0">
          <emma:interpretation id="{84FFEC1F-B2FE-4885-BA32-D47ED3BF8E57}" emma:medium="tactile" emma:mode="ink">
            <msink:context xmlns:msink="http://schemas.microsoft.com/ink/2010/main" type="paragraph" rotatedBoundingBox="5420,5462 14807,4983 14857,5966 5471,6445" alignmentLevel="3"/>
          </emma:interpretation>
        </emma:emma>
      </inkml:annotationXML>
      <inkml:traceGroup>
        <inkml:annotationXML>
          <emma:emma xmlns:emma="http://www.w3.org/2003/04/emma" version="1.0">
            <emma:interpretation id="{5D919952-609C-49B5-A61E-85396C2D2065}" emma:medium="tactile" emma:mode="ink">
              <msink:context xmlns:msink="http://schemas.microsoft.com/ink/2010/main" type="line" rotatedBoundingBox="5420,5462 14807,4983 14857,5966 5471,6445"/>
            </emma:interpretation>
          </emma:emma>
        </inkml:annotationXML>
        <inkml:traceGroup>
          <inkml:annotationXML>
            <emma:emma xmlns:emma="http://www.w3.org/2003/04/emma" version="1.0">
              <emma:interpretation id="{8E0B5799-E7BA-475A-B760-EE1EE91A94E9}" emma:medium="tactile" emma:mode="ink">
                <msink:context xmlns:msink="http://schemas.microsoft.com/ink/2010/main" type="inkWord" rotatedBoundingBox="5420,5462 6810,5391 6857,6314 5468,6385"/>
              </emma:interpretation>
            </emma:emma>
          </inkml:annotationXML>
          <inkml:trace contextRef="#ctx0" brushRef="#br0" timeOffset="28618.8706">3040 4765 96,'-7'3'266,"2"0"-3,0 0-8,1 4-6,-1-4-11,2 1-19,3-4-23,-4 2-11,4-2-27,0 0-14,0 0-7,0 0-1,0 0 3,0 0 4,29-4-8,-15-7 0,11 1-10,-1-8-1,3 0-20,1 0-7,3-4-10,-1 1 1,-3-4-15,-1 0 6,-1-2-9,-2 4-12,-5-6-13,-1 7 13,-5 1 4,-5-1 2,0 2 7,-5 7 0,-1-1 2,-2 0 5,-1 2-4,-2 2-1,-6 4-13,-2 1-5,-3-1-1,-5 9-3,-7 0 1,-1 6-11,0 9-2,-4 1-8,4 2 9,-2 3-7,3 7-4,1 2 0,3 0 3,0-1-4,3 1 3,6 2-3,0-2-4,6-2-1,0 2-3,1 1 2,6-10-4,1 1-4,0-1 6,1 11-12,3-11 1,0 6 0,1-6 1,-2 2 0,1-5-4,-4 1 2,1 4-7,1-3-6,-4 0-25,1-3-25,-2 1-35,1-1-7,-2-5-21,-3-2-15,2-4-19,-2 4-14,-3-5-14,1 1-16,0-3-5,0 0-11,-3-2 0,1-7-6,-6 2 9,6-4 9,-5-3 15,3 0 21,1-7 7,3 2 17,-4 0 23,5-1 27,-2-3 22,4 4 22,1 1 24,4-2 13,-3 3 12,1-1 13,5-1 20,-2 1 10,1 0 7,3 1 5,2 1 10,0 0 6,7 1 8,-4 1 3,9-5 1,-1 4 4,3 0 0,8-4-3,1 7 1,0 0-7,0 0-5,2 3-7,-2-2-5,0 3-2,-1 2-8,2 0 1,-9 0-6,6 0-7,-9 4-2,2-4-3,-1 4-7,-7 1 0,4 4-4,-6-6 1,-4 2 1,-1 3-5,-1-2 6,0 1 5,-4 1 7,-2 7 15,0-3 8,-7 7 7,3-2-2,-5 3 3,-2 1-1,1-3-4,3 1 1,0 2-6,5-5-8,-4 2-7,3-5-1,8 2-7,-2 0 1,3-3-6,5-2 2,-3 1-2,9-5-1,5 0 10,4-5-4,6 1 2,-1-4-2,4-4-2,-2-4-4,-1-2-1,1-4-4,0-1 6,-6-3 4,2-1 4,-5 6 4,-6-1 13,-3-1 14,-3 0 14,-2-1 7,-8 3-1,3 1-4,-6 0-8,3 0-4,-7 1-6,0-1-7,-5-2-5,-7 1-9,4 1-2,-8 6-5,3-6-7,-1 8-3,0 2-4,-5-3-3,5 3-2,6 0 1,0 2-10,2 2-3,3 0-21,0 2-36,3-2-39,0 4-43,3-2-38,3 4-36,0-1-30,1-5-40,4 11-39,6 0-41,0-5-26,6 5-34,1-3-242,2-4-705,5 7 313</inkml:trace>
          <inkml:trace contextRef="#ctx0" brushRef="#br0" timeOffset="28914.9619">3753 5082 143,'9'2'164,"-1"1"16,-1 0 11,0-3 9,1 2 3,-1 1 1,-1-2-4,3 1-10,-5 3-8,0 0-9,3-1-6,-5 1-3,2 1 8,-1-1-2,1 2 4,-4 2-2,1-2-2,0 2 5,-1-2-11,0-1 0,-1 4-2,0-4-6,1-2-7,-3 0 0,2 3 1,1-1 4,0-6-1,0 0-3,-7 0-11,7 0-12,0 0-11,-2-15-9,-1 7-11,6-7-6,-3-9-9,2 5-7,2 1-4,4-3-8,1-1-2,-1 1-7,2 0-6,0-1-4,5-4-7,-2 9-3,0-1-3,0 4-5,1 0-1,-4 0-5,5 0-1,-1 6-4,0 0-13,-2 2-51,0 1-51,6 3-64,-5-2-65,5 4-55,-3 0-60,3 3-67,-2 0-375,1 2-854,1 1 378</inkml:trace>
        </inkml:traceGroup>
        <inkml:traceGroup>
          <inkml:annotationXML>
            <emma:emma xmlns:emma="http://www.w3.org/2003/04/emma" version="1.0">
              <emma:interpretation id="{FEB6A423-9BF4-49A7-9D75-641E61BA6849}" emma:medium="tactile" emma:mode="ink">
                <msink:context xmlns:msink="http://schemas.microsoft.com/ink/2010/main" type="inkWord" rotatedBoundingBox="7386,5683 8918,5604 8950,6224 7418,6302"/>
              </emma:interpretation>
            </emma:emma>
          </inkml:annotationXML>
          <inkml:trace contextRef="#ctx0" brushRef="#br0" timeOffset="29204.9088">4794 4949 175,'-4'-1'337,"-1"-2"-5,5 3 5,-6-2-12,6 2-18,0 0-20,-10 0-25,10 0-15,-6 5-5,5 1-4,-2-1 5,-2 8 1,1-5-8,-1 7-8,0-4-17,0 3-19,4 0-18,-2 1-16,3-3-17,0 3-11,0 5-13,1-4-13,2-3-11,5 0-6,-2-3-12,2 2-9,1-5-4,1 1-8,3-5-8,3 4-14,2-8-45,0 0-52,0-7-57,3 3-60,-5-2-41,2-8-40,-2 2-35,-3-2-42,4-9-29,-3 4-283,-5 0-705,2-2 312</inkml:trace>
          <inkml:trace contextRef="#ctx0" brushRef="#br0" timeOffset="29357.4762">5008 4881 365,'-4'-15'155,"-1"3"23,-1 0 15,-4-1 11,4 2 18,-2 0 12,-1 0 11,0 2 10,3-4-1,-4 4-8,5-2-10,1 6-27,1-1-12,1-2-13,0 3-26,2-1-16,0 1-21,2 2-6,0-2-2,-2 5-26,9-2-7,-2 4-24,-7-2-37,10 5-55,-1 1-59,-2 0-67,2 3-75,0 1-80,-2-1-254,0 3-617,-1 2 273</inkml:trace>
          <inkml:trace contextRef="#ctx0" brushRef="#br0" timeOffset="29996.9075">5353 4935 109,'-11'-7'261,"6"-1"-3,-3 0-2,4 2-4,-1 0-14,5-1-21,-2 1-12,5-2-21,1 1-10,0 1-12,1 0-19,1 3-2,0 0-13,1-1-4,1 2-11,-3-1-9,3 2-8,-3 0 0,-1 0-12,-4 1 3,0 0 14,0 0 11,0 0 2,1 6 7,-1-6-9,-12 12 6,-1-6 2,-2 4 3,-2 1 16,-2-1-6,-3 5 4,2-3 4,1-1-2,2 2-3,2-2-7,-2 3-13,4-2-9,2 1-9,4-1-11,1-2-5,3 2-11,1-2-3,5 2-10,1-5-2,2 3-8,9 5-3,-6 0-3,7 1-5,1-4-3,1 3-6,7-6-2,-1 8-1,-6-9-6,2 3-4,-3-7-20,3 4-41,-4-3-45,1-2-52,2-2-64,0-5-65,-1 4-79,0-9-78,-2 3-376,3 0-870,-3-4 385</inkml:trace>
          <inkml:trace contextRef="#ctx0" brushRef="#br0" timeOffset="29659.5119">5235 5077 284,'0'0'338,"0"0"18,0 0-9,12-3-3,-8 0-9,4 1-5,-3 2-16,8-4-15,4 4-6,3-4-16,0 2-27,7-1-15,1 1-21,1-4-18,-1 5-24,1-3-20,3 1-11,-2 3-15,0 0-15,-10-2-7,7 1-12,-7 1-13,-1-3-6,-3 6-16,-3-2-32,-2 1-50,0 1-52,-3-3-44,-3 1-39,-2 2-27,1-1-49,-4-2-46,0 5-68,0-5-34,-6 5-237,1-1-672,-3-2 298</inkml:trace>
          <inkml:trace contextRef="#ctx0" brushRef="#br0" timeOffset="30529.2685">5897 5108 47,'-5'3'194,"5"-3"4,-6 0-1,6 0 8,-7 1 4,7-1-1,0 0-7,0 0-9,-4 1 4,4-1 7,0 0 12,0 0-4,13 6 11,-6-2-7,2-4-15,1 3-5,1 2-11,4-1-10,1-1-16,1-2-11,1 0-18,2 3-13,-1-2-5,1 0-18,-2-4-11,-1 2-7,4 0-24,-1-2-58,-2 2-56,2-5-53,-3 0-69,0 2-74,1-2-85,-2-1-265,2 0-660,-1-3 292</inkml:trace>
          <inkml:trace contextRef="#ctx0" brushRef="#br0" timeOffset="30342.2131">5968 4812 228,'8'-11'360,"0"-2"-12,1-6 7,0 3-6,-1-3-7,1 1-21,-1-2-24,-1 0-31,1 3-15,2-3-12,0 3-16,-2 5-7,-3-1-4,-1 1-8,2 3-9,-2 4-9,-2-2-9,0 3-19,1 1-14,-3 3-11,0 0-16,3-3-15,-3 3-7,-1 16-7,-4-5-6,3 5-4,-4 5-5,1 0-4,3 4-1,-5 6-3,3-3-2,-2 5-1,2-1-3,2-8 0,0 2-9,-1 5-6,1-7-4,-1-2-5,3 3-2,-1-1-4,1-3-1,0 4-5,0-4-3,-2-5-2,4 0-5,-4-2-22,1 1-40,1-2-47,-1-4-49,1 0-47,0-3-44,-1 0-26,-2-1-34,-1 0-56,4-5-39,-8 1-34,8-1-269,-10-6-753,3 4 333</inkml:trace>
        </inkml:traceGroup>
        <inkml:traceGroup>
          <inkml:annotationXML>
            <emma:emma xmlns:emma="http://www.w3.org/2003/04/emma" version="1.0">
              <emma:interpretation id="{C83E652E-4254-4BC2-9885-B6E10F762E7C}" emma:medium="tactile" emma:mode="ink">
                <msink:context xmlns:msink="http://schemas.microsoft.com/ink/2010/main" type="inkWord" rotatedBoundingBox="9502,5512 10225,5475 10262,6200 9539,6237"/>
              </emma:interpretation>
            </emma:emma>
          </inkml:annotationXML>
          <inkml:trace contextRef="#ctx0" brushRef="#br0" timeOffset="31304.7181">6854 5017 319,'-2'-7'189,"1"-2"35,0 3 6,2-3-2,0 1-6,4 3 10,2-6-1,1 3-4,2-3-1,4 2-7,3-1-16,1 4-14,9-4-23,-3 3-8,3-1-21,1 2-9,-1 1-16,0 2-5,-1-4-19,1 6-5,-1 0-7,-6 0-6,1 1-12,-1 0-5,-1-3-12,0 2-3,-2 0 0,0 0-17,-3-2-15,-1 2-18,-2 0-5,0 0-7,-2-2 14,-2 3-5,2-2 4,-4-2-1,-1 4 1,-4 0 10,8 0-5,-8 0 4,3-3-4,-3 3 4,0 0 10,0 0-8,0 0 13,0 0-5,-10 15 9,6-6 5,-1-2 6,1 1-3,-2 1 0,2 4 3,-2-1-2,3 1 4,3-1 4,0 1-3,3 1-6,-1-4 13,2 5-13,0-5 3,2 2 3,0-3-4,3-1-1,-1 1 5,3 1-11,0-4 4,-2-4 1,3 2 2,-1 0-5,1-3-1,1-2 5,-3 0 12,2-2-5,-2-3 15,-1 1-3,1-1 12,-2 0 5,0-2 10,0 0 2,0-5 7,-4 1 6,2 4 4,-5-6 2,1 0 2,-2 3 4,0-4-5,-3 0-6,0-1-5,-4-2-11,0 4-6,-2-4-10,-3 3-5,4 4-7,-5-7-10,3 11-17,0-1-35,2-1-39,-3 7-48,2 0-45,2 2-40,0 0-42,0 1-43,0 5-41,0 0-38,3-3-44,0 7-330,-1-1-789,1-4 350</inkml:trace>
          <inkml:trace contextRef="#ctx0" brushRef="#br0" timeOffset="30852.9118">7142 4450 451,'0'0'406,"0"-7"-25,0 7-25,0-5-4,0 5 12,0 0-3,0 0-5,-13 18-8,9-5-13,-1 4-16,-2 5-17,0 12-10,1 0-8,1 2-18,1-1 4,-4 0-37,6 1-13,-5-1-19,3 0-17,-2 0-20,2 0-7,1 0-19,0-5-17,1-4-9,-1 7-14,2-10-6,0 1-10,-3-3-25,1 0-2,0 3-22,-1-5-37,1-5-47,0-2-42,0-4-50,0 1-49,0-1-48,-2-6-51,0 3-51,-3-5-57,3-2-47,-5-1-41,-3-4-297,-6-5-849,5-2 376</inkml:trace>
        </inkml:traceGroup>
        <inkml:traceGroup>
          <inkml:annotationXML>
            <emma:emma xmlns:emma="http://www.w3.org/2003/04/emma" version="1.0">
              <emma:interpretation id="{2A7C7ECD-A601-4398-96C9-4E56A93FF41B}" emma:medium="tactile" emma:mode="ink">
                <msink:context xmlns:msink="http://schemas.microsoft.com/ink/2010/main" type="inkWord" rotatedBoundingBox="10922,5631 11384,5607 11408,6078 10946,6102"/>
              </emma:interpretation>
            </emma:emma>
          </inkml:annotationXML>
          <inkml:trace contextRef="#ctx0" brushRef="#br0" timeOffset="31767.8165">8350 4767 101,'5'-2'417,"-5"2"-40,4-3-33,-4 3-35,0 0 18,0 0-18,0 0 2,0 0-8,-5 12-13,1 0-9,-1-2-9,0 4-3,-1-1-4,0 2-6,2 5 3,-2-7-3,0 6-14,2-2-13,-2-1-21,-2-2-13,3 3-18,1-9-11,-1 6-14,2-10-11,-1 8-14,4-6-6,-2-3-9,0 2-8,0 0 4,2-5-7,-2 5-9,2-5-10,0 0-2,8-15-23,-4 9 12,5-11-23,3 0 2,0-3-6,5-3-5,1-8-14,0 3 1,0 0-3,1-4-2,2 0-4,7 2-3,-8 0 0,4-1-4,-2 4-4,-1 4 7,-2 0 7,-3 9-14,-1 1 3,1 1-3,-4 8-2,-2-2 3,3 6-6,-2 2-4,0 2 1,-3 6 2,3 1-1,-6 4-4,3 7 5,-3-1 4,3 1 1,-4 12-2,-2-11-2,1 8-10,0-7 18,-4 2-7,2-2 0,0-2 6,-2-1-5,1 3 2,0-2-9,-1-7-8,-1 1-19,2-1-44,-1 0-48,-1-4-64,0 3-80,2-8-98,-3 3-108,3-3-133,-1-3-380,1-3-1065,0 0 471</inkml:trace>
        </inkml:traceGroup>
        <inkml:traceGroup>
          <inkml:annotationXML>
            <emma:emma xmlns:emma="http://www.w3.org/2003/04/emma" version="1.0">
              <emma:interpretation id="{4ABE0BC6-3178-4D16-A13F-B5B5CD847C8B}" emma:medium="tactile" emma:mode="ink">
                <msink:context xmlns:msink="http://schemas.microsoft.com/ink/2010/main" type="inkWord" rotatedBoundingBox="13013,5151 14034,5099 14076,5919 13055,5971"/>
              </emma:interpretation>
            </emma:emma>
          </inkml:annotationXML>
          <inkml:trace contextRef="#ctx0" brushRef="#br0" timeOffset="134023.5486">10577 4647 72,'1'-6'132,"-1"6"-3,0 0-18,0 0 10,0 0-2,0 0-15,0-7-1,0 7-6,0 0-2,0 0-7,0 0-4,0 0-5,0 0-9,0 0-4,0 0-8,0 0-1,0 0-3,0 0-4,0 0-5,0 0-5,0 0 2,0 0 1,0 0-5,0 0-3,0 0 4,0 0 2,0 0 0,0 0 1,0 0 4,0 0 3,0 0-1,0 0 5,-4 20 2,4-16-2,0-4-1,-1 10 0,0-4 4,0-1-4,0 1 0,-3-1-4,4 1 0,-2-1-1,0 3-7,1-4-2,-3 2 4,4 1-3,-4-1-3,3 0 0,-1-1-3,1 1-1,-4-1 1,5 2 0,-1-3 0,-1 2-6,2-6 0,-2 10 3,-2-7-4,4 1 0,0-4-4,-5 2 0,5-2-1,0 6 0,0-6-5,-2 6-2,2-6 1,0 0 2,0 0-3,0 0-2,0 0 0,0 6 2,0-6 7,0 0-9,0 0 8,0 0 1,0 0-1,0 0-2,0 0 1,2-15-2,-2 10-3,4 3-2,-3-5-2,-1-1-2,4 2 1,-2-3-3,1 0 2,2-1-6,-2-1 5,1-2 0,-3 7-4,4-9 4,-1 3-6,0 0 1,-1-1-1,1 1 2,0-3-7,3 5 8,-4-5 0,2 3-4,0 0-3,1 3 6,-1-5-3,0 3 1,0 1-2,-2-1-2,2 0 1,-1 4 5,2-3 0,0 4-3,-4 0 1,2-3-3,2 0 0,-3 3 0,1 2 1,0 1 2,-3-1 1,5-1-2,-3 3-3,-3 2 0,6-4-5,-3 2 5,-3 2 0,9 0 4,-9 0 0,0 0-1,9 5-3,-5-4 4,0 1-1,-2 3-1,0-1 2,2 0-1,-2-1-2,1 3-2,1-1 2,-1 4-1,-1-3 4,1 0 3,1 4-4,-3-4 0,3 5 2,-3-1-4,-1-1 5,2 2-3,2-3 7,-4 3-7,1-2 17,0 2-18,-1 1 4,0-5 2,0 4-1,-1 2 1,1-1-8,-1-1 8,-1-1-4,0 0 1,0-2-7,2 2 11,0 1-5,-4 2 1,4-6-1,0 2-1,-1-1 1,0-1 2,-1 0-3,2 4 1,-5-7-5,5 1 5,0 5 1,0-6 2,-2 1-3,1-2 0,1-3 0,-2 6-1,2-6-8,0 9 18,0-9-11,-4 3 2,4-3-3,3 7 0,-3-7 5,0 0-8,1 2-6,-1-2-14,0 0-16,0 0-20,0 0-23,0 0-15,0 0-25,0 0-28,0 0-31,0 0-27,13-9-32,-9 7-190,1 0-467,-1-3 206</inkml:trace>
          <inkml:trace contextRef="#ctx0" brushRef="#br0" timeOffset="134422.8345">10881 4729 74,'0'0'212,"0"0"3,0 0-10,0 0-10,0 0-14,0 0-12,0 0-13,0 0-10,0 0-15,0 0-9,0 0-14,0 0-10,0 0-6,0 0-6,0 0 4,0 0-8,6-6 0,-6 6-1,10 3-1,-5-1 3,1-2-4,0-2-1,3 4 5,4-4-14,-4 0-1,0 1-10,4 1-8,-5-4 1,5 3-3,-2-1-12,-1 2 2,0-3-4,2 2-4,-3 1-1,4-1-10,-5 1 4,2 0-2,1 0-3,-1 1-2,0-2-1,-4 2-3,6-1 5,-5 0-9,2 0 8,-2 0-11,0 0 1,-2 0 0,2 1-2,-2-1-2,-5 0-7,13 0-12,-8 0-18,-5 0-19,9 0-19,-9 0-23,7 3-26,-7-3-23,5 0-28,-5 0-20,3 1-25,-3-1-23,0 0-136,0 0-406,0 0 180</inkml:trace>
          <inkml:trace contextRef="#ctx0" brushRef="#br0" timeOffset="135693.9394">10647 4080 130,'-10'0'147,"-1"0"-3,-1 0-8,1 0 5,-1 0-12,0 4-2,-1-2-3,0 1-7,1 3-8,-3 0-7,4 4 1,-2 1-10,-2 2-1,1 5-7,5 1-8,-7 0-10,5 2-3,-1 9-5,0-2-6,2 2-4,3 0-4,1 4-6,-4-3-1,6 2-5,0-2-2,0 0-1,1 0-7,0 2-3,3-10-1,0 1 0,0 3-4,0-2 0,2-4-3,0 0 1,1 2-7,2-1 3,-3 3-2,3-6 1,-1-2-8,1 0-10,-1-4-20,1-1-14,1-1-21,2 0-27,1-4-40,-1 2-30,4-3-171,-1-2-360,8-4 159</inkml:trace>
          <inkml:trace contextRef="#ctx0" brushRef="#br0" timeOffset="134800.4134">11067 4487 19,'-5'-2'204,"5"2"-10,-3-4-12,3 4-16,-2-3-9,2 3-16,0 0-17,0 0-4,0 0-5,0 0-3,0 0-3,-4 13 0,1-8 0,2 1-1,0 4-3,1-3-4,0 6-2,-3-3-2,3 5-5,0 1 0,-1-4-2,1 3-3,-1 3-3,-2-4-8,3 3-4,-3-5-4,3 3-9,-1 1-4,-1-1-3,2 0-5,0-3-4,-2 1-3,1 0-4,1 0-4,0-4-2,1-1-1,-2 2-4,1-2-2,0-2-3,1 3-3,-2-1-2,2-1 0,1-1-7,-2 0 2,0 1-1,0-4-8,0-3-9,0 9-31,3-7-19,-3-2-30,2 4-23,-2-4-30,0 0-38,8 4-28,-8-4-58,7-8-152,-7 8-452,8-8 200</inkml:trace>
          <inkml:trace contextRef="#ctx0" brushRef="#br0" timeOffset="135240.1267">11372 4380 20,'-1'6'188,"1"-6"-9,-2 5-9,2 0-9,0 1-5,0 1-8,0-1-5,0 1-2,0 1-8,0-2-3,2 2-5,-2 2-3,0-1-6,0 6-3,0-3-5,0 0-9,1-1-9,-1 3-1,0-1-9,0 3-7,0-1 1,0-3-10,0 5-4,0-4-6,0 8-6,-1-6-4,-1 0-3,4-3-5,-2 3 0,-2-2-8,0 1-3,2 2 1,-1-3-4,-3 1-5,4-2 0,0 2-3,-3-2-6,3-1-16,-3-3-15,1 0-22,2-2-20,0 1-29,-3-1-31,3-1-19,0-5-23,0 4-40,0-4-180,0 0-419,-9 3 185</inkml:trace>
        </inkml:traceGroup>
        <inkml:traceGroup>
          <inkml:annotationXML>
            <emma:emma xmlns:emma="http://www.w3.org/2003/04/emma" version="1.0">
              <emma:interpretation id="{3E560BB2-C238-49D7-AA74-D59D70A055EC}" emma:medium="tactile" emma:mode="ink">
                <msink:context xmlns:msink="http://schemas.microsoft.com/ink/2010/main" type="inkWord" rotatedBoundingBox="14621,5142 14814,5132 14855,5928 14662,5938"/>
              </emma:interpretation>
            </emma:emma>
          </inkml:annotationXML>
          <inkml:trace contextRef="#ctx0" brushRef="#br0" timeOffset="136281.3233">11947 4084 87,'0'0'191,"0"0"-6,0 0-15,0 0-15,-5 2-12,5-2-15,0 0-8,0 0-10,0 0-7,5 9 2,0-6-3,-1 4 0,2-1-4,0 2 1,1 1-10,3 3 2,0 2-4,-1-1-3,4 1-6,2 4-3,-4 0 0,2 1-10,-1 0-1,-1 0-1,0 2-12,4 6-1,-5-5-2,3 5-3,-4 3 2,1 5-10,-3 0 0,-4 2-1,-3-2 0,0 1-3,0-3-7,0-8-2,0-2-1,-1-1-1,1-1-2,0-2-4,-4-4-1,4 1 0,-4-1-1,3 3-1,-3-4-1,0-2-4,2-1 5,-1 2-4,-3-5-3,3 0-19,-2-1-24,0-2-33,-1-3-56,2 3-53,-1-4-47,-3 2-220,8-3-483,-9-9 213</inkml:trace>
        </inkml:traceGroup>
      </inkml:traceGroup>
    </inkml:traceGroup>
    <inkml:traceGroup>
      <inkml:annotationXML>
        <emma:emma xmlns:emma="http://www.w3.org/2003/04/emma" version="1.0">
          <emma:interpretation id="{06E54FAF-D75C-407B-9883-3C98F18370E3}" emma:medium="tactile" emma:mode="ink">
            <msink:context xmlns:msink="http://schemas.microsoft.com/ink/2010/main" type="paragraph" rotatedBoundingBox="5116,7262 19221,5709 19455,7833 5350,9387" alignmentLevel="3"/>
          </emma:interpretation>
        </emma:emma>
      </inkml:annotationXML>
      <inkml:traceGroup>
        <inkml:annotationXML>
          <emma:emma xmlns:emma="http://www.w3.org/2003/04/emma" version="1.0">
            <emma:interpretation id="{5B8B1B68-3B46-4687-9BF0-14E43C64E67B}" emma:medium="tactile" emma:mode="ink">
              <msink:context xmlns:msink="http://schemas.microsoft.com/ink/2010/main" type="line" rotatedBoundingBox="5116,7262 19221,5709 19455,7833 5350,9387"/>
            </emma:interpretation>
          </emma:emma>
        </inkml:annotationXML>
        <inkml:traceGroup>
          <inkml:annotationXML>
            <emma:emma xmlns:emma="http://www.w3.org/2003/04/emma" version="1.0">
              <emma:interpretation id="{7EB0A90C-6D7B-4169-B831-E61DCF26E8FA}" emma:medium="tactile" emma:mode="ink">
                <msink:context xmlns:msink="http://schemas.microsoft.com/ink/2010/main" type="inkWord" rotatedBoundingBox="5015,7624 9136,6619 9645,8708 5524,9713"/>
              </emma:interpretation>
            </emma:emma>
          </inkml:annotationXML>
          <inkml:trace contextRef="#ctx0" brushRef="#br0" timeOffset="59572.0392">3054 7522 22,'13'5'67,"-5"0"-7,3-3 10,-2 3 6,1 0 3,-1-4 22,-1 3 4,-2-1 7,2 0 17,2-3 6,-1 4 12,-1-4 3,2 2 4,0-2 0,0 0 1,3-2-2,-3-2-1,2-2-3,0 2 1,-3-3-10,5-1-7,-5 0-1,0-1-7,-2-1 2,2-2-1,-3 2 9,1-3-6,-4 1-6,0-3 4,-3 3-2,-3-3-4,0-1-4,-1 1-3,-5-2-9,0 4-2,-1-1-2,-5 0-6,1 3-4,-2-2-9,-1 4 1,0 3-10,0 2-2,-2 2-6,-1-1-5,3 6 1,-2 1-10,-2 1 3,2 4-7,-4 8 5,7-4-3,-1 3-6,-1 9 1,6-4-3,2 0-3,2 1-2,4 2-6,0 1-4,6-1 2,0 0-7,5-1 0,7 6-1,3-3-4,5-4 0,3 0-1,2-3-1,1-4-4,1-2-7,-1-1 4,1-6-11,1-2-37,-5-2-23,-7-1-34,11-2-12,-3-2-11,-1-1 10,5-4-10,-3-4-50,0-1-59,-3-2-56,3-4-59,-2-1-54,-3-6-213,0-3-661,1 0 294</inkml:trace>
          <inkml:trace contextRef="#ctx0" brushRef="#br0" timeOffset="60258.5288">3633 6765 5,'-8'-5'329,"0"4"-18,2 1-16,-2-1-12,8 1-6,-7 7-1,4-1 5,0 4 7,3 8-13,0 3-4,4 10 5,-2 6-8,1 0-8,1 3-8,-4 8-10,0 10-17,4 1-16,-8-17-17,4 5-18,0 10-11,-3 1-22,2-15-15,-3-1-7,3 1-20,-3-3-7,4-4-8,-1-3-9,-1 4-6,0-5-10,0-9-4,-1 0-10,3-3-17,-2-6-16,0-1-19,1-3-15,-1-3-10,1-1-22,-3 1-15,1-4-25,3-3-18,-9-2-9,9 2-14,-10-13-8,6 3-5,-2-10-6,2-1 2,0-8 17,-1-6-6,4 1 12,1-4 10,1 4 17,5 1 7,-1-1 17,3 6 2,-2-5 8,1 11 6,-1-2 8,4 3 12,-3 5 14,2-2 14,-1 6 12,0 0 3,1 5 10,-1 0 23,-3 1-4,3 4 16,-2 2 3,1 0 4,-2 2 9,3 2 10,1 2-5,-4 1 7,-2 3 3,6 1-8,-5 1 0,3 0-4,0 7-8,1-2-1,2 3-8,-4 1-6,4-3 2,-1 4-7,1-6 1,1 2-3,0 1-10,2-2 0,0-1-3,1-4-2,1-1 10,0-1-13,2-1-3,-6-3-1,1-2 1,1-1-1,0 0 3,-2-6-4,1 0-5,1-4 2,-1 4-4,-2-6 6,0-1-4,-1-1-2,-3-1 3,1 1-2,-1-3 1,1 0-5,-3 0 3,-2 2 3,-2-1 13,3 2 15,-2 1 9,-2 4 10,2 0 11,-1-1 2,0 2-2,0 5-4,0 0-7,0 0-3,0 0-3,0 0 0,0 0-2,-4 21 1,4-6-3,2-2-3,0 1-4,1 6-5,0-5 2,-1 0-8,3 5-1,-1-7-2,4 0 1,-4 2-4,5-2-5,-5 2-2,4-7-3,1 2 4,-4-4-8,4 3-22,-3-3-37,1-2-35,-1-1-47,4-1-35,3-1-36,-1-2 6,-1-2-32,7-3-73,-6-2-58,5-1-40,-6-1-289,5 1-748,2-7 331</inkml:trace>
          <inkml:trace contextRef="#ctx0" brushRef="#br0" timeOffset="60846.5096">4352 7500 17,'6'2'193,"-6"-2"10,0 0-8,2 9-2,-2-4 0,0 4 10,1-1 2,-1-1 3,0 6-4,0-2-8,2 1-10,0-2 11,-1 5-22,-1-7-1,2 2-8,-1-1 9,0-5-18,0 4-3,-1-2-12,1-2-2,-1-4 0,4 5 10,-2-2-3,-2-3-3,0 0-6,0 0-9,0 0-7,6-14-5,-2 5-6,-2-2-3,5-5-2,-5-4-4,4-1-8,-1 0-10,2 0-7,1-1-9,-2 0-6,-2-2-6,5 3-5,-3-1-10,1 1-3,2 5-5,-5 1-6,6-3-7,2 2-6,-5 7-33,1-6-34,1 5-31,0 2-18,3 0-40,1 2-22,-5 1-17,2 1-9,2 2-12,-2 2-27,-1 0-13,1 6-4,-3-2 14,2 3 9,-1 1 19,-2 1 15,1 0 13,-3 4 23,0-5 18,0 5 22,-1-1 38,2 2 37,-4 0 22,2 0 28,-2 2 21,0-4 18,3 7 15,0-6 16,-2 3 17,0 4 22,3-5 14,0 4 23,-1-7 16,-1 3 12,1-3 20,-3 1 6,2-1 7,0-1-1,-1-1 1,-2-2-6,2 0 1,0-2-10,-2-1-1,0 1-12,3-2-9,-3-4-7,2 6-20,-2-6-7,0 0-19,0 0-10,11-6-11,-5-4-16,-1 5-4,0-9-9,4 1-6,0-6-8,2 2-11,-1 0-4,0 0-7,1 1-1,0 0-3,1 3-12,-2 3-3,0 1 1,5-2-5,-3 6-2,-2 1-6,1 3-3,2 1 4,-1 3-2,1-1 3,1 6-3,2 1-1,-2 3 4,0-2-7,1 7 3,-2-3-4,-3 3 1,0-1-2,-2 3-1,-1-1 3,0 0-7,-1 1 2,-3-1-5,3-5-21,-3 4-29,1-2-28,-3-1-45,0-2-57,2-1-74,-3 1-89,0-2-99,4-1-111,-4-3-359,0-6-991,0 5 440</inkml:trace>
          <inkml:trace contextRef="#ctx0" brushRef="#br0" timeOffset="61475.4116">6112 7295 124,'-3'-3'321,"-3"-5"1,2 2-4,1-1-9,-1 3-13,-4-6-7,0 3-8,0-1-2,-1-1-9,-2 4-10,-2-4-12,-2-1-18,-3 4-13,0 3-11,-1-5-12,0 4 4,-2 3-17,2-4-17,0 8-16,3-2-14,-1-2-11,6 2-19,-1 1-10,7 1-5,-3 0-12,2 6-12,2 4-3,2-1-9,2 2-3,3 5-1,0-2-7,4 5-4,2-1-4,-1 0-2,3 1 2,0-1-6,1-1-1,-2-1 0,2-2-2,1 3 0,-1-4 1,-4-2 1,1 0 0,-3-4 3,0 0 3,0-1 10,-2 0 8,-4 0 9,0 0-3,-2 1 1,-2-1-6,-3 2-1,-2 0-11,-2-4-26,-3 3 0,-3 0 0,0-5-1,0 2-6,-1-2 7,2-4-8,4 1 2,-5-2-2,3-2-3,4 1-4,0-1-19,0-2-22,1-2-17,5 1-38,0-2-35,2-5-42,2 5-42,4-5-25,2 1-22,0-3-24,4 3-27,3 1-17,6-1-17,0 2-6,0 0-17,0 1-208,0 0-626,7-3 276</inkml:trace>
          <inkml:trace contextRef="#ctx0" brushRef="#br0" timeOffset="61879.4213">6121 7456 39,'13'-1'137,"-3"1"19,-4-3 16,3 2 23,-2 1 18,-4-1 20,-3 1 4,9-2 7,-6 1-9,-3 1 7,10 0-3,-10 0-4,3-6-11,-3 6-15,0 0-23,0 0-10,6 7-21,-6-3 8,0 4-4,1 0-2,1 5 0,0 3-8,1-1-13,-2 3-2,2 1-7,2 2-8,1-3-8,-1 2-7,3-3-12,1 2-7,-2-5 0,3-4-12,-2 1-7,5-4 2,-3 0-15,7-1-4,-2-3-2,7-5-7,-3-2-3,0 0-5,6-7-2,-10 1-6,13-2 2,-13-1-4,2-1-1,-4-3-4,0 3 0,-3-5 0,0-2-2,-1 4-2,-3 1 1,0 3-3,1 1-3,-6-2 3,3 2 3,-2 5-1,-2 0 14,4 4 9,-4-5 4,1 4-3,-1 4-3,2-4-3,-2 4 0,0 0 1,-2 17 2,1-9 1,1 1-1,0 7-1,-3-1-1,3 1 0,3 3 0,-3-4-4,3 0-1,-2 5-5,4-6 1,-2 2-7,6 1 1,-3-5-3,3 2-5,0-2 2,-3-4-14,3 1-34,-1-3-46,1 0-59,2 0-69,0-6-43,0 2-39,-2-2-58,1-2-52,2 1-46,-3-6-299,3 3-809,2-2 357</inkml:trace>
          <inkml:trace contextRef="#ctx0" brushRef="#br0" timeOffset="59197.5816">2581 7350 7,'-1'-3'299,"1"3"8,0 0-15,-2-6-12,2 6-22,0 0-24,0 0-24,0 0-19,0 0-11,0 0-23,5-7-17,-5 7-14,0 0-9,0 0-10,13 8 0,-8-3-8,3 1-2,-3-3-11,3 10 3,-3-4-2,3 5-7,-3-4 10,0 5-25,0 1 2,1-5-7,-5 2-3,3 0-6,-4 2 1,0 0-1,2-2-6,-4 1 0,2-2-1,-2 1 2,-1-4-1,-1 3-8,0-2 0,0 1-1,0-1-8,-1-5-1,-1 2 2,0 0-4,1-1 10,1-5 2,0 1 7,0 0-7,4-2 7,0 0-7,-10-5-5,7-2 7,2-5-11,1-2-5,2-5-5,0-3-3,-1 1 2,6-1-2,-1-9-1,1 10-6,-1 0 3,3-4 6,-1 7-6,0-3 3,5 0 7,-5 0 3,5-1-4,-3 6-2,1-2-6,2 2 5,-4 5-5,-1 1 0,2 1-1,-1 3-3,1 0-2,-1-1-2,1 4-6,2 1 8,1-2-2,-4 4-1,4 4-8,0 2-33,-6 0-33,2 0-33,0 0-32,2 5-24,-2-2-25,-1 3-31,1-1-25,-1 1-34,1 0-9,1 5-9,-2-4-5,-4 1-178,0-1-515,2 1 228</inkml:trace>
          <inkml:trace contextRef="#ctx0" brushRef="#br0" timeOffset="34276.9681">5100 6105 53,'0'-6'294,"2"3"3,-4-7 0,2 1-3,0 3-11,0-4-19,0 2-13,0-5-9,-2 1-11,-3 0-12,2 4-12,-2-4-12,-3 1-18,0 0-15,0 1-10,0 1-10,-2 1-11,0 2-15,-2 2-10,1 0-7,-1 4-11,1-3-9,1 1-7,2 1-7,-3 1-9,6 1-8,-2 1-6,2 2-8,1 1-2,2-1-2,0 5-5,2-2-1,2 3 0,2-1-7,0 4-1,2-3 1,3 2-7,4 3 6,-2 1-1,1-1-2,2 0 0,0-2 3,1 2 0,-3-3-3,-1 4 6,-2-7 0,-2 1 1,2-1 7,-5-1 5,0-2 10,-3 4 10,-1-1 3,-1 1-1,-1-2 6,-4 7-10,-2-6-30,-2 3 0,-4 2-4,0-1 3,-4 0-6,-1-3 0,0 2 0,-3-6-4,7 0 3,-2-3 1,2 0-6,2-2 2,2-1-1,1-1 0,-3-2-3,4 0-3,1-1 0,5-2-2,-2-5-3,2 1-1,3-1-7,2-2-26,0-2-20,5-4-26,1 2-32,2-1-32,2-1-24,2 3-27,0 1-31,1 1-35,3 4-29,-2-1-39,1 0-16,2 2-206,-4 3-599,-3 2 265</inkml:trace>
          <inkml:trace contextRef="#ctx0" brushRef="#br0" timeOffset="34699.3532">5221 6087 146,'5'-5'246,"-2"3"10,-3 2 6,0 0-1,6-3-11,-6 3-13,3-6-15,-3 6-14,1-2-20,-1 2-12,0 0-11,0 0-16,0 0-5,9 8 1,-9-1-5,4 5 3,-4 2 5,3-1-1,2-1-18,-1 4-7,-1-1-9,3 4 5,2-9-19,-2 3-9,1 1-10,4-2 0,0 0-8,2-4-2,0 2-2,-2-7-5,2 0-2,0-2-2,-1-2-6,2-3-5,1-1-3,1-4-3,1 0-2,-5-4-8,1 4 0,-6-4-3,6-4 2,-7-4-2,2 5 3,-4-5 3,5 4 1,-9 3 6,0-2 3,0 1 9,1 3-1,-1-3 7,-1 6 4,1 1 0,-3 0 2,3 2-7,0 1-4,0 5-7,0-10-7,0 10-5,0 0-4,0 0-2,0 0-5,0 0 1,3 21-1,1-6-4,-3-1-5,3-1 3,-1 3-2,2-1-3,2 3 0,1 1-1,-1-2-3,0-3-1,-1-2-4,2 1 2,4 3-2,0-1-6,-3-4-38,1-5-40,0 4-31,1-4-62,2-3-54,-2 2-39,-1-2-49,2-2-56,1-2-44,-4 1-307,0-3-782,3 0 346</inkml:trace>
          <inkml:trace contextRef="#ctx0" brushRef="#br0" timeOffset="35201.8982">5875 6067 138,'0'0'279,"0"0"2,-3 19-1,2-9 0,0-2-5,0 2 6,-3 5-25,2-5-6,2 3-3,-4 1-8,3-1-16,0-1-14,1-1-17,0 0-18,0 0-14,0-2-16,0-2-8,1-1-21,0 2-10,3-3-2,0 1-22,1-1-5,0-4 2,5 0-16,1-1-9,1-1-5,1-4-7,-2 3 1,5-5-10,-1-1 9,-4 2-16,4-8-1,-5 3-5,-4 1-11,6 2-5,-1-7-2,-3 0 10,0 5-3,-2-1-6,-3 6 5,3-2 3,-4 1-4,2 2 2,-4 1-4,0 3 4,0 0-8,0 0 5,0 0-4,3 11 1,-2-4-1,-1-1 5,0 3-1,2 0 1,0-1-1,2 0 3,0-3-4,4 4 7,-3-2-6,5-2 4,-1-1-4,2 0 11,3-4-13,-4 0 5,6-3 0,-4 2-9,5-3 7,0-2 2,-2-1-4,2-1 1,-2 2-4,-3-3-3,0 3 6,-2-5-2,-1 4 0,0 1 6,-1-1-7,-2 3-3,1 0 2,-3 1-4,0 2 8,3-3-6,-7 4 4,0 0 2,9 10-4,-9-4 3,5 3-3,-4 2 2,3 0 8,-2 4-12,2-3 2,0 3 2,3-1-2,0 3 2,1-4-4,1 5-3,1-2-1,0-1-10,5-1-55,2 0-41,0-1-17,8 0-55,-3-3-47,5 4-43,2-7-89,-2-1-277,0-2-693,0-2 307</inkml:trace>
        </inkml:traceGroup>
        <inkml:traceGroup>
          <inkml:annotationXML>
            <emma:emma xmlns:emma="http://www.w3.org/2003/04/emma" version="1.0">
              <emma:interpretation id="{7D166489-736B-4E37-A734-370B2C3CD213}" emma:medium="tactile" emma:mode="ink">
                <msink:context xmlns:msink="http://schemas.microsoft.com/ink/2010/main" type="inkWord" rotatedBoundingBox="9424,6872 14391,6325 14616,8366 9649,8913"/>
              </emma:interpretation>
            </emma:emma>
          </inkml:annotationXML>
          <inkml:trace contextRef="#ctx0" brushRef="#br0" timeOffset="35600.8644">6896 6260 178,'0'0'284,"0"0"-6,0 0-15,0 0-6,0 0-12,0 0 4,0 0-18,0 0-6,0 0-10,0 0 12,-18-5-6,18 5-2,0 0-9,0 0-13,0 0-14,-4-3-13,4 3-15,0 0-12,0 0-10,0 0-1,0 0 3,21 0-2,-10 0-7,-1-1 2,12 1-7,-2-2-9,7 2-8,1-4-6,-1 2-11,3-2-8,-3-1-9,-7 4-5,7 1-8,-7 0-6,-2-4-2,0 4-7,-5-1-4,-1 0-7,0 2 0,-4-2-8,0 1-5,-2-3-4,1 6-23,-7-3-43,7-3-32,-7 3-43,6 0-46,-6 0-37,3-3-45,-3 3-53,0 0-59,0 0-66,0-8-236,0 8-723,0 0 320</inkml:trace>
          <inkml:trace contextRef="#ctx0" brushRef="#br0" timeOffset="35931.7677">7113 6008 59,'0'0'275,"0"0"-4,0 0-4,0 0 4,0 0-19,-5-1-9,5 1-3,0 0-8,0 0 5,0 0 23,0 0-4,0 0 5,-2 12 1,2-8 0,0 5-4,-1-1 0,1 5-15,0 1-4,-1 1-3,1 1-14,-2 9-10,-1 0-15,1-1-18,0 4-15,-1-4-16,-1 1-15,2-2-14,-1 2-13,1-1-11,-1-1-4,3 1-11,0-2-10,0 0-5,4-2-24,-2-4-43,0-2-56,0 0-72,5-3-75,-3 0-83,1-2-88,4-1-98,-5-5-405,4-1-951,-4-2 420</inkml:trace>
          <inkml:trace contextRef="#ctx0" brushRef="#br0" timeOffset="43315.9398">6998 6297 225,'0'0'220,"-6"-4"-4,6 4-9,-5-5-8,5 5-8,-8-2-2,8 2-3,-3-4-6,3 4-3,-4-3-5,4 3-5,0 0-2,-5-2-1,5 2-3,0-5-4,0 5 0,0 0 0,0 0-10,-6-2 8,6 2-14,0 0-6,0 0-8,0 0-6,2-9-8,-2 9-6,0 0-9,5-2 3,1 0 3,-1 0 10,5-1 1,0 3 5,1-3-3,5 0 2,-2 3-2,1-3-7,6 0 0,0 2-2,-2 0-5,8 2-5,0-1-7,-1 1 0,1 2-13,-6 0-7,-3 0-5,4-1-7,4 2-3,-6 1-8,-2-1-2,-1-2-4,1 3-5,-7 0-4,3-2-2,-3 0-3,1 1-5,-6-2-1,5 2-3,-6-1-2,-1-1-3,4 0-1,-3 0-19,-5-2-7,8 6 4,-6-6-6,-2 0-16,4 2-31,-4-2-22,0 0-32,0 0-35,0 0-56,0 0-40,0 0-32,0 0-37,-23-2-32,11-1-33,0 3-14,-6-2-288,-2 2-739,1 2 327</inkml:trace>
          <inkml:trace contextRef="#ctx0" brushRef="#br0" timeOffset="43664.4851">6998 6439 161,'0'0'274,"-3"0"11,3 0-1,-6 1 3,6-1-2,0 0 5,0 0-4,0 0-12,0 0-5,0 0-10,0 0-7,0 0-14,0 0-13,0 0-6,0 0-14,0 0-4,0 0-4,0 0-1,0 0-7,15 5-6,-9-2-7,8-1-9,-5-1-6,4 4-14,-4-1-12,4-2-5,-3 2-7,6 0-6,-5 1-8,6-3-8,-1 3-12,-1-2 1,4 1-14,-1 0-2,-3-1-6,3-1-8,1 0-5,-2 0-9,2-1 0,-3 0-2,-2 1-8,4-1-5,2 2-1,-5-1-3,2 1-7,-4-3-1,-1 3 0,-1-3-4,0 0-1,-4 2-17,1-4-32,-3 4-33,3-2-46,-4 1-51,-4-1-53,9 0-55,-9 0-56,0 0-61,8 2-63,-6-1-66,-2-1-268,6 2-851,-6-2 377</inkml:trace>
          <inkml:trace contextRef="#ctx0" brushRef="#br0" timeOffset="44152.0633">7889 6144 16,'-2'-14'292,"2"2"3,-3-1 3,0 0-1,0-2-3,0 3-12,0 0-9,-5-1-9,5 1-12,-6 0-4,2 3-23,-2-2-19,2 4-2,0-2-12,-2 0-14,-2 7-17,1-6-6,1 5-17,0 2-7,1-1-14,-1 4-16,9-2-5,-10 2-16,6 2-9,1 3-2,2 0-10,2 0-8,-1 1 3,4 4-6,2 1-1,1 4-3,3-2 0,0 2-4,2 3-4,-1-4-2,2 1-1,-4-1-1,0 3-7,1-3 5,-2 3 2,1-1-1,-3-7 2,-2 4 4,3-2 2,-4 0 3,0 0 2,-3 1 3,0-2 0,0 3 4,-3-5 4,-1 3 2,-2-1 0,-1 0-3,-2-1-4,0 1-7,-5 1-2,1-2-3,-5 0-7,3-3 1,-2-1-7,1-1-1,0 0-1,4-1-4,0-1-3,0-2-3,3 2-4,0-7-14,0 0-20,1 3-29,5-4-32,-3-2-31,3 1-40,-1-1-36,4-1-28,0 0-25,2 1-36,0-5-32,5 5-34,3-5-34,0 3-25,3-4-205,2 2-661,4-1 294</inkml:trace>
          <inkml:trace contextRef="#ctx0" brushRef="#br0" timeOffset="44644.2645">8076 6163 22,'0'-6'250,"0"-2"16,0-2 8,2 4 0,-2 0-8,0 0 3,0-1-4,0 3-3,1-4 14,-2 4-22,2-1-4,-1 5-13,-1-6-24,1 6-15,0 0-22,0 0-15,0 0-3,0 0-3,0 0 3,-2 25 2,2-8 1,0-2 1,2 9-7,-2-5-4,3 2-6,-3 1-7,4-1-9,1-1-8,3-3-11,-4-1-10,2-4-8,2 1-8,1-4-10,-2 2-5,3-3-6,3 0-5,-3-4-6,2 1-4,0-4-6,1-1-2,0-1-5,1-4 0,-1 1-4,2-4-4,-1 1-3,-3-5-3,3-1-3,-6 3-3,0-3 3,1-1-3,0-2 2,-2-1-9,1-5 5,-2 2-1,-3 8-3,2-4 1,-1-3-1,-2 4 1,0-5-1,-1 8-2,0 0 0,-1 7 9,0-4 2,1 3 0,-1 1 3,0 5-4,0 0-1,-3-5-5,3 5 3,0 0-3,-4 13 9,1-1-3,2 0 1,1 4 1,0-2 6,-3 0-3,2 7 1,0-5 4,0-2-6,1 1 3,0 1-9,0-2-1,2-1 5,-1-1-3,3 1-4,-1-3-5,2 3-1,-1-5-9,3 1-28,2-3-31,-3-2-44,0-2-50,5 1-48,-1-2-54,1-2-31,-1-3-32,3 3-34,-4-1-34,0-3-31,1-1-5,-2-2-295,1 0-779,0-3 345</inkml:trace>
          <inkml:trace contextRef="#ctx0" brushRef="#br0" timeOffset="45177.6845">8612 6124 151,'2'-3'212,"-2"3"5,0 0 5,0 0 9,0 0 1,0 0 1,0 0 0,-6 18 19,3-5-7,1-5-7,1 6 7,-2-1-3,-1 1-8,2 1 3,-2-2-9,2 3-9,0-1-15,2-1-11,-4-2-14,2 0-14,0-3-15,4-1-19,-2 0-7,1 1-14,0-3-11,3 0-6,-3-2-12,2-2-8,-3-2-5,6 3-11,-6-3-2,13-4-9,-7-1 0,4-1-11,-2-2 5,0-1-7,2-2-5,3-4-2,-5 2-6,3-4-2,-2-2 3,4 1-9,-5 6-2,-1-8-4,0 9-1,0-5-2,-2 5 0,-1 4 2,0 1-3,0 0-2,-2 5 1,-2 1-3,5-1 4,-5 1 5,4 8-5,-4-1-3,2 1 4,-2 1 4,1 7 0,2-5-2,-2 2-1,0 2 1,0-5 5,2 5-3,1-5 3,-4-2-1,4 2-3,0-2 1,-2-1-5,2-1-4,3 0 11,-5-1-4,5-4 1,-3 2-1,3-3 2,3 0-3,-1-3-1,3 0 0,1 0 0,4-3-2,1-4 0,0 0 2,-2 2-1,4-5-1,-5 2-6,2-1 5,-3 5-2,1-4 1,-4 3 2,-2 1-1,-1 6-4,-3-6 3,1 3-1,-2 6-3,-4-2 5,7 0 3,-7 0-3,4 10 1,-4-3 1,0-2 0,0 6-2,0-5 3,0 4-2,0 2-1,0 0-1,-2-2 1,4 2-1,-2-5 1,2 1-2,0 0-17,2-2-28,-1 0-36,1-1-46,-1 1-35,3-3-30,0 0-20,0-1-26,3-2-62,1 0-68,4-2-57,-2 0-232,-3-2-715,4-2 317</inkml:trace>
          <inkml:trace contextRef="#ctx0" brushRef="#br0" timeOffset="45407.2936">9285 6243 233,'0'0'291,"0"0"-1,0 0 0,-19 6-7,19-6-3,0 0-1,0 0 0,0 0 2,0 0-7,23 0-12,-9-4-8,6 2-16,1-1-19,5 1-5,0-3-22,-5-1-14,4 0-19,2 1-15,-7 1-9,-1-1-18,6-2-12,-7 2-8,2 1-10,-2-2-10,-1 2-9,0-2-7,-4 3-11,-3-1-21,4-1-38,-8 2-41,4-2-40,-3 1-44,0-2-37,-3 3-41,0-1-51,0-1-54,-2 1-43,-2-4-284,0 1-696,0 1 308</inkml:trace>
          <inkml:trace contextRef="#ctx0" brushRef="#br0" timeOffset="45653.9528">9514 5943 155,'-4'-2'326,"-1"0"9,5 2 6,-6-4 5,6 4 14,-5-1-11,5 1-13,0 0-15,-9 6-3,9 0 6,-4 5 4,1 3 0,-3-2-12,3 1-11,-3 10-13,1-1-14,-1 12-25,1-4-13,2-4-27,1 3-18,-4-4-19,4-2-20,2 2-7,-3 1-25,2-3-10,1-3-15,-3 1-19,6-6-46,-3 0-44,0-3-49,0 0-69,0 1-76,4-3-77,-3 1-74,0-5-90,3-3-98,-2 1-318,-2-4-933,0 0 412</inkml:trace>
          <inkml:trace contextRef="#ctx0" brushRef="#br0" timeOffset="46750.4845">9902 5937 132,'0'0'295,"0"0"12,0 0 16,0 0 18,16 4 14,-6-4 6,0 0-2,12-1-6,-4 0-12,8-4-15,4 4-15,1-4-14,0 1-26,-1 0-20,0 2-26,-4-3-21,3 1-21,-3 4-18,0-1-16,-8 1-14,3 1-18,0-1-15,-1 3-30,-1-2-48,-1 2-47,0 1-58,1-2-63,-3 2-58,2 0-45,-3 0-55,2 2-49,0-3-44,1 0-314,-1 0-769,4 0 340</inkml:trace>
          <inkml:trace contextRef="#ctx0" brushRef="#br0" timeOffset="46513.8955">10054 5750 233,'4'0'339,"-4"0"7,2-4 0,-2 4 1,0 0-16,0 0-16,0 0-16,0 0-19,0 0-12,0 0-8,5 8 6,-5 1 2,0 1-5,-2 2-8,1 5-1,-1-1-14,0 4-5,-3 5-16,1-2-12,0-4-12,0 3-17,-1 3-13,2-6-13,-3 2-10,2 0-12,1 0-10,-2-2-13,2-5-10,2 1-9,-2-4-12,1-2 1,2-1-24,-2-2 4,2-1-10,-1 1 5,1-6-10,0 4 2,0-4-5,0 0-7,0 0-4,4-17 3,1 2-6,0 2-3,1-8-5,0-3-3,4-7 0,-2-1-4,5-3-5,-1-1-6,8-5-12,-6 2-13,9-16-4,-5 2-3,-1 14-2,-1-1-1,-2 0 10,2 4 1,-1 5 2,-1 1-2,-1 10 4,-4 2 0,0 6 4,-1 1-11,0 2 12,-3 3 6,1 5 4,-1-2-4,-5 3-3,11 10 7,-6 1 3,1 9-1,-3 2 0,2 9 6,-1 5 3,-1 3 6,-3-3 6,3 4 5,-6 1 0,3 0 4,0-4 3,0 5-1,0-1-3,0-3 0,0 0-3,3-4-3,-6 5 2,6-2-4,1 0-2,-2-3-1,-2-3-4,4-7-2,-1 0 0,-1-9-14,1-3-30,1 1-34,-3 0-38,0-6-40,1 1-42,-2-4-39,1 0-47,-1-4-53,0 0-65,0 0-67,0 0-423,-14-17-955,6 4 422</inkml:trace>
          <inkml:trace contextRef="#ctx0" brushRef="#br0" timeOffset="47226.644">11032 5613 204,'-2'-7'327,"-3"-5"5,-1 3-4,0-2-10,-2-1-10,0 1-13,-2 4-10,0-2-8,0-1-10,0 2-14,-2-1-11,-1 3-12,3-3-9,-6 2-11,5 2-11,-3-1-11,4 3-18,0 1-8,0 1-14,-1-2-11,4 3-13,0 3-14,-1-2-8,2 0-11,-1 3-10,1-2-6,-1 2-7,2 1-9,0 1-5,1 2-5,1 0-4,-2 1-2,2 2-22,-2 3-1,0 2 3,4 2 8,-2 6 5,-1 2 3,-1 3 2,2-2 4,-2 4 1,3 0 7,1-4 4,-1 4 1,-2 0 1,-1-4-7,3 4 6,0-6-4,-2 6 3,0 0-10,0-7 0,-2 8 0,3-7-8,-2-3 10,1 1-8,1-3-2,1 1-5,0-6-4,2 4-7,0-5 1,0 1-2,2-1-5,-2 2 0,2-5 2,1 0-3,1 1-6,1-2 4,-2-4-8,3 3 2,0-5 0,2 4-14,3-4-17,1-1-31,0 0-32,0-4-41,0-1-33,7-1-51,-1-3-34,2-2-46,7-3-42,-9 5-43,1-6-46,4-4-40,-5 5-291,9-5-814,-4 1 360</inkml:trace>
          <inkml:trace contextRef="#ctx0" brushRef="#br0" timeOffset="47470.4089">11155 5940 227,'-3'-5'336,"3"5"-1,-3-5 3,3 5 16,0 0-2,0 0 1,0 0-5,-13 9-11,13-4-9,-4 3 3,0-1-9,2 5-12,-4 1-12,1 1-19,0 1-22,2 0-16,-2 1-23,-1 2-22,3 2-21,2-4-18,-4-3-15,3 0-18,0 0-9,1-5-12,1 1-25,0-3-37,1 2-46,1-2-54,0-4-68,3 3-76,1-5-63,-6 0-63,12-6-60,-2 1-61,-4 1-362,2-4-879,-1-1 390</inkml:trace>
          <inkml:trace contextRef="#ctx0" brushRef="#br0" timeOffset="47642.1608">11197 5866 35,'-3'-8'340,"1"-1"-6,-1-1-3,3 0 3,0-1 12,-2 1 0,4 2-3,-2-5-26,0 6-28,3-4-32,-1 1-22,2 1-26,-1 0-20,0 3-22,2 0-16,0 0-22,-1 2-42,2-1-74,1 2-57,-1 0-62,-1 2-77,2 1-79,-1 0-72,-6 0-254,11 1-636,-4 2 282</inkml:trace>
          <inkml:trace contextRef="#ctx0" brushRef="#br0" timeOffset="48207.028">11486 5508 100,'3'-5'323,"0"-2"-13,2-2 0,3-1-1,-6 3-6,6-3 9,1 0-30,-1 4-17,4 0-14,-2-4-18,2 5-19,2 2-8,-5 0-20,7-1-7,-5 2-23,1-1-19,0 3-3,0 0-12,0 5-14,-3-3-11,3 0-8,-2 3-8,-2 1-7,1 4-6,-5-4 2,1 0-6,1 4 4,-3 1-5,1 1 1,-4 2 0,4-3 3,-4 5-1,-2-1-4,2-1 0,-2 2-5,2-3 0,-4 6 0,1 4-1,-1-8-2,2 1 0,-3 3-4,1-1 5,1 3-10,-3-1-6,4 0 0,0-2 0,0-2-5,-1 5 0,0 1 1,1-1-1,1-3 1,1-2 0,-3 2-1,6 3-2,-2 1-3,-2-7 1,2 7-1,-1-3-3,2 1 1,0 2-4,-1-1 2,0 0-5,-1 0 2,0-5-6,-1-4 3,1 4-2,-1-1 2,1 0-5,-2-3-1,0 3 3,-3 1 2,2-2-2,-1-3 9,-2 0 4,1 0 0,-2 0 11,0 0 1,0 0 9,-4-2 2,1-4 3,-3-1 2,4 3 7,-4-1-5,1-3-4,-1-3-13,1 4 7,-6-3-3,6 0-11,-5-2 2,-1-2-4,2 1-10,-1-1-3,1-2-4,4 0-7,-1 1-26,2-2-20,-1-2-48,1 3-48,-1 0-46,3 0-62,2-1-50,-2 2-57,6 1-73,-3 1-91,6 2-381,-7 0-967,7 0 428</inkml:trace>
          <inkml:trace contextRef="#ctx0" brushRef="#br0" timeOffset="62367.2715">6963 7522 218,'-2'4'268,"-1"3"3,0 0 16,1 5 9,-1-3 8,3 0 6,-4 1-4,4-2-18,-2 1-9,2-2-18,0 2-10,0 1-12,2-4-25,-2 1-14,4 1-17,-3-2-14,3-3-11,0 3-13,1-5-17,1 1-12,0-2-11,7-2-8,-6 0-10,5-4-10,-2 3-5,7-6-15,-1-2 0,-1 1-8,1-2-5,-1 1-3,1-3-5,-3 3-7,3-1-3,-7 2 2,4 1-9,-5 2-1,0 1-5,-2 1 2,1 2-1,-2 0-4,-1 3 1,-4 0-1,5 9 1,-1-4-3,-4 2 4,2 0-2,-2 2 0,2-1 2,-4 1 1,2 1-2,2-2 0,-2 5-1,1-7 3,4 0 3,-4 3-1,2-6-3,3 1 0,2-1 1,-2-1-6,2-4 1,7 2 2,-5-3-2,3-1-1,3 1 2,0-6-5,1 0-4,-2 1 3,1-2 2,0 4-4,0-4-3,0 1 6,2 0-2,-6 2 1,1 1-2,1 0 2,2 1 0,0 4 24,3 1 7,-6 1-1,3 4-2,0 0 0,-3 2 3,2 3 6,-2 1-2,-2 3 0,3 0-1,-5 1-1,4 1 2,2 0-5,-3 1-1,1-4-4,1-1-1,-1 1-6,0-1-5,0 0-2,-4-3-26,3 0-62,-3-2-68,-3-1-88,3 0-88,-2-3-106,-1 0-121,-6-3-274,0 0-888,0 0 393</inkml:trace>
        </inkml:traceGroup>
        <inkml:traceGroup>
          <inkml:annotationXML>
            <emma:emma xmlns:emma="http://www.w3.org/2003/04/emma" version="1.0">
              <emma:interpretation id="{DE937326-92DE-4117-BC70-9197A293BF9E}" emma:medium="tactile" emma:mode="ink">
                <msink:context xmlns:msink="http://schemas.microsoft.com/ink/2010/main" type="inkWord" rotatedBoundingBox="17696,6676 19308,6498 19428,7587 17816,7764"/>
              </emma:interpretation>
            </emma:emma>
          </inkml:annotationXML>
          <inkml:trace contextRef="#ctx0" brushRef="#br0" timeOffset="106197.873">16148 6196 160,'0'0'313,"0"0"-3,0 0 1,-7 16 12,7-7 0,-5-1 3,1 6-15,-1-2-5,0 9-8,1-4-14,0 3-7,-1 2-6,0-2-10,0 0-16,-1 1-16,5-5-16,-3-2-15,4 0-16,-4 0-16,4-2-19,-4-2-14,3 1-12,-1-5-12,0 1-10,2-4-10,0 1-7,0-4-6,0 0-6,2 5-10,-2-5-8,0 0-4,7-14-12,-7 5 5,4 1-11,-2-8-13,4 1-8,-3-6-9,4-3-12,0-1-5,1-6-8,2-5-2,0 8-4,-3 4 2,5-9 4,-1 1 0,0 4 5,0-1 1,-3 11 2,3-1 2,0 3 1,-3 4 0,2 3 1,-5 0 1,1 6 1,4-1-1,-5 3 4,-5 1 0,13 5 2,-8-2 2,2 8 2,1 8 4,-3-6 9,0 7 5,1 0 3,-3 11 4,1-8 2,-1 2 0,-3 0-2,0-1 0,2 1-3,-2-1-2,0 2-3,-2-3 2,4 4 0,-4-2-6,-1-2-3,3-1 2,-4-1-9,4-4-31,-1-2-44,-1-2-46,4 2-53,-1-9-66,-2 4-55,1-2-60,0-4-69,1 1-367,-1-5-856,0 0 380</inkml:trace>
          <inkml:trace contextRef="#ctx0" brushRef="#br0" timeOffset="106536.7957">16532 5502 11,'-5'-11'343,"-2"1"-8,5 4 2,-1 0 2,2 1 8,-2 0-38,2 0-27,1 5-23,0 0-14,0 0 4,5 15 9,0-3-2,4 9 1,2 7-3,1 3-8,-1 2 0,1 4-6,-1-3-11,0 4-9,5-3-14,-4 6-9,1-3-20,-3 1-14,3 2-13,-3 1-8,0-3-11,-2 2-4,0 5-23,-3-6-3,-2 1-12,-1-2-11,-4 0-3,-4-2-3,0 0-9,-6-3-3,2-4-16,6-6-1,-9 8-12,5-10-24,0-2-37,-2-2-34,2-3-41,2-2-38,-2-1-48,3-4-52,1 0-50,-2-1-42,3-2-51,-1-4-59,0 0-60,4-1-259,0 0-828,-5-8 367</inkml:trace>
          <inkml:trace contextRef="#ctx0" brushRef="#br0" timeOffset="105458.0813">15120 6049 56,'-14'-11'295,"2"1"3,6-1 8,-2 2 11,0-3-12,4 6-7,0-4-16,0 4-20,1-3-9,1 3-13,1 2-11,1-4-2,1 1-12,4 1 0,3 0-17,0-2-6,6 2-10,3 1-8,0 3-12,10-2-1,1 6-9,1 0-6,2-2-1,4 1-18,2-1-13,-2 4-9,13 3-9,-12-4-6,2-1-13,-3 2-6,0 5-6,0-3-5,-1 0-7,-2 2-7,-2-1-6,1 0-15,-4-1-44,-1 0-52,-8 1-49,2-5-53,-2 2-59,0-4-46,-6 5-56,1-4-60,-4 1-63,2-2-244,-1 0-758,-4-3 336</inkml:trace>
          <inkml:trace contextRef="#ctx0" brushRef="#br0" timeOffset="105165.3056">15355 6017 172,'0'0'306,"-1"-4"9,1 4 1,0 0 6,0 0-4,0 0 1,6-9-1,-6 9-6,3-3-9,-3 3-2,0 0-9,0 0-6,0 0-3,8 7-7,-6-2-8,1 1-11,1 4-12,0 2-12,1 1-16,-2 7-6,2 2-17,-2 0-10,2 9-15,-5 2-15,1-2-13,0 5-13,-2-3-29,-2 1 9,0-1-11,0 1 6,-2 1-24,-1-2-13,0 1-6,2-9 0,-1-2-9,0-2-9,0-1 0,4-4-3,-3 1 0,2-6-10,-1 1-9,1-5-37,2 1-23,-1-2-55,2-1-29,-1-2-44,0-3-56,0 0-54,0 0-52,0 0-42,2-22-56,2 9-62,-3-7-378,1 1-941,0-5 416</inkml:trace>
          <inkml:trace contextRef="#ctx0" brushRef="#br0" timeOffset="105758.0159">16026 5806 187,'0'0'350,"-3"-4"3,3 4-2,-3-2 7,3 2-10,-7-3-12,7 3-18,0 0-5,-12 9-8,6 1-5,-3 1 0,1 1-11,-5 5-6,1 3-6,-3 6-12,-1 0 0,-2 3-18,4-1-16,-1 6-8,1 2-2,5 1-36,-4-4-14,7 2-21,0-2-7,-1 3-8,3 0-20,3-3-13,1 3-4,1-5-18,1 2-9,2-4 3,0-2-12,3 2-7,-2-6-10,1-2-13,2-2-46,-3-6-33,3 1-41,-1-2-41,1-2-49,-1-1-48,2-2-54,-1-6-60,2 0-64,-2-1-62,1-2-72,1-2-284,0-8-890,-1 2 394</inkml:trace>
        </inkml:traceGroup>
      </inkml:traceGroup>
    </inkml:traceGroup>
  </inkml:traceGroup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09:15.9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06EBBD39-A079-42BC-A718-2C8B2FED82D8}" emma:medium="tactile" emma:mode="ink">
          <msink:context xmlns:msink="http://schemas.microsoft.com/ink/2010/main" type="inkDrawing" rotatedBoundingBox="19469,9828 20046,5758 20612,5838 20036,9908" semanticType="verticalRange" shapeName="Other">
            <msink:sourceLink direction="with" ref="{81E3D75A-E9BA-4C6C-B468-03DC05B06AF7}"/>
          </msink:context>
        </emma:interpretation>
      </emma:emma>
    </inkml:annotationXML>
    <inkml:trace contextRef="#ctx0" brushRef="#br0">246-2636 195,'0'0'270,"1"-5"0,-1 5 1,4-7-2,-4 7 4,1-3-14,-1-2-4,0 5-3,4-10-7,-5 6-8,3-2-3,-2 1-15,3 2-2,-3-6-13,0 3-14,-3-1-13,6 0-14,-3-1-17,-3-1-11,3-1-7,-2 1-10,-2 0-13,0-2-10,0 3-10,-2-4-11,-1 3-7,-2 0-3,-3 2-13,1 1-2,-1 0-4,-4 3-10,-3 1 0,-3 4-3,6 1-7,-10 0-2,7 6-2,-2-2-1,3 4-3,-5 8-2,7-4-6,-2 7 3,-3 3-3,8 6 1,-4 2-1,5 3-1,-2 8 1,9-2-1,-3 1-1,3 19-1,2-18 4,6 1-8,0 14 4,1-15 3,3 0-5,1 2 3,8 8-7,-7-12 3,5-4 3,-2 1-5,1-1 2,0-4 1,1 3 2,-1-4-3,-1 8-2,-1-10 3,-2 5-3,-2-5 2,0 3-1,-4-2 6,-1-8-8,-2 1 3,-2-2 0,2 8 4,-3-6-1,-1-2 0,-2-1-3,-2-4 2,-2 2-2,0 0 1,0-1 3,-1-2-6,-1-3 5,3-3-3,0-1 4,-2-1-3,1 0 7,0-3-7,0 1-2,3-3 0,-3 0 7,7 0-4,-2-2-3,1-2 1,4 0-5,-8 4 4,8-4-1,0 0-4,0 0 0,-4-7 0,4 7-1,0 0-3,9-11 4,-2 2 1,-2 5-2,5 2-1,-3-3 2,1 2 2,-2 1-1,5-1-1,-3 3 3,-2 3-3,3-1-1,0 2 4,-1 5 2,-3-3 4,-1 3-1,1 4-2,1 2 6,-4 4 5,-1 4 2,-2 2 4,1 6 8,-2 4 5,-4 2 12,1-2 4,1 4 3,-2 2 2,-2 1 0,0 3 1,-1-3 0,-3 15 2,2-12-4,-2 11-5,0 2 1,-2 0-2,3 3-3,-5-5-10,3 2-2,0 0-6,-1 0 2,-3 0-4,2-3-1,4 3-3,-2-13-1,-2 11-6,-4-1 3,1 9-12,-4-11 4,0 2-5,1 0 1,-1 1-5,5-17 3,-2 14-1,-2 3 3,-1-5 0,4 2-3,2-14 0,1 0-1,1 3-3,-6 13-3,5-12-9,5 0-15,-2 1-21,1-7 7,2 1 4,1-1 4,4-2 3,3-12 0,1 1 6,0-1 1,1-1 2,4-3 4,2-6 0,-1 2 4,8-3-3,-1 3 3,-2-6 1,7-2 5,0-2 1,2 0-2,6-3 1,0-4-3,1-2-7,-1 0-36,2-4-3,-3-5 6,1 0 9,1-2 3,-3-2 5,3-3-7,-4-6-14,1 6-19,-2-4-27,4-3-31,-6-1-31,-2 1-36,-2 4-44,-2 3-69,2-9-90,-3 0-313,2 1-776,-8 4 344</inkml:trace>
  </inkml:traceGroup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39:55.7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9 5 101,'0'0'102,"0"0"-8,0 0-2,-6-5-7,6 5-8,0 0-2,0 0 0,0 0-5,0 0 2,0 0-7,-4 0-8,4 0 2,0 0-1,0 0 1,0 0-1,0 0-2,0 0 5,0 0-6,0 0 1,0 12-2,0-12 1,0 0-1,4 9 7,-4-5-7,0 0 0,0 2 0,0 0-1,0 0-7,0-1-2,0 1 3,0 0 1,4 3-5,-3-2 2,-1 2-3,1 0 0,2-2-2,-3 0 0,4 3 2,1 1-4,-5-5-4,4 4 2,0-3-2,0 6 2,0-2 1,0-3 2,2 4 1,0-3 1,0 1-3,0 1-1,-1-1-4,3-2 2,0 3-2,-2-1-1,3-1-3,-2 1-1,0-1 0,1-1 0,0-1-5,0 3 0,2-3-3,-3 6-1,2-6-2,0 2 2,0 1-1,0 1-3,0-5 0,2 3-2,-2 1-1,1-1 0,-2-1 1,1 2-2,3-3-1,-2-1-2,-1 2 0,0-1-1,0-2-2,-2 1 2,0 1 0,3-1-1,-4 0 1,-2-4 0,1 0-2,1 1 1,-3 0-1,3-1 2,-4 4-1,2-6 5,0 4-4,-4-4 2,7 3 1,-7-3 0,6 0 3,-6 0-1,5 2-6,-5-2 2,0 0 4,5 1-4,-5-1-3,0 0 2,7 0-1,-7 0-2,0 0-1,0 0 0,5 3-1,-5-3 3,0 0-5,0 0 0,0 0 1,0 0-1,0 0 0,0 0 2,0 0 1,0 0-5,0 0 2,5 1-1,-5-1-5,0 0-5,0 0-8,0 0-10,0 0-8,0 0-30,0 0-28,0 0-23,0 0-40,0 0-44,0 0-50,0 0-162,0 0-448,0 0 198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09:50.6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1FDFD416-52FF-40E8-B2AF-AD2769A8D9C8}" emma:medium="tactile" emma:mode="ink">
          <msink:context xmlns:msink="http://schemas.microsoft.com/ink/2010/main" type="writingRegion" rotatedBoundingBox="11220,7560 19694,5908 19989,7424 11516,9075"/>
        </emma:interpretation>
      </emma:emma>
    </inkml:annotationXML>
    <inkml:traceGroup>
      <inkml:annotationXML>
        <emma:emma xmlns:emma="http://www.w3.org/2003/04/emma" version="1.0">
          <emma:interpretation id="{D249A9B3-80D8-4D3C-A2E6-95B1788D1BA0}" emma:medium="tactile" emma:mode="ink">
            <msink:context xmlns:msink="http://schemas.microsoft.com/ink/2010/main" type="paragraph" rotatedBoundingBox="11220,7560 19694,5908 19989,7424 11516,907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7C840AD-E728-457C-A89C-8C1D1EA17331}" emma:medium="tactile" emma:mode="ink">
              <msink:context xmlns:msink="http://schemas.microsoft.com/ink/2010/main" type="line" rotatedBoundingBox="11220,7560 19694,5908 19989,7424 11516,9075"/>
            </emma:interpretation>
          </emma:emma>
        </inkml:annotationXML>
        <inkml:traceGroup>
          <inkml:annotationXML>
            <emma:emma xmlns:emma="http://www.w3.org/2003/04/emma" version="1.0">
              <emma:interpretation id="{20395339-8BA2-4CAE-9946-EB8788883573}" emma:medium="tactile" emma:mode="ink">
                <msink:context xmlns:msink="http://schemas.microsoft.com/ink/2010/main" type="inkWord" rotatedBoundingBox="11468,8863 11680,8085 12048,8186 11836,8964"/>
              </emma:interpretation>
            </emma:emma>
          </inkml:annotationXML>
          <inkml:trace contextRef="#ctx0" brushRef="#br0">9027 7327 137,'0'0'187,"0"0"-3,0 0-5,0 0-5,0 0-8,0 0-5,0 0-13,0 0-1,0 0-6,0 0-9,0 0-7,0 0-8,0 0-4,0 0-5,0 0-12,0 0-5,0 0-8,0 0-5,0 0-3,0 0-8,0 0-3,0 0-5,0 0 0,7-2-6,-7 2-1,0 0 1,8 3-2,-8-3 2,0 0 2,9-1 3,-9 1-2,9-8-2,-7 4-7,6-6 1,-1 2-8,0-3-3,1-1-3,-1-1-6,-1 1 2,0-4-8,4-4 2,-2 4-6,-2 1-1,-1 3 1,-1-3-1,0 2-3,-2 0 7,1 0-11,0 5-1,-2-1 3,-1 2 1,1 1 1,1 1 0,-2-1-3,2 3 0,-2 3 0,0 0-1,0 0-3,0 0 0,-6 14-1,3-1 6,-1 2-6,-1 4 2,1 2 4,-1 4-11,0-1 3,-4 6-1,6-5 5,-2 9-7,0-4 12,2-5-5,0 8 3,0-9 0,-3 11 0,5-12-3,-1 2 0,1 6 1,-4-10-3,4 1 3,1 0-2,-2-1 3,0-1-3,0-4 0,2-1 0,-2 1 0,2-1-2,0 1-3,0-4 1,0 1 3,-1-3-4,1 2 2,-4-4 12,4 1-16,0 0 8,0-3-4,-2 1-3,0-1 3,-2-3 1,3 5-5,-5-4-1,2 2 5,-2-3 11,-1 3-12,-4-4-6,1 2 4,-1 0-5,-2-3 4,1 0-7,-4-2 4,0 2 5,3-2 0,-1 0 2,-2-3-5,-2 1 0,6 2 5,1-1-7,-1-1-4,1 0 10,3 3-1,-1-3 0,2 1 1,1-3-3,4 2 5,-1 0-2,3 3-6,-7-5 2,2 2 3,5 3-1,0 0-4,-3-3 5,3 3-1,0 0 0,8-9 0,-8 9-2,15 0-2,-9 0 4,4-1-4,3 1 3,-2 1-1,0-1 5,5 3 1,-1-3 1,3 0-6,-2 0 8,1 2-2,0-2 0,0 4-1,-3-2-1,-1-1 5,1-1-13,3 2 6,-2-1-1,0 1 0,-1-2-17,1 0-30,-3 0-29,0 0-38,1 0-42,-2 0-64,4-3-65,-7 3-273,2-2-604,-3 2 267</inkml:trace>
        </inkml:traceGroup>
        <inkml:traceGroup>
          <inkml:annotationXML>
            <emma:emma xmlns:emma="http://www.w3.org/2003/04/emma" version="1.0">
              <emma:interpretation id="{60225183-3081-4FCB-91E7-366BD0262D71}" emma:medium="tactile" emma:mode="ink">
                <msink:context xmlns:msink="http://schemas.microsoft.com/ink/2010/main" type="inkWord" rotatedBoundingBox="14943,6834 15319,6761 15402,7190 15027,7263"/>
              </emma:interpretation>
            </emma:emma>
          </inkml:annotationXML>
          <inkml:trace contextRef="#ctx0" brushRef="#br0" timeOffset="-4561.0684">12388 5952 102,'0'0'139,"0"0"-4,0 0-7,0 0 0,0 0-3,0-6-4,0 6 0,0 0-3,0 0-2,0 0-9,0 0-8,-5-3-1,5 3-7,0 0-6,0 0-11,0 0 0,0 0-4,0 0-8,0 0-4,0 0-2,0 0-5,0 0-5,0 0-7,0 0 2,0 0-5,0 0-1,0 0 2,-2 15 2,2-10 0,-2 2 0,2-3 0,0 2 1,-2 3 1,0-3-4,2 0 3,-1 3-3,-3-2-5,4-2 3,-2 6-1,0-4 1,-2 1-8,3-2 3,-3 2-5,2 1-2,1 1 3,-1-3-7,-3 1 0,4-2-1,-1 0-3,2 0-2,-3-2 0,3 1 0,0-5 6,-2 6-10,2-6-1,-2 3 0,2-3-1,0 0 6,0 5-4,0-5 2,0 0 1,-2 5 3,2-5 4,0 0 2,0 0-2,0 0-2,0 0-1,4-13 0,-2 7-3,1-1 0,-1-2-1,2 1-3,0-4-3,-1 0 6,1-1-7,1 4 0,-1-6-1,3-1-4,-1-2 4,3 3 1,0-4-3,1-2-1,-4 9 1,5-5 0,-5 5 0,3-5 2,-1 5-4,1-4 2,-1 2-1,-1 3-2,-1 0 2,3 0 0,-3 0-5,1 2 4,-1-2 3,-1 5-3,2-2 0,0 0-3,-4 4 2,2-3 11,-2 2-10,2 2 0,-2-3-2,3 3 1,-1-2-2,-3 3 3,2-3-3,0 1-1,-4 4 2,8-3 2,-8 3 1,7-1-1,-3 0-2,-4 1 1,7 0 0,-7 0-1,10 5 2,-5-2 0,1-2 1,-3 4-3,2 0 3,-2 0-3,2 3 4,-1-1-1,0-1-4,1 2 5,-2 0-3,1-2-1,-1 4 4,0 1 2,0-2-3,-1 3 4,-1 0 3,2-3-6,-3 2 4,3 0-2,-2 0 6,-1 3-2,-1-3 5,1 1 2,-3 0 3,3 2-5,-3-5 4,1 5-2,1-6-3,-1 1 1,0 3 0,0-3-3,0 3 1,-1-6-2,1 7-1,-1-7-2,-1 2-1,3 2 1,0 0-1,0-5-2,1 1 3,-2 1-6,2 1 6,-1-4 0,1 2-4,0 0 0,-3-2 2,3 2-3,0 0 1,-4-3-5,4-3 5,0 5-1,0-5-1,-2 6-10,2-6-12,1 6-13,-1-6-22,0 0-20,1 4-18,-1-4-21,0 0-22,0 0-23,-4 4-26,4-4-37,0 0-206,0 0-464,0 0 205</inkml:trace>
        </inkml:traceGroup>
        <inkml:traceGroup>
          <inkml:annotationXML>
            <emma:emma xmlns:emma="http://www.w3.org/2003/04/emma" version="1.0">
              <emma:interpretation id="{DCA1FB37-E60A-41ED-A702-D8DCACAEBC63}" emma:medium="tactile" emma:mode="ink">
                <msink:context xmlns:msink="http://schemas.microsoft.com/ink/2010/main" type="inkWord" rotatedBoundingBox="19569,7228 19937,7156 19989,7424 19621,7496"/>
              </emma:interpretation>
            </emma:emma>
          </inkml:annotationXML>
          <inkml:trace contextRef="#ctx0" brushRef="#br0" timeOffset="-36083.6815">16929 6330 292,'-4'8'311,"4"-2"9,0 3 21,1-3 22,2 0 23,1 3-4,4-4-8,1-3-10,4 3-21,0-1-13,3-2-26,0-2-24,2 0-22,-1 0-23,3-5-24,-5 5-15,6 0-23,-3-1-20,-1 0-20,-3 3-12,3-3-28,-6 0-44,0 1-61,1-2-62,-2 0-95,1 2-76,-2-1-92,3 0-100,-3-1-353,-2 0-855,1 2 377</inkml:trace>
          <inkml:trace contextRef="#ctx0" brushRef="#br0" timeOffset="-36283.0153">16973 6193 157,'0'-2'338,"0"2"1,4-6 3,-1 6 8,1-6-15,1 1-9,1 0-22,0 2-20,5-3-13,-2 4-20,2-1-8,3-1-18,0-1-20,4-2-17,-1 5-19,2-2-17,-4 2-10,7-4-15,-4 0-15,-2 1-13,1 1-9,-6 1-12,0 1-8,-2 2-39,-3 0-38,1-1-55,-1-1-54,-2 2-48,-4 0-50,0 0-52,0 0-50,3 5-34,-3-5-273,-9 7-674,1-3 299</inkml:trace>
        </inkml:traceGroup>
      </inkml:traceGroup>
    </inkml:traceGroup>
  </inkml:traceGroup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08:31.7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8B127AEC-2736-439D-B8A2-D00AB06E2086}" emma:medium="tactile" emma:mode="ink">
          <msink:context xmlns:msink="http://schemas.microsoft.com/ink/2010/main" type="writingRegion" rotatedBoundingBox="1183,9533 18830,8884 19037,14510 1390,15159"/>
        </emma:interpretation>
      </emma:emma>
    </inkml:annotationXML>
    <inkml:traceGroup>
      <inkml:annotationXML>
        <emma:emma xmlns:emma="http://www.w3.org/2003/04/emma" version="1.0">
          <emma:interpretation id="{047DFD30-E0DD-4C77-BC38-3C471C9313FD}" emma:medium="tactile" emma:mode="ink">
            <msink:context xmlns:msink="http://schemas.microsoft.com/ink/2010/main" type="paragraph" rotatedBoundingBox="1170,9879 14974,8933 15082,10512 1278,1145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5DF5082-C003-42AE-B7A9-5FA8598B0D93}" emma:medium="tactile" emma:mode="ink">
              <msink:context xmlns:msink="http://schemas.microsoft.com/ink/2010/main" type="inkBullet" rotatedBoundingBox="1170,9879 2084,9816 2158,10895 1244,10958"/>
            </emma:interpretation>
          </emma:emma>
        </inkml:annotationXML>
        <inkml:trace contextRef="#ctx0" brushRef="#br0">-1109 8794 30,'0'0'261,"0"0"5,0 0-2,0 0-4,0 0-7,0 0-5,0 0-6,0 0-8,0 0-3,0 0-9,0 0-2,0 0-3,0 0-7,0 0-7,0 0-2,0 0-3,0 0-5,0 0-11,-12 9-9,12-9-11,-5 6-10,2-3-11,-2 4-3,2-1-11,-4 3-3,-2 3-9,-4 5-11,-2 10-2,-3 0-2,-1 0-6,0 6-4,-6 16 1,0 0-3,-1 3-2,5-1 2,3-14-2,-3 14-5,4-9-2,3 0-8,4-1-9,-4 0 4,6 1 1,1-1-5,1 0-3,2-3-6,3 0-2,3-5-6,1 1-2,2-4-6,3-5-1,0-6-3,6 1-5,1-3 0,1-2-3,2-5 0,7 4-7,5-9-1,1-3 2,0-2-1,1-2-6,2-6 3,-4-3 3,1 0-9,-2-3 0,-5-2 1,0 0 2,-10 1-3,2 1 1,-6-1 3,-1 1 6,-1 1-6,-4-1 0,-3-2-2,-2 2 5,-1-4 2,-6 5 0,1 0 3,-5-2 0,-4-3-12,-2 5 0,-1 2-1,-12 1 3,6 2 0,-1 1-2,6 6 3,-5 2-4,3 2-8,-4 0-2,7 0 4,3 6-3,4-2 0,-5 4-6,7-2-10,-2-2-19,4 4-26,2 3-30,2-2-25,-3 2-32,5 0-35,3-3-35,3 5-25,2-4-37,1 4-16,2-1-38,4 1-41,4-5-32,0 1-52,7-1-254,0 0-772,4-5 343</inkml:trace>
        <inkml:trace contextRef="#ctx0" brushRef="#br0" timeOffset="424.1796">-558 9782 291,'0'0'327,"0"0"-4,0 0-3,-9-6-7,9 6-7,-11 0-30,6 0-12,5 0-15,-14 3-4,8 2-12,-3-2-14,4 0-10,-4 1-13,2 1-15,0 0-17,0 0-13,3-2-12,0 2-15,3-1-17,-3 5-11,4-8-18,0-1 1,4 9-11,1-9-4,-1 6-5,5-9-4,-2 0-7,3 3-6,3-3-3,-2 1-7,1-2 1,-3 3-6,3-8-2,-3 3-3,-3 2 2,1-2-1,-2 4 3,-1-5 6,0 4 8,-4-3 12,4 1 4,-4 5 11,-1-8 6,1 8 0,-3-4-1,-1 1-1,2-1-2,2 4-8,-11 0-6,3 0-3,2 3-6,-5-3-5,5 1-3,-3 2-4,1-1-2,0 2-6,2-2-3,0 2-6,2-2-2,-1 1-2,2-2-5,3-1-35,-7 3-32,7-3-38,0 0-43,0 0-50,0 5-64,0-5-67,0 0-87,0 0-434,0 0-911,12 0 404</inkml:trace>
      </inkml:traceGroup>
      <inkml:traceGroup>
        <inkml:annotationXML>
          <emma:emma xmlns:emma="http://www.w3.org/2003/04/emma" version="1.0">
            <emma:interpretation id="{CCFC1307-131F-4BA2-B549-4AD1D8A986B2}" emma:medium="tactile" emma:mode="ink">
              <msink:context xmlns:msink="http://schemas.microsoft.com/ink/2010/main" type="line" rotatedBoundingBox="2703,9849 14979,9008 15082,10512 2806,11353">
                <msink:destinationLink direction="with" ref="{65B31623-6A78-4005-9C1E-7CCB5D1D1EE4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16BF19AD-4000-4F24-A4EF-0FFE1EA75A24}" emma:medium="tactile" emma:mode="ink">
                <msink:context xmlns:msink="http://schemas.microsoft.com/ink/2010/main" type="inkWord" rotatedBoundingBox="2709,9947 4911,9796 4976,10754 2775,10905"/>
              </emma:interpretation>
            </emma:emma>
          </inkml:annotationXML>
          <inkml:trace contextRef="#ctx0" brushRef="#br0" timeOffset="1142.106">116 9482 286,'-4'-3'346,"4"3"-7,-9-3-4,9 3-17,-6-2-16,6 2-31,-3-1-21,3 1-20,0 0-25,0 0-25,0 0-16,0 0-12,0 0-5,15 0-6,-3 0-6,1 0-3,4-1-11,1 1-11,5-5 3,3 3-15,0-4-5,1 0-6,-1-2-8,2-2-6,-2 1 4,0-5-14,-7 5-4,-1-3-2,-1-1-10,-2 3-1,-5 2 4,-1-2 3,-1 1 2,-4-2-5,-2 1-2,-2 0-2,-4-2-4,-2-1-3,-2 3 1,-3 0-8,-1 4-4,-7-3 0,-1 5-6,-2 0-3,-4 4 0,0 5 0,-2 3-4,0 2 3,2 2 2,-3 7 0,3 3 2,2 1 3,2 2 4,2 0 0,2 2-2,5 4-2,3-3 0,5 4 3,3-6 3,4-2-8,3 9 5,4-5 0,1-8-5,2 2-1,10-2 0,3 1-5,1-4 2,0-4-5,7-4 2,-2 0-2,3-3-2,4-6 0,-3 0-2,2-2 1,0-2-9,0-1-21,0-2-33,-2-3-47,-3-1-54,-1-2-53,-2-2-50,-3 3-56,-1-2-61,-2-1-62,-8 1-287,0-2-781,3-9 345</inkml:trace>
          <inkml:trace contextRef="#ctx0" brushRef="#br0" timeOffset="1424.71">1062 8822 114,'-3'-2'387,"3"2"-20,0 0-9,-7-1-8,7 1 2,-8 7-5,5 3-5,-3 6-3,2 7-10,-3 6-9,1 6-12,-2 7-9,3 0-17,-3-2-24,3-1-24,-3 4-15,3 0-30,-1 3-16,-1-3-13,3-1-18,0-1-18,3-5-13,2 3-7,-1-1-15,2-7-12,4 0-9,3-9-26,-1 0-32,-3-2-38,8-6-32,-3-1-42,6 1-47,-2-9-44,4 0-44,0-4-29,2-2-34,-2-4-35,7-2-30,3-8-8,0-2-5,-2 3-240,-6-5-670,-4 3 296</inkml:trace>
          <inkml:trace contextRef="#ctx0" brushRef="#br0" timeOffset="1708.9515">1297 9513 1824,'7'-13'-66,"0"1"41,-3-2 46,-3 1 35,0 4 32,-1 4 27,-2-6 23,-2 5 19,0 2 13,-4-4 12,1 2 24,-1-1 5,2 5 3,-3-5 4,2 4 0,1-1-8,1 2-10,-1-1-13,1 2-9,5 1-21,0 0-12,-9 5-12,9 1-11,0 2-1,2-1-8,1 5-3,1 0-9,1 6 1,0-4-4,1 3-2,0 3-3,3 1-2,-4-3-2,-1 2-4,1 1 0,-2-5 1,-1 3 2,-2-1-4,0-4-4,-2 2 2,2 1-7,-2-3-5,-2-1-5,1-1-6,0 0-5,-2-3-3,-4 0-7,3-3-4,0 0-6,-2-3-5,1-1-1,-1 0-14,3-4-23,-3 1-16,-4-3-24,6-2-33,-4-2-31,3 0-39,0-4-33,3 1-49,2-2-22,-2-2-25,4 6-25,0-6-28,1 5-27,7-3-27,0 2-23,1 2-263,0 0-729,3 2 322</inkml:trace>
          <inkml:trace contextRef="#ctx0" brushRef="#br0" timeOffset="2096.0103">1537 9610 115,'28'-6'182,"0"-3"15,-2-3 11,5 0 7,-4 0 2,3-1 2,-3-3-8,0-4-6,3 2 11,-1-2-17,-1-1-6,0 0-2,-3-4 3,1 4-4,-4 3-3,-4-7-10,-3 9-1,-2-1-2,1 2 3,-3-1-7,-2 1-5,-1 0 1,-5 1-4,-2-3-3,5 6-5,-6 0-9,-4-1-2,-1-3-5,-2 6-10,1 0-9,-8 0-8,2 5-7,-9-2-6,1 9-3,-2 0-4,-3 0-3,-4 7-7,3 2 1,-6 0-6,3 7-1,0 2-1,1 0 8,3 0 2,2 5-5,2 1 2,6 0-7,0 4 9,5-4-10,1-4 0,6 1 2,2 3-2,2-2-3,1-2-2,5-2-3,0 0 12,5-1-16,2-2-15,1 0 2,1-4-9,10 2 3,-3-5-5,2-1-1,2-6-6,2 4 2,-1-7-17,0-1 10,1 0-9,1-2 1,0-3 0,0-1-1,0 4-16,-1-4-6,-1-1-38,1 1-41,-10 1-39,7-1-53,-7 3-62,10-5-73,-12 4-74,0 1-87,2-3-92,-7 2-367,-1 0-1010,-1-1 448</inkml:trace>
        </inkml:traceGroup>
        <inkml:traceGroup>
          <inkml:annotationXML>
            <emma:emma xmlns:emma="http://www.w3.org/2003/04/emma" version="1.0">
              <emma:interpretation id="{31C8EBE5-1402-42C8-A93A-84BB75F51501}" emma:medium="tactile" emma:mode="ink">
                <msink:context xmlns:msink="http://schemas.microsoft.com/ink/2010/main" type="inkWord" rotatedBoundingBox="5919,9632 7354,9534 7407,10315 5972,10414"/>
              </emma:interpretation>
            </emma:emma>
          </inkml:annotationXML>
          <inkml:trace contextRef="#ctx0" brushRef="#br0" timeOffset="194992.5862">3272 9051 107,'3'-3'196,"3"-2"-3,2 0-2,3 2-13,2 0-7,-1 0-9,1 0-16,3 0-12,3 1-11,-1 2-9,3-4-13,-1 4-7,-2 0-11,4 0-11,4 0-4,-7 0-4,1 0-14,0 0 0,6 4-7,-6-4-4,2 0-8,-3 2-16,1 4-23,-2-2-25,1-1-22,-2 0-28,-2 2-25,2-1-23,2-4-16,-7 2-28,-1 2-107,1-4-304,-2 0 136</inkml:trace>
          <inkml:trace contextRef="#ctx0" brushRef="#br0" timeOffset="194740.4841">3393 9097 129,'2'-4'159,"1"-2"-5,1 2-1,-1-2-6,4 2-1,-4-3 3,2 3-4,1-4-3,0 2-1,-1-4 0,4 1-5,-1 1-12,1-5-5,0 5-7,-3-5-4,0 4-11,7-7 3,-6 3-11,5-1-4,-2-2-9,0-2-3,-2 2 0,0 1-8,0-6 8,0 0-13,-2 0-7,-3 2-5,0-5-1,2-1-5,-3 3-2,0-3-8,-1 2 1,-2 1-2,2 2 0,-2 4-3,-1 3-4,0-2 0,-1 6 1,1 0-5,-2 2-2,2 2 1,0 4-6,2 1-1,0 0-1,-20 13 9,11 2-10,3 6-1,-3 12 3,1 4-9,2-2 3,-3 5 1,2 2-3,3-2 12,-1 2-13,0-3 0,5-4-4,-4 1 5,2-3-4,1-7 0,1 10 3,0-11 1,0-1-1,3-1-4,-3 0 4,1-1 2,-1-2-3,3-4-1,-3-1 1,3 1-2,-1-1 1,2-3-3,-4 1 1,4-5-9,-3 0-17,-1 0-18,0-5-22,2 3-24,-1 0-13,-2-2-31,1-4-30,0 0-28,0 0-41,0 0-198,0 0-468,-13-9 207</inkml:trace>
          <inkml:trace contextRef="#ctx0" brushRef="#br0" timeOffset="195386.4619">3921 8986 93,'-4'-1'163,"4"1"-6,-11 0-6,4 1 1,-1 3-4,1-2-2,0 2-3,-1 1-6,-1 5-8,1-4-15,0 3-9,2 1-9,-1-1-9,2 2-7,4 2-10,1 0-3,-3-2-6,6-1-4,1 1-3,5 1-6,-4 1-6,4-4 5,4 1-2,-2-3 4,3 4-4,2-5 0,0 2-1,-1-6 0,-1 1-5,2 0 3,-5 0-7,2-3 1,-2 0 0,-2-3 5,-2 3 5,1-1 6,-1-1 0,0-2 10,-3-2-13,4 0 1,-4-3-2,-2 0-3,2-4-5,-1-1-4,-3 1-6,0-1-1,0 0-1,-3-2-5,-1 1-2,2 1-5,-2 1 5,-1-1-4,1 5-4,-4-2 1,2 6-7,0-4 5,0 6-4,0-2-5,-1 4-8,-1-2-15,2 3-14,6 0-18,-14 4-21,11-3-20,-1 4-27,2-3-27,2 4-29,0-6-3,3 9-12,2-4-7,4 0-1,2 0-149,-1-1-376,3-2 167</inkml:trace>
          <inkml:trace contextRef="#ctx0" brushRef="#br0" timeOffset="195690.5387">4272 9039 31,'6'1'145,"-6"-1"-9,4 4 5,1-3 7,-1 2-1,-3 0 4,-1-3-3,4 9-6,-4-7-7,2 2-10,1 3-3,-3 1-15,2-4-3,0 2-4,-2-3-7,4 4-4,-4-1-5,0-3-5,1 1 0,-1 2-6,0-6 1,5 4-3,-3-1 7,-2-3 9,0 0 5,2 4 3,-2-4-1,0 0-3,7-13-7,-3 5-5,-1 2-1,1-7-6,1 3-11,5-9 0,-4 1-4,-1 0-4,3-3-5,-1 2-2,-2 1-7,5 0-2,0 0-7,-6 2 0,4-2-4,0 5-3,1 2-6,-1-3 17,7 3-18,-5 1 1,1-1-3,5 1-6,-3 2-15,3-1-25,0 2-34,0 1-22,3-1-48,-3 5-39,2 2-57,3-4-53,-1 3-210,0-3-537,7 2 237</inkml:trace>
        </inkml:traceGroup>
        <inkml:traceGroup>
          <inkml:annotationXML>
            <emma:emma xmlns:emma="http://www.w3.org/2003/04/emma" version="1.0">
              <emma:interpretation id="{54E748C2-8820-4A19-A82F-81C5BE0FEC89}" emma:medium="tactile" emma:mode="ink">
                <msink:context xmlns:msink="http://schemas.microsoft.com/ink/2010/main" type="inkWord" rotatedBoundingBox="7867,9616 11265,9383 11326,10286 7928,10519"/>
              </emma:interpretation>
            </emma:emma>
          </inkml:annotationXML>
          <inkml:trace contextRef="#ctx0" brushRef="#br0" timeOffset="196315.5853">5320 8882 93,'-4'-6'276,"-1"2"-4,-1 2-10,0-4-14,0 3-17,-1 1-17,-1 3-17,0 0-2,2 3-18,-4 1-13,2-1-7,1 4-16,3 2-9,-2-4-14,2 6-8,-1 0-10,1 3-13,4 1-7,0-1-5,0-2-8,4 2-6,0 3-7,2-3-6,1-1-2,3 0-8,3-1-1,0 1-4,0-5-5,-1 4-5,4-5 2,1 0-5,-2 1-15,2-1-24,-3-4-32,-2-2-37,0 0-41,5-2-45,-2-2-43,-4 0-37,2-7-227,-2 3-520,0-1 231</inkml:trace>
          <inkml:trace contextRef="#ctx0" brushRef="#br0" timeOffset="196534.3829">5444 8647 3,'-2'-13'239,"-1"1"-9,2 0-14,1 3-12,-3-3-14,3 3-12,0 3-12,0-4-15,0 4-16,0 0-13,1 3-8,1-2-16,2 2-8,-4 3-13,0 0-4,11 2-5,-3 1-6,0 3-12,1 0-13,0 5-26,3 3-31,5-1-39,-4 4-36,2-2-40,5 5-40,-2 3-164,0 2-367,-4-4 164</inkml:trace>
          <inkml:trace contextRef="#ctx0" brushRef="#br0" timeOffset="197397.9482">5684 8895 12,'0'-7'212,"3"-2"-6,0 1-14,2-3-14,4 2-11,-3 1-9,2-3-14,0 3-7,4 2-12,-2-2-8,4 0-11,-1 2-6,-2 1-11,0 2-2,2 0-14,-3-3-5,2 3-6,-3 2-6,2-1-5,-6 2-6,1-3-4,-3 2-1,-3 1-3,0 0-6,0 0-6,6 5 3,-6-5-1,-7 8-6,1-2-1,-5 1-3,1 0 0,-2 1-5,-2 3-2,-3 1 2,-1 0 1,2 1 4,-3 0 3,1-2 0,2 0 5,-1 0 3,4 2 0,-2 0-1,7-2-2,-2-2-1,5 3 4,1-1-7,4 2 2,-2 0-4,4 0-2,4-2-1,0 4 4,3-3-5,3 1 1,1 5-1,1-8-5,2 3 0,1-2 1,1 1-4,-2 0 0,4-4-19,-1 3-31,-2-4-36,-1 2-44,3-3-26,0-1-46,0 0-236,-1-3-467,-2 1 207</inkml:trace>
          <inkml:trace contextRef="#ctx0" brushRef="#br0" timeOffset="196839.8863">5748 8999 202,'4'-3'245,"-4"3"-6,0 0-8,6-3-9,-6 3-13,4-1-8,-4 1-19,0 0-12,13 0-11,-7 1-12,-1 2-6,2-3-10,2 3-9,1-1-12,0-1-8,3 3-11,0-3-8,4 3-4,-3-2-12,4-1-5,-1 3-8,-1-1-5,2-1-5,-1-2-4,-6 4-3,8-2-6,-3 4-4,0-6 1,-3 0-2,-3 1-4,2-1-7,0 0-2,-3 0-12,-1-1-12,-1 1-16,1 0-20,-2 0-24,-6 0-29,9-3-33,-9 3-45,6-3-36,-3 0-62,-3 3-146,0 0-455,0 0 202</inkml:trace>
          <inkml:trace contextRef="#ctx0" brushRef="#br0" timeOffset="197938.9089">6232 9207 156,'-5'4'200,"5"-4"8,0 0-1,0 0-13,0 0-9,28-4-13,-13 0 1,5-1-22,-2 2-9,2 0-13,8 0-15,-1-2-14,0 0-10,-8 2-8,2 3-9,0 0-19,0-3-25,0 3-30,-3 0-37,0-3-35,-1 3-36,-1 0-30,1-2-35,-5 2-148,1 0-347,1 0 154</inkml:trace>
          <inkml:trace contextRef="#ctx0" brushRef="#br0" timeOffset="197744.5559">6453 8941 95,'0'-13'242,"1"-4"-7,0 2-4,2-2-13,-1 3-16,0-2-6,0 1-16,2 3-12,-2 0-10,0-1-10,1 5-3,-1 0-9,-1 2-9,2 0-10,-2 0-12,2 3-13,-3 3-6,0 0-7,0 0-5,0 0 0,3 13-4,-3-5 0,0 6-1,-2 3-2,2 4-1,-1 1-3,1-1-5,-4 2-4,3 1-7,-2 3 0,1-2-7,2-1-5,-3 0-1,3-2-2,-1 3-4,1-5-8,0 0 5,0 2-4,0-7-5,0 0-8,0 2-2,0-1-25,0-8-23,0 2-36,-1 5-44,-1-9-50,-2 3-48,4-5-45,-2 3-246,-1-5-555,-2 1 246</inkml:trace>
          <inkml:trace contextRef="#ctx0" brushRef="#br0" timeOffset="198680.9547">6979 9085 96,'20'0'135,"-1"0"-6,11 2-10,-2-2-9,-2 0-9,1 0-12,3 3 2,-5-2-4,-7-1-12,3 0-4,0 2-3,-4-1-5,0 1-11,0-1 6,-2-1-6,-2 0-1,-1 0-3,1 3 3,-1-2-1,-1-2 3,-2 1 7,0 1 5,-4-2 9,4 2 3,-9-1 0,11 0-5,-6 0-1,-5 0-6,8 3-2,-7 0-2,-1-3 3,6 5-5,-5-2-3,1 4-2,1-1-2,-2-1-8,0 5-2,1-4-6,2 4-6,-1-4-1,3 5-2,0-2-3,2-3-1,1 4-1,0-1-3,0-3 7,1 1 6,6-1 11,-1-1 7,-3 1 1,0-6 8,1 0 0,5 0 3,-6 0 0,-1-2 0,2-2 1,-5-1-2,5-2-2,-6-2-1,1 0 3,-3 0-6,2-1 2,-4-5-4,0 4-12,-3-3 1,0-3-2,-1 1-1,-4-3-7,-1-1-9,0 1 16,0 5-22,-3-3-2,-1 1 1,2 5-9,-1 1-7,2 2-13,-4-1-23,0 3-26,1 3-21,-1 0-28,0 2-26,1 2-41,2-1-37,2 2-41,1 2-262,-1-2-562,2 4 249</inkml:trace>
          <inkml:trace contextRef="#ctx0" brushRef="#br0" timeOffset="198218.9259">7098 8748 14,'-3'-7'274,"-1"-1"-4,-1 2-9,1 2-21,0-1-13,2 2-24,-2-1-23,4 4-15,0 0-12,-9 13-3,6-4-5,-2 4-8,2 3-5,-1 3-11,2 6-11,-1-2-4,0 12-9,0-3-8,3 0-8,-2-3-11,0 4-7,2-2-3,2 2-7,0-10-5,-2 9-12,3-8 1,-3-2-5,4 2 1,-2-2-10,0 0-6,-1-2-21,-1-1-28,2-4-33,-1 3-36,-1-5-33,0-1-55,2-6-37,-4 3-254,-1-6-519,3-3 230</inkml:trace>
          <inkml:trace contextRef="#ctx0" brushRef="#br0" timeOffset="199196.9967">8304 8956 256,'-2'-3'259,"2"3"-12,0 0-13,0 0-9,0 0-11,0 0-11,0 12-6,-4-6-8,2 2-11,-2-1-4,-3 3-5,-1 0-14,2-2-11,-4 5 5,4-2-23,-3 1-16,1-2-10,1-1-3,1-1-10,2 2-18,-2-3-6,1 0-1,1-1-4,4-3-9,-6 2-4,1 0-5,3-3-9,2-2 8,-1 5-7,1-5 0,0 0-11,0 0 1,0 0 1,0 0-3,3-17-3,3 8-3,1-5-3,0 3-6,7-8 7,3-5-4,1 2-4,0-3 2,6 1 0,-2-1-1,1 3-5,1-1 7,-1 2-5,0-1 3,-6 6-5,9-2 8,-9 5-5,2 2 2,-3 1-5,2 2 3,-4 1-2,-2 4 1,1 2 3,-6 1-8,-1 2 1,1 3-5,2 5 10,-3 0 0,-3 2-2,0 2 2,0 4-6,-1 1 7,-1 3 0,3-3 2,-4 3-9,0-2 3,-4 1 12,4 1-9,-1-4 5,1 3-8,-2-2-9,2-4-40,-2 3-39,1 0-45,1-2-60,-3-4-67,3 6-66,-3-6-211,-2-2-581,4 0 257</inkml:trace>
        </inkml:traceGroup>
        <inkml:traceGroup>
          <inkml:annotationXML>
            <emma:emma xmlns:emma="http://www.w3.org/2003/04/emma" version="1.0">
              <emma:interpretation id="{ADB89970-712F-4EAF-A020-B9E3EC6AFBD8}" emma:medium="tactile" emma:mode="ink">
                <msink:context xmlns:msink="http://schemas.microsoft.com/ink/2010/main" type="inkWord" rotatedBoundingBox="12728,9162 14979,9008 15082,10512 12831,10666"/>
              </emma:interpretation>
            </emma:emma>
          </inkml:annotationXML>
          <inkml:trace contextRef="#ctx0" brushRef="#br0" timeOffset="241851.5588">10090 8551 28,'0'0'32,"0"0"-2,0 0-5,-2-5-1,2 5 3,0 0-8,0 0 1,0 0 5,0 0-2,-2-5-1,2 5 3,0 0 4,0 0-3,0 0 2,0 0 1,0 0-1,0-6 4,0 6-2,0 0 4,0 0-2,0 0 0,0 0 2,0 0 0,0 0-1,0 0 2,0 0 1,0 0 0,0 0-2,0 0-2,0 0-3,0 0 3,0 0-4,0 0 3,0 0-6,0 0 2,0 0-3,0 0-10,0 0-3,0 0 5,0 0 3,0 0-2,0 0-2,0 0-3,0 0-1,0 0 0,0 0 3,0 0 1,0 0 10,0 0 2,0 0 3,0 0 0,0 0 6,0 0-2,0 0 7,0 0-4,0 0 1,0 0 2,0 0 4,-6 0 1,6 0 0,0 0 0,-2-5-2,2 5-2,0 0 1,0-8-9,0 8 1,2-6-6,2 3-1,-4 3-7,2-7-2,4-2 3,-2 5 0,0-1-2,4-3-2,4 0 0,-3 5-4,3-6-1,-3 4 2,5-1-2,-4-1-1,5 2-4,2 1 3,-1 1 1,1 0 0,3 0 0,-5 2-2,5 0-2,-1 2-2,0-1 3,1 4-2,0-4-3,-1 0 4,1 3-3,-3 3-1,2-4 2,0 4 0,-4-1 0,2 1 0,-2-1 0,-2 4-2,0-6 5,-1 5-2,-2 0 2,0-2 0,-2 3 0,2 2 0,-3-3 1,1 5 0,-2-4 2,-2 4 3,1-2-2,-2 1-4,-1 0 0,-1 3 7,2-1 0,-3-1 3,-2 1 0,1-2-2,0 5-2,-1-6 0,0 5 0,-1-1 0,3-1 0,-3-1 0,1 1 3,0-1-9,0-1 6,1 0-3,1 1-1,-3-1-3,6-2 2,-2 1 2,0-3-3,2 1 2,-1 1 1,2-6-3,0 4 1,2 1 3,0-5-2,3 0 2,1 1-1,-2-2-2,7-1 0,-6-1 0,3-2 0,-3 1-3,3-5-3,-3 0 3,3 2 0,-2-1 0,-2 0 1,1-4-1,-5 2 1,5 4 5,-4-4-1,1 0 0,-2 0 1,-2 1 3,0-1-1,-2 2 0,0 4-1,-4-11 1,0 7-1,4 4 0,-8-3 1,4 0-3,-4 3-1,3 0-4,-3 0 1,0 4-1,0 1-1,-2 1 0,1 1-1,1 2-2,-3 2 1,2 1 0,1-2 0,1 4 1,4 1-3,-4-3-1,3 3 1,0 0 2,3 0-6,1 1 2,1-1 4,2 4-3,1-5 3,-2 4-3,5 1 5,-1-1-4,-1-1 1,4 1-1,-6-1-4,5-1 3,-2 5 0,-2-2 1,4-1 1,-3 1-1,3 0 0,-2-3 0,-3-1 2,0-1-3,1 2 3,-3-2 0,0 2-1,-1-1 2,0-2 2,0 1-2,-1-2 3,0-2 6,-5 2 1,2 0 5,0 1-3,-1-2 2,-1-1 1,-2-2-3,0 4 3,-1-4 7,-2-1-13,0 4 4,-2-7-3,1 7 0,-1-4 0,0-2-5,1 1 3,0 0-4,-4-2 2,3 2-5,3-2 1,-2 1 3,2-3-8,-2 3 5,7-4-1,-3 3-5,2-4 0,1 1-20,1 2-20,4-3-25,-7 0-33,7 0-31,0 0-31,-6 0-30,6 0-24,0 0-36,0 0-129,0 0-410,21-3 181</inkml:trace>
          <inkml:trace contextRef="#ctx0" brushRef="#br0" timeOffset="247649.6026">11279 8880 60,'0'-6'182,"0"3"1,2-4-4,-2 1 5,2-1-7,-2 1 4,-2-1-3,2 2-7,0-1-2,0 0-4,-2 1-9,2-1-7,0 2 4,-3-2-22,3 6-7,-1-6-8,1 6-10,-2-5-8,2 5-10,0 0-8,0 0-13,0 0-3,0 0-10,-11 14 8,9-4-20,2 1-3,0 4 0,-3 5-7,2 0-3,-1 0-2,0 2 8,-1-1-16,0 0 3,-1 0 4,2-3-11,0 3-5,0-6-1,2 1 2,-4-1-1,3-1-2,0-1 0,-1 0 0,2-2 0,-2-3-4,2 4 9,-2-7-10,2 4 1,0-2 1,-1-4-3,1-3 4,0 9-2,0-6 3,0-3 1,0 0-2,0 0 1,0 0-2,0 0 0,-1-17 0,2 5-1,0-2-1,1-1-2,3-6 2,-4 6 1,4-7 0,0-2-2,2 0 0,1-8-5,4 3 1,-6 6 2,7-9 2,-1 6-5,-3 2 1,6-4 0,-5 11 1,3-2-5,-2 5 7,2 0-2,-3 3 1,-1 4 9,2 1-12,-5 0 1,5 3-2,-2 1 3,0 1-3,-1 4 2,0 3-1,1 5 2,-2-3 1,2 4 0,-3 6 0,1 1-1,-2-1 1,0 3 3,0-3-2,-3 4-1,0-5 5,0 2-9,0 1 5,-1 0 0,-1-5-2,0 1 3,0-1 0,0 1-2,-1 1 2,-1-2 7,0-2-10,2 0 2,-2 1-2,2-1 4,-2 0-3,2-1 0,-4-1 1,4-1-2,-1-4-11,1 3-17,0-3-17,0 0-10,0-6-24,0 6-21,0-6-28,-3 3-36,3-3-42,0 0-34,0 0-211,8-17-489,-8 8 217</inkml:trace>
          <inkml:trace contextRef="#ctx0" brushRef="#br0" timeOffset="248167.8161">11634 8154 45,'0'-9'183,"0"1"-4,0 0-4,2 0-14,-1-1-9,2 0-3,-3-2-7,7 3-4,-5-5-4,2 6 1,2-4-5,3 2-4,-1-3-5,1 2-8,1 3-9,1-2-9,1 3-5,-3 0-15,2 2-5,-1 3-6,-1 0-7,-2 2-4,6 0-4,-3 4-6,0 1-6,-4 4 3,3 0-11,4 5 1,-6-3-4,-1 4-1,-1-5-6,-3 6-1,0-1 1,-3 4 1,-2 0 0,2 1 2,-7 1 3,2 0-1,-5-1 4,-3 7 2,5-8 0,-2 1 5,-3-2-5,3 0 5,1-1-3,0-2-5,-1-1 7,3-3 0,2-3-12,-1 2-4,2-3 0,1 0 2,1 2 3,2-4-9,1 0-1,0 0-3,1 0 4,2-2 5,1 1 2,4-1 0,1 2-1,3-6-1,0 0 1,1 0-5,4 0-1,1 0-3,0-3-2,0 2-5,3-1 7,-3-1-7,2 2 4,-3-4-7,-2 5-24,1-3-22,-4 3-27,3-1-36,-2 1-44,-3 0-47,2-2-50,2 4-244,-4-1-532,-1 1 235</inkml:trace>
          <inkml:trace contextRef="#ctx0" brushRef="#br0" timeOffset="252480.5909">10655 8748 92,'-7'-2'176,"4"1"-2,3 1-3,-6-3-2,6 3-11,-5-3-3,5 3-11,0 0-11,0 0-12,0 0-7,-3-6 3,3 6-3,0 0-4,0 0-6,18 6-3,-12-3-8,7 0 3,-4-2-2,4 5-7,0-4-3,2 2-4,3-2-5,2 1-10,-3 0-4,4-1-9,-2-1 7,-2 3-15,4-4-3,-3 0-8,0 0 0,1-3-2,-3 3-7,-3-1-3,5 0-3,-6-1 1,0 2-6,0-2-9,1 1-18,-4 0-19,1-1-28,-3 0-34,-1 1-40,0-2-35,2 3-48,-3-2-208,-2-1-461,-3 3 204</inkml:trace>
          <inkml:trace contextRef="#ctx0" brushRef="#br0" timeOffset="252195.1104">10890 8589 116,'0'0'135,"-4"-4"-2,4 4 2,0 0 0,-5-5-2,5 5-1,-4-2-4,4 2-4,-4-4 3,4 4-1,-2-9-7,-1 8 2,3 1 3,-3-5 0,3 5 1,-2-2 2,2 2-2,-4-5-6,4 5-3,-6-3-11,6 3-5,0 0-5,-6-2-2,6 2-10,-8 2-6,8-2-2,-10 3-6,3 0-5,1 1-7,-2 2-4,0 0-5,0 3-17,-2 2-1,1 0-4,-2 6-3,5-4-1,-6 5 1,-1 0-1,4 2-7,3-2 0,-5 3-1,3 1-1,-1-2 0,4 2-4,-2-1 1,1-1-3,5-1 3,-3 2-1,3-5 0,1 5-3,0-8 5,1 3-5,3 5-2,-3-9 0,5 1-3,-3-1 6,4-3-1,-1-1 2,2 2-3,2-4 1,0-2 0,1-1 15,3-3-9,3-1-1,0-2-6,4-2 2,-4-4 2,2 2-6,6-8 0,-8 3 9,5-7-4,0 3-6,1-5 4,-5-3 1,2 2-8,1-1 0,-6-2 8,-3 4-5,-3-1 4,4-6-4,-7 6 8,2-1 0,-5-2 4,2 0 2,-4 1 0,-1-7 6,-1 8 4,-4-9 2,0 8 3,-3-7-9,-1 1 5,1 6-3,-2-4 2,-1 7 0,1 1-1,-2 3-12,-2-2 10,2 4 0,1 2 3,-1 4-4,0 4-7,-1-1-1,0 2-4,0 4 2,-3 3 4,-2-1-5,2 4 12,-1 5-14,3 1-4,-2 2-1,1 3 2,-3 5-4,7-2-2,-1-1 4,-5 7-6,8-1 3,-3-3 3,2 6-21,0 2 3,3-8-17,4-1-17,-3 3-10,4-2-18,-1 0-11,2-2-21,1 2-19,-3-6-22,3-1-17,7 0-21,-7-1-23,5-3-23,-2-3-24,0-1-199,-3 0-493,4-2 219</inkml:trace>
          <inkml:trace contextRef="#ctx0" brushRef="#br0" timeOffset="252884.9941">11232 8332 129,'0'-5'253,"0"1"-5,-1-2-6,1 6-8,-3-10-9,3 8-12,-5-1-14,5 3-12,-6-3-7,6 3-13,0 0-12,-13 6-5,7-2 9,-3 7-25,3 1-4,-4 3-14,-2 5 1,-3 7-5,3 2-5,-7 2-2,6 2-7,-4 2 2,3 1-11,0 4-4,-3-3-7,3 5-7,0-2 1,4-3-16,-3 0-5,3 1-12,6-2 3,-2-2-5,0 2-11,3-6 5,0 4-2,3-10-7,0 7-3,-3-9 1,6 2-11,0 0-7,-3-5 0,7 2-20,-4-3-22,1 1-23,2-7-23,1 1-21,2-1-34,-1-3-33,0-1-38,5-1-44,-2-4-44,1-3-225,1-3-567,5 0 252</inkml:trace>
          <inkml:trace contextRef="#ctx0" brushRef="#br0" timeOffset="253383.5631">12145 8002 150,'3'-2'206,"-3"2"-2,4-4-3,-4 4-6,8-1 0,-8 1-9,0 0-4,12 4-7,-8-3-4,2 4-9,-2-2 1,1 6-11,-2 1 0,4 1-5,-3 1-8,4 7 0,-4-1-6,5 4-1,-1-2-13,1 9 1,0-7 2,-2 8-13,2 3 1,1 4-1,1-1-18,-2 0 2,-2 2-5,1 1-2,2 4-1,-3-1-10,0-1-1,-3 2 2,1 0-8,-1 0-3,-2-2-14,-2-2 0,-5-1-7,4 0-6,-4-4 3,1 5-7,-1-9-3,-4 1-7,3-6-22,-4 2-26,3-5-43,0-5-57,0-1-56,0-4-79,1-1-89,-2-1-317,3-4-721,0-4 320</inkml:trace>
        </inkml:traceGroup>
      </inkml:traceGroup>
    </inkml:traceGroup>
    <inkml:traceGroup>
      <inkml:annotationXML>
        <emma:emma xmlns:emma="http://www.w3.org/2003/04/emma" version="1.0">
          <emma:interpretation id="{78F4D8AE-089D-44FC-9551-6169F47AE961}" emma:medium="tactile" emma:mode="ink">
            <msink:context xmlns:msink="http://schemas.microsoft.com/ink/2010/main" type="paragraph" rotatedBoundingBox="5512,10072 19084,10544 18927,15036 5356,1456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F3DCE97D-E910-4CCF-938F-0CAFA98B3EC0}" emma:medium="tactile" emma:mode="ink">
              <msink:context xmlns:msink="http://schemas.microsoft.com/ink/2010/main" type="line" rotatedBoundingBox="5658,10876 17270,10449 17339,12330 5727,12757">
                <msink:destinationLink direction="with" ref="{65B31623-6A78-4005-9C1E-7CCB5D1D1EE4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E65C8D6B-C054-4F56-8A8D-3124ABA1E449}" emma:medium="tactile" emma:mode="ink">
                <msink:context xmlns:msink="http://schemas.microsoft.com/ink/2010/main" type="inkWord" rotatedBoundingBox="5669,11181 9630,11036 9678,12362 5718,12507"/>
              </emma:interpretation>
            </emma:emma>
          </inkml:annotationXML>
          <inkml:trace contextRef="#ctx0" brushRef="#br0" timeOffset="9092.2552">3571 10303 2,'0'0'169,"0"0"-3,0 0-5,0 0-7,0 0 2,0 0-7,0 0-3,0-6-8,0 6 1,0 0-7,0 0-5,0 0-7,0 0-5,0 0-7,0 0-8,2-4-7,-2 4-5,0 0-6,0 0-5,0 0-8,0 0-8,0 0-7,0 0-5,0 0-7,0 0-2,0 0-4,0 0 3,0 0-7,0 0-4,4-4-4,-4 4 0,3-2-2,2-2-2,-5 4 0,4-5 1,-2 1 2,2 0 0,0-4 5,0 2 1,-2 3 8,2-3 3,0-1 7,0 0 7,1 1 4,-5 0 6,3-2 10,-3 2 13,0-1 6,0-1 8,0 0-5,-3 3-2,-2-4 5,0 2-3,-4 0-10,5 0 0,-5 0-1,-1 2-5,1 2-2,-10-1-4,6 4-11,-3 0-3,-2 1-6,6 2-3,-8 3-6,1 0-10,-2 4 4,3-3 0,-6 7-2,7-3-7,-6 5 1,6-4 4,2 1-3,-2-2 0,3 5 1,1-2-7,3-6-4,3 1 6,-1 2-11,3 0 1,2-3-6,3-1 3,0-1-2,0 1 0,3 1-3,1 0 2,2-4-1,6 5 0,-4-3 3,5-3-2,1 3-6,6 1 8,-4-1-1,0 0-2,6 1-2,-3 0 7,-2-2-7,-1 4-3,2 1 0,-4-3 4,-1 6-5,1-1 3,-4 1 2,-2-2-1,-2 4 2,0-3-5,-3 3 9,0 1 1,0-1 1,-6 4 14,2-3 3,-3 4 8,0-6 7,-5 5 7,1-2 4,-5-2 3,6-2 4,-7 2-3,1-5-3,-5-2-6,-1 0 0,-7-2-6,2 2-5,-3-4-3,1 1-3,-2-2-1,0-1-4,2-2-3,-3 1 0,3-4-1,7-1-1,0-2-4,-2 0-2,4-3-1,0 6 0,4-4-2,-1 0 0,5 1-1,-2-2-5,6 2-3,0 1-5,-2 2 4,5-2-7,-2-3 1,4 5-3,0 3 1,1-6-6,4 3-16,-1 0-27,2 1-24,4 4-31,-2-2-36,4 0-31,1 3-32,4 1-32,-2-2-26,4 3-35,-2 5-35,2-4-36,8 0-25,-7 1-315,7 0-763,1-1 338</inkml:trace>
          <inkml:trace contextRef="#ctx0" brushRef="#br0" timeOffset="6899.2828">3240 10357 65,'0'0'317,"-4"-7"6,4 4-5,-3-2-4,3 5-4,-3-6-12,1 1-2,2 5-9,-4-2-16,4 2-17,0 0-19,0 0-17,-4-3-20,4 3-19,0 0-14,-9 10-17,5-4-8,3 2-18,-2 4-3,1 0-11,0 8-8,0 1-9,0 0-4,0 1-7,1 2-10,-2-2-2,2 3-7,-2 5-7,1-6-6,1-1 1,-2 0-8,2-3-1,-1-6-4,-1 6-8,2-3 0,-2-2-5,1-3 0,2-3-3,-3 1-2,3-3-1,0-1-1,-1-1 0,1 0-8,0-5 14,-3 4-7,3-4-1,0 0-7,0 0 0,-2-16 4,3 4-9,-1-3 3,1-6-6,2-4 6,-2 2 1,2-2-1,1-7-2,-2-1 1,3 2-2,0 6-3,1-4-1,2-2 8,1 8-6,-4 2 4,4-2-11,-1 2 12,0-1-2,2 2-3,2-1 5,-2 4-4,2 0 2,1 0-1,2-2 2,1 4-1,-1-1 4,5-4-3,-3 7-2,0 5 3,2-2-3,6-2 0,-8 2 1,-1 1-3,1 3 4,-6 4-3,7-2-1,-2-1-1,0 5 2,-2-1 2,-1 2-5,-3-2-1,0 4-19,-2 0-25,-3 0-34,4 3-29,-4-4-44,1 4-24,-1 2-32,-4-2-30,-2 2-40,1 5-52,0-5-25,-4 2-287,0 1-695,1-1 307</inkml:trace>
          <inkml:trace contextRef="#ctx0" brushRef="#br0" timeOffset="7185.2706">3240 10492 162,'-12'8'298,"-1"-4"7,4 1-4,0 0 6,3-4-20,0 3-20,3-2-22,3-2-17,0 0-5,0 0 17,0 0-8,10 4 3,1-4-8,6-3-9,-1 0-11,3-1-10,8-2-12,-7 1-19,6-1-14,0 0-16,-6 2-16,5-3-12,2-2-12,-7 4-11,3 5-5,-8-3-11,5-3-5,-2 4-11,-1 1-13,-4 1-32,0 1-31,-4 1-31,-3 1-32,3 0-3,-2-2-36,0 1-19,-5-2-18,0 6-25,0 2-22,-2-8-30,-1 7-33,-2-3-21,1-1-29,-2 5-234,-6-2-603,1 0 267</inkml:trace>
          <inkml:trace contextRef="#ctx0" brushRef="#br0" timeOffset="9344.393">3814 10655 137,'0'0'357,"0"0"-12,0 0 6,0 0-4,0 0-15,-4 7-14,4-7-9,-4 13-7,2-6-9,-1 4-19,-1 1-14,-2 3-14,1 4-20,0 1-18,-2-2-17,3 1-21,-1 1-15,1-1-19,-1 1-13,4-1-12,-5-1-15,5-5-17,2-2-45,-1 5-52,0-4-55,3-4-56,0 3-51,-2-2-63,3-4-68,1-1-71,0-1-296,1-1-734,1-4 325</inkml:trace>
          <inkml:trace contextRef="#ctx0" brushRef="#br0" timeOffset="10240.467">4282 10458 256,'-17'0'296,"5"3"2,0-3 3,1 0-8,3 0-3,0 0-11,3 0-19,5 0-16,-9-5-24,9 5-19,-3-4-30,3 4-10,0 0-6,10-10-24,-4 4-7,3 2-16,0 0-10,1 0-9,1-1 3,-3 3-20,1 0-10,-3-1-6,1 2-9,-2-1 5,-5 2-4,8-2 8,-8 2 4,0 0 4,0 0 7,3 10 6,-6-4 0,-4-1 1,1 5 9,-6 1-6,0 4 1,-2-2-4,-2 4 6,0 2 2,-3-1 3,-3 1 8,1 1 3,0-3 4,5 0 0,3-4-5,0 0-12,3-2-2,1 2-9,3-5-6,0 6-5,6-6-4,0 5-4,2-5-5,5 5-3,2-1-3,3-3-2,5-1 1,-1 0-11,11 4-5,0-4-2,3-6-3,-3 1-1,0 1-4,-2 0-3,2-4-2,-7 1-14,-3 0-31,-5 0-44,5 2-44,-8-3-61,5 0-59,-4 2-60,-4-1-67,-6-1-74,13 3-419,-9-3-930,-4 0 411</inkml:trace>
          <inkml:trace contextRef="#ctx0" brushRef="#br0" timeOffset="9845.6064">4193 10672 265,'-2'-3'295,"2"3"0,-6-6-1,6 6 3,-5-2 15,5 2-10,-1-4-16,1 4 0,-3-2-13,3 2-12,0 0-23,0 0-7,0-8-7,0 8-6,10-6-4,-3 4-9,3-4-12,1 3-12,6-1-7,4 1-11,-3-2-15,3 1-14,-2-2-9,10 4-14,1-2-11,-10 1-9,6-1-7,0 1-11,-5 2-8,0 1-5,-3-2-6,-6 2-2,4 3-9,-3-4-7,-2 1-7,-1 0-16,1 0-24,0 0-17,-4 1-23,-2-1-22,1 0-21,-3 1-18,-3-1-28,8 0-24,-8 0-28,0 0-28,0 0-30,0 0-33,0 0-34,4-4-40,-4 4-32,0 0-235,-8-8-676,5 4 299</inkml:trace>
          <inkml:trace contextRef="#ctx0" brushRef="#br0" timeOffset="12486.6577">5283 10790 125,'-2'4'226,"2"-4"15,0 4 8,0-4 3,6 9 3,0-6 1,-1 0-5,5 0 6,-4-2 0,13 4-4,-2-2-9,1-3-24,1 3-18,-1 0-21,4-1-6,4-4-27,1 4-10,3-4-20,0 2-10,3-3-10,-2 0-8,-1 1-7,3-4-35,4 0-47,-5-2-48,3 3-42,-4-2-37,2 0-53,1 0-46,1 2-52,-5-3-44,-1 3-215,1-1-579,2-1 256</inkml:trace>
          <inkml:trace contextRef="#ctx0" brushRef="#br0" timeOffset="12012.4284">5487 10274 152,'-8'0'269,"8"0"-3,-10-2 12,5 4-12,-2 0-2,7-2 11,-9-2-25,3 5-4,-1 1-14,3 2-10,-2 4-2,-1 1-8,-1 6-10,-1 3-8,5 2-11,-3 0-15,1 8-12,-1 1-11,-1 5-12,5-7-9,-2 4-17,1 2-14,2-10-2,0 0-13,-1-2-7,-1-1-5,4 3-8,0-7 2,0-3-16,0 0-8,2-3 4,-2-5-4,0 2-8,2-3 1,-2-2-2,0 1-5,0-5 3,0 0-7,0 0 1,3-18-3,1 6 2,2-10-6,-4-1-2,2-13 0,1 0-2,0 0 0,0-4 4,0 4-7,2-7 0,-2 6-2,5 1 1,-3 5 0,4-3 0,-4 3-2,4 0 2,-1 10 1,3-9-5,-1 10 3,-3 0-1,3 1-2,1 2 3,0-2 1,-2 7-6,2-3 4,0 3-3,-2 4 1,3-3 1,-5 5 1,3 3-2,-1-3 3,-1 5-6,1-1 3,1 2 0,1 0 3,-3 0-3,2 3-5,1 2 3,-4-5 2,2 3-1,-3 2-9,2-3-25,-1 3-24,-2 0-46,2-3-36,-5 2-35,2 1-33,-2 1-42,-1-1-31,-1 1-38,-2 2-48,0-2-230,-7 3-649,-1 3 287</inkml:trace>
          <inkml:trace contextRef="#ctx0" brushRef="#br0" timeOffset="12256.4305">5366 10495 80,'-3'3'229,"-1"-1"1,4-2-2,0 7 14,0-7 8,0 0-1,10 1 0,-1 0 6,0-1-14,3-1-14,2-3-9,4 3-15,1-2-13,0-2-20,5 2-18,-1-1-13,3-1-14,-1-2-12,2 2-16,0 1-3,-8 2-12,1 1-9,-1-2 4,1 3-22,-5-3-27,-3 3-42,1 0-20,-1 3-30,-2-3-26,-6 3-26,2-2-22,-2 1-17,-3 2-37,-1-4-24,-5 12-30,3-6-34,-9 5-179,-5-1-496,3 1 219</inkml:trace>
          <inkml:trace contextRef="#ctx0" brushRef="#br0" timeOffset="12959.7393">6007 10559 132,'-5'-3'235,"0"-5"17,3 2 2,-2 1 2,1 3-21,0-2-17,3 4-17,-3-2-20,3 2-11,0 0-7,0 0 1,6 17 2,-1-7 3,-1 1-9,5 0 1,1 3-11,1 2-2,1 2-10,1 0-13,2 1-7,2 5-17,-4-6-3,2 2-15,3 2-4,-6-2-10,3-2-4,-2 8-6,0-6-10,-1-1-14,2-3-22,-3 1-59,5-2-34,-4 1-48,-1-1-57,-4-3-62,3-2-63,-2-1-266,-2-3-623,1 2 277</inkml:trace>
          <inkml:trace contextRef="#ctx0" brushRef="#br0" timeOffset="12742.1607">6381 10611 86,'0'0'292,"0"-7"5,0 7-7,-5-6-8,3 1-20,-2 4-13,4 1-14,-12 0-12,5 1-8,0 4-13,-5-1-11,-1 2-2,0 4-15,-4 2-18,-1 2-19,-2 4 2,2-2-14,2-1-12,0-3-12,0 7-11,-2 2-17,1-5-1,7-1-4,-4-2-13,6-4-9,0 3-30,0-3-35,4-3-33,-1 0-32,1 2-20,0-6-27,2 3-33,-2-4-31,4-1-33,0 0-18,0 0-28,-1-12-207,1 6-519,-2-1 230</inkml:trace>
          <inkml:trace contextRef="#ctx0" brushRef="#br0" timeOffset="14471.7607">6618 10999 112,'0'0'252,"0"0"-17,0 0-6,0 0-21,3 3-10,-3-3-11,4 3-7,-4-3-2,0 0-12,0 0-3,13-4-10,-13 4-1,12 0-4,-6-2-2,0-2-4,1-1-7,0 1-2,1-1 1,1-1-10,-3-3 11,3 1-17,0 1-8,-2-3 6,1 5 0,-3-6 2,4-3-16,-5 1-4,1 2 3,2-3 1,-4 6 6,1-7-12,-2 6-2,-1 2 5,1-2-11,0 3 5,0 0-7,0 2-5,-2 4-5,-2-7-5,2 7-9,0-5-4,0 5-6,0 0-7,-6 13-6,5-4 2,-1 3-10,-2 1-1,-2 4-3,2 5-5,3-1 4,-3 1-8,2 2-1,1-2-5,0 1 4,1-4 0,0 2-4,-5 2 2,6 1-3,-1-6 1,4 3-2,-4-1-3,0-6 4,1 0-6,0-2 1,1 0 2,-2-3-4,0-1-1,4 1 4,-8-3-1,4 4-2,0-4-1,0 3 1,-3-3-5,2 0 4,-4 0-4,-1 0-2,3-2 1,-6 1-3,0 1-5,0-2 4,-1-1-2,-4 0-6,1 0-3,1-1 1,1-1-1,-1-1 6,0-1-2,-1 1 0,2 0 2,-2-2 4,3-1-1,3 3 1,2-3 1,5 3 2,-10 0 0,4-1 1,6 1-3,-6-2-1,6 2-2,0 0 1,-4-3-1,4 3 1,0 0 1,0 0 4,0 0-3,16-1 6,-16 1 5,18 0 12,-8-1 0,7 1 0,2 0 5,-2 1-6,4-3-3,5-2-3,-10 3-1,3 1 4,-1-1 0,-1 1-5,2 0-1,1 1-5,-5 4 1,4-4-16,0 0-43,-4 0-33,5 2-51,-3-1-39,0-1-50,1 2-54,-5-3-67,4 3-61,-2-1-289,-2-2-758,-1 0 335</inkml:trace>
          <inkml:trace contextRef="#ctx0" brushRef="#br0" timeOffset="310251.5186">4616 10124 78,'-2'-5'119,"2"5"4,-4-6-2,4 6 1,0 0 0,-4-4 0,4 4-7,-3-3-6,3 3 6,0 0-26,0 0-7,0 0-9,-4-3-5,4 3-11,0 0-3,0 0-4,0 0-6,0 0-2,11 10-6,-7-4-2,2-1-4,3-1 1,0 5-1,3-3 1,1 3-1,0-3-4,1 1 0,5 2-7,-1-3-1,0 3 2,-3-2-4,4-1-5,1-1 4,-5 1-2,5-2-4,-3 3-1,4-2 1,-7 1 0,1 3 0,0-4-2,-2 0-1,-1 0 1,-2 3 0,0-1-4,-4-2-1,1 2 0,1 0-2,-3-4-1,1 3-7,-2 0-11,1-2-8,-3 1 1,2-5-12,-2 4-7,-2-4 3,5 3-7,-4 0-6,-1-3-9,0 0-11,0 0-6,0 0-4,0 0-15,0 0 2,-1-16-6,-2 7-7,2 0-80,-2-3-206,-1 2 92</inkml:trace>
          <inkml:trace contextRef="#ctx0" brushRef="#br0" timeOffset="310540.538">4932 10091 61,'-3'-3'76,"3"3"-5,-6-5-2,6 5 3,-7-2-7,7 2 1,-2-2-7,2 2-8,0 0 4,0 0-10,0 0-6,0 0 7,0 0-3,0 12 3,5-6 7,-1 0 2,5 2 4,-2 3-1,0-2-6,2 4 4,0-2-1,1-2-9,-2 1-3,0 1 6,-1 1-2,-1 0-1,1-2-3,-1 5-1,-4 0 13,2-1-14,-1 2 1,-6-2 0,2 1-4,-3-2 1,-1 3-9,-3 2 0,-1-2-1,0 1-6,-3-2-1,-1 0 2,-1-3-2,2 1-5,0-2-1,-1-2-2,0-2-6,0 3-6,4-5-10,-2 2-14,2-1-17,2 0-23,2-3-13,1-3-35,1 3-12,0 0-31,3-3-93,0 12-265,0-8 117</inkml:trace>
        </inkml:traceGroup>
        <inkml:traceGroup>
          <inkml:annotationXML>
            <emma:emma xmlns:emma="http://www.w3.org/2003/04/emma" version="1.0">
              <emma:interpretation id="{A886386C-DB65-4D8A-896B-9000E59116BA}" emma:medium="tactile" emma:mode="ink">
                <msink:context xmlns:msink="http://schemas.microsoft.com/ink/2010/main" type="inkWord" rotatedBoundingBox="10096,10992 12684,10897 12726,12033 10138,12128"/>
              </emma:interpretation>
            </emma:emma>
          </inkml:annotationXML>
          <inkml:trace contextRef="#ctx0" brushRef="#br0" timeOffset="16537.7033">8238 10347 49,'0'0'278,"0"-6"4,0 6-2,0 0-7,0-6-11,0 6-14,0 0-11,0 0 3,0 0-27,-6 16-15,3-7 3,-1 3-11,2 3 4,-5-2-26,5 5-12,-4 2-4,-1 0-10,3 4-12,0-3-7,3-2-11,-5 3-7,3-1-12,0-3 4,0-2-23,1-1-3,2-1-2,-1-3-12,-1 0-4,2-1-3,0-4-3,-3 3-7,2-3-8,0-4 1,1 3-1,-2 1-3,2-6 3,0 0 4,0 0 0,-1 5-8,1-5-2,0 0-6,0 0 0,-1-21 0,1 9-3,1-4-3,0 1-3,6-8 1,-5-2-4,4-4 0,3-7-2,2 0 2,-1-1-4,3-1 4,4 0-5,0 2-5,-1-2-1,3 4 6,1 2-1,-1 5-2,3-3 3,-5 5-1,-5 8-1,4 2-5,-4 3 5,-3 4 1,-1 0-2,1 4 1,-3 1-4,1 1 1,0 4 3,-4 2 0,3 1-2,-2 6-1,2 3 4,-4 2 0,2 6 0,-1 1 6,-3 8-8,1 0 3,1 4-3,2-3 2,-4 1 1,0 1-3,2 0-2,0-4 4,0 1-7,-1-6 5,1 0 0,1-1 1,0-1 2,0-1-2,0 0 1,1-3-1,0-4-5,-1 2-6,0-1-15,3-2-37,-1-3-40,-1 1-30,1-2-29,-3-3-37,1 1-34,0 1-42,0-5-36,-1 1-40,-2-5-232,-4 5-631,4-5 279</inkml:trace>
          <inkml:trace contextRef="#ctx0" brushRef="#br0" timeOffset="17039.6809">8879 10644 226,'0'0'237,"3"10"11,-2-8-2,1 2 0,-2 2-5,0 0-9,0 3-4,-2-2-23,1 4 5,-2-1-28,3 2-20,-3 0-13,-3 1-13,2 0-10,1 0-7,-1 0-21,2-2-22,0 2-37,0-3-47,-2 2-54,3 1-71,-1-7-73,4 2-74,-2 1-174,0-5-490,0-4 217</inkml:trace>
          <inkml:trace contextRef="#ctx0" brushRef="#br0" timeOffset="18069.993">9401 10414 180,'-1'3'233,"-1"1"-6,2-4-7,0 7-8,0-7-9,-1 8-6,2-5-15,2 2-5,-2-3-1,-1-2 9,7 6-1,-2-2-4,2-4 2,-1 0 5,-6 0-9,19-5 4,-9 3-15,3-3 1,3-7-12,-2 1-7,4 1-11,-3-4-8,1-2-2,1 2-14,-3-3-9,0 0-6,-3-2-8,1 1-6,-1-1-2,0-2-6,-3 3-5,1-1-6,2 1-4,-9-1-9,4 4 4,-4 3-7,1-3 1,1 4-1,-4 3-4,0 2 7,0 0-2,-2 0 0,4-4-11,-6 8 2,4 2-7,0 0-6,0 0-2,-11 16 0,9-4-5,-3 3 2,-1 3-6,1 7 1,1-1-2,-2 6-5,1-1 0,2 4 5,-2-1-4,3-1-3,-1-6-1,0 6 2,2-7-1,-1 7-3,2-6 1,0-2 1,0-1-1,-1 2-4,-1-2-1,0 1 6,1-1-4,0-1-3,-1-1 0,2-6 3,0 2 0,-1-1-3,0-2 2,0 0-3,1-2 6,-4 1-4,2-5-2,0 0 4,-1 0-4,3-1-2,-5-2 5,1-1-2,-1 0-1,-2-1-8,0 0 7,-4-2-11,1 0-5,-1-2-4,-3 0-3,-3-1-1,6 0 2,-2-1 3,-3-4-3,2 3 5,6 1 3,-6-3-1,1 2 4,5 2 1,0-2-1,0 1-1,2 1 8,-1-1-3,4 1-4,-4 0 4,2 0 0,5 3 0,-4-3-2,4 3 0,-3-3 3,3 3-1,0 0 0,0 0-1,0 0 3,16 3-1,-8-1 1,1 2-1,1-1 5,1-2 2,5 1-1,2 1 5,2-2-4,-1 2-1,-1-1-4,3 0 10,1 2-6,-3-4-2,1 2 2,-1 2 2,0-3-2,3 1-5,-3-1-26,-3 1-39,6-1-48,-1-1-44,-4 2-33,1-1-28,0-2-34,0 2-31,1 1-41,-3-4-20,1 4-275,-4-4-676,3 2 299</inkml:trace>
          <inkml:trace contextRef="#ctx0" brushRef="#br0" timeOffset="18268.512">10033 10764 188,'0'0'226,"0"0"-4,0 0 2,4 2-3,-4-2-1,2 4-1,-2 1 2,0-5-6,0 9-9,-2-3-8,-1 1-10,1 0-17,-3 5-18,2 0-11,-1-1-18,-1 0-14,1 5-9,-3-5-11,1 4-10,3-2-14,0-2-56,-1-2-44,0 1-61,4 2-79,0-3-68,-2 1-267,2-2-550,2-4 243</inkml:trace>
          <inkml:trace contextRef="#ctx0" brushRef="#br0" timeOffset="15047.3246">7675 9940 115,'0'0'208,"5"-5"15,-2 4 8,-3 1 9,0 0 7,3-5 0,-3 5 1,0 0 3,1-4-1,-1 4-12,0 0-8,0 0-9,0 0-15,0 0-3,-15 7-10,6-2-8,1 4-1,-6 3-15,3 5 4,-9 7-26,5 1-9,-2 10-4,-2-6-6,3 13-12,-6 10-27,9-8-3,-3 11-11,2 3-4,3-15-8,1 14-2,4-10-8,0-5-7,3 3-1,3-6-10,2 5-6,-1-3 1,3-2-2,0-5-4,4 0 0,4 1-7,-2-6-14,-1-2-33,4 4-33,-4-10-37,8 4-48,-5-9-39,2-1-44,-1 0-54,-1-6-56,3 3-70,-2-6-241,-2 0-705,1-2 311</inkml:trace>
          <inkml:trace contextRef="#ctx0" brushRef="#br0" timeOffset="16844.5314">8163 10519 200,'0'0'278,"-5"-4"-1,5 4-7,0 0-9,-3-2-10,3 2-8,0 0-10,0 0-3,0 0-4,10-6-10,-3 3-4,-2 2-1,1-2-3,4 3-6,3 0-12,4-2-7,-2-1-17,4 2-14,3-1-10,7 2-14,-3-4-12,3 2-14,-1-2-15,2 3 1,-2-4-13,1 2-7,2 0-5,-3 3-11,-1-3-8,-2 3-44,3 0-61,-2-2-45,-8 2-46,2 2-38,-5-2-46,0 4-43,2 1-43,-1 1-43,-5-2-213,-2-2-625,4 4 277</inkml:trace>
        </inkml:traceGroup>
        <inkml:traceGroup>
          <inkml:annotationXML>
            <emma:emma xmlns:emma="http://www.w3.org/2003/04/emma" version="1.0">
              <emma:interpretation id="{CA10B076-096F-4AE8-BB9E-6010637BF1E8}" emma:medium="tactile" emma:mode="ink">
                <msink:context xmlns:msink="http://schemas.microsoft.com/ink/2010/main" type="inkWord" rotatedBoundingBox="13261,10718 14686,10665 14751,12425 13326,12478"/>
              </emma:interpretation>
            </emma:emma>
          </inkml:annotationXML>
          <inkml:trace contextRef="#ctx0" brushRef="#br0" timeOffset="20212.6028">11141 10719 126,'0'-7'274,"-5"0"-1,5 1-4,0-1-12,5-3-13,0 3-15,1-6-16,0 1-18,7 3-9,0-3-11,1 1-11,2 4-18,0 0 2,0 1-29,-4 0-12,3 5-11,-5 1-9,1 0-6,0 1-5,-7 0 3,2 5-4,-2 0-3,-3 1 26,-1 3-12,-2 1 20,-5 10 21,-1-3-9,-6 2 3,-1 3 6,-3 3 6,0 2 5,-1-3-3,3 0-1,-3 2-6,6-7-8,-3 3-8,6-2-10,1-9-9,1 7-11,6 0-9,-3-4-6,7 0-5,1-2-8,-1-1-4,6 1-5,2-5-5,2 2-6,5-4-2,2 0-6,2-4 0,6-2-11,1 0-32,-1-3-38,-6-3-45,5-1-52,1-4-48,-8 2-48,0-1-53,-2 1-62,-1-1-71,-3-2-284,4 1-778,-3-3 345</inkml:trace>
          <inkml:trace contextRef="#ctx0" brushRef="#br0" timeOffset="20621.4895">11851 9640 76,'-1'-5'313,"-2"-3"-6,1 5-9,0-1-14,2 4-26,-2-6-23,2 6-9,0 0-9,0 0 1,2 15 8,2-1-6,2 6 2,1 2 0,4 7-5,0 3-9,1 4 1,2 0-10,-1 2-1,6 16-4,-3 2-8,-4-2-12,5 2-9,-3 2-9,-4-16-30,-2 17-10,3 3-6,-6-2-11,-2 1-12,0 3-5,-1-2-8,-4-2-10,2-2-6,-6 1-4,-5 2-4,5-18-7,-7 18-6,0 0-6,-9-7-18,9-15-35,-3 4-39,-3-5-38,-4 14-45,6-18-46,0-2-54,-4 1-62,2-6-88,-1 1-78,7-8-252,0-4-783,-1 0 346</inkml:trace>
          <inkml:trace contextRef="#ctx0" brushRef="#br0" timeOffset="19610.7917">10664 10259 242,'0'0'294,"0"-3"-9,0 3-14,0 0-19,0 0-16,0 0-19,-9 15-7,7-8-6,0-1-8,-2 8-10,0-3-6,0 4-19,2-2-8,-3 0-12,2 0-16,0 2-14,1-2-2,0-1-4,-1 2-8,2-6-6,0 5-13,1-5-4,-3 1-3,2-3-11,1 0-1,0-1-4,0 0 4,-1 1-20,1-6 6,1 5-3,-1-5-1,0 0 4,0 0-2,0 0-3,0 0 3,11-18-16,-5 6 0,3-4-3,3-5 1,5-6-7,-2 1-3,2-1-4,1 0 5,0-4 0,-3 4-11,3 2 3,-3 0 6,0 8-6,-4 1-4,0 0 1,-2 7 2,-1 1-1,-3 2-4,1-2 1,-2 3 1,1 3-8,0 2 8,-5 0 2,6 6-2,-4-1 18,-2 2-9,2 2 9,-2 3-8,2 3 11,-4 7-2,0-3 2,0 2 3,-2 0-2,2 4-1,-2-3-2,1 0-6,-1 0 2,1 0-5,1-2-2,-2 2 1,0-5-5,4-1-1,-3-2-7,2 0-3,0 3-39,0-3-40,1-2-37,0 1-36,0-5-37,-3 2-45,3 0-47,0-5-36,4-1-43,-4 1-213,4-2-624,-4-3 276</inkml:trace>
          <inkml:trace contextRef="#ctx0" brushRef="#br0" timeOffset="19878.7431">11192 10155 241,'2'-4'316,"-2"4"0,0 0-7,0 0-4,0 0-13,0 0-6,-9 14-10,3-3-2,-2 5-2,-5 5-5,5 0-4,-6 7-17,1 6-5,3-5-15,-3 2-11,-2 2-15,1 2-15,0 2-18,0-6-14,-3 8-13,4-6-17,2 5-13,-3-4-8,1 2-11,6-5-11,-1-2-8,1-6-9,-5 7-10,7-8-15,4 0-40,-3-1-41,1-3-42,4-3-48,1-4-50,-1 3-43,-1-6-53,4-1-50,1 0-41,2-5-342,-1 1-772,5-3 342</inkml:trace>
        </inkml:traceGroup>
        <inkml:traceGroup>
          <inkml:annotationXML>
            <emma:emma xmlns:emma="http://www.w3.org/2003/04/emma" version="1.0">
              <emma:interpretation id="{1EBD5E6B-DE7E-49E1-89FF-3D6E21B52330}" emma:medium="tactile" emma:mode="ink">
                <msink:context xmlns:msink="http://schemas.microsoft.com/ink/2010/main" type="inkWord" rotatedBoundingBox="15275,10523 17270,10449 17315,11667 15320,11741"/>
              </emma:interpretation>
            </emma:emma>
          </inkml:annotationXML>
          <inkml:trace contextRef="#ctx0" brushRef="#br0" timeOffset="339354.5894">13948 9656 48,'-1'-8'217,"1"8"3,-1-2-2,1 2-4,-3-4-2,3 4-8,0 0-8,0 0-2,0 0-20,-3-4-11,3 4-12,0 0-17,0 0-2,0 0-24,0 0-8,0 0-9,-5 10-8,4-2-9,-1 1-7,0 3-4,1 0 0,-2 2-8,1 4-5,0-3-4,-2 3-1,2 2-6,-3 0-3,3-2-5,-1-2-5,-1-1-1,1-3-2,0 1-3,1-3-3,0 1 0,0-5 1,2 0-6,-1 0 7,1 0-1,0-6-1,0 0 9,0 0-9,0 0 0,0 0-1,11-21-2,-5 7-1,4-6-3,-2-1-1,5-8-1,0 1 0,-3-4-3,6 2 1,-2-1-1,0 0-2,0 3 1,2-2 0,-2 1 3,3 3-8,-1-1 5,-5 8 3,-3 1 14,1 0-14,0 2 9,-1 5 3,-1 4-3,-1-2 3,-3 5-3,1 2-5,-2-2 1,-2 4 6,0 0-3,0 0 11,7 16 5,-10-3 1,3 2-15,-1 3 19,-2 1-16,1 4-1,-1-3-4,2 3-4,-3-1 5,1 2 5,2-3-5,-3-1-1,4 3 5,0-2-11,0-3 0,0 1-5,0 0-4,0-3 4,0-4-2,3 3-4,-2-3-16,0-1-19,0 0-23,1-2-26,-1-3-28,0 0-29,-1 0-29,2-1-37,-2-5-29,1 6-55,-1-6-198,0 0-531,0 0 235</inkml:trace>
          <inkml:trace contextRef="#ctx0" brushRef="#br0" timeOffset="339691.578">13841 9969 33,'-6'3'210,"6"-3"-2,0 0-15,0 0-3,0 0-9,0 0-11,0 0-3,0 0 1,0 0 3,0 0 2,12 3 0,-12-3-11,9 0 5,0 0 2,-1 2-7,0-2-7,5 0-4,-4 0-5,4 0-12,0 0-18,-2 3-10,1-2-8,0 2-10,0-2-6,0 0-8,-1 3-13,3-2-2,-3 2-4,1-3-9,4 2 0,-3-1-9,0 1-3,1-2 7,-3 1-13,2-2-10,0 3 4,-2-3-3,1 1-12,1-1-19,-3 2-28,-1-2-30,-2 0-38,1 0-39,-2 0-44,-2 0-56,5 3-35,-4-2-256,-5-1-581,0 5 257</inkml:trace>
          <inkml:trace contextRef="#ctx0" brushRef="#br0" timeOffset="340134.2822">13929 10314 1,'-3'-12'227,"3"12"-8,2-6-9,-2 6-9,4-6-7,-1-3-8,1 5-9,-1-2-6,2 2-6,0 0-6,3-5-8,-1 4-5,2 2-8,0-3-17,-2 2-8,0 2-14,2 0-7,-4 2-8,3 0-9,-8 0-6,12 3-8,-6 2-1,-1 1-3,-1 1 4,0 3-1,-4 2-1,3 3 2,-6-5 2,3 7-4,-4 3 8,3-7-4,-2 7 8,-2-2 2,-1 1 5,0-6 6,-3 4 4,2-3-1,0-2-2,1 2 0,0-1-7,-1 1-2,-1-5-5,1 1-4,1-1-5,2-1-9,-2 1-2,4-4-3,0 2-6,-1 0-3,3 0-3,0-1 0,0 0-9,1-1-2,2 1 0,2-2-6,2 1 13,0-1-11,2 3-4,0-6 1,2 4-1,1-4 0,3 0-4,-2 2-1,-4-3-8,7 0 4,-3 0 3,0 0-19,-3 0-31,2 0-46,-2-3-46,1 2-52,-4 2-63,-1-2-72,0 0-85,-1-3-236,-1 2-692,-4 2 306</inkml:trace>
          <inkml:trace contextRef="#ctx0" brushRef="#br0" timeOffset="312911.977">12626 10002 3,'-2'-4'213,"-3"-1"-2,4 2-8,-2-2-10,3 0-4,0 5-8,3-11-8,3 7 8,1-5-11,2 3-1,3-3-4,3 1-1,2 2-9,4-6-1,-2 4-7,9-5-7,4 2-7,-1 2 0,2 0-17,2-1-10,1 6-8,2-3-10,-1 2-12,10-3-5,-11 5-11,2 0-2,-4 0-10,-2 0 0,4 2-6,0 0-3,-9-2-7,7 2-2,-1 0 1,-3 1-7,-3-2-3,-7 4-13,3-2-31,-6 1-19,1-1-25,-6 1-29,0 2-33,-4-2-34,1 0-30,-2 2-34,1-3-35,-3 0-217,-5 0-518,9 0 229</inkml:trace>
          <inkml:trace contextRef="#ctx0" brushRef="#br0" timeOffset="312576.5257">13037 10056 94,'0'0'222,"0"0"-5,0 0-2,0 0-6,-4-1-6,4 1-9,0 0-6,0 0-9,0 0-16,0 0-4,-9 6-7,8-1-8,-3 1-4,2 5-6,-4 3-8,2-2-4,-5 6-6,0 1-8,0 1-9,2 2-13,0 0 0,-6 8 3,3 1-6,2-9 4,-6 6-22,8-5-3,-3-1-8,3 3-4,-1-4-5,2 0-3,-3-3-7,6-2 2,-3-1-5,5-2-7,-2-1-2,-1 3-6,3-8 3,-1 4-8,1-2 3,-1-3-10,0 4-16,2-4-20,-2-1-20,2 1-20,-1-6-18,-1 6-24,1-6-26,0 0-27,0 0-34,0 0-42,-3-14-28,2 5-193,-1-1-499,1-2 221</inkml:trace>
          <inkml:trace contextRef="#ctx0" brushRef="#br0" timeOffset="313242.2899">13760 9710 10,'0'0'281,"-4"-8"-1,4 8-4,-2-6-14,-1 1-10,-1 4-21,4 1-7,-10 0-10,10 0-16,-16 6-8,7 1-15,-3 0-6,-3 7-8,1 1-6,-5 10-4,-3-2-10,4 7-11,0-1-1,-3 2-14,3 5-8,1-2-2,2-4-17,-2 7-10,1 0 0,5-2-11,-2 5 5,2 0-16,3 1-14,2-4 4,2 0-5,2-1-9,0-2-2,4 0 1,1-3 3,4-7-11,-2-3-2,1 0-14,2-1-29,1-1-37,4-6-41,-3 3-43,3-4-53,-1-3-69,5-4-66,-3-1-267,-1-3-647,2-1 285</inkml:trace>
          <inkml:trace contextRef="#ctx0" brushRef="#br0" timeOffset="313822.6197">14499 9665 199,'6'-2'202,"-2"-1"2,4 2-4,-3-2-3,-5 3-14,9 0-2,-5-2-4,1 1-6,-5 1-2,8-3-4,-4 1-10,-4 2-7,8 5-8,-5-2-15,0 4 12,0-1-19,1 6-5,2 3-11,-2-1-4,0 9-6,0 2-9,2 4 1,-1 3-10,-2 2-4,0-4-7,-1 3-11,-2 1-1,-1 2 1,1-1-4,-4 0-1,3-2-11,-4 2 6,-1-4-2,0 3-9,-1-1 3,0-2 0,-1 2-13,-1-2 7,-2 2-1,-2-3-2,5-8-9,-7 6 0,5-7 5,-5 5-18,2-5 15,3-3-7,-2 0-4,-1-3-25,4 1-36,-1-6-34,3-1-40,-2 0-51,3-4-61,2-2-58,-3-3-254,2 0-596,5 0 265</inkml:trace>
        </inkml:traceGroup>
      </inkml:traceGroup>
      <inkml:traceGroup>
        <inkml:annotationXML>
          <emma:emma xmlns:emma="http://www.w3.org/2003/04/emma" version="1.0">
            <emma:interpretation id="{BAEBBA55-BBC9-4449-89C9-3235E838FCD4}" emma:medium="tactile" emma:mode="ink">
              <msink:context xmlns:msink="http://schemas.microsoft.com/ink/2010/main" type="line" rotatedBoundingBox="5808,12030 19016,12489 18967,13907 5759,13448">
                <msink:destinationLink direction="with" ref="{65B31623-6A78-4005-9C1E-7CCB5D1D1EE4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74747035-2B8E-411D-8FA1-C23EA3A0274C}" emma:medium="tactile" emma:mode="ink">
                <msink:context xmlns:msink="http://schemas.microsoft.com/ink/2010/main" type="inkWord" rotatedBoundingBox="5807,12066 9586,12197 9542,13456 5763,13324"/>
              </emma:interpretation>
            </emma:emma>
          </inkml:annotationXML>
          <inkml:trace contextRef="#ctx0" brushRef="#br0" timeOffset="21888.8081">3284 11676 17,'4'0'265,"-1"-4"-3,1-5 2,-2 7-3,1-4-3,-1 2 0,2-1-5,-4 0-5,0-1-2,2 1-13,-2 1 0,-2-2-14,2 6-13,-4-11-17,1 7-10,-3-2-18,1 0-16,-3 4-13,-5-2-14,1 1-14,2 2-9,-5-1-8,5 2-10,-4 3-9,-3-2-10,5 1 8,0 1-16,2 0-6,1 0-6,3-1-9,1 2-4,0-1-3,1 0 1,0 1-8,4 2 1,0-6-2,4 8-4,0-2 3,1-2-2,2 5 2,1-3-7,5 4 0,0 1 3,0-1-4,4-2 2,-3 6-5,-1-3 5,-4-1 3,3 1-4,-3-3-1,0 5-1,-6-1 14,3 0-9,-3 2-2,-3-2 6,0 3 10,-4-2-11,-2 2 0,-3 1 2,-2 2 0,-3-1-1,2-4-4,-4 2-1,2-1 4,-1-6 0,3 1-6,0-2 2,0-2-2,1-1-2,3-2 0,1-4-5,0 2-9,1-3-12,1-1-40,1-3-26,2-2-25,0 3-24,4-6-24,-2 0-29,4 3-34,0-1-37,3-1-35,2 2-31,2-1-241,-2 2-614,3 1 271</inkml:trace>
          <inkml:trace contextRef="#ctx0" brushRef="#br0" timeOffset="22249.8364">3500 11890 54,'0'0'247,"7"-1"1,-7 1-5,9-6-4,-5 0-9,3 1-9,0-1-11,1 5-10,-2-6-11,2 2-6,-2 3-18,5-3-4,-4 3-12,-2-2-9,0 1-12,4 3-6,-9 0-10,8 0-9,-8 0 1,9 7-10,-7-6 21,2 4-8,-1-2 0,-3 3 6,0 6 5,0-3-1,-3 1 2,-1 4 4,0 2 3,-1 3 0,-4 1 1,3 1-5,1-7-1,-6 4-3,5 0-15,0-6-8,2 4-11,0-5-11,3 2-3,0-1-7,-3-6-9,7 3-5,-1-2-3,2 2-7,1-3-3,2-1-3,0 0-2,7 1-3,0-5-1,3 3-3,4-4-4,-3-4-2,8 2-5,2-5-25,-3 1-44,-6 0-45,7-4-59,-5 4-52,5-5-47,-7 5-59,0-3-51,7 1-39,-4 7-294,-3-8-761,1 5 336</inkml:trace>
          <inkml:trace contextRef="#ctx0" brushRef="#br0" timeOffset="22852.6701">4572 11646 118,'-4'-7'237,"4"-2"4,-4 2 3,4-1-3,0 1-10,0 1-12,-1 0-8,1 0-11,0 6-3,-1-9 4,1 4-5,0 5 16,-1-6-15,1 6 8,-3-5 1,0 2-11,3 3-11,0 0-20,-15 3-6,6 2-9,-6 1 3,0 7-2,-3-3 8,-9 9 1,2 2 5,0 1 4,0-1-2,0 1-4,1-2 0,1 5-4,5 1-14,5-12-5,-3 4-18,6-2-8,2 2-10,3 3-15,1-9-4,3 3-14,3 0-3,2 1-7,6 0-8,1 1 6,3-1-16,2-1-4,6 1-6,2 2-3,-5-8-9,9 2-40,-1-1-51,3-4-55,-4-1-72,3 0-71,-11 0-72,5-4-79,2 3-85,-7 0-348,1-4-924,0 2 410</inkml:trace>
          <inkml:trace contextRef="#ctx0" brushRef="#br0" timeOffset="22530.5481">4321 11923 271,'9'-3'315,"0"-6"2,4 4-3,-4 0-8,10-3-5,-2 0-2,1-3-14,2 4-7,-1 2-8,6-4-8,-3 3-15,-2 0-15,6 0-18,-6 0-19,1 2-12,4-4-17,0 0-15,-5 3-19,6-1-11,-5 2-13,6-2-11,-6 3-12,5 1-7,-6 0-7,-2-3-12,1 4-22,-2-1-52,-6 2-40,1-3-46,-2 2-29,-3-3-23,-2 4-18,-5 0-31,8 2-34,-8-2-35,0 0-25,0 0-16,0 0-26,-16 6-181,6-6-563,-2 3 249</inkml:trace>
          <inkml:trace contextRef="#ctx0" brushRef="#br0" timeOffset="23888.8528">5580 12106 125,'-13'5'246,"4"0"-1,4-4-12,-2 1-12,3 0-5,4-2 3,0 0 4,0 0-3,0 0 0,0 0-5,29-5 0,-13 4-12,3-8-17,8 3-15,0 2-9,-8 2-15,10 0-13,-3-5-10,3 6-17,-3 0-7,0 0-4,0-2-26,2 6-16,-9-6-54,3 1-44,-4 2-46,4 0-50,-4 0-53,2-4-56,-1 1-30,2 0-248,8-3-570,-3 1 253</inkml:trace>
          <inkml:trace contextRef="#ctx0" brushRef="#br0" timeOffset="311484.2146">4667 11201 6,'-1'-6'191,"1"6"-2,-5-3-1,3 0-8,2 3-8,0 0-6,0-6-5,0 6-12,2-6-6,-2 6-8,0 0-12,5-6-10,-5 6-10,4-4-8,-4 4-10,0 0-9,0 0-7,10 9-6,-6-5-4,5-1-8,0 6-3,1-3-7,-1 4-4,8-1 1,-1 2-8,2-2 0,0 2-6,4 1-3,3 1-2,0 0 1,-7-2-2,-1 1-6,5-4 3,-4 2-2,2-3-2,-3 4-4,-1-2 3,2-5-2,-1 5 1,-4-4 2,-2-1-9,-1 2 2,2 0-1,-3-2 3,0-3-5,-5 3-3,1-1-4,-1 0-5,1-3-8,-1 2-6,-4-2 2,8 0-2,-8 0-7,5-5-2,-5-1-1,3 3-2,-3-6 5,0 2 0,-3-2 6,1 1 0,0-1 1,-2-6 2,2 2 6,-5-2 0,2 4 4,1-5 3,-3 3-3,1 0 6,1-1-3,-2 3 1,1-3 0,-2 2 1,2-1 5,0 0-4,0 2 6,-2-1 2,3-1 2,-1 1 7,2 6 4,-2-5 1,2 3 4,2 2-2,-1 0 3,2 0 1,1 0-3,-4 3-4,1 0-2,3 3 2,0 0-6,0 0 4,0 0-3,0 0 3,0 0 6,15 13 0,-8-2 0,1-5-2,4 13 1,-2-3-5,-1 2 0,3 0 4,0 2-1,-2 0-1,-2 3-2,0-4 0,0 3 2,5 0-2,-7 0 3,-2-2 2,0 2 10,2-2-7,-4 1 6,-2-1-2,0-5-1,0 2 0,-4-3 2,1 4-2,0-5 0,-3 2-4,0-3-2,-2 3 1,-1-3-6,-3 3 0,4-5-1,-2-1-2,-1-3 2,2 0-5,0-3 2,-1 0-2,2-1-9,0-1-20,0 0-20,2-1-25,-2 0-34,8 0-42,-9-2-45,5 0-47,4 2-166,-7 0-435,7 0 192</inkml:trace>
          <inkml:trace contextRef="#ctx0" brushRef="#br0" timeOffset="23484.5551">5621 11837 185,'-4'-6'318,"3"1"-1,-3 2-17,4 3 2,-2-4-27,2 4-19,-4-6-16,4 6-17,0 0-12,-3-4-8,3 4-12,0 0-9,0 0-13,0 0-6,-3 16-16,0-10-12,3 7-8,-2-5-14,1 7-6,1-2-12,-3-1-13,1 0-9,1-2-7,0 2-9,-1-2-2,0 2-3,1-5-8,0 1-4,1-4-2,-1 2-6,1-3 1,0-3-3,-3 8 0,3-8-4,0 4-4,0-4-2,0 0-7,0 0 10,0-16-9,0 7-9,3-5 4,-2 0 5,3-7-4,0 0-5,2 0 2,1 0 2,0-1-2,2-3-5,3-3 15,-3 7 2,5-4 2,-2 4 3,2 2 2,-2 2-4,1-1-1,0 2 7,-1 1-8,1 3-4,1 3 1,-5-1-4,3 6-6,-3-4 5,4 3 0,-3 3-3,1-2 0,0 2-1,-1 4-2,3-2-1,0 0-3,-3 2-1,2 0 1,0 1 1,1 3-8,-5-4-27,-2 3-40,3-2-16,-2 2-27,-1-1-30,-4 2-35,0-2-40,-2 2-47,-2 2-41,2 0-28,-6-1-270,-3 3-655,2-4 291</inkml:trace>
          <inkml:trace contextRef="#ctx0" brushRef="#br0" timeOffset="23699.8067">5618 11862 109,'-4'4'223,"-4"-2"-15,6 2-12,1-2 4,1-2 18,0 0 3,0 0 0,11 9-1,-1-9-7,2 0 4,1-3-4,5 0-6,2-2-13,3 1-16,5 2-24,-1-2-13,-6 4-14,5-6-14,-7 6-4,2-3-14,-2 3-14,-1 0-16,1 0-41,-9 3-42,0-1-42,-1 2-34,-2-1-38,-1 0-40,-4 2-27,0 0-21,0 4-31,-6-4-22,-2 4-149,-3-2-456,-2 5 202</inkml:trace>
          <inkml:trace contextRef="#ctx0" brushRef="#br0" timeOffset="24330.8168">6233 11835 211,'-4'-1'272,"4"1"-1,-9-3-4,9 3-11,0 0-13,-3 9-9,3-3-6,0 0 0,2 1-7,2 5 4,1 1-5,3-2-15,0 8-6,2 2-9,1-5-17,-2 6-21,6 3-6,-3-4-13,3 2-13,4 2-20,-1 2 1,-5-8-14,4 4-8,1 1-11,-7-6-10,2-1-40,4-1-57,-3-3-58,-2 4-55,0-5-59,-3-3-60,3 1-63,-3-4-267,1-3-649,2 0 287</inkml:trace>
          <inkml:trace contextRef="#ctx0" brushRef="#br0" timeOffset="24121.1174">6527 11883 324,'-8'-9'320,"8"9"-2,0 0-9,-12 4-20,6-2-19,-1 2-17,-2 1-17,0-1-22,-1 5-11,0 0-14,-3 6-23,2-2-2,-2 3-11,-2 1-16,1-1-19,-2 3-6,4-2-12,-5-1-5,4 1-11,0-1-12,4-6-6,1 3-10,0-5-27,2-1-40,2-1-36,1-2-35,-4-3-48,7-1-57,-4 3-58,4-3-44,-3-12-259,3 5-594,1-5 264</inkml:trace>
          <inkml:trace contextRef="#ctx0" brushRef="#br0" timeOffset="24540.6383">6874 12070 64,'0'0'373,"0"0"-3,0 0 0,-14-1-4,14 1-20,-5 8-21,2-3-27,2 2-23,-2 4-16,-1 4-16,2-3-12,-1 9-20,0-7-20,1 7-17,0 1-16,-1-2-20,3 2-11,-1-2-15,2 2-13,-1-2-18,0-5-63,3-1-64,1-1-84,-1 1-84,1 0-109,-3-5-363,6-3-744,-2-2 330</inkml:trace>
        </inkml:traceGroup>
        <inkml:traceGroup>
          <inkml:annotationXML>
            <emma:emma xmlns:emma="http://www.w3.org/2003/04/emma" version="1.0">
              <emma:interpretation id="{65890706-4A43-4C02-A7D0-8F7F15F0C44B}" emma:medium="tactile" emma:mode="ink">
                <msink:context xmlns:msink="http://schemas.microsoft.com/ink/2010/main" type="inkWord" rotatedBoundingBox="10318,12709 10521,12716 10492,13546 10289,13539"/>
              </emma:interpretation>
            </emma:emma>
          </inkml:annotationXML>
          <inkml:trace contextRef="#ctx0" brushRef="#br0" timeOffset="25101.865">7800 11657 267,'-8'0'335,"8"0"2,-9 4-15,3 1-15,-1 1-18,-2 4-11,-4 3-7,1 7-25,-1 3-10,-1 8-22,1 4-2,0-2-16,2 8-18,0 1-3,1-3-19,0 2-13,2-1-14,5-1-15,-3-1-9,3-1-12,3 0-11,2-4-9,1 0-6,3 0-8,2-5-10,-1-2-38,1-3-52,3-2-36,-1-1-42,3-3-44,2 0-51,1-1-72,3-6-73,1 1-256,6-7-665,2 2 295</inkml:trace>
        </inkml:traceGroup>
        <inkml:traceGroup>
          <inkml:annotationXML>
            <emma:emma xmlns:emma="http://www.w3.org/2003/04/emma" version="1.0">
              <emma:interpretation id="{4C2D7C65-BE79-4776-B239-7533F302FC20}" emma:medium="tactile" emma:mode="ink">
                <msink:context xmlns:msink="http://schemas.microsoft.com/ink/2010/main" type="inkWord" rotatedBoundingBox="11238,12600 12160,12632 12124,13669 11202,13637"/>
              </emma:interpretation>
            </emma:emma>
          </inkml:annotationXML>
          <inkml:trace contextRef="#ctx0" brushRef="#br0" timeOffset="25769.6589">8755 11862 43,'-5'4'292,"1"-3"-5,-2 3-2,2-1-12,0 6-9,0-3-12,-3 6-8,1 1-8,2 1 7,-3 0-24,-2 6-5,-1-1-3,3 3-14,0-1-14,-1 1-14,2-4-10,-1 6-14,-3-1-14,6-1-8,-4-2-14,4-3-15,-1-3-6,3 0-8,-1 2-11,-3-5-4,3 0-8,0-2-8,3-1-9,-3-3 2,2 4-2,-2-4-4,2 1 1,1-6-8,-1 3 2,1-3-4,0 0-5,0 0-3,0 0-7,-8-13-4,4 5 11,4-5-7,0-2-1,4-6-5,-4-4 2,4-9-6,2-5 10,4-5-5,-1 5 0,5-4-1,1 5-1,5-16 7,-5 15-10,2 2 2,0 0-4,1 3 3,2 1 3,-2 2-7,0 2 4,0 4 4,-4 7 1,-1 2 0,2 3-2,-3 0 6,-1 5-5,-1 4-4,-1 0 5,-2 4 3,2 2-2,0 4 2,-1 2 0,1 5 2,-1 6 3,-2-1 6,3 13 0,-2 0 4,1 2 2,-2-4-5,-1 4 3,0 4 1,1-5-6,-5 5 5,4 0-2,-1-2-2,0-2-5,-1 0-3,1 1-4,-3-4 2,3 4-2,-1-10 0,1-1 1,0 0-5,-1-1-1,1-2-2,0-4-4,0-1-16,-1-3-44,0 2-51,0-7-55,1 1-40,-2 0-45,1-4-54,-2-1-50,-1-3-61,0 0-225,0 0-694,0 0 307</inkml:trace>
          <inkml:trace contextRef="#ctx0" brushRef="#br0" timeOffset="26198.6287">9449 12307 112,'3'4'268,"-1"-1"10,-2-3 8,0 11-6,0-6-10,-2 1-5,-1 0-6,3 0-16,-2 3-3,-1-1-15,-1 4-24,-2 3-23,-2-1-13,0 2-15,-1 3-23,-2-2-15,2 4-8,-1-2-46,4-3-56,-1-1-62,1 0-65,0-2-75,6 2-79,-6-3-248,6 1-570,0-2 252</inkml:trace>
          <inkml:trace contextRef="#ctx0" brushRef="#br0" timeOffset="26018.5976">8542 12048 18,'-1'7'242,"1"-7"6,0 0 4,16 1 1,-7-1-3,10 0-10,-2 0 2,5 0-3,4 0-12,5 0 3,-2-1-13,1-6-7,2-1-21,0 4-15,1-1-25,-4 1-10,2 1-12,-1-1-13,0-1-11,-3 3-7,-6 2-15,-1 1-28,10-1-51,-4 0-44,-8-1-41,1 6-40,-1 2-39,-1 2-37,1-4-44,6 4-26,-6 4-227,-3-1-537,1-1 238</inkml:trace>
        </inkml:traceGroup>
        <inkml:traceGroup>
          <inkml:annotationXML>
            <emma:emma xmlns:emma="http://www.w3.org/2003/04/emma" version="1.0">
              <emma:interpretation id="{7BE36A7D-CF22-48D0-89D0-753C6CC4C6E0}" emma:medium="tactile" emma:mode="ink">
                <msink:context xmlns:msink="http://schemas.microsoft.com/ink/2010/main" type="inkWord" rotatedBoundingBox="12835,12692 14766,12759 14733,13708 12802,13641"/>
              </emma:interpretation>
            </emma:emma>
          </inkml:annotationXML>
          <inkml:trace contextRef="#ctx0" brushRef="#br0" timeOffset="27169.5714">10632 11754 216,'0'0'305,"0"0"-17,0 0-12,0 0-8,0 0-8,0 0-4,0 0 7,-1 19 1,0-10-6,-1 7-12,-4 5-4,2 4-7,-5 4-10,0 3-11,-5 2-18,1-3-9,1 2-20,-2 0-20,-3-2-11,5 2-13,-1 1-15,0-3-7,-1-3-15,4-1-10,2-2-15,1-3-45,1-2-55,3-4-63,3-4-63,-2 3-55,4-3-66,1-4-64,1 0-327,2-3-732,5-4 324</inkml:trace>
          <inkml:trace contextRef="#ctx0" brushRef="#br0" timeOffset="27505.3649">10700 12121 267,'-3'-4'326,"-2"2"-13,1-2-3,4-1-25,-2-1-14,2 6-42,4-12-21,2 6-13,1 0-23,4-3-8,-1 3-21,2 1-13,0 0-11,1 2-13,-4 3-10,3 0-10,-2-2-4,-2 4 0,-2 5 1,-2-5 5,1 4 6,-4 4 9,0 0 6,-1 3 8,-2 2 6,-5 5 8,-2 1 1,-2 0 0,0 5 1,-4 0 2,2 2 2,5-7-4,-3-1-7,-1 0-9,4-1-8,3-4-11,0 1-9,2 0-9,0-4-9,1-1-6,6-1-10,-3-2-3,5-1-4,-1-1-8,5-3-4,-1 1-2,5-2-17,2-2-40,2-1-41,-6 1-47,6-7-57,-2 2-43,-1-3-42,-2 2-49,3-1-48,0-5-38,-3 1-51,1 1-222,-6-1-715,4 4 317</inkml:trace>
          <inkml:trace contextRef="#ctx0" brushRef="#br0" timeOffset="27723.4014">11002 12198 160,'0'0'220,"0"0"3,0 0 7,0 0 1,12-5-9,-4 4-11,2-4-6,3 2-11,4 2-7,0-2-10,0 1-9,-1-1-8,0 2-17,5 0-2,-4-1-25,1 2-12,1 2-6,0-4-14,-4 4-8,2-1-12,-5-1-4,1 0-9,-3 1-10,3 1-33,-4-1-35,-2-1-33,-1 2-45,0-2-46,-6 0-51,7 0-47,-7 0-215,0 0-501,0 0 221</inkml:trace>
          <inkml:trace contextRef="#ctx0" brushRef="#br0" timeOffset="27967.5708">11189 12021 230,'-2'-2'309,"2"2"-7,0 0-12,0 0-8,0 0-16,0 0-2,-10 8 4,10-1 1,2-1 1,-1 5-10,-1 1-5,0 3-21,0 7-11,0-1-21,0 1-18,0 1-15,-3 3-18,3 5-17,0-9-14,0 2-12,0 0-10,0 0-12,3 1-10,-3-2-19,3-2-36,-1-1-45,2-5-49,-1-2-56,2 0-54,-1-2-61,-2-1-72,2-1-68,-2-7-246,3 2-681,0-4 301</inkml:trace>
          <inkml:trace contextRef="#ctx0" brushRef="#br0" timeOffset="28221.5748">11627 11902 185,'0'0'364,"0"0"-7,0 0-1,0 0-3,0 0-12,0 0-16,0 0-16,-7 21-19,4-5-14,0 4-10,0 2-14,-1 3-17,2-1-19,-4 1-22,4 5-20,-1 4-18,-2-3-16,5-7-13,-3 6-12,2 1-12,2 1-11,-2-9-14,1 1-16,1 0-48,2-3-44,-3-4-59,4 1-68,0-3-58,-2-2-71,2-4-69,0 2-353,4-3-767,1-2 339</inkml:trace>
          <inkml:trace contextRef="#ctx0" brushRef="#br0" timeOffset="28430.7194">12058 12342 260,'2'3'300,"-2"-3"3,1 7 0,-1-1 4,2 0-26,-2-1-14,0 5-11,0 0-8,-2 4-19,1-2-6,-1 2-22,-1-1-22,-1 3-16,0 3-15,-2-4-16,0 4-13,0-1-9,-1 2-25,2-7-34,-3 2-56,2 2-59,1-3-68,-3-2-85,8-5-98,-3 2-257,3-3-620,0 0 274</inkml:trace>
          <inkml:trace contextRef="#ctx0" brushRef="#br0" timeOffset="26927.9847">10217 11929 141,'0'0'325,"-1"-3"1,1 3-4,-4-6-6,3 1-4,1 5-6,-4-4-9,4 4-7,-3-5-5,3 5-12,0 0-15,0 0-13,-2-4-23,2 4-14,0 0-20,-4-4-19,4 4-17,0 0-17,0 0-13,-9 10-9,6-7-14,-2 2-11,1 2-5,1-2-9,0 3-9,-3-1-4,5-3-7,-3 0-11,0 2 1,3 1 2,0-2-9,-2-1-6,2 1-1,1-5-6,-3 6-3,3-6-2,0 0 2,-4 3-4,4-3-5,0 0 2,0 0-6,0 0 2,0 0-1,0 0-2,12-23-2,-6 12 0,3-1-1,1-6 0,8-7-20,3 0-1,-1-1 0,2-1 0,-2 3 2,5 1 0,-4-1 0,0 5 2,1-2-5,-6 6 10,0 3-1,-5 3 2,-2-1 3,-1 4-3,-4 0 2,3 2-3,-1 2 6,0 2-3,-6 0 2,4 6-1,-1 0 4,-4 4-1,1 2 3,-3 4-4,0 6 2,0-2 1,-3 2 1,3 0-3,-4 1 3,1 2-2,0-2 0,1-2 2,-1 1-1,1 3-1,1-3-3,-2-2 1,4-4 1,-2-2 1,-1 0-11,2-2-27,1 0-44,-1-2-53,6-2-44,-2 0-44,-1-6-44,2 4-46,1-3-42,-3-3-334,10-4-747,-3 2 331</inkml:trace>
        </inkml:traceGroup>
        <inkml:traceGroup>
          <inkml:annotationXML>
            <emma:emma xmlns:emma="http://www.w3.org/2003/04/emma" version="1.0">
              <emma:interpretation id="{45C25C88-ED86-4D43-AF94-073EB0A6B699}" emma:medium="tactile" emma:mode="ink">
                <msink:context xmlns:msink="http://schemas.microsoft.com/ink/2010/main" type="inkWord" rotatedBoundingBox="15214,12356 19016,12489 18969,13854 15167,13722"/>
              </emma:interpretation>
            </emma:emma>
          </inkml:annotationXML>
          <inkml:trace contextRef="#ctx0" brushRef="#br0" timeOffset="29514.7469">13397 11342 272,'0'-4'320,"0"4"-10,-1-6-7,1 6-7,3-3-10,-3 3-10,0 0-5,9 9-15,-1-2-8,1 5-15,1 5 2,2 3-13,0 9-12,2-1-11,-1 7-17,0 2-10,0 2-15,-1 2-11,1 3-13,0 13-12,-5-12-9,1 15-11,-1 2-4,-3-3-13,-1 4-7,-2-1-12,0-19 0,-4 15-6,-4 3-6,3-4-9,-1-13-2,-4 2-6,-2-2-5,-2-2-20,1-1-35,-5-3-40,4-4-46,-6-3-77,-1-1-63,3-7-83,3-7-92,0-1-297,3-5-783,-1-2 347</inkml:trace>
          <inkml:trace contextRef="#ctx0" brushRef="#br0" timeOffset="314849.4101">13981 11786 28,'0'-6'229,"0"-2"-3,2 0-5,-2 1-8,2 0-10,1 0-9,1 0-10,0 4-2,-2-2-15,4 1-8,1 2-1,0-2-2,6 2-9,0 1-5,-1 1-4,7-2-5,1 2-9,2 0 0,5-4-14,6 1-12,-1 0-2,-1 0-24,4 0 14,-1 0-19,3 0-11,-4-2-3,1 4-8,2-3-2,0 2-2,-2-2-13,-1 3-5,-1 1 19,-1-2-23,-2 2-25,-11 2-21,4-1-29,-2-1-22,-2 1-26,-3 3-29,-3-3-25,0 3-35,-2-2-35,1 2-30,-4 0-203,-2-2-500,2 3 221</inkml:trace>
          <inkml:trace contextRef="#ctx0" brushRef="#br0" timeOffset="314486.8926">14474 11898 95,'0'0'286,"0"0"-2,0 0-3,-3-6-11,3 6-16,-4-2-13,4 2-18,0 0-15,0 0-16,0 0-11,-13 12-4,11-9-9,-5 6-7,2 4-8,1 1-11,0 1 5,-2 10-24,-7 3-4,5 3-8,-2 3-9,3-1-14,-2 4 0,0 2-9,1-4-9,2 4 3,2-3-14,-5-1 1,2-1-10,2 1-5,-1-6-6,2 1-1,1-6-15,-1-3 5,1-2 0,2 2-15,0-5-30,0-5-37,1-1-36,0-1-37,0-1-45,0-2-49,0-1-63,0-5-48,0 0-235,0 0-615,0 0 272</inkml:trace>
          <inkml:trace contextRef="#ctx0" brushRef="#br0" timeOffset="315216.4715">15151 11702 64,'0'0'288,"-8"-1"-4,8 1-4,-10 5-11,1-2-11,4 3 6,-5 3-22,0 1 0,1-1-16,-5 6-11,1 4-11,1-1-11,2 6-9,-5 1-11,1 3-3,-1 2-16,2 1-12,2-2-9,0 3-10,1 1-5,2 4-18,0-3-10,3 3-10,1 2-3,1 0-8,0-1-9,1-1-1,2-1-8,-2 0-11,4-4 4,0 2-10,1-10 0,-2 0-11,4-2 5,-2 0-6,3 0-5,1-2-6,-4-5-22,2-3-29,0 0-34,2-1-35,0-1-11,0-6-36,-3 2-26,9-5-36,-4 1-53,3-5-43,3-3-281,-2 0-646,5-4 286</inkml:trace>
          <inkml:trace contextRef="#ctx0" brushRef="#br0" timeOffset="29180.1121">12522 11994 92,'4'-4'317,"-2"0"3,-1-1-2,1-1-2,-2 6-18,2-5-9,-2 5-30,3-3-10,-3 3 0,0 0 1,0 17 0,0-4 5,0-1-5,-1 9-7,-3 0-10,4 4-14,-3-1-9,1 1-13,-2 0-14,1-1-9,-2-1-12,4-3-8,-2 1-15,1-6-8,-1 0-9,2-5-18,1 2-4,-4-3-14,4-1-7,3-1-3,-6-1-12,3-6 0,0 5-8,0-5-7,0 0-5,0 0-4,0 0-1,5-22-7,-1 7-4,1-6-7,2-5-1,3-10-2,-2 6-6,6-6-4,0-3-12,2 0-4,1 2-5,0 0 2,1 3 2,-1 4 0,0 2 1,0 5 0,-5 7 0,2 0 0,-2 2-2,-2 7 3,1 1 0,-2 2 2,2 3 1,-1 2 0,1 4 1,0 3-4,2 5 6,-3 5 1,2-4 1,0 8-3,2 4 5,-1 4-2,-4 0 3,0 2-3,2 1 3,-2-4-3,1 2 4,-5 2-1,2-1-2,-1-10 1,-2 1-5,1-1 1,1-1 1,-3 1-1,2 2-4,-2-5-41,0-1-54,-1-4-58,-1 0-62,5-1-58,-1-1-57,0-3-73,4-1-70,-5-4-302,5-1-845,-1-2 373</inkml:trace>
          <inkml:trace contextRef="#ctx0" brushRef="#br0" timeOffset="346607.3466">15700 11948 84,'-2'-10'155,"0"-1"-6,2-3-2,-1 6 7,1-5-7,-3 4-3,3 0 2,0 0 0,0 0 4,-1 1 9,1 2-1,0-1 0,0-1 1,0 3 1,0-1-3,0 6 3,-1-7 0,1 2-3,0 5-9,0 0 6,0 0-6,-2-5-5,2 5-12,0 0-2,0 0 0,0 0 6,-10 11-9,6-6-6,3 1-1,-3 1-1,0 6-9,0-4-6,2 6-4,0-3-5,-1 1-9,1-1-11,-3-2-6,2 5-4,0-4-6,1 1-6,-2 1-3,4-4-7,-4 1 0,2-3-7,2 1-8,-1 0-2,2-3 0,-2 1-5,-1 2 0,2-5 1,0-3-3,0 7 1,0-7-2,-1 5-1,1-5-1,0 0-2,0 0 1,0 0-1,6-15-5,-2 4 0,2 0 0,-1-3 2,4-6-6,-1 2-2,2-5-3,5-6 7,-7 6-3,4-5-1,-3 6-8,4-6 7,3 2 1,-6 7 0,1 0-4,0 2 2,1 1 1,-3 7-1,-2-2 1,2 0 0,-3 3-3,4 0 3,-6 3-3,-3 2-2,5-3 2,-4 4 1,-2 2-1,0 0-3,0 0 3,9 8-4,-7 0 3,-2-1 4,2 2 0,-2 3 1,4 2 1,-4 0-2,0 1-2,0 0-2,0 7 3,0-6-3,0 4 0,-4-1 3,4-1-2,0-2 0,0 0 2,0 1 0,0-3-2,-2 1 0,0 0-16,2-1-14,0-4-25,-4 1-21,7-1-25,-6 1-23,3-3-23,-2 0-26,0-1-34,1 2-35,-4-3-46,5 1-51,-3-1-306,2-2-700,-1-2 310</inkml:trace>
          <inkml:trace contextRef="#ctx0" brushRef="#br0" timeOffset="346931.6352">15486 12171 79,'0'0'259,"-8"0"-4,8 0-4,0 0-8,0 0-1,-3-4-9,3 4-5,0 0-8,0 0 12,0 0-11,19-2-4,-19 2-7,13 1-10,-4 0-13,0 3-18,3-2-12,-2-1-10,1 2-17,-2-1-7,2 0-10,1 3-7,2-4-12,4 2-7,-5-1-8,4-1-8,0 2-7,-4-3-13,3 3 7,2-2-13,-1-2-7,-1 0-5,-4 1-4,1 0-21,0-4-23,0 4-29,0-1-32,-1 1-26,-2 1-30,-1 1-28,-4-2-36,-5 0-31,8 4-36,-8-4-32,4 8-35,-6-1-177,2-7-548,-6 11 242</inkml:trace>
          <inkml:trace contextRef="#ctx0" brushRef="#br0" timeOffset="347335.7436">15596 12450 216,'0'0'273,"0"0"-5,-6-7-8,6 7-5,0-5-13,0 5-5,3-7-10,-1 2-9,2 0-3,2-3-11,-1 2-1,2 2-11,2-7-14,-2 7-10,1 0-16,3-4-12,-3 5-9,-1 2-11,0-1-16,2 2-1,-1-2-13,-3 4-7,4 0-12,-6 2 2,2-4-4,2 8-2,-2-2 4,-1 2 3,-3 1 2,3 3 6,-3 1 0,-3 1 7,-1 1 4,3 5 2,-3-5 2,0 6 4,-4-9 3,1 5 3,0 3 9,-4 1-10,3-6-2,-3-2-6,5-5-8,-3 5-6,3-4 24,2 3-15,0-4-7,1-1-10,-3 0-9,4-1-5,1-3-6,1 2-2,2 0-7,2-2-1,0 0-13,0-1 5,-1-2-7,9 1-2,-3 1-2,3-2-6,-1-2-2,5 2 0,-4 0-5,-3 0-4,3-1-15,-1 2-31,-2-1-40,1 2-58,-2-2-44,0 0-90,-1 4-81,-2-2-90,-2-2-96,1 4-323,0 1-929,-1 0 411</inkml:trace>
          <inkml:trace contextRef="#ctx0" brushRef="#br0" timeOffset="316044.6323">16161 11736 198,'-1'-8'197,"1"2"-14,0 6-9,0-10-7,1 1-3,-1 3-6,0 0 0,0 1-1,0 5-8,-1-11 5,1 5-3,-3 3-2,3 3-7,0-6-4,0 6-8,0 0-9,0-6-6,0 6-8,0 0-8,0 0-12,0 0-11,0 0-4,0 0 5,0 0-1,9 15 5,-6-9 0,1 5-7,3 0 5,-3 5-6,5 1 2,-2 4-6,2-1-2,0 1 12,0 0-1,1 1-12,-2 1 6,3 6-1,-2-5 1,-3 0 0,3 7-5,-4-8-5,2 9 3,-2 0-6,-1-8-1,1 8-1,-5-6-6,4 5 1,-4-5 0,-4-3 0,-2 11-4,0-4-3,1-3-3,0-5-5,-4 5-3,0-4-5,2 2 0,-6-6-4,4 3 0,-1-1-7,0-4-2,-1 3 1,2-3-3,4-4-2,-7 2 1,5 0-4,-1-6-5,0 3-18,-1-6-19,5 1-22,-1-2-47,1 2-34,-1-5-30,1 0-39,0 1-46,0-2-53,4-1-51,0 0-292,-4-7-700,4 7 310</inkml:trace>
        </inkml:traceGroup>
      </inkml:traceGroup>
      <inkml:traceGroup>
        <inkml:annotationXML>
          <emma:emma xmlns:emma="http://www.w3.org/2003/04/emma" version="1.0">
            <emma:interpretation id="{EF7FD98C-61E3-4355-B439-233B01B6BB7B}" emma:medium="tactile" emma:mode="ink">
              <msink:context xmlns:msink="http://schemas.microsoft.com/ink/2010/main" type="line" rotatedBoundingBox="5421,13293 11934,13979 11846,14816 5333,14130"/>
            </emma:interpretation>
          </emma:emma>
        </inkml:annotationXML>
        <inkml:traceGroup>
          <inkml:annotationXML>
            <emma:emma xmlns:emma="http://www.w3.org/2003/04/emma" version="1.0">
              <emma:interpretation id="{D836DBC0-50A7-4494-B0D7-135977E55510}" emma:medium="tactile" emma:mode="ink">
                <msink:context xmlns:msink="http://schemas.microsoft.com/ink/2010/main" type="inkWord" rotatedBoundingBox="5401,13485 7640,13721 7588,14211 5349,13975"/>
              </emma:interpretation>
            </emma:emma>
          </inkml:annotationXML>
          <inkml:trace contextRef="#ctx0" brushRef="#br0" timeOffset="32698.7213">2710 12535 122,'1'-6'194,"-1"6"5,5-4-2,-5 4-3,0-7-2,0 7-5,0 0-5,0 0-5,3-4-10,-3 4-9,0 0-13,1-4-14,-1 4 0,0 0-18,0 0-5,0 15-3,2-9-1,-4 4-4,2 2-3,0 1-10,2 2-4,-2 1-2,1-2-10,-1 7-4,0-6-2,1 1-3,-1-1-13,0 1-1,1-4-8,-1-1-4,3 1 2,-5-3-7,4-1 0,-2-2-4,0 0-6,-2-2 2,1 2-4,1-6 7,0 6 0,0-6 8,0 0-5,0 0-3,0 0-1,0 0-2,-2-16-9,2 7-3,0-3 2,0 0-1,-1 0-1,1-2 0,1 3 2,-1-3-4,0 3 4,0-1-7,2 2 0,-1 1 6,1 1 1,-2-1-2,1 2 0,3 1 10,-4 0-14,3 0-6,1 3 2,0-3 2,0 1-8,2 1 12,1 1 13,3 0-19,-4-2 0,5 3 0,-6 0-4,8 1-7,-1 0 11,-2-1-5,3-1 1,-5 3 0,6-1-1,-2 1-1,-1-2-30,-2 2-34,1 0-32,1 2-38,0-1-44,-1-1-50,1 3-43,-2 1-272,-3-2-591,4 1 261</inkml:trace>
          <inkml:trace contextRef="#ctx0" brushRef="#br0" timeOffset="33091.5849">3036 12755 19,'2'6'158,"-2"-6"-4,2 3 3,3-1-5,3-1-2,0-1-5,-2 0 6,4 0 0,2-3 0,0 0-4,-1 0-8,2-1-14,-2 0 7,0 0-8,1-2-6,-2 3-3,2 0-7,-4-4-7,1 2-4,-1 0 0,-3 4-4,-1-4 0,1 3 0,-1-4 6,-4 2-9,4 1-3,-4 3-5,-4-6-7,4 0-2,-4 2-9,-1 0-6,-3 2-4,2 1-5,-4-3 11,0 4-3,-2 0 2,1 3 0,-1-1 3,1 2 2,-3 0-7,3 4-6,-2-4 2,2 1 2,0 6 2,-2-5 3,4 5-12,0-1-3,1 2 2,0-1-7,3 2 2,1 1-9,1-2-8,3 2 5,0 2-3,4-7-4,2 6-2,1-4-2,1 8-3,4-11 2,2 6-3,-1 1 0,2-7-3,0 0-5,3 3 4,-4-6-7,3 3 4,-3-3-50,5-3-42,-4 0-37,2 1-40,-4-4-42,-1 1-57,2-4-55,1-3-305,-5-1-671,1 1 298</inkml:trace>
          <inkml:trace contextRef="#ctx0" brushRef="#br0" timeOffset="34220.5346">3284 12771 67,'0'0'257,"-4"-3"-8,4 3-14,-5-2-17,5 2-15,0 0-10,6-11-2,0 6-5,4-1-5,-1 2-15,7-3-6,-4 1-12,5-2-13,1 5-13,0 0-6,0-4-12,-1 4-11,-1 0-10,0 2-10,-4 1-4,-1 0-11,1-2 2,-1 5-9,-4 0 1,3 3-3,-4-5 4,0 2-1,1 0-16,-4 2 9,2-1-5,-1 5 2,0-3 5,1 3 7,-4 0-9,6 0 12,-6 3 2,2-2-2,0 3-2,-1-5 3,1 3 0,0 3 1,-1-6-11,3 5-2,-2-3 0,1 1-6,1-1 2,-4-2-7,2 2 0,1-7-9,0 2-4,-1-1 0,5 0 3,-5-3-1,-3-1-7,14 4 2,-3-6 0,-11 2-7,14-3-3,-5-5 4,-1 2-4,0 0 5,1-2-4,-2-1 0,2 2-4,-2-2-12,-1-2 15,0 1 10,1 0 5,-4 5 12,0-2 9,1-2-1,-1 3-2,0 0 14,1-3 5,-2 3 6,1 2 3,-3-1-2,1 2-7,-1 3-7,3-6-7,-3 6-4,1-4-2,-1 4-7,0 0-3,0 0-4,0 0-2,11 10 0,-8-6 0,1 2-6,0-1-3,1 1-1,1 1-1,0 2-1,0 2-2,1-1-2,0-1 0,2 3-1,-3 0-3,2 0 3,0-5-5,-2 1-4,4 2-5,-4-5-31,2 5-26,-1-3-23,-1-4-37,5 1-16,-4 1-27,1-2-13,0-2-6,2-1-6,-4 2-7,1 0 4,3-6 0,-2 1 6,0 2 15,-3-4 12,3 3 18,-3 0 16,0 2 13,0-2 13,-2 0 11,3 0 7,-6 2 12,6-7 8,-4 4 7,-2 3 6,7-1 8,-7 1 14,0 0 8,9 4 14,-4-1 7,-5-3 7,4 2 11,-1 3 4,0-2 6,0 1 4,1 2-2,1 1 10,-2-2 7,0-2 1,-1 7 8,2-6-1,-1 0 12,-1 0 3,2-2-2,-4-2 2,5 9-4,-2-6-1,-3-3 2,0 0 13,4 1 0,-4-1 9,0 0-10,0 0-9,7-10 2,-5 3-7,1 1-6,-1-2-4,2-1 4,-2 0-12,0-4-5,3 0-8,-5 1-6,3-8 5,3 1-12,-4-1 2,2 0-4,-1 4 0,3-2 2,-2 5-10,-1 0-1,2 1-3,1-2-1,-3 5 3,1 0 0,-1 3-4,2 3-3,-1-1-1,0-3-2,-1 4 4,-3 3-7,9 0-15,-9 0-30,8 3-26,-3 4-25,1-5-25,0 3-19,3 0-18,3 1-17,-4 3-14,1-5-15,4 3-37,1-2-25,-2 3-213,1-2-521,3-1 230</inkml:trace>
          <inkml:trace contextRef="#ctx0" brushRef="#br0" timeOffset="33360.4203">3387 12498 60,'0'0'272,"-3"2"-8,3-2-4,-3 8-4,4 0-17,-1 2-7,0 2-8,2 3-11,0 1-4,1 5-9,-2 0-8,0 4-11,3-2-15,-1 0 3,-2 11-41,3-10-4,-2 0-11,1-3-13,1 2-13,-4 1-11,3 0-4,-3-3-8,3-7-1,0 9-6,0-5-13,-2-2-23,2-7-34,1 5-42,-3-6-38,-1 1-43,0-4-48,4 0-37,0-4-44,-4-1-256,0 0-562,0 0 249</inkml:trace>
          <inkml:trace contextRef="#ctx0" brushRef="#br0" timeOffset="34607.028">4499 12850 92,'2'1'217,"-2"-1"-6,0 0-3,0 0 2,0 0 0,1 6 4,2-4 5,-3-2-1,0 9 7,0-9 5,0 12 17,0-8-20,2 2-2,-2-6-5,-2 15-7,2-10-15,0 2-13,-3 0-12,2-1-19,1-6-14,0 12-12,-4-7-20,4-5 3,2 5-19,-2-5-10,-2 8-14,2-8-6,0 0-2,0 0-9,0 0-5,0 0-14,0 0 8,0 0-7,16-15 2,-13 4-4,5 1-4,-1-1 5,-1-1-15,1-4-1,4 0-2,-3-1 1,1 6-3,-1 0-2,0-3 4,-1 3-6,1 1 3,2 2-1,-5 2-5,1 2-4,-1-2 6,2 2-1,-2 4 1,-5 0 3,11 4 0,-6 2 4,1 0 7,1 3 10,-2 1 3,0 1 1,-1-2-1,2 12-4,1-7-2,-3 1 0,1-2-5,1 3-3,0-6-1,3 11-2,2-1-7,0-1-24,3-6-57,5 0-63,5 2-106,3-3-126,-1-6-462,3-2-897,4-2 397</inkml:trace>
        </inkml:traceGroup>
        <inkml:traceGroup>
          <inkml:annotationXML>
            <emma:emma xmlns:emma="http://www.w3.org/2003/04/emma" version="1.0">
              <emma:interpretation id="{0598FE6A-049D-4B17-86DE-94EFAD9E0477}" emma:medium="tactile" emma:mode="ink">
                <msink:context xmlns:msink="http://schemas.microsoft.com/ink/2010/main" type="inkWord" rotatedBoundingBox="8338,13601 10258,13803 10203,14324 8283,14121"/>
              </emma:interpretation>
            </emma:emma>
          </inkml:annotationXML>
          <inkml:trace contextRef="#ctx0" brushRef="#br0" timeOffset="35493.9874">5826 12640 183,'0'-10'203,"-2"7"0,2 3-1,-2-8 0,2 0-1,0 2 18,-2 1-5,1-1 5,-2 0-7,2 0 0,-2 0-19,1 0-8,-2 2-4,-1 0-18,-1 1-10,0 1-18,-2 1-6,-2 1-12,0 3-8,-4 1-12,3 3-6,-5 5-9,4 0-10,-3-1-6,3 2-6,2-4-8,2 3-7,2 0 1,0 0-5,0 1-7,4 2-2,1-4-1,2 3-9,1-1 3,4-1-8,-1 2-5,1-3 5,1 2-1,3-5 3,-2 3-7,4-1-1,-1-2-3,-1 2 0,2 2 3,1-3-3,-2 0 0,-4-1 5,1 0-2,2 0-2,-1-3-2,-3 5 1,-3-3-1,0-2 5,1 1-3,-2 2 6,-2-2 6,0-1-4,-2 3-2,-2 0-3,-1-4-3,-2 10 12,-2-5-12,-1-2-3,1 2 0,-2-3 7,-2 1 6,1 1-19,0-4 4,2 1 5,-1-1-25,2-2 14,4 1-9,-3-2-6,3 0-26,5-1-16,-7 2-24,7-2-28,0 0-26,-6-4-25,6 4-29,0 0-26,10-9-25,-4 4-26,4-1-26,2 1-203,1 3-537,-3-3 238</inkml:trace>
          <inkml:trace contextRef="#ctx0" brushRef="#br0" timeOffset="35751.4606">5997 12885 246,'0'0'270,"6"-2"2,-6 2-16,0 0-5,0 0-12,0 0-5,4 0-6,-4 0-3,0 0-1,0 0 3,0 0-8,6 8-4,-6-3-25,0 4-1,0-3-12,-2 4-10,1-1-18,-2 0-17,2 0-8,1 0-13,0 1-16,0 2-7,0 2-7,0-4-14,0 3-6,0-2-21,1-2-33,2 1-47,1 1-49,-2-1-45,1 0-44,0-2-43,-1-1-44,1-3-50,2 1-276,-1 0-640,2-1 285</inkml:trace>
          <inkml:trace contextRef="#ctx0" brushRef="#br0" timeOffset="36017.3589">6302 12943 126,'5'-1'311,"3"-5"-6,2 0-11,0 6-7,2-3-22,3-2-14,-1 3-15,2-4-16,4 5-16,-7-1-16,6-1-21,-1 2-14,-3 2-15,2-1-12,-4-1-12,0-1-14,4 2-10,-4 0-1,-1 0-20,0 0-8,2 0-12,-3 0-19,-1 0-41,-1 0-36,-2 2-32,-2-1-37,3-1-40,-8 0-44,10 0-40,-4 0-42,-6 0-175,0 0-496,6-1 220</inkml:trace>
          <inkml:trace contextRef="#ctx0" brushRef="#br0" timeOffset="36309.4258">6546 12783 18,'0'0'334,"-6"0"4,6 0 11,0 0-28,-4-3-27,4 3-15,0 0-10,0 0-2,0 0-5,0 0-5,0 0-9,0 0-6,4 13-5,-4-7-12,0 3-10,0-1-13,0 1-13,2 1-16,-2 1-18,0 2-15,1 2-16,-1-2-8,2 5-12,-1-2-11,2-3-11,-2 4-9,-1 4-11,2-5-9,1 0-11,1-2-32,-3 0-36,5 0-35,-2-2-40,0-1-56,4 1-53,-3 1-58,-1-6-57,2-2-57,0 1-326,0 0-766,1-6 340</inkml:trace>
          <inkml:trace contextRef="#ctx0" brushRef="#br0" timeOffset="36764.6165">7164 12798 92,'-5'-6'333,"-4"-1"0,4 2-13,-1-1-18,0 3-18,-2-2-19,3 0-9,-2 2-11,-2 0-17,2 2-10,-2 1-14,2 0-8,-2 1-10,0 2-9,0 3-8,-1-3-8,1 1-9,0 4-10,0-2-10,0 3-8,1-2-12,3 0-9,-1 1-12,2-2-4,-5 4-12,7-1-6,-2-3-9,4 4 0,-3-3-7,3 3-6,1-1-7,1-1-1,0 3-3,2-3-4,-1-1-7,0 4 3,2 3-5,0-4-4,1 3 0,-4-5-5,4 1 1,-3 2-2,1-4-6,-2 3 5,0-2-1,-1-1-1,-1-1 4,0 3 5,0-3 6,0 2 13,0 0 7,-1-1 6,-1-2 0,-3 0 1,1 1-4,-4 4-2,0-4-6,0 0-1,-2-1-2,1 1-5,-1-5-2,3 2-5,-1 4-2,-2-4-4,3 0-2,-1-1-2,-1-1-2,6 0-7,-3 0-16,1 0-19,5-1-17,-7 0-24,7 0-24,-5 4-22,5-4-38,0 0-34,0 0-31,0 0-31,0 0-42,0 0-56,0 0-49,0 0-286,22-2-737,-10-1 326</inkml:trace>
          <inkml:trace contextRef="#ctx0" brushRef="#br0" timeOffset="37184.6112">7262 12967 34,'0'-6'315,"4"2"-2,-2-1-4,0 2-10,2-1-16,0 1-13,0-3-12,3 0-11,-3 6-11,4-6-9,1-1-14,0 1-19,1 2-16,1 2-14,-3-4-14,2 2-20,0 0-19,-1 3-2,0 1-5,-6-1-15,-3 1-4,13 2-11,-9 0-9,0 0-2,-2 2-9,2 2 1,-4-3-5,0 9-3,0-8 4,-2 2 10,-2 3 0,0 1 6,0-4 1,-4 6 8,1 0 7,-2 1 3,-1 0 10,-3 1 7,5-2 2,1 0-2,-2-1-5,1-1-6,2 1-11,2-3-6,0 1-6,2-3-7,-1 2-5,2 1-9,2-4-2,-1 6-5,6-5-1,-2-2-7,3 2 1,-2-2-4,4 1-6,2-1 4,-2 1-3,4-5-7,-3 1 2,1 1-2,3 1-1,-3-6-7,-2 3 2,2 0-2,-3-2-4,3 2 0,-3-1-10,1-4-34,-1 4-41,-1-1-54,2-1-63,-2 0-84,0 3-82,3-6-99,-5 4-395,3 0-927,-2 1 410</inkml:trace>
        </inkml:traceGroup>
        <inkml:traceGroup>
          <inkml:annotationXML>
            <emma:emma xmlns:emma="http://www.w3.org/2003/04/emma" version="1.0">
              <emma:interpretation id="{7140315B-0C8F-4DCB-B087-9F6541A22AC2}" emma:medium="tactile" emma:mode="ink">
                <msink:context xmlns:msink="http://schemas.microsoft.com/ink/2010/main" type="inkWord" rotatedBoundingBox="11509,14142 11912,14185 11846,14816 11442,14774"/>
              </emma:interpretation>
            </emma:emma>
          </inkml:annotationXML>
          <inkml:trace contextRef="#ctx0" brushRef="#br0" timeOffset="364278.1666">8862 13339 45,'0'0'289,"3"2"1,-3-2-2,0 0-3,0 0-13,0 0-7,0 0-1,0 0-13,0 0 2,-8-11-11,8 11-5,-2-5-15,2 5-10,0 0-17,0-7-12,0 1-16,0 6-12,3-13-13,-3 5-13,4-5-13,0 4-7,0-5-10,2-2-7,3 3-6,-3-5-7,0 4-5,-1 1-6,1-3-3,2 7-2,-2-6-2,-1 8-1,1-2-1,-3 3-6,1-3-2,-1 3-3,-1 3-6,-1-1 0,-1 4-5,0 0-3,0 0-2,0 0 1,-1 17-2,-1 3-1,-3 2-1,-2 1 4,2 0-7,0 8-1,0-7 0,-2 7-8,4 1 31,-1-1-4,-1-6-3,5 0-7,-2-3-1,2 1-4,2-1 1,-2 3-4,3-5-5,-1 2-2,2-1-1,-1-3-4,1-5-1,0 6 0,2-6-10,1-2 11,-3 3-6,1-3 1,-2-2 1,1-1-2,3 2-3,-4 0-2,1-5 0,-2-1 2,2 0 1,-2-2-5,2 1 2,-2 2-2,-2-1-4,0-4-6,0 0-14,0 5-12,0-5-15,0 0-9,0 0-4,-17-3-1,6 1-2,1 2 2,-4-3 2,-2 3 8,4 0 7,-6-3 0,4 3 13,1 2-5,-1-1-5,0-1 14,4 0 4,3 0 5,-5 0 0,6 0 7,-1-1 2,7 1 1,-10 1 3,10-1 2,-6 0-2,6 0-12,0 0 14,0 0 6,0 0 0,0 0 9,0 0 4,0 0 4,0 0 1,26 3 4,-15-3-2,4 0-1,1 0 1,2 0-2,2 0 0,-1 0-3,1 0-6,2-4 1,5 2 2,-10-1-2,4 3-1,-5-3-10,3 1-37,2 0-42,-6-3-60,6 1-75,-6 4-76,3-6-91,0 4-388,0-2-832,1-2 369</inkml:trace>
        </inkml:traceGroup>
      </inkml:traceGroup>
    </inkml:traceGroup>
  </inkml:traceGroup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11:52.7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082CC87D-B390-4FA2-ACCF-1B4A0A0051CF}" emma:medium="tactile" emma:mode="ink">
          <msink:context xmlns:msink="http://schemas.microsoft.com/ink/2010/main" type="writingRegion" rotatedBoundingBox="7236,10218 12958,10378 12930,11367 7208,11207"/>
        </emma:interpretation>
      </emma:emma>
    </inkml:annotationXML>
    <inkml:traceGroup>
      <inkml:annotationXML>
        <emma:emma xmlns:emma="http://www.w3.org/2003/04/emma" version="1.0">
          <emma:interpretation id="{1EF2EEB8-7098-442C-AB71-0367AB6FEF3B}" emma:medium="tactile" emma:mode="ink">
            <msink:context xmlns:msink="http://schemas.microsoft.com/ink/2010/main" type="paragraph" rotatedBoundingBox="7236,10218 12958,10378 12930,11367 7208,1120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0790916-9D3C-40FF-B25C-13A7B6861869}" emma:medium="tactile" emma:mode="ink">
              <msink:context xmlns:msink="http://schemas.microsoft.com/ink/2010/main" type="line" rotatedBoundingBox="7236,10218 12958,10378 12930,11367 7208,11207">
                <msink:destinationLink direction="with" ref="{65B31623-6A78-4005-9C1E-7CCB5D1D1EE4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86348E29-6B97-46F0-86FB-DC92A333287E}" emma:medium="tactile" emma:mode="ink">
                <msink:context xmlns:msink="http://schemas.microsoft.com/ink/2010/main" type="inkWord" rotatedBoundingBox="7236,10235 10893,10338 10866,11309 7208,11207"/>
              </emma:interpretation>
            </emma:emma>
          </inkml:annotationXML>
          <inkml:trace contextRef="#ctx0" brushRef="#br0">5365 9629 76,'11'-4'146,"0"-2"-16,-1 1-7,1 2-9,1-1-2,-1-1-5,0 1-9,2 2-8,0-2-2,4 1-11,-3 0-6,6 1-10,-2 2-3,0 0-6,4 0-7,-5 0-1,3 0 0,0 0-8,-1 2-11,1 2 1,-2 1 2,-1-4-11,1 4 11,-6 0-10,1 0 2,-1-3 0,-4 2-1,4 2 4,-2-3-6,-4 4 0,-3-2 5,4 1 4,-4-2 2,0 4 8,0-1 1,-2 0-3,-1 4 6,-1-5-1,1 3-2,-2-2-1,1 2-2,1-4 0,-1 2-3,1-4-4,0 3 1,0 0-5,2-2 1,-2-4-3,3 8 7,0-5-2,-3-3-2,8 1 1,-3-1 0,1 0-3,1 0-4,3 0 3,-1 3-3,1-3 0,0 0-4,0 0 1,-1 0-2,2 0-4,-2 2 3,1-2-4,-3 0 3,4 0 3,-4 0 5,-7 0 0,8 0 4,-4-2 14,1-1-5,-1 1-2,-4 2 1,6-8 1,-5 2-4,-1 0-2,-1 0-1,-2 2-2,2-3-3,-1-1-1,-4 2-4,2-5 0,-1 4 0,-1 4-2,1-8-3,1 6 2,-4 0-2,3-1-4,0 0 0,-1 4 1,1 0-1,0-2-3,1 3-1,-2-3-16,6 4-23,-7 0-18,7 0-25,-6 4-26,6 1-32,-3-2-26,3-3-27,3 9-25,-3-4-150,0 1-395,5-1 175</inkml:trace>
          <inkml:trace contextRef="#ctx0" brushRef="#br0" timeOffset="-561.636">5585 9445 32,'0'0'117,"-8"10"-13,8-10-12,0 0-8,0 0 7,0 0-3,0 0-4,0 0 3,0 0 6,10-7 0,-10 7-3,10-5 5,-4 1-1,-3 0-2,5 2-4,-1-3-5,-1 1-9,0-2 1,-1 3-3,2-4-4,1 0-3,0 1-3,0-2-7,-4 2-3,1-5 1,-1 4-8,-2-2 1,1-3-2,0 5-7,-3-3-4,0 0-1,-3 2-5,-2 0-2,1-1-4,-3 3-3,-1 3-1,-2-1-1,-1 3-5,-1 1 2,-1 1-2,-2 4-2,-2 5 0,3 0-1,-2 8-2,1-1 3,1 3 1,-2 4-1,-1 3-4,9-5-1,1 2 1,-3-2-2,3 0 1,3 2 1,2-3-7,0 0 4,1-1-1,2-1 1,1 1-1,-1-3-2,2-1 0,0-2 0,0 0-14,2 2-20,-2-6-21,2 4-28,-1-2-22,-1-5-30,-1 1-31,1-1-162,0-1-354,-1-1 157</inkml:trace>
          <inkml:trace contextRef="#ctx0" brushRef="#br0" timeOffset="341.0458">6223 9786 83,'0'0'194,"0"0"-10,9-1-4,-9 1-6,0 0-14,7 1-9,-7-1-2,0 0-10,0 0-8,0 0-7,6 2-5,-6-2-10,6 0-7,-6 0-7,0 0-9,6 3-3,-6-3-4,0 0-9,0 0-5,0 0 2,8 0-3,-8 0 0,2-4-4,-2 4-4,3-6-4,-1 1-5,2 2 3,-1-4-9,-1-1-6,1 1-2,1-1 1,1-5-6,-1 1-2,1-2 4,0-1-4,2 3-4,-5-4-5,5 2-1,2-4 1,-1 6-6,0 1 2,5 0-2,-4 2-2,2-1-2,0 2 0,1-1 1,-1 3-3,3 2 0,3-2 0,-4 0-23,0 5-20,3 1-21,-3 0-21,5-2-23,-1 2-30,-4 2-26,4-2-35,-1 0-26,-1 1-171,-3 2-421,2 1 187</inkml:trace>
          <inkml:trace contextRef="#ctx0" brushRef="#br0" timeOffset="848.1395">6864 9523 42,'0'0'215,"4"-9"-5,-2 8-10,2-6-14,0 0-12,5 1-6,3 2-10,-4-5-10,7 5-10,1-5-9,-1 1-12,2 4-6,-5 0-14,2 1-7,3-3-11,-4 3-10,1 1-1,-3-1-7,-2 3-4,-1-1-6,0-2-8,-2 2-8,0 1 2,-6 0-6,9 0-2,-9 0 0,5 4-5,-2-3 2,-3-1-2,0 5-3,0 1-3,-1 1-1,-1-1-1,-1 0 0,1 3-2,0-2 2,-1 4 0,-1-1-1,2 2-3,-2 1 2,0-2 1,2 5 6,0-5-6,-2 5 1,3-1-2,0 4-1,-1-4 0,1 4 1,1 2 0,1-6-2,-1 7 1,2-4 2,-1-3-2,-1 1 0,1-1 1,-1 2 3,2-3-5,-4-1 1,1 1-1,2-2 3,1 1 5,-4-2-3,2 0 8,-1-6 3,0 6 4,-3-6 2,2 4-2,-3-1 7,0-5-10,1 2 2,-4 2-2,1-3-3,0-3-1,-4 1-7,2-1-2,2-1 14,-3-3-15,0-2-2,-2 0-8,3-1 4,1 3 0,0-3-3,4-2-3,-5 0-4,4 2-12,2-6-14,-2 6-18,2-7-22,1 4-25,1 2-28,-1-2-38,2 1-35,3-4-36,-2 5-48,2-5-152,-1 2-465,3-1 205</inkml:trace>
          <inkml:trace contextRef="#ctx0" brushRef="#br0" timeOffset="1125.1715">7048 9282 20,'-1'-5'281,"-2"1"-5,-1-2-14,4 1-20,-3 2-24,3-2-19,0 5-10,-4-7-24,4 7-16,0 0-14,0 0-13,0 0-12,0 0-13,0 0-9,0 0-11,0 0-4,16 12-9,-10-6-4,-1 0-12,3-1 1,1 3-23,-3 3-34,2-2-28,-1 4-43,-1-5-40,3 4-47,-2-4-37,-2 7-188,1-3-421,-2-3 187</inkml:trace>
          <inkml:trace contextRef="#ctx0" brushRef="#br0" timeOffset="1993.4648">7338 9589 109,'-2'-8'200,"1"1"-9,1-2-10,1 3-15,3-3-8,-1 3-15,1-2-3,4 0-6,-2-1-6,4 3-5,-3-2-8,2 0-5,1 2-9,-1 0-6,-1-3-4,-1 9-12,3-6-5,-4 3-8,1 2-4,-2-1-3,1-3-3,-4 4-5,-2 1 2,9-2-4,-9 2-2,0 0-9,0-4 5,0 4-8,0 0-4,0 0-4,-15 6-4,8-3-2,-2 0 1,-1 3 1,-3 0-1,3-2 1,-6 7 1,-2-3 13,2 3-5,2-2 2,-1 3 5,0 0-7,5-2 0,-2 5-4,4-6 3,0 3-2,0 1-1,7 2-2,-4-4-2,2 1 2,6 8-4,-2-3-4,3-5 3,1 2-6,-1 1 5,2 0-1,2-1-5,2 3 2,0-2-4,0-6 0,1 3-1,4 2-3,-7-4-3,8 0-8,-2 0-23,-3-3-20,3 0-32,-1 0-33,2-2-46,-4 0-49,2-3-53,-1 1-211,0 0-509,4 0 225</inkml:trace>
          <inkml:trace contextRef="#ctx0" brushRef="#br0" timeOffset="1478.3915">7368 9739 155,'0'0'161,"0"0"-1,0-6-6,0 6 0,1-8 5,4 6-3,-2-4 3,2 1 0,0-1 1,2 3-2,1-5-7,0 3-1,1 1-4,-3-1-9,3 2-4,1 2-11,-3-1 0,3-4-10,0 2-7,-1 2-7,3 0-7,-3 1-10,3 1-10,-1 0-5,1-1-8,-1 1-5,1 1-3,1 0-7,0 1-4,-1 0-4,-1 0-7,-4 0 3,4 1-8,-2 2-5,3-4-8,-6-1-18,-1 3-22,0-1-19,0 1-21,-5-3-26,4 3-28,2-2-29,-6-1-32,0 0-30,0 0-38,2 5-169,-2-5-455,0 0 202</inkml:trace>
          <inkml:trace contextRef="#ctx0" brushRef="#br0" timeOffset="2625.9115">7845 9871 141,'0'0'201,"-6"4"-4,6-4 3,0 0-2,0 0-1,7 5-10,2-2-1,-1-3-6,4 5-15,0-4-7,2-1-12,4 2-13,-1-2-12,2 1-13,1 1-9,-1-1-10,-1 0-11,0-1-5,2 2-9,-3 0-8,-3 0-4,-1 1-13,1-1-22,-1-1-21,-5 2-22,1 1-28,2-4-33,-5 4-28,1 3-32,3-4-33,-5 1-29,1-1-169,-2-1-408,4-2 180</inkml:trace>
          <inkml:trace contextRef="#ctx0" brushRef="#br0" timeOffset="2396.8994">8000 9710 16,'0'-6'203,"-3"0"-4,3-6-13,3 1-19,-1-1-9,1-3-12,1 6-10,-1-4-6,3 4-8,-3-6 3,3 5-3,0-1 1,0-1 0,-3 4 1,2 0-7,-2 3 1,1-1-4,-1 0-5,-3 1-6,2 2-6,-2 3-11,4-5-1,-1 1-13,-3 4-4,0 0-8,0 0-7,0 0-2,0 0-4,-3 17-1,0-5-2,2 1-1,-1 1-8,-1 1-5,0 1 3,0 6-2,3-2-6,-4 1 6,2-4-7,0 3-2,-1 2 7,-1-5-8,4 2-5,0-3 10,0-1-14,-3-2 0,3 3-7,0-4 3,-2 1-4,2-5 0,2 3 2,-2-5 9,-2 0-12,2 5-19,2-7-24,-2 1-20,0 0-26,0-5-26,3 3-35,-3-3-38,0 0-51,0 0-32,0 0-172,0 0-476,0-14 211</inkml:trace>
          <inkml:trace contextRef="#ctx0" brushRef="#br0" timeOffset="9369.513">4643 9240 169,'0'0'172,"0"0"-16,0 0-3,0 0-12,0 0-9,0-6-11,0 6-7,0 0-8,0 0-5,0 0-5,0 0-8,0 0-11,0 0-3,0 0-4,0 0-5,-6 17 3,2-9-9,2 1 2,-2 4-8,0 1 1,0-1-5,-1 5-5,0-2-3,-1 6 1,2-5-2,-2 3-2,1 0-5,1-7-3,1 2 1,-2 0-4,1-3-4,0 4 2,0-3-2,1-1-8,1 2 1,1-3 2,-2-3-4,1 1-4,0 0 1,1-2-1,-2 2-2,3-3-1,-1 0-1,1 0 4,-2 0-6,2-1-1,0-1 1,0-4-2,2 9 2,2-6-1,-4-3 3,0 10-5,0-7 1,3 1-2,-1-2 1,-2 4 2,7-4-2,-5 1-1,2-1 4,0 0-2,3 1-8,-2-2 0,6 2 7,-3-1-6,3 3 5,0-4-2,1-1 1,1 0-2,7 3 0,-8-3-1,7 0 3,-2 0 1,0 0 0,2 0-1,-1-3-3,1 3 3,-2 0 1,2 3 2,-1-3-2,-1 0-1,1 0-1,-2-3 0,-2 6 4,5-1-2,-7-1-7,0-1-21,0 3-14,0-1-25,-2 4-26,-2-3-32,3 1-21,-5-3-37,-1 2-153,0 1-363,-1 2 160</inkml:trace>
          <inkml:trace contextRef="#ctx0" brushRef="#br0" timeOffset="8411.1834">5589 9807 56,'0'0'116,"0"0"-15,-1 5-8,1-5 2,0 0-7,0 0-3,1 10-9,-1-10-7,-1 6 3,1-6-6,0 8-12,0-4 1,0-4 0,1 10-15,-1-5-1,0-1-6,0 5-2,0-5-2,0 1-7,2-2 5,-4 6-7,4-6-4,-2 3-2,1 1 4,-1-1-6,2-2 2,-2-2 0,0 7-5,1-7 5,1 3-9,-2 0 1,3-2 6,0 3-1,-3-6 0,3 3-7,3 0-1,-2-2 7,1 1-5,1-2 2,0 2-10,3-2 5,-2 0-1,3 0-7,0-2 8,0 4-2,1-2 4,-2 0 3,4 0-4,-3 2 2,-2 1-13,4-2 9,-2 1 5,1 1-7,1 3 6,-1-4-1,0 5-1,1-1 7,-2-3 4,1 2 2,-1 2 0,3 0-5,-3-1 5,2 1 5,-1 1 0,-2 1-3,4-1 1,-3 0 3,2-2 7,1 2-6,-2 1 5,0-1-2,-2 0 0,2-2-5,5 2 4,-4-3-5,-2 1-2,2-1-2,1 0-2,1 1 1,0 2-2,-1-5 5,0 0-4,-1 0-4,0 2 2,-2 0-1,2-1-14,-3-2-14,-3 1-19,3 3-26,-3-3-32,1 0-36,-1-1-156,-4 2-310,0 0 138</inkml:trace>
        </inkml:traceGroup>
        <inkml:traceGroup>
          <inkml:annotationXML>
            <emma:emma xmlns:emma="http://www.w3.org/2003/04/emma" version="1.0">
              <emma:interpretation id="{4C106505-D201-4D87-AC73-86123BB71DA0}" emma:medium="tactile" emma:mode="ink">
                <msink:context xmlns:msink="http://schemas.microsoft.com/ink/2010/main" type="inkWord" rotatedBoundingBox="11304,10332 12958,10378 12936,11166 11282,11120"/>
              </emma:interpretation>
            </emma:emma>
          </inkml:annotationXML>
          <inkml:trace contextRef="#ctx0" brushRef="#br0" timeOffset="6271.8443">8696 10014 43,'0'0'166,"0"0"0,-5-3-20,5 3-15,-1-3-6,1 3-13,0 0-7,0 0-11,0 0-11,0 0-8,0 0-7,0 0-11,0 0-3,1 13-6,4-9-4,-1 0-2,0 0-5,2 2-5,-3-1-3,3-2 0,5 1-5,-2 0 1,3 1-5,-2-3-9,7 0 8,3 0-8,-6 0 9,5-4-11,3 0-1,-1 1 0,-1 0 3,-1 0-2,2 0-6,-2 1 5,0-4-3,-1 3-2,-4-3 0,-5 3 3,3-1-2,-3 2-1,-3-1 4,-1-1-3,-5 2 6,10 0-1,-5 2 2,-5-2-5,0 0 5,6-2 0,-6 2-5,0 0 4,0 0 0,8 0-2,-8 0 0,0 0 1,5-3-4,-1 2-2,-4 1-4,10 0 6,-1-3-11,0 0 9,1 1 2,0-2-3,3 0-1,0 2 1,-1-2-3,6-1 3,-5 2-1,3-2 2,-4 1-1,0 2-4,1-1 7,-2 2-3,1-2 0,0 2 0,-5 1-2,-1-1 2,-1 2-6,2-1 4,-7 0 0,10 1 1,-5 2 2,2-2-2,-2 0 0,-5-1 4,9 0-5,-2 4 1,-2-4-2,0 4 5,2-2-4,-2 1 2,1-2-2,1 1-1,-1-2 1,2 0-2,-1 4 7,2-3-6,0 3-3,1-2 7,-2 0-2,4 1 1,-3 0-2,2-1 0,0-1 0,0 1 0,-2-1-5,3 1 10,-2-1-8,1 1 0,1-1 6,-2-1-4,-2 2-2,1-1 3,1-1 2,-2-1-4,-2 1 0,3 0 1,-3 0 5,0-2-4,1 2 1,-1-1-2,-1-1 4,1 1-1,-6 1-2,11-3-1,-6 1 2,-1-1-1,0 3 1,-4 0 2,7-3-2,-4 0 1,-3 3-4,8-2 7,-4 1-4,-4 1-6,8-3-4,-3 1 7,-5 2 3,8-1-1,-3 1 1,0-1 0,0-2-1,-1 1-1,3 1 5,0-2-3,0 3 1,2-2-5,-1-2 3,-2 4 3,2 0-3,-1-2-3,5 0 5,-6 1-4,0-3 1,4 3 3,-4 0 0,1-4-6,0 4 1,0-3 4,-1 0-3,1 4 1,-1-2-3,-1 2 7,0-4-1,-5 4 0,5-2 5,-5 2-4,7-3 4,-7 3 5,3-1-4,-3 1 3,0 0-3,0 0 9,0-6-2,0 6 4,0 0 0,0 0-4,0 0 3,0 0-5,0 0 1,0 0-2,0 0-2,-3-9-3,3 9 0,0 0-3,0 0 1,0 0 5,0 0-6,0 0 5,0 0-9,8 0-2,-8 0-23,0 0-32,0 0-36,0 0-34,9 6-44,-9-6-137,0 0-333,-1 7 148</inkml:trace>
          <inkml:trace contextRef="#ctx0" brushRef="#br0" timeOffset="4536.0197">9916 9485 7,'-1'-6'204,"1"6"7,-3-9-4,3 9 3,0-6-5,0 6-2,0-6-2,0 6 2,0-6-5,0 6-7,0 0-8,0-7-16,0 7-12,0 0-16,0 0-11,0 0-6,0 0 1,-3 25-8,-1-11-4,1-3-10,-1 4-6,-2 0-5,3-3-13,-2 6-6,1-3-2,-2 4-12,3-5 3,2 2-10,-5-1-6,4-1-3,0-1-4,0-2-5,-1-2 0,3 0-12,0 1 7,-2-6-7,2 2-2,-2 1 1,2-3 1,0-4 1,0 0-3,0 0-3,0 0-5,0 0 3,0 0-7,7-19-2,-1 6 0,0 1 3,3-9-3,-1 3 4,7-9-7,-5 6 3,8-8-5,-3 2-1,2-1 5,1 0-1,-1 4-6,-3 5 7,7-4-1,-6 8-2,-2-1 0,1 1 5,-2 3-8,-2 2 4,0 3 1,0-1-3,-5 2-2,0 4-2,2 1 7,-2-2-3,-5 3 2,5 8 2,-1-1 3,-4 3-5,0-4-1,0 10 3,0-1-5,0 7 2,0-8 2,0 5-3,-4-4 2,4 6 1,0-4-1,0 3-1,0 1-3,4 0 3,-4-1 0,4-5 4,0 3-8,5 0-14,-3 0-27,1-2-35,2 2-36,1-1-45,-2-4-50,4 3-49,-3-6-74,5 5-195,-1-3-571,1-3 253</inkml:trace>
          <inkml:trace contextRef="#ctx0" brushRef="#br0" timeOffset="3643.6659">8614 9639 41,'10'-4'175,"2"2"-10,0-2 0,5 1-5,1 0-4,4 5-10,6-2-1,0 0-9,0 0-15,-2 3-14,3-2-7,-3 3-9,1-3-12,-7 3-6,7-3-8,-9 5-11,2-4-1,-2 4-6,1-3-4,-6 0-3,0-1-9,2 3 1,-5-4-2,1 2-7,-2-1 1,2 3-2,-5-4 2,0-1 1,-6 0 12,10 0 5,-4 0 17,-6 0 9,6 0 0,-6 0-3,0 0-3,0 0-6,6 0-3,-6 0-4,0 0-8,0 0-8,0 0-2,0 0 8,-5 11-15,4-5-2,0-1-1,-1-1-4,1 4 4,1 3-7,0-6-1,0 6-1,3 1 0,-2-3 2,4 1-5,-2 1 0,1-4-3,-2 2 4,5 1-7,-1-3 4,1 1-3,-2-2 9,0-1 4,2-2 6,-1 0 10,-1-2 16,1-1-4,-6 0 6,13-3-4,-8 0 10,2 0-4,-3-3 3,3-1-10,0-3 16,-3-1-17,2 0-6,-2-2-9,0-2 1,-4 2-2,3-4-4,-2 1 4,-2-5-10,1 8 1,-3-9-1,-1 8-8,0 0 1,-1 3-2,2-3-20,-5 3-20,2 3-27,-3-1-24,0 3-43,0 1-54,-3 2-53,3 1-55,-5-1-242,4 2-572,0 2 253</inkml:trace>
          <inkml:trace contextRef="#ctx0" brushRef="#br0" timeOffset="3158.0224">8810 9443 73,'0'-4'293,"0"4"-2,1-5-5,-1 5-15,0-6-20,0 6-25,1-5-4,-1 5-29,0 0-15,0 0-4,0 0-10,-2 19-4,-1-13-5,3 4-11,0 2-9,-3-2 5,2 7-21,-2-1-10,3 3-8,-2-2-8,2 3-17,0 0 0,-3-1-8,3 1-1,-3 0-10,3-2 6,0 0-15,3 0-2,0-3-10,-1 1-4,1-1-4,1-3-14,-1 1-25,-2-1-34,3-2-35,-4-2-39,0 1-37,0-3-49,0 1-37,0-1-51,0-1-247,-4-2-585,1 1 259</inkml:trace>
        </inkml:traceGroup>
      </inkml:traceGroup>
    </inkml:traceGroup>
  </inkml:traceGroup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14:28.0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E81074EE-7522-420E-AF94-0E3F1D7F83F3}" emma:medium="tactile" emma:mode="ink">
          <msink:context xmlns:msink="http://schemas.microsoft.com/ink/2010/main" type="writingRegion" rotatedBoundingBox="13448,11220 15870,9705 16190,10216 13769,11732"/>
        </emma:interpretation>
      </emma:emma>
    </inkml:annotationXML>
    <inkml:traceGroup>
      <inkml:annotationXML>
        <emma:emma xmlns:emma="http://www.w3.org/2003/04/emma" version="1.0">
          <emma:interpretation id="{569E3550-8258-440B-906C-7F45525B818B}" emma:medium="tactile" emma:mode="ink">
            <msink:context xmlns:msink="http://schemas.microsoft.com/ink/2010/main" type="paragraph" rotatedBoundingBox="13448,11220 15870,9705 16190,10216 13769,1173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1362202-EFD4-4155-AC99-F2424B172F36}" emma:medium="tactile" emma:mode="ink">
              <msink:context xmlns:msink="http://schemas.microsoft.com/ink/2010/main" type="line" rotatedBoundingBox="13448,11220 15870,9704 16190,10216 13768,11732"/>
            </emma:interpretation>
          </emma:emma>
        </inkml:annotationXML>
        <inkml:traceGroup>
          <inkml:annotationXML>
            <emma:emma xmlns:emma="http://www.w3.org/2003/04/emma" version="1.0">
              <emma:interpretation id="{36E2A5B6-0831-4526-AF9A-90BDBDD3A390}" emma:medium="tactile" emma:mode="ink">
                <msink:context xmlns:msink="http://schemas.microsoft.com/ink/2010/main" type="inkWord" rotatedBoundingBox="13448,11220 15870,9704 16190,10216 13768,11732"/>
              </emma:interpretation>
            </emma:emma>
          </inkml:annotationXML>
          <inkml:trace contextRef="#ctx0" brushRef="#br0">11354 10027 23,'0'0'23,"-6"0"2,6 0 5,-8 12 0,2-1-2,-2 7-4,0 5-6,-5 8-1,0-1 1,0 9-1,-3 0-2,-2 17-4,-4-4-10,0 3-6,0 3-6,1-2-8,-1-1-23,-4 1-44,5 0 21</inkml:trace>
          <inkml:trace contextRef="#ctx0" brushRef="#br0" timeOffset="9515.1036">11560 9907 163,'0'0'166,"0"0"-4,-4-5-9,4 5-4,-6-2-7,6 2-3,-3-4-1,3 4-4,0 0-5,-3-4-5,3 4-9,0 0-12,0-4-10,0 4-8,3-10-7,-1 6-12,1-2-4,3-1-5,2-3-7,3 2-6,1-7-1,6 4-6,5-9-4,-3 3-1,11-2-7,-2 0-2,16-8 2,-1-4-2,2 3-3,3 0-2,2-2-3,2 2-5,3 1 3,-1 0 2,1 3-5,-1-2-2,-1 2-1,-1-1 0,2 3-3,-6-3 1,5 3 1,-8 7-1,-9 3 0,-4 2 1,0-2-5,-5 5 4,-8 2 4,-2 2-9,0 1 0,-6 4 3,-1 0-4,-3-1 2,-3 0-1,-1 3 1,1 0-2,-3 2 1,-1-3 0,-1 3 0,0 0 0,0 0 2,0 0 1,0 0-1,-1-3-2,1-3 1,-2 7-1,2-4 1,0-3-5,0 6 6,0-6-3,-3 4 3,3-4 2,0 0 2,0 0-3,0 0-1,0 0 3,-6-13-5,6 10 0,-5-4-1,3-2 2,0 3-4,0-2 0,0-2-1,-3 3-3,3-6-2,-3 4 1,0-5 2,0 4-2,3 1 1,-2-5-3,2 4 6,-3-5 0,4 5-1,-3-2 1,4 1-1,-1 1 4,1 0-2,0 3-6,2-1 10,1 1-3,0 1-2,0-4 1,1 6-2,5-2 2,-4 3 0,2 2 0,2-1 1,0 4-2,0 2 5,0 0-3,-1 2 2,2 2-1,-1-2 1,-1 3 3,0 1-1,-1 1-1,0 0 8,-4 0 0,1 4 7,-1 1 1,-1-4-3,-2 3 2,0 1 1,-2-4-2,-1 3-1,-1 0 0,1-2-3,-4 2 0,5-3-2,-3-2 0,1 0-5,0-3-1,2 0 2,-1 2-7,0-5-17,1 4-19,1-4-31,-2 2-28,3-6-31,0 6-29,0-6-33,6 3-171,-6-3-390,10-3 173</inkml:trace>
          <inkml:trace contextRef="#ctx0" brushRef="#br0" timeOffset="10148.3586">13063 9259 143,'-6'2'213,"6"-2"-12,0 0-12,0 0-13,0 0-12,0 0-7,10-12-4,-1 7-3,2-2-10,4-2-8,1 3-13,1 0-6,-1-3-9,2 3-14,-1 0-7,-1 1-10,2 0-8,-1 0-4,-5 1-8,2 1-7,0 0-6,3 1-14,-5 2-34,0 0-52,-2-3-62,7 2-59,-8-1-206,5 2-419,-1-1 185</inkml:trace>
          <inkml:trace contextRef="#ctx0" brushRef="#br0" timeOffset="9949.5147">13113 8947 149,'1'-9'217,"0"0"2,2-4-1,-1 0-5,0 1-4,0-3-6,0 3-6,0-3-6,1 4-3,-1-3-7,1 2-6,2-4 8,-4 5-24,2-4-12,1 2-9,0-1-12,1 1-12,-1 0-7,-1 1-3,1-1-8,-1 5-9,1 2 1,-2-4-9,1 3-9,-1 5-6,1-3-15,-2 0 0,-1 5-8,0 0-2,3-2-5,-3 2-3,3 13-4,-2-2 2,-1 10-4,2-2-3,0 8 1,-4-3-4,4-1 4,-2 10-5,-2-2 8,2-6-11,-2 8-2,4-8 2,-4-1 2,2-1-6,0-2 3,-1 2-5,2-3-2,-1-3 5,0 4-6,0-8 0,0 3-3,0-2 1,4 1 3,-3-6-15,2 5 5,-3-3-15,5-2-16,-1 0-21,-3-2-21,2 2-22,0-4-21,-1 0-25,2 0-29,-4-1-35,4 1-21,-3-4-24,-1-1-38,0 0-178,0 0-506,0 0 224</inkml:trace>
        </inkml:traceGroup>
      </inkml:traceGroup>
    </inkml:traceGroup>
  </inkml:traceGroup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16:33.8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FEF34DC9-F528-4049-B7A0-49AFC6BE98EC}" emma:medium="tactile" emma:mode="ink">
          <msink:context xmlns:msink="http://schemas.microsoft.com/ink/2010/main" type="inkDrawing" rotatedBoundingBox="594,504 3100,-288 3532,1077 1027,1870" hotPoints="3497,383 2329,1455 755,1259 1924,187" semanticType="enclosure" shapeName="Ellipse"/>
        </emma:interpretation>
      </emma:emma>
    </inkml:annotationXML>
    <inkml:trace contextRef="#ctx0" brushRef="#br0">2114 573 135,'-4'-8'159,"-1"1"-4,0 0-11,2-2-7,-6-2-4,2 1-7,-2 0-7,-1 0-9,-1-7-8,-2 4 0,0-2-7,-1-1-10,-2 7-10,-1-6-2,0 2 4,3 1-5,-11-3-9,2 1-7,-4 0-2,1 3-10,-4 0 1,3 3-2,-7 0-3,6 2 1,-3 2 5,-3-3-4,0 7 2,0-2 2,-5 2-4,1 0 1,2 0 2,-2 2 16,-8 5-1,8-6-5,2 4-7,0-1 1,-2-2-6,1 4 1,-1-3-5,-8 7-4,7-2-2,3-2-7,-3 1-2,3 3-1,-14 4-6,4 2 3,13-5-5,-3-1 1,0 5-3,-11 6 0,12-5-2,1 3-1,1 2-1,-2-1 1,3 3 0,0-1-3,-1 4-2,2 1 0,-7 5 0,6-3-2,5-3 0,-6 1 0,7 4-3,-1-3-18,2 4 4,-2 0-2,1 2 5,1 0-3,1-2 4,2 2-1,1 0 0,0-4 3,2 1 2,0-3-3,5-1 2,1 6-1,2-4 7,4-6-1,1 9-3,2-10 1,2 0 2,3 0 0,2 3-1,3-3 2,5 11-1,6-6 1,5-2 9,4 4-2,5-7-12,12 7 4,1-4 2,3-4 2,-11-9-2,16 4 0,3-8 3,2 1-2,6-4 1,0-3-1,-2-2 9,2-2-13,23-4 3,-25 5-3,26-6 3,-27 0 1,25-5-2,-25 7-4,27-4-6,-2-7-4,-23 8-4,34-14-11,-7 3-7,0 1-2,-4-1-6,1-8-3,-27 6 2,23-9 5,-26 7 3,29-13 2,-35 11 7,5-2 3,-4-4 2,-3 4 3,-4-6 3,-2 2 0,-12 4 1,-4-2 1,-2-1 6,-2-2-6,-3 3 11,-4-5-1,-3-5 0,-4 1-3,-2-1 4,-2-1 2,-7-6 0,0 1 6,-6-16 3,-2 4 3,-8 1 1,-1-2 1,-3 4 7,-5-1 2,-4 4 11,1 3-1,-3 1-1,-9-1-4,2 7 2,-3 5 0,-3 2 0,-1 4-1,-1 2 4,-5 12-4,-3 4 4,2 0 10,-3 9-8,-1 4-7,-5 8-2,1-3 1,-24 15-5,2 2-2,26-1 0,2 3-2,-2 3 0,-22 14-4,0 2 0,25-14-3,3 6-9,-21 17-16,22-19-9,1 10-16,3-1-26,3 5-17,2 1-31,3-1-19,3 2-39,8 4-20,1-1-20,5 6-135,5-3-376,4-17 166</inkml:trace>
  </inkml:traceGroup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29:06.78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AF33214A-6F70-4F32-8517-EF106E776F95}" emma:medium="tactile" emma:mode="ink">
          <msink:context xmlns:msink="http://schemas.microsoft.com/ink/2010/main" type="writingRegion" rotatedBoundingBox="14851,5288 18694,5143 18726,5999 14883,6143">
            <msink:destinationLink direction="with" ref="{54555942-AB65-4EB9-AFA4-176CC0156B22}"/>
          </msink:context>
        </emma:interpretation>
      </emma:emma>
    </inkml:annotationXML>
    <inkml:traceGroup>
      <inkml:annotationXML>
        <emma:emma xmlns:emma="http://www.w3.org/2003/04/emma" version="1.0">
          <emma:interpretation id="{70957E12-5842-46A1-9766-B73F77CEC42F}" emma:medium="tactile" emma:mode="ink">
            <msink:context xmlns:msink="http://schemas.microsoft.com/ink/2010/main" type="paragraph" rotatedBoundingBox="14851,5288 18694,5143 18726,5999 14883,614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8BB67F7-D21C-4E4F-B463-83873792376B}" emma:medium="tactile" emma:mode="ink">
              <msink:context xmlns:msink="http://schemas.microsoft.com/ink/2010/main" type="line" rotatedBoundingBox="14851,5288 18694,5143 18726,5999 14883,6143"/>
            </emma:interpretation>
          </emma:emma>
        </inkml:annotationXML>
        <inkml:traceGroup>
          <inkml:annotationXML>
            <emma:emma xmlns:emma="http://www.w3.org/2003/04/emma" version="1.0">
              <emma:interpretation id="{6E7455C4-9963-4A7E-A960-B812F266F5FA}" emma:medium="tactile" emma:mode="ink">
                <msink:context xmlns:msink="http://schemas.microsoft.com/ink/2010/main" type="inkWord" rotatedBoundingBox="14851,5288 16791,5215 16823,6070 14883,6143"/>
              </emma:interpretation>
            </emma:emma>
          </inkml:annotationXML>
          <inkml:trace contextRef="#ctx0" brushRef="#br0">73 116 52,'0'0'203,"-4"-4"-1,4 4-1,0 0-4,0 0-3,0-4-10,0 4-7,0 0-11,0 0-9,0 0-8,0 0-7,0 0-5,0 0-4,0 15-9,4-7-6,-3 3-8,0-2-6,2 5-4,-1-3-7,3 3-4,-5-3-5,4 3-5,-3-2-7,0 1-6,2-1-6,-2 1-7,-2-1-1,2-3-8,0 2 0,-1-4-7,0 1-3,0 1-5,4-4-4,-8 0 4,8 0-12,-4-5-2,0 6-10,0-2-9,0-4-10,1 4-19,-1-4-7,0 0-23,0 0-23,0 0-18,-5-16-19,5 7-16,-1-2-9,0-1-4,-2-1 0,2 0-6,0 1 10,-3-2 1,4 3 15,-5-4 17,4 3 9,-3-1 8,-2 1 9,5 1 17,-4 0 16,1 1 9,-1-2 18,-1 6 18,5-3 12,-4 1 20,0 2 5,0 0 19,0-1 7,2 0 9,0 2 7,-1-1 2,0 1 4,1-1-2,-1 4-3,4 2 2,-4-6-7,2 0-4,2 3-9,0 3-4,2-9-3,0 4-5,2 1-3,3-1-2,-1-1-6,0 2-2,4-2-3,1 2 1,4-1 2,-4 3-8,0-2 1,0 1 1,3 5-2,-2-1 0,0 0-4,0 2 3,0 2 5,-4-2-3,1 2 2,1 2 2,0-2 4,-7 2 2,2 2 6,-1 0-1,-2 2 4,0-1 1,-2 3-2,0-2 5,-2 1-5,0-2 3,-3 2-4,1 0-3,1-1-1,-2 0 0,1 0-9,-1-3 0,-1 0 0,2 1-1,1-3 0,1-1-10,-3 0 4,4 0-6,-2-3 1,3-2-3,-2 4-5,2-4 0,0 8 0,0-8 0,0 0-1,6 2-1,-6-2 3,8 3-3,-5 0 2,5-1-3,-3-1 1,2 1 3,-1-1-6,3 4 3,-2 0 1,-1-4 0,2 3 0,0 1-1,-4 0-1,2 0 3,-1-1 0,-2 4 1,0-1 2,2-3-4,-5 4 3,2 0-1,1 1 0,-3 0 1,-3-3 2,3 2 1,-2 0-1,2 3 4,-5-5-3,2 1 0,-2 1-3,2-3 2,-5 0 3,1 1-3,1-1 0,-6 1 2,4-3-2,-5 0-2,4-3 1,-3 3 1,-1-6-1,-1 3 1,3-4-5,0 1-1,1-2-5,-1 3 2,4-4-5,-3 3-1,4-2-6,-3 0-5,5 1-3,1-1-10,0 1-11,-2-1-13,1 3-14,2-2-18,2 4-16,0-8-18,0 8-23,0-6-17,0 6-20,6-6-25,-1 4-30,-1 0-129,-4 2-396,11-4 175</inkml:trace>
          <inkml:trace contextRef="#ctx0" brushRef="#br0" timeOffset="648.0213">471 249 56,'-3'-5'135,"-2"2"-2,3 1-3,-2-4 0,4 6-3,-4-6 0,-1 3-1,4-2 2,-2 1-4,-3-1-5,1 3 2,2-1-6,-1 0-4,0 0-9,4 3-9,-10 0-8,10 0-9,-10-3-6,10 3-8,-12 3-4,7 0-3,-1 1-3,1 0-1,-1 2-4,0 3-3,0 1-1,-3 2-4,5 1-5,1-4 1,0 5-5,1-2-5,-1-1-3,3 0 1,-3 3-3,5-3-3,-1 1-4,4-1 2,-2-2-1,0-1 0,1-2-5,5 1 2,-7-2-5,7 1 0,-3-3 2,0 1-1,3-2-3,-1-2 0,1 0 2,-2-2-1,3-1-1,-2-1-2,1-2 2,2 1-2,0-2 0,-1-2 0,-2 0-8,0-1 3,-3-1 0,1-1-2,-1 1 2,1 2-2,-2-4 1,-1 6-1,0-1 1,-3 2 1,0-2 2,3-1 0,-6 7 1,6-2 0,-3 4 7,-3-11 3,3 11 2,0-6 1,0 6 1,0 0 1,0-4 2,0 4-7,0 0 0,0 0-1,0-6-1,0 6 2,0 0-2,0 0 4,0 0 2,3 16 4,-1-12 3,3 4-2,-4-4 5,4 0 4,1 4-2,-1 1-3,0 0 1,1 0-4,-1 1 3,1 0-6,2-3-2,-1 2 0,2 0-2,-2-2 0,3 2 0,-4-3-3,0 2 3,0-5-4,2 5-1,-3-4-4,1 2 3,1-2-9,0-1-8,-3 3-12,3-6-15,-3 2-12,-1 1-19,1-1-24,-4-2-22,6 3-26,-6-3-33,6 1-15,-6-1-27,0 0-166,0 0-412,5 3 183</inkml:trace>
          <inkml:trace contextRef="#ctx0" brushRef="#br0" timeOffset="-1080.0439">-576-111 39,'0'0'113,"0"0"-2,0 0-4,0 0-10,0 0-1,0 0-9,0 0 1,0 0-8,0 0-3,0 0 6,0 0-5,0 0 4,0 0-4,0 0-2,0 0 2,0 0 6,0 0-4,0 0 0,0 0 2,0 0-2,0 0-4,0 0 0,0 0 0,0 0-5,0 0-5,-9 0-3,9 0-4,0 0-4,0 0-5,-1-3-8,1 3-3,0 0-7,0 0 1,3-9-2,1 4-4,-3 3-5,3-4-1,-1 0 2,1 4-7,1-2-2,1-1 1,-3 0 1,2 1-4,2 2-1,-1-3-2,-1 1 1,0 0-2,1 2 2,-1-1-3,1 1-1,-6 2 0,5-3-2,1 3 3,-6 0 1,0 0 1,0 0-2,14 3 1,-14-3 0,9 1 4,-9-1 0,3 4-2,2-1-4,0 3 8,-4-3-1,3 2 1,0 0 6,-1-1-2,-3 4 2,5 0-2,-1 0 5,1 1-3,-4 0 1,-1-3-2,4 5 1,-3-2-1,3 2 0,-2 0 0,-2 0-3,0-2 0,0 1 1,4 0-4,-3-1-3,-1-2 2,0 2-2,0 0 0,4-1-2,-3 0 5,3 1-3,-3 1 3,0-3-6,-1 2 8,0-2-6,5 0-3,-4 1-4,1 0 3,0-2-1,1-1 1,-2 2-3,2-1 2,0-1-1,1-3 0,0 5 0,-2-3-1,0-1-3,2 0 2,0-1-1,-4-2-2,3 5 1,-3-5-2,7 1 4,-4 2-2,-3-3 2,8 0 0,-8 0-2,8 0-1,-8 0 0,7-3 3,-7 3-2,8-2 1,-4-1-2,-4 3-3,6-2 3,-5-2 0,-1 4 3,5-5 6,-5 5-6,2-2-2,-2 2-3,0 0 6,3-4 5,-3 4-11,0 0-1,0 0-1,0 0-2,-10-5 1,10 5-1,0 0 2,0 0-3,0 0 6,0 0-4,-14 1 4,14-1-4,-8 6 3,4-2 0,-1-1 1,0 3-4,0-4 1,1 3 6,0 0-5,0 2 2,-1-1-3,4 2 3,-4-2 0,2 1 0,1 0 1,0 0 1,-2 2 1,3 0 1,1-1-5,0 4 2,0-2 0,0 2 0,0-5 1,0 2 0,0 0 1,3 2 5,-3-2-5,3 2 1,-3 0 2,3 1 0,0-1-2,-2 0-1,3 2 2,0 0 4,-2-1-4,-2 1 1,4-3 0,-2 1 2,0-1 0,1 1 1,1-1-3,-3 3 3,0-5 1,3 0-3,-2 1 0,2-1 2,-3 1 3,1 0-2,1-2 1,-2 2 2,-1-3 4,2 2 1,-1 1 0,-1-1 2,-1 0-1,1 1 0,-2-3 0,-1 2 3,0-2 1,2 2 1,-4 1 3,2-5-1,1 3 3,-3-3 7,-1 1-4,0 0 4,-1-3-2,0 0-5,-1 3-2,-1-5 5,-3 2-5,1-2-1,1 0-8,-1 0 2,-1 0 1,-3 0-4,5 0-2,1-2 0,-3 2-3,2 0 0,1-4-2,0 4 1,0-1-2,3-1 3,6 2-4,-13-2-2,7 2 1,6 0 0,-9 0-4,9 0-1,-9-2-4,9 2-2,0 0-7,-5-3-7,5 3-10,0 0-9,-7-2-9,7 2-5,0 0-14,0 0-11,0 0-12,0 0-14,0 0-11,0 0-18,0 0-11,0 0-17,0 0-14,0 0-11,0 0-27,0 0-167,0 0-411,23-7 183</inkml:trace>
          <inkml:trace contextRef="#ctx0" brushRef="#br0" timeOffset="1334.0109">992 167 180,'0'0'188,"-2"-5"-5,-3 0-11,3 3-7,2 2-1,-9-4-1,3 1-7,6 3-9,-11-1-5,5 1-9,-3-1-15,9 1-11,-16 1-8,8-1-6,-2 1-13,-1 2-8,-1 1-2,-1-2-8,2 1-5,5-1-7,-3 3-4,1-2-6,0 1-7,2 2-5,1-1-3,1-3-3,2 5 0,2-2-1,0 1-3,0 1-2,2-1-3,2-3-3,1 5 0,0-4-1,1 4 0,3 0-4,-3-1 1,5 0 0,0-4-2,-1 2 2,-1 0 1,2 2-4,-4-4 3,3 3-1,-3-1-2,2 1 2,-3-3 1,1 1-3,-2-2 2,-1 1 3,2 2 1,-3-1 1,2 1 8,-2 1 2,-3-1 2,0 3 6,0-2 2,-2 2 1,1 1-3,-3-4 8,0 4-6,-2-4-6,2 3 2,-5-2-5,2 3 1,-1-3-2,-2-1-4,5-2 1,-2 4-1,-1-3-1,-2-4-2,4 2-5,0-1 0,6-1-7,-12-1-14,6-1-8,-3-2-6,5-3-10,1 3-7,0-4-18,1 3-11,4-1-17,-4-2-12,4 0-17,-2 1-22,6-3-21,-2 0-2,5 0-27,-1 1-20,1 1-125,0-1-363,0 1 160</inkml:trace>
          <inkml:trace contextRef="#ctx0" brushRef="#br0" timeOffset="1769.8888">1143 256 91,'6'-3'141,"-6"3"-16,0 0-8,7 0-6,-7 0-3,7-2-1,-7 2-4,9-1-7,-5 0-2,-4 1-2,11-4-4,-2 3-4,-3-2-10,1 2-4,1-4-6,1 1-3,-2 0-8,1 1-4,-2-2-4,-1-2-2,4 3-4,-2-2-4,-1 0-2,1 2 0,-3-1-3,-2-1 4,1 1 1,3-1 7,-6 1-1,3 0-1,-6-2-2,3 1 2,-2 2 1,-2 1 0,-1 0 0,-1 0-3,0 0 8,-4 2-3,2 1-1,-2 0-2,-1 2 7,-4 1 0,4 3-4,0-2-1,-1 4 1,-1-1-1,2 0 1,0 2-2,0 2 1,4-2 0,-3 3 2,1-1 3,3 1-1,0 1-3,0 1 3,1-3-1,1 3-7,3-1-3,-3-1 0,4 1-2,4-3-1,-3 4-4,-1-5-3,5-1-3,-1 0-2,3-2 2,-1 0-6,5 0 8,-2-1-8,0-3-4,2-1 1,-3 1-2,6-2-2,-2 1-14,3-2-19,-2-2-16,3-2-21,-5 3-29,-1-1-29,6-3-26,-3 2-42,1-1-31,1 0-44,-4 0-161,3 1-456,-3 2 202</inkml:trace>
        </inkml:traceGroup>
        <inkml:traceGroup>
          <inkml:annotationXML>
            <emma:emma xmlns:emma="http://www.w3.org/2003/04/emma" version="1.0">
              <emma:interpretation id="{39F9D96A-A9CA-43C1-9968-DE2CBE9E8CC2}" emma:medium="tactile" emma:mode="ink">
                <msink:context xmlns:msink="http://schemas.microsoft.com/ink/2010/main" type="inkWord" rotatedBoundingBox="17236,5389 18701,5334 18719,5795 17253,5851"/>
              </emma:interpretation>
            </emma:emma>
          </inkml:annotationXML>
          <inkml:trace contextRef="#ctx0" brushRef="#br0" timeOffset="2238.077">2036 89 19,'0'0'211,"0"-6"-8,0 6-10,0 0-9,-3-7-3,-2 5-10,5-2-4,0 4-9,-6-4-6,6 4-9,-9-4-5,5 0-7,4 4-12,-14-1-6,6 2-14,1 1-6,-4 0-8,-1 2-8,0-1-1,-2 3-6,-1 2-4,2 0-3,-2 4 0,-1-1-9,-1 1-1,1 3-7,2 0-3,2 3-6,2-7 4,2 0-2,1 3-3,-2 3-7,7-3 2,2-2-10,0 1-6,0-1 0,5-1-9,0 3-12,1-3-12,3-1-22,-2-3-21,4 2-18,5 0-16,-5-4-21,4 2-22,1-3-16,0 1-19,-2-2-11,3-3-15,-1 1-5,-1-2-125,-2-1-357,2 0 157</inkml:trace>
          <inkml:trace contextRef="#ctx0" brushRef="#br0" timeOffset="3026.9564">2216 157 14,'-6'-2'167,"1"-2"-10,-1-1-1,0 2 0,0 1-6,0 1 3,6 1-3,-13 0-3,6 1-3,1 0-6,-3 3-7,2 1-5,-3 0-4,8 1-2,-6 2-6,3 3-4,-1 0-3,0 1-4,2 0-8,2-1-9,-2 3-7,4-3-6,0 1-7,0-3-5,0 1-8,4-2-3,-2 3-6,2-5-8,1 1 0,-3 0-6,3-3-2,0 1-3,1-1-4,-2-2-2,5-2-2,-9 0 1,13-1-1,0-4-2,-4 0-5,2-4-4,-2-2-5,2 1-7,1-5-7,-3 0-5,-3 1 3,1 2 1,-2-2 3,3 1 1,-3-1 4,-3 2 3,4 1 0,-6 5-3,0-2 12,3 2 7,-3-2 2,-3 5 8,3-2 7,0 5 1,-2-6-2,2 6 3,-1-3-6,1 3-1,0 0 1,0 0-4,0 0-1,-14 9 1,12-6 4,0 1-3,2 2-1,-5 1 2,4 0-4,1 2 0,0-3-3,0 3 2,0-1-5,3-2-6,0 1 4,-1 0 0,-1 0-3,6-2 2,-2-1-4,6 4-4,0-2 1,-2-4 2,4-3 3,-3 1-6,6-3-4,-5 0 1,3 0-1,2-5-4,-4 1 0,5-3-2,1-2-6,-4-1 5,4-2-10,-4-1-4,0 1 3,-1 0-2,-3 3 4,3-3 0,-4 1 1,-3 5 2,1-2 1,1 2 3,-3 2 4,-5 1 0,5 0 4,-4 1 4,1 1 4,-2-1 3,0 5 5,3-5 3,-3 5 0,2-6-2,1 3-2,-3 3 1,0 0-10,0 0 4,0 0-2,0 0 1,0 0-4,0 0 3,15 9-2,-9-6-1,-1 2 6,1 1-3,0 3-3,4-4 5,-4 5 2,5 1 0,-7 1-1,6-3 5,-4 2-3,-1-2-3,0 1 3,0 2 7,-4-4-4,0 5 2,-1-3 9,0 1-1,-1-2-1,-3 2 2,0-1 0,0 2-5,-5-3 2,3-1-5,-3 0-6,1-1 6,-1 1 0,-3-2-5,-3-2-1,4 1-1,2-2-2,-2-1-4,3 1-2,-1-3-7,0 0-6,0 0-4,9 0-7,-13-4-2,4 2-9,5-2-14,-2-1-10,1 3-11,5 2-12,-6-8-13,6 3-7,0 1-12,0 4-17,3-8-14,1 2-21,1 0-2,2-1-19,0 2-8,2 0 3,2-3-9,2 2 4,0 2-131,-2-1-352,2 0 156</inkml:trace>
          <inkml:trace contextRef="#ctx0" brushRef="#br0" timeOffset="3486.0487">2778 131 119,'10'-3'125,"-2"1"0,3 2 9,1-3 4,-5 2-2,3-1 0,1-1-4,-1 3-6,-4-3-5,9 1-7,-3 0-3,-2-2-7,2 1-8,-2-2-3,0 1-3,2-1-2,-1-1-4,-1-1-8,0 2 5,4-2-8,-2-2-5,-3 1-2,0-1-5,4 1-5,-6-1-8,4 1 0,-5 0-1,-1 3-1,1-5 0,-1 2 6,-1 2-5,-2-2 3,1 1 0,-3-5-8,0 1 2,-3 2-1,-1 1 0,-3 1 2,3-3 2,-1 4-3,-3-2 2,3 4 4,-1-4 0,-1 8 3,-2-6-8,1 9-2,1-6-4,-2 3 0,1 3-8,-3 3 1,-1 1-2,3 0-4,-4 1-1,4 1 6,-3 0-9,-1 6 6,4-3 1,-4 3-1,6-2 9,-2 1-13,2-3 5,1 3-9,-2-3 4,3 4-1,4-3-9,-1 1 0,-1-1 0,3-1 2,5 3 3,-4-3-5,4 1 2,4-1 0,-3-1-1,5 3 1,2-6-1,-1 0-1,0-1-3,3-1-2,5 2 5,0-4-11,1-2 4,0-1 1,0 0-4,1-1 0,0 0-2,-2-3 1,1 1-3,-1 1 0,-4-2-11,-1-1-12,0 5-5,-2-2-14,-1-4-13,-4 5-14,0-1-18,-1-1-20,0 3-19,-7 0-21,0 0-30,0 0-18,0 0-20,0 0-23,0 0-23,0 0-167,-22 12-464,8-7 206</inkml:trace>
        </inkml:traceGroup>
      </inkml:traceGroup>
    </inkml:traceGroup>
  </inkml:traceGroup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29:11.20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54555942-AB65-4EB9-AFA4-176CC0156B22}" emma:medium="tactile" emma:mode="ink">
          <msink:context xmlns:msink="http://schemas.microsoft.com/ink/2010/main" type="inkDrawing" rotatedBoundingBox="15739,6309 18799,5934 18808,6004 15748,6379" semanticType="underline" shapeName="Other">
            <msink:sourceLink direction="with" ref="{AF33214A-6F70-4F32-8517-EF106E776F95}"/>
          </msink:context>
        </emma:interpretation>
      </emma:emma>
    </inkml:annotationXML>
    <inkml:trace contextRef="#ctx0" brushRef="#br0">-2 338 8,'0'0'145,"0"0"-8,0 0-2,-12-1-7,12 1 0,0 0 0,-2-3 0,2 3-9,0 0-7,0 0-3,0 0-10,0 0-6,0 0-11,0 0-7,0 0-5,0 0-3,0 0-12,0 0-1,0 0-4,0 0-1,0 0-9,0 0 5,0 0-1,0 0 6,16 9 1,-12-9-3,-4 0 9,11 0 0,-1 0 1,2 0 1,2 0 0,2 0 4,6 2-6,-1-2 6,2-2-6,4 2-5,5 0 0,5-5-3,-12 5-1,14-1-4,0 1-5,2-4 0,2 0 6,1 2 2,19-5-1,-20 2-3,6 3-2,9-7 0,7 0 6,-1 7 1,1-5-1,3-4-1,-2 3-2,2-1-8,-3-2 3,3-2 2,-2 3-6,1-1-2,-2 0-6,1 2-4,2-4 1,-8 7-7,-2-9 3,1 5-3,0-5-3,-16 5 1,0 3-8,3-5 3,-3 5 2,17-7-3,-17 8 3,0-3-6,0 4 2,1 0-1,-4-1-2,-2 0-2,-5 1-2,5-1 7,-6 5-5,3 0 5,-2-3-5,-9 4-3,8-2 1,-8 2 1,0-1 6,3 2-4,-6-1 1,0 0 0,4 0 0,-3-1-7,0 1 7,-2 0-4,-4 1-1,3-1-3,-1-1 6,-4 1-6,4-2 4,2 1-3,-5 1 2,0-3-3,0 3-2,2 0 11,-2 0-6,-2 0 0,0 3-2,0-3 1,2-3 2,-2 3-5,-2 0 4,5-2-2,-6 2 0,1-3 4,-2 2-4,-2 0 3,4 0-10,-11 1-4,13 0-4,-5-2-13,-8 2-9,11 0-13,-11 0-15,0 0-21,5-2-24,-5 2-27,0 0-26,0 0-24,0 0-16,-16-6-28,16 6-34,-11 0-139,11 0-439,-10 0 193</inkml:trace>
  </inkml:traceGroup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29:22.25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733FB08E-192F-486F-94C3-AB376D9828F6}" emma:medium="tactile" emma:mode="ink">
          <msink:context xmlns:msink="http://schemas.microsoft.com/ink/2010/main" type="inkDrawing" rotatedBoundingBox="21978,9286 22298,6869 22785,6933 22464,9351" semanticType="verticalRange" shapeName="Other">
            <msink:sourceLink direction="with" ref="{80A64B5D-7127-4FC4-BD40-422F305E27A7}"/>
          </msink:context>
        </emma:interpretation>
      </emma:emma>
    </inkml:annotationXML>
    <inkml:trace contextRef="#ctx0" brushRef="#br0">465 89 11,'0'0'106,"-4"-6"-1,2 2 1,-1 2 2,3 2 1,-6-7-5,6 3 4,0 4 1,-5-5 1,4 1 3,1 4-3,-5-2-3,5 2-4,0 0 0,0 0-8,-1-6-10,1 6-2,0 0-5,-4-4-6,4 4-5,0 0-6,0 0 0,9-6-7,-9 6-1,7-3-2,1-1-7,-2 2 2,1-2-5,4 0-4,-2 2-6,-1-2 7,1 2-8,3-2-4,-3 2-4,-2 1-2,3-1-3,-2 2 2,1 0-7,-4-3 3,6 6 2,-5-3-5,0 2 1,-2 1 2,4-2 0,-5 4-1,7 0-2,-9 1 2,7 3 3,-6 0 4,-1 3 0,-2 1-2,2 1 1,3 6-3,-9-3 3,5 4 2,-2-1 4,-6 8 0,4-5 1,-3-1-1,1 7-1,-3-1-3,0 3 4,1-3-1,-1-5 6,-2 4-3,2 2-4,-1-1 2,4 3 0,0-5 1,-3 4-5,1-1-4,1 1-2,1-3 1,1 3-1,3 1-5,-2-6 8,3-5-9,0 8 0,1-5-4,1-4 1,0 1 2,3-3 2,-2 2-7,3 0 1,-1-4-2,1-4-1,-3 3 5,4-3-5,-1 1 1,1-3 0,1 2-4,0-2 5,-1-1-5,3 0-2,-2-4-1,-1 1 6,5 1-7,-3-2-4,1-3 4,0 0-10,1-1-2,-4 0 2,-6 0-6,16-1 1,-10-2-4,3 0 0,-3 0-1,0-1-2,-2 0 1,-3 1 0,4-3 5,-4 2-6,4 0 4,-5-1-1,0 5-2,0-9 1,0 5 2,0 4-3,-5-7-4,3 2 2,-3 1 0,-1 0 2,-3 2 4,3 0 1,0 0 2,-3 1 0,9 1 2,-14 3 3,4 1 2,-2 3 1,1-1 1,0 1 3,-1 2 1,1 3 5,0-1-2,2 0 1,-2 5 1,2 0 3,-1 4 0,0 2 0,0-5 2,1 11 2,4-5 3,-1-1 2,0 0 3,1 1 2,3-1 3,-2 7 5,-1 4 0,4 0 3,1-1 1,0-1 3,0 5-3,-1 2-3,-2 1 4,2-3 0,6 4 2,-9-1-1,8-3 1,-3 1-1,-1 0 0,0-3-3,4 3 1,-3 2 4,5 0-1,-4 1-2,0-3-1,-1 1-7,4-2 1,-2-3-3,1-1-1,3-5-2,-5-3-1,0-1 4,1-3-7,-3 1-3,1-1 4,-1-6-4,0-1 2,-1 1 0,2 0 2,-2-4 0,0 3-4,1-5 4,-2 1 1,-1-1-3,3-2 1,-5 1-4,-2 1 0,-1 1-5,-3 0 1,1-2-1,-2-1-1,-3-2-1,3 5 3,-8-4-3,-1-2 3,0 1-1,-2 3-4,8-5 6,-8-2-2,0 0-1,-1-2 0,2 0-2,1-3 2,-1 1-1,6 1-1,-4-1-1,3-1 1,1-3 2,6 5 0,-6-3 2,5 2-9,0 0-1,4 0-8,-1 2 2,0-3-10,4 2-7,0 0-10,2-2-14,2 5-12,-5-6-18,5 3-17,0 3-23,6-5-25,-6 5-21,11-8-33,-1 2-35,1 2-174,0-1-444,0 2 196</inkml:trace>
  </inkml:traceGroup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30:04.08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00310624-0232-490D-9452-77B699D57E0E}" emma:medium="tactile" emma:mode="ink">
          <msink:context xmlns:msink="http://schemas.microsoft.com/ink/2010/main" type="inkDrawing" rotatedBoundingBox="253,6938 622,803 1644,865 1275,7000" semanticType="callout" shapeName="Other">
            <msink:sourceLink direction="from" ref="{3E0D15A4-D8EA-4ABC-B7EF-DB97E637ECCB}"/>
            <msink:sourceLink direction="to" ref="{9D2CC08C-5776-4C2F-BAD1-6A4BE2AB53A5}"/>
          </msink:context>
        </emma:interpretation>
      </emma:emma>
    </inkml:annotationXML>
    <inkml:trace contextRef="#ctx0" brushRef="#br0">1121 27 11,'-1'-6'145,"1"6"-3,-3-4 1,3 4-7,-2-5-8,2 5-9,-2-6-5,0 2-4,2 4-5,-3-4 0,3 4-9,0 0-13,-8-4-2,8 4-6,-6-1-5,6 1-12,-7-1-2,7 1-3,-11 2-8,6 2-4,-4 1 0,1-2 1,-2 3-10,-3 1-7,0 1 1,-4 3-1,-1 2-3,-1 0-3,-8 3-4,2 3-2,-4 1 3,0 3-3,-1-2-5,-1 3 2,-2 1-1,1 1-6,-3-1 6,1 4 2,-2-3-4,4 3 0,-2 0-4,-8 9 5,11-12 1,2 2-4,-1 4-2,2-2 6,-2 4 2,3-5 3,0 4 0,0 1-1,3 0-1,3 2 4,-5 1-1,10-1-1,-11 16 3,11-13 2,0 2-4,-6 8 1,6-13 2,3 6-4,-1 12 0,0-15 6,7 1-4,-6 13 3,4-13-5,3-1 0,-3-2-1,4 0 1,4 4-6,-2-1 1,1-3 2,0-2-1,2 5 0,-3-3 3,3 5-4,3 1 3,-6-2-2,6 11-1,-1-10 0,-4 0 1,4 1 2,-2 13-1,0-1 0,0-12 1,0 11 2,5 0-5,-5-12 2,0 0 7,0 14-3,1-2-2,4-12 2,-3 13 0,-2-1-1,0 2 1,3-13 1,-3 8-3,0 2 2,0-10-6,2-1 1,2-2-1,0 13 0,-1-9-1,2 8-2,1-13 7,-4-1-8,2 1 2,-2 0 0,3 5 0,-1-7 2,-1 3-1,1-6-4,1 5 1,-2-1-1,2-3 3,-3 3-1,2-1-1,0 2 1,2-1-3,-3-2-1,2 0 3,-4 2-1,0-4 2,1 3 0,1-1-3,2 1 4,-1-1-6,-4 0 2,2 1 4,-1-3-1,3-1-1,-4-2-1,0 2-2,-1 0 3,2 0-2,3-2 0,-3 1 0,-1-2-4,1-1 2,3-7 0,-3 1 3,-1 8-3,3 0 1,0-1-2,-2-10 1,-1 3 1,4-2-1,-1 2-1,-5 0 3,5-3-4,-1 2 2,-1-2 2,1 0-6,-1-3 8,1-3-5,-2 1 3,3 4-5,-2 0 5,-1 0 4,4-6-7,-8 6 1,8-2 0,-4 2 7,0-1-10,0 3 3,-4-3-1,3 5 0,0-3 3,1 1-3,-2-1 0,2 3 0,-2-3 3,2-1-4,0 1 0,0-1 0,2 1 1,-2 0 2,0 0-5,0-3 7,2-3-6,0 6 4,2-6-2,-3 5-1,0-2-1,2-3 2,-2 5-2,4 1 4,-4-5 1,3-3-3,-3 7 2,0 1 0,3 0-1,-3 1 2,3-2-6,-3 2 3,2 1-1,-1 1 0,-1-5 0,2 0 3,-1 5-1,-2-2-4,3 2 3,-3 6 3,1-6-3,-1 5 3,2-5-2,1 8 1,-3-4-2,0 2 3,0-8-2,5 0 1,-4-1-3,-1 2 4,5-1-4,-11-2 2,6-4 0,0-2-1,0 1 3,-4-1 2,4-2-5,0 1 2,0-4-4,0-2 2,4 2 2,-8-1-2,3-2 0,1-1-2,1 1 2,-1-5 2,4 4-2,-4-4-2,0 5 4,0-5 1,0 0-3,0 0-3,0 0 7,-5-25-4,-1 6 0,3-1-5,-3-2-2,0-6 0,1 7 5,-1 0-6,-3-1 3,3-1-2,-1 3 4,-1 0 0,0-2-1,0 2 2,0-1-2,-2 6 2,1-3 1,3 5 1,-1-1 1,1 3-4,-2-1 5,2 1-1,-1 0-1,-2 2 1,4 2 0,-2 3-3,1-2 1,1 1 5,2 2 1,-2 0 0,5 3 1,-9-2-2,9 2-2,0 0 11,-9 5-7,8 1 0,-3-2-1,3 6-7,2 0 8,-1 4 0,4 1-2,-3 2 2,6 6-2,-3-4 4,0 2-3,5 7-1,-4-6 4,3 0-3,1 5 0,3 2-2,-5-9 4,4 1 1,-4 0 0,7 5-1,-5-6-1,2 0 4,-1-4-2,-2 5-1,1-4-3,3-1 5,-2 1-1,1-9-1,-5 5-4,3-3 3,-1 0-6,0 0 4,3-2 0,0 0 0,-3 0 0,-1-4-2,4 1-2,-5-2 5,-1-1-3,1 0-1,4-1 2,-10-1-3,10-2 5,-1-1-1,-4 0 0,1-5 1,1-3 2,-1-1-4,0-5 3,0 0-2,-1-5 0,1-8-1,-1 1-3,2 2 4,-4 3-1,2 4 0,-2-2 0,-1 0-5,0 0 2,2 8 3,-3-4-2,-1 7 4,4-1-5,-3 1-3,0 2-10,2-2-15,-3 2-14,2 1-35,-1 1-39,-2-1-47,5 1-43,-3-2-68,-1 1-163,1 2-472,2 1 209</inkml:trace>
  </inkml:traceGroup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30:07.12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3E0D15A4-D8EA-4ABC-B7EF-DB97E637ECCB}" emma:medium="tactile" emma:mode="ink">
          <msink:context xmlns:msink="http://schemas.microsoft.com/ink/2010/main" type="inkDrawing" rotatedBoundingBox="2397,6754 11656,5970 11694,6421 2435,7204" shapeName="Other">
            <msink:destinationLink direction="from" ref="{00310624-0232-490D-9452-77B699D57E0E}"/>
            <msink:destinationLink direction="with" ref="{AF78F682-4D06-4671-AC0A-FF7AC225F433}"/>
          </msink:context>
        </emma:interpretation>
      </emma:emma>
    </inkml:annotationXML>
    <inkml:trace contextRef="#ctx0" brushRef="#br0">9244 2 109,'0'0'155,"0"0"-2,0 0 2,0 0-1,0 0-5,0 0 3,0 0-4,0 8-9,0-8-9,0 0-5,0 0-2,0 0-8,-5 7-5,5-7-9,0 4-6,0-4-7,-3 4 0,3-4-9,0 0-1,-4 4-5,4-4-9,-6 2-4,6-2-6,-5 3-5,5-3-2,-4 2-5,4-2-5,-7 5-1,7-5-1,-8 3-10,8-3-2,-9 0-2,9 0-1,-13 0 0,6 4-3,-2-4-3,2 0 1,-4 0-2,2 0-2,-2 0 0,-1 0-1,1 0 0,-4 0-4,0 0 2,3 0-5,-4 0 3,-4 0-2,0-3-1,-1 6-1,3-3 3,-5 0-4,0 0 2,-2 0-2,0 0 2,-6 2-1,3 1-1,-3-3-3,-2 1-3,0 1 0,0 2 0,0-2 2,2-2 0,6 3 1,0-1-1,-9-2 0,-4-2 0,3 4 3,-1-2-3,3 0 1,-7 2-7,0-1-8,-4 2-3,-1 3 2,1 3 3,-14 1 5,13-1-1,-17 5-1,0-1 2,0-3 0,3 5 0,-4-5 0,1 1 3,-2 0-1,1 3 3,1-4 5,-4 5 3,2-1 3,0-2 2,3 4-5,-8-4 2,4 3-3,-1-2 2,1-1-1,-2 3 0,4-1 1,-4-3 0,4-1 0,-1 4-4,-3-3 2,7 3 3,-8-5-2,8 2 0,-4-5-1,4 4-1,-2-1 1,0 0-2,1 0 3,0-1 2,-1 1 1,0-2 2,0 5-3,2-6-1,13 0 2,-14 4 4,-2-1-3,6 0-1,-2 1 5,0-3-6,13-3 5,-2 0-4,-11 2-1,11-1-1,-14 0 1,1 2-1,0-1 0,4-4 0,-2 1 0,-4 0 1,17 1 4,-13-4 2,13 1 4,-17 3 1,19 0-1,-18-1 2,2-1-3,13-2 2,-14 2-2,14-5 0,2 3-1,-15-4 3,15 0 0,-1 2 3,0-2-9,-13 0 3,12-1 0,3-1-4,-1 4 3,0-5-2,-17 2-2,18-3-2,-1 5 4,1-3-3,3 2-2,-3-3 7,0 1 2,1-1-3,-1-2 1,0 0 2,0 3 1,0-2-4,4 3-3,-1-4 1,0 1 1,-1 4-1,-1-2-4,1-3 3,1 3-1,-1 4-1,-2-3 0,5 0-3,-5-1 3,2 1-1,-1 1 3,1 0-2,-1 0 2,0 0-2,5 0-3,-4 1 3,0-1 2,0 2 1,-3 0-1,2 1 0,-1 1 1,3-1-3,3 1 4,-3 1 2,4-1-1,-3 0 4,3 1-5,-1 1-4,-2 0 5,1 2 3,3 1-8,-4-1 5,5 1-1,-4-3-4,1 3 3,2-1-3,3-1 3,-4 3-9,4 0 10,-5 0-6,2 0 4,3 1 0,-5 2-5,6 2-1,-3 0-1,-2 0 2,2-1 2,-1 1-5,2 2-2,-2-2 5,0 1-3,1 2 1,0-1 1,1 1 0,2-3 0,-1 0 0,-2 3-3,2-6 1,1 2 2,0-1 4,1 0-2,2 5-4,5-12-3,0 7 0,-2-4 6,4 0-4,0 3 0,-2-2 3,2-2 0,-1 2 1,0-1-6,3 0 4,-4 1-4,0 2 0,2-2 1,-3-1-2,4-1 5,2 2-5,-1 2 2,-1-3 4,1 1-2,4-2-3,-3 1 4,3 0-1,5-3 0,-4 2 5,-1-3-1,4 4-7,-2-1 0,2-2 2,-3 3 2,4-1 1,5-2-7,-4 0 10,1 1-5,2-1-1,-3-1-1,1 2 2,1-1 0,-1 2-5,2 1 10,-4-4-10,1 0 1,-2 3 0,-1 4 3,1-5 3,-3 2-4,0 2 1,2-1-2,1-2 1,-4 2 5,5-2-3,0 1 2,-3-3 2,8 3-5,-4-2 1,3-1 1,-2 0-4,3 3 5,2-4-4,-2 0 5,6-1 0,-10 1-6,10-1 6,-5 3-8,5-3 6,0 0-5,0 0 6,0 0-7,-8 0 4,8 0-2,0 0 4,0 0-5,0 0 5,0 0 1,-4-6-5,4 6-1,0 0 6,6-12-6,-1 7 3,0-2 1,0-1 0,1-2-1,1-1 8,2-1-8,0 1 1,2-1 0,0-6-2,-1 3 3,1 1-6,0 0 3,2-3 2,1 1 2,1-1-6,-4 2 4,2-2 2,0 3-4,-4 3-1,4-5 5,-4 4-3,0 1-2,1 4 3,-3-2 2,1 2-3,-3 2 4,-1-1-6,3 2 2,-2 0-1,-3 1-1,3 2 1,-5 1 3,4-6 0,-4 6-3,0 0 1,3-3 4,-3 3-1,0 0-2,0 0 0,0 0 4,-3 17 1,-1-11-7,-1 3 4,-1-1-4,-2 4 3,-1-3-2,0 3 3,-2-1-5,0 2 1,-1-2 2,-2 5-1,2-6 0,-2 0 1,1 3 2,-2 0 0,3-1 3,-3-1-3,3-1-5,1-4 3,0 1-3,2 3 3,-1-4-2,0 2-1,8-4 1,-8 1-2,6 1 1,-2 2 1,0 1 1,0-4-5,2-2 4,2 5-1,-2-3 2,0-1-4,3 1 0,0 1 3,-1 0 1,2-1-5,0 2 3,0-2 3,0-5 1,3 7-1,-2-3-1,-1 1-3,4 0-1,0-1 4,-2-1 3,2 0-2,2 1 3,-2 0-1,1-2 0,1 1-4,1-1-2,-1 2 6,8 0 0,-7 1-2,7-4 5,-3 3-7,1-4 2,3 3 3,-4-1-3,2 0 1,-2 0 4,2-2-3,-1 2-2,2 1 0,-5-3 5,4 1-5,-5 1-2,1-2 1,0-2 0,0 2-1,0 2 1,1-4-2,0 1 4,-3 1-2,-7 0 4,14 1-4,-8-3-4,2 2-7,-8 0-11,13-2-19,-13 2-21,12 2-20,-6-2-30,1 1-33,-7-1-34,0 0-36,0 0-41,13 0-197,-13 0-491,3 1 216</inkml:trace>
  </inkml:traceGroup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39:56.4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03 1177 43,'0'0'66,"0"0"-7,-6-3-6,6 3 4,0 0-3,0 0-4,0 0-4,0 0 1,0 0 2,0 0 1,-12 4 1,12-4-4,-5 3 3,5-3-8,-8 1 4,6 2-6,2-3 6,-7 3 1,7-3-3,-7 2 5,2-1-1,0 1-8,0 1 2,5-3-8,-8 0 7,2 3 4,2-3-5,4 0 5,-9 3-1,2-3-4,2 1-7,5-1 2,-13 0 0,8 1 1,-3 0-10,3-1-3,-3 0 5,8 0 1,-13-1-1,4 0 0,1 0-1,0 2-1,-2-1-7,0 0 2,-1-1-1,0-2 0,-1 3 1,1 0-3,0-2-1,-2 2 3,0-1-2,1-2 1,-5 6-1,4-3-3,-2 0-1,3-3 3,-1 3-5,-4 0 1,2 0-2,0 0-6,0 0 1,-1-2 1,-1 2 0,5 0-2,0-1 3,-3-2-1,3 1-1,-5-1 0,5-1 2,-1 3-5,4-2-1,-4 1-1,1 0 5,-2-2-1,2 2-2,-5 0-5,4-3 7,-3 1-3,0 1-1,7-1 4,-5 1-5,1 1 2,-4-6-3,1 4 4,2 1-1,0-2 2,2-2-2,-1 3-2,-6 0 0,8 2-4,-2-2 5,-4-2-1,1 4 2,1-5-7,-2-4 7,6 8 0,-5-3 3,2 2-8,2-2 3,-2 0 0,3-3 3,-3 3-4,0-3 3,3 3-3,1 0 0,-3-3 0,-2 2 2,3 1 0,-2-3 1,-1-2 2,1 0-3,4 6 0,-5-6-3,4 3 1,-3-6 1,3 8 1,-1-2-2,2-3-2,-2 4 5,3-5 0,-1 6-3,-2-3 1,1 2 1,2-2 0,-1 1-3,1 0 4,1 1-1,-1 1 1,2-1-2,-4-2 0,7 4 4,-2-3-3,-3 2-1,0-3 2,1 2 0,1-5-1,-2 9 1,4-1-5,-5-4 4,6-2-1,-4 1 2,0-3-2,3 6-3,-2-5 2,0 2 0,-1 3 2,4-5 3,-4 3-2,3 0-1,0-2-1,-3 0 0,5 2 3,0 0 3,-4-1-7,3-2 2,-2 0 0,1-2-1,1 6-8,-1-3 11,0 1-5,1-3 2,0 5-1,1-1 0,-1-1 2,-1-1 0,1 4 0,-1-3 2,2 0-6,-2 3 2,1-2 1,2-2 3,-2 4 0,0-3-3,4 2 2,-4 1 2,0-2 1,3 2 2,-2-2-3,2 3 1,-1-1-4,-3-2-1,5 2 2,-2-2-2,-1 0 5,2 2-6,-2 1-2,1-1 11,-1 0-11,2 1 5,-2-1-6,3 1 5,-4 0 0,3 1 0,1-2 0,0 6 1,-2-11 0,0 6 1,2 0-1,-1 2 1,1 3 0,-3-6 3,3 6-4,0-8 4,0 8-4,-1-6 1,1 6-3,-3-5-1,3 5 1,-2-6-1,2 6 1,0 0 0,0-5-2,0 5 4,0-6-2,0 6 2,0 0-3,0 0 3,0 0-2,0-5 0,0 5 3,0 0-2,0 0 1,0 0-2,0-6-1,0 6 3,0 0-1,0 0-1,0 0 2,0 0-4,0 0-4,0 0 3,0 0-5,0 0 2,0 0 3,0 0-3,0 0 2,-11 8 3,6-3 1,1-1-3,-4 0 1,2 2-3,0-4 3,-1 3-2,2 0 8,-2 3-7,1-5 5,-2 0-4,4 0 1,-4 2-4,2 0 4,-1-1 0,3 1-3,-1-3 1,1 2 3,0-2-1,4-2 3,-5 3 1,5-3-3,0 0-1,0 0 1,-5 1 5,5-1-5,0 0 4,0 0 2,0 0 1,0 0 4,0 0-5,0 0 3,0 0-1,9-12-6,-4 12 5,-1-4-2,0-1-3,1-1 4,1 2-3,0 1-1,3-3-1,0-2 0,0 1 2,-2 3-4,0-2 1,1 1 1,0 1-1,1-2-4,0-1 4,0-1 0,-7 5 4,7 0-2,-4-3 0,0 2-2,-1 1 2,1-1-1,-1 0-1,1 2 0,-5 2 3,7-6 0,-5 5-1,-2 1-2,3-5-3,-3 5-2,4-1-2,-4 1 3,4-4-1,-4 4-4,0 0 4,8 5 4,-8-5-2,5 5-7,-1-2 1,0 1 5,-2-2 0,2 2 3,-2 1 0,2-1 3,0 1-5,-1-2 8,0 1-5,2 1-5,0 0 4,0-1 2,3 3 0,-2-4 3,0 3-1,0-4-3,-1 4 0,-1-2-2,4-1 2,-5 2 6,3 2-5,-1-4-1,-3 0 2,4 0 1,-4 0-3,1 3-24,0-5-33,-3-1-25,7 9-40,-7-9-35,2 3-156,-2-3-337,-1573-278-83,1573 278 821,0 0-5,0 0 10,0 0-12,0 0-15,0 0-1,0 0-1,0 0-2,0 0 0,0 0-12,0 0-3,0 0-1,0 0-8,0 0-1,0 0-10,0 0 17,0 0-21,0 0 5,0 0-7,0 0 14,0 0-2,0 0-1,0 0 2,0 0 2,0 0 7,0 0-5,0 0-3,0 0 1,0 0-5,0-7-1,0 7 0,0 0 0,0-6 1,0 6 3,0 0 0,-1-6-1,1 6-4,0 0-1,-3-5 1,3 5 2,0-4-1,0 4-1,0 0-4,0 0-5,0 0 0,0 0-2,0 0 0,0 0-9,0 0 0,0 0 0,0 0-7,0 0 1,0 0 3,0 0-1,-9 15 4,8-11-5,1 1-1,-2 1 0,1-2 0,-1 6-3,2-3 3,-3 4 0,3-3-5,0 1 6,0 4-1,0 2 1,0-6 2,0 6-2,3 1 1,-3-1 3,0 0-3,2-1 2,-1 1 7,2-1-2,0 2 0,-1 2-1,2-2 2,-1 1 0,2 1-1,-1-3 14,2 3-1,1 0 2,-1 2-3,2-2 7,0 1-8,1-3-4,-2 1 1,3-1-3,-2 0 0,3-1 0,-2-3-1,1 0-1,0 2-1,-1 0-3,1-1 2,-1-2-3,-1 1 1,3-3 1,-1 1-2,0-2-1,-2 2-1,3-3 1,-2 1 0,1-1 1,3-2 0,-4 1 4,4 1-6,-3-4-2,1 2 4,3 0-4,-5 1 1,4-4 0,-3 2-2,3-4 0,-4 5 2,4-4 1,-3 0-4,4 3 1,-3-4 1,-2 3-1,4-2 0,4-2 2,-5 2 1,-1-1-5,0 0 0,1 2 2,1-2-2,-3 0-3,2 3 3,0-3 0,-1 2-3,1 0 4,2 0 2,-4 0-5,3 3 0,-4-2-1,10 0-1,-7 0 4,-1 0-3,-3-1 3,2 1-2,1-3 0,-2 2 1,1-2-1,-2 2 2,-4 2-2,5-4 1,-4 1-1,2-1 1,-1 2 0,1-2-2,-7 0 0,6 2 3,-6-2 0,8 0-2,-3 1 1,-5-1 5,8 0-5,-8 0 0,0 0 2,9 0-3,-9 0-2,0 0-1,8-1-8,-8 1-11,0 0-16,0 0-15,5 1-21,-5-1-23,0 0-33,0 0-27,0 0-48,0 0-145,0 0-376,0 0 167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30:11.11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87801131-3F34-4B6A-97C0-09FF1F65F464}" emma:medium="tactile" emma:mode="ink">
          <msink:context xmlns:msink="http://schemas.microsoft.com/ink/2010/main" type="writingRegion" rotatedBoundingBox="2040,7044 2963,8560 1340,9549 417,8032"/>
        </emma:interpretation>
      </emma:emma>
    </inkml:annotationXML>
    <inkml:traceGroup>
      <inkml:annotationXML>
        <emma:emma xmlns:emma="http://www.w3.org/2003/04/emma" version="1.0">
          <emma:interpretation id="{8DCE4070-CA79-48D9-B429-B54A379A20F2}" emma:medium="tactile" emma:mode="ink">
            <msink:context xmlns:msink="http://schemas.microsoft.com/ink/2010/main" type="paragraph" rotatedBoundingBox="2040,7044 2963,8560 2279,8978 1355,746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4103EF6-EFE0-43A1-9D23-D2B333F8F320}" emma:medium="tactile" emma:mode="ink">
              <msink:context xmlns:msink="http://schemas.microsoft.com/ink/2010/main" type="line" rotatedBoundingBox="2040,7044 2963,8560 2279,8978 1355,7461"/>
            </emma:interpretation>
          </emma:emma>
        </inkml:annotationXML>
        <inkml:traceGroup>
          <inkml:annotationXML>
            <emma:emma xmlns:emma="http://www.w3.org/2003/04/emma" version="1.0">
              <emma:interpretation id="{9D2CC08C-5776-4C2F-BAD1-6A4BE2AB53A5}" emma:medium="tactile" emma:mode="ink">
                <msink:context xmlns:msink="http://schemas.microsoft.com/ink/2010/main" type="inkWord" rotatedBoundingBox="2040,7044 2963,8560 2279,8978 1355,7461">
                  <msink:destinationLink direction="to" ref="{00310624-0232-490D-9452-77B699D57E0E}"/>
                </msink:context>
              </emma:interpretation>
            </emma:emma>
          </inkml:annotationXML>
          <inkml:trace contextRef="#ctx0" brushRef="#br0">1535-279 140,'0'-4'191,"0"4"5,0 0-11,0 0-8,0 0-10,0 0-10,0 0-9,0 0-16,0-6-9,0 6-11,0 0-1,0 0-2,0 0-4,0 0 1,0 0-2,7 13-11,-4-10-8,1 2-3,1 2-2,0-3-6,0 4-1,1-4-5,0 4 1,2-1-4,2 3 2,-2 0 2,2 1-4,-1 1 0,3 3-1,3-1-1,-3 4-1,-1-2-6,-1 2-3,5 0 4,-4 1 2,-2-1-9,2 2 1,-5 1 0,5 0-5,0 5 4,0 6 5,-2-6-2,-3 3 8,2 1 0,-2-2-9,-4 3 14,6-3-12,-3 0-3,-1 1-4,-2 0-3,-2-1 3,3 3-5,-6-3-2,2-5-4,1 2-1,-1-4 1,1 8-11,-6 2-3,2-9 6,-3-2-3,2 0-2,-1 1-5,1-3 0,-1-4-1,2 0-3,-4 4-5,2-4 2,1 2 1,-1-4 0,-2-2-5,3-3 2,0 1 11,4-2-18,-4 0-12,3 0-2,0-2-6,2-4-18,-2 3-19,-1 0-11,3-3-20,0 0-17,0 0-25,0 0-24,0 0-35,0 0-38,0 0-31,0 0-37,0 0-259,0 0-596,7-13 265</inkml:trace>
          <inkml:trace contextRef="#ctx0" brushRef="#br0" timeOffset="542.1581">2028 230 207,'0'0'222,"-8"-1"-1,8 1-1,0 0-6,0 0-2,0 0-7,0 0-6,0 0-9,-9 0-11,9 0-10,0 0-13,0 0-12,0 0-16,0 0-10,0 0-11,0 0-10,0 0-8,0 0-6,0 0-2,0 0 7,13-6-4,-13 6 3,14-1-6,-7 0-5,-1-1-11,-6 2-3,17-1-2,-8 0-5,3-3-4,2 4-1,-2-2-4,0 0-4,1 1 0,-1-1-3,-1 1-10,4 0 1,-4-3-4,5 2 2,-6 2-8,0 0-2,-4 0 1,4-1-10,-4 0 4,2 1-2,-8 0 0,14 1-1,-14-1 3,9-1-8,-9 1-12,6 0-10,-6 0-17,0 0-16,9 0-16,-9 0-22,0 0-25,0 0-36,0 0-36,0 0-31,0 0-28,0 0-31,0 0-220,-28 6-535,21-4 236</inkml:trace>
          <inkml:trace contextRef="#ctx0" brushRef="#br0" timeOffset="877.1968">2017 372 178,'0'0'186,"0"2"5,0-2-3,0 0 3,0 0-2,0 0-8,10 2 0,-10-2-1,6 4-8,-1-4-4,-5 0 0,8 0-10,-8 0-3,10 2-9,-4 0-5,-6-2-3,11 2-13,-3-2 6,-1 1-8,2-1-9,-2 1-6,-7-1-8,15 0-10,-7 0-2,1 0-8,1-1 3,0 1-13,-2 0-15,5-1 6,-6 1-16,3-2-3,0 2 3,2 0-11,2-2-4,-8 2 3,5 0-4,-3 0-11,2-2 6,-2 2-7,0-2 4,-2 0-16,-6 2-15,11 0-25,-11 0-27,9 0-29,-9 0-32,0 0-41,6 2-42,-6-2-45,5 2-54,-5-2-235,0 0-584,0 0 259</inkml:trace>
          <inkml:trace contextRef="#ctx0" brushRef="#br0" timeOffset="5094.2664">1286-1034 46,'0'0'151,"0"0"-13,0 0-5,0 0-10,0 0 1,0 0-6,0 0-11,0 0-8,0 0-5,0 0-9,0 0 0,0 0-5,0 0-2,0 0 4,0 0 1,0 0-3,8 9 2,-8-5-5,4 2-1,-2-2-3,-1 1-3,3 1-3,-2 2-1,2 2-5,-2 0 0,2 2-3,1-1-5,-3 3-3,3-2-3,-1 3-1,-2 0-2,3 2 2,-5-1-4,0 1-2,3 1-1,-3 1-3,0 0-5,0-4-1,0-4 0,2 7-3,-2-4-3,1 0-2,-1-3-3,2 0-2,-5-2-2,4-1 1,-2 3-4,1-2-2,-2-1 2,4-2-4,-2 0-2,0-1-1,1 3 4,-2-4-5,2 1 0,-1 0 0,0-5-1,0 0-1,3 4 4,-3-4-3,-1 5-2,1-5 3,1 6 0,-1-6-1,0 5 0,0-5-1,0 0 0,0 4-2,0-4-1,0 0 9,0 5-9,0-5-1,0 0 1,0 5-3,0-5 0,0 0 1,0 0 1,0 0-2,0 0 1,0 0-2,0 0 0,0 0-1,0 0 1,0 0-1,0 0-1,-6-13 2,3 7 0,3 0 2,-3-2 3,1 2-6,0-2 4,-2-1 1,-1 3 1,4-2-2,-2 0 0,0 0 1,2 0 0,-4 1-1,1 0 1,3 0-1,-4-2 2,2 4 0,-1-1-1,0-1 1,1 3-2,-1 1 2,2-2 1,2 1 1,-3-1 1,3 5-3,-3-5 3,3 5-3,-1-4 2,1 4 1,0 0 2,-2-5-2,2 5 1,0 0-1,-4-3-1,4 3-2,0 0 1,0 0 3,0 0-1,0 0 0,0 0 0,0 0 2,0 0 1,0 0-2,0 0 3,0 0 0,0 14 3,0-7-1,0-2-3,2 0-1,-2 4 4,4-2 0,-3 0-3,2 3 2,0-2 2,-1-1-4,1 1-3,1 3 5,-2-2-3,0-3 0,4 5 3,0-2 0,0 2-3,-1-5 0,0 5-1,-1-2 2,1-2-1,-1 2 0,4 0 0,-3-2 1,1 2-2,-2-1 2,2 1 1,0-1-5,-1-3 3,1 0 0,-4 1-2,5 1 3,-1-4-4,-3 1 1,2 2-3,-2-4 2,2 4 1,-3-2 4,2-2-4,1 0 2,-5-2-1,6 4-3,-1-3 3,-5-1 0,1 6-3,-1-6-1,5 2 0,-5-2 3,4 1-1,-4-1-4,0 0 7,5 3-2,-5-3-5,0 0 4,0 0-3,6 2 5,-6-2-2,0 0-1,0 0 2,0 0 4,6 0-4,-6 0 3,0 0-2,0 0 0,10-3 1,-10 3 2,5-4 2,-4 1-6,1-3 3,1 2 1,2 1-3,-4-5 2,1 5 2,1-3-3,-3 1-5,2 2 5,0-3 2,0 1-5,-2 1 7,4-1-6,-4-2 1,0 3 1,0-1 0,3-1-2,-1 0 2,-4 1-4,4-1 1,-2 0 1,0 3-1,0 3 1,0-9-4,0 2 2,0 2-3,0 2 5,0-3-2,0 1-1,0 5 3,3-6-4,-3 3 0,0 3 2,0-6-1,0 6 2,0 0-1,2-6-4,-2 6 1,0 0-8,0 0-14,0 0-13,0-6-20,0 6-28,0 0-25,0 0-29,0 0-33,0 0-17,0 0-48,0 0-181,0 0-451,0 0 200</inkml:trace>
        </inkml:traceGroup>
      </inkml:traceGroup>
    </inkml:traceGroup>
    <inkml:traceGroup>
      <inkml:annotationXML>
        <emma:emma xmlns:emma="http://www.w3.org/2003/04/emma" version="1.0">
          <emma:interpretation id="{C0D1848D-6FF8-4F59-8DF1-B59CB4236A00}" emma:medium="tactile" emma:mode="ink">
            <msink:context xmlns:msink="http://schemas.microsoft.com/ink/2010/main" type="paragraph" rotatedBoundingBox="590,7889 2038,7997 1973,8870 525,876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345E723-167A-47CF-ABF7-D0CA0C561F3F}" emma:medium="tactile" emma:mode="ink">
              <msink:context xmlns:msink="http://schemas.microsoft.com/ink/2010/main" type="line" rotatedBoundingBox="590,7889 2038,7997 1973,8870 525,8762"/>
            </emma:interpretation>
          </emma:emma>
        </inkml:annotationXML>
        <inkml:traceGroup>
          <inkml:annotationXML>
            <emma:emma xmlns:emma="http://www.w3.org/2003/04/emma" version="1.0">
              <emma:interpretation id="{A633261D-2762-4E05-872C-10CAD22ABFA3}" emma:medium="tactile" emma:mode="ink">
                <msink:context xmlns:msink="http://schemas.microsoft.com/ink/2010/main" type="inkWord" rotatedBoundingBox="590,7889 2038,7997 1973,8870 525,8762"/>
              </emma:interpretation>
            </emma:emma>
          </inkml:annotationXML>
          <inkml:trace contextRef="#ctx0" brushRef="#br0" timeOffset="-9559.7141">-3 79 144,'0'0'145,"0"0"-3,0 0 6,-1-3-6,1 3-2,0 0 1,0 0-8,0 0-5,0 0-8,0 0-6,0 0-5,0 0-6,0 0-3,0 0 4,0 0 1,8-3 0,-2 0 2,-1 2 3,3-1-6,3-3-3,2-1-3,-1 4-7,4-1-2,0 1-2,2-5 0,3 1-6,4 3-4,1-3-2,-4 2-5,9-5-9,-7 6 4,1 0-11,7-2-5,-8 4 0,0 1-4,-1-3-5,2 4-4,-4-2-6,7 2 4,-7-1-8,3 3 0,0-3 2,-5 0-4,3 0-1,0-1-5,-7 2 4,1 0-2,-3-1-7,4 4 2,-7-4 2,0 0-4,1 0 2,-4 2-5,3-1 0,-10-1-1,11 0-3,-11 0-4,10-1 3,-10 1-3,10 0 7,-10 0-8,0 0-8,0 0-7,9 0-16,-9 0-23,0 0-26,0 0-26,0 0-32,0-6-29,0 6-32,0 0-32,0 0-22,0 0-216,0 0-507,0 0 224</inkml:trace>
          <inkml:trace contextRef="#ctx0" brushRef="#br0" timeOffset="-10074.4465">360 41 103,'0'0'195,"0"0"-1,0 0-3,4-5-8,-4 5-6,0 0-5,0 0-13,0 0-10,0 0-6,0 0-11,0 0-3,0 0-3,0 0 1,0 0-4,2 11-1,1-7 2,-2 1-1,0 3-5,3 1-10,-3 2-1,4 1-2,-2 2-6,3 5 0,-1 1-5,-2 2-2,1-3-5,0 4 1,1-5-2,1 5-13,-6-1-2,5 1-3,-5 0-9,1-2-9,0-2 1,3-1-3,-3-2-6,2-1-2,-3-2-6,0 2 1,0-4-8,0 1 1,2-4-9,1 3-2,-3-5 3,0 2-6,0 0-7,0-4-6,0-2-17,0-2-19,0 7-29,0-7-32,-3 5-38,3-5-39,0 0-40,0 0-42,-10-15-31,8 7-246,-3-3-575,-1 0 255</inkml:trace>
          <inkml:trace contextRef="#ctx0" brushRef="#br0" timeOffset="-1482.7213">1104-223 68,'0'0'157,"0"0"-4,0 0-5,0 0-6,0 0-6,0 0 0,0 0-9,0 0-4,0 0-5,0 0-4,0 0-8,0 0-5,0 0-4,0 0-8,0 0-7,0 0-6,0 0 0,0 0-5,0 0-3,0 0-4,0 0-2,0 0-5,-12 8 1,12-8-7,-5 3 3,1-1-8,3 4 0,-1-2 1,-3 1 2,0 3-4,0-1 3,1 1-4,-2 5-6,1-1 2,0-3-1,-2 3-2,1 1 5,-3-1-1,2 3 1,2-3 1,-3 2 0,-1 4-1,5-4-2,-2 4 2,1 2-4,-1-1 2,-1 1-2,4 0-3,-2-1 1,4 2 2,-3 3-2,3-3 2,-4 7-2,5-4-4,0-2-2,0 1 3,4 0 0,-3 1-3,-1-2 0,0 1-2,5 0 3,-4-2 9,4 2-11,-2-1 4,-1-3 5,-1 2-10,4-4-1,0-2 4,-3 4 5,2 0-11,1-9-2,-3 4-6,3-3 0,-2 1-6,0-5 0,2 1 1,-2-2-4,0 1-1,-1-2 4,0 0-4,1-1 3,-3-2-2,0-2 2,6 6-5,-6-3-1,0-3 1,0 0 1,5 6-1,-5-6 0,0 0 1,2 2-7,-2-2 2,0 0 2,0 0-1,0 0 8,0 0-6,0 0-3,0 0-5,0 0-5,0 0-6,0 0-20,0 0-15,0 0-20,0 0-25,0 0-32,0 0-32,0 0-39,0-13-44,0 9-41,0 4-240,-2-9-568,-1 4 252</inkml:trace>
          <inkml:trace contextRef="#ctx0" brushRef="#br0" timeOffset="-588.7121">1183 193 152,'4'-5'181,"-4"5"-3,0 0 2,0 0-4,0 0-2,0 0-5,0 0-4,0 0-2,0 0-7,0 0-9,0 0-1,0 0-8,0 0-10,0 0 3,0 0-10,0 0-4,0 0 0,0 0-2,0 0 3,0 18-8,0-11 0,0 1-7,0-1-7,1 1-3,-1 0-2,0 4 6,0-4-13,-1 1-10,1 0-2,0 1-1,0 1 0,0-2-3,0 1-5,1-3-5,-1 2 5,0 0-10,0-3 1,-1 3 0,1-3-12,0-1-8,0 2 5,0-1-8,-4-1 0,4-5-8,0 5 0,0-5 12,0 3-15,0-3-5,0 0-1,4 6-7,-4-6 8,0 0 1,0 0-4,0 0-2,0 0 0,0 0-7,0 0 6,0 0 2,0 0-5,0-18-4,0 9 4,-4 3-1,9-4-2,-5 0 2,1-4-1,-1 5-5,4-3 1,-4-1 5,0 2-7,0-1 4,1 0-1,-1 0-3,4-1 1,-4 0-1,1 1-1,3 1 3,-3 0 0,0 0-6,3-1 2,-3-3 2,4 1-2,-1 3 3,1-2-5,-1 1 5,1 1-5,1 0 4,1-1 0,1 0 5,-3 0-4,1 3 0,3 0-1,-5 3 10,-1-2-7,2 3-4,1-1-10,-2 1 15,1 4-8,1-3 2,-6 4 2,9-3 3,-9 3 0,0 0-4,10 4 2,-5-1 4,-1-2-2,3 6 1,-4-1 4,1 2-2,0 1-1,2 0-2,-1 2 5,-3 0-7,3 0 2,1 1-1,-2-1 6,-2 4 4,2-4 2,2 3 0,-3 0 0,2 0 0,-2-1 0,0 2-2,-3-1 5,5-1 2,-5 2-1,6-4-1,-6 1-4,5 3-3,-5-2-2,0-1 5,0-4 0,1 0 0,0 0-4,-1-2 2,0 2 0,0 1-7,3-4 4,-3-3 1,1 2-8,-1 5 5,0-9 0,1 2-2,-1-2-13,0 0-9,0 0-11,0 5-6,0-5-35,0 0-29,0 0-24,0 0-21,0 0-28,0 0-27,0 0-28,0 0-29,0 0-20,0 0-36,-5-14-206,5 14-562,-1-7 248</inkml:trace>
        </inkml:traceGroup>
      </inkml:traceGroup>
    </inkml:traceGroup>
  </inkml:traceGroup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30:43.44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F1191377-9066-4D32-9DAB-9468A7C263AA}" emma:medium="tactile" emma:mode="ink">
          <msink:context xmlns:msink="http://schemas.microsoft.com/ink/2010/main" type="writingRegion" rotatedBoundingBox="3911,5336 13400,5215 13486,11980 3997,12101"/>
        </emma:interpretation>
      </emma:emma>
    </inkml:annotationXML>
    <inkml:traceGroup>
      <inkml:annotationXML>
        <emma:emma xmlns:emma="http://www.w3.org/2003/04/emma" version="1.0">
          <emma:interpretation id="{B40FCC20-41C0-41F4-B3A2-FF244F9FFD21}" emma:medium="tactile" emma:mode="ink">
            <msink:context xmlns:msink="http://schemas.microsoft.com/ink/2010/main" type="paragraph" rotatedBoundingBox="5399,5791 9801,5196 9897,5911 5496,6506" alignmentLevel="2"/>
          </emma:interpretation>
        </emma:emma>
      </inkml:annotationXML>
      <inkml:traceGroup>
        <inkml:annotationXML>
          <emma:emma xmlns:emma="http://www.w3.org/2003/04/emma" version="1.0">
            <emma:interpretation id="{AD83132D-5DDF-44BF-85B4-74901573D80F}" emma:medium="tactile" emma:mode="ink">
              <msink:context xmlns:msink="http://schemas.microsoft.com/ink/2010/main" type="line" rotatedBoundingBox="5399,5791 9801,5196 9897,5911 5496,6506"/>
            </emma:interpretation>
          </emma:emma>
        </inkml:annotationXML>
        <inkml:traceGroup>
          <inkml:annotationXML>
            <emma:emma xmlns:emma="http://www.w3.org/2003/04/emma" version="1.0">
              <emma:interpretation id="{A49B0441-3152-4095-8A74-24D4FD6A5FEA}" emma:medium="tactile" emma:mode="ink">
                <msink:context xmlns:msink="http://schemas.microsoft.com/ink/2010/main" type="inkWord" rotatedBoundingBox="5399,5791 9801,5196 9897,5911 5496,6506"/>
              </emma:interpretation>
            </emma:emma>
          </inkml:annotationXML>
          <inkml:trace contextRef="#ctx0" brushRef="#br0">1355-1104 66,'0'-6'117,"0"6"-1,0 0-1,0 0 3,0 0 0,0 0 0,-3-5-8,3 5-1,0 0-1,0 0-7,0 0 1,0 0-3,0 0-3,0 0-2,0 0-10,0 0 3,0 0-7,0 0-7,0 0-8,0 0-4,0 0-6,0 0-2,0 0-5,0 0-2,0 0-8,-2-5 2,2 5-4,0 0-9,0 0-5,0 0-1,0 0-2,0 0 0,0 0-2,0 0-1,0 0-2,0 0-5,0 0 2,0 0-3,0 0-2,0 0 1,0 0 0,0 0-3,0 0-4,0 0-3,0 0 2,0 0-3,0 0-2,0 0-1,0 0-3,0 0 1,0 0-3,0 0 1,0 0-2,0 0 1,0 0 3,0 0-2,0 0-1,0 0 4,0 0 4,0 0 0,0 0-2,0 0 1,0 0-3,10-1 3,-10 1 1,0 0-2,0 0 2,0 0 2,0 0-1,7-2 4,-7 2-5,0 0 3,0 0-2,0 0 5,0 0-2,0 0-1,0 0 1,0 0 0,0 0 1,0 0-3,0 0 1,0 0 1,0 0-1,0 0-1,0 0 5,0 0-3,0 0 4,0 0 0,0 0-6,0 0 7,0 0-5,0 0 3,0 0-2,0 0 0,0 0 4,0 0 2,0 0-2,0 0 1,0 0-4,0 0 5,0 0-3,0 0 0,0 0 0,0 0-1,0 0 5,0 0-3,0 0 1,0 0 1,0 0-2,0 0 6,4 11 3,-2-5 2,-2-1-2,3 2 2,-1 1-4,0 0 2,0 3-2,0-2 2,0 5-1,3-6 1,-5 1 3,3-1-2,-2 3 2,2-4-4,1 0 2,-3 2 2,2-4-7,-1 4 1,-1-4 1,0-3 0,2 2-2,-3 1-2,0-5-1,1 5-1,-1-5 5,1 5 4,-1-5 1,0 0 2,4 2 5,-4-2 1,0 0-4,0 0-3,0 0 3,0 0-4,0 0-4,1-17 0,-1 11-2,0-3-2,-1 3 0,1-4 1,0-1-4,-4-4 3,4 5-4,-1-5 1,-3-1-1,2 2 4,0 0-5,0 0-2,1-3 0,0 2 0,-3-3 1,3 3-4,-1 3 3,1-2-2,1 2 1,3 0-1,-5 0 2,4 3-2,1-4 2,0 6-3,0-4-1,0 3 0,2-1 2,1 0 1,-1 2-1,1 2 0,-1-2 0,1 4-3,0-2-2,2 1 0,-2 2-8,-1-4-12,3 4-11,0-1-13,-3 3-12,1-1-11,-6 1-11,13 0-11,-5 0-8,-3 1-13,-5-1-14,16 3-17,-10-1-30,-2 1-144,0 0-348,1-1 154</inkml:trace>
          <inkml:trace contextRef="#ctx0" brushRef="#br0" timeOffset="479.4064">1666-1203 40,'0'0'143,"0"0"10,0 0-5,0 0-2,0 0-4,0 0-9,0 0-11,0 0-1,0 0-4,0 0-5,-6 9-3,8-3-8,0-1-9,0 3-8,-1-1-6,2 3-7,-1-1-2,4 0-9,0 2-4,1-2-2,0 0-4,-2 1 1,0-4 1,2 3-1,-2-4 7,2 0-10,0-1-3,-2 4-6,2-6 1,0 0-3,1-2-5,-2 2-5,2-2-2,-8 0 3,16-2-6,-9 0 0,-1 0-1,1-4-1,-1 2-4,0-1-1,3-1-1,-7-1-3,3 1 0,2-5-2,-3 3-1,-1-4 0,1 3-2,-2-2 5,0 2-3,0 2-2,-2-2 0,0 0 1,0 1-2,0 3-3,-2-3 4,0 1-4,2 2 2,0 5-2,0-8 1,0 3 2,0 5-1,0 0 0,-1-5-6,1 5 0,0 0 1,0 0-2,0 0 5,0 0-4,0 0 2,0 0 0,10 13 3,-9-11 0,1 2-1,3 4 3,1 0-3,1-2 0,1 2-3,0-3 2,-1 4-1,0-3 0,2-1 2,1 0-9,0 2-6,-4-3-14,5 2-18,0 0-21,-1-3-26,-3-3-22,1 3-32,3-3-23,-2 0-30,-3 0-156,3-5-383,-3 4 170</inkml:trace>
          <inkml:trace contextRef="#ctx0" brushRef="#br0" timeOffset="828.0009">2100-1229 181,'0'0'171,"0"0"-13,0 0-6,0 0-9,0 0 0,-2 14-6,2-14 0,0 6-5,0-6-4,0 5-2,2-3-6,-2-2-3,0 0-5,5 6-6,-5-6-8,1 3-11,-1-3-7,0 0-6,6 0-8,-6 0-6,0 0-7,0 0-4,0 0-2,0 0-5,11-3-3,-6-3-5,-2 1-5,2-1-4,0 2-1,-3-6-3,3 5-2,-1 1-5,-2 0 1,2-3 2,-2 4-5,3-1-5,-1 2 2,-4 2-3,7-3 0,-2 1 2,-5 2-2,9 0 3,-9 0-4,10 5 0,-4-4 0,0 3-1,-1-2-1,4 6 4,-3-3-6,3-3-1,-2 3-1,-1-3 1,0 5-1,4-4 3,-2-1 0,-1 0-6,-1-2-12,4 2-21,-4 0-34,-1 0-35,-5-2-44,11-4-43,-3 2-52,-6 0-127,1-2-402,-2-4 177</inkml:trace>
          <inkml:trace contextRef="#ctx0" brushRef="#br0" timeOffset="1184.2492">2363-1254 81,'4'5'168,"-4"-5"-10,4 5-2,-3 1 0,-1-6-5,1 5-5,3-1-2,-2 1-4,1-1-5,-2 0-10,-1-4-4,6 3-3,-3-1-12,-3-2-12,3 4-6,-3-4-10,0 0-8,6 2-8,-6-2-6,0 0-3,0 0-9,13-8-3,-11 6-7,2-3-8,1-2-12,0 1-9,-3 1-4,3-4-7,1 0-5,2-2-1,-2 3 3,0-1 3,-1 1-1,1 2 1,0 1 0,-2-1 0,4 3 1,-1 0 0,-3 0 4,1 1 5,2 2 9,-7 0 3,0 0 4,17 2-2,-12-2-1,1 4-3,2-3 3,-1 3-6,1 1 1,0-2-2,-1 0-2,0 0 0,4 0 0,-2 0 1,-2-2-3,1 1-8,0 0-19,0 1-28,-1-3-39,-7 0-47,16-3-44,-10 1-189,2-2-399,-8 4 176</inkml:trace>
          <inkml:trace contextRef="#ctx0" brushRef="#br0" timeOffset="1554.8096">2821-1489 39,'-4'-4'260,"2"2"-27,-3-3-17,5 5-20,-7-6-23,7 6-16,0-3-18,0 3-9,0 0-20,0 0-12,0 0-11,0 0-9,0 0-12,0 0-19,0 0-27,0 0-29,0 0-30,18 5-32,-18-5-26,11 4-33,-7-2-26,5 2-103,-3-2-278,2 1 123</inkml:trace>
          <inkml:trace contextRef="#ctx0" brushRef="#br0" timeOffset="1382.5255">2829-1368 179,'7'2'219,"-7"-2"-21,3 6-17,-2-3-21,6 2-18,-6-1-11,2 4-13,0-2-10,1 0-13,-2-1-1,0 0-14,1 1-8,1 1-11,1-3-5,-3 2-9,3-3-15,-1 0-23,-4-3-28,6 5-27,-4-5-45,-2 0-49,0 0-141,5-8-305,-5 5 134</inkml:trace>
          <inkml:trace contextRef="#ctx0" brushRef="#br0" timeOffset="2300.2607">2976-1430 61,'1'3'176,"3"2"-5,2 4 3,-5-5 3,4 4-3,0 0-1,-1-3-4,-4 1-6,4 0-5,-2 0 0,3 0-14,-4-2-7,3-1-13,-4 2-9,4-1-13,-2-1-2,-2-3-15,0 0-8,5 5-7,-5-5-8,4 2-2,-4-2-10,0 0-4,0 0-2,13-10-5,-8 8-11,-2-5-11,7 4-11,-2-7-6,1 3-11,1-3-6,0 4-3,1-4 1,0 3-3,3-4 4,-2 5 0,0-1 0,3 0 0,-3 3 1,2-1 3,1 0 1,-3 1 1,-2 2 0,5-1-1,-4 3 1,0-4 5,-1 3 1,4 0-2,-1-1-1,-5 1 6,3 1-5,4-5-4,-3 3-8,-2-5-8,4 5-3,-4-1-2,-1 1-1,2-2-3,-3-2 0,-1 2-2,2-2 3,-3 1 4,0-3 3,-1 3 0,-2-3 6,0 4 6,-2-3-3,-1 2 2,0 5 5,-3-9 0,0 3 7,-3 6-2,0-3 8,6 3 6,-12-2 7,3 5 7,2 2-4,-1-2-3,2 4 2,-2 3 4,2-1-1,-1-1-2,2 2 4,3-1-8,1 3 3,1-5 0,1 3-5,1-2 3,2-1-4,1 0 1,0-1-1,1-1 0,1 0-1,3-4-1,-2-1 1,0 0-3,3-1-1,2-3 4,-5-1-9,3 1-1,2-2-4,-2 0-7,-1-3 6,-6 4 0,4 0 1,2-1 0,-9 1 4,6-2 1,-4 5 1,2-1 3,-4-2 10,-1 5 3,7-6-3,-7 6-1,0 0 4,0 0 4,0 0 6,9 11 7,-5 1 4,0 1 6,3 2-1,-3 3 2,3 3 1,1 2-6,3 4 1,0 3 0,4 0-1,-5 0-4,2-4-2,3 5 2,-3-10-3,7 6 3,-6-8 9,8 4 0,-6-6 5,8 2 0,0 1-3,-6-3-8,1-2-8,1 1 0,-7-9-1,-1 6-6,-4-6 3,5 4-7,-6-3 0,-1-3 6,-1-2 4,-2 4-3,-2-7-1,0 0 0,-9 5-4,-1-3-1,-2 1 10,-4-3 3,-6-4 17,0 5 21,0-1 4,-1-2 8,4 2-11,-3-3-9,7 3-7,-2-2-10,2 2-22,0-4-17,-1-1-10,3 1-20,-1 2-25,-1-4-22,3 0-20,0 4-21,1-7-26,0 9-26,4-6-34,1-2-31,1 2-30,2 1-43,3-5-164,-3 2-503,6-5 223</inkml:trace>
          <inkml:trace contextRef="#ctx0" brushRef="#br0" timeOffset="2970.3126">3882-1332 43,'0'0'275,"0"0"-30,0 0-24,0 0-20,0 0-12,0 0-11,0 0-5,0 0-9,0 0-10,25-2-9,-16-1-11,-1 2-15,2-1-9,2-4-12,-1 0-11,3 1-5,1-1-9,4-1-7,-1 0-4,0-4-10,-3 8-8,2-9-22,1 5-16,-2-7-21,-5 7-27,1-3-15,1 4-17,-3-3-20,1 1-15,-1-1-8,1 0-4,0-2-6,0 4 12,0-5 8,-4 5 17,1 3 10,-2-2 6,-1 4 19,1 0 30,-1 1 35,-5 1 29,0 0 22,8 5 16,0-2 15,-5 5 9,0-2 6,2 2 3,-4 2 1,1 0 0,5 1-6,-7 1-4,4 0 0,-4 2-8,2-8-6,1 2-8,2 4-3,-3 0-9,2-3-7,-4 0-9,7-2-4,-7-3-6,3 2-2,-3-1-14,3-2-15,-3-3-15,2 5-15,-2-5-31,0 0-33,0 0-38,0 0-37,0 0-27,0 0-28,-6-19-22,4 11-159,-5-3-427,1 1 190</inkml:trace>
          <inkml:trace contextRef="#ctx0" brushRef="#br0" timeOffset="2586.3313">3857-1539 63,'0'-4'248,"0"4"-20,0-5-21,0 0-19,0 5-15,0-5-10,0 5-9,3-6-6,-3 6-2,4-2 0,-4 2 3,0 0 11,7 0 6,-7 0 6,7 4-3,1 4-3,-1 2-5,-1 0-18,2 1-14,3 5-9,-2 2-17,4-1-8,-2 1-8,-2 2-7,2-7-15,0 5 2,-4-3-8,3 3-11,-1-7 6,-1 0-15,-1-1-2,1 0-3,-3-2-6,5-1-11,-7 0-17,0-4-22,1 2-28,0 0-22,-4-1-41,3-1-47,-3-3-51,0 0-51,0 0-63,0 0-175,0 0-541,-11-17 240</inkml:trace>
          <inkml:trace contextRef="#ctx0" brushRef="#br0" timeOffset="3132.285">4219-1600 51,'-1'-5'246,"-3"2"-11,3-3-17,-3 1-20,2 1-14,2 4-18,-3-5-14,3 5-19,0-5-13,0 5-16,0 0-11,0 0-8,3-5-7,-3 5-10,0 0-3,0 0-31,0 0-33,16 11-32,-14-7-32,3 2-34,1 1-26,2-1-12,-2 2-10,4 3-6,1-5-97,-8 2-269,6 3 120</inkml:trace>
          <inkml:trace contextRef="#ctx0" brushRef="#br0" timeOffset="3944.2714">4327-1514 442,'6'5'17,"1"0"28,-3 1 25,3-1 17,-2 1 15,-1-2 13,1-1 16,-3 2 11,0-2 2,0 0 8,2 0-8,-4-3 2,4 5-5,-4-5-4,2 5-6,-2-5-5,5 1-14,-5-1-7,0 0-6,0 0-17,0 0-8,0 0-8,15-6-2,-11 1-13,1-1-5,0-1-1,6-3-11,-4 1-4,3 0-8,-3 2-2,1-5-6,0 5 0,1-3-1,1 2-1,-4 2-3,0 1 0,-1 1 0,0-1-2,-1 3 0,-4 2 2,11 0 5,-11 0 5,7 5 1,-2-1-1,-2 0 3,1 2-2,0 0 1,3 0 4,-2-1 0,-3 0 0,4 0-3,-3 1-2,-1-3-4,2 1-3,3-2 2,-3 2-2,3-3 0,-7-1 2,13-1-8,-4-3-5,-1-1-14,0-1-8,3-2-8,-1 0-6,1-1-5,-3 1 1,5-1-2,-4-3 3,2 4 4,1-3 1,-4 2 7,5-2 1,-9 6-1,3-1 7,-3 0-1,3 2 1,-2 2 5,-3-1 12,-2 3 13,9-2 6,-9 2 1,10 2-4,-6 2 4,3 1-4,-3-1-3,3-2 1,-3 4 1,8-4-5,-9 5 1,5-3-1,2 0-1,1 0 1,-4-2-2,2 2-3,-2-1-5,0-3-11,3 0-9,0 0-17,-1-1-16,0-3-9,1 0-10,1 0-1,-2 0-1,3 0 2,-4-1 7,4 1 8,-5 0 5,3 1 3,-2-2 5,0 1 6,0-1 3,3 5 3,-7-2 4,4-1 5,3 2 1,-2 2 3,0-1 2,2-1 14,-2 0-11,0 1 4,4-1 6,0-2 5,-1 3 5,-1-3 7,1 1-2,-1-1 3,-1 1-3,0-2 2,-2 2 2,1-6-3,0 2 2,2 2-1,-5-1 3,0 0-2,1-4 4,1 3 8,-2-2-7,3 2-2,-6-4-5,1 4 1,1-6-2,-3 6-1,0-8 2,-2 6-2,0-4 0,-2 2-3,2-3 4,-2 3-2,-3 4-4,-1-4 1,0 3 1,-1 0-5,-7 1 3,4-1-1,-1 5 2,-4-2-1,2 3 7,-1 2 5,2 0 4,-3 4 0,-5 2 5,3 3 8,-1 1 9,7-1 8,-7 4 4,2-2 6,5 1 1,-2 2 0,5-2 6,1-1-1,2 3 7,1 2 0,0 2 4,4 0 8,0-3 1,4 3-2,3 1-2,2-4 1,-2-6-2,4 7 0,0 0-8,4-3-3,0-2-16,3-1 5,1 1-3,0-5-7,-1 1-1,3 1-13,-1-6-6,1 0 2,-2-1-8,3-2-1,0 0-5,-2-5-17,-1 2-25,-3-2-30,3-7-31,-1 3-38,-6 1-50,4-2-46,-4 1-50,3-3-23,-4 1-265,-1 5-605,-1-2 267</inkml:trace>
          <inkml:trace contextRef="#ctx0" brushRef="#br0" timeOffset="4130.0024">5676-1649 61,'0'0'307,"16"-1"-9,-8-1-11,1-1-14,-9 3-8,0 0-16,19 0 6,-19 0 5,11 0 1,-11 0-2,0 0-10,14 0-27,-14 0-20,0 0-29,0 0-16,0 0-13,0 0-18,7 2-20,-7-2-26,0 0-32,0 0-42,0 0-49,0 0-45,0 0-54,0 0-66,0 0-80,0 0-299,0 0-635,-25 11 281</inkml:trace>
        </inkml:traceGroup>
      </inkml:traceGroup>
    </inkml:traceGroup>
    <inkml:traceGroup>
      <inkml:annotationXML>
        <emma:emma xmlns:emma="http://www.w3.org/2003/04/emma" version="1.0">
          <emma:interpretation id="{ED2AE511-A8D4-4D14-BAF8-E7C6B9DEF21E}" emma:medium="tactile" emma:mode="ink">
            <msink:context xmlns:msink="http://schemas.microsoft.com/ink/2010/main" type="paragraph" rotatedBoundingBox="4059,7151 9022,6970 9054,7832 4090,801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0371830-57D7-45E6-8F09-B69DC78DD0BB}" emma:medium="tactile" emma:mode="ink">
              <msink:context xmlns:msink="http://schemas.microsoft.com/ink/2010/main" type="line" rotatedBoundingBox="4059,7151 9022,6970 9054,7832 4090,8013"/>
            </emma:interpretation>
          </emma:emma>
        </inkml:annotationXML>
        <inkml:traceGroup>
          <inkml:annotationXML>
            <emma:emma xmlns:emma="http://www.w3.org/2003/04/emma" version="1.0">
              <emma:interpretation id="{CE8ADD5B-53B7-484B-8876-728646169749}" emma:medium="tactile" emma:mode="ink">
                <msink:context xmlns:msink="http://schemas.microsoft.com/ink/2010/main" type="inkWord" rotatedBoundingBox="4059,7151 5051,7115 5083,7977 4090,8013">
                  <msink:destinationLink direction="with" ref="{AF78F682-4D06-4671-AC0A-FF7AC225F433}"/>
                </msink:context>
              </emma:interpretation>
            </emma:emma>
          </inkml:annotationXML>
          <inkml:trace contextRef="#ctx0" brushRef="#br0" timeOffset="-16523.6838">98 269 97,'0'0'125,"-1"-4"-5,1 4 11,0 0-5,0 0-3,0-6-4,0 6 2,0 0-2,0 0-1,0 0 0,0 0-3,0 0-2,0 0-7,0 0-5,0 0-2,0 0-8,0 0-9,0 0-6,0 0-6,0 0-6,0 0-6,0 0-1,1-4 0,-1 4 0,0 0-4,0 0 1,12-2-3,-6 0-2,-6 2 1,9-3-2,-3 0-4,0 0-3,3 1 0,-2-3-4,0 1-1,1-1-3,-4-1 0,6 0-3,-4 1 2,-1-3-8,1-1-2,-1 2-1,-1-3-4,2 0 4,-4 3-3,1-2-4,1 0-1,-2 1-2,-2-3-1,0 0 0,0 1 1,0 0-3,-2-3 0,-1 3 0,2-2-2,-4 2 0,1 0 2,2 2-3,-2 2 1,-4-1 0,5 3-2,-2 0 0,0 0 0,0 2-3,5 2 3,-10 0-2,10 0 1,-13 2-2,5-1 0,2 3 1,1 3-2,0-2-1,1-1 4,-2 6-2,0 0-3,1 0 0,2 0 2,1 3 1,1 3-1,-2-1 2,0 3 2,-1 1 1,7 1 2,-3 0 2,2 2 0,0 0 2,1 7 3,0-5 8,2 5 0,-1 1 0,-2-7-7,1 6 4,0-6 5,0 7-2,4-1-1,-6-8 6,4 9-2,-3-1 0,3-6 0,-3-3 2,-2 1-2,4-1-6,-5-1 3,2-3-5,1-2 1,-2 3-1,0-3-6,0 0 6,0-2-2,0-1-3,0-3-2,0-2 3,0 0-6,2-1 3,-2 1-8,0-1 0,1-2 3,-1-3-2,-1 5-1,1-5 1,3 4-6,-3-4 1,0 0-3,0 0-8,0 0-8,0 0-5,-2-15-14,2 15-9,-1-10-6,1 4-7,-4 0-8,3-1-3,0-2-3,-1 3 0,0-2 0,0 2-3,-2-1 1,3-2 1,-4 2 4,1 1 5,2-3 6,-2 1 3,0 3 4,-2-1 3,1-3 9,-1 4 4,0 0 3,1-1 5,0 1 3,-1 0 2,0 1 4,-2-1 6,2 1 9,0 2 0,-2-2 5,5 2 8,-4 0 4,2-2 6,-1 1 6,6 3 6,-7-3 2,3 2 5,4 1 5,0 0 0,-10-4 4,10 4-7,0 0-3,0 0-3,-6-2-2,6 2-3,0 0 0,0 0-6,0-4 2,0 4 2,0 0 1,0 0 4,9-5 5,-5 2-3,-4 3 6,9-3 0,-4-1 2,1 2 5,2 2-4,-1-4-2,2 3 1,0 0-5,2-4-1,1 4-6,0-3-2,2 3 5,-5-1-9,3 2 2,1 0-2,-4-3-1,-1 5-3,3-4-5,-4 2 1,3 0-2,0 2-4,-4-4 1,-6 2 3,15 0-4,-9 0 4,2-1-10,-8 1 4,13 0-1,-13 0-8,8 0-10,-3 1-19,-5-1-20,0 0-28,13 0-30,-13 0-30,6 0-30,-6 0-28,0 0-16,9 0-29,-9 0-163,0 0-442,0 0 196</inkml:trace>
          <inkml:trace contextRef="#ctx0" brushRef="#br0" timeOffset="-16103.0822">509 221 13,'-6'-4'218,"4"1"5,2 3-4,-7-3-4,7 3-3,-4-2-8,4 2-11,0 0-4,0 0-15,-12 1-11,12-1-13,0 0-9,-6 7-5,1-1-7,4 1-11,-3 0 0,3 7-7,0-3-5,-3 3 1,3 6-8,-4-1-6,5 0-10,-5 2 0,5 2-9,0-2-8,0 0-1,0-1-4,2 3 2,-2-2-7,0-1-5,0 1-4,3-1-8,-3-2-1,1 2-3,-1-6-4,4 0-6,-3 0 2,-1-1-5,4-1-2,-3 1-3,0-1-5,3-5 8,-4 1-7,1-2-9,3 1-14,-3-1-15,1-3-16,1 1-10,2 1-13,-5-3-15,0-2-17,3 4-20,-3-4-22,0 0-20,0 0-23,0 0-25,13-12-10,-8 9-14,-4-5-20,3 2-154,-4-2-438,4 0 195</inkml:trace>
          <inkml:trace contextRef="#ctx0" brushRef="#br0" timeOffset="-15531.0122">548 479 163,'0'0'167,"0"0"-3,0 0 4,0 0 3,0 0-6,0 0-1,0 0-4,0 0-1,3 14-7,1-9-2,-4-1-3,4 2-6,-3-1-11,2 2-4,-1 2-4,0-3-6,-2 4-9,2 0-4,0-2-1,1 2-9,-2-2-6,2 4-8,-3-5-3,0 1-7,0-1 2,0 3-11,0-1-4,2-4-2,-2-1-8,0 3 4,0-2-9,1-1-4,-1 1-3,0-5-5,3 9-6,-3-7-1,0-2 0,1 4-2,-1-4-5,0 0 2,0 0-2,0 0-6,0 0 2,0 0-3,0 0-2,0 0 0,-1-17 0,-2 9-3,6-2 2,-2 2-1,-1-5 0,1 1 0,-1 1-2,3-3-4,-2 3-1,-1-5 2,2 2-4,3-4 6,-1 4-5,-3 0 0,3 0 3,-2 3 0,3-2-2,1 0 1,-1 2-1,-1-2 2,0 6-3,-3 1 1,3 1 2,-1-1-3,1 1 1,1 2 3,-5 0 0,0 3-2,0 0-1,11 0 2,-11 0 2,6 8-3,-3-3 2,0-1 2,1 5 14,0-2-14,2 2 4,-5 0 0,4 2-1,0 1 2,-4-2 4,4 2 2,-1-2-3,-3 3 2,2-3 2,3 1 3,-1 1-5,-5 1-3,4-2 3,-2 1-5,-2-3 10,0 3-2,0-2-7,1-1 2,3-3-1,-4 2-6,0-1 3,4-1-1,-4 0 1,-3 3-15,6-5-11,-1 0-22,-2-1-22,0-3-20,0 8-15,0-8-30,1 4-18,-1-4-20,4 2-25,-4-2-26,0 0-27,0 0-211,0 0-494,6-11 219</inkml:trace>
          <inkml:trace contextRef="#ctx0" brushRef="#br0" timeOffset="-15085.9498">774 105 120,'0'0'157,"0"0"1,0 0 1,0 0-2,10 10-3,-7-4-2,0-1-5,-1-1-6,2 3 2,3 2-1,0-2-8,-1 3-6,2-1-8,0 2-4,0-2-6,-1 4-5,1-1 0,4-1-3,-4 6-6,-2-5-3,4 5-2,1 2-2,-3-2-4,-1 4-3,2 0 2,-2-1 5,7 7-3,-8-6-5,3 8 1,-2-5-14,-2 3-5,1-6-5,-1-1-2,-2 4-8,0-3-7,-2 1 2,2-1-6,-3 0-4,0-3-4,0 2 7,0-1-13,-4 0-3,1-7-8,0 2 9,-1-1-5,-1-3-6,3 3-3,-3-4-3,0-1-7,3 0-17,-1-2-13,2 0-20,-3-3-27,3 1-28,1-4-39,-3 2-42,3-2-45,0 0-48,0 0-216,0 0-539,-3-11 239</inkml:trace>
        </inkml:traceGroup>
        <inkml:traceGroup>
          <inkml:annotationXML>
            <emma:emma xmlns:emma="http://www.w3.org/2003/04/emma" version="1.0">
              <emma:interpretation id="{41C17A7E-C71C-479F-86E6-1CA5BFAC3795}" emma:medium="tactile" emma:mode="ink">
                <msink:context xmlns:msink="http://schemas.microsoft.com/ink/2010/main" type="inkWord" rotatedBoundingBox="5973,7319 7392,7267 7408,7694 5988,7746"/>
              </emma:interpretation>
            </emma:emma>
          </inkml:annotationXML>
          <inkml:trace contextRef="#ctx0" brushRef="#br0" timeOffset="-5993.0035">1948 232 109,'0'0'192,"3"-4"-4,-3 4-12,0 0-2,0 0-3,0 0-9,0 0-4,0 0-6,0 0-6,0 0-5,8 7-10,-8-7-7,0 10-11,0-4-10,1 4-11,3-1 0,-3 5-5,0 1-8,3-4-6,-3 3-7,3 1-5,-1-3-3,-3 2-6,3-2-6,-2-2-5,3-2-2,-1 3 0,-3-3-11,3-2-2,-3-1 0,4-1 2,-4 1-10,0-5 3,2 6-9,-2-6-4,0 0-11,0 3-15,0-3-16,0 0-12,0 0-11,0 0-12,-9-17-2,9 11-6,-3 1-2,-2-6-5,0 2 6,0-1-6,-1-3 9,1 4 5,1-3 8,-1 2 10,2 2 2,-3-1 8,2 1 4,0-3 4,-1 0 10,0 4 14,3 1 4,-3-1 6,1 0 6,0 1 9,1 0 3,2 0 6,-1 2 1,0-1 2,-2 0-4,2 0 0,2 5 0,-1-9-4,2 5-2,4 1 3,-4-2 1,4-3 0,1 3 1,1 1 2,3 0 0,0-1-1,-1 0 1,2 3-3,0-2 2,1 3 1,2 1 2,-3 3-3,3 1 0,-1 1-2,-2 0 3,-1 3 2,-1 1 1,-2 0 0,4-1 1,-3 4 3,0 0 1,-5 1-2,1-2 3,-1 1 5,-1 0-2,-1 0 1,-2 0 0,-1-1 2,-1-1 1,-2 0-7,3-2-4,-6 1-2,2-1-3,0 1 4,-1-5-5,0 1-5,3-2-2,-3 2-2,3-1 2,0-2-3,-4-2 0,5 4-2,3-4 0,-7 2-1,7-2-8,0 0 1,0 0-3,-6 3-1,6-3 4,0 0-3,0 0 0,0 0-1,0 0 2,13 5-1,-13-5 2,8 4-2,-1-3-2,-1 2 1,-1 0 0,2 1 2,-1 0 2,1-1-5,-1 0 2,1 2 3,-2 1-4,2 1 4,-1-2-3,-1 1 1,-2-1-3,1 1 5,-2-1-1,-1 0 2,3 0 1,-2 2-4,-2-1 2,0-1-3,0-2 5,0-3-1,-1 6-2,0-1 1,-4-3-1,2 2 1,0-1-4,-4-3 0,7 0 2,-11 3 1,11-3-2,-11-3-6,3 3 5,1-3-8,-1-1-6,1 2-1,-4-3-9,2-1-5,3 3-8,-1-5-8,-2 2-5,4 2-2,-1-1-4,2 3-7,2-4-8,-3 3-13,5 3-17,-3-8-1,3 8-18,0-3-12,0 3 1,8-5-10,-2 1-5,-1 3-4,-5 1-2,15 0-9,-2 0-95,2 0-276,-1 0 123</inkml:trace>
          <inkml:trace contextRef="#ctx0" brushRef="#br0" timeOffset="-4862.6363">2406 366 51,'4'-2'138,"0"1"5,-4 1-1,5-6-5,-5 6-10,0-6-1,0 6-9,-5-6 0,5 6-4,-10-2-7,6-1-1,4 3 0,-12-1 1,3 1-5,9 0-6,-13 0-7,8 2-6,5-2-6,-13 3-11,10 2-4,-1-2-4,0 6-1,0-1-3,1 6 0,2-5 5,1 5-1,1 0 3,0 6-4,4-4-2,0-2-5,1 3-6,0-2-4,2-3-3,2-2-3,-4 0-2,1 0-5,1-2-1,1-2-2,-2-1-3,0-1-1,3-2 3,-3 0-2,-1-2-1,3-5-3,0 0-2,-3-1 1,5-2-6,-6-1 4,-3-2 1,3 2-6,0-5 0,-3 0-1,1 0 0,-6 2 0,6-1 5,-3 2 0,-3 2-7,3 0 1,0 2 3,-2 0 5,2 3 1,-1-1 3,-3 1 2,4 4-3,0-6 3,0 6-6,-1-6-3,1 6 1,0 0-2,0 0 2,0 0-4,0 0 4,0 17 1,0-11-5,1 2 2,3-2-4,-4 0 0,1 2-2,4-2 1,-1-1-1,0 1-1,3 2-3,-2-4 5,1 1-2,-1-5 0,6 5 0,-3-4 2,-2-2 1,4-2-3,3-2 0,1 1 5,1-3-7,1-7-1,0 3 3,4-4-3,-3 1 3,-2-1-4,-2-4-3,3 4 9,-2-2-9,0 3 4,-6 3-1,2 1 1,-5-2-1,3 5 3,-4 1-2,0-1 3,-1 2-2,-1 0 3,-1 1-1,-1 4 2,0 0-4,0 0-1,0 0 5,0 0-8,0 0 6,0 0-3,-1 16-3,1-11 1,0 1 2,0-1-3,1 0 1,2 4-2,-1-4 4,3 1 1,-1 2-1,3 0 3,1 0-4,0 1 2,-1 0 6,-1-1-6,3-1 2,-3 3-4,2-1 4,-4-3 2,1 2-2,1-2 3,-2-1-1,0-1 2,-2 1-2,-2-1 5,1 0 0,-1 2-3,0-1 3,0-2-3,0-3-1,-3 7 3,-2-5-6,-1 3 0,-3-1-4,-5-3 4,3 2-6,4 1-4,-5-4-7,1 2-6,0 2 4,0-4-6,0 0-10,1 0 1,0 0-11,4 1-6,-4 0-9,10-1-8,-9 0-17,9 0-14,0 0-13,0 0-9,0 0-3,0 0-10,0 0-3,0 0-4,0 0-6,0 0-7,23-3 0,-8-2 6,-2 1 7,3 1 3,-3-2 11,4-3 8,-1 2 13,-2 1 14,4-3 6,-2 3 17,-2-3 12,4 3 20,-2 0 13,-2-1 15,1 1 17,-2 1 8,-1 0 18,1 3 5,1-2 4,-6-1 13,3 2 6,-1-1-1,0 1-2,-2 2-5,-2-2 2,-6 2 3,13 2 1,-6-2-4,-7 0-1,12 0 1,-12 0-5,11 0-1,-11 0 1,8-3-1,-8 3 1,8-3 1,-4 1-1,-4 2-3,5-4-6,-1 1-3,-3-3-2,1 2-6,1-2 2,-3 0-5,0 1-7,0-1 9,0 1-13,-4 0 5,3-2-3,0 4 2,-3-5 3,-1 3 5,1 1 6,1-1 4,-3 3-2,1 1 2,-2-4 7,4 5-6,3 0-3,-15 2 5,8 2 2,-2 0-3,2-1-1,-4 9-1,4-4 5,-4 4-2,5 0 3,-2 0-6,1 5 4,-2 0-1,2-4 1,0 3-2,6 3 0,-2-4-5,1-4 2,1 2-5,1 2-3,1-4-3,1 1-3,1-2-6,3 1 0,0-2-5,3-2 2,2-2 2,2 0-9,-2 0-4,5-4-5,-2 1-18,3-1-19,4-4-18,-1 0-22,2 0-23,-1-1-21,0 0-26,0 0-30,-1-1-32,1-2-31,2 0-196,-8 3-470,5-1 208</inkml:trace>
        </inkml:traceGroup>
        <inkml:traceGroup>
          <inkml:annotationXML>
            <emma:emma xmlns:emma="http://www.w3.org/2003/04/emma" version="1.0">
              <emma:interpretation id="{BB7F4E2E-1DD2-4E4D-96AF-680D2D2C673A}" emma:medium="tactile" emma:mode="ink">
                <msink:context xmlns:msink="http://schemas.microsoft.com/ink/2010/main" type="inkWord" rotatedBoundingBox="7730,7311 9033,7263 9046,7634 7743,7681"/>
              </emma:interpretation>
            </emma:emma>
          </inkml:annotationXML>
          <inkml:trace contextRef="#ctx0" brushRef="#br0" timeOffset="-4543.3365">3921 217 135,'-5'-3'214,"1"0"-2,-3 0-4,0 3-3,7 0-8,-21 0-8,12 1 0,-2 0-10,2 3-8,-5 2-9,-1 2-13,1-1-11,-2 4-5,-2 0-15,0 3-3,3 1-14,0 0-2,1-1-13,1 0-9,4-3-7,2 1-10,1 1-1,1 0-13,0-2-2,3-1-5,-2 2-6,7 1-7,-3-2-3,3-1-9,4 1-23,1-4-24,1 3-22,2-4-23,1 0-30,4-1-28,-2-2-28,8-3-25,0-3-31,-1 0-27,2-2-129,1-2-406,-2-3 179</inkml:trace>
          <inkml:trace contextRef="#ctx0" brushRef="#br0" timeOffset="-3858.3637">4076 262 176,'-16'3'196,"10"-1"-3,-2 0-9,-2 3-11,4 0-9,-5 1-6,4-4-3,-1 7-9,-2 0-7,5-4-4,-1 6-9,5 1-10,-6-2-4,3 1-11,2-2-8,0 0-6,4 2-10,0-5-4,-1 4-11,2-3-6,4-1-2,-1-1-3,0 0-9,0-1-5,6 1-2,-1-1-4,-3-4-6,2 0 0,-2-1-1,-1-2-4,4-2 0,0-1-4,-2-2-2,1 2-2,-2-3-2,0 1-4,-2 2 0,1-5-1,-3 4 2,1-1-2,-3 0 2,-1 2-3,1-2 5,-2 4-3,0-1 2,0 5 5,-2-7 3,2 3-1,0 4 1,-1-5 0,1 5 4,0 0-7,0 0 3,0 0-6,0 0-1,-8 11-1,9-5 0,-1-6-2,0 7 0,4-2-2,-1-1 2,0 0-4,0 0 3,2 0-2,0-1 2,-2 0-2,7-1-1,-4 0-1,2-2-1,0 1 2,1-2-1,1-1 0,1-1-3,1-2 2,2-1 1,-3 0 2,-3-2-8,7 0-2,-1-1-7,-3-2-1,-2 3 6,1-5-6,6 3 0,-6 1-1,-2-3 3,1 3 3,0 0 0,-3 4 3,-1-1-1,0 0 3,-3 0 3,2 2 1,-1 0 1,0 1-3,-3 3 5,3-5 6,-3 5 3,3-4 2,-3 4-4,0 0-2,3-2-1,-3 2-1,0 0 4,0 0-6,10 9 4,-4-4-4,-3 0 4,1 1 1,2 3-3,-1 0-2,0-2 1,0 0-1,1 1 1,0 2 0,-1-3 0,-1 0-2,-2-2 6,5 2-1,-7-1 3,1 0 4,1-1 5,-2 3-4,-1-2 4,0-1-5,-4 1-2,-2 2 2,-3 0-6,2-1 1,-3 0-1,-1 0 0,-2 0 1,-4 0 1,2-2-6,2 1-1,-1-1-1,3-3 1,0 0-4,2-2-15,0 4-13,4-4-12,-4 0-7,10 0-15,-11-2-16,11 2-12,-7-2-15,6-2-14,1 4-20,5-11-22,-2 7-23,4-3-29,-3 4-167,6-4-412,0 2 182</inkml:trace>
          <inkml:trace contextRef="#ctx0" brushRef="#br0" timeOffset="-3399.9974">4615 267 8,'14'0'177,"-7"2"-8,-1 0-11,3 1-16,-2-3-7,5 5-6,-3-4-8,0 1-4,0 0-5,0-1-5,6-1-7,-3 0-4,-1 1-5,3-2-5,-3 1-4,1-1-6,-3-1-9,0 1-2,1-1-5,-2-3-8,0 0 7,2 1-8,-2 0-5,0-2 1,-2 0-5,-2-1 0,0 1-2,-1 0 2,-1-3 0,-2 2-2,-2-4 2,2 2 3,-2 1-1,-1 0 0,-2-1 4,1 3 7,-3 0 2,3-1 8,-3 3 5,-1-2 1,-1-2-5,0 8-8,3-2-2,-3-2-9,0 3-1,0 1-2,1 1-4,-2 0-8,-2 4-1,1 2-1,-3 0 0,2 4 2,1-2 7,-3 5 1,-1 3-1,7 0-1,-3-1-3,2-1 0,0 2-4,3 3 0,0-1 2,3-2 7,1 0 1,0-3 0,2 1-4,1-2 6,2 0 0,1 0-2,3-1-6,0-1 5,3 2-1,1-4-11,6-1-3,1 1-2,1 0 0,2-2-4,-3-1 3,6-3-7,-3 0-7,1-3-8,-3 0-3,2 0-16,-4-3-19,2 0-14,-6 1-33,0 1-23,-1-4-39,-2 2-38,-3 1-49,2-4-54,-5 6-276,0-4-610,-4 4 271</inkml:trace>
        </inkml:traceGroup>
      </inkml:traceGroup>
    </inkml:traceGroup>
    <inkml:traceGroup>
      <inkml:annotationXML>
        <emma:emma xmlns:emma="http://www.w3.org/2003/04/emma" version="1.0">
          <emma:interpretation id="{5816DFF9-6138-4523-BA44-BF5ABB7B13A8}" emma:medium="tactile" emma:mode="ink">
            <msink:context xmlns:msink="http://schemas.microsoft.com/ink/2010/main" type="paragraph" rotatedBoundingBox="3958,9061 13447,8940 13465,10301 3976,1042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2FB493C-023E-4135-99A2-480F1A5CC1D4}" emma:medium="tactile" emma:mode="ink">
              <msink:context xmlns:msink="http://schemas.microsoft.com/ink/2010/main" type="line" rotatedBoundingBox="3958,9061 13447,8940 13465,10301 3976,10422"/>
            </emma:interpretation>
          </emma:emma>
        </inkml:annotationXML>
        <inkml:traceGroup>
          <inkml:annotationXML>
            <emma:emma xmlns:emma="http://www.w3.org/2003/04/emma" version="1.0">
              <emma:interpretation id="{8D21FC4B-03A9-46DC-A5E5-FEC981E3B79D}" emma:medium="tactile" emma:mode="ink">
                <msink:context xmlns:msink="http://schemas.microsoft.com/ink/2010/main" type="inkWord" rotatedBoundingBox="3960,9198 5352,9180 5368,10404 3976,10422">
                  <msink:destinationLink direction="with" ref="{3B217C7F-3FAE-480B-A968-373EB22A3788}"/>
                </msink:context>
              </emma:interpretation>
            </emma:emma>
          </inkml:annotationXML>
          <inkml:trace contextRef="#ctx0" brushRef="#br0" timeOffset="32040.3947">113 2481 16,'0'0'81,"0"0"-10,0 0-1,0 0-4,0 0 0,0 0-9,0 0-4,0 0 1,0 0 3,0 0-6,0 0 2,0 0-2,0 0-3,0 0 5,0 0 4,0 0 2,0 0 2,0 0 0,0 0 0,0 0 3,0 0-2,0 0-1,0 0-3,0 0 3,0 0-5,0 0 1,0 0-4,0 0 1,0 0 0,0 0 3,0 0-2,0 0-1,0 0 5,0 0-2,0 0-4,0 0 0,0 0 1,0 0-3,0 0 5,0 0-6,0 0 2,0 0-6,-1-6 0,1 6-4,0 0-5,0-8-1,-2 2-7,1 2-1,1 4-1,-2-10-3,0 5 2,1-1-5,-2-2 2,1 2-2,0 1-3,-3-1 5,2 0-4,1 0 3,-2 1 0,2 1 3,-3-1 0,5 0 0,-5 2 0,0-2 3,1 2-2,4 3-2,-9-2-3,9 2 3,-9-2-4,9 2-2,-11 0-4,11 0 5,-11 0-6,11 0-1,-11 0 1,5 3-2,1-2-4,-1 1 2,-1-1 3,0 0-7,1 0-1,6-1-1,-6 8 1,-4-5-3,5 0 0,-1 2 3,1-1-1,1 1-1,-2 0 5,1-1-3,-1 2-4,1-1 1,0 0 2,3-1-1,-3 1 1,3 0-3,-1-2 3,2 3 0,-3-3-2,3 1 3,-2 0-5,1 1 2,0 1-1,2 0 3,-1 0-2,2 1 1,1 0 1,0 1 4,1-2-3,-3 2 0,6 4 1,-1 1 3,0-5-5,1 4 0,-1-1 2,1-1 1,0 0 0,-2-4 2,2 3-5,4-2 2,-5 2 4,1-3-3,-1-2 0,1 3 4,-5-1-4,6-4-1,-2 2-4,2-3 7,-3 3 1,3-3-7,1 1 2,-8-2 2,14-2-2,-8 2 2,1-1-1,-1-2 0,1 2 2,-1-4-1,-1 3-1,3-3 1,-2 1 0,2-2-2,-1 2 5,-1 0-8,4-5 4,-4 3 1,-2 1 2,2-2-2,0 0-3,-1 5 1,0-6-2,0 2 3,-2 1-3,1 1 1,0-2 0,-1 4-3,3-6 3,-6 4 0,2-1-1,-1-2 2,1 2-2,-1 0-1,-1-1 3,0 0-4,0-1 2,0 0 3,0 2-2,0-2-2,-1 1 3,-1 2-4,1 1 2,1 3 1,-2-8-2,-3 4 6,4-1 0,1 5 4,-3-3-4,3 3-2,-4-3 4,4 3 1,0 0-4,0 0-1,0 0 6,-2-5-2,2 5-2,0 0-4,0 0 0,0 0-2,-5 11 0,5-11 2,0 9-1,1-1 4,-1-3-1,0 3 1,0 2 1,2-1 0,0 2 4,0-2-2,2 0 3,-1 3 1,0 1 1,0-1-2,2 2-2,1-1 2,-1-1 4,-3 7-2,3-5 4,-1-1-3,2 0 6,-1 1-2,1-1 2,0 1-2,3 3 3,-3-4 6,2 1 0,0 3-10,-3-3 4,1-1 4,1 0 2,-1 0-9,1 1 4,-1 5 1,-1-7-5,1 1 0,-1-1-5,0-3 3,1 3 1,-5-1 10,3-2-11,-2 0 2,-1-1 7,2-2-1,-3 2 6,0 0 11,0-2-6,0 2-5,-3-2 3,2 2-6,-4-2 1,3 0-2,-4 0-6,-2-1 0,0 1-1,-3 0 0,0 0-1,1-2-4,-5 1-2,3-4 0,1 2 3,-3 0-10,2-3 1,-3 0 9,3 0-11,-2-2 3,2 1-7,-1-2 4,1 1-5,1-6 3,0 4-4,0-2 0,0-2 0,2 1 1,-2 2 2,1-4 2,4 2-4,0-2-1,-1 1-1,1 0-1,1-4 1,-1 7 1,4-1-1,-3 0 0,2-2 1,2 2-5,-2 1 5,1-1-2,0-2-2,0 2-1,2 3 0,2-6-2,-2 1 12,0 2-10,2-3 6,-2 3-1,2 0-6,1-1 9,-2 4-9,2-2 6,-3 5-4,5-8-4,-3 3-1,-1 3-6,-1 2-9,5-4-14,-5 4-8,2-4-10,-2 4-16,0 0-9,5-2-16,-5 2-21,0 0-23,0 0-36,0 0-29,0 0-26,0 0-22,9 6-17,-9-6-223,3 2-535,-3-2 236</inkml:trace>
          <inkml:trace contextRef="#ctx0" brushRef="#br0" timeOffset="32714.013">509 2140 38,'0'0'181,"0"0"-1,0 0-2,0 0-5,0 0-5,0 0-2,0 0-10,0 0-2,-11 12-5,11-8-3,0-4-2,-4 6-5,2 3-4,2-2-8,-2 0 0,-3 4-7,3 1-5,-3 2-3,4-1 2,1 5-2,-5 1-5,4 1-2,-4-1-5,1 1 1,2 2-6,-2-2 3,3 0-10,-3 0 6,3-2-13,1 2-4,0-3-7,0 3-2,0-1-4,1 0-7,3-4-1,-4 5 1,5-2-4,-4-6-6,4 7-4,3-2-1,-5-3-5,2-3-7,1 3 3,-2-3-2,2 1-4,-1-1-3,1-1 0,-1-2-7,3 3 3,-5-6-5,2 0-1,1 2-2,-1-5 2,1 5-6,-4-5-5,0 3 7,2-2-5,3-1-2,-6 2 0,-1-4-3,4 5-8,-2-2-13,-2-3-7,4 2-25,-4-2-7,0 0-17,5 4-14,-5-4-14,0 0-16,0 0-17,0 0-22,0 0-23,0 0-22,0 0-24,0 0-11,0 0-25,0 0-200,-4-14-502,4 8 223</inkml:trace>
          <inkml:trace contextRef="#ctx0" brushRef="#br0" timeOffset="33393.0594">633 2477 70,'1'-5'194,"-1"5"3,0 0-5,0 0 0,0 0-13,0 0-3,0 0-5,0 0-5,0 0-2,0 0-5,0 0-3,4 16-2,-4-16-10,2 7-4,1-2-4,-2 2-7,0 1-9,2 0-5,-1-3-2,2 3-15,-2 1-2,0-1-4,0 2-6,1-2-6,0 0-7,0 0 3,-3 2-11,3-1-1,-3 1-7,2-2-12,-1-1 24,0-1-29,-1 2 2,4-1-4,-4-2-7,0 0 0,1 3-8,-1-5-1,2 1-4,-2 1 5,0-5-11,2 3 5,-2-3-3,0 0 6,0 0-9,0 4 1,0-4 11,0 0-15,0 0-3,0-14 1,0 9-1,-2-4-6,2-2-4,-2 0 3,1-1-4,1-2-2,-5 1-6,2-5-3,1 4 0,-1-1-6,3-1 6,0-3-2,2 6-2,-1-3 4,3-1-8,-3-2-7,4 2 2,-4 3 6,4-2 7,-4 3-9,3-1 1,1 0 6,-4 2 3,5-3-3,-1 8 4,0-7 0,1 5 2,-3 1 1,3 2 3,0 0 6,0 1-8,4-1 5,-5 3-2,6 1 1,-7-1 0,5 3 4,-9 0-2,15 4 6,-6-1 3,-1 2 2,2 2 8,-2 0 0,3 5 2,-4-4 6,3 8 1,-4-7 0,1 5 7,4 0-6,-3 0 7,-2 0-3,2 3 1,-1 1-3,0 1 6,2-2-4,-7-3-3,2 0 4,2 5-4,-2-5 4,1 1 1,-2 4-3,0-5-4,2 1-2,-5 0-7,1-3 0,4 1 2,-4 0-1,3-2-1,-4-4-3,0 2-8,0-2 10,1 0-8,3 2 2,-4-5-6,1 2-8,0-2-10,-1-4-11,0 6-12,0-2-21,0-4-24,0 0-21,0 0-32,0 0-38,0 0-39,0 0-28,0 0-19,4-18-17,-4 10-200,0 1-518,0 3 229</inkml:trace>
          <inkml:trace contextRef="#ctx0" brushRef="#br0" timeOffset="33825.1448">986 2039 72,'0'0'163,"0"0"6,0 0 12,0 0 6,11 8 4,-7-2-3,1-4-5,1 5-10,1 0-10,2 3-6,2 0-10,0-1-5,-4 5-9,4 1-1,2-1-4,0 3-5,-1 1-2,1-2-14,1 0-3,0 1-2,-3 2 2,0-2-3,-1 3-5,0-3-6,1 2-5,1 1 0,-2 1-13,0 9-2,0-2 6,1 3 3,-6-1-4,1 0-8,-1-2-1,-2 3 0,4-1-4,-7 1 5,0-1-7,0 2-5,-2-11-3,2 11-2,-5-9-9,5-1-2,-3-3 6,0 0-14,-2 0 6,2-4-12,3-3-6,-3 0 0,1-5-18,2 1-15,-3-3-18,3-2-35,0-3-38,0 6-33,0-6-56,0 0-54,0 0-52,0 0-66,3-16-191,2 8-602,-5 3 267</inkml:trace>
          <inkml:trace contextRef="#ctx0" brushRef="#br0" timeOffset="128561.2817">498 3154 148,'0'0'198,"0"0"-10,0 0-4,0 0-7,0 0-7,0 0-7,0 0-4,0 0-9,0 0-6,10 0-1,-10 0-5,0 0-8,0 0-9,0 0-7,0 0-10,0-5-7,0 5-10,0 0-8,0 0-6,0 0-6,0 0-4,1-6-4,-1 6-12,0-6 0,3 4-6,-3 2-1,2-9-5,-2 5-6,0-1-2,0-2-1,0-3-7,0 5-1,0-1 2,0-3-4,2 4-1,-2-4 2,0 4-6,0-1 1,-2-2-1,2 5 0,0 3-1,0-6-3,0 1 3,0 5-4,0 0 2,0-6 1,0 6-3,0 0 0,0 0 2,0 0-2,0 0-4,0 0-1,0 0 0,0 0 2,0 0 4,0 0-5,0 0 1,0 14-3,2-8 4,-2 2 1,3 0-2,-3-1-3,3 1 4,0-1-1,-3 3 4,5-4 0,-5 3 0,2-1 2,-1 3-4,2-3 0,2 0-1,-3 1 4,-1-3-4,2 2 1,-1-2-4,0 1 1,2 0 0,0 0 1,0-2-3,0 4 1,-2-4 1,2 2 1,-3-1 5,0 0-9,2-3 4,-3 2-2,2 1 2,-2-6 1,4 5-3,-4-5-1,-3 4 0,3-4 2,4 3 0,-4-3 1,0 0 0,1 5-1,-1-5 2,0 0-6,0 0 2,-8 2 2,8-2 0,0 0 0,0 0-2,-11 3-1,11-3 1,-12 0 4,12 0-6,0 0 1,-11-3 1,11 3 0,-8 0 0,8 0 3,0 0 5,-11 0-10,11 0-1,0 0 3,-6 0-2,6 0-4,0 0 3,0 0 0,0 0 0,0 0 0,0 0 3,0 0 0,0 0 0,0 0 4,0 0 0,24-2 2,-18-1 3,0 2 1,-6 1 2,12-1 2,-5 0 3,0-1-6,2 2 5,-2-2-5,2 0 2,-3 2-2,1-4 0,2 3-1,-3-3-1,0 2-2,2-1-4,-2 0-1,-2 2-2,-4 1-13,11-4-18,-5 4-23,-6 0-44,11-3-49,-6 3-56,0-3-56,-5 3-240,6-4-538,-6 4 238</inkml:trace>
        </inkml:traceGroup>
        <inkml:traceGroup>
          <inkml:annotationXML>
            <emma:emma xmlns:emma="http://www.w3.org/2003/04/emma" version="1.0">
              <emma:interpretation id="{BC273033-F868-43AA-8D47-522F5E3B83F6}" emma:medium="tactile" emma:mode="ink">
                <msink:context xmlns:msink="http://schemas.microsoft.com/ink/2010/main" type="inkWord" rotatedBoundingBox="5584,9043 9642,8991 9655,9980 5597,10032"/>
              </emma:interpretation>
            </emma:emma>
          </inkml:annotationXML>
          <inkml:trace contextRef="#ctx0" brushRef="#br0" timeOffset="47854.3275">1513 2611 149,'0'0'174,"0"0"1,0 0-3,0 0-1,0 0-4,0 0-5,0 0-8,2-4-5,-2 4-3,0 0-5,0 0-1,0 0-6,0 0-3,0 0-7,0 0-3,0 0-9,0 0-6,0 0-3,0 0-5,0 0-8,0 0 3,0 0-4,0 0 0,0 0-8,11 4 1,-11-4-3,10-1-4,-10 1 1,8 0-2,-8 0-2,16-3 0,-8 3-8,3-2 1,-3-2 1,2 3-2,0-1-11,2 2 8,2-2-7,-1-1-11,3 1-1,-3-1 3,0 2 6,3 1-14,0-2-8,-2 0-11,-5 0 7,1-2 6,-2 3-14,2 1 4,-4 0-4,3-3-4,-9 3-3,12-1 18,-12 1-22,6 0 4,-6 0-2,11-1 1,-6-2 0,-5 3-12,0 0 11,0 0-13,0 0-15,10 3-12,-10-3-4,0 0-24,4 1-12,-4-1-21,0 0-18,0 0-18,0 0-18,0 0-24,0 0-29,0 0-30,0 0-27,0 0-32,0 0-186,0 0-516,-18 4 229</inkml:trace>
          <inkml:trace contextRef="#ctx0" brushRef="#br0" timeOffset="48293.9401">1611 2464 123,'-3'-3'156,"3"3"-5,0 0-6,0 0-2,0 0 3,0 0-7,0 0 1,0 0-3,0 0-2,0 0 3,0 0-7,0 0 1,0 0 1,0 0-2,0 0 0,0 0-5,0 0 3,0 0-7,0 0 2,0 0-7,8 16-5,-8-13-2,1 3-8,2-4-3,-1 2 1,-1 2-13,1 2 0,1-5-9,0 6 4,0 0-2,-3-1-3,5 4 5,-4 2-6,3-2-3,-2 1-4,2 1 17,-3-1-23,2 6-1,0-1-13,1-2 6,-3 0-13,1-4-3,1 2 0,2-1-2,-4-5-4,2 5 4,0-7-17,-3 6 6,3-6-5,-3 1-4,2-1 0,0 0-5,-1-3 4,-1-3-5,1 8-8,-1-5-9,0-3-12,4 2-12,-4-2-11,5 3-30,-5-3-25,0 0-36,0 0-48,0 0-63,0 0-47,-10-14-61,7 11-211,-2 1-608,5 2 268</inkml:trace>
          <inkml:trace contextRef="#ctx0" brushRef="#br0" timeOffset="109551.2819">1992 2360 104,'1'-2'157,"-1"2"4,0 0-1,5-5 1,-2 1 0,-3 4-4,11-2-1,-5-2-2,0 1-3,4 0-5,1 1-5,-1 0-5,4-2-7,-1 0-6,3 1-4,3-2-11,-4 3-4,7-6-9,0 3-8,-2 1-6,-1 0-12,0 0-5,0 1-6,-5 0-2,2 0-11,-3 0-2,3 1 0,1-1-10,-4-1-1,1 4-3,-3-2-3,1 2-4,-2 0 0,-1 2-6,-1-2-1,1 0-2,-2 3-5,2-1-4,-2 0-9,2 0-9,-2 1-11,1-1-17,-2-1-14,4 3-21,-4 0-17,-1-2-27,-2 1-18,1 0-31,3-1-20,0-1-25,-6 3-159,-1-4-405,8 1 180</inkml:trace>
          <inkml:trace contextRef="#ctx0" brushRef="#br0" timeOffset="109149.8364">2259 2242 46,'0'0'146,"0"-4"-3,0 4-3,0 0-9,0 0 2,0 0-8,0 0-10,0 0 3,0 0-8,0 0-8,0 0-5,0 0-6,0 0-6,0 0-6,0 0 0,0 0 0,0 0 0,0 0 0,0 0 7,5 18-2,-5-10 1,0 4-6,3-1 0,0 3-2,-3 0-3,2 3-4,0 0 0,0 5-5,0-3-3,0 2-3,1 1-4,-3-2-5,2 2-2,1-2-2,-2 0-7,1-3-3,1 4-4,-3-2 0,-3-5-5,3 0-5,0-1 1,5-1-2,-7 0-6,2 1 2,0-3-2,-3-1-4,6-3-3,-6 1-2,3-4-9,-2 3-11,2-2-17,0-4-21,2 5-27,-2-5-43,0 0-47,0 0-39,0 0-35,-13-15-166,7 8-441,-1-2 195</inkml:trace>
          <inkml:trace contextRef="#ctx0" brushRef="#br0" timeOffset="109961.2134">2720 2165 189,'-10'0'197,"10"0"-8,0 0-11,-16 6-9,10-4-8,0 1-5,0 1-8,3-1-4,-3 5-3,1-1-9,0-2-2,3 0-7,-3 6-6,-1-1-11,1 3-2,-1-3-9,6 2-1,-4 2-4,0 0-5,-1 1-5,2 3-5,1 3-3,1-2-7,0 2-1,1 0-6,1 2-2,0-1-3,3 1-6,-4-1 1,1-1-7,1 4-4,-1 3-3,1-8-1,-1-1-8,4 2-1,-3 0-3,-1 2 2,-1-3-5,1 2-3,3-2 0,-6-9-4,4 6 0,-2-3-2,1-2-3,0 1-7,3-4-11,-4 3-10,0-6-16,2 2-17,-2-1-21,3-2-21,-3-3-21,0-2-31,0 8-16,0-8-24,0 0-33,0 0-203,0 0-459,0 0 204</inkml:trace>
          <inkml:trace contextRef="#ctx0" brushRef="#br0" timeOffset="110549.5382">2718 2455 89,'0'0'175,"11"3"3,-11-3 1,0 8-6,1-6-4,1 5 0,1-2-7,-1 3-4,1-1-4,-3 3-6,0 0-5,1-1-8,2-1-7,-3 5-6,0-4-6,0 2-8,0-3-7,2 4-10,-1-4-4,-1 1-9,0-1-8,0-2-9,0 0-4,4 2-2,-4-3-10,0-1-3,0 2-4,0-1-3,0-5-4,-4 5-2,4-5-5,0 0-2,4 6 0,-4-6-2,0 0-5,0 0-1,0 0-7,0 0-10,0 0-6,0-17-7,1 5-5,2 1-13,-3-2-2,2-4-4,3-1 3,0-2-2,-2 3-6,2-1 11,-1 0-5,0 4-1,1-5 4,-4 7 5,2-2 0,4 1 4,-5 1 2,2-1 3,1 2 0,0 1 5,-3 0-1,2 3 3,-2 0 0,1 2 3,-1 0 3,-1 0 3,-1 5-1,3-8 1,-3 8 1,1-1 3,-1 1 4,0 0 12,0 0 2,0 0 5,7 9 3,-7-3 8,4 3 1,-3 2 4,2-1 0,-1 3 3,-1 0 5,2-1-3,1 1-2,-2 0-1,0 1-4,2 1 0,0 2 2,0 0-7,-2-3-1,-1-2-7,3 3 1,-3-2-4,3-2-4,-4 1 4,1-2-7,3-1-1,-3 5-2,0-5-4,1-1-3,1 0-13,-2-2-13,1-1-22,0 4-26,-2-1-32,0-2-32,1-3-31,1 1-23,-2-4-24,3 4-17,0-1-150,-3-3-411,0 0 182</inkml:trace>
          <inkml:trace contextRef="#ctx0" brushRef="#br0" timeOffset="111879.9922">3019 2183 109,'0'0'194,"0"0"3,0 0-8,0 0-6,0 0-4,0 0-4,0 0-2,0 0-4,0 0-8,0 0-8,16 11-7,-11-9-5,-2 4-7,2 0-2,0-1-11,1 1-3,-1 0-5,3 6-5,1-1-8,0-1-7,2 1 2,0 7-11,3-2-5,-2 2 0,3-4-10,-3 6-4,2-4 3,-2 1-1,0 0-6,2 0-6,-2-1-1,-3 1-1,-2 0-6,2 0 1,-3 1-1,-1-5-3,-2 2-5,0 3-2,2-3 1,-5 0-9,0 3 1,0-1-5,0 0 2,0 0-2,0 1 6,-3-3-16,3-2-2,-5-1 2,3 1 0,1 1-5,1-3-5,-5 1 3,3-4-4,-1 4 2,2-2-1,1-1-3,0-2-10,-4 0-5,3 1-17,-1 0 0,4-2-17,-4-2-21,2 3-19,-2-3-18,2-1-24,2 3-24,-2-6-24,2 5-18,-2-5-17,5 1-23,-5-1-47,0 0-171,0 0-489,14-4 218</inkml:trace>
          <inkml:trace contextRef="#ctx0" brushRef="#br0" timeOffset="110808.4694">3037 2624 211,'4'6'226,"-4"-3"-2,2 5-9,-2-4-14,0 3-7,3 1-17,-1-2-2,1 3-14,-3-1-12,0 0-11,2 5-17,-1-3-11,2 5-10,-3-7-6,0 3-13,2 1-8,-2-6-7,2 4-9,-2-4-8,0 2-6,0 1-14,0-4-13,3 1-19,-3-1-25,0 1-24,0-2-32,0 0-27,0-4-22,1 6-27,-1-6-28,0 0-171,0 0-388,0 0 172</inkml:trace>
          <inkml:trace contextRef="#ctx0" brushRef="#br0" timeOffset="111134.1026">3106 2630 34,'0'0'209,"0"-5"-4,0 5-7,0 0-12,0 0-2,0 0-7,5-4-8,-5 4 0,0 0-3,7-3-5,-7 3-1,10 0-15,-10 0-12,8 0-5,-8 0-16,11 0-11,-5 0-10,-6 0-9,13 0-6,-3-2-7,-1 2-8,2-3-6,-1 1-5,1-1-7,-1 2-3,-4 0-2,4-3-6,-4 4-4,0-2 0,0 0-10,1 0-6,-7 2-19,12-3-13,-8 3-19,-4 0-18,7-2-18,-7 2-21,0 0-23,0 0-28,6-3-28,-6 3-25,0 0-27,0 0-140,0 0-397,0 0 176</inkml:trace>
          <inkml:trace contextRef="#ctx0" brushRef="#br0" timeOffset="112276.0184">3428 2520 219,'0'0'225,"0"0"-8,0 0-10,0 0-12,-10 6-14,10-6-14,0 0-10,0 0-8,0 0-12,0 0-9,0 0-6,0 0-4,0 0-3,0 0-7,0 0-8,0 0-8,21 0-3,-21 0-12,13 0-10,-5-2-4,0 1-3,-4-2-10,4 1-7,2 0 0,-3 0-8,3 3-1,-1-2-6,0-4-2,-2 5-8,1-2-11,1 2-7,-4-2-19,3-1-18,-8 3-14,8 0-17,-8 0-20,8-1-18,-8 1-22,0 0-11,0 0-23,0 0-18,8 5-27,-8-5-142,-4 3-378,4-3 168</inkml:trace>
          <inkml:trace contextRef="#ctx0" brushRef="#br0" timeOffset="112567.9578">3485 2385 4,'0'0'219,"0"0"-7,0 0 2,0 0-5,0 0-2,0 0-4,0 14-9,-1-8-6,2 2-8,-1 3-5,1-2-12,3 5-9,-4-3-12,5 3-11,-5 0-9,6 2-11,-5-3-11,2 0-5,1 2-13,0-4-10,-1 3-9,-2-1-9,2-1-5,-3 0-2,2-1-4,3-3-18,-4 3-17,3-2-20,-4-1-29,0 0-27,0-2-33,1-1-29,-1-1-43,2 2-33,-2-6-30,3 4-181,-3-4-451,0 0 199</inkml:trace>
          <inkml:trace contextRef="#ctx0" brushRef="#br0" timeOffset="113142.0168">3549 2242 177,'0'-5'192,"0"-2"-16,5 4-6,-2-2 0,4-1-2,2 2-2,2-3-3,-1 4-5,1-1-7,7 0-7,-2 2-11,3 1-12,2 0-9,2-1-11,-3 2-8,0 0-9,-2-3-11,7 6-8,-10-3-5,7 0-8,-6 2-8,-1-2-14,-2 0-12,-1 0-27,3 1-24,-3-1-35,1-1-31,-6-1-33,5-3-33,-3 2-33,0 2-156,-1 0-382,-2-1 170</inkml:trace>
          <inkml:trace contextRef="#ctx0" brushRef="#br0" timeOffset="112866.2725">3758 2315 21,'0'0'226,"0"0"-16,0 0-17,0 0 5,2 10 5,-2-2-5,0-3-1,0 10-8,0-3-5,3 0-7,2 5-8,-5 2-10,1 0-11,1 1-19,-2-6-9,0 6-14,3 0-9,2-3-15,-4 1-5,1-6-8,1 1-6,-1 2-4,0-3-11,1-4-1,-3 2-11,2-3-12,-1 0-21,2 0-20,-3-3-25,2 4-36,1-5-35,-6 2-29,3-5-37,3 5-23,-3-5-58,0 0-141,0 0-432,0 0 192</inkml:trace>
          <inkml:trace contextRef="#ctx0" brushRef="#br0" timeOffset="113450.2998">4089 2074 160,'0'0'244,"0"0"1,-11 1-5,11-1-5,0 0-8,-11 8-12,4-4-14,3 2-13,0 4-11,-1-1-6,-1 2-1,-4 5-4,-1 2-1,3 1-11,4-1-10,0 5-7,-2-1-9,1 2-11,5 5-14,0 0-5,0 1-7,0-8-2,0 10-15,5-9-14,-4 0-4,-1-4 4,5 3-17,-1 0 2,0-4-11,3 2 1,-3 0-8,1-1 1,1-8-8,-6 3-4,7 0-21,-2-3-19,-4 3-17,4-7-19,-5 2-23,2 1-23,0-5-25,2 1-32,-4 0-28,3-2-26,1 0-27,-4-4-25,3 2-203,-3-2-511,0 0 226</inkml:trace>
          <inkml:trace contextRef="#ctx0" brushRef="#br0" timeOffset="113948.0431">4159 2368 121,'0'0'225,"0"0"-9,0 0-1,0 0 3,5 12 0,-4-6-3,-2 4-5,2-3-5,-1 6-13,-1 2-3,-2-2-17,6 0-12,-2 0-10,-1-1 0,1 1-21,-1-1-9,0-1-9,0-1-9,1-2-14,-2-1-7,2 1-7,-1-5-9,0 4-5,0-3-3,0-4 1,3 3-16,-3-3-3,0 0 2,0 0-17,0 0-10,0 0-10,2-14-9,0 8-14,-2-5-10,0 0-14,2-3-8,-2 0-6,0-2-5,0-2-6,1-2-4,0 0 4,1 3 0,1-2 6,0-1 6,0 1 6,2 5 4,2 1 5,-5 3 4,3-4 4,0 4 4,-3 3 4,3 2 4,-1 1 7,-2-1 5,5 1 6,-4 3 10,2-3 4,-5 4 6,0 0 4,10 5 6,-5-1-2,0 2 7,0 2 3,1 1 2,-1 2 10,3 0 0,-1 0 5,-3 3-6,1 2 7,2 3-3,-3-5-4,-2 6-3,3-2 5,-2-4-9,0 4-2,-1 1-4,1-6-5,-1-1-4,-1 0 0,-1 0 3,0 0-7,0 0 1,4 1-12,-4-6-7,1-1-20,1 2-23,-2-2-26,0-1-30,3 2-32,-3-2-36,0-5-37,1 6-22,4-4-31,-5-2-197,2 5-489,-2-5 217</inkml:trace>
          <inkml:trace contextRef="#ctx0" brushRef="#br0" timeOffset="114376.9289">4456 2536 114,'0'0'193,"4"-4"-6,-4 4-6,0 0-5,3-3-4,-3 3-8,0 0-5,7-2-10,-7 2-6,8-3-6,-1 2-7,-5-2-8,-2 3-9,12-4-7,-12 4-7,12-1-6,-8 0-6,3-1-4,-7 2-2,11 0-3,-11 0-4,12 2-3,-7-1-4,2 0-4,-5 3-5,4 2 1,-6-1 3,0 0 5,3 2 0,-6 1-1,3 1-2,0-1 1,-6 3-1,2 1 3,-1-1-1,-1 3-1,1-3 8,-1-1 3,-1 3-3,3-1-1,-1 1-11,-1-2-8,3-3 1,2 1-11,-3-3 1,3 3-7,-2 0-1,3-2-5,0 0-6,0-2 1,0 3-5,3-5-3,-2 2-5,3 0 1,-3-1 2,2 1-2,-1-1-3,2 1-2,1-5 0,-1 3-2,4-3-9,-8 0 0,10 3-13,-4-3-8,-6 0-11,11 0-18,-7-3-9,4 0-17,-5 0-26,2 1-29,-1-2-33,-4 4-40,7-10-42,0 6-32,-3-2-32,-4-2-177,2 6-530,-2 2 235</inkml:trace>
          <inkml:trace contextRef="#ctx0" brushRef="#br0" timeOffset="115273.8415">4568 1859 153,'-3'8'225,"1"-5"-3,0 3-2,2-1 0,0 3-5,0 1-10,2-3-5,0 3-11,-2 2-14,5-1-6,-1 2-12,1 4-7,3 0-10,1 3-10,3-2-9,1 2-10,-1 2-7,1-2-7,8 8-8,-8-1-7,6 0-2,-3 1-4,-2-2 2,-3-4-11,3 7-6,-3 2-2,4-2-1,-5-4-3,6 1 3,-10 0-18,4-4-3,-4 1 3,1 6-8,-1-6-8,-1 1 3,-4-1-6,4 0-1,-6 7-1,-3-6 1,4-4 4,0 4-13,-4-4 0,-3 0 2,6-1-6,-4-4 0,-2 0-11,3-2-15,-3-1-20,1-1-15,4-1-25,-5 1-29,5-6-32,-3 2-34,1-1-42,-1-3-40,1 2-46,1 0-186,3-4-529,-5 2 233</inkml:trace>
          <inkml:trace contextRef="#ctx0" brushRef="#br0" timeOffset="115919.6258">4975 2532 164,'0'0'272,"0"0"-12,0 0-14,0 0-12,0 0-10,0 0-14,0 0-15,0 0-13,0 0-13,0 0-15,0 0-15,0 0-9,3-4-12,2 3-19,-5 1-6,8 0-4,-8 0-11,18 0-6,-11-1-9,2 1-7,2 1-5,0-2 0,0 1-10,-1-2-4,4 1-4,-1 1-7,0-3-10,0 6-9,-2-3-11,1-3-11,-5 1-22,-1 0-26,4 1-25,-10 1-26,11-3-28,-5 0-21,-2 3-17,-4 0-23,7-3-30,-7 3-146,0-6-408,0 6 181</inkml:trace>
          <inkml:trace contextRef="#ctx0" brushRef="#br0" timeOffset="116222.8177">5074 2393 17,'-3'-3'242,"3"3"-14,0 0-8,0 0-12,0 0-4,0 0-6,0 0-3,0 0-7,0 0-3,0 0-12,0 15-1,0-9-5,0 0-4,2 1-10,-2 2-5,4 2-14,-4 0-15,2 1-15,3 1-11,-1 2-3,-2-3-3,3 1-17,-3-1-8,3 4-7,-4-2 0,2 1-10,-1-1-4,-1 0-7,3-1-2,-3-1-6,2-6 1,-3 8-8,1-7-15,0 0-10,1-1-21,-2 2-20,3-1-30,-3-3-33,1-1-39,-1-3-37,0 8-27,0-8-25,5 2-30,-5-2-172,0 0-476,0 0 211</inkml:trace>
          <inkml:trace contextRef="#ctx0" brushRef="#br0" timeOffset="116481.5484">5339 2596 22,'0'0'290,"0"0"-15,7 0-7,-7 0-11,0 0-9,0 0-15,0 0-18,0-5-22,0 5-18,0 0-16,0 0-19,0 0-13,0 0-12,0 0-17,0 0-12,0 0-16,0 0-29,0 0-17,0 0-30,0 0-31,4-4-35,-4 4-37,0 0-28,0 0-36,0 0-41,0 0-168,0-5-413,0 5 183</inkml:trace>
          <inkml:trace contextRef="#ctx0" brushRef="#br0" timeOffset="116667.7491">5433 2573 126,'2'3'225,"-2"-3"-18,0 0-20,0 0-19,0 0-18,0 0-11,0 0-17,0 0-10,0 0-17,0 0-25,0 0-29,0 0-34,0 0-46,0 0-51,0 0-164,0 0-274,0 0 121</inkml:trace>
          <inkml:trace contextRef="#ctx0" brushRef="#br0" timeOffset="116911.2709">5564 2576 28,'0'0'262,"0"0"-24,0 0-22,7-3-22,-7 3-11,0 0-9,0 0-4,0 0-5,0 0-10,0 0-15,0 0-12,0 0-16,0 0-9,0 0-11,0 0-7,0 0-12,0 0-11,0 0-20,0 0-20,0 0-19,0 0-21,0 0-28,0 0-23,0 0-32,-9 12-26,9-12-31,0 0-53,0 0-109,0 0-346,0 0 153</inkml:trace>
        </inkml:traceGroup>
        <inkml:traceGroup>
          <inkml:annotationXML>
            <emma:emma xmlns:emma="http://www.w3.org/2003/04/emma" version="1.0">
              <emma:interpretation id="{C1D4E3B2-A7C0-4C29-8A19-FD0A6ED7ACD6}" emma:medium="tactile" emma:mode="ink">
                <msink:context xmlns:msink="http://schemas.microsoft.com/ink/2010/main" type="inkWord" rotatedBoundingBox="9809,8986 11545,8964 11561,10191 9824,10214"/>
              </emma:interpretation>
            </emma:emma>
          </inkml:annotationXML>
          <inkml:trace contextRef="#ctx0" brushRef="#br0" timeOffset="117309.8215">5737 2540 253,'0'0'287,"0"0"-3,0 0-3,0 0-7,0 0-9,0 0-12,0 0-19,0 0-18,0 0-18,0 0-21,0 0-6,0 0-8,0 0-15,0 0-11,0 0-12,0 0-3,0 0-19,0 0-9,0 0-3,0 0-16,0 0-7,0 0-2,0 0-12,0 0-15,0 0 3,0 0-7,0 0 6,9 1 4,-9-1-14,11 2-7,-3-2 3,-8 0-6,16 0-5,-11 0 3,-5 0-5,15-2-4,-11-2-5,3 2 0,-1 2-7,1-3-17,-1 2-9,-6 1-6,9-4-14,-4 3-10,-1-1-20,-4 2-15,4-4-22,-4 4-15,2-4-31,-2 4-25,3-4-22,-3 4-36,0 0-31,-6-6-198,3 2-511,3 4 226</inkml:trace>
          <inkml:trace contextRef="#ctx0" brushRef="#br0" timeOffset="117599.9557">5759 2369 170,'0'0'252,"0"0"-21,0 0-12,0 0-4,0 0 1,0 0-1,0 0-5,0 0-4,6 11-4,-6-5-3,3 1-2,-3 2-2,2 2-6,-1 0-7,3 3 0,-3 0-17,4 2-18,0-2-9,-1 1-18,-2-3-12,0 3 3,2-2-22,0 1-7,1 6-18,1-9-4,-3 0-14,4 1-5,-5-1-14,0 0-34,0-3-13,3-2-33,-5 0-31,5 2-36,-5-2-48,1-1-57,1-1-54,-2 1-308,0-5-637,7 6 282</inkml:trace>
          <inkml:trace contextRef="#ctx0" brushRef="#br0" timeOffset="118573.0705">5849 2140 14,'4'-7'196,"1"2"-18,0 0-5,-1 1-5,2-1 0,-1 0-1,2 0-1,3 1-4,3-2 3,-1 1-2,2 0-9,0 1-10,2-1-12,2 3-11,5-1-13,-2 1-7,-1 1-11,1-2-11,1 0-7,1 3-7,0 0-4,-5 1-8,3-2-8,0 2-6,-6-1-15,1 2-19,6-2-17,-8 3-26,2-2-28,-2 0-24,2-1-26,-3 1-26,3-1-23,-1 0-25,-4 2-176,0-1-396,2 0 175</inkml:trace>
          <inkml:trace contextRef="#ctx0" brushRef="#br0" timeOffset="118285.0078">6181 2183 56,'-4'0'232,"4"0"-17,0 0-15,0 0-5,0 0-9,0 0-4,0 0-6,0 0-6,0 0-6,-5 11-7,5-5-4,0 2-8,-1 3 2,1 0-15,-3 9-5,6-1-8,-2 2-11,-1 1-8,1 0-8,0 1-3,-1-2-13,4 0-9,-4-1-2,1-1-10,4 0-5,-2 0-6,0-6-1,-1 7-4,0-6-10,1 0-1,-2-2 0,1 0-12,-1-2-13,-1-2-18,0-1-13,0 0-34,2 0-33,-4-1-34,2-2-41,-3 2-32,3-6-29,-4 2-37,-1-2-147,5 0-449,0 0 198</inkml:trace>
          <inkml:trace contextRef="#ctx0" brushRef="#br0" timeOffset="118882.1018">6544 2103 177,'-4'4'210,"-3"-2"8,3 6 3,-4-2 3,1 2-1,-3 1-2,2 4-11,0-4-12,-1 9-13,0 1-11,1-1-8,1 2-20,-2-1-12,3 2-14,0-1-5,0 3-3,0 5-16,3-7-9,-1 2-10,2-2-7,2-1-7,0 4 4,0-1-20,1-2 1,0 2-5,-1-4-7,5 0-3,-2 1-3,2-6-11,-2 6 6,0-4-5,2-4-5,-3-1-8,3-2-21,-1 2-17,1-1-26,-3-4-26,2-2-24,0 1-34,1-2-23,-2 0-30,3-3-23,-6 0-41,8 0-171,-8 0-464,6-3 205</inkml:trace>
          <inkml:trace contextRef="#ctx0" brushRef="#br0" timeOffset="119426.3386">6567 2377 278,'0'0'254,"0"0"-36,0 0-12,0 0-19,0 0 3,0 0-6,-4 15 0,4-8-9,0 2-8,-1 2-9,1 0-13,-3 1-3,6-1-9,-6-1-1,3 2-16,0-3 5,0 2-17,0 0-14,0-5-5,0 2-9,0-1-3,0-2-10,0 4-11,0-3-1,0-2 0,0-4-11,0 3-5,0-3-1,0 0-4,0 7-3,0-7 0,0 0-7,0 0-5,0 0-1,-3-14-6,3 7-11,0-2-9,0-2-10,0-2-6,0 1-3,3-7-2,-3 6 1,3-6 4,-2 2 0,3 1-5,-3-1 2,1 5-3,1-2 6,3 3 6,-4-3-1,5 4 2,-4 0 4,-2 2 2,6 0 1,-3 2 1,0 0 1,1 3 0,-2-1 4,0 2-1,4 0 1,-7 2 4,9-1 4,-9 1 4,6 4 4,1 1 6,-3-2 4,1 3 0,3 0 6,-6 2 3,2-2 5,-3 5 1,4-1 0,-1 2 6,-2 1-4,-2-1 2,-1 6 2,2-4-2,1 5 2,-4-5-9,2-1 2,-1 2-3,1 1-5,0-3-3,-4 1-10,3-1 8,0-4 0,1 1-3,2 2-11,-2-5-6,3 0-8,-3 1-18,0-4-18,0 2-16,1-4-23,-1-2-24,5 7-26,-5-7-31,4 1-30,-4-1-30,0 0-41,14-5-183,-7 0-484,0 1 215</inkml:trace>
          <inkml:trace contextRef="#ctx0" brushRef="#br0" timeOffset="120125.1836">6854 2333 69,'0'0'251,"0"0"-15,-11 0-11,11 0-4,0 0-3,-13 2-6,9 3-7,0-2-11,0 2-12,-3 0-7,2 0-12,1 2-11,0 0-12,1 1-9,0 2-1,3 2-8,-4 2-10,3 0-7,-2 3-8,3-3-10,-1-3-3,2 5-11,2-3-10,-2 0-5,3-1-5,-3-2-4,-1-3-7,5 3-7,-4-2 4,2-3-5,-3 0-4,4-2-4,-2 4-10,1-5 4,0 1-5,-3-3 12,8 1-19,-8-1 3,10-4-9,-5 0-6,1-2-7,-3 1-4,2-2-4,-2-1 1,-3-2 2,5-1-5,-3 2-3,3 0 3,-2-3 2,-2 2 1,-1 2-1,0 1 4,0 0 3,0 1 0,2 0 8,-2 6 3,3-6-2,-3 4 6,0 2 2,2-6-5,-2 6 7,0 0-2,0 0 4,0 0 8,0 0-5,0 0 3,0 0 9,-2 17 9,2-8 6,0 1 14,0 5-11,-3-1 4,3 0 3,-2 4 3,2 3-5,0-2-1,-1 1 1,-2 4-7,3-2 6,0 8-3,0-1 3,0-6-3,0 2-4,-2-3-3,4 1-4,-2-1-2,3 1-5,-2-3 1,4 1-6,-3-1 2,0 1-7,0-2 4,1-4-7,1-1 2,-4-2-2,3 1-4,-3-3 2,5-3-5,0 1-3,-4-2 2,3-1 2,-3 1-8,3-3 9,-2 0-3,0 3-3,-2-6 4,0 0-3,6 1-1,-6-1 3,5-10 0,0 5 1,-2-2-2,1-3-3,1 1-5,-1-3 4,-2 1 3,3 1-5,-1-2 4,-2-1 0,2 0 1,-2-1 3,3 1-10,0-2 1,-2 3 1,-2-3-3,1 2 1,0-1-2,0-1 1,-2 3-12,4-2 5,-3 0-7,0 0 1,2-1 2,-2 1-11,0 3-9,-1-3-8,2 1-5,0 6-4,-1-2-15,3 4-4,-3 1-16,0-3-12,-1 2-21,1 2-21,2-1-27,-3 4-28,-3-6-24,3 6-31,0 0-43,0 0-193,0 0-528,0 0 233</inkml:trace>
          <inkml:trace contextRef="#ctx0" brushRef="#br0" timeOffset="121125.9008">6896 1836 171,'0'0'183,"-5"-5"9,5 5 5,0 0-9,0 0 4,0-4-9,0 4-9,0 0-8,0 0-10,0 0-11,0 0-12,0 0-7,0 0-7,-3 9-6,3-9-10,0 0-7,2 11-5,-1-8-4,-1 1-4,5 1-2,-1-3-5,-2 5 0,3 0-4,1-1-8,-2 1 0,4 3-8,-1-3-2,1 6-9,-1-2 2,1 3-6,-2-3-3,3 6-4,-2 1 0,0 1-2,0-2-1,-1 5-1,3-2 3,-6 0-4,5 1 11,-4 2-11,-1 0 1,0 1-1,-1 6-1,1-3-6,0-4-1,-2 0-1,2 7-4,1-7 2,-4-2-6,0 3 0,0-1 0,0-1 2,0 1-4,0-3 0,-4 1-1,4 0-1,-3-3-4,2 0 4,-1-3 3,1-2-4,1 5-2,-3-4 1,1-7 1,-1 2-9,2 0 4,1 0-1,-4-2 2,3 2-9,1-3-9,-1-1-5,-2 0-16,3-1-11,0 2-20,0-6-19,0 8-19,-1-5-35,1-3-20,-1 6-38,1-6-22,-3 5-14,3-5-37,0 0-166,4 3-474,-4-3 209</inkml:trace>
          <inkml:trace contextRef="#ctx0" brushRef="#br0" timeOffset="122046.7149">7207 2488 132,'0'0'222,"2"-4"1,-2 4 0,0 0 0,0 0-5,0 0-4,0 0-5,0 0-12,0 0-9,0 0-5,0 0-8,0 0-11,0 0-2,0 0-9,0 0-6,0 0-8,0 0-13,0 0-12,0 0 2,0 0-21,0 0-2,0 0-5,0 0-7,4-3-13,-4 3-2,0 0-9,0 0 9,0 0 5,0 0-18,0 0 0,0 0 1,9 0-1,-9 0-1,0 0 5,15 1-6,-10 1-1,-5-2-2,10-2-5,-10 2-1,14 2-1,-6-4-7,2 4 4,-3-4-7,-7 2 0,18 0 1,-10-1-2,2 1-1,-2-1-5,3 1 3,-1 0-14,-4 0 5,5 0-4,-11 0-2,18 0 0,-11 0-2,-7 0 1,12-2-3,-6 2 9,-6 0-9,12 0 0,-12 0-6,4-2 2,-4 2 8,0 0-7,11 1-2,-11-1-4,0 0 4,8 1-6,-8-1-5,0 0 0,0 0-13,5 2 2,-5-2-10,0 0-10,0 0-17,0 0-12,8 0-6,-8 0-17,0 0-13,0 0-20,7-4-15,-7 4-19,0 0-26,2-6-31,-2 6-30,0-6-28,0 6-17,0-3-227,0 3-558,-4-6 247</inkml:trace>
          <inkml:trace contextRef="#ctx0" brushRef="#br0" timeOffset="122640.2401">7353 2290 101,'0'0'166,"0"-6"1,0 6 0,0 0 0,0 0 2,0 0-6,0 0-11,0 0 1,0 0-7,0 0 2,0 0-1,0 0-3,0 0-3,0 17 0,0-12-8,3 0-5,-2-1-12,-1-2-1,0-2-8,0 10-3,0-5 2,2 0-12,-2 0-3,3 1-5,-3-1 10,2 0-21,-2 2-3,3 0-5,-3-1-1,1 0-7,-1 0-5,0 1-1,0 1 5,0 0-4,0-2 0,0 3-12,0 1 12,0 2-11,0-1 4,4-2-1,-4 2-2,0 0-7,0-1 1,1 2-1,-1 1 1,0 0-7,0-2-1,0 0-3,0 1-1,0 1-5,2 0 1,-2-5-3,3 5-5,-1-2-2,-2 1 5,0-1-6,0-5-8,2 3 8,-2-2-1,0 1 1,0-2-3,2 1-4,-2-1-5,0-1 9,0 0-3,0-5-1,0 9-2,0-6 10,0-3-13,3 3 1,-3-3-3,0 0 3,1 5-2,-1-5-4,0 0-12,0 0-12,0 0-9,0 3-18,0-3-17,0 0-15,0 0-29,0 0-32,0 0-33,0 0-43,0 0-36,0 0-50,0 0-226,3-14-581,-3 11 257</inkml:trace>
        </inkml:traceGroup>
        <inkml:traceGroup>
          <inkml:annotationXML>
            <emma:emma xmlns:emma="http://www.w3.org/2003/04/emma" version="1.0">
              <emma:interpretation id="{6D9DE2F3-963B-42FB-9775-09EC887B3598}" emma:medium="tactile" emma:mode="ink">
                <msink:context xmlns:msink="http://schemas.microsoft.com/ink/2010/main" type="inkWord" rotatedBoundingBox="12022,9346 13452,9327 13462,10118 12033,10137">
                  <msink:destinationLink direction="with" ref="{F431F1E2-570C-4105-9590-4F721AEE6441}"/>
                </msink:context>
              </emma:interpretation>
            </emma:emma>
          </inkml:annotationXML>
          <inkml:trace contextRef="#ctx0" brushRef="#br0" timeOffset="125013.7182">8205 2359 18,'0'0'162,"0"0"-5,-1-4-2,1 4-6,0 0-5,0 0-9,0-7-7,0 7-11,0 0-7,0 0-6,-2-6-1,2 6-4,-1-7-1,1 7-4,0 0-5,-4-4-2,4 0-6,0 4-5,-2-6-3,2 6-1,-4-6 1,4 6-2,-1-4 1,-3 0-3,4 4-4,-6-7-4,6 7-3,-6-6-9,2 2 5,2 0 0,-2-1-3,0 1-2,0-1 0,-3 0-2,3 1 2,-3-1-1,2 3 1,-1-4 0,1 3-2,-1 0 1,-2 1-4,1-1-4,-2 1 0,2 2-6,-1-2-6,8 2 1,-16 0-6,8 2 0,4-1-3,-6 3-2,2-4-2,1 2-3,1 3 7,-3-2-6,2 3-2,1-1 1,-1 1-2,4-1-3,-3 2 0,2-1 0,-1 1 4,0 0-3,0-1 0,0 2 2,3-2-5,-2 2 8,3-2-9,1 5 5,1-2 7,-1 1-8,0-3 0,3 1-1,0 0-1,0 0 2,2-1-1,-3 1-1,4 0 0,-2 1 2,5-1-4,-2-2 0,2-1 4,-1 1-6,-2-2 3,4 0 4,-2-4-4,1 5 0,2-5 0,2 1 1,0-1-5,-5 1 5,6-1-4,-5 0 5,0-1-6,-1 0-1,3-4 3,0 5-4,-2-4 2,1-1 4,1 0-7,-4-1 3,3 1 3,-1-1-4,1-2 4,-4 2-3,-1-2-2,2-1 0,-2 0 1,0 3 5,0-5-3,-3 3-4,0-2 6,0 3-2,-1-3-2,-1 3 4,-1-3 1,-1 2-3,0 1 5,0 1-1,-1-2 0,2 3 6,-3 2 3,3 0 6,1 3 8,-5-8-1,5 8 10,-5-4-6,4 2-7,1 2-1,0 0-1,0 0-4,-6-4-4,6 4 4,0 0-7,0 0-2,-3 11 9,3-4-12,0-2 0,0 1 1,0 4-4,0-1-4,0-3 4,4 8-1,-1-5-8,-1 4 4,2-1 9,1 1-7,1 1 1,0-3-2,0 3 7,2 2-3,-4-2 0,3 0 2,-1 1-4,1 1-3,3 1 3,-4-3 0,2-2 7,-4 2-2,3-1-8,-1-1 12,0 1-3,-1 0 2,-3 0-5,3-1 1,-1-1 1,-2 3 7,3-3-6,-3 3 8,-2-4-6,2 1 5,-2-1-4,2 1-2,-2-2 4,-2 0-4,2 2 0,-2-2-6,2-2 2,-4 6 3,-1-3 2,1 1-2,-1-2-4,1-2-1,-2 2 0,-3-1 5,2 1-7,-4-3-3,3 1-2,-2 1 4,-1-4 2,0 2 0,3-2 0,-4 3 10,0-6-9,-1 2-4,1-3 4,-3 1-3,3 0-3,0-1 2,0-1 2,-4-1 4,3 0-7,2-2 0,-2 0-2,0 0 0,2-1 3,-1 0 0,1-3-1,0 1 0,-1-1 5,3 2-4,3 0-1,-4-2 2,3 2-1,-2 0 6,3 2-1,2 0 0,-1-2-1,-2 1-3,3 1 9,-1 2-12,0-2 0,3 0 4,1-2-10,-2 1 2,2 0 1,1-2 0,1 0 0,2 3 5,0-4-7,1 2 7,2-3-5,-1 4 1,2-2 2,1-3 1,0 3 3,0-1-10,2 1 6,0 1 3,-2 2 0,1 1 2,1-2-9,-4 3 8,5-3 1,-5 1-8,5-1 8,-4 1-5,4 3-4,-4-3 0,1 1 4,-2 1-4,2-2-9,-5 2-1,2-3-10,2 4-17,-3-3 0,3 3-16,-5-3-10,-2 4-8,9-8-9,-7 6-9,-2 2 1,5-5-6,-4 2-3,-1 3-9,0-6-10,0 6-12,0 0-16,-1-5-13,1 5-12,0 0-15,-5-4-18,5 4-24,0 0-183,-15 3-449,15-3 199</inkml:trace>
          <inkml:trace contextRef="#ctx0" brushRef="#br0" timeOffset="127104.9463">8545 2779 106,'0'0'102,"0"0"2,3-3-13,-3 3-3,0 0-2,0 0-12,0 0-3,0 0-10,0 0 2,0 0-9,0 0-7,0 0-3,0 0 1,0 0-9,0 0-5,0 0-14,0 0-15,3-5-18,-3 5-28,0 0-27,0 0-95,0 0-178,0 0 79</inkml:trace>
          <inkml:trace contextRef="#ctx0" brushRef="#br0" timeOffset="130330.0497">8507 2836 68,'0'0'183,"0"0"-8,0 0-6,11 2 7,-11-2-4,0 0-5,0 0-11,0 0-1,0 0-5,0 0-5,0 0-9,0 0-5,0 0-10,7 1-3,-7-1-10,0 0-6,0 0-9,0 0-6,0 0-6,0 0-12,0 0-4,0 0-10,0 0-3,0 0-5,0 0-4,0 0-4,0 0-4,0 0-3,-20 1-6,20-1-1,0 0-1,0 0-7,-8-4-1,8 4 2,-3-6-5,3 6-2,0-5-3,-2 1 3,2 4-3,2-9-4,1 4 4,-1 2-5,0 0 4,2-2-6,1 3 3,0-2 1,-3 1-2,4 1-2,-1-2 1,1 3-1,0 0 0,-6 1 2,11 0-1,-11 0 2,13 0 1,-13 0 4,10 1-1,-4 0 1,0 3 3,1 1-1,-5 1 3,2-2 1,1 2-3,-5 0 9,4-2-2,-4 4 0,0-1-5,0 1 2,-4 0 5,1 0-6,-2 0-5,-1 2 0,0 2 3,-1 0-4,-1-3-1,2 2-8,-6-2 4,1-1 6,0 0-3,3-1-5,-3 1 1,0-3 0,3 1-1,0-3 1,0 0-3,1 2 0,-2-4 1,3 1 0,0 0-3,6-2 0,-9 1-1,4 0-3,5-1 3,0 0-3,0 0 0,-11-2 4,11 2-4,0 0 5,0-8-6,0 8 5,0 0-3,8-6 1,-8 6 1,6-5 0,-1 5 0,1-4 3,-1 2-2,2 0 2,-7 2 2,14-2-3,-8 1 3,3 1-1,-2-3-6,3 3 4,-3 0 3,-7 0 2,17 0-1,-9 0-2,0 0 4,-8 0 0,18 0-2,-11 0 4,3 0-3,-4 4 4,1-3-1,-1 0 1,-6-1 2,13 0-1,-3 2-1,-7-2-3,-3 0 2,11 1 0,-6 0 0,-5-1-1,10-2 2,-10 2-1,8 2-2,-8-2 5,0 0-6,0 0 8,8 1-6,-8-1 1,0 0-3,5 0 0,-5 0 5,0 0-1,0 0-10,0 0 2,0 0-11,0 0-16,0 0-16,0 0-23,0 0-26,0 0-30,0 0-40,0 0-33,0 0-30,0 0-57,0 0-147,0 0-463,-6-11 206</inkml:trace>
          <inkml:trace contextRef="#ctx0" brushRef="#br0" timeOffset="130948.9301">8791 2331 161,'-1'3'205,"1"-3"0,-2 3 0,2-3-4,-4 6-4,1-2-10,0 0-5,2 0-14,1-4-7,-2 10-11,0-6-4,2 0-9,-3 1-10,2 1-3,-2-2-3,0 5-6,-1 0-6,3-2-6,-1 4-6,-1 1-4,3 3-4,-1-3-10,1 2 1,1 0 1,-1 0-12,1 1-4,3 2-9,-4-2-5,5-1 2,-4 1-13,4-3 7,-2 6-14,0-5 8,1 0-5,0 2-5,2-5-5,-1 3-5,-3-3 2,4 3-1,-3-5-7,-1-2 0,5 2-6,-6-2-13,2-2-12,0 1-18,1-3-25,0 0-12,-4-2-21,0 0-25,8 2-33,-8-2-40,0 0-32,10-6-40,-7 1-232,0 2-534,-1-3 237</inkml:trace>
          <inkml:trace contextRef="#ctx0" brushRef="#br0" timeOffset="131463.2969">8951 2506 23,'0'0'244,"0"6"3,0-2 0,0-4-3,0 10-8,0-5-12,0 0-14,0 2-9,0-1-12,0-2-17,4 3-2,-8-2-21,8 1 0,-3-3-14,0 2-16,2-1-12,-2 0-4,-1-4-12,1 6-8,2-3-11,-3-3-8,0 0-8,1 6 1,-1-6-8,0 0-2,1 4-12,-1-4 4,0 0-14,0 0 0,0 0 3,0 0 0,0 0-8,13-13-1,-11 8-7,2-1-8,-1-3-4,0-2-4,0 0-6,0 0 0,2-1-2,-2 0-2,1 1 3,0-3 3,0 3 0,-1 1-4,2 1 8,1-1-6,-2 2 5,0 1 2,1 3-3,0-1 4,-1 0-2,-2 1 4,1 2-2,3-1 2,-6 3-3,4-2 6,-4 2 0,0 0 2,11 6 3,-7-1-2,1-3 7,-1 5 5,-1 0 5,3 2-7,-4-3 4,1 2 0,-1 1 0,2-2 0,-2 2-5,0 0 0,3-3-1,-2 2-2,0 3-1,0-3-5,-1 0 0,1-1 2,-1 1 1,-2 0-5,1-4 5,-1 4-14,3-5-4,-1 2-7,-2 2-11,0-2-22,0-3-13,0 3-25,0-5-27,0 7-34,0-7-33,2 3-25,-2-3-27,0 4-31,0-4-183,0 0-484,0 0 216</inkml:trace>
          <inkml:trace contextRef="#ctx0" brushRef="#br0" timeOffset="131894.6193">9187 2192 2,'0'0'190,"0"0"3,4-2-2,-4 2 0,0 0-2,0 0-2,9-5-6,-9 5-2,0 0-5,0 0-8,14 7-5,-9-1-2,1-2-11,-2-1-7,5 6-9,-2 0-9,1 1-10,0 1-7,1-2-5,-1 5-6,0-3-9,0 1 0,1 1-6,0 4 5,-3-3-4,4 3-9,-3 0-2,-2-3-10,2 3 2,-1 1-12,-1 1 0,1 0-3,-3-6 0,-1 7-8,0-1 4,3-2-1,-5-1-3,0-4 6,0 2-4,0 5-14,0-6 1,0 0-6,0 0 1,-2 0-6,-3 0 0,5-6-1,-2 5 2,-1-6-10,3 4 2,0-3-4,-1-1-11,1 0-16,-2-2-8,-1 0-14,3-4-19,0 8-19,0-5-26,0-3-29,0 0-31,-5 6-37,5-6-44,0 0-50,0 0-209,0 0-549,0 0 244</inkml:trace>
        </inkml:traceGroup>
      </inkml:traceGroup>
    </inkml:traceGroup>
    <inkml:traceGroup>
      <inkml:annotationXML>
        <emma:emma xmlns:emma="http://www.w3.org/2003/04/emma" version="1.0">
          <emma:interpretation id="{C82B7439-D8B7-44A3-B3F8-AFE55A394B18}" emma:medium="tactile" emma:mode="ink">
            <msink:context xmlns:msink="http://schemas.microsoft.com/ink/2010/main" type="paragraph" rotatedBoundingBox="4452,11229 4571,12082 4277,12123 4158,1127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CED9BC5-246F-4F50-9413-7C2B190D5A5C}" emma:medium="tactile" emma:mode="ink">
              <msink:context xmlns:msink="http://schemas.microsoft.com/ink/2010/main" type="line" rotatedBoundingBox="4452,11229 4571,12082 4277,12123 4158,11270"/>
            </emma:interpretation>
          </emma:emma>
        </inkml:annotationXML>
        <inkml:traceGroup>
          <inkml:annotationXML>
            <emma:emma xmlns:emma="http://www.w3.org/2003/04/emma" version="1.0">
              <emma:interpretation id="{7E0898F4-A105-462B-94DF-EB7A804823D6}" emma:medium="tactile" emma:mode="ink">
                <msink:context xmlns:msink="http://schemas.microsoft.com/ink/2010/main" type="inkWord" rotatedBoundingBox="4452,11229 4571,12082 4277,12123 4158,11270"/>
              </emma:interpretation>
            </emma:emma>
          </inkml:annotationXML>
          <inkml:trace contextRef="#ctx0" brushRef="#br0" timeOffset="157593.0803">278 4121 21,'0'-5'56,"0"5"-1,0 0-8,0 0 2,4-3-10,-4 3 3,0 0-3,0 0-4,0-6-8,0 6 13,0 0-12,0 0 9,2-4-4,-2 4 8,0 0-3,0 0-2,0 0-4,0 0 5,0 0-8,0-6 6,0 6 0,0 0-1,0 0 7,0 0 5,0 0-10,0 0 6,0 0 1,0 0 1,0 0 1,0 0 4,0 0 0,0 0-3,0 0-3,0 0 3,0 0 2,0 0-6,0 0 5,-2 19-6,4-15 4,-2-1-8,0 4 8,3 2 1,-3-3-3,2 2-6,0-1 5,2 4 2,-2-1-3,-2-1-3,3 2 1,2-2 1,-5 5-4,2-3 4,2 0-1,-3 3-3,3-2-2,-4 1 2,3-1 1,0 2-5,-2 0-2,0 0 1,3 1-5,-3-3-1,0 3-2,1 2 2,4 0 0,-4-6-5,-2 6-1,3-6 4,-2 4-3,-1 0-2,2-1-1,0-1 0,-2 1-2,1 4-1,0-5-2,-1 4-2,3-6 1,-3 3 1,0 0 0,0-3-2,1 0-5,-1 0-1,1-3 5,-2 1-2,2 1 3,-1-4-6,-1 2 0,1 0-2,0-3 3,-1 1-1,2-1 0,0 1-2,-1-6-2,0 6 2,0-6-4,1 6-1,-1-6 3,0 5 3,0-5-3,0 0 3,0 0-4,0 4-4,0-4-3,0 0-6,0 0-6,0 0-8,0 0-6,0 0-17,0 0-4,0 0-19,0 0-19,0 0-14,0 0-6,0 0-33,0 0-12,0 0-26,0 0-108,-7-14-315,4 11 140</inkml:trace>
          <inkml:trace contextRef="#ctx0" brushRef="#br0" timeOffset="158282.944">145 4607 6,'0'0'115,"0"-6"-6,0 6-2,0 0 1,0 0-11,0 0 2,0 0-1,0 0-3,0 0-6,0 0-2,0 0-2,0 0-2,0 0-1,10 13 0,-8-9-14,2-1 0,1 2-1,-2 1-4,0-4 1,2 7 2,0-3-6,-3 2 0,7-2-1,-7 3-7,3-1 0,0 1-1,1 0 1,2 2-3,-2 0-2,0-1 2,4-1-4,-4 1-2,-1 0-5,1 3-3,3-4-2,-3 2-2,-1 0-4,4-2 0,-3 1 1,1 0-3,-2-1-4,2 2-4,-1 0 2,2-3-4,-2 0 0,0-2 0,2 3-3,-5-3-2,2 2-1,0-3-1,0 1-5,1 0 2,-4-3 4,3 2-5,-2-2 4,2 0-3,-3 2 3,-2-5-2,6 4-1,-3-3-2,-3-1 2,0 0 3,4 1-5,-4-1-1,0 0 0,0 0 1,0 0-3,0 0 4,0 0 3,12-3-3,-12 3-5,6-3 4,-6 3 0,0-7-1,1 3 2,-1 4-2,4-5-2,-3 0 5,-1-1-4,1 1 0,-1-3 0,4 4-1,-4-2 2,1-3 0,0 3 0,1 1-2,0-2 6,-2-2-2,1 3-4,2-1 2,-3-1 0,0 2-6,2-3 5,1 2 0,-2 0 3,-1 0-4,2 0 1,1 2 0,2 0-2,-5-3 1,0 4 1,1-1-1,-1-3-2,4 4 0,-4 2 2,0 2 0,1-8-3,-1 5-2,0 3 3,1-6 1,-1 6 1,0 0-6,0 0-8,0-6-9,0 6-13,0 0-14,0 0-15,0 0-20,0 0-19,0 0-25,0 0-1,0 0-20,0 0-20,0 0-148,0 0-344,0 0 153</inkml:trace>
        </inkml:traceGroup>
      </inkml:traceGroup>
    </inkml:traceGroup>
  </inkml:traceGroup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30:42.04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AF78F682-4D06-4671-AC0A-FF7AC225F433}" emma:medium="tactile" emma:mode="ink">
          <msink:context xmlns:msink="http://schemas.microsoft.com/ink/2010/main" type="inkDrawing" rotatedBoundingBox="4477,7016 5097,6426 5272,6610 4651,7199" semanticType="callout" shapeName="Other">
            <msink:sourceLink direction="with" ref="{3E0D15A4-D8EA-4ABC-B7EF-DB97E637ECCB}"/>
            <msink:sourceLink direction="with" ref="{CE8ADD5B-53B7-484B-8876-728646169749}"/>
          </msink:context>
        </emma:interpretation>
      </emma:emma>
    </inkml:annotationXML>
    <inkml:trace contextRef="#ctx0" brushRef="#br0">492-28 35,'0'0'58,"0"0"3,0 0-7,0 0-1,0 0 4,0 0 7,0 0-4,0 0 14,0 0-2,0 0-4,0 0 4,0 0-12,0 0 8,0 0-3,0 0 0,0 0-1,0 0 0,0 0-3,0 0-2,0 0 2,0 0-3,0 0-4,0 0-2,0 0-2,0 0-6,0 0-1,0 0 3,0 0 1,0 0-7,0 0-2,0 0-5,0 0 6,0 0-9,11 0 2,-6-2-3,1-4 0,0-2-9,4 2 8,1-6-4,-1 1-1,6-3 0,-2-2 3,2 0-6,0-3-6,5-2 0,3 0-5,-2-2 3,1 2-2,2-2 1,-1-2-10,0 1 6,-1 0 5,2-1-2,-3 2-6,-1 2-1,-2-3 2,-2 6 2,-2-1-3,3 2 1,-4 3-4,0-2 5,-3 5-8,0 1 0,-2 2 0,0-1 6,-3 6-2,1-2 3,-2 1 4,-5-1 0,3 3 2,-3 2 2,5-4-1,-5 4-1,0 0-2,0 0 2,0 0-5,0 0 2,0 0-2,0 0-7,-20 9 4,14-8-2,-1 1 0,1 1-4,0 2-5,-5-3-2,2 0-2,-2 5-6,4-3 0,-6-2-3,1 2-6,1 0-4,3 1 0,-4-1 4,1-1 1,-1 1 3,6-3 3,-4 0-6,2 2-1,1-3 2,-1 2-4,8-2 3,-11 0-1,11 0 2,-8-2 4,8 2 0,-5-4 2,5 4-2,-2-6 4,2 0 8,2-1-6,3 3 4,-1 0-2,0-2 5,5-3 0,2-1 5,-2 1 2,2 0 1,1 2-5,3-2 1,3 0 0,-4 3 6,5-3 1,-5 4 3,0-3 2,2 2 0,-1 4-3,0-2 7,-2-1 1,3 3 2,-5 0 6,-1 2 6,0-1 0,-3 6 5,3-5 3,-3 4 0,-1 0-2,0 2 2,1-1-1,-3 1 1,1 5 2,-2-4 0,-3 0 4,0 6-6,0-3 0,0 1-5,-1-1 0,1 3-6,-2-6-3,-1 0-1,1 2-2,1-1-4,-2-2-7,1 1-14,1-1-27,-1 0-28,0-3-40,2-3-38,0 8-42,0-4-142,0-4-350,-1 5 155</inkml:trace>
  </inkml:traceGroup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31:49.10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558827B3-442F-48C7-941C-2C417D2960F0}" emma:medium="tactile" emma:mode="ink">
          <msink:context xmlns:msink="http://schemas.microsoft.com/ink/2010/main" type="writingRegion" rotatedBoundingBox="18328,7103 19750,7180 19723,7681 18301,7604"/>
        </emma:interpretation>
      </emma:emma>
    </inkml:annotationXML>
    <inkml:traceGroup>
      <inkml:annotationXML>
        <emma:emma xmlns:emma="http://www.w3.org/2003/04/emma" version="1.0">
          <emma:interpretation id="{A37EF703-62BE-4A3A-A359-DC7BC1F7D27B}" emma:medium="tactile" emma:mode="ink">
            <msink:context xmlns:msink="http://schemas.microsoft.com/ink/2010/main" type="paragraph" rotatedBoundingBox="18328,7103 19750,7180 19723,7681 18301,760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DD0C0BE-D6A6-4CA3-8F32-B77DEA0A0377}" emma:medium="tactile" emma:mode="ink">
              <msink:context xmlns:msink="http://schemas.microsoft.com/ink/2010/main" type="line" rotatedBoundingBox="18328,7103 19750,7180 19723,7681 18301,7604"/>
            </emma:interpretation>
          </emma:emma>
        </inkml:annotationXML>
        <inkml:traceGroup>
          <inkml:annotationXML>
            <emma:emma xmlns:emma="http://www.w3.org/2003/04/emma" version="1.0">
              <emma:interpretation id="{5C92186D-BA3B-47C8-BB1B-E2558EB33B83}" emma:medium="tactile" emma:mode="ink">
                <msink:context xmlns:msink="http://schemas.microsoft.com/ink/2010/main" type="inkWord" rotatedBoundingBox="18328,7103 19750,7180 19723,7681 18301,7604"/>
              </emma:interpretation>
            </emma:emma>
          </inkml:annotationXML>
          <inkml:trace contextRef="#ctx0" brushRef="#br0">2952-1906 22,'0'0'171,"0"0"-4,0 0-2,0 0-4,0 0-5,0 0-10,0 0-6,0 0-9,0 0-5,0 0-2,0 0-9,0 0-4,0 0-2,0 0-11,0 0-6,0 0-6,0 0-10,0 0-5,0 0-2,0 0-4,0 0-3,0 0-2,0 0-1,-6 11 0,3-5-8,3 2-1,0-2-5,0 3-3,0 1-2,-1-1-4,-2 2-2,1 0-6,2-2-1,-3 2-4,3-2-1,-2 1-4,2-2 2,0 1-5,-1-3-2,-3 2-1,8-1-1,-4-2-2,-4 0 4,3 0-4,1-1 0,0-4-4,-2 7-1,-1-5-5,3-2-11,3 7-12,-3-7-19,0 0-22,-3 3-26,3-3-33,0 0-26,0 0-20,0 0-7,0 0-22,-11-11-155,7 9-383,0-1 170</inkml:trace>
          <inkml:trace contextRef="#ctx0" brushRef="#br0" timeOffset="469.4724">2727-1982 113,'0'0'138,"-4"-4"-13,4 4-14,0 0-8,0 0 2,0 0-4,0 0-5,0 0 2,0 0-2,15 0-6,-9-1-2,-6 1-9,0 0-2,16-1 1,-6-2-1,-3 3 3,1 0-4,4-2-5,-1 2-1,3 0-2,0 2-6,0-2-3,1 3-4,-1-2-1,4 1-4,4 3-7,-7-1-5,5 0-2,-5 0 0,1-2-5,6 2-1,-2-1-3,-1-1 1,3 0-1,-10 1-9,4-2 0,-3 1-4,3-1 2,-1-1-2,-4 0-1,5-1-3,-4-1-1,-3 1 1,0-2-2,4-1-2,-2 2-2,-5 0-5,3-1-9,-3 1-14,-1 2-16,0-4-16,-5 4-26,6-3-24,-1 1-29,-5 2-28,5-3-30,-5 3-115,0 0-334,0-5 149</inkml:trace>
          <inkml:trace contextRef="#ctx0" brushRef="#br0" timeOffset="915.7619">3433-2056 21,'0'0'163,"0"0"-8,-14-5-5,14 5-4,0 0-5,0 0-6,0 0 0,-13 6-10,12-3-7,-4 3-5,3-1-3,-4 0-6,1 4-4,0-4-5,-1 4-5,4-1-1,-2 0-5,-1 3-4,0 0-4,2 1 1,-1 2-8,-5 3 1,4-3-4,3 1-3,-4-2-6,3 2-5,3-1-5,-3 0-3,0 1-1,2-2 1,1 1-9,-4 0-6,4-2 1,-1-1-4,1 0 2,1 1-9,-2 0 2,2-4-8,-1 0 1,0-1 0,0-3-1,2 2-4,0-2-3,-1 0-3,0 0-4,3 0-3,-4-4-13,0 0-12,1 6-9,-1-6-20,0 0-20,5 3-19,-5-3-19,0 0-17,0 0-17,13-9-21,-11 6-15,2-2-155,-3 1-370,3 0 165</inkml:trace>
          <inkml:trace contextRef="#ctx0" brushRef="#br0" timeOffset="1512.4749">3507-1906 102,'-2'5'148,"2"-5"-5,2 5-6,-2-5-1,-2 7-1,2-1-10,0-2-5,0-4-4,0 10-3,-1-4-3,-1-1-3,2 3-8,2-2 0,-2 3-8,0 0-6,1-1-5,-1 0-3,2-2-6,-2 3 0,-2-1-6,2-1 0,0 1-12,-1-3-2,1 0-5,-2-2-2,-1 3-4,3-6-4,0 6-2,0-3-1,0-3-5,0 5 4,0-5-3,0 0 0,3 5-5,-3-5-2,0 0-3,0 0-2,0 0-1,3-14-4,-3 9-1,2-2 0,-2-1-4,3-1-3,0-1 0,0 0-3,1-3-2,0-1-3,-3 3-3,4 0-2,-4-3 1,4 8-1,3-7 4,-4 1-9,1 2 1,0-2 2,1 3 2,2-2 0,-3 4-4,1 0 3,0-2-1,-2 4 5,-1-1 0,1 2-1,2 0 0,-3 3-1,-3 1 1,10-3 3,-10 3 2,4 0-3,-4 0 3,0 0 2,8 5 3,-7-2 0,3 3 4,-2-1 2,1 2 0,-1-1 2,-1 1 1,4 0 4,-2 1 1,-1 0 0,0-1-2,2 3 2,-4-1-1,2-1 0,1 4 0,-3-4-2,3 3-1,-3-3 1,0-1-2,0 3-3,2-3 3,-1 3-4,1-4-4,1 2 0,-3-3-5,0 1-13,0-1-14,0-1-20,0 1-20,0-5-20,0 7-17,0-7-10,0 5-15,0-5-17,0 0-25,2 5-30,-2-5-110,0 0-337,0 0 150</inkml:trace>
          <inkml:trace contextRef="#ctx0" brushRef="#br0" timeOffset="2011.4739">3884-1825 56,'0'0'124,"0"0"-8,0 0 7,0 0-8,0 0-10,3 7 3,-3-7-2,0 0-3,0 0 1,0 6-2,0-6-3,0 0-7,0 6 2,0-2-4,0-4-8,0 6 2,3-2-5,-3 1-4,0-5-4,0 7 1,0-3-5,0 2-1,0 2-1,0-2-6,0 2-1,0-1 0,0 2-2,0 2-5,0 1-4,0-3-1,0 2-2,0-2-4,0 2-6,0-2 0,0 3-5,0-2-1,0-2-3,0-1-4,0 0 0,2-2-4,-2 2-3,0-2-2,1-3-2,-1-2-1,2 7-6,-2-4-11,0-3-7,0 0-16,0 0-17,0 0-22,0 0-27,0 0-26,0 0-21,0 0-38,6-16-27,-9 10-123,3 2-359,-2-1 160</inkml:trace>
          <inkml:trace contextRef="#ctx0" brushRef="#br0" timeOffset="2589.5386">4070-2080 67,'0'0'135,"0"0"-6,0 0-9,0 0-4,0 0-10,0 0-7,0 0-3,0 0-5,0 0-9,0 0 3,0 0-7,0 0-7,0 0-1,0 0-7,0 0 0,0 0-3,0 0 1,4 6-4,-2-2 5,2-2-5,-3 3 2,3 0-4,-2-2-4,2 3 2,-2 0 0,1 1-5,-1 3-1,2-4-2,-2 2-2,2 0-4,0 1 0,-1 5 0,-1-7-5,3 2 0,-1 3-6,-2-1 3,3-2-1,-3 2-1,2 0 2,-4 0-2,1 0 0,-2-1-6,1 3-2,1-3 1,0 0-2,-2 1-1,0-3-2,-2 1-2,2-1 1,1 1-3,-2-1-3,-1 0 1,2-1 0,0 1-2,-1-2-5,2-1 0,-3 1-4,2-1-7,-1 1-9,2-3-11,-2 2-16,2-5-13,-3 6-24,2-3-17,1-3-23,-2 4-17,2-4-29,0 0-25,0 0-125,-6 1-340,6-1 151</inkml:trace>
        </inkml:traceGroup>
      </inkml:traceGroup>
    </inkml:traceGroup>
  </inkml:traceGroup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31:36.84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3CF2CCB9-98D5-47DE-89AC-CBC2A6B92023}" emma:medium="tactile" emma:mode="ink">
          <msink:context xmlns:msink="http://schemas.microsoft.com/ink/2010/main" type="writingRegion" rotatedBoundingBox="18161,7468 15859,9901 14891,8985 17193,6552"/>
        </emma:interpretation>
      </emma:emma>
    </inkml:annotationXML>
    <inkml:traceGroup>
      <inkml:annotationXML>
        <emma:emma xmlns:emma="http://www.w3.org/2003/04/emma" version="1.0">
          <emma:interpretation id="{CC0AECD9-E613-474B-9EB6-642C79C4B859}" emma:medium="tactile" emma:mode="ink">
            <msink:context xmlns:msink="http://schemas.microsoft.com/ink/2010/main" type="paragraph" rotatedBoundingBox="18161,7468 15859,9901 15376,9444 17678,701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358A8B7-4763-4C28-94BE-6B321271AEEC}" emma:medium="tactile" emma:mode="ink">
              <msink:context xmlns:msink="http://schemas.microsoft.com/ink/2010/main" type="line" rotatedBoundingBox="18161,7468 15859,9901 15376,9444 17678,7011"/>
            </emma:interpretation>
          </emma:emma>
        </inkml:annotationXML>
        <inkml:traceGroup>
          <inkml:annotationXML>
            <emma:emma xmlns:emma="http://www.w3.org/2003/04/emma" version="1.0">
              <emma:interpretation id="{5E1A75EE-688D-4119-8018-077616786931}" emma:medium="tactile" emma:mode="ink">
                <msink:context xmlns:msink="http://schemas.microsoft.com/ink/2010/main" type="inkWord" rotatedBoundingBox="18067,7379 17610,7861 17222,7494 17678,7011"/>
              </emma:interpretation>
            </emma:emma>
          </inkml:annotationXML>
          <inkml:trace contextRef="#ctx0" brushRef="#br0">1629-1758 50,'0'0'102,"0"0"-8,0 0 6,0 0-7,0 0 0,0 0-2,0 0-3,0 0-5,0 0 1,0 0 6,0 0-12,0 0 2,0 0-4,0 0-3,0 0-3,0 0-2,0 0-3,0 0-3,0 0-6,0 0-1,0 0-3,0 0-5,0 0-2,0 0-2,0 0-3,0 0-4,0 0 0,0 0-10,0 0 4,0 0-5,0 0-3,0 0 3,0 0-2,0 0-5,6-14 1,-1 9 2,2 3-2,-1-2-1,1 1 2,2-3-1,1 2-1,1-2 0,0 1 0,0-1 1,3-3 4,-2 3-3,9-2-2,-7 1 0,4 0-2,2 0-4,-2 0 3,1-1 3,0 4-5,-3 0-3,5 0-1,-7-4 1,4 3-6,-1 0 8,-2 3-1,4 0 0,-3-1-1,0 0 3,3-1-3,-2 2-1,-2 2 0,0-4 0,1 4 3,4 0 1,-7 0-2,3-1-4,-4 1 0,4-1 1,-2 2 1,-2-4 0,4 5-3,-6-1 2,6 0 3,-5 1-4,0-2 0,2 2 1,-1 0-2,-5 0 2,3 0-1,-3-1-3,2 1 4,-2 1-5,-2-1 3,1-2-3,-2 2-1,2-1 6,-6-1-5,14 1 2,-10-1 0,-4 0 0,9 3-5,-9-3 5,5 5-3,-5-5 3,6 0 0,-6 0-6,0 0 5,2 2 0,-2-2-1,0 0 1,0 0 0,0 0 0,0 0-2,0 0 1,0 0 7,7 0 9,-7 0 3,0 0-3,0 0 1,0 0 0,0 0 1,0 0-5,0 0-3,0 0 1,-9-12 2,5 8-5,-1 1 1,0-2-1,-1 1-4,2-1-1,-2-1 0,1 1 0,0-1-4,-1-1-1,1 2 4,-1-2-2,1 0-3,1 1 2,-5-4 1,3 1-2,5 3-1,-4 2 3,0-2-3,0-3-3,2 5 3,-2-1-1,0-1 4,4 4-3,-4-1-1,5 3 1,-8-5-1,8 5 3,0-3-1,0 3 0,0-6-1,0 6-1,-6-5 1,6 5-3,0 0 6,0 0-6,0 0 0,0 0 0,0 0-1,0 0 2,0 0 0,0 0-3,0 0-1,0 0 3,0 0 6,0 0-2,11 14-4,-8-9 1,2-1 0,-1 1 0,-1 0 1,2-3-1,-3 2 1,6 4-1,-5-5 2,5 2 0,-2-1 5,0 4-1,1-6-2,0 4-2,1-1 0,-2 2-3,3-5 4,-2 3-1,4 1-2,-6-3 2,1 2 2,1-1 0,-3 2-2,3-3 4,-4 4 3,5-2 2,-6-1 5,4 2 3,-6 3 2,2-4 4,1 2 2,-3 0 4,0-1-1,0 0 7,0 2-6,-3 0 0,1 1-2,-2-4-4,2 1-3,-3 4-1,-1-3 1,1-1-4,-1 1 1,2-3-4,-1 4 1,-1-2-3,1-3-2,-1 0-4,3 1 5,-1 0-3,-1-2-3,5-2-8,-5 4-5,5-4-19,-5 3-17,5-3-26,-2 2-27,2-2-41,0 0-42,0 0-45,-5 3-232,5-3-497,0 0 220</inkml:trace>
        </inkml:traceGroup>
        <inkml:traceGroup>
          <inkml:annotationXML>
            <emma:emma xmlns:emma="http://www.w3.org/2003/04/emma" version="1.0">
              <emma:interpretation id="{CE1BE12D-D4DA-41E8-9526-9BF1A6129BB0}" emma:medium="tactile" emma:mode="ink">
                <msink:context xmlns:msink="http://schemas.microsoft.com/ink/2010/main" type="inkWord" rotatedBoundingBox="17414,8257 16734,8976 16307,8572 16987,7853"/>
              </emma:interpretation>
            </emma:emma>
          </inkml:annotationXML>
          <inkml:trace contextRef="#ctx0" brushRef="#br0" timeOffset="-102453.1464">1388-1400 159,'0'0'174,"0"0"-6,0 0-7,0 0-5,0 0-14,0 0-4,0 0-12,0 0-11,0 0-5,0 0-11,0 0-12,0 0-5,0 0-10,0 0-6,0 0-8,0 0-5,0 0-3,0 0-8,0 0-6,0 0-1,0 0-11,0 0-9,0 0-13,7 2-24,-7-2-15,0 4-30,0-4-21,3 5-30,-3-5-17,0 5-23,0-5-100,-3 7-279,3-2 124</inkml:trace>
          <inkml:trace contextRef="#ctx0" brushRef="#br0" timeOffset="-102208.8116">1391-1244 68,'0'0'147,"0"0"1,0 0-8,0 0-5,0 0-7,0 0-6,0 0-15,0 0-4,0 0-13,0 0-5,0 0-8,0 0-11,0 0-6,0 0-5,0 0-6,0 0-6,0 0-1,0 0-9,0 0-3,0 0-18,0 8-13,0-8-12,0 0-18,0 6-18,0-6-14,0 2-21,0-2-24,0 6-13,0-1-91,0-5-230,-3 8 103</inkml:trace>
          <inkml:trace contextRef="#ctx0" brushRef="#br0" timeOffset="-101958.1265">1417-1090 37,'0'0'166,"0"0"-7,0 0 4,0 0-4,0 0-7,0 0-4,0 0-10,0 0-12,0 0-12,0 4-11,0-4-9,0 0-14,0 0-5,0 0-8,0 0-4,0 0-10,0 0-7,0 0-11,0 0-10,0 0-10,2 5-19,-2-5-9,0 0-12,-2 2-10,2-2-11,0 8-22,0-8-3,2 6-25,-2-6-7,0 4-27,0-4-109,0 5-256,0-5 113</inkml:trace>
          <inkml:trace contextRef="#ctx0" brushRef="#br0" timeOffset="-101709.1717">1428-966 81,'0'0'152,"0"0"-3,0 0 5,0 0-3,0 0 2,0 0-9,0 0-9,0 0-13,0 0-9,6 1-9,-6-1-9,0 0-10,0 0-4,0 0-11,0 0-9,0 0-3,0 0-10,0 0-7,0 0-2,0 0-6,0 0-3,0 5-12,0-5-15,0 0-20,0 0-20,0 0-22,0 9-19,0-9-20,0 0-33,0 0-38,0 2-87,0-2-276,0 0 122</inkml:trace>
          <inkml:trace contextRef="#ctx0" brushRef="#br0" timeOffset="-103562.0088">1286-833 105,'0'0'113,"0"0"-9,0 0 4,0 0-9,0 0-1,0 0-7,0 0-4,0 0 0,0 0-1,0 0-7,0 0-4,0 0-5,0 0 2,-4-6-4,4 6 1,0 0-7,0 0-1,0 0-10,0 0-4,0 0-1,-1-4-11,-3 1 3,4 3-2,-1-9 1,-2 5-2,1-1-5,-2 2-8,2-2 1,-2 1-4,0-2 10,3 1 0,-5 0-8,2-1 2,-2-1 9,1 2-2,-1 3-2,0-5-2,2 2 4,-6 3 3,4-1-6,-5 2 1,6-4-5,-1 1 2,-3 3-3,0 0-3,1-2-2,-1 1-1,9 2-1,-18 0 0,13 1-3,-5-1-2,1 0-1,9 0 1,-14 0-2,7 2 3,-1 0 0,1 0-6,0-2 3,-2 4 1,2-1 0,-1-1-4,2-1 0,-4 2 3,4-1-7,0 2 5,-3 1-1,3-2-5,-2-1 1,0 2 4,3 1 0,-1 1-3,-4-1 4,8-2-2,-6 4-2,2-1 5,1 0-3,-1-2 0,0 1-4,-2 3 6,5 1-4,-4 0-2,2-1 3,-4 1-3,5 2 2,-2-2 4,1 1-4,-2 1-1,3-1 3,-1 0 1,2 1-2,-5 1 0,6-4 5,1 3 0,-4 0-4,2-1-1,1-2 6,-2 3 2,2-2-1,0-1 0,0-2 2,2 2 4,-1-2 0,1 2 0,0-1-2,1-2 3,1 3 3,1 0 2,-2-3-1,3 2-5,-2 0 2,2-1-2,0 1 2,-1 0-3,1-3 3,0 3-1,-1 0 3,2-2-3,1-2 0,-1 1-1,-3 0-3,2 2-2,1-1 2,-1-2 0,2 3-1,-1-1 2,5-2 3,-7-1-7,5 2 3,-5 0-5,5-1 0,-2 2-2,0-3 2,-2 2-1,2-1 0,3-1-3,-3 3 4,0-2-2,0 0-2,-1 0 2,1-1-2,-1 2-3,3-1 0,-1-1 4,-1 1 1,0-1-3,1 0 1,1-1-2,-8-1 3,12 3-5,-5-2 0,0-1 6,0 2-6,-7-2 5,16-2-6,-8 1 2,2 1 4,-2 0-4,8 0 1,-7-2 3,-1 1-6,2 0 3,-4 0 1,4 1-4,0-3 2,-4 0 2,4 3-4,-3-2 0,3-1 5,-4 3-3,3-2-1,-3-2 0,5 2-3,-5 0 3,2-2 1,0 3 0,-2-2 3,2 1-6,-2-3 3,0 4 0,0-2-1,1 1 0,-1-1 0,0-2-3,-1 3 4,1-3 1,-1 3 0,-3-1 0,6-3-2,-5 1 3,2 1-3,1-2-1,-1-1 0,-1 3 1,0 0-2,4 0 2,-5-2 0,2 1 2,0 0-1,-2 1-2,0-4 1,-1 2-1,3 0 0,-4 1 3,4-1-2,-5 1-2,2-4 2,1 4 0,-2-3 2,3 2 0,-3 0-2,-1-3-2,0 4 4,2-2 1,1 0-3,-3 0 2,-3 2 0,6-2-6,-3-1 1,0 2 4,0 0-1,0-3 4,0 4-3,0-1-1,-3-3 1,3 1 2,0 5-7,-2-5 10,1 2-5,-3 1 0,4-3 0,-1 2-2,-2 0 1,1 0-1,0-1 1,-1 1-2,-3 1 1,6-1 1,-5 2-3,3-2 3,-2 1 0,2 1 0,0-4 1,-4 3 0,1 1 1,2 0-2,1-2 0,-4 0 0,1 3 0,-1-2 4,4 1-6,-4-1 3,2 3 3,-2-5-4,1 5-2,0-1 1,1 0 1,-2 1-1,1-1 2,-2 0-2,3 0 1,4 3-1,-7-2 6,0-2-11,7 4 4,-8 0 3,8 0-1,0 0-6,-7 0 1,7 0-5,0 0-8,-5-2-3,5 2-11,0 0-12,0 0-13,0 0-15,0 0-16,0 0-28,0 0-24,0 0-28,0 0-31,0 0-27,0 0-129,-8-3-384,8 3 170</inkml:trace>
        </inkml:traceGroup>
        <inkml:traceGroup>
          <inkml:annotationXML>
            <emma:emma xmlns:emma="http://www.w3.org/2003/04/emma" version="1.0">
              <emma:interpretation id="{EBD3A2B8-882B-443B-9A9E-8CE3AC35EAD2}" emma:medium="tactile" emma:mode="ink">
                <msink:context xmlns:msink="http://schemas.microsoft.com/ink/2010/main" type="inkWord" rotatedBoundingBox="15817,9420 15596,9653 15423,9488 15644,9256"/>
              </emma:interpretation>
            </emma:emma>
          </inkml:annotationXML>
          <inkml:trace contextRef="#ctx0" brushRef="#br0" timeOffset="-45110.1022">47 0 35,'-5'59'48,"2"-18"0,-3-3-2,1 0-6,1-3 2,0 0-9,-1-1-1,3-13-1,-2 2-1,2-4-14,-1-4-12,2-3-12,0 1-59,1-3-71,-2-6 32</inkml:trace>
        </inkml:traceGroup>
      </inkml:traceGroup>
    </inkml:traceGroup>
    <inkml:traceGroup>
      <inkml:annotationXML>
        <emma:emma xmlns:emma="http://www.w3.org/2003/04/emma" version="1.0">
          <emma:interpretation id="{68788B5C-5BD2-4C07-9FF4-5E44A48F3FA7}" emma:medium="tactile" emma:mode="ink">
            <msink:context xmlns:msink="http://schemas.microsoft.com/ink/2010/main" type="paragraph" rotatedBoundingBox="16812,7113 17058,7627 16598,7848 16352,733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EEB61F73-559F-4B1A-AAB5-6AFF5A713E8C}" emma:medium="tactile" emma:mode="ink">
              <msink:context xmlns:msink="http://schemas.microsoft.com/ink/2010/main" type="line" rotatedBoundingBox="16812,7113 17058,7627 16598,7848 16352,7333"/>
            </emma:interpretation>
          </emma:emma>
        </inkml:annotationXML>
        <inkml:traceGroup>
          <inkml:annotationXML>
            <emma:emma xmlns:emma="http://www.w3.org/2003/04/emma" version="1.0">
              <emma:interpretation id="{9C9B8A37-E42D-427D-B166-5555F2DC877E}" emma:medium="tactile" emma:mode="ink">
                <msink:context xmlns:msink="http://schemas.microsoft.com/ink/2010/main" type="inkWord" rotatedBoundingBox="16812,7113 17058,7627 16598,7848 16352,7333"/>
              </emma:interpretation>
            </emma:emma>
          </inkml:annotationXML>
          <inkml:trace contextRef="#ctx0" brushRef="#br0" timeOffset="-105275.084">1335-1861 55,'0'0'109,"1"-3"-1,-1 3-1,0 0-5,0 0-3,0 0-8,0 0 1,0 0-9,0 0 3,0 0 3,0 0-6,0 0-8,2-3-3,-2 3 1,0 0-5,0 0 3,0 0-5,0 0 4,0 0-4,0 0 2,3-5-6,-3 5-3,0 0 3,0 0-7,0 0-1,0 0-5,0 0-4,0 0-4,-3-8-8,1 4 3,2 4-3,-2-6-4,2 1-6,0 5 0,-4-6-1,1 3-5,2 0 0,-2-2-3,0 1-1,1 0-1,-1 0-1,-2-1-1,3 0-3,-2-1 0,2 3-1,-3-1-1,0 0-2,1 0 3,-2-2-4,1 1 1,1 3 1,-2-3-3,0 2-5,0-1 5,-3 2-2,2-2-2,-1 2 1,0-1 0,-1-2-1,-2 2 3,5 0-2,-4 0 1,4 1-3,-3-3 3,3 1-3,-5 0 3,5 2-3,-4-1 1,4 2-1,1 0 4,-6-3 1,4 2 0,-1-1-1,8 3-1,-12-1-3,12 1 3,-11-4 1,4 4-1,-1 0 4,8 0-2,-10 0-1,4-3 0,6 3 3,0 0-3,-12 0-3,12 0 2,-9 3 1,9-3-2,-7 0 3,7 0-3,-10 0-3,4 4 6,2-3-2,4-1 1,-11 3-6,8 3 7,-2-4-1,-3-2 1,3 3-4,-1-1 2,1-1 1,3 2 3,-3 1-3,0 0 0,1 2 1,-1-4-1,-1 1 3,3 1-2,0 1 0,-2-2 4,0 2 0,0 0-2,2-2-2,-2 1 4,2 2-2,0-1 0,0 0 2,1-1-3,0 1 2,-3 0 1,4-1-1,1 1 3,-5 0 1,5-1-4,-3 2 4,1-1 6,2 0-11,-2-1 3,0 1 5,2 0-4,-2 3 0,2-4-1,-5 2 7,5-1-5,0 1-2,0 0 1,0 2 0,-2-4 2,2 1 0,2 2-1,-4-1 5,4 0-3,-2 0 1,0 0 3,0-1-1,0 3 5,0-2-6,0 3-1,3-3 1,-1 0 2,-2 1-1,0 2 4,0-3-5,2 1 7,-2 2-2,2-3-3,-2 0 2,2 1 2,-2-3-3,5 4 3,-5-2-2,2-2 0,1 3 3,-3-1-2,1-3 0,1 2 0,1-1 3,-3 3-3,2-2-2,0-1-5,-2 1 1,5 0 1,-5-1 1,1 2 1,2-1-4,-1-2 3,-2 2 1,5 1-2,-4-1-2,4-1 0,-3 1-1,2-2-1,0 0 3,-3 2-6,1-1 1,1-2-1,2 2-2,-4 1 2,4-3 1,-3 4-3,0-4 0,-2-2 3,6 4-4,-2-2 4,-2 1-2,3 0 0,-5-3 3,5 6-5,0-3 1,0-1 0,-1 1-1,1 0 3,-5-3-2,8 3 0,-4 1-2,1-1 0,0-2 3,1 2-2,-6-3-1,10 3-1,-7-3 1,1 4 1,1-2-1,-5-2 1,7 3 0,0-1-1,-3 2-1,3-4 1,-1 2 1,0-1-1,-6-1-1,12 1 1,-6 0 0,2-1 0,-8 0-2,14 0 1,-14 0-1,10 0 3,-5 0-1,4 3 0,-9-3-4,12-3 4,-6 2 1,0 0 3,1 0-5,0-1 0,0 2 2,2-4 0,-3 1-3,0 0 0,0 2 3,-1-3-2,3 2-1,-2-2 0,0 3 1,0-2-2,0-3 4,-1 2 1,3 1-3,-2-1-2,0-2 3,0 0 0,0 3 1,-1-1-2,1-3 0,2 4 1,-6-4 0,2 3 0,0-4 1,0 3 0,-2-2-3,3 3 2,-2-3 2,-2 0-5,1 0 6,-1 3-4,-1-4 2,2 2-1,0 0 1,-1 1 5,0-4-7,-1 2 0,0-1-1,0 1 2,0-1-2,-1 0 4,0 2-5,1 0 5,-2-3-6,2 4 2,-2-3 3,2 0-1,-3 3 1,2 0 0,-1-1 3,-1 1-3,2-1-4,-1 1 4,2 0-2,-2-1 1,1 0 1,-2 3-4,1-1 2,0-3 0,-2 4 1,-1 0 0,3-2 2,-3 0-4,5 5 0,-5-7 3,4 4-1,-4-2 1,5 5-2,-6-6 0,4 5 3,-3-1-3,5 2 0,0 0-3,-9-6 0,5 4 1,4 2 2,-6-2-3,6 2 0,0 0 0,-9-1 1,9 1-2,0 0 1,0 0-1,0 0 1,-11 0-3,11 0-3,0 0-4,0 0-2,0 0-5,0 0-6,0 0-9,0 0-14,0 0-15,-9 1-12,9-1-21,0 0-26,0 0-24,0 0-36,0 0-38,-7 2-162,7-2-416,0 0 185</inkml:trace>
        </inkml:traceGroup>
      </inkml:traceGroup>
    </inkml:traceGroup>
  </inkml:traceGroup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31:38.47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80A64B5D-7127-4FC4-BD40-422F305E27A7}" emma:medium="tactile" emma:mode="ink">
          <msink:context xmlns:msink="http://schemas.microsoft.com/ink/2010/main" type="writingRegion" rotatedBoundingBox="17309,7235 20581,8496 20048,9878 16776,8617">
            <msink:destinationLink direction="with" ref="{733FB08E-192F-486F-94C3-AB376D9828F6}"/>
          </msink:context>
        </emma:interpretation>
      </emma:emma>
    </inkml:annotationXML>
    <inkml:traceGroup>
      <inkml:annotationXML>
        <emma:emma xmlns:emma="http://www.w3.org/2003/04/emma" version="1.0">
          <emma:interpretation id="{6E1791C9-EDE5-4250-A5BF-33278EAD40A7}" emma:medium="tactile" emma:mode="ink">
            <msink:context xmlns:msink="http://schemas.microsoft.com/ink/2010/main" type="paragraph" rotatedBoundingBox="17309,7235 20581,8496 20048,9878 16776,861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B3E6FBE-5CB0-4F3D-B3D7-78D53637A026}" emma:medium="tactile" emma:mode="ink">
              <msink:context xmlns:msink="http://schemas.microsoft.com/ink/2010/main" type="line" rotatedBoundingBox="17309,7235 20581,8496 20048,9878 16776,8617"/>
            </emma:interpretation>
          </emma:emma>
        </inkml:annotationXML>
        <inkml:traceGroup>
          <inkml:annotationXML>
            <emma:emma xmlns:emma="http://www.w3.org/2003/04/emma" version="1.0">
              <emma:interpretation id="{33CC52F0-74A0-4D5A-A5FB-CF7632017BF3}" emma:medium="tactile" emma:mode="ink">
                <msink:context xmlns:msink="http://schemas.microsoft.com/ink/2010/main" type="inkWord" rotatedBoundingBox="17309,7235 20581,8496 20048,9878 16776,8617"/>
              </emma:interpretation>
            </emma:emma>
          </inkml:annotationXML>
          <inkml:trace contextRef="#ctx0" brushRef="#br0">1684-686 99,'0'0'100,"0"0"-4,5 4-2,-5-4-8,0 0-2,0 0-8,0 0 2,0 0 3,1 4-10,-1-4-4,5 2 3,-5-2-11,0 0 0,0 0-5,6 3-4,-6-3-5,0 0 4,0 0-5,7 0-2,-7 0-3,0 0 0,12 0 1,-12 0 3,8-3-5,0 1-2,-2-2-3,1 2 0,-2-2-1,5 1-7,0-2 5,0-1-4,2-1-1,-1 3 0,1-4-1,1-1-4,0 3 2,2 0-3,3-3-1,-5 0-4,0 3 0,8-4-2,-4 1-2,-2 4 1,6-5-2,-9 5 3,3-1-1,1 1 1,5 2 4,-1 0 1,-7 0-1,9 3-5,-6-1 4,0-1-2,5 2-1,-2 2-4,-3 1-2,2-1 3,-6 2-2,3-1-3,1 1 2,5 1 2,-1 0-2,-4-1-1,-2 1 2,1-2-5,-1 2 4,-1-2-4,2 1 2,-3 0 1,1-1 0,0 3-3,-7-3 2,5 0-1,-4-1 2,2 1-5,-3-2 2,2 0-1,-1 0-2,-2 2 2,-5-3 1,10 2 2,-5 0-4,-5-2 2,7 4 2,-4-3-3,-3-1 0,5 2 1,-5-2 0,0 0-5,0 0 0,0 0 5,0 0-1,0 0 1,0 0 0,7 0 1,-7 0 1,0 0 10,0 0 2,0 0-1,0 0-4,0 0-2,0 0 0,0 0-1,0 0 0,-12-11-2,9 7 2,-2-1 2,-1 3-2,1-4-4,3-1-1,-3 2 0,-3 0 1,0-3-3,-1 0 1,-2-1 1,0 1-3,0 2-1,0 0 2,2-2 1,-5 2 4,4 2-2,0 1 1,0-2-1,2-2 4,-2 5-1,0-2-2,1 2 3,4 1-1,-2 0-4,7 1-2,-6-3-1,6 3 2,-5-5-4,5 5 2,0 0-2,0 0 1,0 0-1,0 0 2,0 0 4,0 0-5,22 2-2,-15 0 3,2-1 1,0 2-2,0-1 4,1 0-4,1 3 1,1-1 3,0 0 0,0 1-3,0 2 5,0-2-6,2 1 2,-4-1-1,1 1 3,-5-2-2,4 1 1,-4 0 2,4 1 3,-3 1-1,-2-2 3,3 3 2,-2-2-1,-1 2 4,0-2 3,-3 1 9,2 1-4,-2-2 10,2 0 2,-4 0-1,1 3 3,-2-5-1,1 5 4,-4-3-6,2 0-1,-2 2 1,-2 1-4,0-3-2,1-1-3,0 3-1,-1-4-6,0 1 1,0 0-4,2-1 0,-5 0-4,3 0 4,0-3-6,0 1-2,1 2-1,-2-2-4,3 0-8,0-1-4,4-1-8,-10 3-11,10-3-8,-6 2-21,6-2-23,0 0-23,-5 3-31,5-3-25,0 0-31,0 0-34,0 0-125,0 0-380,0 0 170</inkml:trace>
          <inkml:trace contextRef="#ctx0" brushRef="#br0" timeOffset="16258.9846">2829-595 73,'0'0'142,"1"-4"-7,-1 4-12,1-7-11,3 3-1,2 1-2,2 0 9,-1-1-5,5 0-1,4-1-2,-3 1-6,6-1-2,4 3-12,-1-2-6,1 1-9,0-1-6,3 3-7,7-5-8,-7 3-6,-2 1-3,11 1-6,-13 0-2,4 0-1,-4 2-8,4-1 0,-4 0-9,0 1-4,-1-2-9,1 1-18,-2 0-17,-4 1-9,-2 0-22,0-1-20,-1 2-16,-2-2-21,-3-2-21,2 2-134,-4 2-294,3-2 130</inkml:trace>
          <inkml:trace contextRef="#ctx0" brushRef="#br0" timeOffset="15109.664">3076-1308 11,'0'0'124,"0"0"-4,0 0-18,0 0 0,-2 2-10,2-2-10,0 0-8,0 0-5,0 0-9,0 0-9,5 7-6,-5-7-12,0 0-16,0 2-15,0-2-12,0 0-27,0 0-32,0 0-76,0 6-157,0-1 70</inkml:trace>
          <inkml:trace contextRef="#ctx0" brushRef="#br0" timeOffset="14899.6565">3092-1422 60,'0'0'165,"0"0"-5,0 0-5,0 0-8,0 0 1,0 0-9,0 0-13,0 0-6,0 0-6,0 0-1,0 0-16,0 0-7,0 0-10,0 0-7,0 0-3,0 0-12,0 0-7,0 0 1,0 0-9,0 0-6,0 0-4,0 0-18,0 0-12,0 0-18,0 0-23,0 0-23,0 0-12,0 0-17,0 0-25,0 0-18,0 0-138,0 0-293,0 0 129</inkml:trace>
          <inkml:trace contextRef="#ctx0" brushRef="#br0" timeOffset="15304.9063">3076-1123 64,'0'0'99,"-1"4"-5,1-4-12,1 5-11,-1-5-2,0 0-11,0 0-12,0 0-11,3 2-17,-3-2-30,0 0-39,0 7-45,0-7-103,0 0 45</inkml:trace>
          <inkml:trace contextRef="#ctx0" brushRef="#br0" timeOffset="15541.5347">3085-969 106,'-4'5'149,"4"-5"-18,1 5-7,-1-5-21,0 5 0,0-5-14,0 6-6,0-6-5,3 5-11,-3-5-2,-3 4-6,3-4-3,-1 5-6,1-5-5,0 5-5,0-5-7,1 4-9,-1-4-12,3 5-10,-3-5-11,0 9-11,0-9-22,-3 2-12,3-2-12,0 6-20,0-6-17,-1 9-71,-1-4-187,-1-2 83</inkml:trace>
          <inkml:trace contextRef="#ctx0" brushRef="#br0" timeOffset="15958.8489">3079-534 154,'0'0'155,"0"0"-6,1 19-5,-1-16-11,-1 3-2,1 0-6,0-1-10,-3 2-2,3-1-4,-1 1-4,1 3-7,0 0-5,-1 1-14,2 1-6,-1 1-8,-3-1-3,5-1-14,-4-1 1,-1 3-4,2-3-5,-3 1-6,3-1-3,1 1-8,0-3-7,-2 1-12,1-2-10,1-2-12,-2 1-12,2-2-9,0-4-23,0 6-18,0-6-11,0 0-29,-3 3-28,3-3-119,0 0-288,0 0 127</inkml:trace>
          <inkml:trace contextRef="#ctx0" brushRef="#br0" timeOffset="16663.823">3654-788 75,'0'0'175,"0"0"-10,0 0-10,0 0-10,0 0-4,0 0-4,0 0-4,-10 12 2,9-9-8,-1 2 6,-1 2-6,1-2-7,-3 2-1,0 6-12,0-8-9,3 9-4,0-5-3,-1 4-6,1-1-3,1 1-4,-2 5-4,1-5-7,1 2-4,-1 3-7,2-3-2,2 2-4,-2 3-4,1-1-2,1-2-2,-1-2-8,2-2-5,0 5-4,2-1 1,-2-1-3,-1-4-2,3-1-5,-2 0-1,2 1-2,-1-1-2,1-2-6,-3 1-9,3-4-6,-5 5-10,2-7-18,2 2-11,-2 2-13,3-3-15,-4-2-14,2-3-14,2 3-16,-5-3-21,8 0-10,-8 0-21,0 0-18,13-4-143,-10 2-362,0-4 161</inkml:trace>
          <inkml:trace contextRef="#ctx0" brushRef="#br0" timeOffset="17162.6961">3788-508 70,'0'0'146,"-2"11"1,1-6-4,-1-1-6,2 2-2,-3 1-3,3 1-4,-3 0-8,3-2 2,0 3-4,0-2-9,-2 0-3,2-1-5,-3 1-8,6-3-6,-6 2-6,3-6-4,0 7-9,0-3-7,0-4-1,3 5-9,-3-5-3,0 5-6,0-5-4,2 4-3,-2-4-5,0 0-3,0 0-1,0 0-5,3-14-3,-2 8-2,3-2-4,-1-3-8,0 2-6,0-2-7,0-3-9,0 2-3,1-1 3,1-2-1,-1 2 3,2 0 0,-1 0-1,1 1 3,0-1-2,0 4 4,-2-2 0,5 3 4,-4 2-2,-2 0 3,2 1-1,0 1 1,1 2 1,0 0 2,-6 2 2,13 0 1,-6 0 0,-1 2 6,-1 0 4,4 2 2,-2 1 3,-1 0 0,0 2 0,-1-1 6,4 4 0,-3-1 1,0-1-3,-2 0 4,1 2 1,-3 3-3,3-2 1,-1 1-3,-3-1 1,0-2-3,4 2 1,-5-1-3,0 0 1,0 0-6,0-1 2,0 0-2,-1-3-3,1 2 1,0-2-5,0-1 0,1 0-12,-1-5-12,-1 9-18,-3-4-20,4-1-15,0 1-23,-1-2-19,1-3-15,0 0-18,0 0-21,0 0-141,5 4-337,-5-4 150</inkml:trace>
          <inkml:trace contextRef="#ctx0" brushRef="#br0" timeOffset="18113.3708">4374-449 42,'0'0'147,"0"0"0,-10 0-5,10 0-9,0 0-1,0 0 9,0 0-13,0 0-9,0 0-6,-13-2-8,13 2-2,0 0-10,-9 0-8,9 0-9,0 0-7,-11-2-7,11 2-5,-9 0-5,9 0-7,-12-2-6,3 2-5,3 4-8,0-2 0,-8 3 0,2 0-2,1-2-4,0 1-1,-3 4 4,3 0-7,0-2-1,0 4 1,-2-1-2,3 0-4,2 2 2,-3 1-3,4 1-3,1-4 3,0 5-4,2-5 6,1 5-6,0-3-1,3-4 2,0 4-2,0 0-1,3-3-1,-3-2 1,0-1-5,3 3 6,1-5 0,2 2-5,-1-2 3,1-2-4,0 2 1,1-1 1,-7-2-3,13-2-8,-6-2-6,4-1-6,0-1-7,-1-2-7,-3-1 0,0-2-8,5 0 2,-5 1-3,2 0 1,-2-1 7,-1-2 2,-1 9-1,0-3 4,3-4 4,-6 7 9,3-5 4,-1 5 0,-3 0 7,0 1 4,4 2 9,-5 1 2,0 0 2,0 0 2,0 0 3,0 0 0,0 0 3,5 12 2,-5-4 5,-1-3 3,1 6 2,-3-5 3,3 3-3,-2 1 2,2 3 3,-4-2-3,4 3 6,0-2 3,-1 2-5,0-1 3,-3 1-1,3 1-2,1 4-3,-4 0-2,4-1 1,4-1-1,-3 3-6,-1-1 2,1-1-5,-1 1-3,0-3 0,3-2-1,-6 0 0,6 1-6,-3-1 3,2-5-2,-2 1-5,0-6 3,0 1-4,0 3-2,0-4 2,0-1-1,0-3-2,4 8-2,-4-8 4,0 0-1,2 2 0,-2-2-1,0 0 0,0 0 0,10-11 3,-10 11-2,5-8-3,-2 1 2,-3 3 2,2-2-3,0-2 2,2-1-1,-3 1-2,1-1 1,4-3 0,-3 1-2,0-2 0,2 1 1,-3 1 1,3-2-3,-1 1 0,1 1 5,-3 2-3,2-2-3,-2 2-3,1-2-5,1 4-7,-2 0-3,2 0-10,-2 2-9,1-1-8,-2 2-15,1-2-14,-2 6-20,3-9-20,0 7-26,-1-5-28,-1 2-138,-1 5-334,1-7 148</inkml:trace>
          <inkml:trace contextRef="#ctx0" brushRef="#br0" timeOffset="18725.0368">4483-953 43,'-5'-2'181,"5"2"-12,0 0-5,0 0-9,0 0-3,0 0-3,0 0-4,0 0-4,0 0-7,3 13-4,-3-13-2,2 12-8,-1-7-5,4 0-6,-1-2-10,-3 5-1,4-3-4,1 7-11,0-6-3,-2 3-4,5 1-5,-2 0-1,-1 2-3,4-1 1,-4 2-6,3-1-4,1 4-2,-3 1-6,2 0 3,2-1 0,-4 2 0,2-1-2,0 1-6,-2 2 3,-1-1-2,-1 1-6,1-2 0,-4 2-6,3 2-2,-1-2-3,-2-1 3,0 3-4,-2 0-7,0-3 1,3 4 0,-6-3 1,1-1-4,1 0-4,0 1 0,-1-5 1,0-2-6,0 4 1,2-6-6,-3 1-3,3-1-1,0 0-8,-1-4-4,1-3-12,-2 1-11,2-1-16,-3 2-15,3-6-13,-1 6-19,1-2-21,0-4-21,0 0-25,0 0-21,0 0-18,0 0-29,0 0-173,0 0-438,0 0 193</inkml:trace>
          <inkml:trace contextRef="#ctx0" brushRef="#br0" timeOffset="-126172.8503">1653-1819 34,'0'0'61,"0"0"-2,0-7-5,0 7 1,0 0 0,-3-4-3,3 4 5,0 0-3,0 0 8,-3-3-5,3 3 4,0 0 11,0 0 0,0 0 4,0 0 0,0-5 6,0 5-3,0 0 5,0 0 6,0 0-4,0 0 3,0 0 1,0 0 3,0 0-1,-3-5 0,3 5-1,0 0-6,0 0-4,0 0-3,0 0-3,0 0-5,0 0-2,0 0-5,0 0-5,0 0-4,0 0-4,0 0-5,0 0-3,3-7-2,-3 7-7,1-3-1,-1 3-7,5-6 0,-5 6-2,5-5-4,-3 2 0,-2 3-1,6-5 1,-1 1-5,-1 2-1,0-1 0,2 0-2,-1 1-3,0-3 5,1 4-1,-1-2-2,1 0 4,2 1-6,-2 0 3,0 0 4,-6 2 1,11 0 1,-11 0 0,11 0 3,-3 2-1,-2-2-4,-6 0 1,10 4 3,-4-1-2,-1 0 3,1 0 0,-1 2 0,-3-1 0,3 0 2,0 2 3,0 1-1,-3 0 0,3 2 8,0-4-7,-4 5 0,2-4 1,1 2 4,-2 4-8,2 0 4,-3 0-1,0-1 0,3-1-1,-3 2 0,0-1 0,-1 1 0,3 1-3,-3-2 3,0-1-7,0 4 4,2-3-4,-4 3 2,2-3 1,0 1-6,-3 1 10,3 0-11,-2-1 4,2 2-2,0-2 3,0 2-1,-1 3-2,-2-4-1,3 1-3,-2 0-1,2 2-1,-2-2-5,2 1 9,2 0-2,-1 0-4,0-1-5,2 0 6,-2 0-2,0 0 0,5 0-4,-2 3 6,-1-3-9,1-3 2,0 3 2,1 0-4,-1-3 3,2 1 2,-1-3 2,0 2 3,-1-4-10,0 1 9,1 2-12,-2-7 7,3 3-6,-2 1 6,0-3-6,1-1 6,-3 1-3,5-2 0,-5 0-1,4 1 2,-6-3 4,9 3-10,-9-3 7,6 0-4,-6 0 2,11-3-3,-11 3 2,5-3-1,-5 3-1,8-6 2,-5 4 0,-3 2-2,3-6 2,-1 4 0,-2-4 2,0 6-2,4-4 0,-4-1 6,0 5-4,0 0 2,0 0-5,-1-5 4,1 5-2,-3-6 1,3 6 4,-5-3-3,5 3-7,0 0 6,-7 0-6,7 0 0,0 0-1,-11 0 2,11 0 0,-9 6 0,3-4-1,2 0-1,-1 2 2,1 1-3,2-1 0,-3 2 0,1-1 2,-3 0 7,6 2-6,-4 2 7,3 1-4,-1-2-3,0 0 3,0 3-1,-2 1 3,3 3-5,-2-5 5,4 2 1,-2 1-3,0-2 0,2 3 2,0-1 7,0 0-8,0-1 0,0 2 0,2 0 2,-2 0 1,2 1-1,-2-1-1,2 4-3,0-4 7,0 1 0,-2 1 1,3 0 6,-1 0-3,-2-2-4,3-2-4,-1 3 7,-1 0 1,-1-3-3,3 1 6,-1-1 2,-2 2-2,2 0 1,-2-2 0,3 1 6,-2-1-8,-2 4 8,2-2 2,-1-2-9,0 0 3,0 1-1,-1 2 2,1-2 5,1-1-5,-1-2 5,0 1-9,0-1 6,-1-1 5,1-1-2,-3 2-5,3-4 1,-2 3-4,2-4-4,0 1 3,0 0-5,-2-2 5,2-4 2,-3 7 0,2-3-3,-1-2 3,2-2-3,-3 6 3,-2-2 2,3-2-4,-2 0 4,0 2-3,4-4-4,-11 5-1,4-3-4,-2 1 9,3 0-5,-1-1-3,-2 1-3,2-2 6,-1 1-4,-1 1 7,1-3-3,1 1-6,-3 0 4,3-1-1,-3 1 1,10-1 7,-15-2-14,9 2-1,6 0 0,-11 0 2,2 0 0,9 0-4,-10 0 2,5-4-9,-1 2-5,6 2 2,-6-3-16,6 3-6,-6-2-5,6 2-14,-5-2-14,0-3-13,5 5-13,0 0-28,-5-6-31,5 6-35,0-5-31,0 5-35,5-9-30,-5 6-238,0 3-565,6-5 250</inkml:trace>
          <inkml:trace contextRef="#ctx0" brushRef="#br0" timeOffset="26688.1131">4280 285 25,'0'0'69,"0"0"-6,-5-4 3,5 4-11,0 0 3,0 0-1,0 0-3,0 0-12,0 0 12,0 0-12,0 0 6,0 0-3,0 0 0,0 0-2,0 0 1,0 0 0,0 0-2,-16 5-2,16-5 8,0 0-2,-6 2 3,6-2-1,0 0 4,0 0-1,-6 0-7,6 0-1,0 0-9,0 0 11,-6 4-3,6-4-5,0 0-9,0 0-2,0 0 3,0 0-8,0 0 5,0 0-10,0 0 4,0 0-6,0 0 0,0 0-5,0 0 7,0 0-4,0 0-1,28-6-1,-19 3-1,-1-1 1,2-1-5,4-2 3,3-3 1,-1-1-1,2 2 1,2-2-13,-2 1 8,2-2-9,-4 3 12,3-2-1,-1 2-2,-2 1-4,-4 3 3,2-1-5,-2 1 3,-1-1-1,4 2-6,-8 0-4,1 0-5,-1 2-3,-1-2-4,3-1-3,-4 5 2,-3-4-7,-2 4 1,9-1-2,-9 1-2,6-1-15,-6 1-6,0 0-9,0 0-9,0 0-15,0 0-119,0 0-223,0 0 99</inkml:trace>
          <inkml:trace contextRef="#ctx0" brushRef="#br0" timeOffset="27112.4612">4222 391 13,'0'0'78,"10"4"-6,-10-4-5,0 0 9,0 0-14,0 0 3,16-6-6,-11 4-2,-1-1-2,-4 3 2,11-4-9,-7 1 8,4-3-11,-2 4-4,2-2-7,-1 0 2,3-2-3,1-2-5,-2 3 5,3-1-3,-1-3-3,0 2 0,1 0-3,4-6-2,-1 1-1,0 5 1,0-6-11,4 2 5,-4-2-4,-4 5-4,5-1 3,-4 3-2,2-5-1,-2 5-6,3-2 4,-3 1 1,-2-1 2,-1 4-8,-2 0-3,2-2 5,-3 4 1,0-2-4,0 1 1,-2 1 0,-4 2-4,6-3-3,-6 3-3,6-1-4,-6 1-3,0 0-7,0 0-10,0 0-16,0 0 0,0 0-23,0 0-24,0 0-59,0 0-167,0 0 74</inkml:trace>
        </inkml:traceGroup>
      </inkml:traceGroup>
    </inkml:traceGroup>
  </inkml:traceGroup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30:18.18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939CCF85-0150-41CE-97AC-51D8D143E37D}" emma:medium="tactile" emma:mode="ink">
          <msink:context xmlns:msink="http://schemas.microsoft.com/ink/2010/main" type="writingRegion" rotatedBoundingBox="3371,7266 3762,7266 3762,10274 3371,10274">
            <msink:destinationLink direction="with" ref="{3B217C7F-3FAE-480B-A968-373EB22A3788}"/>
          </msink:context>
        </emma:interpretation>
      </emma:emma>
    </inkml:annotationXML>
    <inkml:traceGroup>
      <inkml:annotationXML>
        <emma:emma xmlns:emma="http://www.w3.org/2003/04/emma" version="1.0">
          <emma:interpretation id="{55A970A7-DED4-41E5-B43F-7AC9E69A1C20}" emma:medium="tactile" emma:mode="ink">
            <msink:context xmlns:msink="http://schemas.microsoft.com/ink/2010/main" type="paragraph" rotatedBoundingBox="3371,7266 3762,7266 3762,10274 3371,1027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53BDCAB-DEA2-4566-A3E4-B946324BD1C0}" emma:medium="tactile" emma:mode="ink">
              <msink:context xmlns:msink="http://schemas.microsoft.com/ink/2010/main" type="line" rotatedBoundingBox="3371,7266 3762,7266 3762,10274 3371,10274"/>
            </emma:interpretation>
          </emma:emma>
        </inkml:annotationXML>
        <inkml:traceGroup>
          <inkml:annotationXML>
            <emma:emma xmlns:emma="http://www.w3.org/2003/04/emma" version="1.0">
              <emma:interpretation id="{50F56328-77C9-4868-94A9-4825B14E11CF}" emma:medium="tactile" emma:mode="ink">
                <msink:context xmlns:msink="http://schemas.microsoft.com/ink/2010/main" type="inkWord" rotatedBoundingBox="3371,7266 3762,7266 3762,10274 3371,10274"/>
              </emma:interpretation>
            </emma:emma>
          </inkml:annotationXML>
          <inkml:trace contextRef="#ctx0" brushRef="#br0">-505 137 105,'0'0'152,"5"-1"-5,-5 1 0,0 0-6,0 0-5,0 0-4,0 0-3,2-4-8,-2 4-2,0 0-12,0 0-6,0 0-6,0 0-4,0 0-9,0 0-7,0 0 0,0 0-6,0 0-1,0 0-1,0 0-2,0 0 1,0 0-1,0 0 1,0-6 2,0 6-3,0 0 2,0 0-5,0 0-3,-5-5-5,5 5-7,0 0-4,-11 0-4,11 0-2,-10 0-5,10 0-2,-16 3-2,10-2-5,-2 1-1,0 3-2,-1-1-5,-3 0 1,1 2-5,0-1 3,0 1-3,2 0-1,-1 0-2,0 3 2,3-2-3,-1 0 0,0 2 0,0 1-2,2 2 3,0 1-1,1 2-1,0-1-11,2 2 3,-2 2 2,1-3-1,4 4-1,4-1 6,-2 3 3,1-2 7,3 4-3,-4-3 1,4 2 1,-1 1 2,0-4 1,0 1 1,5 0 0,-4 1-2,0-1-1,3-2 8,-3 3-6,1-1-3,2 1 7,-3-1-7,3 2 6,1-2 2,-4-1-2,0 1 1,3 0 0,-6 3 3,5-3-2,-3 4-1,1-2 1,-5-1 9,4-1-9,0 2 0,-4-1-1,3-5 2,-3 1 0,1 0-2,-2-3 5,0 0 2,0 1-8,0 0-5,-3-1 4,-1-2 0,3 3 2,-4-2-8,4-1 2,-4 1 0,2-1-4,0-1-2,-2-2 0,1 1 0,-1-1-5,-1 0 6,2-7-4,-1 3 3,3-1 1,-2 2 8,-1-2-15,1 0-4,4-4 1,-4 2-1,4-2-1,-5 5 3,5-5 0,-5 2-2,5-2 1,0 0-7,0 0-1,0 0 1,0 0 2,-4-9-5,4 3 2,0 6-1,1-11 1,1 5 0,2 4 0,-2-5-4,3 0 2,-3 2 4,3-3-2,1 3 2,0 0-2,-1-1 7,3 1-5,-1 0 0,-1 2 1,3 2 1,-4-2-1,2 1 0,0 2 6,-7 0-3,14 2 3,-5 1-3,-5 1 15,3 3-12,2 2-2,-3 0-2,1 2 1,0 6 3,-1-6 1,2 8 0,1 3 0,-2-1 0,-1-2 2,0 4-1,-4 0-1,3 5-2,0-6 3,0 10-3,3-5 3,-6-3 1,-2 6 2,-4-7-2,4 7 8,-2-1-9,-2 4 2,2-2-1,-3 0-4,0 0 8,2 0-5,-3 0-4,0 3 4,4-3 0,-2 0 2,0 2 1,-1-1-2,0-1 0,1 0-1,0-1-3,-4 0 2,5 3 1,0-1 0,1 2 3,-4 1-8,4-1 5,-3 0 0,2-3 1,0 3-4,-2-1 0,1 1 0,1-3 4,-1 1-3,2-2-1,-3 1 6,4-7-5,-2 0 3,1-2-3,-4 9-2,6-8 2,-4-1 3,3 9-4,1-11 1,0 2-1,0-1 2,-2 0 0,-1 0-7,2 0 6,1 0 2,0-4-4,0 2 2,-4 3 0,4-4 3,0-2 1,0 4-8,-1-7 0,2 5 5,-1-4 1,4-1-2,-4 0 1,4 0-7,-2-1 6,-1-1-1,3 0-2,-1 0 4,0-5-2,2 6-3,1-7-6,-6 4 9,6-6 0,1 3-6,0-4 6,-1 3 0,1-2 2,2-2-3,-1-1 4,3-1 2,2-2-7,-2 0 0,0-1 2,0 0 3,1 0-8,0-3 2,-1 3-13,-2 0-7,2-1-13,-2 0-15,-3-1-21,0 4-20,-3-1-34,3-4-35,-6 7-52,6-9-47,-5 5-220,-1-3-520,0 1 231</inkml:trace>
        </inkml:traceGroup>
      </inkml:traceGroup>
    </inkml:traceGroup>
  </inkml:traceGroup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33:00.321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3B217C7F-3FAE-480B-A968-373EB22A3788}" emma:medium="tactile" emma:mode="ink">
          <msink:context xmlns:msink="http://schemas.microsoft.com/ink/2010/main" type="inkDrawing" rotatedBoundingBox="3038,9279 5326,8512 6020,10581 3732,11348" semanticType="enclosure" shapeName="Other">
            <msink:sourceLink direction="with" ref="{8D21FC4B-03A9-46DC-A5E5-FEC981E3B79D}"/>
            <msink:sourceLink direction="with" ref="{939CCF85-0150-41CE-97AC-51D8D143E37D}"/>
          </msink:context>
        </emma:interpretation>
      </emma:emma>
    </inkml:annotationXML>
    <inkml:trace contextRef="#ctx0" brushRef="#br0">1892 187 24,'-6'-3'83,"0"0"2,-2-3-3,-3 0-4,1-2-6,2 0-2,-3 3-5,0-1-6,3 0-5,-5-2-12,2-1-1,-4 3-8,3 0 5,-2-2-1,-3 1-2,-3 0-3,-2 0-8,0 0 5,-8-6 18,1 6-6,4 2 2,-6-4-13,1 3-6,-3 2 1,2-3 2,6 5 3,-7-4-10,8 2 3,-2 0-2,2 0 1,-3 4 1,2 2-2,0-4-2,2 4-5,-13-1-1,3 2 3,2-1 3,6 2-7,-5 1 1,-2-2-4,0 4-1,1 0 1,-2 1-1,2 1 3,-2 0-6,8-2-1,1-1 5,1 0-5,0 3 0,0-1 4,2-1-3,0 5-7,-2-6 7,4 4-4,1 1 1,-1 0 0,1-1-2,-1 3 3,2-1 2,-1 1-1,-2 3-1,2-1-3,0 4 3,-6 1-7,7-3 5,2 0-5,-9 5 5,4 3-3,6-7-1,-5 4 4,-3 2-1,4 1 1,1 2-3,0-4-1,2 4 3,-1 0 2,-1-2 0,2 1-1,-6 1-1,9 1 1,-8 1 4,5-2-2,-3 2 5,3 0-2,0 2-7,-3-4 2,4 1 6,-2 2-5,0-3 5,6-6 2,-1 8-2,3-10-1,0 10-1,0-7 2,3-1 0,0 0 1,1 7-1,2 1 0,2-8 0,0 3-3,0 6 5,0-1-12,5-1 2,-2-5 4,2-1-4,4 8 7,1 1-8,0-3 2,1-1 5,0 0-6,3-1 6,-3-4-5,5 4-1,2 0 1,-6-5 1,6 5 2,1-1-3,1 1 2,-1-1 1,1 0-2,2-2-1,1 1 6,-2 1-3,1-4-1,2 4-1,2-6 0,1 4-6,-3-3 5,2 2 3,2-3-1,-4 3 7,3-3-2,-1 4-3,1-4 0,-5-2-1,5 2 2,-1-4-3,-5-1-3,6 0 2,-5-1 2,7 3 5,-5-5-8,5 3 2,-1 0-2,2-3 5,-1 1-2,-5-4-4,8 4 3,1-2 2,-2-4-4,-5-1 0,6 0 0,3-1 3,-1-4-4,-1 0 1,1 0 2,2-5 2,1-1-3,0-3 1,3 0-1,-1-2 1,1 0 0,1-1-2,0-1 4,-1-1-7,-5-3 2,2 4 4,1 1-1,-2-1 1,0-3-3,-4 2 0,5 0 1,-2 3-4,0-3 0,-2 4 5,-1 0-4,0-4-4,-5 0 0,2 0-10,-7 3 0,-1 2 4,0-3-2,1 2 0,-3 0 0,-2-1 6,1-2-1,-3-1 3,0 1-2,-1-2 1,3-2 2,-1 3-2,-5-5-1,2-2 4,0 2 1,-2-1 0,-3 0 0,8-8-2,-6 8 6,2-7-2,-5 7-1,-1-3-2,2-7 6,1 3-4,-5 4 6,4-4-1,1-1-3,-1-3 0,-1 3 0,-1-3 0,0 3-1,0-2 1,0 0 0,-1 0 0,-2 0-1,-2 6-1,4 3 0,-2-9 4,-1 3-2,-4-2 2,2 7 1,-3 2-2,3 0 0,-3-1 6,0 0 0,0 1-2,-2 3 8,-2-1-4,1-2 1,-2 2 2,1 1-2,-1-3 2,0 1-2,-2-1 0,4 3-1,-5-2-1,1-1 4,-1 1-2,2-1 4,-5 0-5,1-6 4,-2 0 3,0-1-3,0 7-2,0 0-1,-1-5 3,4 6 4,-2-1-3,2 2 2,-3 0-2,0 0-1,2 1 4,-3 3-4,0-1 2,-2-1-4,0 2-1,-1 0 5,1-1 2,-1 2 1,1-1 2,-2 0 1,0 2-1,-3 1 0,-3-6-1,5 6-5,-1 2 0,-5-5-2,4 1 2,1 1 0,3 3 0,-3 1 0,2-2 0,-2 3-5,3 1-2,3 2-1,1 2-1,-7 0 3,3 0 0,3 2-11,-4 0-9,5 4-13,-6-2-28,1 3-22,5 0-41,0 2-39,-3 1-162,-6 0-342,7 1 151</inkml:trace>
  </inkml:traceGroup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33:09.65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F431F1E2-570C-4105-9590-4F721AEE6441}" emma:medium="tactile" emma:mode="ink">
          <msink:context xmlns:msink="http://schemas.microsoft.com/ink/2010/main" type="inkDrawing" rotatedBoundingBox="11775,9097 13680,9197 13628,10174 11724,10074" hotPoints="13599,9788 12532,10116 11576,9540 12643,9212" semanticType="enclosure" shapeName="Ellipse">
            <msink:sourceLink direction="with" ref="{6D9DE2F3-963B-42FB-9775-09EC887B3598}"/>
          </msink:context>
        </emma:interpretation>
      </emma:emma>
    </inkml:annotationXML>
    <inkml:trace contextRef="#ctx0" brushRef="#br0">1454 310 14,'0'0'77,"0"0"-11,0 0 2,0 0-6,0 0-9,0 0-6,0 0-4,0 0 1,0 0-1,0 0-8,0 0-2,0 0-3,0 0 4,0 0 3,-14-11 6,14 11-10,-4-3 4,4 3 2,0 0-7,-8-4-3,8 4 4,-3-1-3,3 1 8,-7-4-3,7 4 0,-6-2 1,6 2-5,-6-3 5,6 3-2,-9-3 1,6 0 0,3 3-5,-11-6-1,3 3 1,2 1-3,2-1-1,-1-2-1,0 3-5,-1-2 2,-1-1-5,2 1 1,-3-1 1,2 2-5,0-1 5,-2 0-8,-1-4 0,-1 2 4,0 2-11,0-4 7,-1 2-7,-5-1 1,0-2 1,4 3 1,-8-4-4,7 6 5,0-1-2,-7-7-2,6 7 0,-7-1 2,2-2-1,0 1-6,-2-1 5,1 3-1,7 0 0,-7 0 3,8 1-1,-6-2-2,-1 3 3,3-2-5,1 2 0,-1-2 2,3 0 0,-3 1 2,1-1-4,-1 2 4,-1-1 1,2 0-3,0 0 1,-2-1-2,2 1 6,-3-1-3,3 2-2,-1-1-5,0 2 1,-5-6 0,2 8 3,-2-2 1,6 0-4,-6 2 0,5 0 3,-5 0 0,-1-2-5,2 2 6,-2 0-3,3 0 3,0 4 0,1-2-2,2-2 3,-4 3-1,4 4 0,-2-3 1,2-1-3,1 1 0,-1 1 5,2 0-4,-2 0 0,3-1 5,-7 4-7,8-1-3,0-1 11,-1 1-3,0 1-7,0 0 5,2 0-4,-2 1 4,-1 5-3,4-3-1,-4 2 5,5-1-1,-3 1-9,-2-1 6,4 2 3,1-2-2,1 0-3,1-1 1,1 1 0,-2 1 3,2-2 1,-1 3-4,2-1 3,-3 1 2,4-2-5,-1 1 2,1 1 4,0-3-1,-1 2-4,3-1 4,-2 1 0,-1-3 1,5 1 3,0 1-8,0 1 2,-1-1 1,1-1-1,1 3-2,-1-3 1,4 1-1,-4-1 0,2 3 4,1-3-2,-1 4-2,2-2 3,-3 1-3,5-3 5,-2 2-3,-3 1 0,5-2 0,-1 3 0,1-3-1,2 1 2,-3-1 1,6 6-4,-4-6-3,-1 0 3,4 5 0,-2 1 1,0-3 7,2 2-9,0-5-1,-1 2 3,-3-3 1,8 3 0,-6-7-3,3 6-1,-2-5 1,2 1 4,-2 1-3,2-1 1,-2-4 2,2 2-2,1 1 0,-1-2-4,1 0 2,0 2 0,1-4 0,2 3-2,0-3 3,0 1 1,-2-3 3,3 1-4,-1 0 4,8 0-7,-7-3 7,5 3 1,0-2 0,2-1-6,1 1-2,-3-2 1,1 2 1,1-1-1,1-1 4,-2 1-2,0 0-2,-1 0 2,3-1-2,-8-2-1,5 3 0,-1 0-3,-7-2 6,10-1-1,-9 3-2,7-1 2,-6 2 0,2-1-1,-1 0 2,4 0-8,1 2 6,-2-2 1,4-2 1,-9 2 2,9 0-3,1 0 0,-2-1 0,-1-2-3,0 3 3,1-2-6,-1 2 2,3-5 2,-5 4 2,6-3-4,-1 0 1,-3-1 2,5-1-2,-4 0-4,2 0 8,-1-1 0,-1-1-6,0 1 1,1-3 1,1 2-5,-2 0 0,-2 2 3,3-3-3,-4 4-3,0-4-1,2 2 2,-2-1-1,-1 1-3,0-1 4,-4 3 0,3-5 3,-2 4-6,3-3-2,-3 3 1,-4-2-5,2 4 3,3-1 0,-5-1-2,3-2-1,-3 2 4,2-3 8,-2 4-5,0 0 4,0 1-9,-4-1 11,1-1-4,0 2 6,0 0-4,-2-2 1,0 1 3,0 1 2,0 0 0,1 0-3,-1 1 6,-1-2-2,-1 0-2,3-3 3,-3 4-4,-1-2 4,1 0 4,-3 1 1,1-3-4,1 2-5,-3-3 5,1 3 2,-1 0-1,-1-1 1,-2-1 1,3 1 0,-3-3-8,-1 1 11,1-3-5,-1 2 0,-1-1-4,-1 2 8,-2-1-3,1 4 2,-1-4 0,0 2 3,-3-1-3,1-2 5,1 5 2,-3-2 1,1 0 1,0-1 1,-1 2-4,0 0 4,0 2-4,-1-1-1,0 0 4,-3 2-7,3-2 5,-3 2 2,4 1-1,-4-4 0,-3 3-1,4 1 6,-1 0-4,-3-3-2,1 4-2,-4-3 4,6 5 2,-2-1-6,-2-1 1,-1 1 1,6-3 0,-2 2-4,-2 2-1,-2 0 1,1-2-1,3 2 2,1 0-4,1 2-1,-1-2 0,0 2 3,1 2-5,-1-1 3,0-2 0,4 2-3,-3 2 3,1-1-3,1-2-3,2 3 5,0-4-6,4 2-8,1-2-6,0-1-12,6 0-12,-12 6-17,9-6-19,3 0-42,-10 3-127,10-3-265,0 0 119</inkml:trace>
  </inkml:traceGroup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17:15.7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1FDC9836-5597-437D-A266-48387808A116}" emma:medium="tactile" emma:mode="ink">
          <msink:context xmlns:msink="http://schemas.microsoft.com/ink/2010/main" type="writingRegion" rotatedBoundingBox="3084,2863 6145,389 6982,1424 3922,3899"/>
        </emma:interpretation>
      </emma:emma>
    </inkml:annotationXML>
    <inkml:traceGroup>
      <inkml:annotationXML>
        <emma:emma xmlns:emma="http://www.w3.org/2003/04/emma" version="1.0">
          <emma:interpretation id="{8B8CC2CF-C7DE-4610-90C9-C16FC09823E9}" emma:medium="tactile" emma:mode="ink">
            <msink:context xmlns:msink="http://schemas.microsoft.com/ink/2010/main" type="paragraph" rotatedBoundingBox="3084,2863 6145,389 6982,1424 3922,389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69BA273-EAF3-45A9-8D0A-97B425E2CB5B}" emma:medium="tactile" emma:mode="ink">
              <msink:context xmlns:msink="http://schemas.microsoft.com/ink/2010/main" type="line" rotatedBoundingBox="3084,2863 6145,389 6982,1424 3922,3899"/>
            </emma:interpretation>
          </emma:emma>
        </inkml:annotationXML>
        <inkml:traceGroup>
          <inkml:annotationXML>
            <emma:emma xmlns:emma="http://www.w3.org/2003/04/emma" version="1.0">
              <emma:interpretation id="{34CD9495-B000-49B1-AC42-ABA6EE070748}" emma:medium="tactile" emma:mode="ink">
                <msink:context xmlns:msink="http://schemas.microsoft.com/ink/2010/main" type="inkWord" rotatedBoundingBox="3084,2863 4792,1483 5629,2518 3921,3899"/>
              </emma:interpretation>
            </emma:emma>
          </inkml:annotationXML>
          <inkml:trace contextRef="#ctx0" brushRef="#br0">7 2284 144,'0'0'139,"0"0"-11,0 0-5,0 0-13,0 0-4,0 0-5,0 0 1,0 0-2,0 0 7,0 0-5,0 0-2,0 0 4,0 0 3,0 0 2,0 0-2,0 0-1,0 0 4,0 0-6,0 0-9,0 0-2,0 0-6,0 0-10,-6-9-4,6 9 1,0-8-10,0 8-8,0-11-4,0 3-3,0 2-4,-1-8-5,1-1-1,0-6-4,-2 0-5,5-6-2,-3-5-5,0-1-3,0-1-2,4-5-3,-1-4 3,4-3-3,-1-12-3,4 0-4,3 2 5,1-5 0,-4 19-4,8-16 6,-3 0-4,7 3-3,-4-3 0,7-1 12,-3 1-9,3-3-1,0 0 2,5-1-3,0 2 3,2-2-1,2-3 1,-1 4-2,3-2 1,1 3 8,-3 5-11,4 3 0,-3-1-3,-1 4 4,2 4 0,-2 1-1,6 4-3,-15 10 3,3-4-1,-3 3 1,0 3-1,4 1 0,-5 0-5,0 2 8,1 3-5,-7 1-3,-3 6-2,-5 6 0,2-2 28,-3 2-3,1 1 1,-2 3-7,-4-1-5,0 2-1,2 1 1,-3 0-2,1 0-3,-1 2 2,-3 1-1,0 0 0,4-2 0,-4 2 3,4-4-5,-4 4-2,0 0 5,0 0 9,0 0 12,0 0 4,0 0-1,0-5-3,0 5-7,0 0 0,-11-7-4,7 3-4,-1-1-2,-3 2 3,-4 0-8,2-2 2,-3 1-4,-5 1 6,2-1-8,-5-1-2,9 1-2,-6 2 0,-1-1-3,1 0 3,0-1-1,2 2-1,1-1-1,3 3-2,-1-1 6,1 1-3,2-1 2,-3 2 0,4-1-4,1-1-1,8 1 3,-11-3-2,6 3-1,5 0-5,-5 4-13,5-4 2,-4 4 5,4-4-1,0 0 13,13 9-11,-4-4 2,8 3 0,1-3 3,2 1 4,7-3 3,-1 6-1,5-5-1,-2 2-3,-1 0 0,-1 0 2,1 0 3,-2 3-1,-6-5-1,0 7 3,-3-2-1,2 4 1,-2-1 0,-3 4 0,0 1-2,-2 2 7,-1-1 12,-2 0-18,-3-3 8,-2 1 3,0 1 2,3-1 0,-7-2-1,1 0 0,-1 0-2,1 0 0,-2-3-3,0 3 6,-1-4-6,0-2 2,-1-2-1,2 3 0,-2-3-2,2 3-8,-2-7-14,2 6-22,-3-6-25,0 2-28,4-2-22,0 4-27,0-6-40,-6 3-42,6-3-49,0 0-215,0 0-525,0 0 233</inkml:trace>
        </inkml:traceGroup>
        <inkml:traceGroup>
          <inkml:annotationXML>
            <emma:emma xmlns:emma="http://www.w3.org/2003/04/emma" version="1.0">
              <emma:interpretation id="{B650674A-7F45-4AC6-9ED7-0E45FCF0153D}" emma:medium="tactile" emma:mode="ink">
                <msink:context xmlns:msink="http://schemas.microsoft.com/ink/2010/main" type="inkWord" rotatedBoundingBox="5105,1335 6197,453 6942,1374 5850,2257"/>
              </emma:interpretation>
            </emma:emma>
          </inkml:annotationXML>
          <inkml:trace contextRef="#ctx0" brushRef="#br0" timeOffset="588.5341">1262-223 8,'-13'-6'253,"3"-1"6,1 1 1,2 4 4,1 0-10,2-4-13,-1-2-15,5 5-19,-4 1-11,4-6-16,0 2-11,4 0-12,1-2-6,-2 1-9,7-1-10,0 1-7,6-3-13,-1 6-9,2-4-8,5 2-8,0-4-20,7 1 1,-4 3-3,2 0-6,1-3-3,0 2-10,1 2 0,-4-1-9,7 0-6,-3 2-5,0 1-9,2-3-27,-3 0-31,2 0-31,-4 3-34,1-3-41,-2-2-43,-3 3-39,3-4-41,-3 2-243,-5-1-555,0-2 246</inkml:trace>
          <inkml:trace contextRef="#ctx0" brushRef="#br0" timeOffset="317.0671">1575-190 101,'0'0'284,"-4"-4"-4,-1 2-16,1-1-21,4 3-24,0 0-22,0 0-20,0 0-9,-1 11-6,1-3 0,1 4 8,1 2-2,1 0-10,1 8-6,-1-3-18,0 6-1,0-3-16,4 1 3,-5 2-16,2 0-11,-1-2-11,3 2-5,-2-3-3,-1 1-12,-3 0-2,4-8 2,-2 1-24,1 0 2,-1-2-7,0-2-13,2 0-23,-4-5-27,3 2-42,-1-3-33,2 0-33,-4 0-31,3-3-36,-3-3-53,0 0-271,0 0-574,0 0 254</inkml:trace>
          <inkml:trace contextRef="#ctx0" brushRef="#br0" timeOffset="868.0913">2045-698 25,'-9'9'250,"-4"-4"4,0 7-4,-2 0-5,5 5-12,-4 0-9,3 5-15,1-3-5,1 2-9,0 1-5,0 8-19,1 1-16,2-6-1,2 5-17,4 1-10,1 2-9,0-6-14,3 4-5,0 0-16,1-4 0,4 2-6,-2-6-5,-2 2-13,4-3-7,0-1-4,3 1-3,-2-1-4,2-3-8,0 1-3,0 0-16,-1-2-23,0-2-22,-1-5-33,-1-2-35,0 2-33,1 0-46,0-5-44,-2-2-41,0 0-235,1-5-538,-2 1 238</inkml:trace>
          <inkml:trace contextRef="#ctx0" brushRef="#br0" timeOffset="1315.2806">2215-356 121,'-4'13'258,"4"-5"1,-4-1-5,3 1-7,1-1-10,-3 8-8,3-5-2,-1 2-24,-3 0-3,4 4-21,-1-6-14,1 4-15,-3-5-12,3 1-13,-1-1-22,1-1-5,0 0-11,-2-2-6,4-1-2,-4-2-7,4 4-5,-2-7-7,0 6-5,0-6-2,0 5 3,0-5-9,0 0-2,0 0-2,0 0-6,0 0-3,0-24-4,0 16-2,1-6-4,2-9-13,2 2 9,-1-2-2,1 1-9,-1-3 5,0 2-7,2 1 5,3 1-10,-5 0 6,3 2-2,0 4-3,-1 3 0,1-1 1,0 4-11,-3 2 12,2-1-2,-1 5-6,-1 0 6,2 3 3,-6 0 1,11 5 4,-4-1-13,-1 3 13,0 5-7,3-4-2,-4 11 2,-1-4 0,5 4 4,-4-7-11,1 3 1,1-3 12,-2 4 0,3 2-1,-3-5-6,0 2 2,3-3-2,0 3 6,-3-5-7,3 3-9,-3-6-18,-1 1-38,1-2-34,-2 0-34,2 1-47,-1 0-47,0-5-57,-3 0-269,-1-2-596,0 0 264</inkml:trace>
          <inkml:trace contextRef="#ctx0" brushRef="#br0" timeOffset="1649.5168">2390-1024 261,'-5'-4'259,"1"-1"-14,0 1-25,1-1-23,3 5-22,0 0-16,0 0-12,0 0-6,0 0 9,16 20 4,-11-10 0,11 2 2,0 5-5,1 5 2,2 2 1,-1 2-1,3 1 11,0-1-12,-1-1-3,3 6-17,-2-3 6,1 3-10,0-2-8,-2 2-7,0 1-13,-1-4-6,-2 4-5,1-3-9,-3 2-19,0 1 7,-4-2-1,-2 4-7,-2-4-5,-1 5-6,-3-2-9,-2-3-20,1 1 22,-4-5-11,0-2 0,-4 6-3,2 0-3,0-5-18,-2-5-39,0 2-36,-2 1-47,1-1-42,-2-6-52,2 4-64,2-12-79,-4 6-293,5-6-698,-4-3 309</inkml:trace>
        </inkml:traceGroup>
      </inkml:traceGroup>
    </inkml:traceGroup>
  </inkml:traceGroup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39:58.50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73 1255 61,'0'0'68,"0"0"-11,0 0 0,0 0-6,-9 0-10,9 0-5,0 0-3,-9 0 4,9 0-6,-8 2 8,8-2-14,-6 2 0,6-2-2,-7 0 1,7 0-6,-8 1-4,8-1 1,-8 1-4,2 3 3,1-3 0,-1 3-3,-2-4-1,1 1-2,1 0 3,-6 3-2,3-2-2,-2 2 0,2 0-5,-5 1 7,-3-4-3,5 1 0,0 2 0,-1 1-5,0-1 3,1-2 1,0 2-1,1-1-1,-1-1-3,-1 2 0,3-1 0,-7 1 0,2-2 5,3 1-5,0-1 1,-1 0 0,-1 0 0,1 0-1,-3 0 1,3 0 3,0 2-1,0-4 0,0 0-6,-1 2 7,1-2-8,1 0 4,-2 0 2,2 0-2,-1 0-4,-1 0 1,-4 0-1,2-2-1,-3-2 3,3 2 6,-2 0 0,3-2 3,-3 2-3,2 0 3,-3-1-6,3 0-3,-4-3-4,2 2 4,0 1 1,-2-2 0,1 2 0,3-1 0,-2-5 2,0 7-2,0-2 1,2-2-5,5 2 5,-5-2 2,4 1-2,-2-1-1,-1 0-1,-4-4 5,3 1 3,0 1-9,4 1 1,2-2 1,-4-4 5,3 7-5,3-5 4,-2 1-7,-3-4 5,2 3-3,0-1 0,2 1 3,0 0-4,-1 0 3,-1-3-2,3 6-2,-5-7 3,4-1 3,-3 1-3,2 0 0,2 3 1,-1-5 0,0 5 5,1-2-5,-1-3 0,0 6 2,4-3 7,-5-5-14,1 3 2,1 1 2,-2-1-2,1 1 3,-1-2 2,1 7-5,0-7 3,0 3-6,-4 2 2,5-3 2,-1 6 0,0-6 3,0 2-3,0 2-2,0 0-2,1-3 10,-1 5-1,1-6 0,-3 0-3,1 3 5,1-3-5,0 4 2,-4-3-1,3 4-6,-3-2 6,-1 2-1,-1-3 4,0 2-5,-1 2 2,0 2 0,6-1-4,-4-1 11,1 2-5,1-2 5,2 3 6,1 0 0,0 0 2,3 1 0,-2-5-1,1 4 3,2 0 3,-2 1-4,5-3 1,-1 2-5,0 2 0,0-2-3,0-1 2,2 1-2,-1-2-2,2 2-3,0 0 1,0-1 2,0 1 0,0-2-2,0 0 2,2 2-3,-1-3-4,2 3 2,-2-1-3,1-1 5,1 0-5,0-1 4,-2 3 2,2-5-4,1 6-5,0-4 3,0-1-2,1 1 3,-3 1-3,4-1 3,-5 4 1,2-3-2,1 2-2,-2 0 3,0-1 0,-1 1-1,2 0-2,-3 2 2,4-1 0,-2-1 2,0 2-6,-1-2 4,-1 6-4,4-6 6,-2 2 2,-1 0-4,-1 0-3,0 4 12,2-9-7,1 3 4,-2 3-1,-1 3 1,0-7 5,0 2 0,0 5 8,4-7-5,-4 7 1,0-6 2,0 6 9,0-5-1,0 5-9,1-6 1,-1 6-2,0 0-1,0-4-4,0 4-3,0 0-2,0 0 6,0 0-5,0 0 2,0 0-3,-1-6 1,1 6-4,0 0 2,0 0-2,0 0 1,0 0-5,0 0 4,-13 7-1,8-4-1,-3 5-3,4-4 0,-6 2 3,2 4 3,-2-3-3,-1 2 4,2 1-6,-2-2 5,0 0-3,-1 3 2,2-1-3,2-2 3,-2 0-2,1 3 9,-3-3-10,3 2 7,0-2-3,0 1-5,0 1 0,-2-4 6,5 2-3,0-2 0,3-3 0,-4 1-6,1 2 4,3-4 2,2 2 1,1-4 1,-5 5 2,5-5 10,-3 4 4,3-4 9,0 0 12,0 0-4,0 0-1,0 0 0,-5 0-4,5 0-3,0 0-2,0 0-3,7-13-4,-5 11-1,2-5-3,-1 4-2,4-7 0,1 1-2,-2 1 2,2-2-4,3 1-2,-1 0-4,-2-3 3,4 0 0,-2 2 1,3-2-3,-4 2-3,3-1 4,-3 1 3,1-1-5,1 1-1,-2 4-1,1-4 2,-1-1-1,-2 2 3,3 2-5,-3-2-2,2 1 0,-3 4 4,0-5-4,1 3 5,1 2-3,-3-2-3,2 0 2,1 1 0,-4 1-1,3 0 3,-2 0-1,-1 0-5,2 4 5,0-3-2,-1 2 1,-5 1 0,9-2-1,-4 0 0,-5 2-4,7-1 4,-7 1 1,5 3-3,-5-3-1,7 3 0,-7-3 2,5 3-1,-3 0-2,1-1 0,-1 2 5,-1 1-2,1-1-1,-1 3 6,1-2-9,0-2 4,0 3 1,-1 3 0,2-2-2,-3-1 5,2 1-6,-1-1 6,2-1-5,-1 4 3,0-3 0,-1-3-3,2 5 5,-2-3-4,3-2 0,0 3 0,-2 1 4,2-1 11,-1 0-10,1-1-9,-2 1 6,2-2 0,-1 1 1,-1 1-4,2-2 1,-2 2 0,-1-4 2,0 2 5,4 0-6,-5 1 1,3 1 7,0-4-1,-1 3-3,0-2 2,1 0-2,-3 0 0,3 2 2,-3-5 1,0 7 1,3-4-5,-3-3-3,2 7-11,0-4-18,0 2-16,-1-2-28,2 0-26,-3-3-26,5 7-113,-5-2-260,0-5 115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17:23.0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4037F2D7-40E4-4802-A781-6D8A90FFA6DB}" emma:medium="tactile" emma:mode="ink">
          <msink:context xmlns:msink="http://schemas.microsoft.com/ink/2010/main" type="writingRegion" rotatedBoundingBox="10453,6311 10807,9567 10204,9633 9850,6377"/>
        </emma:interpretation>
      </emma:emma>
    </inkml:annotationXML>
    <inkml:traceGroup>
      <inkml:annotationXML>
        <emma:emma xmlns:emma="http://www.w3.org/2003/04/emma" version="1.0">
          <emma:interpretation id="{995DE73D-CA46-43B2-BB19-83409AD7A7AC}" emma:medium="tactile" emma:mode="ink">
            <msink:context xmlns:msink="http://schemas.microsoft.com/ink/2010/main" type="paragraph" rotatedBoundingBox="10453,6311 10807,9567 10204,9633 9850,637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E2C90A4-3EF9-4705-ABDA-4AF03613C5BF}" emma:medium="tactile" emma:mode="ink">
              <msink:context xmlns:msink="http://schemas.microsoft.com/ink/2010/main" type="line" rotatedBoundingBox="10453,6311 10807,9567 10204,9633 9850,6377"/>
            </emma:interpretation>
          </emma:emma>
        </inkml:annotationXML>
        <inkml:traceGroup>
          <inkml:annotationXML>
            <emma:emma xmlns:emma="http://www.w3.org/2003/04/emma" version="1.0">
              <emma:interpretation id="{FF24EE06-F510-4DCE-BE6F-32AD80982140}" emma:medium="tactile" emma:mode="ink">
                <msink:context xmlns:msink="http://schemas.microsoft.com/ink/2010/main" type="inkWord" rotatedBoundingBox="10453,6311 10520,6931 9917,6997 9850,6377"/>
              </emma:interpretation>
            </emma:emma>
          </inkml:annotationXML>
          <inkml:trace contextRef="#ctx0" brushRef="#br0">533 56 89,'0'0'108,"0"0"2,0-9-1,0 9-1,0-8 6,1 4 1,1 0 0,0-1 2,-1 2 4,2-2 1,-3 5 4,2-8 1,-1 6 1,-1 2 5,6-5-1,-6 5 2,-3-5-6,3 5 1,0 0 2,0 0-12,0 0-2,0 0-10,0 0-10,0 0-6,0 0-10,-14 6-10,7-2-8,-3 6-10,2 1 1,-7 2-9,0 2-3,-6 6-3,6-4-17,-10 10-1,3 0-3,-3 0-2,1 1 0,1-1-4,-1 4-1,2-1 0,1-2-5,-2 2 3,7-2 1,0-1-4,-1 0 3,6-7-6,3 0 0,-1 2-2,3-3-2,0-4 3,2 1 1,0-4-2,4 3 1,0 0-1,0-2-4,0-4 0,4-1-3,-3 2-4,3-1-5,1-3-8,-2 0-3,0 0-5,3-1-3,-3-1-3,2-2-4,0 0 1,-5-2-10,7-2-3,-7 2 1,6-2-1,-4-3-4,0 0 4,1 0 3,-3 1 9,0 4-3,-3-11 7,3 5 4,-6 0 4,2 0 0,1-1 6,-3-1 5,-2-2 3,1 3-3,2-2 7,-3 3 0,-1-5 3,-2 5 7,5 0 6,-5-1 2,2 0 6,-1 2 4,1 3 6,1-4 1,2 4 2,-2 0 2,2 0-1,-2 1 3,2 1-3,-3 0-2,9 0-4,-9 1-1,4 4 0,1-2-1,0 1-5,2-2 0,0 4 1,-2 0-6,4 1 3,0-2 0,2-2-4,2 6 6,-2-3 7,6 0-3,-2 3 2,2-2 1,1-1 3,3 1 1,0-1-1,0-4-1,0 2 4,5-4 7,-1 2-9,2-4-1,-2-2-1,1 4-2,1-3-1,-2-2-4,1 1-2,-5 0-5,7-2 8,-7 0-4,2-3-6,3 3 0,-5 1-9,4-2-35,-6 2-33,3 4-43,-1-4-44,6 1-50,-3-2-68,-4 2-159,1 3-471,-3 0 209</inkml:trace>
        </inkml:traceGroup>
        <inkml:traceGroup>
          <inkml:annotationXML>
            <emma:emma xmlns:emma="http://www.w3.org/2003/04/emma" version="1.0">
              <emma:interpretation id="{20ECCE34-B9CB-4475-B814-41FFD94E98B3}" emma:medium="tactile" emma:mode="ink">
                <msink:context xmlns:msink="http://schemas.microsoft.com/ink/2010/main" type="inkWord" rotatedBoundingBox="10624,8679 10722,9577 10298,9623 10200,8725"/>
              </emma:interpretation>
            </emma:emma>
          </inkml:annotationXML>
          <inkml:trace contextRef="#ctx0" brushRef="#br0" timeOffset="928.051">722 2368 47,'0'0'250,"-8"-2"-6,8 2-6,0 0-12,-8 1-10,3 1-15,0 2-14,1-3-9,-1 4-17,1 4-7,-1-1-10,0 3-8,-2 3-10,-1 5-10,1 2-5,1 1-8,-3 2-8,0 6-5,-2-2-11,4 8-9,-3-5-2,1 3-8,0 0-7,1-1-5,1 3-2,1-3-2,-1 5-7,2-5 8,-1-1-14,-2 4-7,1-3-7,2 2 4,0-4 0,4-7-3,-1 0-4,1 2-2,1-3-1,0-2 1,-2-1 1,2 1-5,0-3 1,0-4-1,0 0-1,0-6-1,2 1-5,-2-2 2,0 2 4,3-5-5,-3 2 2,1-1 3,-1-5-3,0 3 1,0-3-6,0 0 4,0 0 2,0 0 1,0 0-2,-1-18 3,-1 9-5,1-3 11,-1 0-11,1 1-1,-3-3-6,2-3 4,-2 3 1,0-1 0,0-6 2,0 5-2,-1 4-1,1-4 0,-1 1-2,0 3 6,0 0-2,1 0 1,-1 2 0,-1 4-3,2-2 4,-1 5-2,2 0 4,3 3-9,-13 0 4,7 3-1,3 3 4,-2 2-5,-4 1 1,4 7 14,-1-1-12,3 0 0,1 6 3,0-1 2,0 0-1,2-4 0,4-1 8,-4 1-7,2-4 0,5 4 1,-1-5-6,-3 1 2,4-2 0,1-1 6,5-5-4,-4 1 5,6-4-3,3-5 1,-2 1 2,3-3-5,-1 3-1,1-6-6,2 2 8,3-11 1,-8 4-2,0 7 10,0-7-15,-1 3 4,1-3-4,-2 6 1,-1-6-11,0 0-35,-3 6-31,1-1-42,-3 3-51,1 1-62,0-3-78,-7 6-207,4-2-558,-4 2 247</inkml:trace>
        </inkml:traceGroup>
      </inkml:traceGroup>
    </inkml:traceGroup>
  </inkml:traceGroup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17:27.7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60893204-3452-4519-8A9C-A2112EE7A863}" emma:medium="tactile" emma:mode="ink">
          <msink:context xmlns:msink="http://schemas.microsoft.com/ink/2010/main" type="writingRegion" rotatedBoundingBox="16230,8209 16676,8209 16676,8570 16230,8570"/>
        </emma:interpretation>
      </emma:emma>
    </inkml:annotationXML>
    <inkml:traceGroup>
      <inkml:annotationXML>
        <emma:emma xmlns:emma="http://www.w3.org/2003/04/emma" version="1.0">
          <emma:interpretation id="{CD37B4E0-2A64-4B0E-8181-9F9F04EA5984}" emma:medium="tactile" emma:mode="ink">
            <msink:context xmlns:msink="http://schemas.microsoft.com/ink/2010/main" type="paragraph" rotatedBoundingBox="16230,8209 16676,8209 16676,8570 16230,857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A8A3DD4-626B-4BA4-AAB1-87E684F225A5}" emma:medium="tactile" emma:mode="ink">
              <msink:context xmlns:msink="http://schemas.microsoft.com/ink/2010/main" type="line" rotatedBoundingBox="16230,8209 16676,8209 16676,8570 16230,8570"/>
            </emma:interpretation>
          </emma:emma>
        </inkml:annotationXML>
        <inkml:traceGroup>
          <inkml:annotationXML>
            <emma:emma xmlns:emma="http://www.w3.org/2003/04/emma" version="1.0">
              <emma:interpretation id="{7BBD9091-A79D-4809-B85D-4E404D5B930C}" emma:medium="tactile" emma:mode="ink">
                <msink:context xmlns:msink="http://schemas.microsoft.com/ink/2010/main" type="inkWord" rotatedBoundingBox="16230,8209 16676,8209 16676,8570 16230,8570"/>
              </emma:interpretation>
            </emma:emma>
          </inkml:annotationXML>
          <inkml:trace contextRef="#ctx0" brushRef="#br0">13 134 96,'-6'3'244,"6"-3"4,0 0-3,-1 3-9,1-3-9,0 0-14,0 0-15,0 0-13,0 0-14,-8 0-8,8 0-18,0 0-5,0 0-9,0 0 6,0 0-13,0 0-6,0 0 11,0 0 1,0 0-4,0 0 16,24-1-2,-20-2 3,2 0-4,-2 1 0,5 1-2,0-4-5,-1-1-6,4 2-4,-3-1-8,4-2-7,2 1-5,-2 0-12,3-1-10,-5 1-4,0-3-8,3 4-4,-5-1-9,10-4-7,-10 4-2,2 4-6,1-6-4,1 2-2,-4 1-6,4 4-3,-5-5 0,2 3-7,-4-2-2,1 4-21,2-1-26,-2 2-34,-2-3-42,-5 3-42,9 0-36,-9 0-38,6 5-47,-3-1-44,1 1-56,-4 1-294,-2 0-718,2 4 318</inkml:trace>
          <inkml:trace contextRef="#ctx0" brushRef="#br0" timeOffset="-350.9798">-51-122 136,'-8'0'171,"8"0"-1,-5 1 3,5-1-5,-6 0 5,6 0 1,-6 4-2,6-4 3,0 0-1,0 0-3,-7 0 6,7 0-15,0 0-1,0 0-9,-7 0-3,7 0-3,0 0-8,0 0 5,0 0-7,-5-5-10,5 5-5,0 0 9,0 0-16,0 0-3,0 0-11,0 0-3,0 0-4,0 0-8,0 0-4,0 0-5,0 0-2,0 0 0,0 0-2,0 0 2,0 0-3,10 11 0,-4-11 3,1 0 0,1 2 1,6-2-4,-2 0 2,6 0 0,-1-2-13,2 2-2,0-4-7,0-2-2,1 4-2,-1-2-16,1 1 4,0-2-4,6-2-1,-9 5-5,-3-2-3,3 2-2,-4-2 2,0-2-6,0 0-3,-2 3 1,-1-3-2,2 1-2,-4 0-1,2 3 2,-4-3-2,0 4-4,0-6-3,2 2 2,-2 2-7,-1 0-15,1 0-16,-3 2-26,-3 1-24,6-4-31,-4 2-27,-2 2-30,0 0-22,0 0-33,0 0-31,0 0-28,-4 13-28,0-11-12,-1 4-23,-4 3-191,0-2-584,-2 5 259</inkml:trace>
        </inkml:traceGroup>
      </inkml:traceGroup>
    </inkml:traceGroup>
  </inkml:traceGroup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0:28.8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CBFFD5A6-C9BF-4016-9BE8-D17842A6D2D6}" emma:medium="tactile" emma:mode="ink">
          <msink:context xmlns:msink="http://schemas.microsoft.com/ink/2010/main" type="writingRegion" rotatedBoundingBox="15164,5411 18398,5248 18429,5864 15195,6027"/>
        </emma:interpretation>
      </emma:emma>
    </inkml:annotationXML>
    <inkml:traceGroup>
      <inkml:annotationXML>
        <emma:emma xmlns:emma="http://www.w3.org/2003/04/emma" version="1.0">
          <emma:interpretation id="{AB23A9E1-2928-4049-8F80-637008B51294}" emma:medium="tactile" emma:mode="ink">
            <msink:context xmlns:msink="http://schemas.microsoft.com/ink/2010/main" type="paragraph" rotatedBoundingBox="15164,5411 18398,5248 18429,5864 15195,602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DEB8DB7-ECFA-4D39-B371-A960DB66B87D}" emma:medium="tactile" emma:mode="ink">
              <msink:context xmlns:msink="http://schemas.microsoft.com/ink/2010/main" type="line" rotatedBoundingBox="15164,5411 18398,5248 18429,5864 15195,6027"/>
            </emma:interpretation>
          </emma:emma>
        </inkml:annotationXML>
        <inkml:traceGroup>
          <inkml:annotationXML>
            <emma:emma xmlns:emma="http://www.w3.org/2003/04/emma" version="1.0">
              <emma:interpretation id="{AF6ACF9D-41F0-4CF4-8EC4-A3CEE940FB36}" emma:medium="tactile" emma:mode="ink">
                <msink:context xmlns:msink="http://schemas.microsoft.com/ink/2010/main" type="inkWord" rotatedBoundingBox="15165,5424 15477,5408 15506,5976 15193,5992"/>
              </emma:interpretation>
            </emma:emma>
          </inkml:annotationXML>
          <inkml:trace contextRef="#ctx0" brushRef="#br0">30 367 137,'0'0'172,"-4"-4"-4,4 4-10,-2-5-5,-1 1-6,3 4-9,0 0-15,0 0-5,-5-1-7,5 1-11,0 0-13,0 0 3,0 0-13,0 0-5,-6 6-6,5-1-4,1-5 0,1 12-6,-1-7-6,-1 4 0,1-2-7,-2 5-1,2 2-4,0-3-2,-2 1-3,1 0-3,-1 2-4,1-2-1,1-1-4,0-1 2,0-2-8,0 2 4,0 1-2,0-3-3,0-2-3,0-1 1,0 1-2,1-1 0,-1-5 0,0 8 4,0-8 6,2 3 3,-2-3-1,0 0-2,0 0-1,0 0-2,3-20-5,-1 7 2,-1-3-3,5-4-4,-6-6 3,5-5-2,0-3-2,-1 4 2,1-5-3,1 2 0,-1 0-1,-1 3 2,2-1-3,0 0 2,3-1-2,-4 9 1,-1-2-2,0 3 3,1 3-6,-2-1 2,-1 8 2,2 2 1,-1 2 2,-1 0 0,0 2-2,0 4 1,2-2-2,-4 4 0,0 0 6,2-1-1,-2 1-8,2 9 6,2 0-5,-1 0 1,0 4 1,0 1-1,1 1 3,1 0 0,0 7 2,2-2-6,-2 1 7,-1 0-4,5 2 0,-2 0-1,-2-2 1,2 0 0,0 2-2,0-3 2,0-4-3,0 5 0,0-7 0,-4 1 1,4-1-1,-1-1-1,3 1 3,-4 0-3,1-3 1,0 0 4,-1 0-7,-1-2-12,2-4-17,-3 1-15,1 0-14,1-1-24,0 0-16,-3-3-21,-2-2-8,6 4-19,-6-4-22,0 0-27,5-9-122,-5 9-347,2-7 154</inkml:trace>
          <inkml:trace contextRef="#ctx0" brushRef="#br0" timeOffset="326.9756">55 363 32,'0'0'159,"-5"-4"-1,5 4-2,0 0-3,0 0-6,0-7-5,0 7-9,0 0-6,0 0-8,5-8-10,-5 8-1,4-6-3,1 4-5,0-3-7,0 0-9,1 0-10,3 1-7,-1-1-6,2-1-3,-2 0-6,4-1-6,-2 2-4,2-1-7,0-1 0,-2 0-5,3 2-4,-1-2-20,1 2-42,-1-2-48,0 3-58,1-5-56,-5 4-136,1 1-360,0-1 160</inkml:trace>
        </inkml:traceGroup>
        <inkml:traceGroup>
          <inkml:annotationXML>
            <emma:emma xmlns:emma="http://www.w3.org/2003/04/emma" version="1.0">
              <emma:interpretation id="{AE1E81AA-F0DE-4A6A-BACB-789019D72370}" emma:medium="tactile" emma:mode="ink">
                <msink:context xmlns:msink="http://schemas.microsoft.com/ink/2010/main" type="inkWord" rotatedBoundingBox="18085,5263 18398,5248 18429,5864 18117,5880">
                  <msink:destinationLink direction="with" ref="{90473A9C-48F5-4DD5-976F-679AC4A41B1C}"/>
                </msink:context>
              </emma:interpretation>
            </emma:emma>
          </inkml:annotationXML>
          <inkml:trace contextRef="#ctx0" brushRef="#br0" timeOffset="1842.1845">2913-37 95,'-5'-6'170,"4"0"-1,-4-2 0,4 2-4,1 1-7,-2-1-9,2 1-8,0-1-12,-2-2-7,4 0-5,1 2-8,0-3-3,3-1-2,1 2-6,0 0-8,1 3-8,1 1-7,0 1-9,1 2-5,-1-1-4,0 2-3,3 2-11,-6-1 2,6 0-7,-1 3 3,-4 1-7,4-1-2,-2 4 5,-3-2-8,2-1-3,0 4-2,-2-2 1,1 2-4,-2-2 3,-1 2-1,0-1 2,-2 2 4,-1-1-1,0 3 0,0 0-5,-2-3 4,0 4-4,0 0-1,-4-1-2,1-1 1,0-1-6,1-1 2,-4 0-2,4 1-3,0-4 0,-1 0-6,1-1 1,1 0 4,-2 0-3,4-1 1,0-4-1,-3 3-4,3-3-2,-1 5 2,1-5-1,0 0-1,0 0 1,0 0 1,4 6-1,1-3 3,-1 1-5,1-2 1,0 2-1,2-3 1,-1 4-2,0-3 0,1 2 7,-1 2-7,4-2 1,1 2-1,-3 1 5,0 1 4,0-2-6,2 1-3,-3 4 2,1-2-1,0-1 0,1 0 1,-6 1 0,2 2 0,2-4 1,0 8 0,-4-9 0,1 2 3,-1 3 4,-1-1-4,-2 1 4,4 1 1,-4-2 10,0 2-6,0-1 0,-1-3 2,-2 1 2,1 0 1,-1-1-1,-1 2-4,-1 2 1,-3-6-3,4 4 4,-1-5-4,-3-1 2,-1 2-5,1-1 4,-1-1-1,0 0-1,1-2-5,-3-2 3,4 0 2,-3-2 7,2 2-15,-1-2 0,6-4 1,-3 4-5,-1-4 4,1 1-2,2 3-2,0-3-9,0-2-18,2 2-18,-1 1-25,2 1-29,1-3-33,0 6-34,1-9-59,2 5-27,-3 4-202,4-6-493,-1 3 218</inkml:trace>
          <inkml:trace contextRef="#ctx0" brushRef="#br0" timeOffset="1215.974">2989 112 132,'-7'-3'207,"7"3"-9,-3-2-12,3 2-4,0 0-12,0 0-13,-5-3-13,5 3-12,0 0-11,0 0-9,0 0-6,0 0-7,0 0-3,0 16-7,4-10-3,-3 2-3,-1 4-6,3-2-7,-3 4-3,0-3-6,0 3-9,4 0 8,-3-1-13,-1 2-4,2-4-4,-2 3-4,2-1-6,-2 0-2,0-1-1,0 0-3,0-3-1,0 1-6,1-2 0,-1 1 0,0-5-4,3 2-3,-6-1-8,3-5-8,3 4-18,-3-4-28,0 0-32,0 0-30,0 0-33,4-14-33,-3 5-18,2-4-174,-2-1-404,-1-2 180</inkml:trace>
        </inkml:traceGroup>
      </inkml:traceGroup>
    </inkml:traceGroup>
  </inkml:traceGroup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0:56.5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9FD6B051-8F08-4DE8-A74A-2023E7BBC69F}" emma:medium="tactile" emma:mode="ink">
          <msink:context xmlns:msink="http://schemas.microsoft.com/ink/2010/main" type="inkDrawing" rotatedBoundingBox="18046,6859 18130,8829 18084,8831 18000,6861" semanticType="callout" shapeName="Other">
            <msink:sourceLink direction="with" ref="{4FCC2BEE-EF10-421B-92BB-4277A284BEF4}"/>
          </msink:context>
        </emma:interpretation>
      </emma:emma>
    </inkml:annotationXML>
    <inkml:trace contextRef="#ctx0" brushRef="#br0">1 0 95,'0'0'99,"0"0"-9,0 0-5,0 0-1,0 0-3,0 0-5,0 0-8,0 0 10,0 0-20,0 0-2,0 0-3,0 0 1,0 0-4,0 0-1,-1 4-2,1-4-1,-1 5-3,1-5 3,1 11 2,-2-6-5,1 1-1,0 3 3,1-2 0,-1 2-6,1 2 3,-1 1 0,0 1-3,2 1 1,-2-2 1,2 3 0,-2 5-1,1-4 1,-1-2-1,2 3 0,-1 3-1,-1 2-2,0-6-3,3 1 1,-2 5-3,0 2 2,-1-3-2,2 3 1,-1-3 0,3-1-1,-4 4-2,1-2-5,-1 1 4,1 0-3,1-1 1,0-2-4,-2 2 2,0 3-5,0-3 1,0-1 3,0 3-1,0-3-3,2 1 2,-2-2-6,-2 0 4,2 0-3,0 0 0,0 1 0,0 1-6,0-8 6,-2 4-3,2-3 1,0 1-4,-2-1 2,2 1-3,-1 1 3,1 3-4,-1-4 1,2-1-3,-1 1 1,0 5-1,-1-8 0,1 1 2,0 3-4,0-2 2,-3 2 0,6-4-1,-6 4-4,3-2 3,3 1-5,-6-4 1,3 3 3,0-3 1,0 3-4,0 1 2,3-1 1,-3-3 0,0 1-2,0-1 0,0 0 1,0-2-3,0-2 3,1 1 1,0 4-2,-1-3-3,4 1 3,-4-4-1,0 2 0,2 1-1,-1-3 0,0-1-1,1 4 0,0-4 3,0 4 1,0-1-4,-1 0 0,3-1 5,-4-2-4,1 4 0,1 3 0,-1-3 0,1 0 3,0-2-1,-1 1 0,0 2-2,1 0-1,0 0 6,-2 1-5,0 1 0,0-1 0,1 0 3,-1 0-3,0 2 1,0 0-2,2-6 0,-2 6 1,1-6 1,-1 3 1,0 2-3,2-5-1,-1 2 0,-2-3 2,2 3-2,-1-4 1,0 4 1,0-4 1,0 2 2,3-2-4,-3 1 2,0-1 4,2 0-5,-2 0 2,0-1-4,2 4 2,-1-3 2,1-2-3,-2 2 1,3 0 2,-3-1-1,1 0 0,-1-2 0,2 5-1,-2-8-2,1 7 3,-1-2-3,0 1 6,2-2-4,0 1 1,-2-5-3,2 7 5,-2-1-5,0-1 4,0 0-1,0-5 0,2 9-1,-2-6 3,0-3 0,2 9 1,-2-6 3,0 1 2,0 2-3,0-6 5,1 8-2,-1-3-2,0-5 4,0 6 1,0-1-4,0-5 2,0 6 1,0-6-4,0 3 4,0-3-3,0 7-4,0-7 5,0 0-4,0 5 1,0-5-1,0 0 0,0 0 2,2 3 3,-2-3-6,0 0 0,0 0 0,0 0 1,0 0-5,0 0-2,0 0-1,0 0-15,0 0-29,0 0-34,0 0-46,0 0-60,0 0-56,0 0-163,0 0-440,0 0 196</inkml:trace>
  </inkml:traceGroup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0:58.3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3459AF49-A398-4221-97D5-27424DF6823A}" emma:medium="tactile" emma:mode="ink">
          <msink:context xmlns:msink="http://schemas.microsoft.com/ink/2010/main" type="inkDrawing" rotatedBoundingBox="20467,6681 20629,8694 20557,8699 20395,6687" semanticType="callout" shapeName="Other">
            <msink:sourceLink direction="with" ref="{4FCC2BEE-EF10-421B-92BB-4277A284BEF4}"/>
            <msink:destinationLink direction="with" ref="{093CCC0C-46E0-4D30-8602-80FAF4B0BA59}"/>
          </msink:context>
        </emma:interpretation>
      </emma:emma>
    </inkml:annotationXML>
    <inkml:trace contextRef="#ctx0" brushRef="#br0">44-4 28,'0'0'143,"0"0"-7,-6-2 3,6 2-17,0 0 0,0 0-8,0 0-7,-8 4-5,8-4-12,-4 5-6,4 0-10,0 0 2,-5 2-1,5 1 0,-3-1-2,3 5-1,-4 0-5,3 1 2,-4 0-7,5 1-2,-3 1-2,3 0 2,0 6 1,-1 1-2,-2-7 0,2 5-3,1 4-3,0-4-5,0 2 2,0-1 0,1 1-7,-1 3 0,3-4-6,-2 3-2,-1-2 2,3 0-2,-3 0-1,2 0 0,1 1-3,-2-1 2,2 1-2,-2-4-5,2 3 5,2-2-5,-5 2 2,4-1-4,-1 1 0,-1-2-2,2 0-2,-1 2-3,2-2 0,-3 2-1,1-1-1,0 1-4,0-2 5,0 0-4,0-1-1,-2-3 0,3 4 3,-4-6-5,3 3-4,-2-2 7,3 6-2,-3-5-3,0-2 1,1 2 0,-2-1 3,2 0-5,-2 0-1,0 1-1,0-1 3,0-3 0,0 1-4,0-1 2,0 3-1,0 0-2,0-5 1,0 4 2,0 0-1,0-3-2,0 0 2,0-1-5,0 2 4,0 2 0,0-3-3,0-1 0,0 3 2,2-2 1,-2 0-2,-2 0 0,4 0 3,-1 1-3,0 2 0,-1-2-3,0 0 5,0-1-6,4 2 1,-3-5 1,-1 2 4,1 3-1,2 1 0,-2-3 0,2 1-1,-2 0 3,1 1-4,1-2 6,-1-2-3,-1 4-3,2-2-2,-2-1 9,2 2-9,-2-2 2,0 1-1,3 1 1,-4-3 1,2 2 0,-1-3-4,0 4 4,1-5-1,0 4 2,-1-3-1,-1 1 0,3 1 1,-2 2 0,0-4-1,1 1-2,-2 0 2,0 1 0,2-4 6,0 5-2,-1-4 2,-1 2-1,1 3 2,1-7 8,-1 6-5,0-2-5,-1 0 1,1 4-2,-1-6 12,2 3-14,-5-1 5,4-1 3,3 2 0,-4-3-2,0 3-4,0-4 3,0 3-1,0-2-4,2 1 3,-2-1 1,0-1-4,0 0 4,2 0-2,-2 0-3,0-1 13,0-1-13,0 5-2,0-6 5,0-3 7,1 6-11,1-1-2,-4 2 1,2-7 0,0 6 12,0-6-16,0 0 12,0 0-7,0 6-8,0-6 3,0 0 4,0 0 0,0 0 2,0 6-4,0-6 2,0 0 2,0 0-8,0 0-18,0 0-26,0 0-34,0 0-36,0 0-46,0 0-45,0 0-49,-3-25-185,1 19-482,-2-1 214</inkml:trace>
  </inkml:traceGroup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0:11.8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F1F2C672-3AD0-4736-AEC4-9126E7CAC981}" emma:medium="tactile" emma:mode="ink">
          <msink:context xmlns:msink="http://schemas.microsoft.com/ink/2010/main" type="inkDrawing" rotatedBoundingBox="15208,4341 15805,4267 15808,4287 15211,4360" shapeName="Other">
            <msink:destinationLink direction="with" ref="{713DE5B5-AE04-43D7-99E7-63ACF18839DB}"/>
          </msink:context>
        </emma:interpretation>
      </emma:emma>
    </inkml:annotationXML>
    <inkml:trace contextRef="#ctx0" brushRef="#br0">19-1059 43,'0'0'106,"0"0"-2,0 0-7,0 0-5,0 0-7,0 0 6,0 0-11,0 0 0,0 0-2,0 0-1,0 0 1,0 0-7,0 0 0,0 0-2,0 0-1,0 0-6,0 0 1,0 0 0,0 0-4,0 0-3,0 0 0,0 0-2,0 0-1,0 0-4,0 0-6,0 0 1,0 0-2,0 0-1,0 0 2,0 0 0,0 0 0,0 0 0,0 0-1,18-5 4,-18 5 4,0 0-10,0 0 1,9-1 3,-5-2 1,-4 3-6,9-2 2,-6 1-3,3-2 2,-6 3-2,10-1 1,-4 0 0,-1-1-3,0 0 1,4-1-3,-5 2 0,4 1-1,0-2-5,-3 2 1,7-4-1,-6 4-4,2-1 1,-1 1-4,-2-2 3,1 0-2,2 1 0,2 2 1,-1-1-2,-1-2 0,-1 3 3,1-2-15,-1-1-2,1 2 2,3-2 5,-5 2-3,5 0 1,-4 0 1,-1-1-1,4-2 2,-3 3 0,1 0-5,-1 0 2,2 0 0,-1 0 1,-2 0 3,2 0-2,0-2-5,-2 2-1,0 0 1,1-1-1,1 1 2,0-3-3,2 3 5,-3 0-3,-1-2 2,1 2 0,1-1 2,-1 1-1,-7 0-1,12-2 1,-4-1 7,-1 2-6,0-2-7,0 1 4,0 1-1,1-1-4,-3 0 2,-5 2-1,13 0 3,-9 0-4,3-2 1,0 0 0,-7 2-2,8 0 3,-1-2 0,-2 0-2,-5 2 1,9 0-1,-4-1-1,-5 1 1,8-1 0,-8 1-1,9-1-2,-9 1 1,6-3 2,-6 3-5,7 2 4,-7-2-1,5-2-5,-5 2 6,7 0 1,-7 0-5,0 0 3,0 0-1,9-2 2,-9 2-2,0 0-1,0 0 1,4 2-1,-4-2 2,0 0-2,0 0 3,0 0-4,5 3 12,-5-3-9,0 0-2,0 0 0,0 0-2,0 0 4,0 0-1,0 0-5,0 0-3,0 0-19,0 0-21,0 0-33,0 0-39,0 0-53,0 0-49,0 0-42,0 0-198,-9 9-498,5-5 221</inkml:trace>
  </inkml:traceGroup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0:10.3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CC146E5B-B620-440C-9E11-4CF97023C489}" emma:medium="tactile" emma:mode="ink">
          <msink:context xmlns:msink="http://schemas.microsoft.com/ink/2010/main" type="inkDrawing" rotatedBoundingBox="15001,4618 15971,4484 15976,4517 15005,4651" shapeName="Other"/>
        </emma:interpretation>
      </emma:emma>
    </inkml:annotationXML>
    <inkml:trace contextRef="#ctx0" brushRef="#br0">-191-799 21,'0'0'87,"0"0"-9,0 0-4,0 0-7,0 0 1,0 0-13,0 0-5,0 0 8,0 0-11,0 0-6,0 0-5,0 0 0,0 0-3,0 0-2,0 0-1,0 0-4,0 0-6,0 0 1,0 0 6,0 0-6,0 0-2,0 0 1,0 0-5,0 0 4,0 0 8,0 0-4,0 0-1,0 0 23,0 0-10,9 11 9,-9-11-3,0 0 4,5 4 3,-5-4 0,6 0-7,-6 0 9,5 2 1,-5-2 0,8 0-3,-5 1 8,-3-1 2,7 1-3,-7-1-2,6 0-4,-6 0 1,11-1 0,-11 1-2,11 0 0,-7-1 2,5 1-4,-2-2 2,-1 2-6,6-2 3,-3-1-9,3 3 3,-1-6-3,-3 5-4,4-2-1,-2 2-4,2-2-2,1 0-3,-2 0 2,0 3-4,5-5-4,-4 4 0,1-1 0,-1-1-1,2 2-2,4-3 2,-3 4 2,2-1 0,-4 0 1,0-3 0,0-1 1,0 3-4,0 1 5,-1-2-1,-2 3-1,1-2-1,1 0-3,-1 1 0,0 0-1,-2-2-1,1 2-2,0 1 2,-5 0-3,8 1 2,-3-1-1,-2-1 0,1 0-1,0 0 1,0 1 4,-1-3-6,2 3-1,-1-1-3,3 0 3,-5 1 0,1-1 1,-1-2-1,2 3-3,-2 0 1,2-1-2,-4 2 0,4-1 2,-4 0-1,4-1-2,1 1 3,-3 0-2,-1-3-3,0 3 4,-6 0-2,14 0 1,-8-2-1,0 2 3,0-1-4,1 1 3,-7 0-2,9-3 0,-3 3-2,1 0 2,-7 0 0,10-2-3,-4 2 5,1 0-5,-7 0 1,13 0 1,-9-3 1,-4 3 1,11-1-3,-4 1 8,-4-2-9,-3 2 3,10-3-2,-5 3 2,0-2-1,-1-2 1,-4 4 1,9-1 1,-6-2 0,3 2-2,-6 1-1,7-1 6,-7 1-6,8-4 5,-8 4-3,5 0 1,-5 0 0,7-2-1,-7 2-3,4-1 4,-4 1 6,0 0-8,9-3 1,-9 3 1,5 0-4,-5 0 4,0 0-4,8-3-1,-8 3 5,0 0 0,6-2 0,-6 2-2,5-3 8,-5 3-4,4-2 3,-4 2-2,7-2 4,-7 2 0,0 0-1,5-3-2,-5 3-1,5-1 2,-5 1-2,0 0-2,8-1-4,-8 1 4,0 0-2,4-2 0,-2-1 3,-2 3-1,0 0-2,0 0 1,0 0 1,6-1-4,-6 1 2,0 0-2,0 0 2,0 0-5,0 0 2,0 0 1,0 0-4,0 0-18,0 0-14,0 0-26,0 0-40,0 0-40,0 0-34,0 0-44,0 0-220,-18 2-473,18-2 210</inkml:trace>
  </inkml:traceGroup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0:08.92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500EB3A7-EA60-4C90-B01A-BC01C7BC0A3A}" emma:medium="tactile" emma:mode="ink">
          <msink:context xmlns:msink="http://schemas.microsoft.com/ink/2010/main" type="inkDrawing" rotatedBoundingBox="14755,4869 16253,4709 16259,4765 14761,4925" shapeName="Other">
            <msink:destinationLink direction="with" ref="{713DE5B5-AE04-43D7-99E7-63ACF18839DB}"/>
          </msink:context>
        </emma:interpretation>
      </emma:emma>
    </inkml:annotationXML>
    <inkml:trace contextRef="#ctx0" brushRef="#br0">-347-538 42,'-3'0'58,"3"0"-8,-6-3-3,6 3-1,-8-3-11,8 3 2,-5 0-9,-1-2 9,6 2-7,-8-1-1,8 1 14,-8 0-21,2-3 0,6 3-5,0 0 0,-10 0 0,10 0-6,0 0 3,-10 0 1,10 0-6,-4 3 5,4-3-4,0 0-1,0 0-9,-5 0 4,5 0 2,0 0 2,0 0 8,0 0-1,-7 1 9,7-1 7,0 0 0,0 0 10,-1 5-3,1-5 14,0 0 3,0 0 10,0 0-10,0 0 7,0 0 3,-1 3 0,1-3 0,0 0-6,0 0 0,0 0-1,0 0-1,0 0-1,0 0-2,0 0-9,0 0 3,0 0-4,0 0-5,0 0-1,0 6-1,0-6-3,0 0-2,0 0-2,0 0-4,0 0 4,0 0-5,0 0-4,2 6-2,-2-6 2,0 0 1,6 2 2,-6-2-4,4 1 8,1 0 3,-5-1 3,11 0 3,-5 3 1,1-3 2,3 0 2,-3 0 2,3-3 1,2 3-3,1-1-4,0 1 3,-2-1-6,3-1-1,-1 0 2,0 1-7,5 0-3,-6-1-4,2 2-2,2-3-1,-3 3-2,6 0 3,-8 0-2,6-3 2,-1 3-1,2-2 1,-1 1 0,-1 1 1,-2-3-1,2 3 0,1-2 2,1 1-2,-1-2 4,1 0-4,-1 3 2,3-6 7,-5 4-1,0-3-2,6 2-1,-4-3 6,1 2-5,0 2-3,-5-3-1,0 2 0,4 1-2,-4-4-2,2 3 1,-3 0 0,5 0-2,-6 1-1,2 2 10,1-3-11,0 3 1,-2-1-4,1-3-2,-1 3 5,2 1-4,-4-1 4,3 1-4,0 1 4,1 0 2,-5 3-4,4-4-3,-3 2 4,3 0-2,-5-2-3,4 2-1,-3-1 4,3 1-4,-2-1 6,1 1-3,0-2 3,-1 0-3,1 0 4,-1 0-1,1 0 5,-1 0-2,2 0 6,1-3-4,-3 1 8,3 1-1,-1-1-12,1-1 9,-4-3 0,3 1 3,-1 3-6,1-3 5,1 1-4,-1 0-3,-1-1-1,0 2-9,0-1 18,-2-1-12,2 1 6,-1 2-5,1 1 1,-1-4-2,-1 1-4,4 4 4,-6-2-7,2-1-9,2 2 15,-1-2-7,1 2-3,-2 1 3,1 0-4,-1-1 3,-2 0-1,5 1-2,-3 0 12,-3 0-11,2 0 1,-1 1-7,1 0 5,-2-1 7,1 0-11,2 0 4,-1 0 16,0 1-16,-2 2 0,2-3-6,-8 0 4,11 0-2,-6 1 2,2-1 0,-7 0 17,11 0-23,-11 0 5,6 0-4,-2 2-3,-4-2 10,0 0-4,7 0 5,-7 0-7,8 0 5,-8 0-1,0 0 5,0 0-2,0 0 1,0 0 0,0 0-3,0 0 1,0 0 4,0 0-3,0 0-5,0 0 4,0 0-16,0 0-20,0 0-25,0 0-32,0 0-41,0 0-46,0 0-45,0 0-50,0 0-307,-19 3-627,10 3 278</inkml:trace>
  </inkml:traceGroup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0:01.97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713DE5B5-AE04-43D7-99E7-63ACF18839DB}" emma:medium="tactile" emma:mode="ink">
          <msink:context xmlns:msink="http://schemas.microsoft.com/ink/2010/main" type="inkDrawing" rotatedBoundingBox="15380,2788 15443,4899 15425,4900 15363,2789" semanticType="callout" shapeName="Other">
            <msink:sourceLink direction="with" ref="{500EB3A7-EA60-4C90-B01A-BC01C7BC0A3A}"/>
            <msink:sourceLink direction="with" ref="{F1F2C672-3AD0-4736-AEC4-9126E7CAC981}"/>
          </msink:context>
        </emma:interpretation>
      </emma:emma>
    </inkml:annotationXML>
    <inkml:trace contextRef="#ctx0" brushRef="#br0">184-2619 132,'0'0'180,"-4"-3"-8,4 3-7,0 0-6,-2-3-11,2 3-9,0 0-7,0 0-5,-4-3-8,4 3-6,0 0-8,0 0-6,0 0-7,0 0-6,0 0-8,0 0-7,0 0-1,0 0-6,0 0-9,0 0-5,0 0-1,0 0-2,0 0 0,0 11-4,2-4 2,0-2 3,-2 3 0,0 0 0,1 2-3,0 2 2,-1 3-4,3-2-1,-2 1 0,-1 2 0,1 2 2,0 4-4,-2 4 1,2 7-2,1 0-1,0 1 4,-2 0-2,0 2 1,3 1 5,-3 0-8,0 3 1,0-1-5,0-2-4,0-1-2,0 2-7,0-4 7,0 1-5,1-2-1,-1 0 3,2 1-1,1-2-5,-3 0-1,1-7 0,2 6 0,-3 1 0,3-7-5,-2 7 3,1-6-2,1 4-5,-1 1-1,1-6 4,-3 0-1,4 6-5,-3-7 4,1 1-2,-2-1-4,0 10 3,3-11-3,-3 3 6,0-2-3,0 8-2,0-6-3,2-2 7,-2 1-7,0-2 2,0 1 1,0 1-2,0-1 1,0 1-1,0-3 4,0 1-9,0 1 8,0-3-7,-2 1 7,2 0-2,2-1-1,0-2-1,-2 2-1,0 0 3,-2-5-3,6 5-1,-6-2 0,2-1 0,0-4 0,0 3 1,0-2 6,2-2-5,-2 2-4,0-3 3,2 3 2,0-1-4,-2-3 1,0 1 3,0-2-2,0-1-2,0-1 1,0 2-2,0-4 2,0 5 2,3-4-2,-3 0-6,0-1 9,0 0 1,2 0-8,-2-3-4,0 3-2,0-6-12,0 6-19,0-6-19,0 0-30,-2 4-30,2-4-30,0 5-39,0-5-48,0 0-39,0 0-188,-3-21-502,-1 13 222</inkml:trace>
  </inkml:traceGroup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0:03.4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90473A9C-48F5-4DD5-976F-679AC4A41B1C}" emma:medium="tactile" emma:mode="ink">
          <msink:context xmlns:msink="http://schemas.microsoft.com/ink/2010/main" type="inkDrawing" rotatedBoundingBox="17867,2875 18051,4642 18020,4645 17836,2878" semanticType="callout" shapeName="Other">
            <msink:sourceLink direction="with" ref="{AE1E81AA-F0DE-4A6A-BACB-789019D72370}"/>
          </msink:context>
        </emma:interpretation>
      </emma:emma>
    </inkml:annotationXML>
    <inkml:trace contextRef="#ctx0" brushRef="#br0">2676-2535 89,'0'0'119,"0"0"-1,0 0-11,-4-1-4,4 1 2,0 0-11,0 0 2,0 0-10,0 0 1,0 0-16,0 0-5,0 0 2,0-5-8,0 5-2,0 0-6,0 0-1,0 0-7,0 0-6,0 0 4,0 0-11,0 0 6,0 0-9,0 0 8,0 0-6,0 0 2,0 0-3,0 0-3,0 0 4,0 0 2,0 0-3,0 0 1,0 0 4,0 0 1,0 0-4,0 0 0,0 0 5,0 0-3,0 0 2,0 0-1,0 0 3,0 0 6,0 19-5,1-15 5,-1 2-1,0 2 0,1 4 3,-1-1-4,0 1-4,0 4-1,0 2 0,2 1 0,-2 1-4,0 2 1,2-3-1,-2 4 0,2 2-1,-1 0 3,-1-1 0,1 13 3,2 0-2,1 0 3,-1 0-7,1 3 4,-1-3-5,-1 2 3,4 1-2,-2 0-5,-2-4 3,4 2-5,-1 2-4,-2-4-1,3 1-3,1 0 2,-4-3-2,2-1-4,0 1 4,-2-1-4,1-1 1,-2-6-3,1-7-5,0 5 0,1 7 3,-2-9 0,2-1-1,-1 0-4,-1 2 3,1-1 0,-2-2 0,3-5-1,2 4-2,-6-3 0,4 5 0,-2 0 1,-1-5 0,0-3-1,0 4-3,1-3 2,-2 0-3,3-1 4,-1-1-1,-2-2-2,0 1-1,0-5 1,2 4 10,-1-2-8,-1 1 0,0-3-4,1 4 2,-1-1 0,3-1 2,-3-2-2,0 1-2,2 0 3,-2-2-5,1 1 6,1-2-4,-2 1 2,1 3 0,-1-2 1,1 2 0,-2 0-3,1-1 4,1 3-3,-1-4-1,2 3 3,-2-3 2,0 1-3,0 2 3,0-4-4,2 5 1,-2-3 1,0 1-1,0-1 2,2-1 1,-1 1 2,1 1-7,-2-2 1,1 2-2,0-4 4,1 2-2,-2 3-2,2-5-1,-2 1-8,0-2-10,0-3-12,1 7-15,-1-7-11,0 7-22,0-7-21,0 0-25,0 3-21,0-3-32,0 0-35,0 0-194,0 0-444,3-13 196</inkml:trace>
  </inkml:traceGroup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0:00.0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93 249 30,'-1'-5'105,"1"5"-12,-4-7-1,4 2-1,-2 0-15,2-3-3,-1 2-9,1-2 1,1 0-13,1 1-1,-2-1-4,5-5-10,-2 1-6,0 6-1,1-6-7,0-1 9,-1 1-8,5 1 1,-2-1-1,1 2-7,0-2 0,0 3 2,3-4-2,-4 7 2,0-5-7,1 5 0,-1 1-1,-2-1-5,2 1 2,-1 2-4,3 0 10,-5 1-8,-3 2-6,8 0 6,-8 0-8,6 6-2,-1-1 3,-2 0 3,1-1-3,-3 2 1,3 1 5,-3 1 1,1 2-3,-1 3 0,-2 1 0,1-1 3,-2 4-3,-1-1 0,1 1 5,-2 3 2,0 1-4,-1-3-8,0 4-1,-2-4 11,2 0 1,-4 1 2,-1 2-3,2-5 7,-1 1-2,-2-1-4,-1 0-5,-1 0 5,2-2-2,-1 1 1,0-2 3,0-4-5,2 3 1,-3-3-1,3 3 1,0-5 1,0 1 4,-2 0-6,4-6-2,0 3 6,-1 2-7,0-2 0,0-1 0,4-1-2,-4-2 11,4 1-9,-2 1 1,-2-2-2,5-1 2,4 0 2,-12-1-3,5-2-1,7 3 2,-6-2 0,3 1-2,3 1 0,-6-5 1,4 1-6,2 4 2,-1-10-3,1 5 10,0 2-4,1-4-2,3 0 3,-2 1 2,2 1-4,0-4-4,-1 4-4,1 1 1,2-3-2,-2 2 2,1 3 0,-1-2-1,1 2 1,-1 0-3,-4 2 10,10-2-6,-4 2 2,-6 0 2,10 0-2,-6 2-2,1-1-3,-1 0 4,1 1-1,3 3-2,-3-1 3,1-2 3,0 5-7,2-4 4,0 3 3,0 0 6,2 2 10,-1-3-4,1 1 9,-3 3-3,2-6-5,-3 2 4,3 2-2,-3-2-6,0 0 5,2 0-1,0 1 1,-1 3-5,0-4 2,0 0-4,-1-2 1,-1 2 4,-1-2-6,5 1 2,-4-1 0,-2 1 3,3-3-7,-2 3 3,-3-2-2,-1-2 3,8 2 2,-8-2-3,3 6 6,-3-6-2,4 0 2,-4 0-3,0 0 1,4 5 8,-4-5-2,0 0-16,0 0-27,0 0-37,0 0-47,4-9-149,-4 3-281,0-4 125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0:04.9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125F0D11-D149-4C4F-90C8-4C68F74EC08B}" emma:medium="tactile" emma:mode="ink">
          <msink:context xmlns:msink="http://schemas.microsoft.com/ink/2010/main" type="inkDrawing" rotatedBoundingBox="20599,2737 20709,4591 20667,4593 20556,2739" shapeName="Line"/>
        </emma:interpretation>
      </emma:emma>
    </inkml:annotationXML>
    <inkml:trace contextRef="#ctx0" brushRef="#br0">5407-2680 141,'0'0'171,"0"0"-5,0 0-11,0 0-6,0 0-6,0 0-9,-7 3-5,7-3-3,0 0-5,0 0-2,0 0-9,0 0 0,0 0-5,-2 6-6,2-6-2,0 6 2,-1-2-9,1-4 1,0 12 3,0-4-10,0 2-1,0 2 2,0 2-4,0 2-3,0 3 1,0-1-6,0 3-3,0 1 4,0 2-4,-1 0-10,1 1-2,0 4-1,0-2 3,-3 3-5,6 3-5,-2-2-4,-1 1-1,0 1 6,1 4 0,1-1-4,-2-7 4,0 3 1,2 0 6,1-3-22,-2-1 9,0 2-8,3-3 2,-2 2-6,0-2-2,0-2 2,0-2 1,-1 12 1,0-13 1,2 1-4,0 2-8,-1-2 0,3 0 4,-4-2-10,1 1 17,2 0-19,-3 0 3,1 0-2,0-2-4,-2 1-1,3-1 2,1 0 0,-3-5-1,-1 0-6,4 4 4,-4 1-7,1-4 9,-1 0-5,4 5 3,-4-2-1,0-5-3,5 5 0,-5-4-2,0 1 7,0-1-6,0 3-3,0 3-1,2 0 2,-2-1-2,1-1-1,0 0 8,-1-3-13,0 1 10,4-3 2,-4 2 3,2-1-4,-2-3 5,2 3-4,-2 1-5,0 1 2,1-4 13,1 1-10,0 1-5,-2-3 9,0 1-2,0-2 0,0 2-6,0-2 7,0-2-4,3-2-10,-2 0 8,1 2 3,-1-4-2,0 3 2,-1-4-9,1 2 5,-1-1-4,2 0-8,-1 1 16,-1-6-3,0 5-4,3-1 5,-3-4-6,0 5 0,0-5-2,2 6-1,-2-6-4,0 0-4,3 2-11,-3-2-23,0 0-34,0 0-12,0 0-34,0 0-37,0 0-46,0 0-55,0 0-60,0 0-271,5-11-644,-5 11 285</inkml:trace>
  </inkml:traceGroup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1:08.9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09D6CD86-27B6-4509-BBFB-CD9D40B414F9}" emma:medium="tactile" emma:mode="ink">
          <msink:context xmlns:msink="http://schemas.microsoft.com/ink/2010/main" type="writingRegion" rotatedBoundingBox="15133,4269 14359,5387 14081,5195 14855,4077"/>
        </emma:interpretation>
      </emma:emma>
    </inkml:annotationXML>
    <inkml:traceGroup>
      <inkml:annotationXML>
        <emma:emma xmlns:emma="http://www.w3.org/2003/04/emma" version="1.0">
          <emma:interpretation id="{4C2EE0D2-68B3-4CD2-8C38-D51A35601F58}" emma:medium="tactile" emma:mode="ink">
            <msink:context xmlns:msink="http://schemas.microsoft.com/ink/2010/main" type="paragraph" rotatedBoundingBox="15133,4269 14359,5387 14081,5195 14855,407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ADD79DB-9D36-4C42-AE92-45A223C93A9D}" emma:medium="tactile" emma:mode="ink">
              <msink:context xmlns:msink="http://schemas.microsoft.com/ink/2010/main" type="line" rotatedBoundingBox="15133,4269 14359,5387 14081,5195 14855,4077"/>
            </emma:interpretation>
          </emma:emma>
        </inkml:annotationXML>
        <inkml:traceGroup>
          <inkml:annotationXML>
            <emma:emma xmlns:emma="http://www.w3.org/2003/04/emma" version="1.0">
              <emma:interpretation id="{37BA4A5B-1015-42D0-8C11-0E6C51D6BCCA}" emma:medium="tactile" emma:mode="ink">
                <msink:context xmlns:msink="http://schemas.microsoft.com/ink/2010/main" type="inkWord" rotatedBoundingBox="15133,4269 14359,5387 14081,5195 14855,4077"/>
              </emma:interpretation>
            </emma:emma>
          </inkml:annotationXML>
          <inkml:trace contextRef="#ctx0" brushRef="#br0">3 33 82,'-4'-5'146,"4"5"4,0 0-16,0-5-2,0 5-9,0 0-2,0 0-8,0 0-3,0 0-5,3-8-6,-3 8-6,0 0-6,1-4-8,-1 4-8,0 0-6,3-5-2,-3 5-9,0 0-2,5-1-6,-5 1-3,8-3-4,-8 3-6,8-1 1,-4 0-7,-4 1 1,10-1-1,-10 1-4,12 1-2,-7-1-1,1 1 0,0 0-3,0 2-4,-1-3 0,2 1 0,-2 0-1,-1 3 2,1-1-2,-1-2-1,-4-1 0,7 2-1,-7-2 0,2 6-1,1-2-1,-2-2 0,-1-2 4,4 8-4,-4-6 1,0-2-2,0 9 5,0-7-3,0 5 2,0-7-5,-4 7-4,4-7 6,-3 7-1,1-3 2,1-2-7,-3 6 2,4-8 0,-3 9 1,3-5-6,-4 4 2,3-5 1,1-3 0,-3 5 0,-1-1-2,4-4-2,0 3 1,0-3 1,0 10 1,0-10-1,0 4 2,0-4-3,0 0 0,3 4 2,-2 0-4,-1-4 0,0 0 4,4 6-1,-2-3-1,-2-3 0,5 3 1,-1 0-1,-2-2 0,-2-1 1,8 5-4,-6-2 4,2 0 3,0 0-2,1 0 1,0 1 0,-2 1 2,0-4-2,0 4 1,0-1-1,1-2-3,1 2 1,-3 0 1,-1-2 1,4 2 1,-3 1-1,-2-1 1,3-2 2,-3-2-2,0 9 1,4-3 0,-4-5 1,0-1 1,0 6 0,0-6 1,0 9 3,-1-4-1,1-5 1,-5 4 6,4 2-1,1-3 2,0-3 5,-7 9 5,6-6 3,1-3 2,-5 5 2,3-3-2,-4 0 1,6-2-1,-6 4-5,0-3-2,1 1-2,0 0-3,5-2 1,-11 0-4,5 0-3,6 0 0,-10 0-2,10 0 1,-10 0-5,10 0 1,-9-2-3,9 2-2,-5-2-5,5 2-14,0 0-29,-8 2-39,8-2-49,0 0-45,0 0-51,0 0-178,-5 2-438,5-2 194</inkml:trace>
          <inkml:trace contextRef="#ctx0" brushRef="#br0" timeOffset="-974.1287">-218 325 57,'-4'-2'156,"4"2"-9,-6-3 2,6 3-2,-5-3-7,5 3-1,-4-6-2,3 3-2,-1 0-13,2 3-7,-3-3-5,3 3-8,0 0-10,0 0-9,-4-6-3,4 6-4,0 0-10,0 0-7,-3-6-5,3 6-5,0 0-3,0 0-7,7-4-3,-7 4-2,6 0-5,0-3 1,-6 3 2,9 0-9,-2 3-4,-7-3 1,13 0-3,-8 0-1,2 0-3,-2 2 6,1 0-10,-3 3 1,2-4 0,-2 2 3,1-1 0,-3 2-1,-1-4 4,7 4 0,-5 1 2,-2 0-2,0-1 4,0 2 1,-2 1 0,0-1 4,-1 0-5,1 0 4,0 1-1,-2 1-1,2-2-2,-4 3-3,4-3 0,-4 0-4,1 1 2,5 0-3,-5-1-1,3 0 8,-3 0-12,4-1 0,-1-1-1,-2 1-1,4-5-5,-3 7 3,0-6 0,3-1 2,0 8-5,0-8 3,0 8-1,0-8 1,0 6-2,0-6 2,0 4 1,0-4-3,0 10 1,3-7-1,-3-3 2,0 5 0,5-2-4,-3 1 2,1 1 3,2-3-3,-3 2 0,3-2 1,-1 0 1,0 1 0,1 0-1,-1 0-1,2-1 3,-2-1-4,3 1 2,-2-1 0,-5-1-2,10 2 3,-4-2 0,0 1 1,1-1 0,-7 0-1,12 0 0,-5-1-3,-1-1 3,0 1-2,0-1-2,1 1 1,-2-4 6,1 5-8,-1-2-5,-5 2-20,10-4-24,-7 4-29,-3 0-35,4-3-43,-4 3-50,4-3-208,-4 3-448,2-8 198</inkml:trace>
          <inkml:trace contextRef="#ctx0" brushRef="#br0" timeOffset="-1868.5052">-559 947 121,'0'0'157,"0"0"-7,-4-6-13,4 6 0,0 0-10,0 0-4,0-6-3,0 6-8,0 0-1,0 0-4,0 0-7,2-11-3,-2 11-4,0 0-5,1-5-4,3 2 0,-4 3-5,0-9-5,1 4-5,1 4 1,-1-6-4,1 2-2,0-1-5,-1-3-5,0 6-3,1-4-4,-1 1-3,-1-1-4,1 0-1,1 0-5,-2 1 2,0-1-2,2 2 1,-2-2-3,0 2-3,1 0 0,-1 5-1,0-7-2,0 7 0,2-6 0,-2 6-3,0-4-2,0 4-4,0 0-4,0 0-2,0 0 1,0 0-1,0 0-2,0 0 2,0 0-4,0 15-1,0-9 1,2 4 0,-2-4-1,0 9-1,0-3-1,0 0-1,1 1 1,0 2 1,-1-2-3,1 1-1,1-1 1,0 0 1,-2 1-2,1 1 3,-1-2-3,3-3 2,-3-2 2,0 3-4,0 3 1,1-8 1,0 6-1,1-3 2,-4-1-4,4-1 0,-2-1 9,0 4-8,0-5-3,0 1 2,0 1-2,0 0 3,0-7 3,0 5-3,-2 1 1,1-3 0,1-3-1,-5 7-2,3-3 2,-2-1-2,1-1 5,-2 1-5,5-3 1,-9 3-2,5-2 2,-2 1-1,1-2-4,0 3 5,5-3-2,-10 1 3,6 0-3,-4 0 2,5 2 2,3-3-3,-6 1 0,6-1 0,-7 2-3,7-2 12,0 0-9,-5 2 1,5-2-1,0 0-1,0 0 2,0 0 0,-8 0-2,8 0 0,0 0 1,0 0-1,0 0 2,0 0 0,0 0-2,0 0 0,0 0 0,0 0 11,0 0-7,22 0-2,-18 1-3,-4-1 9,13-1-6,-7-3-3,0 4-1,2-1 3,1-3 1,1 2 7,-1-1-10,2 1 2,-3-2-2,2 1-29,-2 0-36,-1-1-43,-1 2-56,6-5-46,-8 4-231,4 0-481,-1-3 212</inkml:trace>
        </inkml:traceGroup>
      </inkml:traceGroup>
    </inkml:traceGroup>
  </inkml:traceGroup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1:35.03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6957BBB3-BE08-432D-87E7-278B24203CA1}" emma:medium="tactile" emma:mode="ink">
          <msink:context xmlns:msink="http://schemas.microsoft.com/ink/2010/main" type="inkDrawing" rotatedBoundingBox="20351,9214 20599,10437 20534,10450 20286,9227" semanticType="callout" shapeName="Other">
            <msink:sourceLink direction="with" ref="{4FCC2BEE-EF10-421B-92BB-4277A284BEF4}"/>
            <msink:sourceLink direction="with" ref="{29143FA7-4D4C-452B-A263-3FC951180E90}"/>
          </msink:context>
        </emma:interpretation>
      </emma:emma>
    </inkml:annotationXML>
    <inkml:trace contextRef="#ctx0" brushRef="#br0">30 31 8,'0'0'177,"-4"-4"0,4 4-2,-4-5-1,4 5 3,-4-6-10,3 3 0,1 3-4,-4-6-6,4 6-10,-3-2-2,3 2-7,0 0-6,0 0-10,-3-5-9,3 5-7,0 0-12,0 0-6,0 0-10,0 0-4,-6 12-5,6-5-3,-1 1-1,1 2-3,0 2-3,1 1-2,-1-4-2,3 8-2,-3 3-5,1 2 6,-1 1 0,2-2-1,-1 1 9,1 3-9,1-4-4,1 10-4,-1-7-4,3 10 4,-2-12 0,1 9-6,-1-8 1,3 2 5,0-2-5,-3 7 1,3-5-6,-2 5 4,3-6-2,-2 0 6,-2-5-16,5 3 0,-4 3 3,3-3-8,-3 1 9,3 8-10,0-8-5,-4-1 9,0 3-11,3-2 4,3 4-5,-5-2 5,-1 0-5,2-1 2,-1-1-4,3 0 6,-3-1-8,0-1 1,2 0 11,-3 1-14,0 0-5,0-8 6,-3 0 7,4 3-11,-2-3-4,0-1-6,0-3 6,0 3 3,-1-2-9,0-4-16,0 2-23,1-3-23,0-1-28,-1-1-25,1-1-27,-1 1-41,-2-4-51,5 1-53,-5-1-263,0 0-603,0 0 267</inkml:trace>
  </inkml:traceGroup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1:38.85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87864692-37B1-4232-A0F3-BF9C8125F0D5}" emma:medium="tactile" emma:mode="ink">
          <msink:context xmlns:msink="http://schemas.microsoft.com/ink/2010/main" type="inkDrawing" rotatedBoundingBox="20572,10292 20813,11016 20792,11023 20552,10298" semanticType="callout" shapeName="Other">
            <msink:sourceLink direction="with" ref="{29143FA7-4D4C-452B-A263-3FC951180E90}"/>
          </msink:context>
        </emma:interpretation>
      </emma:emma>
    </inkml:annotationXML>
    <inkml:trace contextRef="#ctx0" brushRef="#br0">0 0 14,'0'0'166,"0"0"-9,0 0 1,0 0-8,0 0-2,0 0-4,0 0-7,0 0-7,0 0-5,0 0-16,0 0-10,0 0-3,0 0-9,0 0-10,0 0-2,0 0-5,6 7-2,-5-3-4,-1-4 1,3 9-3,1-5-3,0 3 3,-2 1 3,5 1 0,-2 1-3,-1 3 1,2-1-1,-2-1 10,3 4-9,-1-2-2,1 6-5,-1-2 3,3 5-2,-4-3-2,3 5 2,1-3 4,-1 1-9,-1 0-5,0 1 2,0-4-7,-2 5-5,2-2-8,-1-1 1,0 1-4,0-5 4,0 5-5,0-3-9,0 2 0,-2-3 1,2 1-4,2 1-2,-5-6-2,2 0-1,0-1 1,-2 2-11,3 0-16,-2-5-24,0 6-23,1-5-33,-5 3-36,3-6-42,3 1-40,-6 1-41,5-4-183,-5 0-477,4-1 212</inkml:trace>
  </inkml:traceGroup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1:35.7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C2523E83-657F-4A18-B968-019FD74286A2}" emma:medium="tactile" emma:mode="ink">
          <msink:context xmlns:msink="http://schemas.microsoft.com/ink/2010/main" type="inkDrawing" rotatedBoundingBox="20457,10745 20954,10662 20957,10680 20460,10764" semanticType="callout" shapeName="Other">
            <msink:destinationLink direction="with" ref="{D0981A2B-2548-46D1-A58B-41208A888047}"/>
          </msink:context>
        </emma:interpretation>
      </emma:emma>
    </inkml:annotationXML>
    <inkml:trace contextRef="#ctx0" brushRef="#br0">2904-1521 2,'0'0'203,"0"0"-6,-5-3-6,5 3-5,-4-3-6,4 3-5,0 0-7,0 0-11,0 0-9,0-6-2,0 6-19,0 0-5,0 0-13,0 0-7,0 0-11,0 0-8,0 0-11,0 0-8,0 0-4,0 0-6,0 0-5,0 0 0,0 0-4,0 0 4,14 0 5,-14 0-1,15 3 3,-6-3 5,4 0-2,5-3-1,-2 0 1,2 1-3,1-1-4,-1 2-5,2-3-4,2-1-6,-1-1 1,-2 4-7,1 1-5,-1 0 1,-3-4-4,2 2 3,0 0-6,-5 2-3,5-2-2,-5 1-2,1 1 0,-6 0-2,1-2 0,4 1-2,-5 1 1,1-1-3,-2-1 2,-1 0-8,0 1-2,1 2-13,0-1-16,-1-1-11,-3-1-16,4 2-18,-1 0-17,-6 1-22,5-5-21,-5 5-18,6-1-28,-2-2-19,0 0-26,-4 3-183,3-3-443,-3 3 196</inkml:trace>
  </inkml:traceGroup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1:38.0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D0981A2B-2548-46D1-A58B-41208A888047}" emma:medium="tactile" emma:mode="ink">
          <msink:context xmlns:msink="http://schemas.microsoft.com/ink/2010/main" type="inkDrawing" rotatedBoundingBox="21134,10197 21243,10556 20944,10647 20835,10288" semanticType="callout" shapeName="Other">
            <msink:sourceLink direction="with" ref="{C2523E83-657F-4A18-B968-019FD74286A2}"/>
            <msink:sourceLink direction="with" ref="{29143FA7-4D4C-452B-A263-3FC951180E90}"/>
          </msink:context>
        </emma:interpretation>
      </emma:emma>
    </inkml:annotationXML>
    <inkml:trace contextRef="#ctx0" brushRef="#br0">3409-1921 47,'-4'0'91,"-1"-5"8,5 5-18,-8-4-4,4 2 6,1 0-1,-1-2-4,0 2 1,4 2 8,-6-3-13,6 3 9,0 0-4,-3-3 2,3 3 11,-4-3 1,4 3 5,0 0 9,-2-3 9,2 3 9,0 0 9,-4-6 5,4 6 4,-3-3 3,3 3 0,0 0 5,0 0-3,2-10-8,-2 10-4,0-5-7,0 5-16,0 0-2,-2-6-6,7 3-8,-3-1-10,2-3-4,0 2-10,1 2-1,2-3-4,5-2 5,-3 1-21,1 3-6,1-2-12,1 0 19,1 1-19,2 0-11,-4 4 6,6 0-5,-8-3-2,5 4-2,-7 0-5,6 0 3,-4 4-3,0-2 1,1 2-6,-5-2 3,1 3-6,-2 0 3,1-1-1,0 2-3,-3 0-2,-1 0 6,0 0-2,-1 3 0,-1-1-4,-2 0-2,1 1-1,-3 0 8,1-3-4,-2 4-2,1 0 5,1-3-7,-5 0 2,5 2-4,-2-4 6,1 1-3,1-1 2,-1 1-3,0-3 0,3 2-12,-2-4 24,4-1-23,-2 6 9,1-4-2,1-2-7,0 0 7,0 9 1,0-9-1,2 4 3,-1-1-4,-1-3 3,4 6 2,1-3 1,-2 2 0,2 0 1,0 1-1,-1-1-6,4-2 3,-2 4-5,1-2 5,-1-1-4,0 0 8,-2 4-5,3-2 1,-3-1-4,4 0 6,-4 4 3,0-5-1,-2 2-6,2 0 3,-1 1 6,-1-5-7,1 3 8,-3 1 4,1-3-6,-1 3-4,0-6 4,-1 9 1,1-9 13,-3 6-12,1-2 7,-1-2 8,-2 2-2,-2-1-1,1-2-2,-2 0 1,0 0-4,1-2-1,-4 0-1,0 0-15,-2 1 11,-4-4-3,6 2 1,-7-1-2,5 0-25,0 2-17,4 1-20,-4 0-22,2-2-15,0 2-21,2 0-23,-4 2-20,9-2-32,-5 0-36,4 1-34,0 2-19,5-3-238,-11 3-562,5 3 249</inkml:trace>
  </inkml:traceGroup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0:32.1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093CCC0C-46E0-4D30-8602-80FAF4B0BA59}" emma:medium="tactile" emma:mode="ink">
          <msink:context xmlns:msink="http://schemas.microsoft.com/ink/2010/main" type="inkDrawing" rotatedBoundingBox="20699,5771 20763,5302 21133,5352 21070,5821" semanticType="callout" shapeName="Other">
            <msink:sourceLink direction="with" ref="{3459AF49-A398-4221-97D5-27424DF6823A}"/>
          </msink:context>
        </emma:interpretation>
      </emma:emma>
    </inkml:annotationXML>
    <inkml:trace contextRef="#ctx0" brushRef="#br0">5856 50 81,'0'0'181,"-1"-8"3,0 3-5,-2-2-1,3 4-2,0 3-5,-1-9-4,-4 2-3,5 2-9,0 1-4,-3 0-8,3-2-8,0 6-13,-1-11-2,-2 10-9,3-5-9,0 6-4,-2-6-8,2 6-5,-2-6-8,2 6-2,-5-5-5,2 2-8,0 0 2,3 3-4,-6-4-9,6 4 3,-3-9 3,-1 7-8,0-2-4,1 4-2,-2-4-1,1 2-6,-1-1-1,5 3-5,-13-3 1,8 0-8,-2 1 1,1 1 2,-3-3-6,2 4-1,1-1-2,-3-1-2,0 4-4,2-2-1,-6 0 2,7 0-1,-2 1 1,-1 3-4,-2-2-1,2 3-1,0 0 4,1 1-5,-1 0 0,-1 0-1,2 4-1,-1-4-1,3 3-1,0 2-4,-2-1 0,2 5 4,1-5 2,-2 2-4,4 1 3,-3 1 0,2 0-1,1 1-3,-1-1 3,2-1-4,0 2 8,-1-1-1,3 0-3,-1-2-3,2 2 4,-1-1-2,3 0-1,-1 0 2,0 0 0,-1-2 2,2 1 2,0-1-3,1 2 0,2-3 2,-3-2-4,3 2 1,-3-1 6,4-1-4,-2 0-1,0-3 1,1 1 0,0 0-2,-1-1 1,3 0 1,-2-3 1,2 3-2,1-3 4,-1 1 5,-1 0-8,3-1 2,-1-1-2,-1-1-1,2 0 3,-2 0-3,2 2 3,1-4-1,-5 2-2,7-1-2,-5-1-3,3-1-1,-2 0 3,1 1 0,-1 0 3,0-3 16,2 1-20,0 2 3,-2-2-8,0-2 1,-1 3-19,-3 1-20,3-2-14,1 2-20,-5-3-24,4 2-31,-6 1-34,-2 2-38,9-1-31,-9 1-28,3-3-187,-3 3-487,0 0 215</inkml:trace>
  </inkml:traceGroup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1:20.2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1ED9B04D-5C5C-495E-BA1C-F6D37C19B21E}" emma:medium="tactile" emma:mode="ink">
          <msink:context xmlns:msink="http://schemas.microsoft.com/ink/2010/main" type="inkDrawing" rotatedBoundingBox="14833,8293 14915,8492 14768,8553 14686,8354" semanticType="callout" shapeName="Other">
            <msink:sourceLink direction="with" ref="{98B33978-6D72-42B2-935F-8B434AF7BFD4}"/>
          </msink:context>
        </emma:interpretation>
      </emma:emma>
    </inkml:annotationXML>
    <inkml:trace contextRef="#ctx0" brushRef="#br0">-2845-3875 40,'-5'-1'120,"5"1"0,0 0-1,0 0-8,-6-5 2,6 5 1,-2-4-10,0 0-11,2 4-3,-2-5-2,2 5-7,0 0-9,-3-7 1,1 4-6,2 3-3,0 0-10,4-8-5,-3 4-2,-1 4-5,4-6 3,0 3-6,0 0-3,0-3-1,-1 1 1,3 3-3,1-3-3,-1 2-2,1 1 0,0 1 0,0 0-6,-1 1-4,-1-3-1,3 3 4,-8 0-6,12 3 1,-6-2-1,-3 0-1,4 1 1,-4 0 1,1 0 6,-4-2-5,4 6 8,0-4-1,-4 4-1,2-1-2,-2-1 2,0-4 1,-2 10-1,2-2-3,-2-5-2,0 3-2,0 0-2,0 1 0,-2-1 2,1 1-1,0-1-7,-2 3-2,3-3 3,-3 2-1,1 0-3,0-3 1,-1 1-1,4 0 1,-6 0-3,5-1 0,0 0 2,0 1-1,-1-1 0,-1-1 0,3-4-4,1 0 0,-1 5 2,1-5-4,-4 6 2,4-6 2,0 6 4,0-6-5,1 5 3,-1-5 0,3 2-1,-2 3 2,-1-5 4,5 4-1,-5-4 1,5 3 0,-2 0 0,1 0 1,1-2-2,-5-1-1,9 0-1,-9 0 1,9 0-1,-9 0 1,13-5-1,-7 3 0,0-1-3,-1 0 0,3 0 1,-1-1 0,0 3-1,-3-4-2,5 0 1,-5 2 0,3-1-1,0 1-14,-3 1-26,2-1-24,0 2-25,-2-1-46,1-1-23,-5 3-45,8 0-135,-8 0-364,0 0 162</inkml:trace>
  </inkml:traceGroup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1:01.5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98B33978-6D72-42B2-935F-8B434AF7BFD4}" emma:medium="tactile" emma:mode="ink">
          <msink:context xmlns:msink="http://schemas.microsoft.com/ink/2010/main" type="inkDrawing" rotatedBoundingBox="15056,8406 15988,8338 15996,8441 15063,8509" shapeName="Other">
            <msink:destinationLink direction="with" ref="{1ED9B04D-5C5C-495E-BA1C-F6D37C19B21E}"/>
            <msink:destinationLink direction="with" ref="{00CBA166-D7E6-46E0-B779-4A6CB4C2D624}"/>
            <msink:destinationLink direction="with" ref="{18F729E7-2F3D-4812-AEA6-E36BF061E425}"/>
          </msink:context>
        </emma:interpretation>
      </emma:emma>
    </inkml:annotationXML>
    <inkml:trace contextRef="#ctx0" brushRef="#br0">-2503-3812 50,'0'0'96,"2"3"-17,-2-3 8,8 0-3,-4 3 3,-4-3-8,6 1 3,1 0 0,-7-1-2,10 1 0,-5-1-1,2 0-10,-7 0-1,13-1-6,-5 1 7,-1 0-7,3-1-5,1 0 4,-6 1-3,3-3-5,0 3 1,2 0-12,1-2 5,-4 1-5,4-2 0,-3 0-2,3 0 0,-1-1 0,3 3-4,-4-4 2,2 4 2,3-4-4,-3 2-1,1-2 0,4 2 2,-3 0-2,-2 0-5,6-6 2,0 4 0,-3 0-3,3 2 4,0-2-3,-5 2 0,0-1 0,1 2 3,0-2-6,-3 0 2,2 2-3,-1 1-3,0 0 3,1-1-4,-5 0-2,2 0-3,-2-2-2,2 4 8,2 0-7,-5 0 0,1 0-1,-1 0 1,3 0-1,-3 3-1,1-3 0,3 0-3,-4 0 0,-1 1 4,2-1-4,0 2-1,0-2-2,-1 0-1,3 2 0,-3-2 0,0 0 0,-1 0 0,-5 0-3,13 2 1,-7-1 0,0 0 1,-6-1 2,9 0-4,-9 0 1,8 2 2,-8-2-1,5 2-4,-5-2 2,5 1-1,-5-1 3,5 1-2,-5-1-2,6 4-4,-6-4 6,5 1 0,-5-1-2,4 1 2,-4-1 0,4 3-3,-4-3-1,7 1 2,-7-1-3,6 2 2,-6-2-3,5 1 3,-5-1 3,4 2-2,-4-2-1,9 0-2,-9 0 4,8 0 1,-5 0-3,-3 0 0,9 3-1,-9-3 1,7 1-1,-1-1 2,-6 0-4,6 2 4,-6-2-2,6 3 0,-1-2 2,-5-1 0,9 0-1,-3 1-1,-6-1 1,9 4-1,-3-3-3,-2-1 4,1 2 1,2 0-5,-1-1 4,-6-1-1,12 1 0,-7 2 1,-2-3 0,4 0 1,-7 0-4,9 3 1,-3-3 2,-1 3 2,-5-3-3,8 2 0,-8-2 1,8 1 1,-8-1-3,2 2 1,-2-2 0,0 0 0,8 1-2,-8-1 0,0 0 2,0 0 3,0 0-5,0 0 4,5 0-3,-5 0 3,0 0-2,0 0 0,0 0-1,0 0-1,0 0 3,0 0-1,0 0-8,0 0-22,5 2-32,-5-2-38,0 0-60,0 0-49,0 0-195,0 0-438,0 0 193</inkml:trace>
  </inkml:traceGroup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0:54.2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00CBA166-D7E6-46E0-B779-4A6CB4C2D624}" emma:medium="tactile" emma:mode="ink">
          <msink:context xmlns:msink="http://schemas.microsoft.com/ink/2010/main" type="inkDrawing" rotatedBoundingBox="15518,6792 15633,8734 15597,8736 15483,6794" semanticType="callout" shapeName="Other">
            <msink:sourceLink direction="with" ref="{98B33978-6D72-42B2-935F-8B434AF7BFD4}"/>
            <msink:sourceLink direction="with" ref="{9D2B6BAE-B207-4274-B2C8-AE52AA8F5E9A}"/>
          </msink:context>
        </emma:interpretation>
      </emma:emma>
    </inkml:annotationXML>
    <inkml:trace contextRef="#ctx0" brushRef="#br0">-2052-5465 38,'0'0'43,"0"0"-3,0 0-3,0 0-4,0 0-7,0 0-1,0 0-4,0 0 2,0 0 3,0 0-6,0 0 3,0 0 3,0 0 6,0 0-1,0 0 2,-3-11-4,3 11 3,0 0-3,0 0-8,0 0 6,0 0 6,0 0-8,0 0-3,0 0 1,-2-6 2,2 6 4,0 0-4,0 0 0,0 0-2,0 0-5,0 0 4,0 0 6,0 0 2,0 0-2,0 0-6,-5-3 7,5 3-3,0 0-3,0 0-1,0 0 0,0 0 1,0 0-20,0 0 21,0 0-7,0 0 0,-3-2 3,3 2 1,0 0-5,0 0-6,0 0-1,0 0 8,0 0-3,0 0 5,0 0-3,0 0 1,-2 11 1,2-11 1,2 7-2,-2-2-2,0 2 2,0-7 0,0 9 2,1-3-5,-1-1 2,0 2 5,0 2 2,2-3-4,-2 2-10,0-2 13,0-1-3,0 3 2,0-1-2,0 0-2,4 0 1,-3 1-2,-1 3 11,2-4-3,-1 2 0,1 3 4,-2-2-2,3-1 3,-3 3-9,0-3 7,1 3-2,-1 2-4,0-6 1,0-1-5,3 4 3,-1 1-1,-2-3-2,0-2 1,2 3-1,-1-2-1,0 1 1,-1 1-1,0-1-1,3 3 1,-3-5-2,1 7 1,-1-5 3,1 4-5,-1-2 0,0 0 5,0 1-5,-1-2 2,2-3-2,-1 3-1,-1-4-2,1 6 2,0-2 0,0 1-1,-1-2-5,1 1 0,0-1 5,-3-1-5,3 4 0,0-2-1,0 0 1,0-1 5,0 0-5,0 3-1,-1 0 2,1-4 0,-1 3 2,-1-2-4,2 0 2,2-1-7,-2 0 9,0 5-4,0-2 0,1-3 0,-1 0-5,1 4 10,2-1-3,-2 1-1,-1-2 2,1 3 3,0 0-2,1-1-3,-1 2-1,1-1 2,0-1 0,-1 3 3,2 0-2,0-2 0,-3 2-3,1-4 2,1 5-3,-2-1 0,3-3 0,-1 1 3,-2 1-2,3-2 1,-1 2-3,-2-2-1,0 0-1,2 1 2,1 0-1,-2-1 0,1-1 5,-1 3-5,0-6 0,0 6 2,2-2 0,-3 1-3,1 0 3,-1-1 0,3 0 3,-3-3-5,0 3 1,2 1-1,0-4 4,-1 3-3,-1-3 1,3 1 0,-2 1-2,1 0 1,0 0 2,-1 4-4,0-8 0,1 4-1,0 2 3,-1-1-4,-1 3 3,2-5-1,-1 4 2,-1 0-2,0-5 1,2 1 2,-4-1-5,4 5 5,-2-4 1,1-1-4,-2 6 1,1-8-2,-2 4 3,2-1-1,0 1-1,0-1 2,0-2-1,0 1 1,-1 2-1,-1 0 1,2-1 0,0-1 2,-1 0 0,1 0-1,0-2-2,-2 1 1,0 1 2,4 1-3,0-4 1,-4 4 1,2-2-2,0-1 0,0 1 2,0 0-3,0-1 0,0-1-2,2 1 4,-2 2 0,0-5 0,0 2-1,0 3-1,0-3 5,1-4-5,-1 5-1,0 0 1,0-1-7,0-1 8,2-1-1,-2 3 1,0-2-1,0 1-3,0 1 5,0 0-5,1-3 3,-1 2-1,0 1 1,0 0-2,0-3 4,0 3-6,2-1 6,-2 0-2,-2 0 0,4 0 0,-2-1-1,0 2 1,1 0-1,-1-1 7,0-4-7,0 4 0,1 2 1,-1-6-1,0-2 1,0 9-1,0 0 3,0-6-4,0 2 2,1 0 0,-1-5-3,2 9-3,0-6 6,-2 2-1,0-5 5,0 0-5,3 3 1,-3-3-2,0 5 3,0-5-3,3 3 2,-3-3 1,0 0-7,0 0 4,1 8 1,-1-8-1,0 0 0,2 2 0,-2-2 2,0 0-1,0 0-1,0 0-4,0 0 1,0 0-7,0 0-10,4 4-16,-4-4-14,0 0-23,0 0-21,0 0-22,0 0-26,0 0-27,0 0-31,0 0-118,0 0-347,0 0 154</inkml:trace>
  </inkml:traceGroup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0:01.2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6 31,'0'0'72,"3"-6"-6,-3 6-2,2-6-5,-2 6-7,1-4 2,-1 4-4,4-6-2,-4 6-7,1-5-9,-1 5 1,0 0-3,0 0-1,4 0-5,-4 0 0,0 0-5,0 0-5,0 0 2,0 0-6,0 0-1,0 0-4,0 0 3,0 0 0,0 0 2,0 0-5,0 0 2,6 8-2,-6-8 4,1 6-3,-1-6 1,0 5-1,0 1 3,0-6 6,0 8-5,2-5 4,-2 2-2,0-5 1,0 11-2,0-8 6,-2 3-5,4 2 2,-2-2-6,2-1 6,-4 6-4,2-2-3,0-2 16,2 4-10,-2-1-4,0 3 1,0-1 0,0 1-6,0 1 5,0-2-2,2 1 4,0 2 2,-1-3-1,0 2 2,2 3-8,-1-6 2,2 6 3,-3 0 6,2-4-2,2 3 3,0-1-3,-1 0 4,0-2-7,0 1 2,1 0 0,-1-1-1,1 1-3,3-2 3,-3-1-4,-1 1-2,0-2 5,4 0 2,-4-1 4,2-3 1,-2 2 1,4-1 4,-3-1 0,4 0 4,0-3 1,1 0-3,0 0 4,3 0 3,-3 0-7,2-2-1,0-2 1,-2 1-1,3 0-2,-3 0-2,2 0-8,-3-3 2,0 2 1,0 1-5,0 0-2,-5-2 4,4 2-4,-8 0 3,13 0-4,-8 2 1,-1-1-3,-4-1 0,8 3 0,-8-3-4,6 1-5,-3 0-5,-3-1-11,2 5-14,0-2-19,-2-3-20,5 6-20,-5-2-31,0 0-130,0-4-272,0 7 121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1:00.4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18F729E7-2F3D-4812-AEA6-E36BF061E425}" emma:medium="tactile" emma:mode="ink">
          <msink:context xmlns:msink="http://schemas.microsoft.com/ink/2010/main" type="inkDrawing" rotatedBoundingBox="15080,8656 16156,8705 16152,8808 15076,8759" semanticType="callout" shapeName="Other">
            <msink:sourceLink direction="with" ref="{98B33978-6D72-42B2-935F-8B434AF7BFD4}"/>
          </msink:context>
        </emma:interpretation>
      </emma:emma>
    </inkml:annotationXML>
    <inkml:trace contextRef="#ctx0" brushRef="#br0">-2488-3521 11,'0'0'80,"9"-12"0,-9 12-5,0 0-12,0 0-5,0 0-1,0 0 0,0 0-3,0 0-15,0 0-2,0 0 5,0 0-10,0 0-10,3-5 11,-3 5 9,0 0-5,0 0-9,0 0-5,0 0 13,9 1-2,-9-1 9,0 0-2,8 1 2,-8-1-1,6 0 1,-6 0 9,9 0-6,-3-1-7,0 0 4,0 1-4,1-2 5,3 0-3,-4 1 3,0 0-1,1-1-3,4-2-2,0 4-5,-1-2-1,0-2 2,-2 3-8,3-2 6,1 0-3,-3 2-1,3 0 5,1-2 3,-1 0-6,-1 1 2,-1 1-5,3-1 3,-2 2 0,1-1 2,0-1-1,-2 2-6,3 0-1,-1 0-2,-3 0-2,4-3 0,-3 3-3,4-1-3,-2 1 4,-3-5 0,4 5 1,-1-1-9,-1-1 12,1 2-3,-1-2-1,0 1 3,2 1 0,-2 0-2,0-4-1,-2 4 1,3-1-5,-1 1 3,-1 0 3,0-1-6,2 2-2,-2 0 0,-4-1-3,5 3 0,-2-2 2,-1-1-2,-1 0-5,2 1 3,-3 1 3,3-2-3,-1 3-3,-3-2 4,3 3 1,0 0-2,-1-4-3,3 3 4,0-1 0,-3 1-1,0-2 3,0 4-5,2-1-2,-1 0 4,0-3 0,1 3 0,-3-2 0,2-1-1,-1 2 4,0 0-3,-2-2-3,4 1 0,0 0-1,-1-1 3,1 0-6,-1 2 3,4-1 2,-2-1-2,-2-1 2,2 1-1,-2 1 3,4-2-3,-4 0-4,3 0 5,-3 0-1,1 0-2,0 0 1,-1 3 3,0-3-4,1 1 1,-3 1-5,4-2 4,-3 0 6,2 3-8,-2-2-1,-1 1-1,1-2 0,4 0 0,-7 3 3,3-1 1,-7-2 0,9 3-2,-2-2-1,-4 0 2,2 1-1,-5-2 1,11 3-2,-9-2 1,-2-1 1,7 3-2,-7-3 4,3 0-1,-3 0-3,3 3 0,-3-3 1,0 0-14,0 0-10,4 3-21,-4-3-25,0 0-42,0 0-23,0 0-34,0 0-31,0 0-146,0 0-374,-18-4 166</inkml:trace>
  </inkml:traceGroup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1:19.4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2C23CA88-9212-4552-8E90-D5FF0F5AC977}" emma:medium="tactile" emma:mode="ink">
          <msink:context xmlns:msink="http://schemas.microsoft.com/ink/2010/main" type="inkDrawing" rotatedBoundingBox="14916,8736 14923,9155 14670,9159 14662,8740" semanticType="callout" shapeName="Other">
            <msink:sourceLink direction="with" ref="{FC1F1839-096F-4ABE-AB0E-8446049DC3B2}"/>
          </msink:context>
        </emma:interpretation>
      </emma:emma>
    </inkml:annotationXML>
    <inkml:trace contextRef="#ctx0" brushRef="#br0">-2849-3288 99,'0'0'117,"0"0"-8,0 0 3,0 0-12,0 0-1,0 0-5,0 0 9,0 0-14,0 0-15,0 0 15,0 0-3,4-16-3,-4 16-3,0-6-8,0 6-3,2-6-1,-2 2 0,4-2 0,-4 0-3,1-1-3,0-3-8,1 2-5,0-1-1,1-3-2,1 1-5,-2-5-7,1 5 2,-2 0 1,2-3-4,-1 3-2,1 0-1,-1 2-1,1-3-1,-2 3 1,0 2-1,3 0 0,-4-1 1,0 2 0,2 0-2,-1 2 4,-1 4-2,-1-11-5,1 11-4,0 0 1,0 0-4,0 0-4,0 0 1,0 0 2,0 0-7,-6 21 0,6-15 4,-1 4-3,1 2-3,-1 1-3,1 0 1,-3 1-1,2-2 7,1 2-5,0-2-1,1 1 2,-1 1 2,3-3-3,-3 3-2,0-1 2,1-1 0,-1 0 3,3-2 0,-3-1-1,2 0-3,0 0 1,-1 1-3,0 0 3,1-3 2,-2-1-4,2 1-2,1 0 4,-2 0 1,-1 1-4,4-5 0,-3 2 1,-1-1-1,2 2-1,-1-1 1,-1-5 0,0 7-2,0-2 1,0-5 0,0 6 2,-1 1-1,1-7-3,-3 2-3,3-2 7,-4 6-1,4-6 0,-3 5 0,0 1-6,1-4 4,2-2-1,-6 4 3,2-2-4,0 1 3,-1 1-2,0-1 0,0-2 1,-1 2-1,1 1-3,-1 0 3,3-4-2,-2 3 2,0-2-1,-1 3 1,6-4 0,-7 0-1,7 0 2,0 0 0,-11-2 2,11 2-4,-3-2-1,3 2 1,0 0 2,-7-2 0,7 2-1,0 0 1,0 0-1,-4-5 3,4 5-3,0 0 1,0 0 1,0 0 5,11-6-6,-8 4 2,-3 2 1,9-1-1,-3-1 7,3 1 1,-3-1 0,3 2-2,2-2 0,-2-1 0,1 0-2,-2 3-1,2-2 3,2-1-1,0-2-3,-2 3 1,2 0 0,-1 0-2,-2 1 0,3-4-1,-2 0 0,-2 1-17,1-1-29,0 2-31,-1-2-39,-4-1-48,6-1-43,-3 4-202,-3-1-438,0-4 194</inkml:trace>
  </inkml:traceGroup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1:31.2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07D03757-D2FA-40FE-A5D5-BE6CADA1661F}" emma:medium="tactile" emma:mode="ink">
          <msink:context xmlns:msink="http://schemas.microsoft.com/ink/2010/main" type="inkDrawing" rotatedBoundingBox="15181,10353 16330,10171 16346,10269 15196,10451" shapeName="Other">
            <msink:destinationLink direction="with" ref="{10C08896-80AA-428C-B7BF-873E06957997}"/>
            <msink:destinationLink direction="with" ref="{ED604C99-146B-46DC-8635-6F6D365740E9}"/>
          </msink:context>
        </emma:interpretation>
      </emma:emma>
    </inkml:annotationXML>
    <inkml:trace contextRef="#ctx0" brushRef="#br0">-2367-1849 30,'0'0'107,"0"0"-8,0 0-5,0 0 1,0 0-3,-4-3-9,4 3-4,0 0-8,0 0-3,0 0-1,0 0-4,0 0-6,0 0-2,6-9-1,-6 9-2,9-2 1,-4-1-5,1 2-4,4 0 4,-1-2 0,0 2-3,4 1 1,3-1 1,6-2 7,-5 0-8,2 0 0,2 0 0,4 0-2,1 1-1,-5-2 2,7 0-5,-1-2 0,2 0 0,-1 1-3,1-4 0,2 2 0,0 0 0,1-4-4,1-2-2,-2 0 2,2 3-4,-1-1 2,-1-3-2,0 5-5,1-1-3,-4-1 0,1 5-2,-2 0-2,0 5-2,2-2-2,-4 3 3,-5 0-2,-1 3 0,0-2-8,0 4 5,0-2-5,-1 0 4,-2 3-4,0 0 0,-4 0 3,1-2-4,-1-1 0,0 3 0,0-4-6,-3 2 5,0-4 0,1 0-2,1 0 1,-3-4-2,-2 2-5,1-1-9,-1 0-10,-1-1-19,-1-1-17,-2 1-17,2 1-25,-1 0-24,-3-6-24,0 9-31,-2-7-122,-3 5-326,-1-2 145</inkml:trace>
  </inkml:traceGroup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1:30.1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10C08896-80AA-428C-B7BF-873E06957997}" emma:medium="tactile" emma:mode="ink">
          <msink:context xmlns:msink="http://schemas.microsoft.com/ink/2010/main" type="inkDrawing" rotatedBoundingBox="15633,9278 15710,10390 15673,10393 15597,9281" semanticType="callout" shapeName="Other">
            <msink:sourceLink direction="with" ref="{07D03757-D2FA-40FE-A5D5-BE6CADA1661F}"/>
            <msink:sourceLink direction="with" ref="{9D2B6BAE-B207-4274-B2C8-AE52AA8F5E9A}"/>
          </msink:context>
        </emma:interpretation>
      </emma:emma>
    </inkml:annotationXML>
    <inkml:trace contextRef="#ctx0" brushRef="#br0">-1929-2986 90,'0'0'126,"-2"-6"1,2 6-7,0 0-3,0 0 2,-1-6-2,1 6-10,0 0 6,0 0-9,-2-4-3,2 4-6,0 0-9,0 0 2,0 0-20,0 0 0,0 0-6,0 0-3,-4 13-3,4-7-7,-2 0-1,2 3 0,-1-2-2,-1-1-5,2 9 4,0 0-3,0 0 1,2 4-1,-4-3-3,4 7 1,-4 3-1,2 6-1,0-2-1,2 2-4,-2 0 5,1 0-9,1 1-2,-2 0 1,4-2 1,-4 2-6,2-4-1,1-2 0,-3 4-4,5 2 1,-5-7-1,1 4-2,4 1-3,-5-6-3,2-2 2,1 9 0,1-8-1,-1 9-4,-1-9 2,2-3 0,0 2-3,-1-1 1,0 0 0,0-2-3,1 1 0,-3-5-1,1-1 1,1-1-4,1 0 2,-4 0-1,2-3 2,0 3-1,0-5-9,-2 0-15,1-2-16,0 1-27,2-2-28,-3-1-22,2-3-31,-2-2-26,0 7-37,0-7-125,0 0-362,0 0 161</inkml:trace>
  </inkml:traceGroup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1:32.6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D20DA8B9-7E57-4265-8A92-7F5103422B04}" emma:medium="tactile" emma:mode="ink">
          <msink:context xmlns:msink="http://schemas.microsoft.com/ink/2010/main" type="inkDrawing" rotatedBoundingBox="18014,9103 18176,10298 18131,10304 17969,9109" semanticType="callout" shapeName="Other">
            <msink:sourceLink direction="with" ref="{9D2B6BAE-B207-4274-B2C8-AE52AA8F5E9A}"/>
            <msink:sourceLink direction="with" ref="{4FCC2BEE-EF10-421B-92BB-4277A284BEF4}"/>
          </msink:context>
        </emma:interpretation>
      </emma:emma>
    </inkml:annotationXML>
    <inkml:trace contextRef="#ctx0" brushRef="#br0">462-3096 105,'-3'-9'155,"1"3"-2,0-3 4,0 3 1,0-2-3,1 1-2,-1 0 1,-1 1-6,2 0-6,-2 1-5,3 1-3,0 4-11,-5-4-10,5 4-10,-3-2-8,3 2-7,0 0-8,0 0 2,-6 15-5,6-7-3,-2 0 0,2 6-2,0 2-5,2 4 2,-1 0-5,-1 3-5,3 2-4,-2 4 0,0-3-3,7 6-1,-1 2-3,-1 2-5,1 0-1,-1 1-3,1 0-1,-1-3-1,1-1-3,0 3-5,-1 0-2,0 1-6,3-5 2,-3 4-4,-2-5-2,1-7-1,-2 7 10,3 1-15,-4-6 0,1-2 2,2-2-3,-2 3-3,0-1-1,1 0 3,0-3-4,-3 1 2,3-3-2,-2 1 1,0-4-3,2 1-7,-2-3-11,-1-1-9,0 2-9,-1-2-10,0 1-13,0-2-9,1-1-15,2-1-6,-3 2-11,0-4-11,-3 0-16,6-2-17,-6 0-27,6 0-22,-3-6-15,1 7-182,-1-7-418,0 3 186</inkml:trace>
  </inkml:traceGroup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1:33.1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D1B63009-CE6E-4281-BEAE-27DAB27FF208}" emma:medium="tactile" emma:mode="ink">
          <msink:context xmlns:msink="http://schemas.microsoft.com/ink/2010/main" type="inkDrawing" rotatedBoundingBox="17611,10514 18639,10285 18650,10337 17623,10565" semanticType="callout" shapeName="Other">
            <msink:sourceLink direction="with" ref="{9D2B6BAE-B207-4274-B2C8-AE52AA8F5E9A}"/>
          </msink:context>
        </emma:interpretation>
      </emma:emma>
    </inkml:annotationXML>
    <inkml:trace contextRef="#ctx0" brushRef="#br0">62-1716 125,'-4'-7'191,"3"4"-12,1 3-8,0 0-8,1-9-6,1 3-5,0 1-9,-2 2-6,4 1-5,0-3-7,1 2-3,2-2-6,2 1-8,0 1 0,4 0-6,-3-2-8,8 0 0,3 1-7,-1 4-9,-1-3-7,8 1-4,1 2-1,0-3-2,1 0-5,-1-2-2,3 2-4,3-4-4,-1 1-1,4-3-1,-6 2-4,3-3-6,3-1 1,-5 1-6,3-1-2,-4 1 3,-1-1-9,1 1-4,-5 1 1,5 2-6,-8-6-2,5 9 4,-1-2-3,-12 2-6,2 1 3,0 3 1,-1-2-3,1 1-4,2 1 3,-10-2 0,3 2-1,-2 2-2,2-2 1,-4 1-3,2-1-3,-4 0 4,1 0-2,1 2 3,-8-2-5,12-3-11,-12 3-8,6 0-13,-2 1-13,-4-1-13,0 0-14,7 2-20,-7-2-24,0 0-29,0 0-31,0 0-27,0 0-26,0 0-171,0 0-433,0 0 192</inkml:trace>
  </inkml:traceGroup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1:31.7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ED604C99-146B-46DC-8635-6F6D365740E9}" emma:medium="tactile" emma:mode="ink">
          <msink:context xmlns:msink="http://schemas.microsoft.com/ink/2010/main" type="inkDrawing" rotatedBoundingBox="15071,10510 15077,10933 15036,10934 15030,10511" semanticType="callout" shapeName="Other">
            <msink:sourceLink direction="with" ref="{07D03757-D2FA-40FE-A5D5-BE6CADA1661F}"/>
          </msink:context>
        </emma:interpretation>
      </emma:emma>
    </inkml:annotationXML>
    <inkml:trace contextRef="#ctx0" brushRef="#br0">-2492-1757 42,'0'0'132,"-4"-5"-5,-1 3-2,5 2-5,-1-6-8,1 6-11,0 0-3,0 0-14,0 0-7,-8 12-4,4-5-4,2-2-1,0 6-6,0 1-4,0 1-12,1 4 8,-3 3-7,4-4 1,-2 4-3,2 1-6,-1-1-6,1 2-7,0-1 6,0-1-9,0-2 5,1 0-7,1 2-1,2-3-4,-3-2-1,3 0-3,-2-1 3,0-3-22,2 2-33,-1-1-30,1-3-24,-2-5-43,3 5-117,-4-3-274,5-1 121</inkml:trace>
  </inkml:traceGroup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1:33.8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D960A1A3-6D9A-4049-9EFB-C1618FFE3366}" emma:medium="tactile" emma:mode="ink">
          <msink:context xmlns:msink="http://schemas.microsoft.com/ink/2010/main" type="inkDrawing" rotatedBoundingBox="17612,10723 17654,11097 17400,11125 17358,10752" semanticType="callout" shapeName="Other">
            <msink:sourceLink direction="with" ref="{9D2B6BAE-B207-4274-B2C8-AE52AA8F5E9A}"/>
          </msink:context>
        </emma:interpretation>
      </emma:emma>
    </inkml:annotationXML>
    <inkml:trace contextRef="#ctx0" brushRef="#br0">-195-1438 77,'1'-3'152,"2"-3"-4,1 0-6,-1-1-9,0 1 2,0 0-8,2-3 5,4 1-15,-2 0-2,-2 0-3,3-1-7,0 3-9,1 0-9,-3 2-6,2-1-7,-2 2-6,-1 2-1,2-1-9,-2 2-4,-5 0-5,11 2 0,-5 1 2,-2-3-8,3 1-2,-2 7-2,-2-5 0,0 3-2,1 2-2,0-3-6,-1 3-1,-2 0 3,0-1 3,-1 3 0,0-4 1,0 5 0,-1 3 6,-3-3-9,2 1-4,-1 2-1,-3-1-6,3 1 2,-4-2-5,1 5 0,-1-5-2,1-1 0,1 1 0,-2 1-3,2-1-3,1-1-2,1 0 3,-2-3 0,1 0-5,2-2 2,-1 0-2,2-1 1,-3 1-3,4 0 5,-1-1-1,1-5-1,0 13 0,0-11 2,0-2 1,0 7 0,1-3 9,-1 2-7,0-6-3,8 3 0,-6-2 0,2 4-1,1-2 0,-3 3-1,4-4-1,1-2 0,0 0-1,3-2 0,-1 2-2,1-3-3,-1 0 2,4 3-7,0-2-23,-3-2-23,2 2-33,1-1-39,0-1-49,2-3-37,-2 4-213,3-3-455,0-4 202</inkml:trace>
  </inkml:traceGroup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2:01.70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89C81A08-CB10-45AE-8DBF-40F8359E1D7B}" emma:medium="tactile" emma:mode="ink">
          <msink:context xmlns:msink="http://schemas.microsoft.com/ink/2010/main" type="inkDrawing" rotatedBoundingBox="18069,11695 18648,11613 18659,11687 18079,11769" shapeName="Other">
            <msink:destinationLink direction="with" ref="{CDDB7F0D-01F9-4DA4-AE7C-DBA80CBCBDB6}"/>
          </msink:context>
        </emma:interpretation>
      </emma:emma>
    </inkml:annotationXML>
    <inkml:trace contextRef="#ctx0" brushRef="#br0">516-512 3,'-1'-6'168,"1"6"-9,0-6-9,0 6-5,7-7 1,1-2 2,1 4-4,2-1-5,3-4-4,2 4-3,5-5-12,-2 5-4,6-4-11,-4 4-10,2-3-9,4 3-10,-7 6-4,6-6-10,-7 6-4,4-3-6,2 3-7,1-1-5,-4 1-4,3 0-2,-7 0-3,2 0-3,0 1-4,-3 0-14,4-1-19,-9 2-24,-1 0-23,2-1-37,0 0-20,0 1-28,-4-2-36,3 4-147,-8-2-349,4-2 156</inkml:trace>
  </inkml:traceGroup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1:56.6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A682EAEA-F5DF-4DB9-A211-E1E09D3E438C}" emma:medium="tactile" emma:mode="ink">
          <msink:context xmlns:msink="http://schemas.microsoft.com/ink/2010/main" type="inkDrawing" rotatedBoundingBox="15668,11168 15750,12109 15683,12115 15602,11174" semanticType="callout" shapeName="Other">
            <msink:sourceLink direction="with" ref="{9D2B6BAE-B207-4274-B2C8-AE52AA8F5E9A}"/>
            <msink:sourceLink direction="with" ref="{163F2482-2A9E-49E0-AEEA-CFE5BD422AC9}"/>
          </msink:context>
        </emma:interpretation>
      </emma:emma>
    </inkml:annotationXML>
    <inkml:trace contextRef="#ctx0" brushRef="#br0">-1867-787 155,'-4'-2'157,"4"2"-7,-2-6-10,2 6-5,0-7-5,0 7-4,0-9 3,0 4-9,0 5-2,-4-8-6,4 2-4,0 1-6,-1-2-11,1 0-7,-2 1-5,0-2-5,2 1-6,-1-1-5,-2 0 0,2 1-4,1-3-3,-3 1-3,3 0-3,-2-4-3,1 1-3,1-3-4,-2 4-3,2-6 0,0 6 3,-1-2-3,-2-1-2,2 2 2,-1-1 1,0 3-2,-3-2 2,3 3 2,0 3 3,0-3 2,1 5-4,-4-2-4,5 4-1,0 2-4,0 0-5,0 0-4,-13 8-2,10 2-2,0 4-1,2 2-1,-1 7-3,2 0-1,0 9-2,0 5 0,3 1 0,-3-1 1,3 3-4,0-1 1,0 2-1,4-2-5,-4-1 7,2 0-1,-2-1-6,4-3 2,0 3 4,-1-4-3,1-1-6,-1 0 3,1-7 3,-1 5-4,-4-5 4,3-4-6,2 1 3,-3 0 2,-2-2 4,2-6-11,1 2-2,-2-3-15,1-3-27,-3 1-29,2-3-33,-2 0-38,0 1-43,2-6-24,-3 1-231,0-4-480,0 0 212</inkml:trace>
  </inkml:traceGroup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0:03.6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86 1049 4,'0'0'33,"-5"-3"0,2 0 11,3 3 5,-5-5 0,5 5 4,-4-2 5,2-1-1,2 3-1,-4-6 10,4 6-7,-4-5 12,2 2-7,2 3 2,-3-6 3,3 6-7,-3-4 0,0 0-4,3 4-1,0 0-11,-2-5 3,2 5-3,0 0-2,0 0-1,-4-3-2,4 3-4,0 0-3,0 0-4,0 0-11,-4-3 7,4 3-7,0 0-3,0 0 1,0 0 0,0 0-3,-13 6-1,9-6-5,-1 3 0,-3-1 4,-1 3-2,-3 0-7,2-1 6,-2-1-2,-5 2 2,-2 4-5,0-4-1,-6 6-1,-2-3 3,-2 0 0,-1 1-1,0-3 1,-1 0 2,-2 2 0,-1-3-3,-1 1 0,0-1 1,1 2-4,-3-3 6,3 1-6,0 1 3,0 0-3,2-2 15,-1-2-13,6 1 1,-8-1-3,7 3 0,2-4-2,1 0 1,4-2 0,1 2-3,-3-2 0,5-1 2,-3-3 5,-1 4-4,3-2 0,-3 1 3,3-2-6,-3 1 4,4-3 0,-1 0 5,1 2 6,-1-4-1,0 2 1,3-1-3,-2-2-2,0 3 2,1-1-4,-1-4 1,0 3-3,0 0-1,1-4 1,-4 2-4,5-3 3,-2 2 5,0-1-5,1 2 0,-9-5 3,8 3-2,3-4 1,-2 5-4,-1-4-2,4 0 3,-2 4 1,3-6 0,0 4-1,0-2-1,-3 0 0,3 0 3,5 0-6,-6-1 0,5 1 4,0 3-2,0 0 1,-1-1-2,0-3 1,-3 1 0,6 3 3,-1-1-2,-2-3 2,3 3 1,-2 3-4,-1-5-1,3 3-3,1-2 5,-3 3 9,5-4-12,-2 3-3,1 2 10,1-6-3,-1 2 1,0 1-4,5-2 0,-1 1 1,-2 3-1,3-1 0,-4 0-3,4-1 7,0 6-3,-3-7 2,3 3-4,-1 1 0,1 3 2,0-4-2,0 1 1,-1 3 0,2-3-2,-1 1 5,-1 1-2,2 0 3,-1 0-1,0 0-3,0 2 1,0-3 0,1 3-1,-1-3 0,2 2 2,-1 1 0,-1-2-3,0 1 3,4 1 0,-1-3 0,-2 3-1,-1 0-3,4-3 3,-3-1-1,2 5 8,-1-2-3,1 1-2,-2 0-6,4 0 2,-5 0 3,3-2-2,0 2 1,-2 0 3,0-1-4,1 4 3,0-3 1,1 2-2,-1-2 3,-2 1 0,2 1-3,-1 1-3,-1-3 4,0 6 4,2-6-6,-2 6 1,1-6 4,-1 6-4,1-2 8,-1 2-4,0 0-5,0 0 1,1-6-1,-1 6-1,0 0 3,0 0-5,0 0 4,0 0-1,0 0 0,0 0 0,0 0-2,0 0-1,0 0-1,0 0 0,0 0 2,-19 7 0,13-6-1,0 4 5,-2-1-3,3 0 4,-4 4-4,3-5 2,-4 3-3,1 1 1,0 2 2,-2-6-1,3 4-1,-1-2 3,0 1 2,3-3 1,0 0-2,1 0-3,0 0 4,-1 0-7,5-2 5,1-1-1,-5 2 2,2 2 5,3-4-6,0 0 2,0 0-3,0 0 1,0 0-1,0 0 0,0 0-6,0-12 3,1 5 2,5 1-1,-4 3-1,4-6 0,-1 3-2,1-1 2,2 0 2,-2-1-1,0 2 2,1-3-3,-3 0 4,-1 3 1,7-1-2,-6 1-3,1 0 4,1 0-2,0 2-4,-2-2 6,1 0-1,0 1-4,-2 0 2,2 0-2,-1 3-4,0-2 6,-3 1-3,7 0 3,-7 0 0,6 2 0,-7 1 1,6-2-3,-6 2 1,9-3-1,-9 3 1,7 3-1,-3-1-4,0-1 5,1 2 2,0-1 0,0 2-2,0-1-2,1 0 6,-1 2-6,0 0 0,0 0 3,-1-1-2,2 2 5,1-1-5,-1 1-1,1-2 7,-1 3-2,-3-2-1,4-3-2,-1 5 0,-1-4 10,-1 4-1,1-4-4,-1 3-5,1-3-4,-3 0-18,2 2-21,-1-4-14,0 6-21,-2-4-23,3 0-17,-4 0-87,0-3-223,4 3 99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1:59.2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CDDB7F0D-01F9-4DA4-AE7C-DBA80CBCBDB6}" emma:medium="tactile" emma:mode="ink">
          <msink:context xmlns:msink="http://schemas.microsoft.com/ink/2010/main" type="inkDrawing" rotatedBoundingBox="18336,11058 18460,12013 18435,12016 18311,11061" semanticType="callout" shapeName="Other">
            <msink:sourceLink direction="with" ref="{89C81A08-CB10-45AE-8DBF-40F8359E1D7B}"/>
            <msink:sourceLink direction="with" ref="{E283CE4A-2D22-4FDA-AD9D-DE0D4591CC0D}"/>
          </msink:context>
        </emma:interpretation>
      </emma:emma>
    </inkml:annotationXML>
    <inkml:trace contextRef="#ctx0" brushRef="#br0">773-1216 92,'0'0'166,"0"0"-2,-7-2 2,7 2-3,0 0-6,0 0-1,0 0-11,0 0 0,0 0-13,0 0-8,0 0-11,-4-3-9,4 3-10,0 0-9,0 0-7,0 0-8,-2 10-9,2-2-2,0-4-8,0 11-3,0-5-7,0 7-2,0-2-1,2 8-6,-1-1 2,6 9-3,-2 1 1,-3 0 0,6 3-6,-3 1 1,-1 2 1,1 0-3,3 1-2,-3 0-3,0 1 6,2-1-10,-2-2 2,-1-1-1,1-1 0,0-1-4,-2 2-3,1-6-1,-1-5-5,-1-4 4,2 2-2,0 0 3,-2-1-4,1 2 0,-2-8-5,2-5-28,-2 4-33,1-3-43,0-5-47,0 2-43,-1-3-211,0-1-438,1 0 194</inkml:trace>
  </inkml:traceGroup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2:10.4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15023D39-7FAB-42C7-85F3-201B5B247B7D}" emma:medium="tactile" emma:mode="ink">
          <msink:context xmlns:msink="http://schemas.microsoft.com/ink/2010/main" type="writingRegion" rotatedBoundingBox="18192,11548 18723,13710 17869,13920 17338,11758"/>
        </emma:interpretation>
      </emma:emma>
    </inkml:annotationXML>
    <inkml:traceGroup>
      <inkml:annotationXML>
        <emma:emma xmlns:emma="http://www.w3.org/2003/04/emma" version="1.0">
          <emma:interpretation id="{528E3EF4-5156-4F52-A163-C4E3E7D762CA}" emma:medium="tactile" emma:mode="ink">
            <msink:context xmlns:msink="http://schemas.microsoft.com/ink/2010/main" type="paragraph" rotatedBoundingBox="18454,12607 18569,13369 18531,13374 18416,1261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AB9FCA2D-0B18-4F25-BD78-FDA2E775B60B}" emma:medium="tactile" emma:mode="ink">
              <msink:context xmlns:msink="http://schemas.microsoft.com/ink/2010/main" type="line" rotatedBoundingBox="18454,12607 18569,13369 18531,13374 18416,12613"/>
            </emma:interpretation>
          </emma:emma>
        </inkml:annotationXML>
        <inkml:traceGroup>
          <inkml:annotationXML>
            <emma:emma xmlns:emma="http://www.w3.org/2003/04/emma" version="1.0">
              <emma:interpretation id="{FC1F1839-096F-4ABE-AB0E-8446049DC3B2}" emma:medium="tactile" emma:mode="ink">
                <msink:context xmlns:msink="http://schemas.microsoft.com/ink/2010/main" type="inkWord" rotatedBoundingBox="18454,12607 18569,13369 18531,13374 18416,12613">
                  <msink:destinationLink direction="with" ref="{2C23CA88-9212-4552-8E90-D5FF0F5AC977}"/>
                </msink:context>
              </emma:interpretation>
            </emma:emma>
          </inkml:annotationXML>
          <inkml:trace contextRef="#ctx0" brushRef="#br0">894 348 137,'0'0'137,"-4"-6"-4,4 6 1,0 0 9,-3-6 11,3 6-8,-2-3 1,2 3 0,0 0-6,-2-5-3,2 5-12,0 0-12,0 0-5,0 0-17,0 0-10,0 0-3,0 0-9,-6 11-10,4-5-7,0 3-3,2 4-6,-1 0-3,2 2-7,-1 1-6,0 1 0,4-1-2,-2 7-4,-1-2 1,2 4-3,-2-2-4,2 1-1,2 0-4,0 0 0,-1 1 2,2 6-3,-1-7-2,2 8 0,-5-8 1,5 7-3,-3-8-3,1 2 2,1-2-2,-2 0 0,0 1-3,3-3-10,-2 1-12,0-3-20,-4 1-14,3 0-20,0-3-22,-4-2-15,2-3-26,0 0-26,-2 1-28,0-5-119,4 3-336,-3-3 150</inkml:trace>
        </inkml:traceGroup>
      </inkml:traceGroup>
    </inkml:traceGroup>
    <inkml:traceGroup>
      <inkml:annotationXML>
        <emma:emma xmlns:emma="http://www.w3.org/2003/04/emma" version="1.0">
          <emma:interpretation id="{D4DE6D6F-D3CE-45D6-B090-F21972EEA1EE}" emma:medium="tactile" emma:mode="ink">
            <msink:context xmlns:msink="http://schemas.microsoft.com/ink/2010/main" type="paragraph" rotatedBoundingBox="17952,11607 18483,13769 17869,13920 17338,1175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E10D9B6-082E-4261-AF95-1F6243D6AD26}" emma:medium="tactile" emma:mode="ink">
              <msink:context xmlns:msink="http://schemas.microsoft.com/ink/2010/main" type="line" rotatedBoundingBox="17952,11607 18483,13769 17869,13920 17338,11758"/>
            </emma:interpretation>
          </emma:emma>
        </inkml:annotationXML>
        <inkml:traceGroup>
          <inkml:annotationXML>
            <emma:emma xmlns:emma="http://www.w3.org/2003/04/emma" version="1.0">
              <emma:interpretation id="{9D2B6BAE-B207-4274-B2C8-AE52AA8F5E9A}" emma:medium="tactile" emma:mode="ink">
                <msink:context xmlns:msink="http://schemas.microsoft.com/ink/2010/main" type="inkWord" rotatedBoundingBox="17952,11607 18483,13769 17869,13920 17338,11758">
                  <msink:destinationLink direction="with" ref="{00CBA166-D7E6-46E0-B779-4A6CB4C2D624}"/>
                  <msink:destinationLink direction="with" ref="{D1B63009-CE6E-4281-BEAE-27DAB27FF208}"/>
                  <msink:destinationLink direction="with" ref="{D20DA8B9-7E57-4265-8A92-7F5103422B04}"/>
                  <msink:destinationLink direction="with" ref="{10C08896-80AA-428C-B7BF-873E06957997}"/>
                  <msink:destinationLink direction="with" ref="{D960A1A3-6D9A-4049-9EFB-C1618FFE3366}"/>
                  <msink:destinationLink direction="with" ref="{A682EAEA-F5DF-4DB9-A211-E1E09D3E438C}"/>
                  <msink:destinationLink direction="with" ref="{D088D4CE-315D-41AA-AFAE-2154CBEB5034}"/>
                  <msink:destinationLink direction="with" ref="{3A08A513-5027-45CC-9AAD-E05184275224}"/>
                  <msink:destinationLink direction="with" ref="{004CB6C7-B8BC-422B-B2EB-8FB9E3225ADD}"/>
                </msink:context>
              </emma:interpretation>
            </emma:emma>
          </inkml:annotationXML>
          <inkml:trace contextRef="#ctx0" brushRef="#br0" timeOffset="-7929.6525">-24-554 94,'8'-3'134,"0"-3"-2,1 1-13,4-1-3,3-1-8,0 1-9,0 0-3,0 4-11,3-1-2,-3 1-10,3 1-6,-4-1-8,0 2-2,-3-2-4,2 4-5,-2 0-3,-2-1-1,-1 2-4,0-1-7,0 3 1,-6-3-5,6-1 3,-6 4 5,1-2 5,-2 2-3,-1 2 1,1-2 2,-4 6-8,0-5 0,-2 4 0,0 2-7,-2-1-2,0 2-2,-1-1-2,-1-3 2,1 1-7,-2 1 2,1-4-4,2 2-1,2-1-4,-2-2-1,3-2 0,0 0 0,-2 1-3,1-1-2,4-4 4,0 6-7,0-6 6,0 4-2,0-4-4,0 0 1,6 6 3,-3-4 1,-3-2 0,8 4-5,-4-4 3,1 4-1,3-2-2,-3 3 4,2-4-2,-2 4 0,0-1-1,2 0-2,-6 3 1,5-3 4,-3 2-4,1 0 3,1-1 1,-3 0 0,0 4-1,1-1 6,-2-2-2,0 3 3,-2-2 5,0 2 1,-2 2-3,-1 0 0,2-4 3,-5 3-4,2 1 1,-3 0 0,0-4 2,-1 2-1,-1-3-2,2 3-1,-4-3-2,2-1 2,-3-3-1,1 0-1,2 1-1,-2-5-4,3-2 1,-1 3-2,2-1-9,-2-4-9,2 3-15,0 0-26,3-3-29,0 2-35,0-2-28,2 0-40,-1 1-123,2 1-338,2 0 150</inkml:trace>
          <inkml:trace contextRef="#ctx0" brushRef="#br0" timeOffset="-9302.3488">49 198 105,'-4'2'110,"4"-2"6,-10-2-5,10 2 1,-8-2-1,8 2-3,-6-4-4,2 2 2,0-1-8,4 3-3,-5-7-8,1 3-4,1-1-3,3-1-6,-1 0 0,1 2-4,0-5 0,1 0-1,-1 1 4,3-3 0,6-3-7,-4 1 0,4-5-9,1 9 6,-1-4-7,3-1-6,-2 5-5,0-1-9,3 2 3,-1 4-8,-1 0 2,1 3-3,-1 0-5,-1 2 2,-3 1-8,5 2-4,-2 4 3,-2 1-5,-4 4 4,4-2-2,-4 0-4,-3 3 1,3 0-3,-3 2 2,-2 0-1,-3 3-2,1 2 1,-3-1-2,-2-1 0,3 0 0,-3-1-5,-1-2 5,-2 2-4,1 0 0,-2-1-1,2 0 1,1-5 1,-1 0 1,2-2-1,0 5-1,-2-1-3,1-3 3,-1-3-1,2 0-2,2 0 2,1 1-2,1-5-3,2 1 2,-1-3 0,-1 2-2,2-1 3,2-3-3,-4 4 0,4-4 1,-3 3 1,3-3-1,0 0-1,0 0 5,0 0-1,4 6-1,-4-6 0,9 2 0,-9-2 2,15-2 0,-6-2 1,2 2-3,-2-1 2,4-3-1,0 2 0,12-2 1,-5 0-1,-5-3-17,7 2-25,-3-2-29,5-2-36,-6 3-35,8-3-34,-8 0-48,-1 2-112,0-2-362,1-1 160</inkml:trace>
          <inkml:trace contextRef="#ctx0" brushRef="#br0" timeOffset="38919.2979">579 902 172,'-7'0'179,"7"0"-18,-8 0-8,8 0-19,-9 0-8,4 0-12,5 0-10,-11 6-9,4-4-7,4 2-11,-5-1-1,0 3-6,0-2-9,-1 0 1,2 1-6,1-3-8,-1 3-3,-1 2-2,2-3-5,-3 2-3,1-2-4,4 0-4,-3 0-5,4-1-1,-1 0-1,2 0-4,2-3-1,-5 4-2,5-4-1,-1 3-1,1-3-3,0 0 1,0 0 2,0 0-6,0 0 3,13-7-4,-6 1 2,2-1 0,0-3 0,6-3 0,0 1-6,-1-3 0,1 1 0,-1 2 5,2 0-5,-1-3 6,-4 3 2,-3 0-5,-1 9-1,0-2 4,-3 0-6,0 2 10,-4 3-6,0 0 3,0 0-3,0 0-1,0 0-1,-17 16 4,11-3-5,-7-2-1,0 4 3,4 3 1,-3-2 0,2 0-1,-6 1-1,4-3 1,5-1-3,0-2 1,3-2 0,-1-2 0,1-1 12,2-1-2,2 1 0,0-6-1,6 6-4,-1-6 1,2-2 1,4-1-4,2-3 2,-1-1 3,4-2-3,-1-2-3,3 0 1,3-7 1,-4 4-1,0 1 0,-3 1-2,2 2 1,-1-4 1,-6 6 0,-1-1-1,0 5 0,-2 0-1,-2 0 5,-1-1 7,1 4-3,-4 1 2,0 0-3,0 0-2,0 0 1,0 0-4,-11 16-1,5-8 0,0 5 1,-1-1-1,3-2 1,-4 2-2,3 0 8,0-2-11,1-2-1,1-2 0,3 0 0,-3 0 1,4 1-2,1-4 1,0 3-1,2-3 2,-4-3-3,11 0 3,-3-2 0,1-2-1,0-1-2,3 1 8,-2 2-7,-1-3 1,-1 0 5,1 1-3,-2 1 1,-1 0-1,-1 0 1,3 1 4,-6-1-3,1 1-3,-3 2 2,0 0-2,0 0 3,0 0-3,0 0 3,-16-2 0,16 2-3,-15 7 3,4-5-3,-1 1 0,-1 1 0,-1 1 0,-1-2 0,2 0 3,-3-2-3,-1-1 2,0 0 1,4-1-3,1 0-1,1-1 0,-4-1-1,2 0 2,4 0-1,-3-5 1,4 1 1,-2-2 0,1 0-2,1 2 0,2-6 8,1 1-7,1-3-2,1 4-2,-2-7 11,1 2-9,2 0 5,-1-5-5,3 6 0,0-2-1,-1 3 2,1-2-1,0 3 1,0 5-1,0-3 2,-2 4-1,0-2 3,2 3 1,-2 2-1,1-5-1,-2 6 2,3 3-4,-8-3 8,1 4-8,7-1 1,-14 5 0,2-2 0,0 4 0,4-1-1,-1 3-3,-1-3 4,-2 0-1,5 4-1,-2-4 1,2-1 1,2 1-2,1-1-1,3-2-1,-1 0 2,2-3-4,0 0 6,3 6 0,-3-6-2,0 0 4,18-12-1,-9 7-2,2-3 1,0 0 0,1 0 1,-3-1 0,5 3 7,-5-3-10,-1 3 1,0-1 3,-3 2 1,-1 1-3,1 4 5,-5 0-1,0 0 2,0 0-2,0 0-2,-5 15 1,1-9-2,-1 6 1,0-4 1,-3 5 0,0 1 0,2-1 0,-1 1 6,2-1-8,1-3-5,1-3-2,-1 4-27,4 0-24,2-5-33,0 0-26,5 4-33,2-4-50,0 0-126,1 1-350,1-5 155</inkml:trace>
          <inkml:trace contextRef="#ctx0" brushRef="#br0" timeOffset="32909.2382">380 841 41,'-6'-7'130,"4"1"-6,-2 0-8,4 0 5,0 6-6,-7-8 3,7 2-3,0 6-2,-2-10-3,-2 8-2,4 2-2,-1-10-6,1 10-11,0 0-6,-2-6-9,2 6-8,0 0-5,0 0-4,6-9-7,-6 9-2,5-2 1,-5 2 1,13-2-2,-5 2 0,1-3-3,3 2-3,-2-3-3,3 3 0,-2 1-3,-1 1-5,0-1-4,2 2 0,-3 1-4,3-3-2,-6 3-3,1-3-3,-1 0 8,-1 0-10,2 2 2,-7-2-1,6 2 5,-5 2-2,1-2 1,-2-2-2,1 6-1,-1 0 1,-1 0-4,-1 0-2,1-3 0,-4 4-2,3-1 2,-1 0-2,-1-1 1,0-2-3,1 4-3,1-1 0,0-3-1,-2 0 0,4-3 2,-2 6-4,0-2 3,2-4 0,-3 1-4,3-1 3,-1 6-1,1-6-1,2 8-2,2-5 2,-2 0 2,2-1-4,-1 4 2,3-3 0,-1 1 1,0 0 1,1 1-4,-3-2-1,4 3 5,-2 0 6,1-3-5,-3 3-4,3-2 0,-2-1 3,1 0-2,-1 3-1,-3 2 4,4-4 2,-3 0 2,-1 1 2,2 1 2,-2-2 3,-1 2-6,0 0 4,-1 0-4,-2 3 5,2-4-1,0 1-3,0 2-1,-4-2 3,4-1 0,-3 1-1,0-2-2,-1 3 0,1-2 3,1-2 0,-3 0-1,1 0 0,-1 4 0,0-6-2,1 0 0,-1 2 1,-2-2-1,0 0-4,2-1 1,-1 1 4,1 2-5,6-3-5,-12 1-11,7 2-21,0-1-22,-2-2-32,7 0-40,-6 2-65,6-2-58,-7 4-132,7-4-414,0 0 184</inkml:trace>
          <inkml:trace contextRef="#ctx0" brushRef="#br0" timeOffset="40209.2201">841 1171 53,'-1'-5'222,"1"5"-7,-4-4-8,1 1-7,3 3-16,-9-2-11,9 2-14,-10 2-10,4 1-12,-3 1-8,0 1-12,0 5-9,-6 2-8,-2 3-12,-5 6-7,1-2-4,0 1-9,-3 3-6,0-1-5,1 1-6,-2 2-2,-1 2-7,-1 1-3,4-1-6,-2 1 5,2-3-4,-1 0-8,3-3-2,3-7-4,4-2 1,-2 1-2,3-1-3,3-2-4,4-2 7,-1-4-8,4 0-2,-3-3-1,5 2-5,-1-3 2,2-1 0,0 0 5,0 0-9,0 0 3,3-15 2,5 4-3,-2 0 3,7-5-7,-2-1 2,0-4 1,6-6 0,1 3 3,2-1 0,-6-3-5,7 4 1,-2 3-1,2-4 2,-3 4-1,-3 2-3,-1 2 3,1 1 1,-4 1 1,-1 1-1,-1 6-1,-1 3-3,-4 0 5,1 0-1,-1 1-1,-4 4 0,0 0 0,0 0-1,0 0 1,-12 15 0,3-3 0,-4 2 0,0 6 2,-6 2-3,-2 0-2,4 0 2,0-5-2,-2 2 4,4-1 0,-4-2-2,7-1 0,-2 3 0,1-2 1,4-9-3,0 3 1,2-3 1,2-1-1,1-5-3,0 4 5,1-4-6,3-1 0,0 0 0,0 0 7,0 0-6,3-13 4,5 2-3,0-1 3,1-5-2,0-3 5,4-1-2,4-2 3,-4-4-1,4 1-6,-2-1 2,0 2 1,-6 4-3,1-3 2,-2 6 2,0-1 1,-5 10 1,0 0 1,0 3-3,-3 0 2,0-1-4,-1 1 4,1 6-4,-10 0 5,3 8-2,-4-1-2,-4 6 0,0-4-1,0 9 1,-6 5 0,7-9 0,-2 5 0,-2-3-3,6 1 1,-1-2 6,6-4-5,0-3 1,2 1-6,1-2 2,2-2-2,2 1-1,2-3 2,2 0 0,5-3 1,1-2 1,3-2-1,3-4 3,10-5-5,-4 1 5,5-4 0,-1 1 6,1 1-6,0-2-4,-1 0 2,-7 4 3,-1 2-1,-2 1-1,-2 3-3,-5 3 2,-2 0 1,0 1 1,-4 2 3,-3 0-1,-1 14-1,-5 1 5,-4 5-5,-7 6 0,0-1 1,-5 2-2,2-1 2,-5 1 0,2-5 3,1 2-1,-1 0 0,5-3 1,4-5-2,4-6 1,0 1-2,6-7-5,0 2 3,2-1 0,2 1 0,0-6 0,9 0-1,-2 0 2,5-6 1,2 1 0,4-3-2,3 0 1,5-4 2,-1 5-2,0-5 2,1 2-4,-7 1-1,1 1-5,-4 4-5,-2-2-11,-1 2-13,-3 0-19,2 4-18,-2-2-30,-3 2-28,3-1-30,0 2-39,-6 1-178,2 1-409,-1 0 181</inkml:trace>
          <inkml:trace contextRef="#ctx0" brushRef="#br0" timeOffset="31261.062">434 1266 87,'0'0'142,"-2"-3"5,2 3 2,0 0-2,-5-1 0,5 1 2,0 0-8,-7-2 0,7 2-8,0 0-5,-5-4-6,5 4-10,-4-1-4,4 1-6,0 0-3,0 0-3,-5-5-2,5 5-11,0 0-7,0 0-6,0 0-4,0-6-9,0 6-5,8-6-5,-3 1-2,1 1-4,2-5 2,2 6-3,-2-2-5,5 0-3,-1 4-1,-3 0-7,4 2 0,-1-1-2,-1 1 1,-2 3-6,2-2 5,0 3-7,-4 0-2,2 1-2,1 0 3,-4 0-4,-1 3 1,0-2 1,-2 2 0,1 3-1,-4 1 1,0-2-1,-3 0-2,2 0 3,-2 3-4,-6-5 0,4 3-1,-2-3 4,2 2-1,0-2 4,-5 1-4,3 1 0,2-4 4,0-1-1,-1 0 0,3 0-2,-1 0-4,0 0 1,0-2 2,2 2-2,-1 3-4,0-3-1,2-3 3,0 3-2,1 0 0,0 0-1,1-4 1,-1-2-1,2 12 3,1-7 0,1-1 0,0-1 3,1 3 5,1-3 1,-1 5-2,1-8 6,3 3-4,0 0 0,-2-1 0,5 0-1,-5 1-5,2-3-1,-1 0 3,4 0-4,-6-4 2,2 4-3,0-3 2,2-1-2,-1 2 0,-1-2 0,-1 0-8,0-2-18,-1 2-20,0 1-25,2 0-30,-3-2-15,-1 1-31,1 2-39,0 0-29,0-2-33,-1 3-185,-4 1-462,1-6 204</inkml:trace>
        </inkml:traceGroup>
      </inkml:traceGroup>
    </inkml:traceGroup>
  </inkml:traceGroup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1:04.8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CA7ED96A-CA7C-4DFD-B77A-ED889DE7DF8D}" emma:medium="tactile" emma:mode="ink">
          <msink:context xmlns:msink="http://schemas.microsoft.com/ink/2010/main" type="writingRegion" rotatedBoundingBox="20383,8555 21348,8555 21348,8898 20383,8898"/>
        </emma:interpretation>
      </emma:emma>
    </inkml:annotationXML>
    <inkml:traceGroup>
      <inkml:annotationXML>
        <emma:emma xmlns:emma="http://www.w3.org/2003/04/emma" version="1.0">
          <emma:interpretation id="{88852D7D-3EAD-4408-BD7E-B14007ECF54A}" emma:medium="tactile" emma:mode="ink">
            <msink:context xmlns:msink="http://schemas.microsoft.com/ink/2010/main" type="paragraph" rotatedBoundingBox="20383,8555 21348,8555 21348,8898 20383,889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508CC52-9682-4DF8-89FE-E49D084DCBFA}" emma:medium="tactile" emma:mode="ink">
              <msink:context xmlns:msink="http://schemas.microsoft.com/ink/2010/main" type="line" rotatedBoundingBox="20383,8555 21348,8555 21348,8898 20383,8898"/>
            </emma:interpretation>
          </emma:emma>
        </inkml:annotationXML>
        <inkml:traceGroup>
          <inkml:annotationXML>
            <emma:emma xmlns:emma="http://www.w3.org/2003/04/emma" version="1.0">
              <emma:interpretation id="{4FCC2BEE-EF10-421B-92BB-4277A284BEF4}" emma:medium="tactile" emma:mode="ink">
                <msink:context xmlns:msink="http://schemas.microsoft.com/ink/2010/main" type="inkWord" rotatedBoundingBox="20383,8555 21348,8555 21348,8898 20383,8898">
                  <msink:destinationLink direction="with" ref="{9FD6B051-8F08-4DE8-A74A-2023E7BBC69F}"/>
                  <msink:destinationLink direction="with" ref="{D20DA8B9-7E57-4265-8A92-7F5103422B04}"/>
                  <msink:destinationLink direction="with" ref="{3459AF49-A398-4221-97D5-27424DF6823A}"/>
                  <msink:destinationLink direction="with" ref="{6957BBB3-BE08-432D-87E7-278B24203CA1}"/>
                </msink:context>
              </emma:interpretation>
            </emma:emma>
          </inkml:annotationXML>
          <inkml:trace contextRef="#ctx0" brushRef="#br0">3 10 30,'0'0'85,"0"0"-6,0 0 5,0 0-1,0 0 3,0 0-11,0 0-2,0 0-1,-1-6 4,1 6-5,0 0 4,0 0-5,0 0 0,0 0-3,0 0-1,0 0-7,0 0 3,-3-4-2,3 4-2,0 0-5,0 0 0,0 0-4,0 0-3,0 0-2,0 0-1,0 0-6,0 0 5,0 0-11,0 0 5,0 0-5,0 0-2,0 0-3,0 0-6,0 0 4,0 0-2,0 0 0,0 0 0,0 0 0,0 0-1,0 0-1,10 10-8,-10-10 13,4 3 2,-4-3-3,5 3 3,-5-3-3,4 1 1,1 1 0,-1 2 3,-4-4-4,7 1 5,-4 1-9,-3-2 8,9 1 1,-1 2-7,-5-3 1,-3 0 2,13 0-1,-8 1 2,3-1-1,-2 0 1,2 0-1,-1 1 0,-1-1 3,1-1-5,-2 0-2,1 1 1,-6 0 3,15 0-4,-9 0 0,-1-4-4,2 4 3,-1-2-6,-6 2 2,12-1-1,-7 1-1,2-1-1,-1-2 1,-1 3-6,2-2 6,-7 2 0,12-1 2,-8 1-3,2-2 1,-6 2-3,11 0-1,-3-1 0,-5-1 3,-3 2-5,10 0 2,-3-1 0,-7 1-2,9-2 3,-9 2-2,8 0-3,-8 0 0,10-3 5,-10 3-5,4 0-1,-4 0 0,10 0 1,-10 0 0,9 0-2,-9 0 3,9 0-2,-9 0-1,9 0 1,-5-1 2,-4 1-1,0 0-1,10 0-2,-10 0 3,7 0 1,-1-4-4,-6 4 0,9 4 3,-9-4 0,7 0-2,-7 0-1,8 1-3,-8-1 3,8-1-3,-3 2 2,-5-1-1,0 0 1,9-1 1,-9 1-3,5 1 3,-5-1 3,7 0-2,-7 0 0,8-1 1,-8 1 4,0 0-9,6 1 4,-6-1-2,7 3 1,-7-3-1,5 0 1,-5 0 1,6 0 1,-6 0 1,0 0-1,9-3-3,-9 3 4,8 0-2,-8 0 4,7 0-2,-7 0-1,0 0 1,6 0-3,-6 0-1,0 0 1,0 0-2,9 0 5,-9 0-1,0 0-3,0 0-1,6-1 7,-6 1-4,0 0 8,2-4-9,-2 4-4,0 0 4,0 0-3,10 4 0,-10-4 0,0 0 3,0 0-1,7 0 3,-7 0-4,0 0 2,5 1 0,-5-1-2,0 0 3,7 0 2,-7 0-5,0 0 5,0 0 1,0 0 0,7-5 2,-7 5-1,0 0 1,0 0-4,6 0 0,-6 0 1,0 0 1,0 0 0,0 0 0,3-1 0,-3 1-1,0 0-2,0 0 2,0 0-1,0 0 1,0 0 0,0 0 1,0 0-1,0 0-1,0 0 11,0 0-12,8 0-4,-8 0 1,0 0 6,0 0-3,0 0-1,0 0 2,0 0-5,0 0-1,0 0 14,0 0-12,0 0-2,0 0-6,0 0-15,0 0-20,0 0-28,0 0-37,0 0-42,0 0-50,-8 14-62,5-13-204,-1 1-504,-2-1 223</inkml:trace>
          <inkml:trace contextRef="#ctx0" brushRef="#br0" timeOffset="7971.0541">868-63 87,'0'0'103,"-1"-6"2,1 6 5,0 0-3,0 0-3,-4-6 5,4 4 1,0 2 1,-3-4 6,3 4-1,0 0-1,0 0-3,-1-6 2,1 6 0,-4-5-3,4 5-2,-1-4-3,1 4-1,0 0-6,0 0-5,0 0-1,-4-2-4,4 2-11,0 0 3,-3-5-6,3 5-2,0 0 0,0 0-10,0 0-6,0 0 3,0 0-7,0-6-4,0 6-7,0 0-2,3-8-6,-3 8-2,5-4-3,-1 1-2,-4 3-2,9-4 5,-7 1-4,5 1-9,-4-1 5,3 0-13,-6 3 3,8 0-2,-1 0-3,-7 0 0,11 0-2,-7 3 2,5-3-1,-5 3 2,1-1-2,-2 1-2,1 0 0,0-1-2,0 0 1,-4-2-1,6 7 1,-5-3 8,2 0-7,0 3-2,-3-5-1,1 4-1,0-2 5,-1 2-2,0 0 0,-1-1 0,0 2 0,-2 0 0,2-1 2,-2 2 1,-1 0-2,0-2-1,1-1 1,-1 4-5,-1-3 5,-1 0 9,4 1-14,-2-2 9,-3 1-8,5-5 0,-2 4 1,0-1-4,2 0 4,-1 1-6,0-3 4,3-2-4,-4 4 0,4-4 2,-4 3 1,4-3 1,0 5 4,0-5-3,0 5-2,0-5 1,0 0-1,0 6-1,0-6 2,3 4-4,-3-4 13,5 6-8,-5-4 0,4 3-2,-2-2 2,1-1-3,1 1 3,-1 0-3,-1 0 1,3 0 2,-1 2-1,-1-2 1,0 0 11,1 1-11,-2 1 3,2 0-3,0 0-1,-2-2 2,2 3-1,0-3 0,-4 1-3,3-2 5,-3-2 0,1 9-2,2-5 5,-3-4 0,1 5-4,0-2 4,-1-3-2,0 8-2,0-8 2,-2 7 4,2-7 1,-3 4 0,-1-4 4,0 3-6,4-3 3,-7 5 1,0-4-7,3 2 6,-2 0-3,-2-2-3,1-1 5,-1 0-2,2 0-4,-2 0 1,-2 0 3,3 0 0,1 0-5,-2-1 0,8 1 0,-12-3 2,6 0 2,-1 3-5,2-1-4,5 1 11,-8-2-27,8 2-24,-7 0-25,7 0-42,0 0-40,-8 2-50,8-2-37,-3 7-246,3-7-522,-1 7 231</inkml:trace>
        </inkml:traceGroup>
      </inkml:traceGroup>
    </inkml:traceGroup>
  </inkml:traceGroup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1:59.7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E283CE4A-2D22-4FDA-AD9D-DE0D4591CC0D}" emma:medium="tactile" emma:mode="ink">
          <msink:context xmlns:msink="http://schemas.microsoft.com/ink/2010/main" type="inkDrawing" rotatedBoundingBox="17947,12151 19002,12109 19006,12212 17952,12254" shapeName="Other">
            <msink:destinationLink direction="with" ref="{CDDB7F0D-01F9-4DA4-AE7C-DBA80CBCBDB6}"/>
          </msink:context>
        </emma:interpretation>
      </emma:emma>
    </inkml:annotationXML>
    <inkml:trace contextRef="#ctx0" brushRef="#br0">388-27 138,'0'0'176,"0"0"-9,0 0 1,0 0-5,0 0-1,0 0-5,9-11 1,-4 3-8,2 5-1,3-3-9,0 0-7,2 0-13,4-1-7,3 4-2,-1-7-4,10 2-4,0 1-9,1 1-10,2-2-5,0 5-2,2-2-7,-1 4-5,4-6-4,-2 1-4,2 4-7,-2-2-2,0 2-3,2-3-3,0 4-7,-2 2 2,0-1-9,-3 0-3,-1 7-1,-3-4-9,-5-2 7,0 1-5,-5 1-3,5 3 2,-4-6-1,-1 4-5,0-3 0,1 3-1,0-3-3,-1 2-2,-1-5-8,2 1-19,-8 2-20,3 1-23,1 0-28,-3 2-25,2 2-38,-4-4-19,3 2-31,-3-1-47,-4 2-135,3-2-421,0 3 187</inkml:trace>
  </inkml:traceGroup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1:57.0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163F2482-2A9E-49E0-AEEA-CFE5BD422AC9}" emma:medium="tactile" emma:mode="ink">
          <msink:context xmlns:msink="http://schemas.microsoft.com/ink/2010/main" type="inkDrawing" rotatedBoundingBox="15290,12283 16150,12124 16162,12189 15302,12348" shapeName="Other">
            <msink:destinationLink direction="with" ref="{A682EAEA-F5DF-4DB9-A211-E1E09D3E438C}"/>
            <msink:destinationLink direction="with" ref="{D088D4CE-315D-41AA-AFAE-2154CBEB5034}"/>
          </msink:context>
        </emma:interpretation>
      </emma:emma>
    </inkml:annotationXML>
    <inkml:trace contextRef="#ctx0" brushRef="#br0">-2265 27 110,'-4'0'180,"4"0"-22,0 0-7,0 0-7,0 0-2,0 0-7,12-6-4,-2 3 4,0 3 1,3 0-3,2-3-7,2-2 1,4 4-11,-1-2-7,7-2-3,-1 0-8,3-1-4,-1 3-11,2-5 6,-1 2-15,3-1-2,0 1-4,-1-3-6,0 2-5,3-2-3,-3 0-6,0 2 5,0-2-17,0 3-1,-2 0-5,-1-2 0,-2 2-3,2-1-5,-2 4 0,0-3-1,-5 0 0,-3 5-5,-2 1-3,0 0-1,-4-1-3,-2 1-12,-1 1-14,-2 0-17,-1 2-24,-1 0-27,-2 3-32,1-3-35,-3 4-32,1-1-22,-4 0-200,1 2-438,-2-2 194</inkml:trace>
  </inkml:traceGroup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1:57.4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D088D4CE-315D-41AA-AFAE-2154CBEB5034}" emma:medium="tactile" emma:mode="ink">
          <msink:context xmlns:msink="http://schemas.microsoft.com/ink/2010/main" type="inkDrawing" rotatedBoundingBox="15585,12996 15591,12601 15617,12602 15610,12997" semanticType="callout" shapeName="Other">
            <msink:sourceLink direction="with" ref="{163F2482-2A9E-49E0-AEEA-CFE5BD422AC9}"/>
            <msink:sourceLink direction="with" ref="{9D2B6BAE-B207-4274-B2C8-AE52AA8F5E9A}"/>
          </msink:context>
        </emma:interpretation>
      </emma:emma>
    </inkml:annotationXML>
    <inkml:trace contextRef="#ctx0" brushRef="#br0">-1947 325 81,'-3'-2'211,"3"2"-13,0 0-9,0 0-14,-6-2-12,6 2-17,0 0-11,0 0-16,-6 6-10,6-2-13,-3 4-7,2 1-9,-2 4-10,3 0-8,-2 1-4,0 5-8,1 2-4,1 0-7,0 0 0,-1 1-7,2-1-3,0 1 0,1-1-8,-2 1-17,2 0-28,-2 1-34,0-1-45,3-1-42,-2-2-179,-1-1-350,3-5 155</inkml:trace>
  </inkml:traceGroup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2:08.9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3A08A513-5027-45CC-9AAD-E05184275224}" emma:medium="tactile" emma:mode="ink">
          <msink:context xmlns:msink="http://schemas.microsoft.com/ink/2010/main" type="inkDrawing" rotatedBoundingBox="16133,12860 16234,13738 16155,13747 16054,12869" semanticType="callout" shapeName="Other">
            <msink:sourceLink direction="with" ref="{9D2B6BAE-B207-4274-B2C8-AE52AA8F5E9A}"/>
          </msink:context>
        </emma:interpretation>
      </emma:emma>
    </inkml:annotationXML>
    <inkml:trace contextRef="#ctx0" brushRef="#br0">-1430 586 44,'-9'-1'161,"2"1"1,7 0-3,0 0 0,-10 0-3,10 0-1,-6 0-1,6 0-6,0 0-8,-6-1-7,6 1-9,0 0-13,-4 6-9,0-3-7,2 1-4,0 5-6,1-1-8,-3 6-2,4 6-5,0-2-4,0 3-6,0 5-1,0 8-4,4-1-4,-3 4-6,3 0-2,-3-3-5,6 2-4,-1-2-4,0 5-4,1-6 11,0 4-13,1-2-6,-2-1-2,1-1 0,-1 0-1,1 0-3,-4-11-1,2 12 2,0-13-6,-1 1-8,-1-1-23,0 0-23,0-1-27,1-6-41,-1 0-43,0-3-35,1 0-219,-2-4-444,0 1 197</inkml:trace>
  </inkml:traceGroup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2:47.7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004CB6C7-B8BC-422B-B2EB-8FB9E3225ADD}" emma:medium="tactile" emma:mode="ink">
          <msink:context xmlns:msink="http://schemas.microsoft.com/ink/2010/main" type="inkDrawing" rotatedBoundingBox="15655,13994 15790,13559 16047,13638 15911,14073" semanticType="callout" shapeName="Other">
            <msink:sourceLink direction="with" ref="{9D2B6BAE-B207-4274-B2C8-AE52AA8F5E9A}"/>
          </msink:context>
        </emma:interpretation>
      </emma:emma>
    </inkml:annotationXML>
    <inkml:trace contextRef="#ctx0" brushRef="#br0">-1773 1370 65,'0'0'75,"0"0"-13,0 0-1,-4 4-4,4-4-4,-2 3 4,2-3-5,0 0-5,-2 5 8,1 1-1,1-6 0,-4 4 0,4-4 0,-2 5 6,2-5-3,-2 5 0,2-5 0,-1 5 1,1-5-7,0 0 2,0 0-3,1 6-3,-1-6 9,0 0 4,0 0 4,9-3 2,-9 3-1,7-6 0,-3 3-8,2-2-4,-2-3 1,5 2-9,-1-2-1,0 1-7,3 0-2,-4 0-5,2 1-4,2 2-2,-2-3-3,0 3 5,-2-1-9,-1 4 2,0-1-3,3 2-1,-2 0-1,-7 0-1,11 0-4,-4 0 1,-3 2-2,0-1 2,-1 2 0,0 1-1,0 1 0,-1 2 0,-2-4-2,0 6 7,-2-2-6,2 1-1,-1-1 2,-1 1-6,-3 2 3,1-1-2,-1 1-3,0-2 3,-2 3 0,4-1-4,-3-5 3,2 3 0,0 0-3,-1-4 0,1 2 3,1 0-3,0-2-2,1 1-2,2-3 1,0-2 3,0 0 0,-1 6 0,1-6-1,3 4 1,-3-4-1,4 4 1,2-2 1,-6-2-3,8 1 0,-2 1 3,1-2-2,-2 1 3,0 2-1,2-3-3,-3 6 2,1-2 4,1 1-5,-2 1 2,-1 0 0,1 0 0,-2 0 0,0 2 2,0-3-1,-2 2 3,0 2-1,0-1 2,-5 1 0,2 1-1,0-4 1,-5 4 1,2-2-3,-1 1-1,-2-3-1,-1 3-1,0-2 0,0-2 1,-1 2 9,1-4-9,-2 0-2,-2 2-1,2-4 3,-1 5 0,1-4-2,-3 0 3,4 0-3,-2-1 2,0 0-1,0-1-1,2 2-1,-3-2 1,5 0-2,2 0 1,-7 0-9,8 0-18,-3 2-22,3 0-32,-1-2-32,7 0-39,-7 2-180,7-2-360,-9 0 160</inkml:trace>
  </inkml:traceGroup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2:52.1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4BFB6E7C-309E-4D71-9800-0C6B985365BE}" emma:medium="tactile" emma:mode="ink">
          <msink:context xmlns:msink="http://schemas.microsoft.com/ink/2010/main" type="writingRegion" rotatedBoundingBox="20912,11293 20709,13250 20343,13212 20547,11255"/>
        </emma:interpretation>
      </emma:emma>
    </inkml:annotationXML>
    <inkml:traceGroup>
      <inkml:annotationXML>
        <emma:emma xmlns:emma="http://www.w3.org/2003/04/emma" version="1.0">
          <emma:interpretation id="{7464B2F2-B64F-4461-9E16-65661EE37B6E}" emma:medium="tactile" emma:mode="ink">
            <msink:context xmlns:msink="http://schemas.microsoft.com/ink/2010/main" type="paragraph" rotatedBoundingBox="20912,11293 20709,13250 20343,13212 20547,1125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D6EB259-D1CB-4BF4-9F06-F487330BFF74}" emma:medium="tactile" emma:mode="ink">
              <msink:context xmlns:msink="http://schemas.microsoft.com/ink/2010/main" type="line" rotatedBoundingBox="20912,11293 20709,13250 20343,13212 20547,11255"/>
            </emma:interpretation>
          </emma:emma>
        </inkml:annotationXML>
        <inkml:traceGroup>
          <inkml:annotationXML>
            <emma:emma xmlns:emma="http://www.w3.org/2003/04/emma" version="1.0">
              <emma:interpretation id="{29143FA7-4D4C-452B-A263-3FC951180E90}" emma:medium="tactile" emma:mode="ink">
                <msink:context xmlns:msink="http://schemas.microsoft.com/ink/2010/main" type="inkWord" rotatedBoundingBox="20912,11293 20709,13250 20343,13212 20547,11255">
                  <msink:destinationLink direction="with" ref="{D0981A2B-2548-46D1-A58B-41208A888047}"/>
                  <msink:destinationLink direction="with" ref="{87864692-37B1-4232-A0F3-BF9C8125F0D5}"/>
                  <msink:destinationLink direction="with" ref="{6957BBB3-BE08-432D-87E7-278B24203CA1}"/>
                </msink:context>
              </emma:interpretation>
            </emma:emma>
          </inkml:annotationXML>
          <inkml:trace contextRef="#ctx0" brushRef="#br0">3054 749 28,'0'0'49,"-7"-5"0,3 4-6,0-2 1,4 3-1,-11-3-3,7 2-5,-3-3-1,1 0 6,-2 2-4,0 0 3,1 0-5,-4-2-5,4 2 2,-2-1-4,1 2-5,1-2-6,-2-1 3,0 2-2,2-1-9,2 2 1,-2-1 3,2 2 1,0-5-4,0 4-1,5 1-5,-12-3 17,8 2 2,4 1-1,-10-5 8,6 4-8,4 1 16,-9 1 0,9-1 6,-10-1-3,7-2 15,3 3 8,-7-3 7,7 3-1,0 0 7,-9 0 7,9 0 0,-5-3 1,5 3 4,-4-3-8,4 3 0,0 0-1,-4-3-3,4 3-3,0 0-3,-5-5-5,5 5-5,0 0-2,0 0-4,3-7-4,-3 7-4,2-9-1,2 6-3,0-3-5,-2 3 0,3-3-2,-3 0-2,9-1 17,-5 1-4,2 1-5,1-1-4,-5 3-3,6 0-2,-2-1-5,-4 3-1,5 2 1,1 2-9,-4-3 3,0 3-3,1 3-2,-2 1-1,3 1 1,-4 0-2,-2 0-2,3 4 1,-2 0-1,2 1 2,-5 1-1,0 2 5,-4-1-1,1-3 0,0 3 4,-1-1-3,-1 0 0,-3 5-2,0-1 2,0-3-4,-2 1 0,-2 2-3,6-9 2,-4 6 0,4-9-2,-2 5-1,1-1 0,0-1 1,1-4 2,3 1-2,-1-3-4,1 1-1,3-4 0,-5 2 0,5-2-4,-1 4 3,1-4-1,0 0 0,0 0-3,0 0 0,0 0 5,0 0-7,14-12 2,-10 10 0,0-3 3,5 1-2,1 0-1,1-2 2,6-2-5,-3 0 4,-2 3 0,3-3-1,-2 4 0,2-2 1,0-3 2,1 7-1,-1-5 1,-2 1-2,2 5 4,-2-1-9,-1-1 1,3 1-22,-5 2-37,3-1-35,-4 3-52,0-2-55,1 4-54,-4-2-204,1 2-500,-1-2 222</inkml:trace>
          <inkml:trace contextRef="#ctx0" brushRef="#br0" timeOffset="-48541.3099">3009-1007 45,'-5'-4'143,"3"1"4,2 3 0,-4-5 6,4 5-1,0 0 1,-4-4-5,4 4-3,0 0-2,0 0-12,0 0-12,-4-2-7,4 2-12,0 0-11,0 0-5,-1 14-6,1-7-2,0 5-3,1 1-6,-1-1-1,1 6-2,3 4-5,-1-4-3,2 7-5,0-1-1,4 10 13,-5 1-6,1 0-1,3-2-7,-1 3-5,-1-1-5,2 2-5,-1-4 0,1 4-5,-1-3-3,-2 0-3,4 0-6,-2-1 1,-1 0-2,3-2-9,-5-4-25,1 1-28,1-4-43,1 0-58,-1-2-56,-2 3-241,1-4-480,-2-2 213</inkml:trace>
          <inkml:trace contextRef="#ctx0" brushRef="#br0" timeOffset="3641.3171">3090 124 59,'-9'-2'145,"9"2"0,-7-2 12,3 1-7,4 1-3,-5-1 1,5 1-4,-10 0-3,10 0-1,-6-3-5,6 3-5,-6-2-10,6 2-2,0 0-6,-8 0 14,8 0-2,0 0-5,-5-4-13,5 4-11,0 0-13,0 0-8,0-3-6,0 3-6,9-9-6,-5 4-4,1-1-5,4-4-4,0 4-5,2 0-1,2-4-4,-3 5-1,3-1-5,-2 2-4,0-1 1,-1 4-3,2-2-1,-3 0-6,-2 3 0,1 1-3,-2 1 3,-1 0-1,1-1-1,-3 3-1,1-2 1,-1 4 2,-1-2-6,1-2 0,-3 6 0,0-1 1,-1 0 3,-3 2 0,1 0-5,-2 1-4,1-2 1,-2 1 6,2-2-5,-4 2 0,3-3 2,2-2-1,-3 3 0,2-2 0,0-2 0,1 3-7,1-3-1,2-3 2,-1 5-4,1-5 4,0 6-4,0-6 5,5 2-1,-5-2-3,7 3 6,-1-1-1,-2-1-1,2 2-3,2-1 3,-4-2-2,2 4 1,-1 0 0,1-2 2,-3 2-4,0-2 2,2 2 4,-2 1 1,-3-1-2,0 2 0,0 0 0,0 2 1,-3-1 2,0 4 4,-2 0 2,-1 0-1,0-1 2,-3 1 0,1-1 4,-1 1 2,-1-1 1,-1-1 6,2-2-1,-1 2 0,0-1 1,-1-4 1,-1 0-4,-1-2-3,4 1 0,-2-2 2,0-1-10,3 0 1,0-1-3,2-3-5,-1 3-21,2-3-23,1 1-22,0 0-33,-1 0-40,3-3-62,-1 2-69,2 0-255,-1-1-564,2 5 250</inkml:trace>
        </inkml:traceGroup>
      </inkml:traceGroup>
    </inkml:traceGroup>
  </inkml:traceGroup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2:12.04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27AB84DB-9ED6-4315-BEA6-040FD81700F2}" emma:medium="tactile" emma:mode="ink">
          <msink:context xmlns:msink="http://schemas.microsoft.com/ink/2010/main" type="writingRegion" rotatedBoundingBox="20645,12562 21727,12562 21727,13494 20645,13494"/>
        </emma:interpretation>
      </emma:emma>
    </inkml:annotationXML>
    <inkml:traceGroup>
      <inkml:annotationXML>
        <emma:emma xmlns:emma="http://www.w3.org/2003/04/emma" version="1.0">
          <emma:interpretation id="{A3232389-8B88-427D-BF71-B65F646BFC9E}" emma:medium="tactile" emma:mode="ink">
            <msink:context xmlns:msink="http://schemas.microsoft.com/ink/2010/main" type="paragraph" rotatedBoundingBox="20645,12562 21727,12562 21727,13494 20645,1349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312A38C-90D6-449B-BB49-9EA95299E8F3}" emma:medium="tactile" emma:mode="ink">
              <msink:context xmlns:msink="http://schemas.microsoft.com/ink/2010/main" type="line" rotatedBoundingBox="20645,12562 21727,12562 21727,13494 20645,13494"/>
            </emma:interpretation>
          </emma:emma>
        </inkml:annotationXML>
        <inkml:traceGroup>
          <inkml:annotationXML>
            <emma:emma xmlns:emma="http://www.w3.org/2003/04/emma" version="1.0">
              <emma:interpretation id="{0770DD8B-1932-4EDA-A8F7-C1023FD0C094}" emma:medium="tactile" emma:mode="ink">
                <msink:context xmlns:msink="http://schemas.microsoft.com/ink/2010/main" type="inkWord" rotatedBoundingBox="20645,12562 21727,12562 21727,13494 20645,13494"/>
              </emma:interpretation>
            </emma:emma>
          </inkml:annotationXML>
          <inkml:trace contextRef="#ctx0" brushRef="#br0">3085 308 22,'0'-5'178,"0"5"5,-3-6 5,3 6-2,0-7 3,0 7-8,0-6-1,0 6-1,-1-3-11,1 3-6,0 0-19,0 0-8,0 0-16,0 0-12,0 0-7,0 0-5,0 0-3,4 19-2,-3-5-2,3 0 3,-3 5-5,6 1-6,-2 2-1,-2 2-9,4-3-1,-3 4-1,1 2-5,1-4-5,3 9-5,-3-9 8,2 7-21,1 3-7,-4-10 1,3 8-5,-2-7-1,2 10-4,-3-10-2,3 5-2,0 1-2,0-11-3,-3 0-4,2 1-2,-5-4-1,5-2-19,-1 1-23,-3-1-27,3 1-33,-5-5-38,3 2-39,-1-1-49,-1-1-37,2-5-222,-4 1-520,2-1 231</inkml:trace>
          <inkml:trace contextRef="#ctx0" brushRef="#br0" timeOffset="27794.2647">3773 936 91,'0'0'115,"-4"-3"5,4 3-4,0 0 2,0 0 0,0 0 8,0 0 0,0 0 3,0 0 1,0 0 3,0 0-8,0-6-7,0 6 1,0 0-2,0 0-4,0 0-4,0 0-4,0 0-9,0 0-7,0 0-3,0 0-6,0 0-1,0 0-4,0 0-1,0 0 6,0 0-7,0 0-2,6 12 5,-6-12 0,0 0-1,1 6-5,-1-6-1,2 3-3,-2-3-8,0 0-1,1 3 2,-1-3 0,0 0 8,0 0-3,0 0-3,0 0 14,0 0-1,0 0-9,0 0 8,0 0 1,13-8-16,-13 4-4,1 1 7,-1 3-12,5-11-9,-5 4-8,3 2 1,0-4 1,-2 3-17,1-4 7,-1-1 3,1 3-10,2-5 3,-1 3 5,1-2-12,-2-3-1,-1 4 2,3-2 1,-2-2-10,0 2 1,2-1 3,-4 7 2,5-5-5,-1 0-2,-3 3 2,3-1 0,-4-1 1,2 4-11,-1 0 15,-1-1 6,0 4-1,0 4-1,2-9 10,0 6-14,-2 3-4,0-6-1,0 6 5,0 0-5,0-6-3,0 6 3,0 0-8,0 0 7,0 0 0,0 0 7,0 0-11,1 19 3,-1-11-3,0 4 4,2-1-6,0 0 4,-1 2 0,2 1-4,-3 2-8,0-1 12,1-2 3,1 5 0,0 3-1,-1-6 3,2-2-2,1 2 3,-3 2-4,0-4 0,2 3 0,0-4-7,-1 3 10,3-2-4,-5-3-1,4 2-4,-1-1 5,-2 0-4,3-2 2,-4-1 1,3 1-2,1-2 2,-3 1 1,3-5-1,-3 2 1,2 4-5,-2-7-1,2 3 6,-3-1-6,2-1-1,1 4 3,-3-7-2,1 5 3,-1-3 1,0-2-5,0 0 8,3 10 0,-3-8 0,0-2-4,0 0-24,-3 8 30,3-5-2,-4 1 1,4-4-1,-2 10-15,-5-6 13,6 2 4,-4-2-6,-2 2-13,2-1 11,-2 2-1,-3-2 2,5-1 4,-5 2 4,3 0-26,-2-2 21,5-1-2,-4 2 5,2-2-10,-1 3 10,3-2-9,-2 0 0,2-2 4,0 1-3,4-3-18,-5 2 22,2 2-2,3-4-6,-4 3 3,4-3-2,0 0 2,-2 3 0,2-3 1,0 0-1,0 0-1,0 0-11,0 0 19,0 0-3,0 0 3,8 5 0,-8-5-17,0 0 15,10-1 3,-3-3-3,-1 3 8,2-1-1,2-4 9,0 3 6,1-2-4,3-1-2,0 1 4,-2-1-4,5 1 1,0-1-4,-4 2-3,1-2 1,0 1 4,3 1-7,-2 1-3,-2-2 4,-1 3-5,1-3-1,-2 4-4,-1-4-5,1 3-19,0 0-19,-2 2-33,-1-4-34,1 4-33,-2 0-35,-1 0-43,2 0-45,-8 0-56,10 0-53,-7 4-202,1-2-622,1-1 276</inkml:trace>
        </inkml:traceGroup>
      </inkml:traceGroup>
    </inkml:traceGroup>
  </inkml:traceGroup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29:48.76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16450BAF-6E94-4FBB-AA1D-ACDD0412E76D}" emma:medium="tactile" emma:mode="ink">
          <msink:context xmlns:msink="http://schemas.microsoft.com/ink/2010/main" type="inkDrawing" rotatedBoundingBox="11047,5217 11104,6535 10702,6552 10645,5235" shapeName="Other"/>
        </emma:interpretation>
      </emma:emma>
    </inkml:annotationXML>
    <inkml:trace contextRef="#ctx0" brushRef="#br0">17 226 21,'-7'-4'150,"7"4"-3,0 0-9,0 0-9,0 0 3,0-6-2,0 6-7,0 0-7,-2-3-1,2 3-4,0 0-2,0-11-10,0 11-3,-1-4-1,1 4-8,0-4-5,0 4-3,1-12-6,-1 9-1,2-3-8,-2 2-2,1-4-6,2 1 3,-1-5-11,-1 6-6,1 1 0,0-1 0,2 2-5,-1-2 1,3-3-3,-3 1 0,0 3 3,2-3-1,0 1 2,-2 1-5,2-3-1,1 3-1,0 1 2,0-2-2,0 2-2,1-6-4,2 6 2,-4-2 0,1 1-4,0 5 4,0-4-2,0 2-6,0 0 1,0 3 3,-6 0-1,12 0 1,-9 0 1,-3 0-4,9 0-2,-9 0-1,7 5 2,-3-5 2,0 4 1,1 2 3,-1 0 4,0 1 1,-3 1 3,3 3-3,0-3-3,-4 5 0,2-2 2,1 4-1,-2-3 0,1 4 2,-1-4-1,1 6-4,-2 0 5,0 0 1,2 2-8,-2-5 1,2 2-2,-2 2 0,2-4-6,0 5 2,0 1-8,-2-9 9,2 4-10,-1-1 2,1-2-3,2 7 4,-2-4-9,0-2 17,0 2-11,0-1-8,1-3 0,-2 2 9,3-2-8,0-1 0,-4 1 4,7 1-5,-5-4-3,2 3 6,-1-4 0,1 0-1,-1 0 0,0-2 0,0-1 1,3 0-3,-4 1 0,0-3-1,3-1 0,-1 2 2,0-4-3,1 3 3,-5-3-1,7 5 12,-7-5-16,10-5 6,-6 4-6,1-3 7,0 0-4,1 1 4,-3 1-2,2-7 0,-1 5-1,-2-3 5,1 2-5,-2 0-2,3 1 5,-4 0 6,2-2-7,-2 6-1,0-9 4,0 3 5,0 6-8,-2-6 12,1 1 13,1 5-16,-3-5 0,3 5 0,-4-5-11,4 5 7,-5-1-4,5 1-6,0 0 16,-8 0-5,8 0-10,-9 3 1,5 4-6,0-4 0,2 2 3,-4-1 5,3 2-4,-3 3 4,3-2 2,-3 5-4,2-1-2,0 4 0,-1-3 0,1 2-3,-2-1 7,2-1 5,0 5-2,-1-2-5,5 0 4,-3 1-3,-1-1-6,3 1 14,0-2-4,-2 3 3,2 0-2,-2-6 0,3 2 0,0 1 1,0-1-1,0 1 1,0 1-1,0-2-2,0-1 2,0 0-3,0 3 5,3-3-9,-2 2 7,3-3-3,-5 1 3,1 1-1,1 2 1,0-3-5,2 3-1,-2-3 4,2 1-16,-3-4 13,3 1 1,-2 1 3,-1 3-6,1-3 0,-1 0 3,4 1-3,-4-2-4,0 1 5,0 3 4,0-4-7,0 3 0,0-3 4,-2 0 1,2 0-2,0 3 3,-2-6-4,1-1 9,0 4-4,-2-4 2,0 3-2,2-2 6,-2-1-1,1-1 8,-2 1-5,0 1 1,-3-4-4,3 2 3,0-1-1,-4-1-6,1 2 5,-1-3 1,2-2 1,1 1 8,5-1-7,-17 0-1,4 0-2,6-1-1,-4 1 0,3-2 0,-3 2 1,2-2-15,-2-1 10,2 0 3,3 3 1,-3-3-1,1 2-5,-3-1 13,5-1-19,0 2 7,-2 0 2,8 1-7,-10-1 0,4-2-6,0 2 6,6 1-3,-7-3 3,7 3 0,-5 0 0,5 0-2,-8 0-4,8 0-1,0 0-14,0 0-8,0 0-18,-6-2-21,6 2-16,0 0-20,0 0-28,-4 6-27,4-6-49,0 6-51,0-6-49,0 0-261,0 0-617,6 5 272</inkml:trace>
  </inkml:traceGroup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0:04.4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77 0 36,'0'0'34,"-9"2"0,3 1-3,-1-2-4,0 1 2,1 1-8,-2 0 1,-1 0 1,0 0-3,0 2-4,-4 2 6,4 0 0,-4-4-8,0 5-1,-1-1 1,-2 3-1,1-1-2,-3-1 3,2 2-3,-1 2-2,-8 2 3,6-4 1,3 2-1,-6 4 2,-1-1 4,1 1-3,3-3-1,3-2-2,0 4 1,-3-3-1,6-2-1,-3 5-2,2-3 2,-1 0-4,0 3 9,5-3-8,-2 2 0,2-3 0,1-1-6,1 2 6,0-1-7,2-1 4,0 0 0,0 4-4,1-2-2,2-5 2,-1 6-1,2-5 0,-1 1 1,3-3-1,-1 7-1,1-7 1,0 0-1,1 3 0,2-2 2,-2 2 3,3 2-3,0-4 3,-2 2-3,4-3 2,-3 0-2,3 3-1,-1-3-1,1-2 0,-1 2 4,1 0 1,2-1 0,-2-1 4,0-1-3,0 1-2,1-1 0,-3 0 3,0-3-3,-4 0 11,12 2-3,-8-4 6,2-2-1,-2-1 3,3 0-3,1 0 0,-5-1 0,6-3-1,-5 0 0,4-1-3,-3 4 7,-2 0 5,4-4 13,-4 2-3,1 1-1,-3-2 9,1 3-7,0 0 5,-4 0-1,0-3-4,1 6-2,-3-2-3,1-3-6,0 6-2,-1-2 0,-2 2-6,0-1 1,2 0-5,-4 0 2,3 3-6,-4 2 1,0 2-4,1-1 7,2-1-4,-1 1-5,0 0 1,-1 5-17,2-3-12,0 1-15,-1 0-16,4 0-11,-1 4-18,1-1-25,-2-1-69,5-2-193,-3 4 86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7:35.5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EA83BE61-171A-4349-AC6F-530A4B025768}" emma:medium="tactile" emma:mode="ink">
          <msink:context xmlns:msink="http://schemas.microsoft.com/ink/2010/main" type="inkDrawing" rotatedBoundingBox="3209,4100 12110,3787 12141,4658 3240,4971" semanticType="callout" shapeName="Other">
            <msink:sourceLink direction="with" ref="{70FC2E5D-CB4A-48D9-9EA0-E187EB288054}"/>
          </msink:context>
        </emma:interpretation>
      </emma:emma>
    </inkml:annotationXML>
    <inkml:trace contextRef="#ctx0" brushRef="#br0">2 1062 35,'0'0'91,"0"0"-1,0 0 3,9 0-5,-9 0-1,0 0-7,0 0-5,0 0 1,0 4-2,0-4-9,0 0-6,0 0-1,0 0-9,0 0 15,0 0-1,0 0-3,0 0-8,0 0 3,0 0 1,0 0-7,0 0 11,0 0 0,0 0 5,0 0 0,0 0-3,0 0-6,4-10-6,-4 10-7,1-9-6,-1 2-1,0 2-2,3-4-3,-2 1-7,0-6 2,3 4-8,-2-3-1,0-4-1,2 5 0,0-3 0,4-3-3,-2-2-1,4 3-3,-1-4-1,-1 1 2,1 0-3,3 1-4,1-9 0,-3 7 5,1 0-5,-1-1 2,2 1 3,-1 2-7,4-9 2,-2 9 4,0 1-4,1-2 4,-1 4-1,0-1 1,2-2-1,0 2-2,0 1 5,-1 0-3,1 0 3,1 1 1,0 0-6,1-1 2,3-5 4,-2 12-7,3-10 7,-5 10-5,1-3 0,0 7-1,1-7-1,2 2 2,-1 6-8,8-5 9,-2 1 1,4 2-1,-5 2-3,3-1 1,0 0-1,0 5 2,0 0-5,-1 0 3,3 0 1,2 4 0,-5-4 3,5 3 0,-5 3-6,3-3 1,-1 3-2,-2 2 3,3-3-2,0 1 1,2-3-2,-1 3 3,-1-3-1,2 7 1,-1-5 0,1 4-3,3-6 4,-2 4 0,2 1 1,0-4 2,-2 2-1,6-1-4,-3-1-2,1 3 2,1-1-1,-1-1 0,3-1 4,-4 4-2,2-4 0,0 3-2,0-1-2,11 4 5,-11-4-4,1-4-1,-2 3 3,0-1 1,15-1-2,-12-2-1,-4 3 1,16-1 3,0-2-4,1 2-1,-14-2 3,13 1-1,-12 1-2,11-2 5,2-5-4,-4 2 1,3-2 2,-1 7 2,-2-6-5,3 7 1,1-5 3,-15 2 0,12 0-2,2-1 3,3 4-1,-4-7 1,2 2 4,1 1 1,5-2-3,-4 2 6,0 1 3,1 1-6,-1-3 5,3 0-6,-2 2-1,1-1-1,-2-1-1,-2 3-2,2-3 3,0 2-1,-3-2-1,0 1 2,0-1-1,-1 1-2,1 0 2,-2-4-3,3 4-3,2-1 1,-3-2 3,-2 1-1,4-1 1,-5 2-2,1-5 0,0 1 0,-3 1-6,-6 0 6,13-4 0,-4 0 0,-12 2 0,12-1-2,-11 0 3,11-2-1,-13 0-1,11-1 1,-9 2-1,-1-4-2,-3 3 2,2-4 1,-1 5-1,-2-6-2,1 1 3,-1-1-4,-2 3 0,-2-2 2,-1 2 2,-4-3-1,-1-1 1,-4 5-2,-4-5-1,4 7 2,-5-6-1,2 3 1,-2-3-1,-1 6 2,-5-5 1,0 5 11,-1-2 2,-1-1 10,1 2 0,-1-1 4,-2 2-1,2-2 4,-3 1-1,0 2 1,-1 0-2,2 0-3,-1 1 0,-2-1-2,0 4-2,1-5 1,2 4-2,-4 4 0,-2-6-8,2 6 3,3-4-7,-3 4 2,0 0-7,1-5 3,-1 5-4,0 0-3,0-4 2,0 4 2,0 0-3,0 0 1,0 0 3,0 0-5,9 12-2,-8-8 3,5 2-3,-5-3 0,1 3 0,4 0 2,-3 2-2,6-1 3,-4 1-1,2 0-1,0 2-3,1-1 2,1-1-1,-3 5 5,5-5-2,4 2-2,-4 0 0,0 4 5,5-5-5,0 4 0,-1-5 1,1 1 0,2-2 1,-3 2 2,4-1-2,2 0-2,-3-1 0,11 1 0,-11-2 2,11 0-2,-1 2 3,1-1-2,0-3 0,-3 2 1,2-2-4,0 2 3,2-1-1,-2-1 2,0-2 6,0 4-8,-6-3-2,4 0 2,0 1 1,4-2-1,-2 1-1,-1 1 0,1-2 10,0 2-12,-3-1 2,3 0 0,-2 2 0,-5 0 1,6 0 0,-1-3-1,3 2 1,-8-3-1,8 0 4,-1 1-2,1 3 0,-3-2 7,6-3-11,-1 4 2,-1-3 2,1 1-1,-3-2-3,0 0 0,1 0 4,-1 0 1,4 0 5,-4 0-10,3 0 0,0 0 3,-1 0 1,2-3 1,-1 2-2,2-2 0,-1 1-1,2 2 2,-1 0-2,2-4-3,2-1 1,-1 1 1,2 2 1,10-2 5,-9-3-4,0 6-1,11-7 1,-12 3-1,0 4 7,12-8-3,-14 3-3,13-2 0,-14 2 3,18 2-2,-5-5-2,-11 3 1,0 0-3,0 2 6,12-3-2,-12 3-2,-2 0 1,1 0 0,-4 2 0,4-4 0,-4 6 0,-2-2-1,-1 1-1,-3 1-1,-3 0 0,-3 1 1,-2 1 4,0-2-1,-1 6-1,0-4 2,-5 1-2,0 0-3,0-2 3,1 2 3,-2 0-6,1 1 2,-3-1 0,3 2 1,-1-1-1,-1 0-1,-1 2 0,3 0 3,-3-3 1,2 3-4,-1 0 2,0 0 1,1 0-1,3 0 3,-4 2-3,2 3 0,3-4 0,-5 3 0,4 1 1,0 0 1,-4-2-3,0-1-2,-1 1 2,2-1 10,-2 0-8,-2 2-3,-1-1 0,0-3 5,0 3-1,-2 1 0,-2-4 2,2 0 9,-2 0-5,0 0 2,0 3 7,-2-3 1,1 0 3,-1-6 2,2 9 0,-2-4-2,0-5 4,0 7-5,0-7 0,0 0-4,0 6 1,0-6-1,0 0 1,0 0-1,0 0 3,0 8-1,0-8-3,0 0 7,0 0-7,0 0-2,0 0-1,0 0 3,0 0-4,0 0-4,0 0 4,0 0-1,0 0 1,0 0-5,0 0-1,0 0 13,0 0-13,0 0-3,0 0 0,0 0 1,0 0-1,0 0-2,0 0 2,0 0-8,0 0-7,0 0-17,5 6-12,-5-6-21,0 0-22,0 0-35,0 0-36,0 0-48,0 0-44,0 0-239,0 0-527,0 0 234</inkml:trace>
  </inkml:traceGroup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7:38.2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70FC2E5D-CB4A-48D9-9EA0-E187EB288054}" emma:medium="tactile" emma:mode="ink">
          <msink:context xmlns:msink="http://schemas.microsoft.com/ink/2010/main" type="inkDrawing" rotatedBoundingBox="13117,4275 21089,4180 21100,5130 13128,5226" shapeName="Other">
            <msink:destinationLink direction="with" ref="{EA83BE61-171A-4349-AC6F-530A4B025768}"/>
          </msink:context>
        </emma:interpretation>
      </emma:emma>
    </inkml:annotationXML>
    <inkml:trace contextRef="#ctx0" brushRef="#br0">2 565 76,'0'0'89,"0"0"-10,0 0-4,0 0-17,0 0 5,0 0-6,0 0-5,0 0-11,0 0 1,0 0 0,0 0-11,0 0 1,0 0-1,0 0-8,0 0 0,0 0-1,0 0 1,0 0 13,0 0-2,0 0 5,0 0-13,0 0 11,0 0-4,0 0 12,0 0 6,0 0 2,0 0-2,0 0 1,0 0-3,-5-1-4,4-5 0,1 2-9,0 4 6,-3-10-5,3 3 0,0 0-3,0-3 0,0 1 5,0-2-5,3-1-9,-3-4 3,1 1 2,4-4-3,-3 4 0,3-7 0,1 4-4,0-3-4,0 0-5,3 0 5,4 0-2,2-5 3,-4 5-8,6-2 4,2 0 1,0-2-3,1 7-3,3-4 4,-2 3-4,2 1 3,-1 3-6,4 0 4,-6 1-2,6 1-1,-1 3-2,-4 1-2,5 0 3,3 2-2,-2-3-1,3 6 1,1 2 0,-2 1-5,2-3 2,-2 4 4,2 0-3,3 0-3,-3 5 2,0-3-2,6 6-1,11 2 5,-15-5-2,4 5-3,0 0 3,2-4 4,-2 7-3,-1-1 0,11 4-5,-13-2 2,0-2-1,4 4 2,-4-3 1,11 9-1,-9-2 1,10 4 0,-11-7-1,-1 1-1,-1 2 4,-1-1-2,1 2 1,-3-5 0,0 4 3,-1-2-1,2 3 1,-3 1 1,0 0 3,-4-1-2,0-2 0,1 6 2,-1-4 0,-4 2 2,3 2 2,-1-1 9,1-3 2,3 2-5,-1-2 2,0 0-2,0 1-2,4-4-1,-1 3-3,0-1 0,1 0-1,1-7 2,0 4-1,1-2 2,1-3 5,-1-1 4,2 1 2,4 0-1,1-2 4,8-1-3,4 1-1,-15-3-3,4 1 1,8-2-3,-11-1 1,2-4-2,-1-1 6,12-1-4,-14 1 7,0-4-7,-3-1-4,1 3 1,-1-2 5,1-2-4,-1-4-2,-3 3-2,1-1-1,0-1 0,-2-3-2,1 4-5,-3-5 0,3 3 2,-4-5-3,2 2 1,-2 2-3,-2-5 2,1 2-4,-1-2 1,2 0-4,-8 4 6,0 0-3,1-2-3,1 2 3,-6-2-1,5-1-3,-2 5 2,-3-7 1,1 4 0,-1 1-1,-3 0-1,-2 2 1,1-5-4,-1 4 5,0 0 0,-2 2 0,1 1 0,-1-2-1,-2-1-1,-1 5 2,3 0 2,-2-2 7,0 2-10,-4 1 4,5-1-3,-5 1 0,3 0 0,-3 5 4,1-4-2,-1 4-4,2-5 1,0-1 1,-2 6-4,0 0 0,0 0-4,4-3 2,-4 3 0,0 0 2,0 0-1,0 0 1,0 0 2,0 0-1,0 0-1,11 9 2,-11-6-2,0-3-3,3 6 6,-2-1-2,2-3 0,1 3 9,-1-1-7,-2-2-6,4 2 0,0 1 2,-1-1 1,1-2 3,1 0-1,-2 3-1,3-2 3,-1 0-3,0 0 2,2 0 1,2-1-1,1 2-1,-1-3-2,3 4 2,4-1-1,0-2 2,0-1 0,2 2 1,8-1 1,-6-2-4,6-2 1,0 4-2,1 1 5,4-2-5,3 1 1,-1-2 3,2 2 4,12-4-10,-10 2 3,11 2-1,2-2-1,-3-2 2,4 4 0,-16-6-1,17 6 2,-1-5-4,-1-2 3,3 2 2,1 0-2,2 3 9,0-3-11,1-1 3,-1 2-1,1-4-1,0 2 0,3 1 2,-3-2-5,2 1 1,-3-2-2,4-1 4,1 3 1,-7-3 3,2-1-1,4 0-1,-2-1-1,-1 2 1,3-4-3,-4 1 2,2-1 2,0-2-3,-2 1 2,0 0 4,2-1-3,2-1-5,23-8 4,-27 12-1,2-5 0,0 5-3,0-5 0,4 0 0,-3 5 3,27-8 6,-33 7-9,0 1-1,4-1 2,-5-3 0,3 2-1,0 0 0,-2 0 6,-4 3-2,3-2-1,-5 3-4,-1 0 11,3-1-11,-15 2 4,15 1 1,-15 0-5,1 0 1,2 2 1,-1 0 2,-3-2-6,0 2 3,-3 1 6,0 0-5,-5 1 1,5 1 1,-4 1-2,-5-1 0,-2 1 3,-2 0-1,4 2 0,-5 0-1,0 0 0,1 0 1,-1 2 0,-7 0-4,4 4 1,2-3 0,-7 1 0,-2 0 3,3 2 2,-1 0-3,-5 3-2,5-1-1,-4 1 5,0 1-3,-2 0 2,1 3 1,1-2-1,-5 5-2,2-1 2,-4 0 0,2 1 0,-1-4-2,-1 1 1,-1 5 0,-1-1-2,2-4 10,-3 0-7,-4 3 0,0 1-1,1 1 3,3-1-1,-4-3 4,1-2-6,0 2 1,-1 1-3,-2 0 3,5-2 1,2 0 4,-2-3-4,1-2 1,0 1-5,0 3 4,-1-3-2,5-4 2,-1 3-1,-1-3 1,0-3-2,3 6 0,0-5 2,-1-1 1,1 2-4,1-1 4,-1-5-2,2 6 5,-2-6-4,4 3-3,-4-3 0,0 0-7,0 0-15,10-3-38,-10 3-41,5-5-59,-1-1-71,-4 0-229,4 3-500,-3-4 222</inkml:trace>
  </inkml:traceGroup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7:57.0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CA5C32C3-FC20-479A-83AA-75C9A744A614}" emma:medium="tactile" emma:mode="ink">
          <msink:context xmlns:msink="http://schemas.microsoft.com/ink/2010/main" type="inkDrawing" rotatedBoundingBox="3627,6626 7390,6719 7377,7213 3614,7120" semanticType="callout" shapeName="Other">
            <msink:sourceLink direction="with" ref="{7D8A4CCA-548B-4CBC-A1C7-794AA810B9FE}"/>
          </msink:context>
        </emma:interpretation>
      </emma:emma>
    </inkml:annotationXML>
    <inkml:trace contextRef="#ctx0" brushRef="#br0">16 479 39,'0'0'91,"0"0"-5,0 0-5,0 0 2,0 0-9,0 0-1,0 0-9,0 0 6,0 0 8,0 0-17,0 0-4,0 0-2,0 0-9,0 0-5,-12 1-1,12-1-1,0 0 3,0 0 0,0 0 3,0 0-6,0 0-3,0 0-2,0 0 0,-1-10-6,0 5-4,1 5 4,0-11-6,-2 9 2,2-5-3,-1 1 6,1-2-5,1-1-1,1 2-6,-2-5 1,5 2 2,-4-2-6,4-3 2,-2 3-1,4-3 1,-1-1-1,1 0-6,0-1 4,1 0-6,5-2-1,-5 2 0,5 1-1,-2-2 1,0 1 2,1 2-1,3-1-1,-2 1 2,4 2-2,0-2 4,-2 3-6,14-3 7,-5 3-8,-1-1 0,4 1 1,2 6 4,-4-4 1,4 5-3,-1-3 1,0 2 1,1 5-4,-2-5 3,0 4-2,-1 0 1,1 2 1,-8 0 4,10 0-3,-10 0-3,10 0-3,-4 2 5,-7-1 3,3 0-3,-2 3-4,2-2 2,0 1 2,-1 1-4,0 1 6,2-2 0,3 1-5,-7 3 4,2 0-1,-1-3-1,9 7 2,-10-3-1,12 3-8,-5 0 8,2 2-2,0 0 2,1-1-1,-1 0 1,0 3 4,-3-2-4,1 1-4,0 2 10,1-4-4,0 2-4,2 0 2,-2 1-2,2-3 4,0 3 5,1-3-7,-3-2 3,5 2 4,-1 0 2,1-4-3,-5 0 3,4-2 0,1-3 7,0 0-2,-1 0 3,3-3-6,0 0 8,1-3-1,-2-1-2,-2-4-3,5-1 2,-6-1-6,4-1 4,2 0-6,-5-3 0,3 0 1,-1 3-7,-3-4 5,-2 0-2,0 2-3,-2 1 2,-6 3 1,0-2-5,-3 3 6,1-1 0,-1-1 0,-4 3 6,-2 0-3,1 0 3,-1 2 3,-6 2 1,3-4 3,-1 4-2,-3 0 3,3 1 2,-3 1-2,-3 1 0,6-3-2,-2-2-3,-4 5 1,3-1-2,-3 1 3,0 0-4,6-4-2,-6 4 1,0 0-3,3-2-3,-3 2 0,0 0-1,0 0 2,3-5-7,-3 5 1,0 0 3,0 0 1,8 0-6,-8 0 1,0 0 0,13 5-1,-8-3-3,2-1 5,3 2-4,-1-2 4,-2 2-3,4-1 4,1 1-5,1 0 2,-1 3-1,6 1 1,1 0-1,-4-2-2,2 1-2,2 0 4,0 4-7,8 1 7,-8-5-2,7 5 3,1 0-2,3-3-1,-2 1 3,0-1-2,1 1 1,-4 0 0,6 1-2,-2-5 0,-1 2 0,1 3 0,1-5-4,2-3 6,-2 2-11,0 2-3,1-6-1,-2 3 2,1-2-4,-2-1 1,0 0 3,-2 0-3,-1 0 3,-3-1 1,0-2 2,-2 1-1,5-6 2,-7 7 1,0-4 2,1 0 0,-1-2-2,0 1 1,-2 1 2,0-2 2,-1-1 1,1 3-2,-3 0-1,0 1 2,-4-1 0,1 1-2,1 1 0,-2 0 1,0 0 1,2 0-3,-3 3 2,-3-3 2,3 2 3,1 1-6,-9 0 3,10 0 1,-4 0 2,1 1 1,-3 2 0,0 0 4,3-1-1,-2 2 0,3 3 4,-4-1 1,0 0 2,2-4 5,-2 5 2,-2 2 4,2-2 1,1 6 2,-3-7 1,1 1-3,-1 3 0,-2-1 8,2-2-9,3 2-3,-4-1 3,3 5-4,0-4 0,-4 2 0,1 0-1,3-3-1,-4-2 1,2 1-3,0-1-3,-2 0-3,0 0 0,0 0-2,0-3 2,0-3 6,4 6-12,-4-6 3,0 4 1,0-4 0,0 0-4,2 4 1,-2-4-4,0 0-4,0 0-28,0 0-19,0 0-35,0 0-43,0 0-51,7-15-47,-7 10-216,4-1-478,-3 0 211</inkml:trace>
  </inkml:traceGroup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7:59.0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7D8A4CCA-548B-4CBC-A1C7-794AA810B9FE}" emma:medium="tactile" emma:mode="ink">
          <msink:context xmlns:msink="http://schemas.microsoft.com/ink/2010/main" type="inkDrawing" rotatedBoundingBox="8529,6892 12217,6775 12229,7153 8541,7270" shapeName="Other">
            <msink:destinationLink direction="with" ref="{CA5C32C3-FC20-479A-83AA-75C9A744A614}"/>
          </msink:context>
        </emma:interpretation>
      </emma:emma>
    </inkml:annotationXML>
    <inkml:trace contextRef="#ctx0" brushRef="#br0">19 436 103,'-1'-6'138,"1"6"-5,0 0-9,0-8 0,0 8-12,-2-7-5,2 7-4,-2-6-3,2 6-4,0-6-9,0 6-3,-2-6-5,1 4-3,1 2-8,-2-6-4,2 6-7,-3-6-1,3 6-4,-2-6 1,2 6-6,-2-5 0,0 1-3,2 4-2,-2-6 0,2 6-8,2-10-3,-2 5 1,2-1-4,0 3-2,-1-4-4,2 1-1,0 0-4,0 1-3,2-4-1,1 2 0,3 0-1,0-4 0,1 2-3,-2-2 3,4 3-2,4-3-3,-1-2 1,2 4-5,2-5 3,5 0 2,4 1-2,-10 2-1,10-1 1,3 0 0,-4-1-1,3 4 4,-1 0-5,-1-2 2,-2 2 0,1-1-1,1 0 1,0 5 0,-7-1-1,6 1 1,-3-2-3,6 3 3,-4 2-3,-6 1-1,0-2-1,2 1 1,-3 1-1,1 1 2,1 1 2,5-1-2,-7 2 2,0-2-2,3 5-2,-4-4 1,1 4 0,2 1-4,-3-1 2,2 0-3,-1 1 8,-2 3-4,0-2 1,-1-1-1,3 6-7,-1-4 9,-2 3-2,1 0-1,-2-1 3,-1 1 2,0 1-2,-2-1-2,-2-1 0,1 4-1,2-2-3,-2-1 5,0 3 1,2-1-2,-4-6 0,6 7 1,-3-8-2,1 5 3,3-1-3,0-2 0,2 0 2,1-2 3,1 0-2,-1-1-2,3-2 1,3 3 1,2-3-1,1 0 5,0-1-5,1-3 4,-4 4-3,2-6 1,-1-1-1,3 1 3,-4-3-2,0-1 0,-3 2-2,1-3 0,5 0 1,-9 0-1,1-2 3,0-1-5,-2 2 2,0-3 0,1-1 1,-4 0-3,-1 4 5,-1-6 1,-2 5 11,-2-4 6,4 0-1,-4-1 1,-1 4 0,-1-1-3,2-1-1,2 4-1,-6-2-1,-1-2 1,5 0 2,-2 2 2,0 1-1,-2 0 4,3 5 2,-5-1 2,0 1 3,0-1 0,0 1-2,0 2 6,-3-1-2,0 4-1,5-7-3,-5 7-5,0 0-1,4-3-4,-4 3 4,0 0-10,0 0 1,0 0 1,0 0-5,0 0-2,0 0 0,2 14-3,-2-14-1,3 6 6,-2-2-2,3 2 0,-4 0-5,3 1 1,1-1 3,-1 1-3,4 1 1,-3-3-5,1 2 10,4 3-7,3-4-2,2 5 0,2-1 2,4 1 0,5 1-2,4-3-4,-5 1 6,9-4-4,-3 0 4,1-1-4,2-1 3,3-2-4,-3 0-1,2 0 3,0-1 1,-3-1 1,2-1-3,2 1 1,-2-2 2,-1-2-1,-1 0 0,1-1 0,-3 1 1,-2-2 1,0 1-5,1-2-3,-4 2 6,2-1-1,-7 0 2,1-1 1,5 4-5,-6-3 1,7 0 4,-7 1-2,6-2-4,-4 5 10,4-3-10,0-1-1,-4 1 3,-3 4 5,0-2-7,1 3-1,2-2 3,-1 2-1,-3 0-1,-1 0 1,1 0 5,-1 2-7,1 1 1,-2-3 4,-3 0-5,2 6 1,-1-6 0,1 3 1,0-1 1,-3-1 1,0 3-2,1-3 0,-3 0 4,8 3-6,-6-2 3,0 2 2,2 0-3,-5-2 1,4 3 2,-2 0 0,-1 0-1,-1 1-4,1 0 4,-2-1 1,1 0-2,-3 0-1,1-1 3,-2-1-2,1 3 0,-2-3 0,2 1-2,-3 1-1,-1-3 5,3 2 0,-4-2-4,-1-2 2,6 4 1,-3-3 0,-3-1 0,3 5 3,-3-5 0,3 3-4,-3-3 3,0 0 0,6 3 2,-6-3 11,2 3-15,-2-3 2,0 0 1,2 4-4,-2-4-1,0 4 3,0-4 1,3 5 0,-3-5-2,3 5 1,-3-5 1,0 0-3,1 6 3,-1-6-2,2 6-2,0-5-1,-2-1-5,0 4-10,0-4-13,0 0-18,1 6-23,-1-6-36,2 4-42,-2-4-41,0 0-47,0 0-211,0 0-484,0 0 214</inkml:trace>
  </inkml:traceGroup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8:08.8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8F682E95-CA43-48F3-8417-C2FFFD7EE65F}" emma:medium="tactile" emma:mode="ink">
          <msink:context xmlns:msink="http://schemas.microsoft.com/ink/2010/main" type="inkDrawing" rotatedBoundingBox="3289,9207 5436,9006 5475,9420 3327,9621" shapeName="Other">
            <msink:destinationLink direction="with" ref="{87D16C03-683F-48F3-BA42-5E4F3097490E}"/>
          </msink:context>
        </emma:interpretation>
      </emma:emma>
    </inkml:annotationXML>
    <inkml:trace contextRef="#ctx0" brushRef="#br0">0 535 46,'0'0'114,"0"0"-7,0 0-7,4-14-2,-4 14-4,0-8 6,1 4-8,-1-2-2,0 0-4,1 0 0,-2 0-5,2 0-8,-1-4-4,2 4-5,-2-3 1,0 0-9,1 2-2,2-4 0,-1 0-3,3 0 2,-3-1-6,0-3 6,3 5-7,0-2-2,2-3-3,-2 3 4,3-1-3,1 1 0,5-3-5,-5 3-4,4 2-4,-3-2-1,5 4-2,1-5-7,-5 9 0,8-7-1,-3 3 2,0 1-2,2 1-3,-1-1 5,0 4-6,0-1 2,0-1-4,1 5 4,-1-2-4,1 1 2,1-3-3,1 8-3,-3-3-2,1 1 0,1 3 1,-2-1 1,1-1-1,-1 3 2,0 3 2,0 0-2,2-2-3,0 1 4,-1-1-1,-5 4-3,7-4-1,-3 6 4,-2-6-4,4 4 4,-2-2-3,-2 0 2,4-3-2,-1 2 2,0-1-2,3 3-3,-2-4 5,1-2-3,-2 2 1,0-5-1,1 4-2,0-2 4,0-3 0,2-1 2,-4-1 2,5 1-3,-9-3 1,8-1 0,-6-3-1,0 0 1,3-1-1,-2 0-2,-3-2 0,2 1-1,2-3 0,-3 2 3,-2-5-2,1 0-1,-1 1-1,-1-3 4,-1 0 6,1 0-1,-4 5 9,3-2 2,-4 0 2,0 0 5,-1 3-2,1 1 2,-3-3 6,3 5-2,-1-4 8,-1 6 2,-1 1 2,-1-1-1,0-1 4,1 3 9,-3 4-10,3-4-7,-3 5-4,3-6-4,-3 6-4,1-5-6,-1 5-4,0 0-2,0 0 0,0 0 0,0 0-4,5 10 1,-3-4-4,-1-3-1,4 0-4,-1 5-1,1-2 5,0-1-2,-1 1-1,2 3 2,2-6-8,0 6 4,1-2-2,2-1 11,2 2-11,2-1 2,5 2-4,7-6 3,-1 4-2,0-1-1,1 1 0,3-5 1,2 2 1,0-2-1,-1-2-2,2-2 1,-2 1-3,1-2 4,0 3-8,-3 0 5,-3-2 3,0 1 0,-4-2-6,-3 0-1,1 2 5,-5 0-4,3-1 3,-3-1 1,-1 2-4,-5-3 3,4 4 1,-1-1-4,-3-2 1,2 3-1,-1 0 6,-1-3-6,0 3 0,0 3 4,-2-3-1,-2-3-4,2 6 1,1-1 0,-2-1 5,-2 2-1,2 0-3,1 2 2,-1 2 1,-2-3-1,1 2 2,-1 0 4,-2 2-7,3 3 1,-1-5 1,0 0-1,3 4 10,-6-5-9,1 1-1,1 3 3,1-2 11,-4 2-11,0-3-2,0 0 0,0 4 4,0-3 3,0-1-4,0-2 0,0 2 17,0 1-18,-3-1 0,3-2 0,-1 6-2,0-6 2,1-4-1,2 6-5,-2-6 4,-2 6-1,0-3 0,2-3 3,-2 6-11,2-6-14,0 0-18,0 4-25,0-4-36,0 0-48,0 0-57,0 0-48,0 0-220,0 0-514,0 0 227</inkml:trace>
  </inkml:traceGroup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8:10.5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87D16C03-683F-48F3-BA42-5E4F3097490E}" emma:medium="tactile" emma:mode="ink">
          <msink:context xmlns:msink="http://schemas.microsoft.com/ink/2010/main" type="inkDrawing" rotatedBoundingBox="5876,9292 7785,9177 7804,9486 5894,9602" semanticType="callout" shapeName="Other">
            <msink:sourceLink direction="with" ref="{8F682E95-CA43-48F3-8417-C2FFFD7EE65F}"/>
          </msink:context>
        </emma:interpretation>
      </emma:emma>
    </inkml:annotationXML>
    <inkml:trace contextRef="#ctx0" brushRef="#br0">-4 379 137,'0'-4'150,"0"4"-10,0 0 3,0 0-10,0 0-3,0 0-9,0 0-3,0 0-7,0 0-2,0 0-10,0 0 3,0 0-7,0 0-5,0 0-2,0-6-4,0 6 0,0 0-5,0 0-6,0 0 0,0 0-5,0-6-4,0 6-5,0 0-6,0-8-4,0 8-6,5-4-5,-5 0-1,1-2-3,2-3-6,1 3 0,-2-4-3,4 1-7,0-2 6,1 4-9,-1-5 2,2-1-4,1 2-1,-1-1 0,0 0-1,1 2-1,0 1 0,1-3-2,-2 1 0,-1 0-1,4 2-2,-3 2 0,0-1 1,1-1-1,-2 3-1,3 0 0,-4-1-1,3 1 1,4 3-2,-7-1 1,2-2-3,-1 2 2,2 3-1,-1 0-2,1-1 0,1 1 3,-1 2 1,-3-1 0,4 2-1,1-1-1,-2 3-1,3-2 3,-2 7 2,2-7-1,-4 2-2,1 5 4,2-3 1,0 0 3,-3 4-3,6 0 1,2 3-4,-3-1 10,1-1-8,-1 1 0,3-3-1,-1 1 5,-4-4 0,6 4 3,2-2-1,0-2 5,-3 0-5,6 1-2,-2-1-1,2-1 2,-3-3-5,10 0 3,-2-2-1,-2 0-3,1-3 2,1 2-3,-3-5 3,-3 3-2,-2-3-1,0 2 0,3-1 2,-5-2-3,3 0 1,-1-3-3,-4 4 3,2-4 0,1-1-1,-3-2 0,3 0 0,-4 1-1,-2 2 1,2-6-2,2 4 2,-4-2 0,-4 6 1,1-3 9,0 2-2,0-2 6,1 0 3,-6 6 3,0-1 2,1-3 6,0 3 10,0-1 0,-2 2 0,0-1 13,0 2-12,0 1-4,-3 3 0,2-6 8,-1 3-14,-1 3-2,3-5-3,-3 5-4,0 0-3,4-4-1,-4 4-6,0 0-1,6-2-1,-6 2 2,0 0-2,8 2 6,-4 1-10,3-2 1,-2 4-2,5 0 0,-3-3 0,4 7-4,-1-4 12,2 2-13,3 3 2,0-3 2,-4 1-2,2-1 2,3-1-2,-1 2 2,3 3-3,0-4 10,0-1-12,-1 3 0,2-3 0,0 0 4,-2-2-2,0 2 0,-1-3 2,3-1 1,-2-2-6,-5 1 1,3 0 0,0-1-1,2-1-4,-4 0 2,0-1 4,3-1-3,-2 0 1,-1-1-2,-2-3 1,1 1-2,3 0 0,-3-1-4,0 0 4,-1 3 3,0-4 0,2 1-6,-2 2 7,-2-2 0,0 4-1,1-3-3,-3 2 4,-1 2 3,1-2-4,-1 4-2,-2-1 2,4 0-5,-6-2 4,-2 3 5,11 3-6,-6-2 14,0 1-14,-2 3 0,1-1 5,0 2-3,1 0-1,-5 3 0,2 1 0,0-4 4,0 5-4,0-1 5,-1-1-6,2 3 5,-3-2-1,0 1 2,0-4-6,0 2 1,1 0 3,1-2 1,-1 5 1,-1-5-2,0-1 0,2 3-2,1-3 3,-3 0-4,0-1 5,1 0-1,-1 0 1,2-2-5,-2-3 18,2 5-27,-2-5-8,0 4-21,0-4-25,0 0-42,0 0-53,0 0-59,0 0-58,-8-12-238,6 5-557,2-1 247</inkml:trace>
  </inkml:traceGroup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8:14.7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1ABBB94F-4923-42A3-B106-9F980A4A47EA}" emma:medium="tactile" emma:mode="ink">
          <msink:context xmlns:msink="http://schemas.microsoft.com/ink/2010/main" type="inkDrawing" rotatedBoundingBox="8366,9274 9928,9202 9942,9495 8380,9567" semanticType="callout" shapeName="Other">
            <msink:sourceLink direction="with" ref="{7140DBDA-E76B-4C71-B53D-5FAAD2AE061A}"/>
          </msink:context>
        </emma:interpretation>
      </emma:emma>
    </inkml:annotationXML>
    <inkml:trace contextRef="#ctx0" brushRef="#br0">0 302 40,'0'0'67,"0"0"3,0 0-14,0 0 4,0 0-1,0 0 7,0 0-7,0 0-4,0 0-2,0 0 3,0 0-1,13-7-3,-13 7-7,2-4 3,4 4 0,-6 0-10,6-8 2,-2 4-7,4-1 3,-4 0-7,5-2-5,1-1 7,-2 1-7,2-3 0,4 0-4,1-2 4,-4 3 2,4-3 4,1 1-1,7-6 0,-5 5 6,1 0 5,5-3 1,3-1 3,-3 5-4,5-5-4,-4 4 0,3 2 1,-2 1-7,2-1-5,0 4-1,-1 0-1,0 1-2,-2 1-3,-4 1-5,-2 0 5,1 1-4,-1 4 0,-1-2-6,1 0 3,-1 4-2,-1 0 3,-1-2-6,-3 3 3,-2-1-2,2-1 2,-2 2 2,1 2 3,-4-4-8,1 3 1,4 3 2,-5-2-1,0 1 0,2-4 2,-2 5-2,1 0 0,0-3 0,3 5 0,-2-3-2,-3 1 0,1-3-1,6-1 2,-5 2-3,0-4 4,3 0-2,-1 3-1,-1-4 0,3 0 6,-2 0-5,1 1 2,0-4-4,0 2-1,0-1 5,0-3-1,0 1 0,1 0-4,-2-3 0,1-1 5,-3 3-5,4-2 0,-2-2 1,-2 1 0,4-1 2,-1 1-1,-2-6-3,-2 5 3,1 0-4,2-3 0,-2 3 2,0-2-1,-2 0 1,2 1-4,0-2 3,0 1 0,1 2-2,-2 0 0,-1-1 3,3 3 0,-3 2-5,-1 0 4,3 1 1,-2 0-4,0 2 1,0-1-2,2 1 2,0 1-1,2 1 4,-3-1 3,0 2-8,-2 0 5,5-2-2,-1 4-3,0 1 2,-1 1 0,-1-4 4,0 3-3,1 3 3,-2 0-1,2-1 1,-2 2-1,1 0 1,-2 1-2,1 1-1,-1-2 4,2 1-3,0 0-1,-3-2 0,0 1 1,2 1-2,-1-2 2,-1 1 0,1 0-3,-1-2 3,-1 1 2,1-2-2,-1-2-8,1 3-20,-1-2-22,-1-1-31,-2-3-33,5 2-49,-4 2-140,-1-2-327,-1-4 145</inkml:trace>
  </inkml:traceGroup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28:15.7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7140DBDA-E76B-4C71-B53D-5FAAD2AE061A}" emma:medium="tactile" emma:mode="ink">
          <msink:context xmlns:msink="http://schemas.microsoft.com/ink/2010/main" type="inkDrawing" rotatedBoundingBox="10343,9337 12576,9413 12568,9658 10335,9582" shapeName="Other">
            <msink:destinationLink direction="with" ref="{1ABBB94F-4923-42A3-B106-9F980A4A47EA}"/>
          </msink:context>
        </emma:interpretation>
      </emma:emma>
    </inkml:annotationXML>
    <inkml:trace contextRef="#ctx0" brushRef="#br0">2 157 16,'0'0'143,"0"0"-7,0 0-9,-3-16-5,3 16-5,0 0-3,0 0-5,0-5-10,0 5-8,0 0-3,0 0-13,3-7-3,-3 7-5,3-5-7,-3 5-4,7 0-1,-7 0-6,8-4-8,-2 2 2,1 0-11,4 0 0,1 2-2,1-4 0,0-2-2,3 5-7,2-6 1,0 4 1,3 3-4,-2-4-2,8-1 1,-2 2-1,1-1-6,2-1 2,0 1-2,-2-1 1,0 4-1,4-4-3,-5 2 3,3 2-5,-1-2-1,-6 0 1,-1 2 2,0 2-5,1-1 1,-3-2 3,1 2-1,-1 0-5,-1 0 1,0 1-1,0 4 7,-5-3-3,0 1 2,-1 1-4,-1-1-6,0 2 5,0 1-2,-2 1 4,1-4-5,-3 3 7,0 0 1,0 2 0,-1 2-3,1 0 0,-3-2 0,6-1 0,-3 2 1,-2 0 2,2-1 4,-2 1 1,2-3-8,-2 2 10,4 0-1,0-4 3,-2 2-4,3-2 9,1-1-12,1 1 11,2-3-3,-1 0-2,1 1-1,2-2-2,4 0-4,-1-4-1,-1 2-1,3-1 2,-3-2-3,3-2 4,7 0-6,-1-4-1,-5 3 3,3-3-1,3-4-2,0 5 0,-1-4-1,2 4-1,-2-5 0,5 3 4,-5 1 0,4 0-3,-2 2-1,0-1 3,-11 2-2,8-4 0,-6 5-3,3 1 2,-3 3 2,-2-1 0,-1-1-3,2 3 0,-6 2 2,0 3-2,1-1 2,-3 1-2,1 0 2,0 3 0,0 1 0,-1-1-3,0 0 3,5 4-1,2 1 4,-2-2-1,3 3-4,-3 0-2,4-2 7,4 5-1,2-5-3,2 2 0,-3-1 0,5 2-1,-3-1 4,3-2-3,-1-1 1,1-1 0,-2-3 1,0 3-1,-6-3 0,5 2-2,-7-2 2,0 0 0,-1-4-1,-7 0 3,1 0 2,-2 2 7,-1-3 6,-2 0 9,-1 3 9,0-2 1,-6-1 5,9 0-2,-9 0 2,7-1-6,-7 1-8,0 0 3,3-3-11,-3 3-18,0 0-31,0 0-42,0 0-56,0 0-66,-9-10-210,9 10-436,-3-5 194</inkml:trace>
  </inkml:traceGroup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30:39.6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818A7F0D-B8B4-4B79-9138-EDFFF318EE00}" emma:medium="tactile" emma:mode="ink">
          <msink:context xmlns:msink="http://schemas.microsoft.com/ink/2010/main" type="writingRegion" rotatedBoundingBox="12008,6669 19814,6165 19976,8674 12171,9179"/>
        </emma:interpretation>
      </emma:emma>
    </inkml:annotationXML>
    <inkml:traceGroup>
      <inkml:annotationXML>
        <emma:emma xmlns:emma="http://www.w3.org/2003/04/emma" version="1.0">
          <emma:interpretation id="{23A73682-1E30-46F9-B14A-4A163722ECC0}" emma:medium="tactile" emma:mode="ink">
            <msink:context xmlns:msink="http://schemas.microsoft.com/ink/2010/main" type="paragraph" rotatedBoundingBox="12008,6669 19814,6165 19913,7705 12108,821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E2BC5EE-9BC6-4F72-B57B-062541512E88}" emma:medium="tactile" emma:mode="ink">
              <msink:context xmlns:msink="http://schemas.microsoft.com/ink/2010/main" type="inkBullet" rotatedBoundingBox="12031,7012 12747,6966 12773,7363 12056,7409"/>
            </emma:interpretation>
            <emma:one-of disjunction-type="recognition" id="oneOf0">
              <emma:interpretation id="interp0" emma:lang="tr-TR" emma:confidence="0">
                <emma:literal>→</emma:literal>
              </emma:interpretation>
            </emma:one-of>
          </emma:emma>
        </inkml:annotationXML>
        <inkml:trace contextRef="#ctx0" brushRef="#br0">6 82 111,'0'0'146,"-4"-5"-1,4 5-8,0 0-2,0 0-7,0 0 0,0 0-3,0 0-6,0 0 4,0 0-11,0 0-2,0 0-3,0 0-3,-3-3-4,3 3-2,0 0 1,0 0-10,0 0-5,0 0-4,0 0-1,0 0-11,0 0-4,0 0-4,0 0-6,0 0 0,0 0-9,0 0-1,0 0-5,0 0 1,0 0 2,0 0-1,0 0 4,12 9-2,-8-9 1,2 1-1,1 2-3,-1-3-1,1 4-4,2-2-2,1 1-2,-1-2 0,3 1-2,-1 2-7,2-2 0,-1 2-2,5-2-4,-4 1 4,0 0 0,4 1-4,-1-1-1,1-1-2,1 1 1,-3-3-1,-2 1-2,5 1-11,-1-2-2,-2 8 2,0-7-2,-5 3 0,4-3 3,-1 1-1,1 1 2,-1-1-2,0-2 6,-2 6-7,1-4 2,1 0 5,-4 2-7,2-2 3,-1 2-3,2-2 1,-4 2-4,1-1 6,-2 0-1,0-1-3,1 1 4,2-3 1,-1 3-4,-2-2 2,4 1 1,-2-2-1,2 0 1,-1 0-2,-4-2 9,1 2-9,3-1-1,-3 1 0,1-3 2,1 3 6,-4 0-9,3-2 1,-8 2-3,11-1 2,-5 1 0,-1-2 3,-5 2-2,7 0 1,-7 0 0,7 2-2,-7-2 1,6 0-2,-6 0 3,0 0-3,8-2 0,-8 2 4,6 2-3,-6-2-1,0 0-1,0 0-1,0 0 5,0 0-4,2 3-3,-2-3 0,0 0-1,0 0-2,0 0 2,0 0-3,-10-11-1,6 6-5,-1 3 3,3-2 1,-3-1-1,-1 3 0,0-5-1,1 4 2,-4-3-2,0-7 3,1 10 2,2-2 0,-2-5 2,-1 1 1,1 3 6,-1-2-6,0 0 1,1 1-1,0-1 3,-1 0 2,-1 1 1,7 1 0,-2-1 4,-2 2-2,4 1 13,-2-1-2,3-1-2,-2 4 1,1-4-2,1 4 0,2 2 0,-4-6 1,4 6-4,-4-4 2,4 4 0,0 0-4,0-5 1,0 5 0,0 0 2,0 0 1,0 0-5,0 0 0,19 9 0,-16-6 5,4 2 0,-2-1-1,3 2 1,1-1 1,1 0-3,-2 2 1,1 1-3,0-2 4,1 0 0,0 3 0,-1-3 0,-1 3-4,0-2 2,1 0 1,-2 1-1,2 1-5,-2 1 5,-1-5-1,-2-2 0,3 7-1,-1-1 14,0-1-13,1 1 0,-4-2-3,-1 2 11,2-3-8,1 0-1,-3 3 2,0-2-3,0 2 3,2-1 2,-4 0-1,0-2 9,0 1-3,0 0-2,0 0 2,0 0-3,-2 1 2,0-2-1,0 3-3,-2-5 2,-1 7-2,1-1-4,-1-4 4,0 3-5,-1-3 4,2-3 0,-4 5-1,4-3-4,-3 1-1,4-3 1,-3 0-3,3 2 3,0-4-2,-2 2 0,1-1 0,4-2-5,-5 4-18,5-4-21,-3 2-19,3-2-31,0 0-41,-9 0-45,9 0-39,0 0-42,0 0-198,1-11-498,-1 11 220</inkml:trace>
      </inkml:traceGroup>
      <inkml:traceGroup>
        <inkml:annotationXML>
          <emma:emma xmlns:emma="http://www.w3.org/2003/04/emma" version="1.0">
            <emma:interpretation id="{3C29241B-5269-4003-A201-487E423C5EE4}" emma:medium="tactile" emma:mode="ink">
              <msink:context xmlns:msink="http://schemas.microsoft.com/ink/2010/main" type="line" rotatedBoundingBox="13393,6580 19814,6165 19858,6847 13437,7262"/>
            </emma:interpretation>
          </emma:emma>
        </inkml:annotationXML>
        <inkml:traceGroup>
          <inkml:annotationXML>
            <emma:emma xmlns:emma="http://www.w3.org/2003/04/emma" version="1.0">
              <emma:interpretation id="{06F09781-0E91-447C-85DF-596FB196F621}" emma:medium="tactile" emma:mode="ink">
                <msink:context xmlns:msink="http://schemas.microsoft.com/ink/2010/main" type="inkWord" rotatedBoundingBox="13397,6643 13726,6622 13759,7119 13429,7140"/>
              </emma:interpretation>
            </emma:emma>
          </inkml:annotationXML>
          <inkml:trace contextRef="#ctx0" brushRef="#br0" timeOffset="5501.9176">1407-116 135,'0'0'157,"0"0"-6,0 0-12,0 0-3,0 0-7,0 0-8,0 0-3,0-7-8,0 7-6,0 0-1,0 0-11,0 0-8,0 0-5,0 0-9,0 0-6,0 0-6,0 0-1,0 0-8,0 0 6,0 0 0,0 0 4,0 0 1,13 3 4,-13-3 0,9-3-1,-5-2-3,2 1-1,0 1-7,0-3-6,0-1 1,-1-3-6,1 0-2,1 0-6,-1-1-2,2 1-2,-1-2 1,-5 1-10,6-1 8,-4-3-10,2 3 1,-2 2-1,-2-3-2,2 1 3,-1 0 4,0 5 3,-3-4 1,3 5 4,-3-1-1,1 4 3,2-1 0,-3 4-6,1-5-3,-1 5 4,0 0-9,2-2-1,-2 2-2,0 0-2,0 13 0,0-5 0,0 1-5,-2-1 2,2 6-2,0-3-2,2 5 1,-2-3 1,3-1-2,-3 5-3,0-2-3,2 1 5,0-1-3,-2-1 0,0 1 5,0 5-4,2-6-2,0 2 2,-2 0 3,0-4-5,2 3-2,-2-1 0,0-3 4,3 2-5,-2-2 0,-1 3 1,0-6-1,2 1 2,0 0-1,-2-1 7,-2-1-6,0 2-2,2-4 0,-1 3 2,-2 0-4,3-4 3,-4 4 0,0-6 1,-1 4 1,-1-3-7,1 1-2,0 0 6,-3 0-7,3-4-2,0 5-1,-5-4 0,6 2 1,-2-3 0,-7 0 2,9 0-2,-4 0 3,3 1 0,5-1 2,-14-4-11,7 1 5,0 3-1,1-3 1,2 3 0,-1-4 3,1 2 2,0-1-1,4 3 0,-5-3 2,5 3 0,0 0 4,-4-6 0,4 6 1,0 0-1,-4-4-1,4 4-2,0 0 3,0 0 3,0 0-6,-4-1 6,4 1-2,0 0 0,0 0 1,0 0 4,17 5 3,-12-5-3,3 4-1,1 1-2,2 0 5,-1-2-3,1 1-3,2-2 2,1 3 1,-4 1-1,8-1 0,1-2 0,-7-2-3,6 1-1,-6-2-3,7 4-11,-7 0-18,0-4-24,9 0-24,-9-4-32,-1 0-34,4 4-39,-4-3-31,1 0-192,-2-2-443,1 1 197</inkml:trace>
        </inkml:traceGroup>
        <inkml:traceGroup>
          <inkml:annotationXML>
            <emma:emma xmlns:emma="http://www.w3.org/2003/04/emma" version="1.0">
              <emma:interpretation id="{C431C6B5-B45F-4215-A5F5-495CE34BB1B0}" emma:medium="tactile" emma:mode="ink">
                <msink:context xmlns:msink="http://schemas.microsoft.com/ink/2010/main" type="inkWord" rotatedBoundingBox="16249,6395 18192,6270 18225,6778 16282,6903">
                  <msink:destinationLink direction="with" ref="{826701E5-2123-4DFE-A9E4-966E62FB40D0}"/>
                </msink:context>
              </emma:interpretation>
            </emma:emma>
          </inkml:annotationXML>
          <inkml:trace contextRef="#ctx0" brushRef="#br0" timeOffset="7023.214">4257-351 5,'0'0'157,"0"0"0,0 0-15,0 0-7,0 0-7,0 0-5,10-12-6,-7 8-5,1-2-8,1 1-6,0 0-2,-1-2 3,0 1-1,1 0-5,2-4-6,-3 5 2,2-6-4,2 2-4,-4-2-1,2-1 1,1 2-7,-2-1 1,0 1-4,1-3-2,-2 1-7,1 0 2,-2 2-7,3-2 2,-2 3 1,-2 3 0,1-3-3,-1 3 0,1 2 1,-2 2-2,0-4-3,2 2-4,-3 4-2,0 0-5,3-5-7,-3 5 0,0 0-4,0 0-2,0 17-1,-2-8-5,1 4 3,-2 2-4,3 0-3,-1 0-1,-1 7-5,2-6 7,-2 2-6,1 4-2,0-7-2,-2 5 3,3-1 1,0 2-3,0-5-4,0-4-1,0 4 0,0-7 0,0 6-15,0-1 0,0-3 2,3-1 4,-3-2 0,0 1-1,1-2 1,-2-1 0,1-1-1,1 1 3,-1-2-1,0-4 0,0 9 0,0-7-2,0-2 5,0 0-3,-4 6-6,4-6-7,0 0-12,-9 0-10,9 0-5,-9 0-6,9 0-3,-13-2-1,8-1 3,-2 2 1,-3 2 0,2-1-2,-1-1 6,1 0-3,0 2 6,3-1 7,-4 0 1,4 1 4,-2-1-1,7 0 5,-8 3 4,8-3 2,-7 0 4,7 0-1,-7 2 3,7-2 3,0 0 4,-5 1-4,5-1 6,0 0-1,0 0 10,0 0 5,0 0 6,0 0 2,0 0 8,0 0-3,13 5 2,-7-2 0,2-2 2,-4-1-5,4 4 1,0-4 0,1 1-8,1 0 7,0 3-8,1-3 1,0 1-4,0-2-4,1 2-13,0-2-23,-1 1-29,1 0-36,0 1-38,3-2-34,1-2-38,0 1-187,0 0-421,2-3 187</inkml:trace>
          <inkml:trace contextRef="#ctx0" brushRef="#br0" timeOffset="7260.5794">4805-229 25,'0'0'226,"5"3"3,-4 0-4,2 0-6,-3-3-6,10 4-13,-5 0-7,-2-2-6,3 1-4,-6-3-23,10 2-15,0-1-12,0 2-10,-1-3-12,-1 0-16,5 0-6,1-3-11,-2 1-8,5-2-5,-5 3-14,5 0-16,-2-4-24,1 2-28,-2-3-34,1 3-37,-3 0-41,1-3-37,4 0-31,-4 1-206,-1 0-438,0 0 194</inkml:trace>
          <inkml:trace contextRef="#ctx0" brushRef="#br0" timeOffset="7470.3842">5329-226 161,'9'-2'177,"-2"2"-6,-7 0-4,10 0-4,-5-1-10,2-2-4,-2 1-14,0 2-6,3-3-14,4-2-11,-2 3-11,-1-2-8,-1 3-8,2-3-7,0 2-6,2 2-10,-1-1-7,-2-2-17,6 3-13,-5-2-16,2 2-26,0 0-23,1 0-37,5-2-16,-5 2-26,-1 0-36,-2 0-107,2 0-291,1 0 130</inkml:trace>
          <inkml:trace contextRef="#ctx0" brushRef="#br0" timeOffset="7663.5818">6000-232 64,'5'3'180,"-1"-2"-13,-1 1-14,1 1-18,1-2-7,-5-1-15,13 2-11,-7-2-8,2 0-12,2 3-2,-3-2-35,6-1-21,-3 0-17,-1 3-27,3-3-21,2 0-15,-6 0-31,7 1-26,-4 1-64,6-2-190,-1 3 84</inkml:trace>
        </inkml:traceGroup>
        <inkml:traceGroup>
          <inkml:annotationXML>
            <emma:emma xmlns:emma="http://www.w3.org/2003/04/emma" version="1.0">
              <emma:interpretation id="{E08E11CD-9667-44C4-8C24-751A294AAB92}" emma:medium="tactile" emma:mode="ink">
                <msink:context xmlns:msink="http://schemas.microsoft.com/ink/2010/main" type="inkWord" rotatedBoundingBox="18726,6742 19056,6721 19060,6788 18730,6809"/>
              </emma:interpretation>
            </emma:emma>
          </inkml:annotationXML>
          <inkml:trace contextRef="#ctx0" brushRef="#br0" timeOffset="7908.2261">6692-237 19,'6'0'294,"-6"0"-4,6-4-12,-6 4-16,0 0-15,3-2-26,-3 2-18,0 0-22,12 2-15,-7-2-20,-5 0-15,9 7 1,-1-7-25,-3 2-6,7 1-13,-3 0-12,0-3-8,1 4-14,-1-2-11,1 5-6,0-4-19,0 0-9,-1-1-13,1 2-1,-3-4-6,4 2-15,-4-1-12,4 2-18,-2-3-16,-1 2-10,6-2 4,-2 2 1,-1-2-52,6-4-62,0 4-21,1-3-153,2 2-396,-1-4 175</inkml:trace>
        </inkml:traceGroup>
        <inkml:traceGroup>
          <inkml:annotationXML>
            <emma:emma xmlns:emma="http://www.w3.org/2003/04/emma" version="1.0">
              <emma:interpretation id="{283B2A29-658B-4F4A-B61C-5C83F8904690}" emma:medium="tactile" emma:mode="ink">
                <msink:context xmlns:msink="http://schemas.microsoft.com/ink/2010/main" type="inkWord" rotatedBoundingBox="19499,6478 19833,6456 19858,6847 19525,6869"/>
              </emma:interpretation>
            </emma:emma>
          </inkml:annotationXML>
          <inkml:trace contextRef="#ctx0" brushRef="#br0" timeOffset="8429.518">7539-339 8,'0'0'246,"0"0"4,0 7-6,0-7-12,-1 9-10,-2-5-19,2 3-10,-1 3-11,0-3-8,0 6-15,0-2-4,1 1-4,-2-1-14,1 3 7,-2-2-17,1-1-12,0 1-7,0-2-6,0 0-6,3 1-8,-4-1-3,1-3-12,2 1-15,0-2 2,0 0-12,-2-2 2,2 0-4,1-4-9,0 7 2,0-7 4,0 0-4,0 0-11,0 0 15,0 0-14,0 0-1,0 0-5,6-24 2,-2 12-5,0 2 9,2-1-15,0-7 0,1-3 0,0 1-8,2-3-6,4-12 2,-3 13-6,2 2 2,-3-1 0,1 1-3,4 2-1,-3-3-1,1 6 4,0-3-1,-1 2-6,1-3 8,-3 10-1,2-2-2,-1 4 5,-1 1-7,1 0 3,-3 2-2,-2 4 3,5-1 1,-4 2-4,0 3 17,3 2-13,-4-2 4,2 7-8,-2 0 6,4 1-4,-5 2 3,2 2-1,-3 2 4,1 3-1,1 0-5,-2-2 2,-1 2-27,-2 1-16,0-10 4,0 9-2,0-1 1,0-4-20,0-3-17,0 2-18,-5 0-31,1 1-34,-1-4-37,4-1-18,-3-3-46,-4 3-187,-1-1-487,2-2 216</inkml:trace>
        </inkml:traceGroup>
      </inkml:traceGroup>
      <inkml:traceGroup>
        <inkml:annotationXML>
          <emma:emma xmlns:emma="http://www.w3.org/2003/04/emma" version="1.0">
            <emma:interpretation id="{EB1A53BC-C607-4A9E-9BD1-0F8472FDF1F8}" emma:medium="tactile" emma:mode="ink">
              <msink:context xmlns:msink="http://schemas.microsoft.com/ink/2010/main" type="line" rotatedBoundingBox="12798,7422 14803,7516 14776,8104 12771,8010"/>
            </emma:interpretation>
          </emma:emma>
        </inkml:annotationXML>
        <inkml:traceGroup>
          <inkml:annotationXML>
            <emma:emma xmlns:emma="http://www.w3.org/2003/04/emma" version="1.0">
              <emma:interpretation id="{FC8EC532-944C-4A5E-BEE7-14E5E31B3253}" emma:medium="tactile" emma:mode="ink">
                <msink:context xmlns:msink="http://schemas.microsoft.com/ink/2010/main" type="inkWord" rotatedBoundingBox="12798,7422 14803,7516 14776,8104 12771,8010"/>
              </emma:interpretation>
            </emma:emma>
          </inkml:annotationXML>
          <inkml:trace contextRef="#ctx0" brushRef="#br0" timeOffset="12598.5752">758 703 103,'0'-5'216,"-3"-1"-4,3 6-6,-2-8-7,2 8-10,0-10-5,0 8-10,0 2 1,5-8-9,-1 4-11,0 2-8,-4 2-4,8-5-6,-2 2-7,1 2-8,2 2-1,4-2-7,-1 1-6,4-2-3,2 4-5,0-4-9,0 0-11,2 2 5,5-3-12,1-2-10,-7 5-4,2-3-8,-1 0-3,8 0-9,-8 0-4,2 1-2,-3 0-1,7 0-7,-11 0-12,2 4-6,-3-2-14,-1-2-17,-3 4-9,0-2-20,0 2-21,-2-1-25,-1 2-27,0 0-27,-2 0-25,0-1-23,1 2-34,-1-4-34,-1 5-146,-1-2-449,3-2 198</inkml:trace>
          <inkml:trace contextRef="#ctx0" brushRef="#br0" timeOffset="12241.3651">1035 813 217,'-3'-2'222,"3"2"-6,0-6-4,-1 1-7,1 5-5,1-8-6,-1 8-10,3-8-8,-3 5-9,0 3-8,1-6-10,-1 0-6,0 6-14,0 0-8,0 0-5,3-3-9,-3 3-11,0 0-5,0 0-4,0 0-6,0 0-7,2 18-4,-2-12-9,0 4-3,-2 1 3,1 4-10,-1-5-2,1 5-11,-3-1 0,3-1-4,-1 3-3,0-4-4,-2 1-3,3 3 0,-1-4-7,0-1 4,-1 0 1,2-3-6,-1 1-5,0-1-2,0-2-2,0 0-2,1-1-14,-1 0-20,2-5-25,-2 4-24,2-4-30,0 0-38,-3 4-38,3-4-39,0 0-32,0 0-234,-7-12-530,5 5 234</inkml:trace>
          <inkml:trace contextRef="#ctx0" brushRef="#br0" timeOffset="12950.4694">1466 606 146,'0'0'222,"0"0"-6,0 0-6,0 0-18,0 0-9,0 0-7,0 0-9,0 0-3,0 0-14,0 0-10,0 0-14,0 0 0,-13 9-6,9-3-6,1 1-3,-2 5-4,1-3 2,-4 4-4,3 2-7,-1-3-3,0 8-9,-4-3-5,6 5-8,-4-2-4,4-1-8,-1 0-3,3-4-10,-2 6-1,1-2 0,2-3-12,-1-1 0,0 2-9,2-5 4,0 8-10,2-7 2,0 0-5,-1-1 0,2-2-5,-3 2-4,3-1-9,0-4-22,2 0-29,-2 0-25,-2 1-32,3-4-34,0 4-40,0-8-49,4 2-35,-3-1-197,0 1-503,-5-2 223</inkml:trace>
          <inkml:trace contextRef="#ctx0" brushRef="#br0" timeOffset="13778.2417">1860 634 46,'0'0'249,"-2"-9"-1,1 6-8,1 3-7,-4-6-11,4 6-13,-4-1-15,4 1-12,0 0-15,-6-3-15,6 3-11,0 0-12,-6 5-13,3 0-9,-1 1-11,-1 0-4,2 2-11,0 3-6,0-4-10,-1 5-2,3-3-7,-2 2-4,2 1-4,0 1-7,-2-6 0,3 4-3,-3-4-4,3 1-6,0-1-2,0 0 2,0-2-6,0 1-4,0-6 3,0 6-2,0-6 2,0 0 0,0 3 1,0-3-5,0 0 0,0 0-3,12-15-2,-8 8 1,2-5-1,2-1-2,1 0-1,-2-4-3,-1 3 2,4-5-3,-1 3-4,-3 1 3,3 3 0,-1 0 2,-2 2-3,-1-1-1,0 3 0,-1 2 2,0-2-1,-1 2-2,0 3-2,-1 0 4,-2 3-1,6-6-2,-6 6-2,0 0 2,7 6 5,-7-6-5,6 9 2,-4-3 2,-1 3 2,1-2 1,1 4-4,0-2 0,-3-1 10,4 6-9,-1-4-1,-1 2 6,0 1-1,0 1-5,0-2 0,0 0 3,2 0 2,-3 1-8,-1-4 0,1 6 4,4-5-1,-5 2-1,0-3-1,0 3-4,0-3-6,1-3-22,-1 7-20,0-4-19,0 0-26,0-1-23,0 1-23,2-2-27,-2-1-23,0 0-22,2-1-24,-2 0-190,3-1-461,-3-4 204</inkml:trace>
          <inkml:trace contextRef="#ctx0" brushRef="#br0" timeOffset="14106.5778">2160 612 122,'0'0'241,"0"0"-2,9 9-8,-9-9-6,1 5-11,-1 0-10,0 3-7,-1-2-9,1 3-5,0-1-8,-4 2-7,4 1-9,0 1-9,-5 2-1,5 1-4,-2 3 0,-4-3-11,4 6-16,-2-3-1,3 0-9,-6 2-5,3-3-15,1-3-10,0 0-3,-1 2-9,0-1-4,0 2-4,0-3-6,1 1-2,1-3-14,-2-1-8,4-1-12,-1-2-22,1 1-34,-2-1-35,2-3-32,2 1-45,-1 1-36,2-2-49,0-4-42,-3-1-261,8 3-585,-8-3 258</inkml:trace>
          <inkml:trace contextRef="#ctx0" brushRef="#br0" timeOffset="14518.9009">2269 830 106,'0'0'205,"6"-3"-11,-2 0-9,2 0-7,-1 2-14,0-2-11,3 0-3,-8 3-10,9-1-10,-4-1-10,-5 2-6,12 2-4,-12-2-2,7 1-6,-3 2-3,-2 0 2,0 1-7,2 0-2,-4 2-2,2 2-2,-1-2-2,-1 3-2,0 1 1,-1-2-1,-1 0-5,2 4 6,-4-3-2,2 1-3,-1 3-1,-2-4-7,4 4 0,-3-4-2,1 3-16,3-3-3,-4 3-6,2-6-4,0 0-4,1 2 0,1-2-6,-1-3-1,1 3 0,0-6 3,2 7-4,1-2-4,0-2-3,3 1-1,-3-2-5,0 1-3,0 0 3,-3-3-6,9 3 0,-9-3-6,7 2-12,-1-2-15,-1 1-22,-5-1-24,11 2-22,-5-4-25,-2 4-33,-4-2-36,9-2-45,-5 1-43,4 1-235,-8 0-551,9-3 244</inkml:trace>
          <inkml:trace contextRef="#ctx0" brushRef="#br0" timeOffset="14850.4162">2610 531 199,'0'-5'248,"0"5"-11,-3-2-13,3 2-10,0 0-12,0 0-7,0 0-5,15 1-8,-9 4-7,1-3-3,-2 3-9,9 3-9,-6 1-1,4 1-11,-2 1-8,3 4-10,-1 1-6,-2 1-6,-3 2-10,1 1-5,-2-2-5,-1 1-7,0 4-6,-3-3-9,2 4-1,-4-3-6,0 1-6,-2 0-14,0-1 5,0-1-8,-3 0-9,-1 0 1,1 1-10,-1-2-10,0-2-22,1-3-33,-3-2-32,4 0-52,-5 0-58,1 0-58,4-5-52,-2 0-256,-1 1-596,2-3 264</inkml:trace>
        </inkml:traceGroup>
      </inkml:traceGroup>
    </inkml:traceGroup>
    <inkml:traceGroup>
      <inkml:annotationXML>
        <emma:emma xmlns:emma="http://www.w3.org/2003/04/emma" version="1.0">
          <emma:interpretation id="{BDCFC298-041E-4906-A5AD-FA76723CF1ED}" emma:medium="tactile" emma:mode="ink">
            <msink:context xmlns:msink="http://schemas.microsoft.com/ink/2010/main" type="paragraph" rotatedBoundingBox="13334,8200 15499,8160 15514,9000 13350,904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16CD9380-EF66-4CF5-B436-49861152CB20}" emma:medium="tactile" emma:mode="ink">
              <msink:context xmlns:msink="http://schemas.microsoft.com/ink/2010/main" type="line" rotatedBoundingBox="13334,8200 15499,8160 15514,9000 13350,9040"/>
            </emma:interpretation>
          </emma:emma>
        </inkml:annotationXML>
        <inkml:traceGroup>
          <inkml:annotationXML>
            <emma:emma xmlns:emma="http://www.w3.org/2003/04/emma" version="1.0">
              <emma:interpretation id="{A3B39D36-9584-4D91-98B9-9AE0FD5013EB}" emma:medium="tactile" emma:mode="ink">
                <msink:context xmlns:msink="http://schemas.microsoft.com/ink/2010/main" type="inkWord" rotatedBoundingBox="13334,8200 15499,8160 15514,9000 13350,9040"/>
              </emma:interpretation>
            </emma:emma>
          </inkml:annotationXML>
          <inkml:trace contextRef="#ctx0" brushRef="#br0" timeOffset="15782.3163">1313 1561 1,'-3'-4'257,"3"4"3,-4-5-5,4-1-9,0 6-13,0-9-10,4 4-7,0 0-6,0 2-10,6-6-2,-1 0-6,-1 2-10,6 2 5,-2-1-12,5 0-5,-3 2-18,7 3-1,0-3-17,-2 0-14,2 4-9,-2-2-17,1 1-10,2 1-4,3 1-6,-5-5-7,6 7 0,5 0-24,-11 0-10,1-3-5,0 1-31,0-1-21,-1-1-22,2 2-16,-3-2-23,1 1-22,-1 3-28,-2-1-32,0-2-34,1 0-29,-1-4-26,-5 4-49,1-1-166,2-2-510,0 0 227</inkml:trace>
          <inkml:trace contextRef="#ctx0" brushRef="#br0" timeOffset="15467.7226">1559 1588 94,'0'0'242,"-4"3"0,4-3-2,0 0-5,-4 3-10,4-3-10,-2 4-11,2-4-11,0 0-7,-4 6-6,4 0-2,-3 0-7,1-1-3,1 2-5,1 4-1,-3 1-15,-1 2-8,1 0-12,-4 6-17,1 1-1,1 0-12,2 1-12,-1 1-8,-2-3-9,5 0-6,-2 0-13,-1-5 3,3 0-12,1-2-4,0 2-2,-1-7-19,1 1-32,-3-2-29,3 2-33,0-6-39,-1 5-42,1-8-50,1 5-44,-1-5-44,0 0-230,0 0-571,5-21 254</inkml:trace>
          <inkml:trace contextRef="#ctx0" brushRef="#br0" timeOffset="16086.457">2154 1414 208,'-4'5'288,"-4"-3"-2,0 5-9,-1-1-5,1 0-21,0 2-9,1 4-19,0-3-16,1 3-7,-5 6-11,5-6-7,-1 4-16,0 3-8,0-2-17,2 1-13,-2 2-10,3-5-17,-1 7-9,1-2-6,4 1-5,-5-1-2,1 1-22,3-3-3,1 1-9,0-2 9,0-4-19,1 5-5,-1-4-6,3 2-18,0-5-20,0 4-29,0-7-28,-2 0-30,4 0-26,-1-2-41,3 1-40,-1-4-52,5-3-33,-3 3-207,2-7-541,0 2 240</inkml:trace>
          <inkml:trace contextRef="#ctx0" brushRef="#br0" timeOffset="16612.3091">2396 1475 21,'0'0'260,"0"0"-2,0 0-12,-10 7-14,8-4-19,1 2-16,-3-1-14,2 5-8,0-3-14,2 0-10,-2 0-13,1 0-9,0 0-11,1 4 3,-3-1-26,3-1-2,0 0-10,0-2-12,0 1-6,0-1-6,0 1-3,-2-3-8,2 0-5,0-4-4,-2 8-3,2-8-7,0 6 0,0-6-2,0 0 1,0 0-8,7 0 1,-7 0-6,0 0-3,4-9-7,0 4-5,1-2-3,-2 3-10,3-2-4,4-4 0,0 1-7,-1-3-3,-3 4-5,2-7-1,3 5 3,-2-1 4,0 4 2,1 0 1,-2-1 4,0 1 2,-1 1 2,-2 0 2,0 3 2,0-2 2,0 4 7,-1-2 0,1 1 3,-1 0 3,-4 2 3,0 0-2,11 2 0,-6 3 5,1-2-6,-3 1 2,-1 1-3,2 1 3,0 1 1,-1 2 3,-1 0-4,4 0 6,-2 3-2,-1-4 2,-2 6 3,2-6-3,-3 7 5,2-3-4,-2 2-1,0-1-1,0 0-1,-2-5 0,2 4 0,-1-1 0,1-1-1,0-4-5,-2 3-2,1-3 0,1 1-6,1-1-19,-2 0-26,1-1-31,0 2-27,0-7-31,0 6-30,0-6-26,0 0-24,3 2-180,-3-2-430,0 0 190</inkml:trace>
          <inkml:trace contextRef="#ctx0" brushRef="#br0" timeOffset="16923.607">2932 1374 176,'-4'9'285,"0"-1"6,-2 3-4,-1 1-15,1 8-8,-2-1-10,-2-3-12,2 6 0,-4-1-4,-1 9-7,0-3-6,2 0-8,0-5-13,0 5-15,-2 2-14,4-7-19,-3 8-13,3-5-12,-2-4-20,1 8-10,0-6-9,2-4-6,-1 5-4,0-3-16,4-2-10,-3 2-13,3-3-20,-1 1-25,3-8-34,1 0-35,0-1-30,0-2-38,0-2-41,0 3-44,2-5-48,0-4-40,3 6-280,-3-6-639,5 0 283</inkml:trace>
          <inkml:trace contextRef="#ctx0" brushRef="#br0" timeOffset="17388.2641">2923 1645 35,'1'-6'276,"-2"-1"-2,2 1-2,1 1-11,0 2-14,2-2-19,3-1-16,-1 3-13,1-1-16,-1-1-11,4-2-9,-1 1-13,0 3-11,-3-2-11,4 5-1,-5-4-22,3 3-7,-1 0-6,-2 1-4,-5 0-1,10 5-5,-6-4-6,0 0 4,-3 5-10,-1-6 7,0 10-3,0-3 2,0-1 6,0 0-10,-3 6 5,1-3-2,-2 1 4,3 0-16,-4-2-7,1 5-1,-1-5-3,-2 5-7,3-5-3,0 0 3,-1 3 2,2-2-6,-4 0 4,4-3-11,0 4-5,1-1 5,-2-4 4,1 3-10,3 0-6,-2-2 4,1 0-4,1 0 1,0 3-4,0-5 3,1 2 3,1 0 2,-1-1-2,1-1-2,2-3 1,1 2-4,-2-1 1,4-1 0,-1 2 0,0-3-4,-2 0-3,5 0 0,-9 0-3,13 0-8,-7-4-11,4 2-22,-4 2-31,5-3-29,-3 1-35,2-1-28,-1 3-30,1-3-36,0 0-44,-1-2-48,2 2-38,1-3-271,0 0-672,0 1 298</inkml:trace>
          <inkml:trace contextRef="#ctx0" brushRef="#br0" timeOffset="17779.4807">3333 1205 106,'0'-5'267,"0"-1"11,0 6-1,0-6-9,0 6-14,0-4-13,0 4-25,0 0-12,-2-6-16,2 6-4,0 0-12,0 0-3,0 0-2,0 0-9,0 0-8,12 13-9,-8-4-4,0-4-7,2 2-11,-1 4-9,-1 1-6,4 0-6,-1-1-7,-2 5-7,3-2-4,1 3-11,-1 0-9,-1 5-1,0 3-3,3-3-2,-3 0-12,-2-2 3,2 1-14,-5 0 2,2 0-7,1-1 3,-3-5-7,-2 6-3,4 1 5,-3-1-8,-2 0-4,-3-2 1,4 2-6,-5-3-4,3-2-2,-3-1-22,0 6-34,-3-9-32,3 4-30,-3 1-39,-3-2-56,3 1-70,1-5-80,-2 2-259,3-3-672,-1 0 298</inkml:trace>
        </inkml:traceGroup>
      </inkml:traceGroup>
    </inkml:traceGroup>
  </inkml:traceGroup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30:49.0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826701E5-2123-4DFE-A9E4-966E62FB40D0}" emma:medium="tactile" emma:mode="ink">
          <msink:context xmlns:msink="http://schemas.microsoft.com/ink/2010/main" type="inkDrawing" rotatedBoundingBox="18044,7583 18191,6180 18230,6184 18083,7587" semanticType="strikethrough" shapeName="Other">
            <msink:sourceLink direction="with" ref="{C431C6B5-B45F-4215-A5F5-495CE34BB1B0}"/>
          </msink:context>
        </emma:interpretation>
      </emma:emma>
    </inkml:annotationXML>
    <inkml:trace contextRef="#ctx0" brushRef="#br0">151 120 8,'-3'-9'59,"-2"3"3,4-2-6,-3 0-5,0 1-3,3 1 0,-3 0 1,3 2 3,-2 0 2,2 0-5,-1 0 7,2 4-12,0-9 5,0 9 3,0-6 4,0 6 3,-1-5 0,2 0 7,-1 5 4,0-8 8,2 5 6,-2 3 10,0 0 6,1-6 5,-1 6 5,0-4 1,0 4-2,3-5 0,-3 5-1,0 0 0,0 0 3,0 0-6,0 0-1,0 0-2,1-4-4,-1 4-9,0 0-2,0 0-8,0 0-5,0 0-7,0 0-4,0 0 0,0 0-8,0 0 3,0 0-7,3 15 1,-3-9-2,0 1 15,1 1-6,0 4 0,-1 1 1,0-1-6,0 7 1,-1 3 6,1 4 2,-4-4 3,3 14 4,-2-1-4,0 4-9,-2 0 8,2 1 0,-4 4-5,0 14-4,2-12-9,-4 10 0,0-8-4,2 10-8,-2 1 2,4-17-5,-2 4 1,1-3-9,-1 1-2,1-3 1,3-1-12,0-1 2,0 0-23,0 0-26,0-3-44,1 1-39,1 0-44,-3-2-53,0 0-62,4-4-65,-2 5-253,1-3-646,-1-1 287</inkml:trace>
  </inkml:traceGroup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0:06.0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1 39 36,'-4'-6'77,"3"2"-5,1 4-5,-4-6 1,4 6 0,-3-4-9,3 4 7,-4-5-3,4 5-4,-5-3 3,5 3-2,-3-4 2,3 4 1,0 0 3,-3-3-15,3 3-1,0 0-6,-4-4-6,4 4-4,0 0-8,0 0-4,0 0-7,0 0 2,0 0-1,0 0-6,0 0 2,0 0-6,0 0 4,1 14-2,-1-14 2,4 13-6,-2-5 1,1 1-3,0 1 4,-1 2-6,2 2 5,-1-1-4,2 4 2,-1-3-4,3 4 4,-2 0-4,0-2 4,1 3-4,-2-6 3,1 3-4,3-2 3,-4-1-3,3 6 7,0-6-7,1-1 3,1 0-4,-4 2 5,4-3 11,2 1-9,-5-3 12,7 7-4,-4-6 0,3 1 3,1 1 3,-4-3-1,3-1 1,-2 2 0,5 2-4,-6-3 6,4 1-8,2 1-1,-1-1-2,1 0 0,0 1-2,2-1 2,1 2-2,-2 1-3,1-4 3,-2 0-1,2-1 1,-1 0 2,-2-2-3,-2-1 1,1-1 4,-1 1 1,-2 0-4,3-3 4,-3 1-1,3-1 1,-2-1 4,1 2 1,0-3-3,-4 0-2,6 0 4,-5 0-6,4 3 3,-1-3-2,-2-3 0,-1 6-5,0-6 0,-1 3-4,2 0 7,0 0-5,-4 0 0,3 0 3,-4-3-2,4 6-1,-1-6-3,-8 3 6,8 3-6,-1-3 0,-1 0-1,-6 0-15,8 4-23,-8-4-5,9 2-12,-9-2-22,6 6-23,-2-1-26,-4 0-112,0-5-257,0 0 114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34:45.7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EE403310-3B6C-4422-A0BC-26EB73106E5C}" emma:medium="tactile" emma:mode="ink">
          <msink:context xmlns:msink="http://schemas.microsoft.com/ink/2010/main" type="writingRegion" rotatedBoundingBox="9224,12372 17187,10137 17811,12358 9848,14594"/>
        </emma:interpretation>
      </emma:emma>
    </inkml:annotationXML>
    <inkml:traceGroup>
      <inkml:annotationXML>
        <emma:emma xmlns:emma="http://www.w3.org/2003/04/emma" version="1.0">
          <emma:interpretation id="{15A92D26-6832-47B6-911F-5A9045242806}" emma:medium="tactile" emma:mode="ink">
            <msink:context xmlns:msink="http://schemas.microsoft.com/ink/2010/main" type="paragraph" rotatedBoundingBox="9633,12152 11655,11828 11807,12780 9785,1310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8EE4A75-CF01-49B3-9B8F-87ADDDDBAD10}" emma:medium="tactile" emma:mode="ink">
              <msink:context xmlns:msink="http://schemas.microsoft.com/ink/2010/main" type="line" rotatedBoundingBox="9633,12152 11655,11828 11807,12780 9785,13104"/>
            </emma:interpretation>
          </emma:emma>
        </inkml:annotationXML>
        <inkml:traceGroup>
          <inkml:annotationXML>
            <emma:emma xmlns:emma="http://www.w3.org/2003/04/emma" version="1.0">
              <emma:interpretation id="{435F78A3-5BA4-4C81-A6A2-C70C795144E8}" emma:medium="tactile" emma:mode="ink">
                <msink:context xmlns:msink="http://schemas.microsoft.com/ink/2010/main" type="inkWord" rotatedBoundingBox="9633,12152 11655,11828 11807,12780 9785,13104"/>
              </emma:interpretation>
            </emma:emma>
          </inkml:annotationXML>
          <inkml:trace contextRef="#ctx0" brushRef="#br0">592-94 132,'0'0'203,"0"0"-14,0 0-4,0 0-6,0 0-7,-6 8-6,4 0-2,2 1-3,0 1-2,0-2-7,0 7-13,0-2-3,0-2-20,3 3-9,-2 1-11,1 0-8,3 3-5,-2-3-13,0 2-3,0 3-10,4-3-4,-3 1-3,3 2-7,-6-6-7,5 2 1,-1 2-3,-3-4-7,3-1-7,2 4-7,-3-6-20,-1 1-16,1-1-20,0 1-26,3-1-28,-7-3-25,1-1-35,1 0-15,3-1-19,-2-1-25,-3 0-124,0-5-368,0 0 163</inkml:trace>
          <inkml:trace contextRef="#ctx0" brushRef="#br0" timeOffset="458.6752">753 119 11,'0'0'208,"0"0"-6,0 0-7,0 0 0,5 11-4,-5-5-9,0-2-12,1-1-15,-1 4-4,0-2-12,4 2-10,-4-1-8,0 2-8,1-2-12,1 0-8,-1 2-9,1-3-9,-1 1-4,1-1-8,-1 2-7,1-5-6,-2 4-8,0-6 2,3 5-8,-3 1-1,0-6-8,1 2 1,-1-2-5,0 0-2,0 0-3,0 0-4,0 0-3,0 0-4,0 0-9,10-13-7,-8 5-5,2-1-4,0-3 0,-3 2-2,5-1 4,-3-1-3,0 1 3,2 0 2,-2 2-4,0 0 7,0 1-3,0 0 1,-1 2 2,3 3 0,-5-3-1,0 2 6,0 4 1,4-4-2,0 1 2,-4 3 1,0 0 1,0 0 1,0 0-1,14 7 6,-10-3-2,-2 0 6,2 1 5,1 1 0,-1 1-2,-1 0-2,1-1-2,0 1 3,-1-1-2,2 6-4,0-5 3,-3 0 1,6 1-4,-8 1 0,3-3 1,4 1-4,-7 0-5,4-1-18,-2 2-17,1-2-30,-1-1-20,-2 1-34,0-6-25,6 5-24,-6-2-17,3 0-149,-3-3-365,0 0 162</inkml:trace>
          <inkml:trace contextRef="#ctx0" brushRef="#br0" timeOffset="804.198">896-210 40,'0'0'155,"4"-4"-4,-4 4-6,0 0 0,6-1-7,-6 1 0,0 0 0,19 6 0,-12-4-4,-1 2-4,6 1-4,-3 3-2,4 1-1,4 5-2,-11-4-8,9 5-7,-5-3-7,2 5-4,1 2-9,-3 0-2,-2-1 5,1 3-13,2 0-6,-5-2-4,-4 2-8,5-1-3,-1 1-5,-1-1 0,0 3-10,-2-3-1,0 1-9,-2-4 3,-1-2-6,4-1-1,-4 0-7,0 0 1,0 0-4,0-6-1,0 5-18,1-8-17,-2 5-25,1-4-20,0 2-21,0-2-19,0-6-24,2 9-11,-1-3-17,-1-6-18,8 7-16,-8-7-175,1 5-396,-1-5 176</inkml:trace>
          <inkml:trace contextRef="#ctx0" brushRef="#br0" timeOffset="1342.9581">1380 186 32,'0'0'207,"0"0"1,0 0-5,0 0 0,0 0-14,0 0-7,0 0-12,0 0-13,0 0-11,0 0-5,0 0-9,0 0-5,0 0-3,0 0-7,0 0-6,19-7-9,-12 5-12,-7 2-8,14 0-4,-6-1-13,-1 0-5,2 1-7,-1-2-5,0 2-4,0 0-8,0 0-10,3 0-31,-3 0-33,0-2-50,-8 2-49,10 0-65,-10 0-243,8 2-480,-8-2 213</inkml:trace>
          <inkml:trace contextRef="#ctx0" brushRef="#br0" timeOffset="1125.0347">1369 83 102,'0'0'227,"0"0"-2,7-1-11,-7 1-8,0 0-16,0 0-12,0 0-10,0 0-14,0 0-11,0 0-6,7-2-7,-7 2-11,8-3-6,-1-2-12,-4 5-9,5-2-4,0-1-13,-1 1-6,2 1-6,2-3-7,-3 0-6,4 0-4,-4 2-1,1 2-7,1-3-4,-3 3-11,1 0-16,-8 0-18,16 0-21,-10 3-21,-6-3-19,7 2-27,-3 4-23,-3-3-23,2 1-14,-1 0-24,-1-1-14,-1-3-140,-6 9-365,1-4 162</inkml:trace>
          <inkml:trace contextRef="#ctx0" brushRef="#br0" timeOffset="36599.2912">1794 77 73,'0'0'74,"0"0"-3,0 0-4,7 0-2,-7 0-2,0 0-4,7-5-2,-4 2-12,-3 3 3,6-5-1,-2 1-3,-2-1-9,-1 0 6,1 1 2,-2 0-8,1-3 0,1 2 4,-2-1-1,0-2-8,2 0 0,-2 0-2,0-4 2,0 3 1,1-4 3,-1 3-8,-1-1 5,1-1 0,0-1 6,-2 1-4,0 1 1,-1 0 2,3-3 4,-1 8 1,-1-2 2,0-1-7,1 2 5,-2 1-2,1-2-5,1 4-5,-3-2-2,4 2-2,0 4 1,-1-7 2,1 7-3,-1-2 6,1 2-1,0 0 0,0 0-3,0 0 6,0 0 2,0 0-3,7 22 4,-2-11-2,0 2-2,-1 2 2,0 2-3,3 2-2,-2 1-2,0-2 1,1 1-1,-1-6 1,0 5-3,1-4-1,-4-1 0,5 2-2,-4-1-2,1 1-3,0-4-1,0 3-2,-1 0-2,1-5 1,-1 3-2,0-3-1,-1-2 0,-2 1 1,4 2-2,-2-2 0,1 0 0,-1-2-1,-2 2-2,0-2-3,2-1 0,0 1-1,1-1 1,-3 0 0,4-1 0,-4 1 4,0-5-4,0 6 1,0-1-1,0-5-3,2 6 4,-2-6-2,0 2-4,0-2 0,0 0 3,0 0 2,0 0-6,0 0 5,5 4-1,-5-4 1,0 0-2,0 3-3,0-3-2,0 0 0,0 0-4,-7 5-1,7-5 0,-3 5 0,3-5 3,-4 3 2,0-2-4,4-1-1,-7 3 3,3-1-1,4-2 1,-8 5 0,3-4 1,-1 1 2,1 2 0,5-4-2,-13 2 0,7-2 1,0 0 2,6 0 5,-11 3-4,5-3-3,0 1 4,6-1-2,-10 5 0,4-3 1,6-2-1,-8 0 2,8 0 0,0 0 0,-7 3-2,7-3-4,0 0 3,0 0-1,0 0 4,0 0-4,0 0 2,0 0 1,0 0 2,0 0 1,0 0-1,0 0 1,0 0 2,27 0-1,-17 2 5,-5-1-2,2 0 1,2 1-1,-3 1 4,3-3-3,-3 0 2,6 0-5,-2 0 3,-2 3 1,4-6-1,-3 3-3,-1 0 2,1 0-1,1 0 0,-2 0-3,0 0 3,2 0-4,-2 0 0,-1 0-12,1 0-14,-8 0-21,9 0-22,-9 0-26,6-3-37,-6 3-23,0 0-40,0 0-111,0 0-330,0 0 147</inkml:trace>
          <inkml:trace contextRef="#ctx0" brushRef="#br0" timeOffset="-777.8837">227 119 49,'0'0'163,"0"0"-1,0 0-11,0 0-1,0 0-5,0 0-9,0 0-5,0 0-5,0 0-4,-1-8-4,1 8-3,0 0-6,0 0-7,1-2-7,-1 2-13,0 0-6,-4-7-3,3 3-5,-2 0-9,1-1-2,0 2-4,-2-2-2,0-1-2,1-2-6,-5 5-2,3-6-2,-3-1-3,0 2 3,0 1 0,-3 2-1,1-2 1,4 2 1,-3 2-1,0-1-1,1 0-1,-2 4 3,3-2-3,7 2-8,-16 2 6,9-2-13,4 5-3,-5-1-2,2 3-1,4 2-2,-3 5-2,4-3-1,3 1 0,-3 1-1,2 4-5,-1-5 2,2 3 0,2-2-2,5-1-5,-2 1 2,3-1-1,-3-1-2,1-2 1,3 0 2,-1-2 1,1-1-5,-3 0 5,3-4-2,-3 1-2,2-2 4,-2-1-2,1 0 3,0-4-1,-3 2 0,3-1 0,-2-1-1,0-1-1,-2 0 2,1-1-1,-1 1 4,-1 1-4,-1 2 5,-3-3-2,0 5 1,5-4 3,-5 4-6,4-3 4,-4 3-1,0 0-1,2-5-1,-2 5 0,0 0 2,0 0-5,0 0 0,0 0 1,0 0-3,8 14 0,-5-6 1,0 3 3,2 0 1,1 3 5,3 4-5,-3-1 5,1 5-6,-2-2 3,4 1-1,-1 2 1,0-2 3,-2-2 2,-1 4 1,0 0 0,-2-3 1,1-1 3,-1 3-4,-3-1 2,0 0-2,-3-1 2,-2 11-3,0-10 1,-1 0-1,-1 2 1,-4-2-2,0 0-2,-2-1 1,2-4 1,-2-2-6,-1-1 1,-2-2-2,1-2 3,3-2-2,-3-3-2,-1-3-3,-1-1 13,4-1-10,-9-5 0,2 0-1,4-6-3,1-1 4,0 1 0,3 1-4,0-4 4,3-2-1,-1 0-7,5 3 6,-1 1 3,1-6-5,0 5 11,3-1-14,1 1 1,1-1 1,0-4 0,1 7-1,1-3 4,3-3 0,-1 5-3,1 1 3,1 0-6,3-2 6,-3 3 0,2-3 1,0 9-3,-1-1-1,2-3 0,-2 4 3,-1 1-9,4-1-5,-3 3-9,1-2-16,2 4-15,-4-1-13,3 1-20,-1 2-24,-1 1-24,1-1-33,-1-2-26,0 4-22,5-2-195,-9 5-445,4-3 197</inkml:trace>
          <inkml:trace contextRef="#ctx0" brushRef="#br0" timeOffset="-344.8196">536 632 2,'0'0'192,"0"0"5,0 0-3,0 0 2,0 0-6,0 0-5,0 0-8,0 0-4,0 0-10,0 0-6,0 0-7,0 0-11,0 0-9,0 0-13,0 0-12,0 0-7,-13 6-6,13 1-10,0 0-9,0-2-7,0 4-3,2-2-6,-4 1-8,4 4-4,-2-1-6,0 0-4,2-1 0,-1-1-7,2 1-1,-1-1 2,-1 0-7,3-1-6,-4 0-3,3-2-18,-2 3-19,2-1-23,-3-6-26,2 4-33,-1-2-31,-1-4-30,2 5-14,-2-5-25,0 0-193,0 0-432,4-15 193</inkml:trace>
        </inkml:traceGroup>
      </inkml:traceGroup>
    </inkml:traceGroup>
    <inkml:traceGroup>
      <inkml:annotationXML>
        <emma:emma xmlns:emma="http://www.w3.org/2003/04/emma" version="1.0">
          <emma:interpretation id="{CAB5960E-84AF-4F16-BE0C-E95FCC708A85}" emma:medium="tactile" emma:mode="ink">
            <msink:context xmlns:msink="http://schemas.microsoft.com/ink/2010/main" type="paragraph" rotatedBoundingBox="9540,13497 17503,11261 17811,12358 9848,1459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B4B453A-E7BE-4A2A-B9CB-9B350FDB3580}" emma:medium="tactile" emma:mode="ink">
              <msink:context xmlns:msink="http://schemas.microsoft.com/ink/2010/main" type="line" rotatedBoundingBox="9540,13497 17503,11261 17811,12358 9848,14594"/>
            </emma:interpretation>
          </emma:emma>
        </inkml:annotationXML>
        <inkml:traceGroup>
          <inkml:annotationXML>
            <emma:emma xmlns:emma="http://www.w3.org/2003/04/emma" version="1.0">
              <emma:interpretation id="{BC9D77D8-4AE5-4984-8407-5230119AE91A}" emma:medium="tactile" emma:mode="ink">
                <msink:context xmlns:msink="http://schemas.microsoft.com/ink/2010/main" type="inkWord" rotatedBoundingBox="9581,13642 12918,12705 13185,13657 9848,14594"/>
              </emma:interpretation>
            </emma:emma>
          </inkml:annotationXML>
          <inkml:trace contextRef="#ctx0" brushRef="#br0" timeOffset="39978.9133">245 1409 67,'0'0'171,"0"0"-6,0 0-3,0 0-1,0 0-10,0 0-5,0 0-5,0 0-7,0 0-8,0 0 2,0 0-6,-3-6-8,3 6-5,0 0-7,-8-6-7,8 6-6,-1-4-11,-3 2-7,4 2-4,-7-4-1,2-2-10,1 5-3,4 1-8,-14-3-1,8 2-4,-7-2-2,0 2-11,2-1 5,-3 2-7,2 0-1,-10 0-3,6 2-4,1-1 3,-1 3-2,-3 0-4,3 2 5,3-2-12,1 3 2,-1 0-4,2 0 1,0-1-1,1 3-8,2 0 6,6 1-4,-2 1 2,4 4-3,0-1 7,4 0-8,3 0 0,1-2 1,2 1-2,2 0 0,-1-1 14,4-5-13,2 5 1,4-6-1,-1 0 1,-4-1 4,2-1 0,3-2-4,-5-3 0,-3-2 5,3 1-2,-3-3-1,0-1-1,-2 1 3,0 0-2,-3-6 5,-3 5-3,1-4-2,-1-1-1,-2 3 2,-2 0-2,-1-1 6,0 4-3,-1 0-3,1 0 2,0 5 2,-4-6-5,4 6 1,-4-4-1,4 4 2,0 0 3,0 0-4,-6 11 0,5-3 2,1 3-1,1 1 3,0 1-1,-1 3-1,5 2 5,3-6-5,-5 6 2,4-2 2,-3-5-2,4 8 2,-3-6-5,1 1 5,-1-1 1,1-1-4,-2-1 4,-1 3-3,0-5 3,1 5 3,-2-6 0,-4 2-4,2 0 3,-2 0 2,-3-3 5,-1 1-5,1-2-2,-3 0-1,0-1 1,-6 1 0,1 0-4,0-4 0,-5 1 6,-4-2-8,0-1 1,0 0-2,6 1 1,-1-1 0,2-1-1,-1 1 3,0-1-1,4 1 0,0-3-1,-1 3 1,3 0-3,2-2-2,-1 2 3,3-3-4,6 3 2,-13-1-1,13 1 0,-7-2-2,7 2 1,0 0 0,-11 2-11,11-2-10,0 0-8,-5 1-9,5-1-12,0 0-12,0 0-11,0 0-16,0 0-22,18 5-19,-10-1-21,1-5-22,-9 1-25,13 1-133,-4-1-360,1-1 159</inkml:trace>
          <inkml:trace contextRef="#ctx0" brushRef="#br0" timeOffset="40422.8425">528 1752 38,'0'0'183,"0"0"-3,0 0-3,3 4-3,-3-4-4,0 0-11,0 0-13,0 0-16,7-8-8,-7 8-13,0 0-8,6-6-5,-2 4-9,2 0-6,-1-2-17,1-1-2,0 3-6,0-2-7,-1 2-5,1 0-5,2 2-2,-8 0 1,11 0-1,-11 0 1,0 0 0,8 3 2,-5 2 2,1-2-3,-3 5 2,-1-2 2,0 4 8,2 0 0,-4 4-2,1 0 4,1-1-3,-7 0 0,4-1-1,-2 1 2,4 1-8,-3-2-1,2 1-4,0-2 6,0 0-10,1-2-5,-1 2-5,4-4-3,-2-2-1,1 2-3,1 0-2,1-3-2,0 1-4,4-1 4,-1 0-1,2-1-2,0-3-1,-2 0-1,3 2 3,2-4-13,0-1 3,0-5-13,-5 8-15,6-6-23,-4-2-18,1 3-25,0-1-27,-2-3-21,2 3-19,-2-4-21,4 4-24,-3-3-28,-3 3-132,-2-3-394,1 2 175</inkml:trace>
          <inkml:trace contextRef="#ctx0" brushRef="#br0" timeOffset="40730.8851">752 1345 118,'-4'6'189,"-1"0"-9,3 3-7,-3 1-6,1 3-3,2-1-10,-2 0-8,3 4-8,-2 4-12,3-3-9,-2 3-13,0 1-5,6-2-8,-4 1-9,4 0-10,2-1-5,2 1-8,-5-6-8,2-3-5,5 3-12,-4-3-18,-1-1-16,1 0-22,0 0-18,-2-1-19,2-3-20,2-1-28,-1 0-19,-1-2-11,0-1-14,1 0-128,-7-2-302,6 0 134</inkml:trace>
          <inkml:trace contextRef="#ctx0" brushRef="#br0" timeOffset="41139.1666">879 1534 100,'0'0'142,"5"12"0,-4-6-3,-1 2 1,3-1-8,-3 5-8,2-6-3,-1 7-4,-1-6-4,4 4-7,-4-4-10,1 1-8,3-2-8,-4 1-7,0 0-11,1-2-5,-1-1-5,2 1-6,1-1-8,-3-4 0,5 2-6,-5-2-2,0 0-4,0 0-6,3-11-4,2 3-9,-3-1-6,2-3-8,-4-1 0,2 0-3,3 0 6,-5 4-2,3-4-1,-2 7 3,1-3-3,3 0 1,-3 7 3,0-6-3,-2 5-2,0 3 6,4-5-1,-4 5 7,10 0 5,-10 0 2,8 6 1,-4-1-2,1 1 3,0-3 3,0 7 2,-1-2-4,-1-3 6,2 8-4,3-6-4,-6 2 5,3-3-6,0 0 1,0 3-4,0 1 1,-3-4 1,5 3 2,-3-3-10,-2-1-7,-1 2-23,3-2-17,-3-3-26,-1-2-25,6 8-19,-1-7-23,-5-1-13,4 3-124,-4-3-297,0 0 132</inkml:trace>
          <inkml:trace contextRef="#ctx0" brushRef="#br0" timeOffset="41436.4249">1080 1282 48,'0'0'174,"0"0"-10,0 0-13,0 0-2,16 10-9,-10-6-3,6 5 3,-6-6-1,2 6 1,3 1-12,-2-1 9,1 2-5,2 1-2,2 4-8,-3 0-11,-1 2-8,4-1-10,-4 4-12,0-2-9,-3 0-3,3 2-8,-4-1-8,1 1-4,-4 2-3,1-2-8,-2-2-2,0 3-2,-2-3-5,0-1-4,0-4-8,0-1-13,-2-1-17,0-1-18,1-3-21,-1-1-27,1-1-33,-1-4-28,2-2-35,0 0-28,0 0-156,0 0-386,-9-14 170</inkml:trace>
          <inkml:trace contextRef="#ctx0" brushRef="#br0" timeOffset="41888.1788">1492 1600 19,'3'6'154,"0"-2"-2,-3-4-12,11 0-3,-7 0-15,5 2-7,-3-2-5,-6 0-11,17 0-11,-5-2-7,-4 2-7,4 0-9,-2-3-4,1 1-6,1 1-7,-3-1-9,1 0-4,1 2-26,-2-2-34,0 2-36,-3-7-26,3 5-38,-9 2-93,9 0-236,-9 0 105</inkml:trace>
          <inkml:trace contextRef="#ctx0" brushRef="#br0" timeOffset="41674.8365">1503 1446 48,'6'1'160,"-2"2"-8,5-2-17,-9-1-11,12 4-6,-6-4-5,2 0-13,-1 0-4,-7 0-10,16 0-6,-6 0-11,1 0 0,1-3-10,-3 2-4,1 1-13,-3-1 1,3 1-16,-1-1-17,-3 2-22,3-2-23,-9 1-26,12 1-32,-12-1-8,8-1-113,-8 1-233,0 0 103</inkml:trace>
          <inkml:trace contextRef="#ctx0" brushRef="#br0" timeOffset="68126.9001">2137 1175 126,'0'0'190,"0"0"1,-4-3-2,4 3-5,0 0-7,0 0-1,0 0-10,0 0-5,0 0-7,0 0-7,0 0-5,0 0-7,0 0-9,0 0-11,0 0-8,0 0-8,-12 9-8,8-7-5,0 5-9,1-1-5,0 0-3,-2 3-6,0-1-4,1 7-1,0-3-6,-2-1-4,2 3-6,-1-2 1,0 8-2,-1-1-2,1-1-4,1-5-12,1 6-9,-2-1 3,2-4-1,5 0-4,-1 0 1,2 5-4,2-4 0,1-1-1,2 2 10,-2-5-11,3 2-3,-1-2-2,2-1 12,0-1-11,2-1-3,3 0 0,-1-3 7,-3 0-2,4-1-3,0-1 1,3-3 12,-3-2-13,5-3 2,-4-1 0,4-2-3,-3-4 2,2 6 1,-2-8 2,0 3-8,-1-2-3,-1-2 4,-1-1 8,4 1-3,-6 0-2,2 0-2,-1-2-1,-4 8 3,-1-4-1,2-1-2,1-2 12,-3 2-14,-1-5 2,-1 5 0,-1 0-3,-4 0 5,5-6 0,-3-2 0,-2 2 0,0-2 1,-2 3-2,-4-3 0,0 0-1,0 2 11,-1-1-11,-4-8 1,-6 3 2,5 7-4,-2 1 2,0 1-2,2 1-1,-2 7 3,2-2-5,-4 3 4,1 0 2,2 3-1,-1 1 0,-3 4-4,0 0 4,0 0-2,1 5-1,-4 1 2,2 3-2,0 2 1,-1 1-3,5 2 3,-5 3-1,5 1 4,2-1-6,2 2 7,0 2-6,1-4-1,1 6 0,4-7 1,-2-2 3,0 2-3,0-2-3,5-1 5,-1-1-1,-1 3 1,2-5-8,2 1 8,-2-3-1,0 1-3,4-3 0,-2 1-5,3-1 0,0-2-1,-4 0 0,4 0-3,-1-2 2,0 2-5,-4-4-2,11 2-2,-4 0 3,-3 2-2,-4-4 1,8 1-4,-3 0 0,-5-1 5,10 1 0,-10-1 2,3 2 0,-3-2 4,10 2 6,-10-2-7,1 4 0,4-4 1,-5 0 5,0 0-2,5 3 3,-5-3 2,1 5-5,-1-5 5,5 3 2,-5-3-2,0 0 3,0 4 2,0-4-5,0 0 1,5 2 2,-5-2-3,0 0 7,1 3-5,-1-3 1,0 0 7,0 0-4,12 0 7,-9 1 0,-3-1 6,11 2 2,-4 0 3,1-2 1,1 0 3,1 0 2,1 0-1,2-2 0,1 0 0,0-2-1,1 2 3,0 1-5,0-2 3,-1 3-1,0-3-3,2-2-3,-4 4 2,1-1 6,-2 2-11,-3-3-1,2 3-2,-2-1-3,-4 0 12,3 0-14,0-1 1,-7 2-2,0 0-2,11 3 1,-11-3-3,6 1 1,-6-1-2,5 1-11,-5-1-13,0 0-23,1 3-21,-1-3-27,0 0-31,0 0-27,4 5-28,-4-5-26,0 0-34,0 0-178,0 0-451,2-16 199</inkml:trace>
          <inkml:trace contextRef="#ctx0" brushRef="#br0" timeOffset="68511.264">2871 886 126,'-9'-3'200,"3"0"3,6 3-3,-11 0 0,11 0-8,-12 0-6,12 0-6,-9 3-10,4 0-11,-1 0-9,0 1-4,0 1-9,-3 2-8,3 2-10,0 1-7,2 3-4,-1-2-10,0 3-3,3 5-10,-2 1 1,-1 1-9,4 5-4,-1-5-5,2 8-9,0-8 0,0 10-10,0-9-10,0 1 0,2-1 1,-1-1-6,3 2-6,-3-3 1,3-6 1,-2 5-10,2-5-2,-3 0-1,4-3-4,-4 2-11,2-7-6,-1 0-17,-2 2-16,3-3-17,2-3-10,-5 3-10,0-5-18,2 5-18,-2-5-10,0 0-13,0 0-23,10-10-16,-6 7-16,1-6-22,-3 5-20,2-3-122,-3-2-381,2 1 169</inkml:trace>
          <inkml:trace contextRef="#ctx0" brushRef="#br0" timeOffset="69038.9422">2926 1151 155,'0'0'161,"0"0"1,6 7-2,-6-7-2,2 7-2,1 0 4,-3-3-7,3 1 3,0 6-1,-1-6-3,1 8-6,-3-4-4,2 4-4,0-1-12,1 0-8,-3-1-11,0-1-8,1 1-6,-1 1-7,-1-5-9,2 0-1,2 1-3,-6 0-18,3-2-1,3 0-8,-3-1-2,0-1-2,0 0-1,0-4-7,-3 6-6,3-6-2,0 0 2,-1 5-5,1-5-1,0 0-6,0 0-1,-3-16-3,3 7-4,-2 0 1,2-1-6,0-5-7,5 2-3,-4-1 4,-1-3-10,5-2 1,-5 6-6,5-1 8,-3-1 1,-1 5 2,4-5-2,1 5 1,-1-4-2,1 6 6,-2-1 0,2 4-1,-4-3-2,2 2 3,3 2-1,-4-1-5,5 3 5,-6-2 1,3 3-2,-5 1 2,10-1 2,-10 1 2,10 2-4,-4-1 4,-1 4-2,0 1 0,0-1 4,-2 2-1,2-2 4,1 1 0,-2 3 1,1-3 2,-1 3 4,1 3-1,-2-1 1,-1 1 0,-1 2 1,2-6-2,2 4-1,-3 0-1,-1-4 11,2 5-15,-1-5 1,-1 1-3,0-1 2,2 0 0,-3-1-2,1 1-2,0-2-2,0-1-9,-1 0-4,0-1-22,0-4-16,3 5-21,-3-5-18,0 0-24,0 0-20,0 0-27,0 0-24,0 0-27,8-14-25,-5 8-125,-1 1-393,2-4 174</inkml:trace>
          <inkml:trace contextRef="#ctx0" brushRef="#br0" timeOffset="69438.3296">3184 700 109,'0'0'138,"0"0"3,0 0 6,0 0 9,0 0 4,13 11 5,-11-5 1,3 0-7,1 5-1,1-2-4,-1 5-7,1-3-9,-1 3-3,4 5-12,-3-5-5,2 3-5,-2 2-3,1 3-4,0-1-7,1-1-6,1 3-1,-3 4-7,1 5-6,0-10-6,-2 8-6,3-1-6,-1 2-6,-1-2-6,-2-7-4,-3 9-2,2-8-2,-3 0-5,0 4-5,1 2-1,-2-8-3,0-2-3,0 1 11,-2-2-19,1-2-1,-3-5-6,3 3 7,0-1-9,-3-3 3,4-1-3,-1-3-11,-3 2-13,3-3-19,0 1-20,-1-2-24,0 0-23,2-4-36,-1 4-29,1-4-34,0 0-18,0 0-39,0 0-159,-5-14-452,4 8 201</inkml:trace>
        </inkml:traceGroup>
        <inkml:traceGroup>
          <inkml:annotationXML>
            <emma:emma xmlns:emma="http://www.w3.org/2003/04/emma" version="1.0">
              <emma:interpretation id="{A16EAF12-E888-4516-8C48-B3CE84E6B5F5}" emma:medium="tactile" emma:mode="ink">
                <msink:context xmlns:msink="http://schemas.microsoft.com/ink/2010/main" type="inkWord" rotatedBoundingBox="15622,11789 17503,11261 17786,12272 15906,12800"/>
              </emma:interpretation>
            </emma:emma>
          </inkml:annotationXML>
          <inkml:trace contextRef="#ctx0" brushRef="#br0" timeOffset="-26156.3711">6969-596 86,'0'0'204,"0"0"-5,0 0 4,0 0-1,-5 14-4,0-9-4,2 2 0,-3 4-7,0 0 3,1-1-6,-1 3-7,0 6-7,-3 1-14,1 0-12,1 2 1,-2 7-11,1-1-1,3 1-7,-3 2-3,-1 2-14,2-3-4,-1 2-13,0-3-9,0 1-7,1-1-11,3-7-6,-1 11 1,3-11-10,-2-1-11,4 2-4,0-3 4,-1 0-9,1 0-18,1-5-2,-1-1-16,4 0-25,-4-4-13,1 0-23,0-4-25,-1 2-24,0-3-24,4-3-24,-4-2-30,0 0-19,0 0-27,0 0-33,10-15-167,-8 5-474,-2-4 209</inkml:trace>
          <inkml:trace contextRef="#ctx0" brushRef="#br0" timeOffset="-25730.2519">6973-222 129,'0'0'198,"7"7"-8,-7-2-5,0-2-1,0 6-6,0-1 2,-3 1-8,3 2-7,0-2-4,0 3-5,0-1-8,0 2-7,0 0-9,0 1-11,0-2-10,0 0-11,0-2-7,0-1-10,0-3-10,0 2-3,0-2-14,3-3-5,0 2 1,-3 1-13,0-6-4,5 3-5,-5-3-3,0 0-3,0 0-4,11-11 1,-6 1-9,1-2-3,1 2-8,-1-3-9,7-4-1,-2 0-1,-4 1 0,2 4-2,2-1 2,0 1 1,-1 3 3,-5 1-3,4 2 7,-3 0-8,0-1 6,0 1-1,-2 5-2,2-2 4,-1 2 5,-5 1 1,11 2 4,-6 1 5,0 3 8,-3 1 1,7 1 0,-5 4 13,2-1-3,2 1 1,-2 2 2,1-3-1,-1 8-1,-1-5-3,0 0-3,-2 0-1,2-2-7,-1 1 2,-2-3-2,3 2-4,-3-2-4,1-4-8,-2 3-17,1-2-17,1 0-22,1-1-21,-4-1-27,0 1-24,0-6-25,0 4-21,0-4-16,0 0-23,0 0-22,0 0-154,0 0-419,6-21 187</inkml:trace>
          <inkml:trace contextRef="#ctx0" brushRef="#br0" timeOffset="-25412.4079">7358-584 197,'2'-5'187,"-2"5"-8,0 0-7,0 0 11,0 0-1,9 11 1,-2-2 2,-1 1-3,1 7-7,3 0-7,0 2-10,0 1-2,3 5-8,2 3 7,-3 1-20,1-1-10,-1 3-2,1 1-6,-3-2-1,-4 6-1,1-3-1,-1-2-8,-3 3-5,1-2-4,1-1-5,-4 0-13,-1 3-14,-4-5-6,2-6-5,0-2-13,-3 4 7,2-2-8,-5-3-14,3 1 12,2-3-9,-4-1-16,2-5-20,1 0-24,-1-2-24,2-4-26,0-1-25,-1-1-37,0-2-38,0 1-47,4-3-36,0 0-45,-3-18-181,5 6-530,-1-1 234</inkml:trace>
          <inkml:trace contextRef="#ctx0" brushRef="#br0" timeOffset="-26474.2319">5896-409 173,'-5'-3'185,"5"3"-3,0 0-4,-5-3-4,5 3-9,0 0-10,0 0-5,0 0-17,0 0-4,0 0-5,0 0-2,11-3 1,-3 0-2,-2 1 9,6-2-9,10 4-3,-9-2-4,8-5-13,3 6-2,-9-3-10,19-1-3,-3-1-12,6-2-6,-1 1-6,-1 0 10,2-1-16,-2 4-13,3-7 9,-4 3-14,3-1-9,-4 4 4,2-1-5,-1-1-2,-9 3 3,5 0-14,-5-2 1,-2 2-12,1 2-20,-3 1-12,0-5-11,-4 6-21,-4 2-21,3-1-18,-3-1-22,-1 3-17,0 2-17,-4-1-14,6 1-14,-5 2-24,2-2-16,-5 3-127,-4-3-379,2 3 167</inkml:trace>
          <inkml:trace contextRef="#ctx0" brushRef="#br0" timeOffset="-26833.1848">6407-381 101,'0'0'202,"0"0"-6,0 0-3,0 0-2,0 0 1,0 0 0,0 0-14,0 0-7,0 0-8,0 0-4,-16 6-17,16-6-6,0 10-10,-2-7-1,2 3-10,0 3-4,2 1-7,-2 0-7,-2 5-4,2 4-8,-2 2-1,-1 2 4,2-2-23,-1 9-7,-3-8 1,0 7-9,0 1-4,4-2-2,-5 0-4,4-6-3,-1 7-8,0-9 1,-2 1-7,2-2-3,-1-5 0,0-1 1,4 0-7,-5 0-5,5-5-22,-2 2-8,-1-2-24,2-3-16,0 0-14,-3-1-15,3 1-15,-3-2-37,4-3-31,0 0-21,0 0-36,-12-11-214,3 3-480,3-4 213</inkml:trace>
          <inkml:trace contextRef="#ctx0" brushRef="#br0" timeOffset="-25113.6128">7749-128 118,'5'3'221,"-5"-3"-1,4 3 0,-4-3 0,0 0-5,6 3-9,-6-3-5,5 2-11,1 1-5,-1-2-11,-5-1-5,11 0-15,-11 0-10,15 0 0,-8-4-26,3 4-11,5-5 1,-4 2-17,-1 0-13,5-2-8,-4 2-8,2-3-5,0 1-10,3 3-7,-5-5 2,-1 5-17,-1-1-19,1 2-29,-4-1-29,-6 2-24,8-3-37,-8 3-18,0 0-26,0 0-48,0 0-4,5 6-27,-5-6-169,0 0-439,-13 10 194</inkml:trace>
          <inkml:trace contextRef="#ctx0" brushRef="#br0" timeOffset="-24908.0657">7804 2 47,'0'0'220,"-2"4"-14,2-4-7,-2 4-1,2-4-4,0 0 0,0 0-3,0 0-7,0 0-7,0 0-8,6 2-9,-6-2 0,7 1-23,-3 3-16,2-3-9,-6-1-11,15 3-9,-8-3-9,1 0-10,-2 1 0,4 1-14,-3-2-10,3 3-27,0-3-25,-3 0-34,1 4-34,-2-3-40,4-1-36,-3 0-38,3-2-46,-4-1-175,3 1-441,-3-2 195</inkml:trace>
        </inkml:traceGroup>
      </inkml:traceGroup>
    </inkml:traceGroup>
  </inkml:traceGroup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35:39.9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A2787DA0-CC6F-4397-8F48-FD51843E2097}" emma:medium="tactile" emma:mode="ink">
          <msink:context xmlns:msink="http://schemas.microsoft.com/ink/2010/main" type="inkDrawing" rotatedBoundingBox="7244,9764 12076,9651 12080,9835 7249,9949" shapeName="Other"/>
        </emma:interpretation>
      </emma:emma>
    </inkml:annotationXML>
    <inkml:trace contextRef="#ctx0" brushRef="#br0">0 139 58,'0'0'118,"0"0"-7,0 0-8,0 0-6,0 0-1,0 0-1,0 0-6,0 0-6,0 0-1,0 0-2,0 0-1,0 0-6,0 0-7,0 0-5,0 0-1,0 0-4,0 0-5,0 0 0,0 0-10,0 0 2,0 0-6,0 0-6,0 0-3,0 0-3,0 0 1,0 0-6,0 0 1,0 0-2,0 0 2,16 4-1,-16-4-3,12 0 0,-4 0 1,-1 0 0,2 0 2,1-2-4,-2 0 2,4 0 2,1-3-7,-2 2 3,4 2 2,-1-2-6,-1-2 0,3 3-2,-2-3 2,0 1-2,2-1-1,-2 2 1,-1 0 0,-1 0-2,2 1 1,-2-2-5,0 1 2,2 1 1,-3 2 1,-1 0-5,0-3 2,0 2-1,-2 1 1,4 0 0,1-1-3,-2 1 3,-3 0 0,2 0-3,-2 0-1,1 1 3,0-1-1,2 1 1,-1 2 0,-3-3-5,4 2 2,2-2 2,-5 0-3,2 3 3,2-6-3,0 6 1,0-3 3,0 1 1,0 1-5,1-4 1,-1 4-2,-2-2 5,0-2-1,1 2-1,-3 2 0,5-2-1,-4 0-1,1 0 3,0-2-1,1 2 2,-3 0-1,1 0 3,-1-1-1,2-2-4,-2 3 4,1 0-4,0 0 2,-2 0-1,3 0 2,-1 0-2,-1 0 1,2 0 0,-10 0 0,15 0 2,-3 3-5,-2-2 2,-3-1-3,3 2 3,-1-2-2,-1 0 2,1 1-1,4 1 0,-4-2 0,0 0-1,2 0 1,0 3-1,0-2 3,0 1-3,-3 0 0,-1 0 2,7 2-2,-3-1-1,-2-2 3,-2 0 0,3 3-2,-2-2 0,1-2 1,2 4-1,-2-3-1,0 2 1,-1-3 2,2 4-2,1 1 0,-3-4 0,-1 4 0,4-3 4,-1-1-4,-2 3 0,1-3 5,0 1-3,0-1-3,1 2 5,1-1-2,0 2-1,-4-3 1,4 3-1,-4-1-2,3 0 4,-3-3-1,3 3 2,-4 0-5,3-1 3,-3 1-2,3 0 0,-2-2 4,0 1 3,2-2-8,-3 4 3,2-2-2,-1-2 2,1 0-3,-1 1-3,4 3 4,-4-3-1,1 1 7,0-2-5,-1 2-2,1 1 4,2-3-4,-7 4 3,5-4 0,-2 2-1,3-2-1,0 0 0,-3 4-1,3-1-2,-3-2 6,2 0-3,0 2 1,-2-3 0,5 2-2,-3 1 0,0-3-2,1 1 4,0-1-1,-2 2 1,5-2 2,-3 0 4,3 0 2,-2-1-2,2 1-1,-3-1 3,3 0 2,1-4 0,-1 5 1,1-3-2,-2 1 2,2-5 5,0 7-6,-2-2 3,5 2-3,-3-5 0,0 3-2,2-2-1,-2 0 3,0 2-4,0-4 0,1 3-5,-1-3 3,0 4 1,-1-2-2,3 2 5,-5-2-6,1 0 2,-2 2-3,-1 1 1,2 0-2,2-2 2,-3 1-3,0 2 2,1 0-1,-2 0 2,0 0-4,-8 0 1,16 0 3,-10 0-2,5 0 1,-3 0-1,-2-3 2,4 3-2,-4 3 0,-6-3-1,17 0 3,-9 0-3,-1-3 1,1 3-2,0-1 2,2 2 0,-3-2 2,3 1-4,-1 0 2,-3 0 0,3-2-1,-1 1 2,2 0 3,0-2-5,-1 2-2,-2-1 2,2 2 4,-3 0-6,6 0 3,-6-2 0,2 2 1,-8 0 0,16 0 1,-10 0 0,3-2-3,-9 2-1,14 2 4,-7-4-4,-7 2 0,14 2 2,-7-2-1,-1 0-1,3 0 0,-2 2 4,1-2-2,-8 0-1,13-2 3,-4 0-3,-2 2 0,2 0 2,2 0-1,-11 0 0,14 0-2,-6 0 0,0 0 2,-8 0-2,18 0 2,-7 0-2,-11 0 3,10 0-1,-6 0 1,6 0-3,-4-1-1,1 0 4,-7 1 0,14 1-3,-6-1 5,-8 0-2,13 0-4,-7 0 3,2 1 0,-8-1 0,12 0 0,-6-1-1,-6 1 0,16-1 1,-6 2 1,-3-1-3,1 1 0,2 1 1,-2-2-2,2 0 2,-4 2 0,2-2 0,-2 0 2,-6 0-2,14 0-1,-6 2 2,2-2-2,-4 1 2,-6-1-1,13 3 3,-6-3-1,4 1-2,-5 0 1,4 1-2,-10-2 3,13-2 0,-5 1 0,3 1 0,-3 1-2,-8-1 5,16-1-2,-10 2 0,5-1-2,-1 0 0,-2 0 4,-1 0-2,2 2 0,-3-2-2,2 0 3,1 0-6,-9 0 3,15 1 4,-8-1-2,3 3-1,-3-3 1,2 0 0,0 0 0,-5 2-1,-4-2 0,16 1-1,-8-2 2,-8 1-2,13-2 2,-6 2-1,2 0 3,-9 0 1,13 2 0,-6-4-4,-7 2 5,12 0-4,-2-3 4,-2 3 3,0-1-6,-8 1-4,12 0 3,-3 1 3,0-2-2,-2 1 0,0-3-1,2 3 0,-9 0-1,16-1 1,-6 1 2,-3-3-2,2 2 3,-2-1-3,1 2-1,1 0-3,-1 0 4,2 0 2,-10 0 0,11 0 2,-3 0 0,-8 0-3,13 0 2,-7-2-4,4 2 6,-10 0-2,14 0 4,-4 0-3,-2-2 0,1 1 0,-2 0 3,1 1-1,-8 0 2,16-3 6,-6 3-2,-3 0-1,3 0-3,-2 0 3,-1-2 0,3 2 0,-3-3-4,3 4 0,-1-1 5,0-1-5,0 1-1,1 0 4,4-1 0,-8 2-2,3-2-4,2 2 0,-3-1 0,2 0 0,1-1 1,-3 1-2,3-2-1,-2 2 2,-3-1-1,5 2 1,-4-1 2,7-1-4,-6 1 6,-1 1-5,5-2 3,-1 1-3,-1-1 1,-1 0-1,1 1 1,2-3-2,-1 3 4,-1 0 6,0-2-10,4 2 4,-5 0-1,2 0 2,1 0-3,-1-3 1,2 2 1,0 0 1,-2 1 1,0-4-3,4 4 4,-3-2-1,-2-1 0,5 0 0,-3 1-2,1-2 3,-1 4-1,-1-3 3,0-3-6,3 4 3,-2-1 0,3 1-4,-4-2 1,1 3 1,2-4 2,-2 4-2,2-2-1,-3 2-2,3-2 1,-2 1 2,-2-2-2,2 2 1,2 0 3,-3 2-3,1-1 0,0 0-3,-2 1 3,2-4 2,-2 3-5,1-1 5,-3 1-3,6-1-1,-6-1 6,5 3-6,-4-2 0,3-1 0,-1 2 1,-1 0-2,1-1-3,-2-4 2,1 6 0,1-1 0,-1 0-1,-2 1-1,6-2 1,-8 1-3,4 0 0,5 2 4,-4-4-2,-2 1 0,3 2-1,-3 0 0,-1 0 0,2 0 0,-1-3-3,3 4 3,-3-2 0,3 1 1,-2 0 4,2-3-4,-2 2-3,0 1-3,3-1 4,-7 1-2,6 0 3,-3-3 0,4 6-1,-2-3 1,-3 0-2,3-3 2,-1 3-4,-2 0 6,-1 0-7,5-1 7,-3 1-4,0 0-2,-1 1 7,-1-1-4,1 0 0,-8 0 0,16 0-2,-10 0 1,1 0 1,2 0-2,-3 3-1,0-1 3,0-2-1,-6 0 2,14 4-4,-8-4 7,2 2-3,-4-2 0,3 2-3,-7-2 3,11 3-2,-2-2 3,-9-1-2,10 2 3,-5-1-3,-1 0-1,3-1 4,-7 0-2,13 0-3,-9 1 2,-4-1 0,10 0 1,-10 0-1,10 6 1,-5-6-2,1 1 1,-6-1 3,10 0-4,-4 1 0,-6-1 0,0 0 6,14 0-4,-14 0-2,10 0 0,-4 1 1,-6-1 1,0 0-3,13-1 5,-13 1-1,6 1-4,-6-1 2,9 2-1,-9-2 4,7 1 0,-7-1-3,0 0-1,8 0 5,-8 0-4,0 0 4,0 0-1,0 0-1,0 0 5,6 2 3,-6-2 2,0 0 1,0 0-1,0 0 1,0 0-1,0 0 1,0 0-10,0 0 4,0 0 0,0 0-2,0 0-10,0 0-22,0 0-24,0 0-36,0 0-40,0 0-61,0 0-59,0 0-58,0 0-173,-11-15-517,7 14 229</inkml:trace>
  </inkml:traceGroup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35:12.6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242E00B6-CF2F-4903-9232-E49B438EFFB0}" emma:medium="tactile" emma:mode="ink">
          <msink:context xmlns:msink="http://schemas.microsoft.com/ink/2010/main" type="writingRegion" rotatedBoundingBox="6554,8029 7021,8029 7021,8672 6554,8672"/>
        </emma:interpretation>
      </emma:emma>
    </inkml:annotationXML>
    <inkml:traceGroup>
      <inkml:annotationXML>
        <emma:emma xmlns:emma="http://www.w3.org/2003/04/emma" version="1.0">
          <emma:interpretation id="{B375C292-2693-4106-B528-E5F0F7F0A78F}" emma:medium="tactile" emma:mode="ink">
            <msink:context xmlns:msink="http://schemas.microsoft.com/ink/2010/main" type="paragraph" rotatedBoundingBox="6554,8029 7021,8029 7021,8672 6554,867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AE3D895-DC77-4A49-B30C-26E63D0E7A04}" emma:medium="tactile" emma:mode="ink">
              <msink:context xmlns:msink="http://schemas.microsoft.com/ink/2010/main" type="line" rotatedBoundingBox="6554,8029 7021,8029 7021,8672 6554,8672"/>
            </emma:interpretation>
          </emma:emma>
        </inkml:annotationXML>
        <inkml:traceGroup>
          <inkml:annotationXML>
            <emma:emma xmlns:emma="http://www.w3.org/2003/04/emma" version="1.0">
              <emma:interpretation id="{838D9F29-8A8E-4894-8678-B163621BA4AC}" emma:medium="tactile" emma:mode="ink">
                <msink:context xmlns:msink="http://schemas.microsoft.com/ink/2010/main" type="inkWord" rotatedBoundingBox="6554,8649 7021,8649 7021,8672 6554,8672"/>
              </emma:interpretation>
            </emma:emma>
          </inkml:annotationXML>
          <inkml:trace contextRef="#ctx0" brushRef="#br0">-84 620 72,'0'0'97,"0"0"-2,0 0-1,0 0-14,0 0 0,0 0-9,-6-2-7,6 2-1,0 0-8,0 0-6,0 0-13,0 0 0,0 0-2,0 0 1,0 0-14,0 0 10,0 0 2,0 0-26,0 0 14,19 4 5,-19-4-8,11 0 2,1 0-3,-1 0 7,3 3-4,0-3-11,1 0 2,5 0 8,2 0-4,0 2-4,0-2-2,2 0 11,0 0-11,2 0-22,-4 3 21,2-3-7,-2 1 7,-1-1-31,5 1-21,-5-1-7,2 1-31,-2 2-103,-6 0-199,1-1 88</inkml:trace>
        </inkml:traceGroup>
        <inkml:traceGroup>
          <inkml:annotationXML>
            <emma:emma xmlns:emma="http://www.w3.org/2003/04/emma" version="1.0">
              <emma:interpretation id="{C1F479B9-82C2-403A-8C85-8E37B399A4AE}" emma:medium="tactile" emma:mode="ink">
                <msink:context xmlns:msink="http://schemas.microsoft.com/ink/2010/main" type="inkWord" rotatedBoundingBox="6644,8029 6993,8029 6993,8062 6644,8062"/>
              </emma:interpretation>
            </emma:emma>
          </inkml:annotationXML>
          <inkml:trace contextRef="#ctx0" brushRef="#br0" timeOffset="-754.7016">0 1 50,'0'0'108,"0"0"-2,0 0-4,0 0-8,0 0-2,0 0-5,0 0-3,0 0-9,0 0-1,0 0-4,0 0-19,0 0 3,0 0-9,0 0 3,0 0-9,0 0-6,0 0-1,0 0-9,0 0 11,0 0-3,0 0 5,30-3-6,-24 6 1,4-1-10,3-1 4,0 2-5,2-3-2,1 2-3,-1 0 3,0 0-8,7 0 5,0 1-7,-7-3 2,7 3 2,0-2-14,-6-1-20,-2 2-19,7-2-17,-1 0-35,-4 2-139,-3 0-249,0 1 111</inkml:trace>
        </inkml:traceGroup>
      </inkml:traceGroup>
    </inkml:traceGroup>
  </inkml:traceGroup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35:48.9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8169CB2E-BC9C-4DF2-9F22-391CBAFCDE30}" emma:medium="tactile" emma:mode="ink">
          <msink:context xmlns:msink="http://schemas.microsoft.com/ink/2010/main" type="writingRegion" rotatedBoundingBox="7715,9792 9754,9994 9686,10683 7646,10482"/>
        </emma:interpretation>
      </emma:emma>
    </inkml:annotationXML>
    <inkml:traceGroup>
      <inkml:annotationXML>
        <emma:emma xmlns:emma="http://www.w3.org/2003/04/emma" version="1.0">
          <emma:interpretation id="{8D6861A3-4B94-4413-9D55-BDC13D04BDBC}" emma:medium="tactile" emma:mode="ink">
            <msink:context xmlns:msink="http://schemas.microsoft.com/ink/2010/main" type="paragraph" rotatedBoundingBox="7715,9792 9754,9994 9686,10683 7646,1048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F915471-9F82-4235-9059-E99976852A9A}" emma:medium="tactile" emma:mode="ink">
              <msink:context xmlns:msink="http://schemas.microsoft.com/ink/2010/main" type="line" rotatedBoundingBox="7715,9792 9754,9994 9686,10683 7646,10482"/>
            </emma:interpretation>
          </emma:emma>
        </inkml:annotationXML>
        <inkml:traceGroup>
          <inkml:annotationXML>
            <emma:emma xmlns:emma="http://www.w3.org/2003/04/emma" version="1.0">
              <emma:interpretation id="{9505558F-5D66-44DA-8370-D3FADE549A79}" emma:medium="tactile" emma:mode="ink">
                <msink:context xmlns:msink="http://schemas.microsoft.com/ink/2010/main" type="inkWord" rotatedBoundingBox="7715,9792 9754,9994 9686,10683 7646,10482"/>
              </emma:interpretation>
            </emma:emma>
          </inkml:annotationXML>
          <inkml:trace contextRef="#ctx0" brushRef="#br0">177 14 28,'0'0'85,"0"0"-12,0 0 8,0 0-2,0 0-12,0 0-11,0 0 10,0 0-3,0 0 6,0 0-5,0 0 1,0 0-2,0 0-10,0 0 3,0 0-5,0 0 0,0 0-2,0 0-1,0 0-2,0 0 2,0 0-3,0 0-3,0 0-2,0 0 2,-10-6-5,10 6 2,0 0 6,-3-5-8,3 5 4,0 0-1,-8-2-3,8 2 1,0 0 3,-3-1 3,3 1-5,0 0-3,0 0 3,-11 0-5,11 0-3,0 0-4,-11 3 0,11-3 0,-8 2-7,0 1 3,4-1-6,-2 2-1,-2-2-3,2 3-2,2-2 1,-2 1-3,-1-1-1,3 5 3,-2-2-6,1 0-1,-1 5 2,0-5 2,0 2-3,1 1 1,0-3 7,0 2-9,3-1-3,-2 1 10,1 2-1,-2-3 2,3 1 2,0 3 0,-1-1-1,-1 0 5,4-1-1,0 1 3,0-1-2,0 3 3,4 2 2,-4-2-4,1 0-2,1 2 2,0-3-1,-2 0 2,4 3-2,1-2-3,-4 1 5,4-1 0,-2 1 2,1 2-3,1-5-1,1 3-5,0-2 3,-1 3 1,3-6-2,-2 4 0,0-3 2,3 1 1,-2-1-4,-1-1-1,4 0 3,-1 1-4,-5-3-1,3-1 0,-1 2 4,0-2-2,1 0 1,2-1 1,-2 2-1,-1-2-2,1-1-1,2 2-1,-2-1-1,-3-3-2,5 3-1,0-1 0,-6-2 3,7 0-5,-4 2 2,1-2 0,0 0 2,-1 1-6,0 0 1,-6-2 1,11 2 0,-6-1-4,-5-1 3,10 1 0,-6 4-2,-4-5 1,6 3-2,-1-3 3,-5 0-4,5 3 9,-5-3-7,0 0 2,6 1-2,-6-1 0,0 0 3,0 0-1,5 4-1,-5-4 1,0 0 2,5 1 0,-5-1-3,0 0-1,0 0 1,0 0-3,0 0 2,0 0 2,0 0-2,0 0 2,0 0 0,0 0-1,0 0 4,0 0-2,3-7-1,-3 7-3,0-5 2,0-2 1,0 7 0,-2-10-1,2 4 1,-1 1-3,1-1 2,-4-2-1,3 0 5,-1 1-1,0 0-5,0 0 5,-2 0-4,3 3 2,-2-4 3,1 2-3,-1 1 1,1 1-2,2 4 0,-3-8 0,2 5 2,1 3 1,-5-6-2,5 6-2,-1-5 4,1 5-6,-4-1 1,4 1 1,0 0 1,0 0-4,0 0 1,0 0-2,-2-4 2,2 4-5,0 0 0,0 0 1,0 0 1,0 0-2,0 0 1,0 0 3,9 10 1,-9-10 1,3 7-1,1-2 4,0-2-3,0 3 3,1-1-2,-2-1 3,2 4 1,3-2-3,-3-1 1,2 1-2,-3-1 3,3 0 0,-1 4 0,0-4-1,4 4 3,-6-4-2,3 1 1,-1 0 3,0 2-5,-1-4-1,-1 4 4,1-3-2,1 1 0,-1 3 1,-1-7-2,-2 5 6,3-2-2,0 0 1,-5-1 3,3 0 5,0 2 0,-3-3 5,2 0-2,-2-3 5,0 9 2,-2-4-2,2-2 0,-5 2-3,4-1 0,-4 0 1,0 0-6,0 1-4,-3-3 7,1 2-3,1-1 0,0-1-1,1 1 3,-5-1-4,3-1-5,0 2-3,-1 2 5,-1-5-2,2 1-4,-2 1 7,3-1-4,6-1-5,-12-1 2,12 1 3,-11 1 5,11-1-6,-9 0-1,9 0-6,-8 0 3,8 0-3,0 0-1,-9 0 0,9 0 0,0 0-8,0 0-9,-9 0-15,9 0-20,0 0-22,0 0-28,0 0-37,0 0-37,0 0-28,0 0-34,0 0-212,0 0-488,0 0 215</inkml:trace>
          <inkml:trace contextRef="#ctx0" brushRef="#br0" timeOffset="1738.2733">908 440 84,'0'0'146,"0"0"0,-4-2-14,4 2-1,0 0-5,-6-2 4,6 2-4,0 0-4,0 0-3,-6-2-8,6 2 0,0 0-10,0 0-10,-11 4-5,6-3-6,1 2-8,2 3-4,-5 0-3,1-1-7,1 0-1,1 4-1,-3 0-2,2-3-6,3 1 0,-3 5-4,0-1-4,4-2 2,0 2-8,-3 2 0,3-3-4,-1 3-4,0 0 5,2-3-6,2 3 1,2-1 2,-1 0-3,0 2 3,2-3-4,1 3 0,-1-4-3,3 3-5,-3-2 1,2-1-2,2 0-1,-2-2-3,3 0 0,-1 2 2,2-3-1,0-2-1,1-1 1,2 0 0,0-2 4,-2 0 0,2-2 0,2-2-3,-1 0 3,4-4 2,-4 2-2,6-6-4,-1 0-1,-3 2 1,1-1-3,-5-1-2,8-2 2,-5 1-1,0-1-1,0-1-3,-2-1 4,1 2-1,-5 1-2,-1 0 3,-1-1-4,-2-2 2,3 2-5,-7 1 5,5-1 0,-3 1-3,0-2 2,-3 2-2,1-1 6,-2-2-5,-2 0 1,1 3-3,-3-1 1,-2 1 0,0-1 2,-4 2 1,3-1-1,-2 3-1,-1-3 1,-1 6-1,0-2 2,0 1-4,-2 0 6,0 3-6,2-1 3,-3 3-1,-2 0-3,2-1 1,-2 2-1,3 0-1,-2 0 1,1 3-1,1-2 0,2 4-1,-2-3 1,5 4-4,-4 0 3,-1 2 0,0-4 0,4 3 0,-1 2-4,0-4 2,1 2 1,3 3-1,-1-6 0,0 4-1,3-2-1,0 3 3,0-2 0,0 1-1,1-2 2,3 0-3,-4 2 2,4-2 4,0 2-7,-3-4 2,1 3-2,2-4 2,0-3 1,0 8-1,0-4-1,0-4-1,2 5 8,-2 0-7,0-5 0,0 4 1,0-4 2,0 0-1,3 5 2,-3-5-4,0 3 2,4 0 0,-4-3 2,0 0-2,7 6-2,-7-6 3,0 0-1,4 2-3,-4-2 2,0 0 0,4 1 1,-4-1 4,0 0-4,6 3-1,-6-3 2,10-1 0,-10 1 2,11 0 2,-11 0 2,13-1 1,-2 0 0,0-2 5,2 3-2,0 0 3,4-6 1,-4 6 2,3-2 1,-2 1-2,2-2 1,0 3-1,-1-2-1,-4 0-2,5 1 7,-5-2-6,1 3-1,1 0-3,-3 2 6,-2-2-8,0 0 1,2 1-1,-10-1 3,12 0-2,-5 0 0,-7 0-2,11 0-4,-6 1 1,-5-1 6,0 0-2,11 0-3,-11 0 0,0 0 5,0 0-5,7 0-2,-7 0-9,0 0-4,0 0-16,0 0-14,0 0-21,0 0-25,0 0-32,4 4-52,-4-4-49,0 0-45,0 0-151,0 0-452,0 0 200</inkml:trace>
          <inkml:trace contextRef="#ctx0" brushRef="#br0" timeOffset="2161.5223">1587 367 28,'-7'-4'194,"7"4"-3,-7-4-4,3 3 4,4 1-10,0 0-4,-8-3-3,8 3-2,0 0-8,0 0-8,-10 0-8,10 0-11,-9 8-13,6-5-3,-4 3-14,5 1-6,-2 0-8,-2 4-6,1 1-6,0-2-4,1 7-7,1-4-7,-2 1-1,1-1-12,1 6-1,-4-5-5,5 4-7,0-2-4,0 0-4,-1-1-1,1 2-2,2-5-4,2-1-2,1 3-6,-1-3 0,0 1-1,0-1 0,1-4-4,1 2-3,-1-4-12,2 2-15,-1-1-16,2 0-16,-1-2-19,-2-2-21,1 2-14,4-2-20,-8-2-21,11-2-21,-11 2-20,13-5-24,-5 2-164,-4 0-407,2-3 180</inkml:trace>
          <inkml:trace contextRef="#ctx0" brushRef="#br0" timeOffset="2671.2981">1678 504 50,'5'-3'192,"-5"3"-4,0 0-2,0 0-8,0 0-1,0 0-2,0 0-6,0 0-6,0 15 6,0-8-14,0-1-6,0 2-6,0 1-8,0-4-8,0 3-11,-3-1-4,3 4-12,0-1-5,-2-2-8,0 0-8,2 1-6,0 1-7,0-4-5,-2-1-8,2 4-1,-2-4-8,4 1-6,-4-2-3,2-4-6,0 7 0,0-7-6,0 6 0,0-6-3,0 3 0,0-3 1,0 0-6,0 0 0,0 0-2,0 0 2,0 0-8,6-11 2,-4 5-6,1-6-2,1 1-2,-2 1 10,3-1-12,-1-1 0,-2 3-3,5-5 6,-1 3-3,-1-2-2,0 3 2,-1-1 3,0 2 0,0 2-3,1 0 2,-3 1-4,2 1 6,1 0-5,-1 1 1,-2 2-2,5-1 3,-7 3-4,7-2 1,-7 2 3,6-3 1,-6 3 2,6 5-5,-2-1 2,-1 1 3,0-3 3,-2 6-6,3-2 1,-3 1 2,2 3 1,0-4 2,-1 3-3,-1-2 2,1 0 7,0 1-11,-1 1 0,0-1 1,2 1 2,-2-4-4,0 1 1,-1 2 0,4-2-4,-3 0 7,0-1-16,2 1-15,-2-4-21,0 4-20,-1-6-19,1 4-22,-1-4-16,3 4-22,-3-4-12,0 0-18,0 0-24,0 0-27,11-8-130,-11 8-390,1-11 173</inkml:trace>
          <inkml:trace contextRef="#ctx0" brushRef="#br0" timeOffset="3023.2835">1853 270 109,'0'0'168,"0"0"5,0 0-1,14 5 1,-9-1-3,0 1-4,1-1-5,-1 2-2,1-1-5,1 3-5,1 0-2,-1 1-13,1 0 1,-2 3-8,0 0-6,4 0-6,-7 1-12,7 2-8,-4 2-4,1-2-9,-1 4-2,3-3-7,-2 2-4,-4-1-8,5 2-5,-6 0-8,-1-1-2,4 1-2,-5 0-4,-1 0-7,1 1-4,0-4-1,-4 0-3,4-1-4,0 2-2,-1-3-1,-1-1-11,-1-3-10,-2-1-21,5-1-20,-1-1-29,-1 1-33,-1-4-34,-1 1-41,4 1-46,0-6-53,-4 5-141,4-5-456,-5 0 203</inkml:trace>
        </inkml:traceGroup>
      </inkml:traceGroup>
    </inkml:traceGroup>
  </inkml:traceGroup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34:21.9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D671A18D-45CF-4CD5-8BED-F28FD37EEB15}" emma:medium="tactile" emma:mode="ink">
          <msink:context xmlns:msink="http://schemas.microsoft.com/ink/2010/main" type="inkDrawing" rotatedBoundingBox="18171,11008 18337,13642 17950,13667 17783,11032" semanticType="verticalRange" shapeName="Other">
            <msink:sourceLink direction="with" ref="{D40FE273-6A5F-465C-A5D5-3F7F76EB8B5E}"/>
            <msink:sourceLink direction="with" ref="{C1AA953A-99DC-4A30-A955-A73FC4E99761}"/>
          </msink:context>
        </emma:interpretation>
      </emma:emma>
    </inkml:annotationXML>
    <inkml:trace contextRef="#ctx0" brushRef="#br0">374 112 50,'-4'-4'210,"4"4"-14,-5-6-13,4 3-3,1 3-8,-7-7-12,5 3-7,0-1-7,-2 1-13,2-1-6,1-1-7,-1 3-2,-3-2-8,3-1-3,-2 3-6,2-2-9,-2 2-4,-1-3-4,0 1-2,-1 1-8,4-1-1,-7 1-8,3 0-2,0 0-5,-3 0-3,3 0-6,-9 2-1,8 2-1,-3 0-6,0-3-5,-4 6-5,1-3 3,2 0-1,2 2-3,-2 2-1,-2 0 2,-1 3 0,1-2-5,1 4 8,-6 1-4,10 1 4,-7 3 3,3-1 8,3 0-11,-1 6 7,-2-3 1,3 3-1,-1 2 2,4-1-3,6 1-2,-5 1 1,0-1 2,4 1 0,0 0 3,2-1 3,-1 0 3,0 4 9,6-2-7,-1 0 12,5 5 4,-1 1 1,2 2 4,-4-9 0,1 0-9,4 9-3,-1-3 3,-4 0-5,3 0 3,1 1-7,-5-9 2,4 8-4,-2-1 1,-2-4-5,1 6 1,-1 1-1,-1-7-2,-4 0-5,4 7 2,-5-10-5,5 3-3,-8 0-1,1 7-4,0-8-4,-2 1-5,2 0 1,-6-3-2,6 1-3,-3-3-1,2-4-5,-3 3 3,0-3-2,0-2-1,0-1-5,3-2 4,3-3-8,-2 1 2,1-4-1,-3 2-5,3-1-3,1-4-1,-3 8-4,3-8-6,0 0 6,0 0-1,0 0 2,0 0-3,0 0-2,16-12 4,-9 10-6,-1-3 5,3 2-1,-2-2 4,-1 3 0,5 0-4,-2 1-1,0 1 7,-3 0-3,3 3 1,0 3 4,-1-1-1,3 5 0,-4 0-1,2 4 3,-5-4 3,2 5-3,-1 3-1,1 1 2,-2 2 5,-3 2-3,3 1-2,-2-2 0,-2 7-1,0 2 1,0 3 2,0-4 2,-2 4 0,-2-3 0,-1 3-2,4 2-2,-2 2 0,1-3 5,-3 1-26,4 2 7,-8 1-2,4-1 4,1 0 2,-1-1 0,2 3 7,-2-1 1,5 0-3,2-3 0,-2 2 1,3 0-5,-3 0 1,1-5 8,4 7-5,0-6 5,-1 1-3,2 0 5,-1-4-1,-4-1-2,6-7 3,-3-2-4,1-4-2,1 2 3,-1-4-1,1-1-1,-1-4 3,0 1 1,1-3-5,-2-1-2,5-3 6,-2 0-2,1-3-3,1-2 4,1-2 2,0-2-6,5 0 3,-3-2 0,0 0-3,2-3-7,-2 2-10,-1-1-16,0 1-23,0-2-19,0 1-15,-2-3-36,-3 3-35,0 1-42,-1 0-47,1 2-57,-2-3-42,-4 4-256,1-1-659,-1 1 291</inkml:trace>
  </inkml:traceGroup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37:57.0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EC226639-0C02-44DF-B1D4-1C9BA9E84F58}" emma:medium="tactile" emma:mode="ink">
          <msink:context xmlns:msink="http://schemas.microsoft.com/ink/2010/main" type="writingRegion" rotatedBoundingBox="20066,4845 24034,2986 24798,4617 20831,6475"/>
        </emma:interpretation>
      </emma:emma>
    </inkml:annotationXML>
    <inkml:traceGroup>
      <inkml:annotationXML>
        <emma:emma xmlns:emma="http://www.w3.org/2003/04/emma" version="1.0">
          <emma:interpretation id="{DB278A4C-1F3B-497E-AF06-DAB172C4A5F0}" emma:medium="tactile" emma:mode="ink">
            <msink:context xmlns:msink="http://schemas.microsoft.com/ink/2010/main" type="paragraph" rotatedBoundingBox="20280,4743 23571,3720 23726,4216 20435,523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28A84DB-FCC9-4677-A2A4-0200CED5C41B}" emma:medium="tactile" emma:mode="ink">
              <msink:context xmlns:msink="http://schemas.microsoft.com/ink/2010/main" type="line" rotatedBoundingBox="20280,4743 23571,3720 23726,4216 20435,5239"/>
            </emma:interpretation>
          </emma:emma>
        </inkml:annotationXML>
        <inkml:traceGroup>
          <inkml:annotationXML>
            <emma:emma xmlns:emma="http://www.w3.org/2003/04/emma" version="1.0">
              <emma:interpretation id="{0EF5EF86-C56C-4C8A-80E7-353774928DC4}" emma:medium="tactile" emma:mode="ink">
                <msink:context xmlns:msink="http://schemas.microsoft.com/ink/2010/main" type="inkWord" rotatedBoundingBox="20280,4743 23571,3720 23726,4216 20435,5239"/>
              </emma:interpretation>
            </emma:emma>
          </inkml:annotationXML>
          <inkml:trace contextRef="#ctx0" brushRef="#br0">-2007-6016 58,'0'5'142,"1"1"-1,-2 2-1,4 3-5,-3 1 2,4 4-12,-4 0-3,5 3-7,-1 3-5,-2 0-11,-2-1 1,5 1-6,-4 0-9,3-2-8,1 0-9,-3-4-3,3 3-6,-1-1-5,-3-4-1,2-1-11,0-2-4,-1-3 0,-2-1-6,1 2 1,1-4 15,-2-3 11,1 2-4,-1-4-3,0 0-1,0 0-12,-3-14-1,-1 1-3,0-2-4,-2-5-6,1 0 1,-2-10-9,-3 2 2,3-3-2,-3 0-3,-4-1-4,3-1 0,4 2-3,-4 2 1,-1 1-2,0 0-2,6 7 0,0 1 1,1 8 1,0-1-2,4 6-3,-1-5 0,-1 5-2,3 2 1,0-2 3,0 4-6,0 3 2,3-8 2,-3 8-4,8-2-1,-2 1-1,4-1 6,3 2 4,0 2-4,3-2 1,4 1-1,1-1 0,-4 0-2,3 2 3,-1 1-16,-3-3-20,0 2-22,1 2-31,-2 0-31,0-4-37,-2 1-41,1 4-154,-6-4-377,1 1 168</inkml:trace>
          <inkml:trace contextRef="#ctx0" brushRef="#br0" timeOffset="398.4798">-1707-6020 48,'5'0'121,"-5"0"0,10 3 2,-6-2-9,-4-1-5,15-1 6,-6 0-12,0-1 0,-1 0-5,6-1-2,1 0-14,1-3-7,-3 1 0,0-1-8,1-1-9,-3 0-5,0 0-7,-4 0 2,2 2-12,-3-4-1,0 5-3,-6-4-3,3 0-3,-3 2-4,-3-3 4,-2 3-9,-1-1 2,-5 1-5,0 4 4,-4-3 2,4 4 6,-5-1 1,-2 1 8,1 2 0,2 2-2,-1-1 7,2 3 5,-4 4-6,3-1 1,3 0-1,-1 1-3,6 2 4,-1 1-2,0 2 6,7 2-4,-3-2-6,4-1 0,4 6-2,2-2-4,3 0 1,2 0-2,1-2-2,3 0-1,2-3-2,1 4-4,2-7-2,0 2 1,3-2-2,-2 0-4,-3-2 5,7 1-4,-3-4-1,-1 0-2,1 1-1,-6-3-16,1-2-30,3 0-23,-3 0-32,-3-2-28,4-3-32,-2 1-25,-3 0-34,-1-2-127,-1-3-367,0 0 164</inkml:trace>
          <inkml:trace contextRef="#ctx0" brushRef="#br0" timeOffset="1081.0329">-1276-6232 114,'0'0'181,"-11"4"-3,5 0-2,1 0 3,-6 3-4,5 1-4,-1 3-11,-2-1-9,5 3-10,-1 1-9,-1 3-12,3-2-8,3 4-8,3-2-11,-1 0-8,2-3-7,5 7-9,-3-9-3,5 3-7,0 2-7,-1-6-5,7 3-1,-7-6-10,4 1 0,-1 0-4,3-2-7,-2-1 3,-2-3-5,2 2-4,-3-1 1,1-3-2,-2 1-2,-3-2-5,3 0-11,-3-2-11,6-3-12,-6 0-12,2-1-12,-2 1-14,-1-5-11,0 0-8,-1-3-23,0-2-7,0-4-4,-4 6-1,-1-8 2,0 1 9,0 6 24,-1-3 1,-4 0 8,0 3 14,-1 2 15,1-1 19,-1 2 13,-4 2 20,4-1 1,2 4 13,-4-1 11,0 3 8,2 0-1,1-2 11,-1 3 3,4 2-5,2 1 5,-9-2-5,9 2 4,0 0-2,-4 7-6,6 0 4,-1 1-1,0-2-2,4 6-6,1-3 0,3 2 1,4 2 1,-2 5-3,-3-7-1,5 3-9,3 1 2,-5-5-1,3 2-2,-3-1-2,0-2-2,1-1 0,-1 0-2,-2-2-2,2 0 2,-2-3 3,-2-1 1,2 0 6,-2-2 1,-7 0-3,15-4-2,-9 1-3,1-2 1,1-4-3,-2-3-3,-2 1 1,0 0-3,-2-5-5,1-2 1,-3 1-1,-1 2-5,-3-4-3,0 2 3,1 3 1,-2 0-3,-1 1 2,-1 3 4,0-1 3,2 2-2,2 4-1,-1-3 0,0 5-2,3 0-3,1 3-5,-3-6 2,3 6-1,0 0 0,0 0-2,0 0 1,0 0-1,11 17-2,-5-9 2,1-1 3,4 1-4,-1 0 0,1 1 2,1-3-1,3 3 2,-4-1-2,5 0 0,-5 0 4,4-1-5,-4 1-4,-1-3-22,1 0-19,-5 0-27,0-3-28,3 1-33,-3-3-38,-6 0-18,16-4-27,-10 1-208,2-3-456,-2-1 202</inkml:trace>
          <inkml:trace contextRef="#ctx0" brushRef="#br0" timeOffset="1626.2251">-674-6277 121,'0'0'133,"0"0"-7,2 16 0,-2-7-3,0-1-3,0 3 3,3-2-7,-2 4-2,3-6-7,0 5-4,-1-1-8,2-1 1,0 1-6,0-5-5,-3 3-4,-1-1-3,4-2-5,-1 0-11,-1-2 0,0 0 0,-2 1 9,4-3 16,-5-2 12,2 1 5,-2-1-6,0 0-14,0 0-3,1-13-1,-2 8-18,-1-3-6,-1-2-1,-1-2-7,2-2-9,-2 0 6,-1-5-13,0-1-1,0 2-3,6-3-6,-2 0-2,0-1-2,-1 0-5,4 2-2,-1 0 2,3 8-8,-1-1-11,2-1-17,0 5-8,0 0-13,1 0-17,-1 7-16,3-3-12,-2 5-15,2-3-19,-8 3-4,21 3-5,-15 0-4,5 1 10,-2 4-1,2-2 7,-1 1 11,1-1-5,-2 1 14,-1-3 24,2 5-14,-1-4 12,-2 2 9,1-2 7,0 1 3,-2-1 7,0 0 8,2 0 0,-2 1 14,-1 1 0,1-2 19,0-2 17,-1 5 20,0-3 11,-1-1 16,-1 2 12,-1-2 9,1 0 15,-2-2 7,-1-2 8,2 9 6,1-9 9,-3 0 7,0 0 9,0 0 2,0 0-10,0 0-5,0 0-9,0 0-10,0 0-10,0 0-11,0-19-9,0 13-2,-3-3-11,6-1-7,-3-1-6,0-9-5,0 6-2,2 0-8,-2 1 0,2-1-4,3-2-5,-4 4-3,2-2-3,-1 2 0,3 2-12,1 1-19,-2 0-14,1 2-20,-1 1-26,0 1-23,3 2-28,0-1-17,-1 2-32,0 2-20,4 0-29,-10 0-154,16 0-409,-10 2 180</inkml:trace>
          <inkml:trace contextRef="#ctx0" brushRef="#br0" timeOffset="1982.3488">-127-6444 28,'2'5'123,"-2"-5"4,5 1 7,-5-1 3,0 0 1,13-6-6,-7 5-8,1-5-10,2 2-9,-1-1-11,3-4-10,-1 3-6,1-2-4,-2 0-7,-3 2-8,-1-1-2,5 0 1,-8-1 0,3 2 2,-2-2-4,-1 2 0,-2-3-6,-2 2 1,-1 0 1,-3 1-8,0-2-1,-4 4 0,4-1-3,-3 3-2,-2-1-1,1 3-3,10 0-3,-22 3-5,12 1 0,1 4-4,0 0-5,0 3 1,3-3 0,0 7-4,4-2 1,-1 4-1,2 5 7,2-1-3,2-7-5,0-2 3,2 8-3,1-2 1,3-7-5,-3 0 2,4-1 1,1 1-1,-2-1-3,2-1 5,-3-4-2,6 0-4,-3-1 3,0-4-3,1 4-13,2-5-26,-3-2-26,1-1-29,-2-1-32,4-2-22,3-7-16,-3 0-26,-1 0-152,-1-4-362,-3 0 160</inkml:trace>
          <inkml:trace contextRef="#ctx0" brushRef="#br0" timeOffset="2353.0679">189-6614 2,'0'0'140,"0"0"2,0 0 1,6 12 5,-3-6 0,-1 3-3,-2-1 3,5 3-2,-4 0-4,-1-4-8,2 6-6,1-6-9,-3 0-7,5 5-7,-4-5-9,-1 0-11,3-1-7,-1-1-9,-1 1-2,4-4-6,-2 4-4,-1-4 5,-2-2-3,3 6-4,-3-6 0,0 0-7,0 0-7,0 0-5,11-15-6,-6 10 1,-3-5-3,7 0-2,-3-2-4,-5-1-3,5 0-6,-1-4-3,-1 1-4,0 0 1,2-3-3,-1 4-1,0 4-4,2-3 2,-3 4 0,-2 1-4,3 1 2,-2 0 0,1 4-3,0-1-1,2 1 7,-5 2-3,6 0-3,-7 2 2,13 3-3,-3 2 9,-3-3 0,3 7-1,-2 0 1,1-1 4,0-1-3,-3-1-2,3 6 0,-1-4 1,2 0 2,-1 1 0,-5-1-2,0-1-2,5 3 2,-3 0-2,-1-4-1,1 1-25,2-1-28,-5 0-39,2-1-40,4-2-34,-3 0-28,0-3-40,4 0-121,1-3-383,0-2 170</inkml:trace>
          <inkml:trace contextRef="#ctx0" brushRef="#br0" timeOffset="2590.7614">704-6810 100,'-6'-3'204,"-5"3"6,-2 0 2,4 0-4,-2 3-5,-3 0-11,8-1-10,-2 4-15,1 3-12,0-2-9,1 2-14,0 3-10,2 1-12,-1-1-9,4 1-11,0 2-10,3-3-3,2 5-9,1-3-11,1 4-3,1-5-5,-1-2-3,2 0-4,2 1-3,-3-2-5,4-2-3,0-1-9,1-2-23,2-1-29,-7-1-36,8-3-39,-4-1-42,4-3-39,1-2-33,-4 0-178,-2-3-430,0-2 191</inkml:trace>
          <inkml:trace contextRef="#ctx0" brushRef="#br0" timeOffset="2987.8673">875-6838 84,'0'0'132,"0"0"4,0 0 6,13 0 0,-7-2 8,-6 2-6,18-2-7,-7 0 2,5-3-14,-1 1-2,1-1-9,2-4-10,3 2-5,-1-5-9,-5 7-5,3-4-8,1-3-1,-5 0-8,4-1-4,-4-1-3,-4 5-8,1-3-2,-2 1-3,-5 1-3,0-1-6,-2-3-2,-2 8-7,0-7 1,-2 7-4,-2 0-6,-4-2-2,1 5-5,-6 1 3,-1 3-4,-1 0 0,-6 4-2,0 2-1,0 0 0,-1 5 0,6-4 2,-1 9-1,-4-1 1,6 0 0,4 3 0,-2-2 1,5 1 1,6-4 7,-2 4-4,2-4 2,4 5 4,2 0 3,1-9 4,8 7 6,-2 0-2,5-5-2,-1 1-4,6-1-1,-1-4 1,-2 1-2,5-1-4,1-3-1,-2 1-2,-1-2 0,1-3 0,-5 1-6,-1-1 5,5-2-7,-5-1-1,1 1-3,-2 0-14,0-2-33,-3 1-41,-1-1-52,-3 1-47,-1-2-57,-2-2-215,0 2-487,-4-2 215</inkml:trace>
        </inkml:traceGroup>
      </inkml:traceGroup>
    </inkml:traceGroup>
    <inkml:traceGroup>
      <inkml:annotationXML>
        <emma:emma xmlns:emma="http://www.w3.org/2003/04/emma" version="1.0">
          <emma:interpretation id="{F2593AF7-366F-40B9-B038-86504A906633}" emma:medium="tactile" emma:mode="ink">
            <msink:context xmlns:msink="http://schemas.microsoft.com/ink/2010/main" type="paragraph" rotatedBoundingBox="20447,5657 24414,3798 24798,4617 20831,647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47CF789-457C-4861-8748-B57ACDF734DF}" emma:medium="tactile" emma:mode="ink">
              <msink:context xmlns:msink="http://schemas.microsoft.com/ink/2010/main" type="line" rotatedBoundingBox="20447,5657 24414,3798 24798,4617 20831,6476"/>
            </emma:interpretation>
          </emma:emma>
        </inkml:annotationXML>
        <inkml:traceGroup>
          <inkml:annotationXML>
            <emma:emma xmlns:emma="http://www.w3.org/2003/04/emma" version="1.0">
              <emma:interpretation id="{5783FDC2-B89C-4E47-8081-FB365C8C72EB}" emma:medium="tactile" emma:mode="ink">
                <msink:context xmlns:msink="http://schemas.microsoft.com/ink/2010/main" type="inkWord" rotatedBoundingBox="20554,5886 21178,5594 21454,6183 20831,6475"/>
              </emma:interpretation>
            </emma:emma>
          </inkml:annotationXML>
          <inkml:trace contextRef="#ctx0" brushRef="#br0" timeOffset="-530.4541">-1556-4414 93,'-3'4'152,"3"-4"-3,0 0-1,0 0-4,0 0-4,0 0 2,0 0-5,0 0 2,0 0-5,0 0 4,0 0-4,0 0-4,0 0 0,0 0-3,0 0-13,0 0-10,0 0-11,8-12-7,-8 6-10,1 1-7,4-4-5,0-2-9,1 1-3,-1-4-6,5-1-8,0-4-2,1 1 1,5-10-10,0-1 1,-3 2-4,4-2-5,-2 1 2,2 0-6,1 0-10,-2-1 0,-2 4 1,1 2 1,-5 0-6,1 2 1,1 2 0,-1-2 1,-1-1 0,1 2-4,-1-1 0,1 2 2,0 0 0,-7 2 1,2 5-1,2-7 3,-5 5-1,1 3-2,-2-1 1,0 7-3,-2-3 2,-2 3-2,0 1 0,-2 1-1,4 3-1,-11-2 0,4 2 5,-8 2-10,-1 3-4,4-1-3,-3 1-6,-6 1-1,1-1-2,-2 2 5,7-2-5,0-3 3,2 2 3,0-3-1,2-1 1,1 1-1,2-3 0,1-2 3,1 2-5,1-3-4,0-2 5,4-1-1,-3-1 0,4-4 1,5 3-2,0-3 5,0 0 2,2 1-1,1-1 3,3 3 1,0-2 1,2 3-1,0 1 2,-1 1 0,3 1 5,-1 2-2,1 1 1,0 2 0,0 1 1,-2 1 3,1 2-1,-2 1 1,4 1 1,-1 1 1,-3 2 4,-2 0 5,1-1 8,1 5 4,-1 1 1,4 0-1,-3 1-4,-3-2 4,1-1-3,-3 1 2,1-1-1,-2 0-3,2 1-3,-2-4 0,1 3-3,0 0 0,-3-2-2,-2-2 0,3 0 2,-1 1-5,-2 0-24,0-4-35,1 3-42,-3-3-42,1-1-42,-1-3-204,0 0-414,0 0 184</inkml:trace>
        </inkml:traceGroup>
        <inkml:traceGroup>
          <inkml:annotationXML>
            <emma:emma xmlns:emma="http://www.w3.org/2003/04/emma" version="1.0">
              <emma:interpretation id="{2A0EF325-5B8A-4439-8536-F4E680521042}" emma:medium="tactile" emma:mode="ink">
                <msink:context xmlns:msink="http://schemas.microsoft.com/ink/2010/main" type="inkWord" rotatedBoundingBox="21836,5006 24414,3798 24666,4335 22087,5543"/>
              </emma:interpretation>
            </emma:emma>
          </inkml:annotationXML>
          <inkml:trace contextRef="#ctx0" brushRef="#br0" timeOffset="4154.9171">-399-5832 157,'0'0'182,"0"0"-16,0 5-2,0-5-3,0 0-21,0 0-15,0 0-10,6 3-2,-6-3-9,8 0 1,-8 0-2,11 1-11,-4-1-3,-7 0-11,17-1-3,-7 0-6,-4-1-4,3-1-7,-3 3-3,4-2-4,-4-1-1,0 1-6,0-2-6,3 1-2,-7-2 0,3 3-5,0-4-3,-1 1-6,-2-1 1,1 2-2,-2-2-2,-1-3 1,0 4-3,-1-1-7,-4-4 2,4 4 1,-8-1-1,3 0-5,-7 0-1,0 1 2,2 2-3,-4 2-2,4 1 2,-6-2-3,1 6-1,3-2 1,-2 1-1,0 2 2,1 2 5,2 1-7,1 3 2,0 0 5,-1 4-1,1 2 8,3 1-9,2 3 2,6-3 1,0 0 3,0-3 3,6 5-1,-1-2-3,1-1 0,2 1 2,-1-6-1,2 2-3,3 3 2,-2-7 1,1 0-3,1-1 0,2-3-1,-2 0 1,3-1-1,0-2 0,4-3-4,1-2 0,-3 2-3,0-7-15,4 0-14,-1 1-20,-4-4-17,4-1-11,-2 1-9,-3-5-16,0 4-8,-4 5 19,2-8 5,-4 1 5,-1 5 12,-1-2 8,-2 1 9,-2 3 12,3 0 10,-6 0 12,2 1 17,-1 1 8,-2-1 10,1 1 4,0 5 4,0-4-2,0 4-6,0 0 4,0 0 6,0 0-6,0 0 6,0 0 7,-10 15 3,9-7 2,1-2-1,0 3 1,1-3-4,-1 2-1,2-2-2,-2 2-10,1-2 8,1 1-3,1 0-3,-1-5-4,2 6-2,0-2 2,1-2-2,-4-3-2,4 3-1,0-4-2,-5 0-2,12 2 1,-12-2 1,15-6-1,-9 3-3,0-3-1,-2 1 1,2 0-1,-1-4 0,0 3-3,1 0 2,-2-2-1,-3 1 0,4-1 2,-5 2-1,3 2 7,-3-1 12,0 5-4,1-6-2,-1 6-3,2-3-1,-2 3 2,0 0-1,0 0 2,-6 13 2,1-6-1,5 0 1,0 4 5,-1 0-5,1 2 13,1-2-7,-1 2-3,0-3 1,3 4-3,-1-3 0,2-1 0,-2-2 2,3 0-5,-1 1 4,2-3-5,-1 0 0,1 1-1,-1-1 0,3-3 0,1 2-2,-1-5-3,1 3 0,0-6-2,1 3 1,1-2 3,1-3-2,1 0-6,0-4 7,1 2-8,-1-3-2,-1-2 5,3-3-4,0 5 13,-3-3-17,-1 0 9,-2-1-8,1 2 3,-3-1-2,-2 2 1,1-1-1,-1 1-2,0-1-9,-4 2-25,2-1-29,-1 1-33,-4 2-45,2 1-61,-1-1-51,-2 1-225,-2-2-517,5 3 228</inkml:trace>
          <inkml:trace contextRef="#ctx0" brushRef="#br0" timeOffset="4989.7382">295-6053 23,'0'0'149,"0"0"0,0 0 13,0 0 9,0 0 8,10 14 1,-9-8 2,0 2-3,3 4-8,-3 1-2,0 2-11,3 0-10,-2-2-12,3 1-6,0 0-15,-2-1-13,0 0-4,2-2-8,-2 3-5,3-7-9,-1 2-1,0-4-10,1 2-2,-1-1-8,3-3 2,3 1 0,-1-3-4,-4 0 1,-6-1-13,15-6-1,-4 2-4,0-2-1,0-1-7,-2-3-1,1 2-3,-4-5-1,0 4-2,-1-5-1,1 0-7,-3 0 0,-1 1 1,2-1-3,-4 0 0,-3 3-3,3-1 0,-1 3 3,1 1-5,0 0 1,0 2 2,0 0-1,0 1 3,0 5-11,0-5-1,0 5 13,-5-4-14,5 4 1,0 0 7,0 0-7,0 0-1,0 0 1,9 16 5,-7-10-7,1-2 3,2 6 1,-3-1-2,7-1 4,-4 3 0,1-2-3,-1-3-6,2 3 3,2-2 2,1 2-1,1-1-3,0 0-15,0-4-19,1-1-15,2-1-20,-2 2-14,1-5-15,2 1-15,2-4-17,-2 2-9,1-4-2,-1 0-2,2-6 0,-1 3-2,0-6 16,-2 2 9,-3-2 16,-4 4 4,2-3 16,-6 0 10,1 5 19,-3-1 20,1-2 21,-4 4 23,-3 2 12,2-1 16,-2 1 12,-3-1 8,1 6 10,0-1 7,-3 2 2,1 0 4,-2 2-1,-1 2-3,-1 2-2,5 2-3,-2-2-3,0 7 0,4-5-6,-1 4-4,0-3-2,3 2-7,2-5-3,-1 2-5,3-1-1,0 0-5,3 0-1,-1-1-4,2-1-3,0 0 2,2-3-2,4 1-3,-4-2-2,4-1-3,0-1 2,6-2-3,-5 1 2,3-3-1,-2 0-3,-1-3-4,0 3-2,0-3 4,0 0 0,-2-1-1,-1 0-8,-2-2-2,1 3-4,-2-3 0,-3 4-3,3-4 1,-2 2 2,0 2 0,-2 0 0,1 0 1,0 3 2,-1 0-2,-1 4 1,0-6-2,0 6 2,2-5-2,-2 5 0,0 0 3,4-1-2,-4 1 2,0 0-1,0 0-2,7 14 6,-4-11 0,0 5 0,0-6 1,1 6 0,1-1 4,4 1-3,-1-2-1,-3 3 2,3-4-2,-1 4 1,2-3 0,-1-3-1,-2 2 3,5 1-6,2-3 5,-2-1-13,-4 0-28,4-4-21,-1 0-37,1-2-29,0-1-26,-2-4-35,1-1-28,-3 4-140,0-6-383,0 3 169</inkml:trace>
          <inkml:trace contextRef="#ctx0" brushRef="#br0" timeOffset="5587.4542">1135-6277 193,'0'0'207,"-4"-3"-5,4 3-5,0 0-14,-1-6-14,1 6-16,0 0-17,0 0-12,0 0-13,13-4-9,-4-1-7,0 3-15,0-1-5,4 0-9,0 2-3,3-1-10,6-3-5,-7 2 0,6 1-9,-6-2-7,1-1-8,4 2-15,-5 1-11,-1-2-27,3 2-7,-4-3-17,1-2-12,-2 2 0,1 4 0,-3-4 8,3 0 1,-5-1 3,-1 6 14,1-4 2,0 3 0,-2 0 0,-6 1 7,11 0 12,-11 0 14,11 3 10,-8 2 16,0 1 14,0 2 15,-1-3 5,-2 8 3,0-6 4,0 2 1,0 5-1,-2-5 1,2 4-1,0-1 0,0-1 0,-3 1-3,2-4-5,1 2-6,0-3-2,0-1-6,-2 2-3,2-3-7,0-2-3,0-3-3,0 7-22,0-7-47,0 0-62,0 0-62,0 0-58,6-13-146,-4 6-403,1-4 178</inkml:trace>
          <inkml:trace contextRef="#ctx0" brushRef="#br0" timeOffset="5233.0918">1143-6523 87,'3'-2'197,"-3"2"-17,0 0-22,0 0 3,0 0 9,0 0 7,2 15 4,1-5-6,-2 1-6,-1 3-8,6 1-5,-5 0-12,4-4-6,0 10-13,3-1-8,-2-2-6,3 0-12,0 0-11,0 1-5,-2 0-13,4-1-7,-1 0-2,0 0-8,-4-2-1,0-4 3,4 1-15,-4-2-6,-1 0-3,-1-1-11,-2-1-31,1-1-32,-2-1-39,1 1-36,0-3-31,-2-3-44,0-2-70,-5 6-154,5-6-450,-9-2 199</inkml:trace>
          <inkml:trace contextRef="#ctx0" brushRef="#br0" timeOffset="5735.0865">1522-6503 44,'-1'-11'267,"-4"2"-12,5 1-17,-4 0-26,4-1-17,-5 2-18,5 0-22,-1 1-15,1 1-10,0-1-16,-2-2-9,-1 6-14,3-2-14,0 4-25,-1-5-44,1 5-44,0 0-43,0 0-51,0 0-44,0 0-134,12 11-331,-12-4 146</inkml:trace>
          <inkml:trace contextRef="#ctx0" brushRef="#br0" timeOffset="6044.8619">1622-6416 67,'3'4'169,"0"1"-2,2 0 4,-2-1-4,0 1-5,-2 1-2,3-1-6,1-3-9,-3 2-3,3-2-5,0 2-5,-5-4-3,12 2-12,-4-2-7,-1-2-7,-7 2-10,16-3-9,-7 0-5,-2 0-8,4-4 3,-5 0-1,-2 2-5,2-1-5,-1-6-9,0 3-6,-4-4 0,3-3-6,-4 6 2,0-6-9,0-2-6,-5-2-3,0 3-5,0 1-1,-1 2-1,2 3 0,-2-2-4,1 4-3,-1-1 0,-5 2-1,4 3-7,-2 2 9,2 2-8,-1 2-2,8-1-1,-18 3 1,9 2-1,-2-2-1,3 4-4,3 1-2,0-1-9,3-1-12,1 3-19,-1-4-20,2 4-19,0-1-35,3-2-33,-1-1-33,4 1-38,-1 0-178,0-3-435,1 0 193</inkml:trace>
          <inkml:trace contextRef="#ctx0" brushRef="#br0" timeOffset="6425.2531">1909-6590 145,'2'5'173,"-1"1"4,1-2 3,0 3 1,-2-1-1,0 2 0,-2-2-2,4 3-13,-4-3-6,2 2-9,2-2-14,-1-1-4,-1 0-16,1-1-10,-1-4-9,2 7-7,-2-4-9,0-3 1,2 4 3,-2-4-8,0 0-7,0 0-6,0 0-10,11-14-4,-9 9-4,3-3-7,1-3-4,1-2-14,-3 1-13,5-5-13,-4 1-3,1-3-12,0 1-3,4 1 0,-4-2 3,4 2 9,-4 5-3,3 1-1,-3 1 4,0 1 4,-1 3-4,1 0-3,-1 1 1,1 3 4,-1 0 2,-5 2 4,11 2 12,-11-2 8,12 6 8,-5 1 5,-1-1 2,3 1 2,-1 2-5,1 0 5,-2 0 3,3 1-7,-3 0 0,3 1-4,1-1-1,0 1-5,-3-2 2,3 0-2,1-1 11,-1-1-14,0 2-6,-4-3-14,2 4-39,-4-6-51,1 2-60,-1-3-67,0 3-283,-4-4-542,3 1 239</inkml:trace>
        </inkml:traceGroup>
      </inkml:traceGroup>
    </inkml:traceGroup>
  </inkml:traceGroup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37:31.3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77B9A480-4136-445F-A86A-59535F5F3450}" emma:medium="tactile" emma:mode="ink">
          <msink:context xmlns:msink="http://schemas.microsoft.com/ink/2010/main" type="writingRegion" rotatedBoundingBox="18246,6193 25286,5825 25685,13458 18645,13826"/>
        </emma:interpretation>
      </emma:emma>
    </inkml:annotationXML>
    <inkml:traceGroup>
      <inkml:annotationXML>
        <emma:emma xmlns:emma="http://www.w3.org/2003/04/emma" version="1.0">
          <emma:interpretation id="{59412942-E451-4328-9011-53CC44DE4A65}" emma:medium="tactile" emma:mode="ink">
            <msink:context xmlns:msink="http://schemas.microsoft.com/ink/2010/main" type="paragraph" rotatedBoundingBox="20209,6640 24839,5377 25472,7697 20842,896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F59FD133-7577-4FBE-87CC-C46D17992BFD}" emma:medium="tactile" emma:mode="ink">
              <msink:context xmlns:msink="http://schemas.microsoft.com/ink/2010/main" type="line" rotatedBoundingBox="20209,6640 24839,5377 25253,6896 20624,8159"/>
            </emma:interpretation>
          </emma:emma>
        </inkml:annotationXML>
        <inkml:traceGroup>
          <inkml:annotationXML>
            <emma:emma xmlns:emma="http://www.w3.org/2003/04/emma" version="1.0">
              <emma:interpretation id="{FEF90C23-2F75-4EAC-AC13-325776E2825A}" emma:medium="tactile" emma:mode="ink">
                <msink:context xmlns:msink="http://schemas.microsoft.com/ink/2010/main" type="inkWord" rotatedBoundingBox="20209,6640 22085,6128 22500,7647 20624,8159"/>
              </emma:interpretation>
            </emma:emma>
          </inkml:annotationXML>
          <inkml:trace contextRef="#ctx0" brushRef="#br0">-1725-3895 1,'-4'-2'241,"4"2"-12,0 0-2,0 0-4,-5-4-9,5 4-11,0 0-13,0 0-10,0 0-21,0 0-8,0 0-9,0 0-7,-6 7-10,6-7-2,2 6-3,-4 2-6,2 2 2,-2 1 0,1 3-10,-4 5-5,4 1 2,-4 2-9,-5 9-4,-1-1-7,2-3-6,2 3-4,-3 1-13,0-11 4,4 2-12,-2-2-7,1 0-4,1-3-1,0-3-4,1-2 6,0 1-15,1-5-6,2 0 0,2-2 3,-2-2-5,-1 1-21,3-5-21,0 0-35,0 0-50,0 0-38,0 0-50,-2-19-36,2 7-37,2-1-264,-2-2-576,0-2 255</inkml:trace>
          <inkml:trace contextRef="#ctx0" brushRef="#br0" timeOffset="308.9412">-2090-3939 130,'0'0'208,"-6"-1"0,6 1-4,0 0-3,-2-5-4,2 5-9,0 0-7,11-2-3,-11 2-6,19-3-7,-3-1-4,-1 3-12,10-4-8,-3 1-9,2 2-11,7-4-8,4-1-2,-2 2-9,1 0-16,-3-5-7,2 5-5,-1-1-8,-7 1-8,6 0-9,-5 2-1,-1 0-4,-2 0-6,2 0-7,-3 0-4,-1 3-4,-5 0-11,0 1-18,-2 1-14,-1 1-18,2 1-22,-3-2-19,-4 1-21,1-1-13,-1 6-18,-2-2-24,-1-2-17,0-2-19,-3 5-18,2-3-196,-4-4-437,0 6 195</inkml:trace>
          <inkml:trace contextRef="#ctx0" brushRef="#br0" timeOffset="1420.0212">-1570-3888 129,'0'0'196,"0"0"0,0 0 2,0 0-2,0 0-6,0 0-16,-6 5-8,6-5-1,0 0-13,-6 4-5,4 1-5,-1 0-3,1-4-6,-2 7-6,2 1 7,-3-3-18,3 5-9,-4-1-9,1 3-5,-3-1-3,2 6-3,0-4-8,-2 5-3,2-3-1,0 1-9,0 1 5,1 3-10,2-7-8,1 5 5,2-2-15,2 4 1,-2-3-16,0-4 15,3 1-17,0-2-2,-3 0 5,4-1-12,0 2-2,1-2 3,-3-3-4,7 5-6,-5-5-1,2-2-1,0-1-16,2 0-19,3 0-24,-7-2-16,2-3-26,4 4-25,-4-4-37,0-1-39,4 0-43,-1-2-45,-5-2-180,4 0-503,-3-1 222</inkml:trace>
          <inkml:trace contextRef="#ctx0" brushRef="#br0" timeOffset="999.9279">-1487-3767 48,'0'0'236,"0"0"-5,0 0-14,0 0-7,0 0-6,0 0-6,0 0-7,-14 7-4,9 0 4,2 0-15,-1 1-2,-1 2-17,-5-1-3,4 3-8,1 1-18,-1-2-7,0 1-7,3-2-13,-3 2-6,1 2-7,-1-5-6,1 5-11,-1-3-6,1 1-10,3-2-2,-2 1-6,-1-5-1,1 3-10,1-2 0,0 0-3,-2-2-9,5-1 3,-3 1-2,1-1-3,2-4-2,-1 7-4,1-7-1,0 0 1,-2 3-3,2-3-3,0 0-3,0 0 13,5-19-20,-2 13-4,2-6 4,-4 1-16,8-3-5,-4 2 1,4-5-1,1-2 1,4 5-3,-4-3-2,1-2 19,4 5-14,-4-3 3,1 2-1,-2 4-2,-1 1 5,-2 1 6,3-1-1,-4 5-1,0 0 0,-3 0 0,2 1 1,0-1-1,-3 2 5,2 1 0,2-2 4,-6 4-4,7 0 3,-7 0 9,10 0-15,-10 0 4,12 3-4,-7-1 5,0 1 0,1 1 2,-3-2-1,4 4 5,-1 0-3,-1-1 2,0 3 1,1-3-1,-4 2 0,1 2 1,2-2 1,-5-1-2,3 0 0,0 0 1,-3 0-1,2 2 14,-2-3-16,0 5-2,0-5 3,0 3 3,0 0-1,-2-3 0,2 5-6,0-2 4,-3-3 14,1 1-12,1 0-1,1 2 1,-5-2-1,5-1 2,0 2 0,-3-3-4,1 2 7,2-6-2,-2 6 7,2-6-11,0 0 1,0 5-3,0-5 3,0 0-4,0 0-2,-3 2-33,3-2-22,0 0-40,0 0-35,0 0-33,0 0-42,0 0-40,-1-13-224,1 7-513,0 2 228</inkml:trace>
          <inkml:trace contextRef="#ctx0" brushRef="#br0" timeOffset="1794.8535">-1213-4006 8,'4'-4'160,"1"0"1,-3 0-3,-2 4-15,6-2-2,-2-1 0,-4 3 2,0 0-4,0 0 6,14 5-6,-10 3 3,3-2-5,-1 3 0,0 2-2,0 3-2,1 5-7,-2 1-3,2-2-4,-3 5 0,3-1-3,-3 12-3,1-5 1,-1 0-9,-2 1-7,0-6-8,0 4-2,-4-5-12,0 6-8,0-4-4,-2 5-6,-1-10-6,-1 8-3,-1-5-13,-3-3 5,3 1-8,-3-2-4,1-1 0,-1-3-17,1-3-15,1 1-20,-2-2-20,0-3-29,2-4-32,2 1-47,-3-5-46,9 0-50,-10-6-52,8 3-165,-2-6-502,2 0 222</inkml:trace>
          <inkml:trace contextRef="#ctx0" brushRef="#br0" timeOffset="2246.56">-935-3662 200,'2'10'222,"0"-8"-3,0 2 3,2 0-9,1 1-9,0 0-11,-2-3-5,4 1-17,-1-2-1,0 4-21,2-1-16,1-2-12,3 1-10,-2-1-6,1 2-19,2-4-10,0 0-9,-4 1-24,-1-2-37,2 0-45,-1 1-40,-1-3-51,2 1-48,1 2-51,-1-4-145,0-1-406,0-3 180</inkml:trace>
          <inkml:trace contextRef="#ctx0" brushRef="#br0" timeOffset="2059.2738">-909-3799 87,'-4'7'243,"4"-1"-15,-1-1-15,1-5-12,-1 8-8,1-8-11,2 6-6,-1-3-8,4 0-7,1-1-10,1 0-12,2-2-12,4 1-11,0-1-14,0-1-12,1 1-3,1 0-9,2 0-11,-2-2-7,-3 0-4,-2 2-14,1 0-2,0-1-21,-6-1-25,6 1-24,-6 1-28,-5 0-24,10-2-36,-10 2-32,5 0-28,-5 0-47,0 0-139,0 0-393,0 0 174</inkml:trace>
          <inkml:trace contextRef="#ctx0" brushRef="#br0" timeOffset="2893.6686">-280-4669 112,'-6'-11'225,"0"-1"-24,1 4-11,-3-1-14,-1 0-11,-2 3-4,-1 2-8,-1 1-13,1 1-4,-2 1-11,0 1-9,-1 3-8,0 4 0,-4 0-14,3 3-9,1 5-7,0-3-5,5 5-5,-1-6-6,1 11-10,4-3-2,5 0-2,1 0 2,1 1-2,4-1-5,1 2 3,2-1-3,0 1 2,6-1-5,-2 0-3,2-1 5,-2 1-7,1-1 3,5 5-5,-6-5 0,-2 0-4,2 1 5,-3 0-4,-2 0-3,2-1 0,-8 4 0,-1 2 9,-1-1 0,-7-3-2,-3 8 7,1-3 10,-2-5-5,-4 5-1,0-7 8,1 0 0,-1-1-7,2-2 1,0-2 1,4-4-13,-1 0-4,6-4-1,-2 0-6,2-1-4,0 1-1,1-3-5,4-3 7,-6 4-10,6 0 2,0-4 1,0 4-8,0-4-1,0 0 6,11 0-3,-11 0 1,16 0-1,-11 2-2,4-1 3,-1 1-4,1 4-8,-3-4 5,5 4 8,-3-1-10,-2 1-1,2 2 2,-2 2 3,-1 3 2,-2-1-2,-3 9 0,0 0 3,-1 4-7,-7 2 4,-2 3 0,-1-1 4,3 3 5,-7-3 6,3 1 10,-2 0 4,-2-3 17,4 5 2,-4-1 3,1-1 0,-1-2 8,3-2-6,0 3 0,4-11-5,0 5-3,0-2-6,1 0-10,1-1 4,-1 2-6,5-2-3,-1-1 0,2-5-6,-1 6-9,1-6 4,4-2-2,1 3-7,-1-3-17,-1-3-21,2 0-32,2-2-32,3-3-38,-2 1-53,1 0-63,0-2-70,5-2-72,2-1-229,-5 0-669,3-1 296</inkml:trace>
        </inkml:traceGroup>
        <inkml:traceGroup>
          <inkml:annotationXML>
            <emma:emma xmlns:emma="http://www.w3.org/2003/04/emma" version="1.0">
              <emma:interpretation id="{79ED4E4C-3E97-4194-8E1C-2DBA92DB538D}" emma:medium="tactile" emma:mode="ink">
                <msink:context xmlns:msink="http://schemas.microsoft.com/ink/2010/main" type="inkWord" rotatedBoundingBox="22517,6166 22777,6096 22916,6607 22656,6677"/>
              </emma:interpretation>
            </emma:emma>
          </inkml:annotationXML>
          <inkml:trace contextRef="#ctx0" brushRef="#br0" timeOffset="3993.5484">220-4574 93,'0'0'239,"0"0"-3,0 0-4,0 0-6,0 0-4,0 0-11,0 0-5,0 0-13,0 0-16,0 0-16,0 0-6,0 0-16,0 0-8,0 0-8,8-13-10,-3 9-11,-1 2-4,2-7-14,-1 1-5,1-2-9,-1 4-6,5 3-7,-3-11-8,1 3 0,-1 3-2,2-2-8,-3-1-5,-1 3-3,-3-3-2,2 3-1,1 1-4,-4-1-4,2 1 0,-1 1-1,-1 0-1,0 0-3,-1-1 1,0 3 6,0 4 1,-1-6-1,1 6-2,0 0 2,0-8-2,0 8-9,0 0 6,0 0-11,0 0 2,0 0 0,0 0-1,0 0 0,0 0 0,-5 23 3,7-9 2,-2-1 0,2 5 7,-1 3-5,2 2 5,0 5-9,2-7 6,-2 4-2,2 1 2,0-2 0,-4-3 7,0 0-5,3 2 8,-2-4-4,1 2-5,-1-2 4,-1-5-9,3 0 6,-3 1-4,2-1-6,-2 0 5,0 0 0,-1-3 3,1-1-4,-1-1-2,0-3 1,0 0 0,3-2-1,-3 2 0,0-2-9,1 1 2,-1-5 4,1 5 0,-1-5 5,0 4-3,0-4 4,0 0-1,-6 3-3,6-3-6,0 0-4,-12-3 15,12 3-14,-12 0-1,3-1 2,9 1 0,-12 0 2,3 0-1,9 0 0,-16 1-6,9 0 5,0-1-1,7 0-2,-12 0 4,12 0-2,-12-1 3,12 1-4,-6 1 2,6-1-1,0 0 0,0 0-7,0 0 3,-10-1 1,10 1 1,0 0-5,0 0 5,0 0 3,0 0 2,0 0-3,0 0 3,28 0-2,-18 0 2,1 0 1,3-1-3,-4 1 0,4-2 2,2 1-3,0-1 5,0-1-13,5 1-16,-7-1-25,4 1-41,-6 1-53,3 0-50,-4 1-49,5-2-53,-1 2-297,-5 0-639,-3 0 283</inkml:trace>
        </inkml:traceGroup>
        <inkml:traceGroup>
          <inkml:annotationXML>
            <emma:emma xmlns:emma="http://www.w3.org/2003/04/emma" version="1.0">
              <emma:interpretation id="{4503AEDD-0CFF-4BEA-8636-9AAE1CC7C6E0}" emma:medium="tactile" emma:mode="ink">
                <msink:context xmlns:msink="http://schemas.microsoft.com/ink/2010/main" type="inkWord" rotatedBoundingBox="23791,6015 24928,5705 25146,6504 24009,6814"/>
              </emma:interpretation>
            </emma:emma>
          </inkml:annotationXML>
          <inkml:trace contextRef="#ctx0" brushRef="#br0" timeOffset="5066.0634">1571-4717 141,'0'0'245,"0"0"-11,0 0-14,0 0-12,0 0-10,0 0-6,0 0 0,-6 15-9,6-9-6,-4 7-7,3-2-8,0 2-3,-1 0-19,2 4-11,-3 2-11,-2-1-19,5-3-5,-1 4-10,0 0-7,1 1-8,-3-3-9,1-3-3,-2 0-6,4 1-2,0-3-7,0 1-2,-1-7-9,1 4-16,-4-4-22,4-2-24,0 1-28,-1 1-31,1-6-42,0 4-62,0-4-61,0 0-223,-5-18-519,5 9 230</inkml:trace>
          <inkml:trace contextRef="#ctx0" brushRef="#br0" timeOffset="5259.113">1501-4877 199,'-1'-3'190,"1"3"-13,-4-6-10,4 6-12,0 0-19,0 0-12,0-5-18,0 5-9,0 0-10,5-5-8,-5 5-5,11-1-7,-2 0-24,1 2-24,2-1-38,2 1-37,0-1-19,1 3-20,2-2-24,-1 1-107,-1 2-246,0 0 109</inkml:trace>
          <inkml:trace contextRef="#ctx0" brushRef="#br0" timeOffset="5783.6578">1664-4556 121,'0'0'201,"-2"-7"-9,2 7-2,0 0-1,2-4-10,-2 4-7,0 0-14,3-7-8,0 4-17,2-1-11,1 2-16,1-2-7,0 3-13,7-3-5,-3 1-11,6 1-5,-2-1-9,11-1-3,-5 0-13,3 4-21,-1-2-31,-1 0-29,-1-1-21,-1-2-26,0 5-32,-4 0-21,-1-2-16,-3 1-23,4 1-101,-5-2-303,-1 1 135</inkml:trace>
          <inkml:trace contextRef="#ctx0" brushRef="#br0" timeOffset="5581.1413">1864-4846 121,'5'-2'182,"1"-1"-5,-1 1-6,0-4 0,1 0-3,0 0-5,-2 1-4,1-1-2,0 0-1,-2-4-8,1 1 0,0 0-8,-2-1-2,3-1-8,-5 2-10,0 0-12,4 1 4,-7-3-18,3 7-5,-1-7-2,1 5-10,-2 0-4,-2 1-14,1 4-6,3 1-4,-11-3-3,11 3-5,-15 4-9,3 1-6,1 4 6,1 5-7,-2 1-6,1 2 2,0 2 0,5 1-6,-3 1-2,1 8-1,2 0 9,2-1-11,0 5 1,4-10-2,0 8 7,0 3-1,0-6-9,4 1-3,-2-8 5,0-1-4,0 5 2,3-5-2,0-1-3,0-1 12,-4-4-11,3-1-1,-3 0 0,1-1-9,2-4-25,-4 0-16,0-3-21,3 6-27,-1-8-27,-4 2-35,2-5-53,-3 4-33,3-4-204,0 0-484,-16-5 215</inkml:trace>
          <inkml:trace contextRef="#ctx0" brushRef="#br0" timeOffset="6151.6868">2111-4629 135,'0'3'152,"1"1"14,-1-4 3,0 7 9,0 0 6,-1-3 6,2 7 1,-3-5-2,0 0-2,-1 7-8,-2-3-7,0 1-7,4 3-13,-5-3-10,2-1-11,-2-1-5,3 0-16,0-3-10,-1 0-13,2 0-8,-1-4-6,2 1-5,1-3 0,-2 6 1,2-6-15,0 0-10,0 0-2,0 0-3,0 0-7,2-23-8,2 12-10,-2-2-15,2 1-12,1-7-7,-4 4 1,4 1-6,-2-1 2,4-4 0,-5 5 2,3 5 4,-1-3 0,-3 5-1,2-2 1,1 4-2,-2-1 7,1 1-2,-1 1 2,1 2 1,-3 2-1,0 0 0,0 0 5,0 0 2,15 6-4,-11 0 3,-2 2 1,3 2 2,-1-4 0,-2 8 3,1-8-1,-1 5 2,2 0-3,-2 1-1,0-4 5,1 3-3,-2-3 1,-1 2 7,4 0-10,-4-4-3,1 6-3,-1-7-19,5 0-33,-5 1-32,0-1-46,0-1-32,0-4-40,0 0-27,3 2-165,-3-2-434,0 0 192</inkml:trace>
          <inkml:trace contextRef="#ctx0" brushRef="#br0" timeOffset="6373.7326">2280-4617 172,'0'0'192,"0"0"-22,0 0-9,0 0-17,0 0-12,0 0-9,0 0-8,0 0-5,0 0-2,0 0 2,16 7-6,-16-7-7,7 1-9,2 0-11,-2-1-3,0 0-10,2 2-4,0-2-8,3 2-4,-4 0-5,0-1-5,-2 3-3,4-7-18,-3 3-31,-7 0-32,11 0-31,-11 0-45,8-2-39,-8 2-158,7-2-347,-6-2 154</inkml:trace>
          <inkml:trace contextRef="#ctx0" brushRef="#br0" timeOffset="6579.817">2296-4522 89,'0'0'169,"0"0"9,1 6 3,-1-6 1,2 6-1,2-4 0,-4 2-10,5-2-9,0 1-8,-4 2-14,4-3-3,-5-2-15,11 4-12,-5-1-8,0-1-8,2-1-9,2 1-7,2-2-10,-1-2-9,1 4-19,-3-4-36,-1 2-44,0-1-49,2-1-37,1-4-51,-4 5-200,-1-1-406,0-3 180</inkml:trace>
          <inkml:trace contextRef="#ctx0" brushRef="#br0" timeOffset="6851.6881">2656-4752 141,'0'0'253,"0"0"-21,0 0-21,0 0-15,0 0-7,0 0 1,0 0 0,-1 14-5,2-8-7,0 1-9,2 5-8,-3-5-12,0 6-8,0 1-12,1 0-12,-1 4-10,0 2-10,1 1-12,-2-2-7,0 2-9,2 2-5,-5-4-5,7 0-17,-6 1-25,3 1-28,0-1-32,-1-2-43,2 0-64,-2-5-73,0 0-267,1 0-530,0 1 235</inkml:trace>
        </inkml:traceGroup>
      </inkml:traceGroup>
      <inkml:traceGroup>
        <inkml:annotationXML>
          <emma:emma xmlns:emma="http://www.w3.org/2003/04/emma" version="1.0">
            <emma:interpretation id="{F5D31DB7-7999-4073-AE5E-FBD5BC0DF77A}" emma:medium="tactile" emma:mode="ink">
              <msink:context xmlns:msink="http://schemas.microsoft.com/ink/2010/main" type="line" rotatedBoundingBox="22140,7236 24970,7315 24950,8036 22120,7958"/>
            </emma:interpretation>
          </emma:emma>
        </inkml:annotationXML>
        <inkml:traceGroup>
          <inkml:annotationXML>
            <emma:emma xmlns:emma="http://www.w3.org/2003/04/emma" version="1.0">
              <emma:interpretation id="{9D14EE72-CAB7-4BCA-8239-3C545CDF08F0}" emma:medium="tactile" emma:mode="ink">
                <msink:context xmlns:msink="http://schemas.microsoft.com/ink/2010/main" type="inkWord" rotatedBoundingBox="22140,7236 24970,7315 24950,8036 22120,7958"/>
              </emma:interpretation>
            </emma:emma>
          </inkml:annotationXML>
          <inkml:trace contextRef="#ctx0" brushRef="#br0" timeOffset="8917.9332">-45-3328 177,'0'0'178,"0"0"-9,0 0-6,0 0-6,4 1-13,-4-1-3,0 0-3,0 0-12,0 0-4,0 0-3,6 1-9,-6-1-6,0 0-8,0 0-5,0 0-6,0 0 0,0 0-3,0 0-5,0 0-3,0 0-4,0 0-7,0 0 0,0 0-14,0 0-4,-27-2-5,22 0-7,-1 0 5,1-2-9,-2 0-2,3 1-5,-1-1-5,1-4-3,1 4 2,3-7-2,0 4-5,1-1-1,3-4-1,3 1-2,2 1 6,-1 1-8,3-2-1,0 1 1,0 3 3,-2 1 2,2-1-2,0 0-6,0 5-1,-2 2-1,3 0 3,2 2-3,-7 2 2,-1 4 2,0-2-2,1 3 5,-3 3 3,-4 3 4,-2 4 3,0 1 2,-3 0-1,-6 0 0,1 6 2,-6-1-2,2-2 1,-3-2 1,-3 4-1,6-6 2,-2 0-4,2-2-4,-9 2 2,6-4-5,-1-1 1,2 1-3,0-3 2,4-3-2,0-4-2,1 4 2,0-3 0,1-1-1,1 0-3,3-2 7,1-2-9,5-1-1,-12 1 1,12-1-7,0 0 2,-13-4-7,13 4 2,-2-8 1,2 8-2,0 0 2,2-9 0,-2 9 2,9-6 3,-3 2-2,-1 0 1,6 4 0,1-4 1,2 3-1,2 1 2,6-1-2,0 3 1,0 2 2,2-4 3,-1 4-1,1 1-2,-1-3 0,-1 3 3,-2 2-3,-4-5 4,-1 3-2,-1-1 0,-2 1 4,1-2-4,-2 0 1,1 0-1,-3-1 1,-1 1 1,0-2-2,0 0-14,0 0-20,-2 0-26,1-1-35,-7 0-29,13-2-42,-7 0-36,1-3-221,-2 0-458,1-1 204</inkml:trace>
          <inkml:trace contextRef="#ctx0" brushRef="#br0" timeOffset="9429.9418">151-3356 191,'2'-3'203,"-2"3"-5,0 0-13,2-6-3,-2 6-7,7-3-6,-7 3-4,11-2-7,-3 2-11,2 0-9,2 0-13,4 5-10,-1-5-12,5 1-6,2 0-13,0 0-11,3-1-5,-10 3-7,9-7-4,0 5-6,-2-1-8,-1 3 2,-2-3-15,1 0-27,-8 0-31,3-3-40,0 2-48,-4-4-44,0 3-48,0-4-173,-3 3-413,-2-2 182</inkml:trace>
          <inkml:trace contextRef="#ctx0" brushRef="#br0" timeOffset="9195.6736">302-3297 46,'0'0'211,"0"0"-10,0 0-15,0 0-6,0 0 2,0 0 3,0 0 0,0 0-2,10 11-2,-9-4-10,4-2-7,-4 6-12,4 0-8,-3 3-11,0-2-6,-1 1-13,-1 3-13,1-3-11,-1 1-5,2-1-11,-4 0-6,2 0-5,0 4-6,0-5-7,-1 1-2,1-3-7,-1 0-3,1-1-4,0-2-9,-2 0-12,0-1-15,2-1-19,-2-2-27,2-3-29,-4 5-49,4-5-53,0 0-54,-11-2-46,11 2-150,-11-10-463,6 5 206</inkml:trace>
          <inkml:trace contextRef="#ctx0" brushRef="#br0" timeOffset="9709.8785">616-3546 67,'-5'7'245,"-3"1"8,-2 3-3,2 1 4,-3 5-1,1 2-7,1 2-4,-3 6-11,2-5-9,4 1-10,-3 5-15,2 1-19,3 1-14,-2 2-16,4-2-13,-1-1-8,3-7-16,3 8-9,-1-8-14,-1 1-14,4 7 0,-2-8-9,-2 1-10,6-2 5,-3-2-10,0-5-6,-2-1-8,2 1-8,-3-3-9,4-2-28,0-1-23,0-2-10,-4-2-38,4 0-29,-1-4-40,-4 0-48,10-5-43,-3-7-44,-1 4-231,0-5-558,-1 1 248</inkml:trace>
          <inkml:trace contextRef="#ctx0" brushRef="#br0" timeOffset="10180.0073">779-3472 101,'0'0'195,"0"0"2,0 0 4,0 0-5,2 15 2,-4-9-5,1 2-10,1 0-7,0 5-9,-2 0-8,2-1-5,-3 3-11,3-3-13,0 3-10,0-2-10,0-2-11,0 2-9,-1-3-11,1-2-4,0-1-10,0 0-2,0 0 5,-4-5-18,4 3-3,0-5-3,0 6-6,0-6 3,0 0-2,4 5-6,-4-5-9,0 0-3,0 0 2,10-13-5,-8 5-2,2-3-2,2 1 0,3-9-4,-3 5 0,0-5-16,1 6-5,-2-6-4,3 3 4,-2 3-1,2-3-1,-2 7 1,1-5 2,-1 7 1,-1-2 3,-1 5-8,-1-2 3,2 1 3,-4 2-3,-1 3 6,8 0 0,-8 0-2,0 0 4,9 9 1,-6-1 0,-1 2-1,-2-3 5,2 7 0,0 1 5,-2 3 6,0-3 0,0 0 2,0 0-1,0 3-2,0-4-2,0 0-3,0 1 3,0-5-1,0 3-4,-2-2 3,4-1-2,-2 1 2,-2-2 5,2-3-24,0 0-24,0-1-29,0-1-29,0 0-29,0 2-37,0-6-22,2 4-28,-2-4-21,0 0-183,0 0-448,0 0 198</inkml:trace>
          <inkml:trace contextRef="#ctx0" brushRef="#br0" timeOffset="10435.5285">1113-3466 76,'0'0'221,"0"0"3,0 11 8,-2-4 1,0 5-2,-2 2-1,-1 0 1,0 3-5,2 4-2,-5-1-4,5 0-3,-6 3-19,5-2-8,-2 2-13,0-3-16,1-1-16,0 1-24,-1 0-3,1-3-7,4-3-9,0 1-17,-2-2-6,2-1-8,0-1-5,1-1-18,0-1-22,-4 0-38,4-4-32,0 4-28,0-9-37,-1 7-35,1-3-40,0-4-49,0 0-62,0 0-234,0 0-572,0 0 254</inkml:trace>
          <inkml:trace contextRef="#ctx0" brushRef="#br0" timeOffset="10785.0487">1175-3238 93,'5'0'176,"-5"0"-9,0 0 9,8-4-6,-8 4-4,7 0-8,-7 0-4,11-1 0,-11 1-12,11-1-6,-11 1-14,11 1-3,-2-1-13,-3 1-9,0 1-8,-6-2-8,11 5-3,-6-2-10,0 1-6,-4 0 0,3 2 0,-3 2 2,-1-2 4,0 2 3,0 3 6,-5 1-2,5-1 12,-6 1-5,0 1 2,0 0 0,-3 3 0,-1 0 4,-1-2-3,1 0-4,-1 1-2,4 2-6,-2-6-10,4 0-5,-1-2-4,3-1-13,-2 2 9,3-2-11,1-1-2,1 2-5,0-3-2,0 0 10,1-1-16,1 0 0,3 2-8,0-1 0,-1-2 0,5 2-4,-4-3-6,2 0-26,1-1-28,-1-1-35,4 0-25,-5 3-30,3-4-39,-3 0-45,0-4-43,4 2-53,-4-2-183,5-6-541,-3 1 241</inkml:trace>
          <inkml:trace contextRef="#ctx0" brushRef="#br0" timeOffset="11114.3355">1344-3596 14,'0'0'198,"2"-6"-18,-1 3-18,-1 3-10,0 0-7,0 0-6,5-1-14,-5 1 3,0 0-6,10 10 1,-4-1 5,3 5 1,-4-5-5,5 10-3,-2 1 0,0 0 0,-1 10-4,2-1-1,-2 6 0,-1-2 2,0 0-8,-6 1-5,2 0-6,-2 1-4,0-3-8,3-1-3,-3 1-13,-3-8-7,6-1-5,-3 8-6,0-10-2,0 1-7,0 0-5,0-3-2,0-1-6,-3-4-7,0 0-20,3-3-26,-5 0-35,5-3-41,0 1-35,-2-4-47,2-5-46,-3 2-67,3-2-166,0 0-495,0 0 219</inkml:trace>
          <inkml:trace contextRef="#ctx0" brushRef="#br0" timeOffset="11376.7313">1643-3182 45,'0'0'245,"0"0"-26,2 3-16,-2-3-12,6 4-5,-2 0 0,-4-4-3,7 2-7,-1 2-4,1-1-3,0-2-8,4 2-8,0-2-10,1 0-9,3 2-11,0-2-16,1 1-6,0-2-3,0 1-21,0-1-10,0 0-4,-1 0 5,-3-4-19,0 5-6,-3-2-7,-1-2-21,1 1-27,-2 1-28,0-1-38,-1 0-50,-1 0-43,-3-4-51,3 0-239,-4 1-498,-1 2 220</inkml:trace>
          <inkml:trace contextRef="#ctx0" brushRef="#br0" timeOffset="11681.0291">1702-3370 268,'0'0'260,"0"0"-14,0 0-15,0 0-9,0 0-13,0 0-3,0 0 1,0 0 7,-7 11 9,5-5-3,2 2-6,2 1-9,-2 2-12,0 3-13,0-2-5,0 4-10,0 1-16,2 2-9,-4 2-10,4 0-12,-2-1-9,2-2-11,1 0-6,-1 0-11,-1 2-11,3-7-10,0 7-3,-2-2-2,-1-2-9,3-2-3,-3-3-10,4 4-7,-5-3-28,1-1-31,3-3-28,-4 1-52,4 0-44,-4-2-51,0-2-61,2-1-62,-2-4-298,0 2-681,0-2 302</inkml:trace>
          <inkml:trace contextRef="#ctx0" brushRef="#br0" timeOffset="12566.0258">2175-3336 39,'0'0'214,"0"0"-16,0 0-2,0 0-7,0 0 3,0 0 4,0 11 0,1-3 3,-1-2-4,0 6-2,0 1-4,2-1-9,-2 4-6,3 2-6,-6 1-14,3-1-11,-2 0-13,1-4-12,1-1-11,1 1-15,-1-1-4,0-1-12,0 1-4,0-7-11,0 2 0,2-1-4,-2-2-9,0 0 14,0-2-9,3 2-16,-3-5 1,0 0-11,0 0 4,0 0-8,0 0 1,8-16-4,-6 7-4,3-2 3,-1-3-7,1 0-3,2-3-11,-1-2-9,-1 1 7,1-1-24,-1 1 1,2 2 1,1-3-3,-1-2 1,3 2 3,-5 8 3,4-3-4,-1 2 5,1 3 2,1-1 0,-3 1 5,4 1 1,-3 5-1,3-2 6,-4 4 1,3-1-2,2 4 2,0 1 1,1 3-1,-3 0 2,-2 2-1,6 3 1,-3 0 4,-4 1-2,4 5 3,-1 0-2,-4 2 0,4-2 2,-3 2 6,3-1-3,0-1-6,-1-1 1,-3 3 3,-1-6-1,1-1 0,0 2 0,-1-3 1,0-1 2,-1 1-21,-1-2-39,-1-1-47,-1 0-50,1-1-63,-2-7-34,0 7-267,0-3-562,0-4 249</inkml:trace>
          <inkml:trace contextRef="#ctx0" brushRef="#br0" timeOffset="13434.7191">1613-3098 11,'0'0'119,"0"0"-13,-11 1-11,11-1-1,0 0-2,0 0 0,-15 3-6,15-3 9,-8 2-15,8-2 4,-10 4-5,6-3 6,4-1-1,-6 4-4,1-4-6,5 0 8,-6 3-6,6-3-1,0 0-3,0 0-2,-10 1-1,10-1-1,0 0-9,0 0 5,0 0-3,0 0-1,0 0-5,-11 0-1,11 0-3,0 0-6,0 0 0,0 0-6,0 0 3,0 0-3,0 0-5,0 0-4,0 0 2,0 0-6,0 0 3,0 0 1,0 0-6,0 0 0,0 0-2,0 0 7,0 0-5,0 0 0,0 0 0,0 0-3,0 0 2,0 0-2,0 0-3,0 0 4,0 0-3,0 0 1,0 0-2,0 0 0,0 0-4,0 0-1,0 0-2,0 0 0,0 0 3,0 0 4,0 0 8,16 6 4,-10-5 10,-1 2 4,6-3 6,-1 0-4,0 2-1,3-2-3,0-2 0,3 4-3,-3-2-6,3 1-2,-2-1-2,-2 0-3,3 3-8,1 0 3,-3-3 2,-2 0-9,3 0 3,-2 2 0,-1 1-3,-1-2-4,-1 0-3,-2 0 4,3-1-8,-4 0-15,4 2-28,-3-2-30,-7 0-36,10 1-45,-10-1-45,0 0-60,7-3-235,-7 3-531,3-3 235</inkml:trace>
        </inkml:traceGroup>
      </inkml:traceGroup>
    </inkml:traceGroup>
    <inkml:traceGroup>
      <inkml:annotationXML>
        <emma:emma xmlns:emma="http://www.w3.org/2003/04/emma" version="1.0">
          <emma:interpretation id="{32385A25-E138-4B9D-9DB4-C646046B201B}" emma:medium="tactile" emma:mode="ink">
            <msink:context xmlns:msink="http://schemas.microsoft.com/ink/2010/main" type="paragraph" rotatedBoundingBox="23477,8404 25417,8312 25439,8771 23498,8863" alignmentLevel="3"/>
          </emma:interpretation>
        </emma:emma>
      </inkml:annotationXML>
      <inkml:traceGroup>
        <inkml:annotationXML>
          <emma:emma xmlns:emma="http://www.w3.org/2003/04/emma" version="1.0">
            <emma:interpretation id="{421F6157-8EE9-470D-9124-681EDF5A3150}" emma:medium="tactile" emma:mode="ink">
              <msink:context xmlns:msink="http://schemas.microsoft.com/ink/2010/main" type="line" rotatedBoundingBox="23477,8404 25417,8312 25439,8771 23498,8863"/>
            </emma:interpretation>
          </emma:emma>
        </inkml:annotationXML>
        <inkml:traceGroup>
          <inkml:annotationXML>
            <emma:emma xmlns:emma="http://www.w3.org/2003/04/emma" version="1.0">
              <emma:interpretation id="{9CA11802-5C46-411B-958A-A7E93DCD9540}" emma:medium="tactile" emma:mode="ink">
                <msink:context xmlns:msink="http://schemas.microsoft.com/ink/2010/main" type="inkWord" rotatedBoundingBox="23477,8404 25417,8312 25439,8771 23498,8863"/>
              </emma:interpretation>
            </emma:emma>
          </inkml:annotationXML>
          <inkml:trace contextRef="#ctx0" brushRef="#br0" timeOffset="14786.1845">1195-2252 170,'0'0'207,"0"0"-4,0 0-9,0 0-7,0 0-14,-9-3-8,9 3-10,0 0-13,0 0-5,-9 4-12,9-4-12,-7 2-8,2 1-11,1 2-7,1-1-10,-2 3-7,-1-2-7,1 2 1,-1 0-14,0 3-4,1 1-6,-1-3-2,2 3-3,-1-1-5,4-1-2,-3-2-4,3 4 1,1-4-4,1 0 0,-1 0-5,1 0-1,3-1-1,1-2 2,1 0-3,0-2 0,3-2-1,2-2-1,1 0-1,1-4-1,1 1-2,1-1-2,2-3 0,-3 1 1,3-6-3,-1 4 5,-5-1-1,-2 1 0,1-2-4,-3 6 2,-1-5 5,-1 1-8,0 1 1,-4 3-1,-1-2-2,-1 2 3,-4-2-1,1 2-1,1 0 0,-6 1-1,3-1 2,-3 2 0,3 0-6,-5 1 2,-1-3 1,2 6 1,1 0-5,0 0 1,9 0-2,-15 0-19,6 5-23,3-3-26,-1 0-32,5 3-34,-4-1-24,3-2-26,1 3-43,-1-2-117,3-3-380,0 0 169</inkml:trace>
          <inkml:trace contextRef="#ctx0" brushRef="#br0" timeOffset="15228.6583">1429-2207 21,'3'-5'164,"2"2"-7,1 0-14,1 0-10,0 0-12,5 0-17,-1-2-9,0 1-6,4-1-8,-5-3-8,6 2-9,1-1 3,5-2-14,-3 0-8,-1 0-7,1 0-8,-2-1-24,-5 0-16,7 0-32,-3-4-31,2 0-28,-7 5-109,0-3-227,-1-2 100</inkml:trace>
          <inkml:trace contextRef="#ctx0" brushRef="#br0" timeOffset="15046.2814">1565-2488 143,'0'0'192,"-5"13"3,2-7-10,0 5-4,-3-3-7,0 5-6,-3 0-1,7 7-12,-3-1-8,1 1-5,4 3-13,-1-1-15,-2 2-7,6 6-10,-6-8-12,6-2-9,-2-1-2,-1 1-12,4-1-3,-3 1-7,3-1-6,-4-5-3,1-3-3,0 2-4,-1-1-5,0-3-7,4-2-24,-3-3-27,-1 1-27,0 0-44,0-5-52,4 3-44,-4-3-207,0 0-433,0 0 192</inkml:trace>
          <inkml:trace contextRef="#ctx0" brushRef="#br0" timeOffset="15619.6975">1820-2517 45,'0'0'139,"1"13"3,-1-6 8,0 1 4,-1 6 3,-3 3 2,-1 1-1,-1 3-1,0 7 3,-3 1-2,1 1-5,0-8-4,2-1-9,0 2-1,-4-4-16,5-2-12,-2 3-10,2 0-10,-3-6-6,7-3-1,-5 2-18,2-3-7,3-2-1,1-2-9,-2-1-2,-1 1-7,3-3-5,0-3-3,-1 8-3,1-8-1,0 4-5,0-4 2,0 0-5,0 0-6,0 0-3,11-14-9,-6 7-11,1 2-5,0-1-4,3-5-3,-3 3-1,4-4 3,-3 5 1,3-3 2,1 2-4,-2-1 5,2 1-1,0 2 3,0-2 1,-2 3 3,-3 1-2,2 2 0,-2-2 6,1 4-2,-1-1-3,-6 1 4,13 2 0,-8 1 2,-2 2 4,0 0-1,-1 2 0,-1 1 0,-1 0-3,2 1 6,-2 1-4,0-1 2,0-1-2,-2 1 2,1-1-2,1-1 3,0 3-1,-2-4 0,2 1-9,-1 0-14,-1-3-22,2 1-26,0-5-20,0 6-26,0-1-28,0-5-24,0 0-26,0 0-161,12-11-386,-8 6 170</inkml:trace>
          <inkml:trace contextRef="#ctx0" brushRef="#br0" timeOffset="16206.9632">2047-2218 22,'0'0'138,"5"-3"-8,-5 3-7,0 0-2,6-1-10,-6 1 4,0 0-14,8-3 5,-6 1-4,-2 2-5,10-5-8,-5 1-1,1 2-13,0-3-1,-1-1-6,3 3-6,-4-3-12,4 0-5,-2-1 2,0 0-10,-1 1 3,4-5-7,-6 6 3,1-2 7,1 0 3,-3 0 0,-2 2 1,0-1 0,4-1 0,-4 4-5,0 3-1,-1-6-4,-3 0-2,4 6-6,-7-1-4,7 1-4,-13 7 7,10-4-8,-5 1-1,3 0-4,-1 5 1,0-2 3,0 2-6,-1 3 3,2-1-5,-2 2 1,4-1-1,2 0-3,-3-3-2,1 2 2,5 2 5,-2-4-6,1 3 3,-1-2-3,4-4 1,-2 3-5,2-3-3,-2-1 0,6 0-1,-2 0-14,-2-4-10,4 2-15,-1-1-7,2-4-5,2 1-5,4-1-1,-3-1 6,-1 0 6,-1-2 4,1 1 1,3 2 5,-6 2 2,2-3 6,-3 3-8,2-2 7,-9 2 1,15 2 8,-9 1-2,0-3 9,-1 1 3,-2 1 3,0 2 10,-3 3 4,5-4 21,-5-3 6,0 8 10,0-6 5,0-2 7,0 7 12,-2-2 2,2-5 6,-3 6 1,3-6 2,-1 2 4,1-2 4,0 0-4,0 0-2,-16-6-7,16 6-5,-6-7-6,1-1 6,0 2-18,4-3-3,-3 0-7,3-3-3,-4 0 2,5 0-12,0-1 7,0 1-14,2-2-3,2 3 1,1-3-9,1 2-2,-1-1 0,1 3-6,4-3-5,-1 5-8,-1-2-9,2 0-7,0 4-14,-3-2-9,2 4-18,-3-1-22,2 2-23,-2-1-23,0 0-29,1 1-29,3 2-19,-3 1-182,-7 0-425,11-1 188</inkml:trace>
          <inkml:trace contextRef="#ctx0" brushRef="#br0" timeOffset="16726.5054">2395-2312 90,'1'5'129,"-1"1"0,2-1-4,-2 2-4,2 0 5,-2 1-10,1 2-9,2-3-6,1 3-11,-3 0-4,0-3-4,3 1-8,-3 1-13,-1-3-5,4 2-4,-3-2-4,1-1-7,1-3-5,-2 2 3,3 0-3,-4-4-7,2 5 1,-2-5 5,0 0-10,0 0-1,12-7 0,-7 5-3,2-4-2,-1 3 2,-1-5-7,-1 0-1,0 0 0,1 1-3,0-1-3,0 2 4,-4-5 1,0 3-2,3 1-1,-3-1-3,4 3-1,-5 0 3,0 2-4,0 3-4,4-6 6,-4 6-4,0 0 2,0 0 3,0 0 1,0 0 0,0 0 1,0 15 6,0-11 2,-4 5-2,4-3 4,0 2 1,0-2-1,4 3 2,-4-4-6,1 0 2,0 2-5,3 1-4,0-6 7,1 4 2,-2-3-4,1 2-3,1-2 5,0-2-1,1 0-2,-6-1-1,11 1 1,-3-1-3,-8 0 1,15-2 1,-6-1-2,0 0 1,-1-1-1,1 0-3,-2-2-7,1 0 11,1-2-1,-1-1-4,-2 1-2,-1 2 0,0-5 2,2 2-2,-3-2 1,2 2-5,-5-4-2,4 2-17,-4-1-33,-1 6-29,3-7-37,1 4-35,-2-5-44,-2 8-121,0-5-345,2 3 153</inkml:trace>
          <inkml:trace contextRef="#ctx0" brushRef="#br0" timeOffset="16941.7805">2770-2360 153,'0'12'176,"0"-6"-5,-1 8 2,1-6 0,-5 5-6,4-2-9,-3 1-7,3 0-10,0-1-10,-3 0-13,3 1-11,-2 0-10,1-4-10,2-1-7,0-1-4,0 2-10,-3-1-8,6-2-10,-6-2-17,3-3-10,3 9-13,-3-9-24,0 0-23,0 0-37,0 0-42,0 0-23,0 0-19,10-17-148,-9 8-331,-1-4 146</inkml:trace>
          <inkml:trace contextRef="#ctx0" brushRef="#br0" timeOffset="17366.2242">2881-2433 92,'-1'4'143,"1"-4"1,-4 9-8,3-2-5,-3-1-3,3-1-1,0 2-17,-3 1-7,4-2 0,-1 1-8,1 2 1,0 0-4,0 1-3,0-3-5,0 4-4,0-1-10,0 1 1,0-2-4,1 0-3,-1 0-3,-1 1-1,2-1-7,-2 0 4,1-3 2,-1 4-1,-2-4-1,3 3-4,-2-3-5,0-1-3,-3 0-1,2 2-6,-1-2-6,-1-2-2,2 1 1,0 0-9,-2 0-2,-1 1-8,1-4-13,3 3-16,-2-3-25,4-1-19,-9 4-14,9-4-48,-6 0-25,6 0-24,0 0-30,0 0-126,0 0-354,-5-9 156</inkml:trace>
          <inkml:trace contextRef="#ctx0" brushRef="#br0" timeOffset="17093.1238">2764-2435 178,'0'-6'214,"0"3"-2,0 3-4,0-8-12,-1 4-13,1 4-12,0-8-22,-4 6-8,4 2-15,0-6-14,0 6-10,0 0-13,4-4-14,-4 4-13,1-5-34,-1 5-29,5-5-41,-5 5-43,11-3-29,-5 2-41,2-3-154,-2 4-333,-6 0 147</inkml:trace>
          <inkml:trace contextRef="#ctx0" brushRef="#br0" timeOffset="17747.0827">2870-2218 95,'6'-1'130,"-6"1"-2,9-3-9,-6 0 1,-3 3-3,7-5-4,-1 5-5,-1-2-9,1-2-6,1-1-5,-2 2-3,4-2-4,-2 2 3,-1-3-16,2 0-1,0 0-10,0-2-8,-1 0 1,4-1-5,-5 1-5,0-3-3,4 4 1,-4 0-1,-1-6 3,-1 9 0,-2-5 1,2 3 10,0 1 2,-3-1 5,-1 0 3,0-2 1,0 6-1,0-3-10,0 5-1,-6-8-4,1 7-5,5 1-4,-9-1-5,9 1 2,-11 0-2,11 0-5,-16 3 1,10 1-9,0 1 2,-3 0 1,3 0-5,-4 4 2,4-3 4,-5 5-2,4 1 6,1-2 2,-4 0 1,4 2-3,-1 0 5,1-3-6,0 2-2,4-2-5,-2 2-4,3-2 2,-2 2-1,3-3-2,4 0 1,-3 1-3,4-3 1,0 2-2,1 0 0,3-3 0,1 3-4,1-1-2,0-2 3,0-2-5,1 3-17,0-2-21,-2-2-28,5 3-24,-8-5-43,3 1-30,-1 1-46,-3-2-230,0 1-471,-6-1 208</inkml:trace>
        </inkml:traceGroup>
      </inkml:traceGroup>
    </inkml:traceGroup>
    <inkml:traceGroup>
      <inkml:annotationXML>
        <emma:emma xmlns:emma="http://www.w3.org/2003/04/emma" version="1.0">
          <emma:interpretation id="{FD3EFF86-1DB3-4A92-8B78-AA51AD33AE67}" emma:medium="tactile" emma:mode="ink">
            <msink:context xmlns:msink="http://schemas.microsoft.com/ink/2010/main" type="paragraph" rotatedBoundingBox="23721,9157 24862,9259 24820,9735 23678,9633" alignmentLevel="3"/>
          </emma:interpretation>
        </emma:emma>
      </inkml:annotationXML>
      <inkml:traceGroup>
        <inkml:annotationXML>
          <emma:emma xmlns:emma="http://www.w3.org/2003/04/emma" version="1.0">
            <emma:interpretation id="{0A39240B-2FF7-4A32-B2E1-9066A3516814}" emma:medium="tactile" emma:mode="ink">
              <msink:context xmlns:msink="http://schemas.microsoft.com/ink/2010/main" type="line" rotatedBoundingBox="23721,9157 24862,9259 24820,9735 23678,9633"/>
            </emma:interpretation>
          </emma:emma>
        </inkml:annotationXML>
        <inkml:traceGroup>
          <inkml:annotationXML>
            <emma:emma xmlns:emma="http://www.w3.org/2003/04/emma" version="1.0">
              <emma:interpretation id="{D70AD778-171B-443B-BC11-D0C140537487}" emma:medium="tactile" emma:mode="ink">
                <msink:context xmlns:msink="http://schemas.microsoft.com/ink/2010/main" type="inkWord" rotatedBoundingBox="23721,9157 24862,9259 24820,9735 23678,9633"/>
              </emma:interpretation>
            </emma:emma>
          </inkml:annotationXML>
          <inkml:trace contextRef="#ctx0" brushRef="#br0" timeOffset="19287.0464">1313-1526 25,'0'0'174,"0"0"-16,0 0-1,0 0-3,0 0-22,0 0-6,0 0-9,0 0-11,0 0 2,0 0 6,5 13 1,-4-9-4,3 5 1,-3-1-6,3 4-7,-3 0 0,0 1-9,-1 0-6,2 2-6,0 1-3,-1-4-4,-4 2-5,3 0-8,0-3-3,-2 1-1,1-3-3,0-1-4,1 3-5,-3-5 2,1-1 0,0 3-4,4-5-2,-2-3 2,0 8 2,0-8 0,0 0 1,0 4-4,0-4-5,0 0-6,0 0-7,6-14 6,-3 5-5,1-2-5,3 0-4,-3-1-5,1-1-7,-2-2-5,3-2-2,0-2-2,3 6 1,-2-3-1,2 0 0,-1 3-1,0 3 2,-1 1 0,-1-1-1,4 1 2,-6 3-3,3 0 1,-1 1 2,-1-1 1,-1 3-4,2 0 4,-6 3 3,5-2-3,-5 2 0,0 0-2,12 4 6,-7 0-2,0 2-3,0-1 6,0 1-2,-4 3 0,4 1 1,-4 2 1,4 0 1,-2-1 2,-2 3 2,4 0 0,-4 2-1,3-4 6,-3 3-1,-2-1 0,1 0 4,0 2-1,0-2-3,-4-3-1,4 0 0,0 1-2,0-1 1,0-4 1,-1 1-3,2-3-3,-1 2 0,0 0-5,0-5-10,0-2-31,0 5-20,0 0-28,0-5-31,0 2-37,0-2-42,0 0-45,0 0-146,0 0-424,0 0 189</inkml:trace>
          <inkml:trace contextRef="#ctx0" brushRef="#br0" timeOffset="20057.3119">1634-1559 17,'0'0'146,"0"0"-13,0 0-2,0 0-9,0 0-7,0 0-25,0 0 11,0 0-12,0 0-2,0 0 2,0 0 1,0 0-1,0 0 1,11 11 1,-5-9 0,-2 2-3,-2 0-6,7 0-4,-2 2-2,1-1-7,2 0-4,3 1-2,-2 1-7,1-2-2,2 2-4,-3 0-3,4-2-5,-3 1-4,2-4 1,-2 5-5,3-2-1,-3-2-3,-1 0-1,-1 2-3,1-3-4,-1 1-1,-3 0 1,1-1-8,-2 4 0,-1-2-1,1-1 1,-1-3-4,0 6 4,-1-2-1,-1 2 2,-2-3 5,2 1 2,-1 5 2,-2-3 3,0-1 3,0 4-1,-5-3 3,4 3-1,-4-3-2,-1 5-1,0 1-2,0-1-3,-2-1 0,-2 0-1,3 0-6,0-1 4,-3 2-5,1-3-2,4 1 2,-1-1-2,1-3-6,-1 2 4,1-1-3,-1-3-1,5 3-3,-2-3 2,3-3-2,-3 4-9,3-4-11,0 0-17,-4 1-31,4-1-22,0 0-43,0 0-46,0 0-38,0 0-208,15-12-457,-12 8 202</inkml:trace>
          <inkml:trace contextRef="#ctx0" brushRef="#br0" timeOffset="21476.7313">2171-1494 39,'0'0'84,"0"0"-8,0 0 3,0 0-8,0 0 4,0 0-2,0 0-11,0 0 5,0 0-4,0 0 4,0 0-10,0 0-2,4 13 5,-4-13-4,0 0 3,0 0 2,0 0-2,0 0 10,1 2-5,-1-2 0,0 0-6,0 0-9,0 0-4,0 0 5,0 0-8,0 0-1,0 0-3,0 0-8,0 0 7,0 0-3,0 0-5,0 0 2,0 0-2,0 0-3,0 0-4,0 0 1,0 0 2,0 0 4,0 0 4,0 0 5,0 0 7,0 0 6,0 0-4,6-10-4,-3 6-3,1-1-1,-2-1 1,1-2-4,-1 3-2,4-4-2,-1-2 2,0 0-5,-1 0-3,-1 6 0,1-8 1,-1 6 0,0-3 2,2 3 0,-4 3 3,2-5 0,-1 4-1,-2 0 0,0-1-5,4 3-1,-4 3-4,2-5 0,-2 5-4,-2-6-3,2 6-4,0 0 0,0-4-4,0 4 0,0 0 0,0 0-2,0 0 0,5 18 1,-4-12-2,-1 3-1,4 1 1,-3 1 2,-2 1-1,2 2 1,0 0 1,3-2 5,-4 2-5,1 0 1,-1 0 3,0 5 1,4-6-4,-3 1 0,3 1 11,-3-3-10,-1 5-1,0-3 1,0-2 0,0 7-1,1-6-3,3 0 4,-3 0-2,2-1 2,-1 1-3,-2-3-1,6-3 1,-6 2-2,3-1 0,-3-1 2,2-1-2,1 1 1,-2-2-1,1 0-2,-2-1 3,0-4-1,3 5-1,-2-1 1,-1-4 0,0 5-4,0-5 0,0 0 0,0 5 3,0-5-1,0 0-1,0 0-3,0 0 0,0 0-1,-4 4-1,4-4-2,0 0 0,-3 4-5,-2 0 2,1-3-6,-6 1 1,4 0 5,0 0-3,-4 2-3,4-3 7,-3-1 1,-2 0-5,0 1 13,5 0-4,-4 4-3,2-4 1,1 1-2,1-1 3,6-1 0,-8 2 4,8-2-1,-9 0-1,9 0-3,0 0 1,-7 1 0,7-1 0,0 0 0,0 0 0,0 0 0,0 0 2,0 0 3,0 0-4,0 0 2,0 0 5,24 2-6,-18-2 0,3 0 6,0 0-5,-2 0 3,4 3 0,0-2-1,-1-1-1,1 0 2,-1 1-2,1 0 2,1-2 0,-1 1 2,3 0-2,-1 0-2,0 0 0,1 0 0,0-1-5,-2-3-11,-2 2-16,-1 2-21,-1-1-13,-8 1-23,0 0-22,19 0-21,-19 0-30,8-2-23,-8 2-169,0 0-384,0 0 169</inkml:trace>
        </inkml:traceGroup>
      </inkml:traceGroup>
    </inkml:traceGroup>
    <inkml:traceGroup>
      <inkml:annotationXML>
        <emma:emma xmlns:emma="http://www.w3.org/2003/04/emma" version="1.0">
          <emma:interpretation id="{AA524CB9-193A-4ADE-9CF2-12A6EE8BA64A}" emma:medium="tactile" emma:mode="ink">
            <msink:context xmlns:msink="http://schemas.microsoft.com/ink/2010/main" type="paragraph" rotatedBoundingBox="23945,10003 24844,9919 24864,10128 23964,10212" alignmentLevel="3"/>
          </emma:interpretation>
        </emma:emma>
      </inkml:annotationXML>
      <inkml:traceGroup>
        <inkml:annotationXML>
          <emma:emma xmlns:emma="http://www.w3.org/2003/04/emma" version="1.0">
            <emma:interpretation id="{1528BD38-1025-4D65-9E52-E7700A34F028}" emma:medium="tactile" emma:mode="ink">
              <msink:context xmlns:msink="http://schemas.microsoft.com/ink/2010/main" type="line" rotatedBoundingBox="23945,10003 24844,9919 24864,10128 23964,10212"/>
            </emma:interpretation>
          </emma:emma>
        </inkml:annotationXML>
        <inkml:traceGroup>
          <inkml:annotationXML>
            <emma:emma xmlns:emma="http://www.w3.org/2003/04/emma" version="1.0">
              <emma:interpretation id="{80A7CC8A-A341-4A9F-95AF-7BFC67D74612}" emma:medium="tactile" emma:mode="ink">
                <msink:context xmlns:msink="http://schemas.microsoft.com/ink/2010/main" type="inkWord" rotatedBoundingBox="23945,10003 24844,9919 24864,10128 23964,10212"/>
              </emma:interpretation>
            </emma:emma>
          </inkml:annotationXML>
          <inkml:trace contextRef="#ctx0" brushRef="#br0" timeOffset="21863.5264">1563-800 140,'0'0'178,"0"0"-9,0 0-4,0 0 0,0 0 2,23-10-1,-8 6-1,-3-3-1,2 1-3,5-3-6,3 6-10,3-8-8,-3 3-6,0 0-11,10-4-6,-8 7-5,-1-3-9,8 1-6,-8 2-9,10-4-8,-7 4-4,-2 1-9,0 2-6,3 2-11,-2-3-2,-3 2-1,1 2-6,-2-2-3,1 2-6,-5-1 0,2 0-6,-3 0-4,-3 3 0,1-3 0,-3 0-5,0 2 3,1-2-3,-2 0 0,-1 3-1,-3-2-6,0-1 0,3 1-11,-9-1-15,7 0-13,-7 0-17,5 3-21,-5-3-14,0 0-22,0 0-28,0 0-37,0 0-23,0 0-12,-22 0-17,8 1-152,-2 2-404,-2 0 179</inkml:trace>
          <inkml:trace contextRef="#ctx0" brushRef="#br0" timeOffset="22134.7443">1747-774 43,'-15'6'154,"3"0"-7,-3-1-8,9 0-9,-7-1 0,5 1-2,-2-2-3,6-1 2,1 0 1,-2 1-3,5-3-6,-2 4 1,2-4 9,0 0 4,12 2 6,-3-2 4,2 1-16,5-2-3,-2 1-9,10-2-8,-1-2 3,-1 1-16,2-1-9,-3 1-2,2-1-7,-1 2-6,0-5-4,-1 5-8,1-2-10,-6 0-3,6 2-5,-6-2-3,0 3-1,-1 0-2,0-2-6,0 0-6,-2 3-5,-3-2 7,1 2 6,-2-1-16,-1-1-14,0 4-21,0-2-22,0-2-27,-8 2-31,9 0-38,-9 0-37,9-2-24,-4 1-23,-5 1-19,10 2-164,-10-2-439,0 0 193</inkml:trace>
          <inkml:trace contextRef="#ctx0" brushRef="#br0" timeOffset="22372.4369">2414-766 40,'0'0'185,"12"0"1,-6 3-6,-6-3 0,11 1 0,-11-1 5,8 1 4,-8-1 4,5 1 9,-5-1 6,0 0 8,9 2 3,-9-2 4,0 0 0,4 0-15,-4 0-11,0 0-20,0 0-16,0 0-14,0 0-14,0 0-15,0 0-11,0 0-6,0 0-18,0 0-6,0 0-12,0 0-33,5-5-29,-5 5-42,0 0-36,0 0-41,0 0-48,0 0-53,0 0-55,0 0-56,0 0-207,0 0-579,-14-10 256</inkml:trace>
        </inkml:traceGroup>
      </inkml:traceGroup>
    </inkml:traceGroup>
    <inkml:traceGroup>
      <inkml:annotationXML>
        <emma:emma xmlns:emma="http://www.w3.org/2003/04/emma" version="1.0">
          <emma:interpretation id="{1301BD66-CAD8-401A-BE6A-AD85F9546EDF}" emma:medium="tactile" emma:mode="ink">
            <msink:context xmlns:msink="http://schemas.microsoft.com/ink/2010/main" type="paragraph" rotatedBoundingBox="18561,10728 23894,10745 23891,11483 18559,1146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40FE273-6A5F-465C-A5D5-3F7F76EB8B5E}" emma:medium="tactile" emma:mode="ink">
              <msink:context xmlns:msink="http://schemas.microsoft.com/ink/2010/main" type="line" rotatedBoundingBox="18561,10728 23894,10745 23891,11483 18559,11466">
                <msink:destinationLink direction="with" ref="{D671A18D-45CF-4CD5-8BED-F28FD37EEB15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3C198E8A-9FA1-4280-A5E7-BFE62684CD5A}" emma:medium="tactile" emma:mode="ink">
                <msink:context xmlns:msink="http://schemas.microsoft.com/ink/2010/main" type="inkWord" rotatedBoundingBox="18561,10728 19765,10732 19763,11412 18559,11409"/>
              </emma:interpretation>
            </emma:emma>
          </inkml:annotationXML>
          <inkml:trace contextRef="#ctx0" brushRef="#br0" timeOffset="-174698.1611">-3654 41 158,'0'0'171,"0"0"9,0 0-11,0 0 3,0 0-12,0 0-2,0 0-6,0-7-8,0 7-5,0 0-6,0 0-8,0 0-5,0 0-5,-1-4-4,1 4-5,0 0-4,0 0-6,0 0-4,0 0-8,0 0 0,0 0-13,0 0 3,0 0-6,-16 9-9,11-4-3,0-1-4,-1 2 0,-2 2-6,0 4 0,-2-4-2,-2 4-6,4 0 2,-5 1-4,3 3 5,-5 0-9,9-3 1,-3 0-1,-2 2 1,6 1-4,-2-2 0,2-1 2,0 1-2,0 6-2,0-10-2,4 5-7,1 0-2,0 0-1,1 4 3,4-5 7,0 3-9,5 1-2,-4-6-3,3 1 3,-1-1 1,7 4-1,1-2-2,-5-5 6,6 5-8,-4-7 0,5 3-5,-4-2 3,6-3-2,-7-3 5,5 2-7,2 0 2,-3-3 8,-1-2-10,-1-3 0,6-2 0,-3 1 0,1-3 1,-1-2 3,1 0 0,-2-4-6,0 0-2,0-1 0,-1-1 4,0 0 0,-5-2 1,3-2-3,-2 1 4,-4 0-6,0-1 3,-3 0-2,1-1 7,-1 2-8,-4-3-2,3 2 5,-4-1-1,-4 1 4,3 2-2,-4-2-1,0 7-2,2-2 2,-4-3 4,1 5 1,0 1 2,-4 1 4,-1 0 2,5 1 12,-6 3-3,1 0 0,-2 2-2,1 3 3,1-4-5,-2 6-1,-3-1 2,-2 2-7,4 0-5,-2 4 0,0-3-2,-4 7 3,0-2-5,4 3-2,5-2 6,-5 4-12,0-1 7,0 3-4,4 1 1,2-6-2,1 4 2,0-2 2,3-2-5,1 4 1,1-4-3,-1 1 1,0 0-4,4 1 6,-3-5 4,4 4 3,1-4-10,-1 0 1,-1 0-2,1-1-3,0 1 6,1-1 0,-1 1-4,3-3-3,-2 1 4,3-2-7,-4-2-2,1 5 2,0 1-1,1-3-6,-2-3 4,3 5 0,-3-5-1,0 0 1,1 4-6,-1-4 1,0 0 8,0 0-6,0 5 2,0-5 6,0 0-2,0 5 4,0-5 7,0 0-9,0 0 5,0 0-1,0 0-4,7 1 6,-7-1 0,0 0 0,0 0 6,0 0-8,0 0 3,0 0 4,0 0-4,0 0-3,0 0 6,0 0-4,0 0 6,0 0-5,0 0 0,0 0-1,0 0 2,0 0-5,0 0 4,9 3 4,-9-3 0,8 0 8,-8 0-1,0 0 8,16-3 5,-8 1 25,1-2-28,4 0 9,2 3 2,1-2-2,5 1 8,-6-5-6,7 1-3,-6 4 3,-1-3-3,1 4-3,3-5-4,-5 4 6,-1-2-7,0 2-2,-2-1-3,2 1 4,-5 2-5,2-3 1,-4 3-2,1-1 1,2 0-7,-9 1 0,10 0 5,-10 0-5,9-1 2,-9 1-3,0 0-7,11-1-12,-11 1-23,0 0-25,0 0-25,4-2-24,-4 2-32,0 0-28,0 0-32,0 0-34,0 0-27,-4-9-37,4 9-222,-6-3-566,6 3 251</inkml:trace>
          <inkml:trace contextRef="#ctx0" brushRef="#br0" timeOffset="-174265.5279">-3096-78 195,'3'-2'227,"-1"-2"6,-2 4 3,0-9-1,0 9-5,1-2-3,-1 2 0,0 0-9,0 0-13,5-4-3,-5 4-6,0 0-12,0 0-14,0 0-7,0 0-8,-8 11-9,4-3-9,-1 2 7,0 1-13,-1 3-3,4 0-15,-3 0-10,0 3-2,-1 1-6,2 1-9,0 0-6,4 1-4,-2-1-6,-1 1-2,3 0-9,0-1 0,0 5-6,0-5-8,3-6-2,-1 6-7,-2 1-2,2-7 0,0 0-6,0 6-2,0-5-3,3-3-4,-2-2 0,3-3-6,-4 1 0,2 0-4,0 0-7,-1-1-12,0-1-19,2 1-16,0-1-32,1-3-18,-2 2-7,-1-3-7,-3-1-7,8 4-7,-7-1-8,-1-3-15,5 2-8,-5-2-6,0 0-17,0 0-22,0 0-22,0 0-11,0 0-38,6-9-214,-6 9-523,0-7 231</inkml:trace>
          <inkml:trace contextRef="#ctx0" brushRef="#br0" timeOffset="-173889.1759">-2956 34 206,'0'0'216,"3"-3"0,-3 3 0,6-1-3,-6 1-3,0 0 0,0 0-12,4-4-10,-4 4-6,0 0-13,2-3-17,-2 3-11,0 0-6,0 0-3,0 0-4,0 0-5,0 0 4,10 8-1,-9-4 15,3 0-20,-3 4 3,2-1-5,-2 1 0,-1 3 1,1-2-9,0 4-9,2-3-3,-2 1-5,0 2-2,1-1-7,0 1-4,-1-2 0,-1 2-7,0-2-5,-3 2-8,5-3-5,-2 1-8,-2 0-2,2 0-5,0-2-4,0-1-2,0 0-5,0-3-5,0 5-6,0-5 1,0 0-6,0 5-7,-2-6-17,2 0-18,0 1-26,0-5-25,0 0-28,0 0-18,2 3-14,-2-3-18,0 0-26,0 0-27,0 0-29,0 0-16,6-12-18,-3 8-10,-3-2-19,0 2-185,0-1-525,-3-1 233</inkml:trace>
          <inkml:trace contextRef="#ctx0" brushRef="#br0" timeOffset="-173454.2805">-2823-141 76,'0'0'224,"5"-6"1,-5 6-1,0-5 1,0 5-9,0 0-10,5-3-12,-5 3-11,0 0-7,0 0-4,0 0-12,0 0 5,17 5-4,-12 0-4,0-1-5,-1-1-6,4 1-9,-4 4-3,1-3 0,6 4-5,-3 0-13,0-1 5,1 3-14,-2-2-5,3 5-4,-3-4-1,2 0-4,0 1-7,0-1 0,-1 4-4,-1-3 0,-1 2-6,2 2-1,-5-1-9,7 1 6,-4 3-7,-4-3-3,1 0-4,-6 0-3,6 3 0,-8-1-3,5 3-8,-2-6-4,-3 2-3,4-2-5,1 0 0,-3-1-6,-2 3-2,3-4-6,-3 3-1,1 0 2,2-3-3,1 0-6,-3-1-1,3-2-1,1-1-9,-2-3-21,2 3-17,0-3-31,0 2-28,0-2-21,-3-3-23,3-2-15,0 0-23,0 6-17,0-6-33,0 0-33,-5 4-34,5-4-42,0 0-241,0 0-629,0 0 278</inkml:trace>
        </inkml:traceGroup>
        <inkml:traceGroup>
          <inkml:annotationXML>
            <emma:emma xmlns:emma="http://www.w3.org/2003/04/emma" version="1.0">
              <emma:interpretation id="{90643837-6C0C-4D49-9179-09A1708A5015}" emma:medium="tactile" emma:mode="ink">
                <msink:context xmlns:msink="http://schemas.microsoft.com/ink/2010/main" type="inkWord" rotatedBoundingBox="22390,10761 23894,10766 23891,11483 22388,11478"/>
              </emma:interpretation>
            </emma:emma>
          </inkml:annotationXML>
          <inkml:trace contextRef="#ctx0" brushRef="#br0" timeOffset="-183778.2447">50 260 26,'0'0'213,"0"0"-2,0 0 2,7-1 2,-7 1-5,0 0-5,0 0-14,0 0-8,0 0-9,2 11-5,-1-8-13,1 3-2,0 3-7,-1-3-7,2 1-7,-1 2-7,-1 2-6,0 2-9,2-2-16,-2 2-4,-1-2-10,0 3-5,1-3-2,-1 1-11,0 2-3,0-4-8,0 5-8,-2-7-2,-1 7-8,1-6 0,0 1-4,0-4-26,1 2-13,1-2-27,-1-1-29,-1 1-24,0-3-31,2-3-26,-3 5-29,3-5-27,0 0-20,0 0-42,2-17-162,-1 7-460,-2-2 205</inkml:trace>
          <inkml:trace contextRef="#ctx0" brushRef="#br0" timeOffset="-182869.248">500 39 189,'0'0'230,"0"0"-5,0 0-2,-2-4-4,2 4-10,0 0-9,0 0-17,0 0-12,0 0-15,0 0-10,0 0-14,0 0-2,0 0-8,0 0-5,0 0-4,18 7 1,-13-4-9,5-1 0,1 5-10,0-6-11,-1 4-9,2 3-1,3-2-10,-1 0-3,4 4-14,-1-1 7,0-1-14,-1 1 0,-3-1-2,0 1-8,-2-1 1,3 1-10,-2 1 9,-1 1-11,-1 1 4,0-3-2,-4 1 1,0 0-5,-5 3 3,1 0 5,-2 0-2,-2 7-3,-4-6 3,1 2 0,-6-2-3,5 4 1,-5-2-6,-3 1 6,2-2 2,1 1 0,0 0-8,2-5 16,-2-1-21,2 1 6,1-2-12,-2 2 2,4-3 16,-3 1-22,5-2 6,-1-3-10,2 1 7,-2 0-2,2-1-11,3-4-21,-3 5-5,3-5-19,-3 2-12,3-2-5,0 0-19,0 0-10,0 0-14,11 2-17,-11-2-17,11-7-22,-5 5-17,1-2-14,4-1-12,0-3 0,0 5-11,0-2-154,-1-3-409,1 2 181</inkml:trace>
          <inkml:trace contextRef="#ctx0" brushRef="#br0" timeOffset="-182560.0085">954 299 10,'0'0'163,"7"-3"-1,-7 3 3,0 0 7,4-1 7,-4 1-6,0 0 0,5-2-1,-5 2-4,0 0-4,0 0-4,0 0-2,0 0-5,1 11 0,-2-6-4,-4 1-1,3 0-5,0 6-5,-5-2 0,3 2-10,-2-1 2,-2 3-7,0 0-8,-4 3-11,2-4-10,1 2-5,0 2 0,1-5-10,2 2-3,-1-1-11,-1-1-6,4-1-8,-2-1-6,0-1-6,1 0-3,2-3-2,1 1-4,1 0-17,0-1 9,-1-3-10,0 3-13,2-1-12,0-5-27,-1 3-14,1-3-14,0 0-16,0 0-15,5 5-13,-5-5-17,0 0-25,0 0-21,9-11-22,-5 6-19,-1 1-22,3-1-13,-1-1-190,0-2-477,-1 1 211</inkml:trace>
          <inkml:trace contextRef="#ctx0" brushRef="#br0" timeOffset="-183418.9947">1 71 48,'-1'-4'183,"1"-1"5,0 5-4,0-8 0,0 3-3,0 5-6,1-7-6,1 2-11,1 1-6,-1-1-3,6 1-5,-6 0-4,7 0-7,3 0-7,0 0-9,1 1-7,0 1-6,2-1-9,0 3 0,-1 0-5,1 3-1,7-1-10,-6 2-6,-4 3-9,2-2-3,-3 2-4,0 2 4,-2 1-6,-3-1-2,5 2-3,-6-1-2,0 4 3,-4-4-4,-1 3-4,-1 0 1,-4 6-7,-1-5-3,-2 0-1,0 2-1,-1 2-5,-1-6 0,-2 2-4,-2 1-4,2-2-1,1-4-3,-2-1 2,0 1-3,1-2 4,3-1-5,-2 0-7,4-3 1,0 0-14,-1-3-13,2 0-14,6 0-12,-12-3-18,7 0-21,1-3-20,-1 1-21,5 3-18,0 2-20,-3-6-26,3 1-13,2-3-19,-2 8-30,3-4-161,-3 4-448,0 0 198</inkml:trace>
          <inkml:trace contextRef="#ctx0" brushRef="#br0" timeOffset="-181937.9981">1148 102 140,'0'0'215,"5"-2"3,-5 2 0,0 0-5,0 0 7,0 0-15,0 0-2,4 13-8,-4-8-6,2 1-8,-2-1-5,0 1-11,0 2-4,2 0-6,-2 1-10,-2 0-13,4 1-3,-2 1-1,0 1-14,0-3-11,0 3-7,-2-4-5,2 5-6,0-3-1,0-2-3,0 1-21,0-4 2,-2 7-9,2-6-2,0-1-4,-3 3-11,3-2 2,-1-4 8,1-2-19,0 8-5,-1-4 4,1-4 0,0 0-5,2 5-2,-2-5-3,0 0 2,0 0-3,0 0-6,0 0 0,0 0-1,0 0-8,0 0 8,-3-19-2,4 14-9,-1-3 20,0 1-15,0-7-3,1 4 1,3-5-1,-4 3 4,2-1-8,3-1 5,0-1-6,-2-2-2,0-3-3,3 0 6,-1 3 1,1-2-2,-2 6 0,1-2 8,0 1-6,1 3-2,-1-4 0,1 4-2,-4 0 4,5-1 5,-5 2-4,2 4 8,-2-3-8,2 1 0,0 5-5,1-5 1,-4 2 3,4 1 5,0 1 1,-4-3-13,5 3 13,-1-1-4,1 1 8,-1 4-5,3-2-7,-2 0 6,-6 2 2,16 2 2,-10-2 3,1 1 1,1 0-2,-8-1 1,14 0 3,-5 4-6,-2-4-2,3 0 8,0 0-2,-1 0 2,-1 2-4,2-4-4,-1 2 8,-2 0-14,4-5 12,-5 4-4,0-1 1,3 0-5,-3-2 6,-1 0-4,1 3-13,-1-5-22,0 2-13,-4 2-25,4-2-18,-5 4-21,5-5-26,-5 5-30,3-4-36,-3 4-42,0-7-44,0 7-262,0 0-596,0 0 265</inkml:trace>
        </inkml:traceGroup>
      </inkml:traceGroup>
    </inkml:traceGroup>
    <inkml:traceGroup>
      <inkml:annotationXML>
        <emma:emma xmlns:emma="http://www.w3.org/2003/04/emma" version="1.0">
          <emma:interpretation id="{D1FC4CE1-7871-4C9D-A8C5-F2889C91C133}" emma:medium="tactile" emma:mode="ink">
            <msink:context xmlns:msink="http://schemas.microsoft.com/ink/2010/main" type="paragraph" rotatedBoundingBox="18578,12552 25364,12197 25431,13471 18645,1382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1AA953A-99DC-4A30-A955-A73FC4E99761}" emma:medium="tactile" emma:mode="ink">
              <msink:context xmlns:msink="http://schemas.microsoft.com/ink/2010/main" type="line" rotatedBoundingBox="18578,12552 25364,12197 25431,13471 18645,13826">
                <msink:destinationLink direction="with" ref="{D671A18D-45CF-4CD5-8BED-F28FD37EEB15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01995C3A-C5E4-446A-B1F2-34E8B158DACF}" emma:medium="tactile" emma:mode="ink">
                <msink:context xmlns:msink="http://schemas.microsoft.com/ink/2010/main" type="inkWord" rotatedBoundingBox="18578,12552 21323,12409 21383,13546 18638,13690"/>
              </emma:interpretation>
            </emma:emma>
          </inkml:annotationXML>
          <inkml:trace contextRef="#ctx0" brushRef="#br0" timeOffset="-31364.9246">-3719 2057 132,'0'0'153,"0"0"1,0 0-12,0 0-5,0 0-6,0 0-7,0 0 4,11 0-6,-11 0 1,0 0 6,9-4-10,-9 4 0,6-9-10,-1 7-6,1-4-7,3 0-4,-4-1-6,-1 0-2,5-4-7,-4 2-6,1 0-2,-2-4-4,0 5-5,1-6 2,0 1-4,-2 1-5,0-2-1,1 1-2,-2 1-4,1-1 1,-2 5 3,-1-1-7,0 1 1,0 1 7,5 0-1,-5 2 2,0 1-5,0-1 2,0 5-4,0-6-7,0 6 9,0 0-15,0 0-6,0 0-2,0 0 11,0 0-20,0 0 1,-5 14-7,5-2 4,0 0 2,0 1-1,0 4 3,3 2 2,-3-1 1,3 1 7,1 5-1,-3-3 0,2-1-1,-1 5 9,1-2-9,-1-3-8,3 3 0,-4 1 1,-1-2-5,2 1 7,1-3-9,-2 0 1,3 1 2,-3-3 2,2 1-7,-1-1 3,-2-2-6,1 1 7,4-6-8,-7 3 7,-1-2-7,3-1-1,0-1-3,3-3 9,-3 0-5,0 0-9,0 0 8,0-1-1,-3-1 0,3 0 4,-1-1-1,1 1-5,0-5 1,-6 2 4,1 1-1,5-3-1,-11 0-1,4 0-4,7 0-1,-18-3 3,12 3 2,-5 0-3,0-2 4,3 2-5,-2 0 0,2 0 0,-1-3-5,-2 2 0,2 0 6,-1 0-4,0 1 2,4 1 3,6-1-1,-13 0-1,5-1-2,8 1 0,-11 0 6,11 0-13,-6 1 7,6-1-2,-6 2 2,6-2 1,0 0-2,-4 3 2,4-3 7,0 0-10,0 7 2,0-7 0,10 4-1,-5-2 4,1-2 0,0 4 1,0-1 10,3-2-7,2 0 4,-1 2 4,2-3 5,0 0 2,-1 5 3,2-5 6,0-3-11,3 6 5,-1-6-7,-3 3 1,3 0-6,2 0 4,-6 0-4,-1-2 0,5 2 0,-3 0-12,-1 0 7,2 0-2,-2 0 4,0 0 9,-3 0-21,2 2-11,-2-2-23,1 0-14,-2 3-23,0-1-19,-2-1-22,-3 5-31,3-5-30,0 3-31,1-2-19,-3-1-17,-3-1-43,3 5-164,-3-5-489,5 4 217</inkml:trace>
          <inkml:trace contextRef="#ctx0" brushRef="#br0" timeOffset="-30988.9242">-3192 2343 199,'0'0'250,"0"0"4,0 0-11,0 0-8,0 0-9,4-3-11,-4 3-10,0 0-11,0 0-13,0 0-14,0 0-12,0 0-12,0 0-13,0 0-14,9 0-3,-9 0-3,0 0-7,0 0-2,16 1-4,-10-2-8,2 2-3,2-2 1,-10 1-12,22 1-6,-9-1-3,0-1-2,0 1-14,1-1-5,0-1-5,-1 1 2,2 0-6,-3-3-8,2 4-7,-3-2 9,1-1-6,-4 2-7,1-1-4,0 1-5,0 0-14,-3 1-19,1 0-13,-1-1-21,-6 1-20,11-3-16,-11 3-20,8-1-22,-6-1-30,-2 2-29,0-8-36,1 4-18,-1 4-19,-3-5-175,0-1-480,-2 2 213</inkml:trace>
          <inkml:trace contextRef="#ctx0" brushRef="#br0" timeOffset="-30716.1984">-3080 2126 56,'-5'15'220,"5"-11"5,0 2 0,0 3-2,-1 1-6,1 1-7,0 1-1,0 3 1,0-1-13,1 1-13,-1 4-7,0 0-10,5-2-8,-3 2-12,1-1-14,-2 2-10,4-1-11,-2-1-11,-1-2-10,2-5-20,-2 6-2,1-5 7,-2 2-19,4-1-4,-4-2-10,3 3-5,-3-3-22,3 1-25,-4-4-35,1 1-34,0-3-40,-1 2-61,0-5-60,-1 3-285,0-1-568,1-5 252</inkml:trace>
          <inkml:trace contextRef="#ctx0" brushRef="#br0" timeOffset="-25925.2267">-2713 1882 31,'-6'-3'204,"6"3"5,-4-4 0,4 4-6,0 0-10,0-6-13,0 6-17,0 0-15,5-10-6,0 8-9,6-5-3,0 1-3,2-1-1,7-3-7,2 1-11,0 0-12,4 2-10,-4 2-8,3-3-7,-3 6-9,-1-1-4,1-2-3,0 5-1,-2 0-13,2 3-4,-7-1-4,6-1-4,-6 3-5,5 0 2,-5 0-8,1 1-9,-4 0-21,7 4-14,-7-3-30,3 1-23,-4-2-33,1 3-33,1-3-30,-1 1-25,-2-2-29,-3 2-133,2-2-391,-3-2 173</inkml:trace>
          <inkml:trace contextRef="#ctx0" brushRef="#br0" timeOffset="-26223.2653">-2365 1889 107,'-3'4'177,"1"1"5,-1 0-6,2 1-5,-4 2-6,5 1-11,-2-3-7,2 2-5,-4 5-4,3 0-4,1 1 0,1-2-7,-1 4-3,4 1-4,-4 2-10,2 1-8,-2-1-9,3-1-4,-3 3-9,2-2-7,-2-6-4,1 5-9,-1-2 0,3-5-14,-3 4 0,0 1 7,0-4-15,2 2-5,-2-3-5,0 3-2,0-5 0,-2 2-4,2 3-3,0-7-8,0 0-9,-3 1-24,3-5-26,-1 2-30,1 1-27,0-6-43,-2 6-42,2-6-50,0 0-170,0 0-442,-13-11 196</inkml:trace>
          <inkml:trace contextRef="#ctx0" brushRef="#br0" timeOffset="-25621.4046">-1961 1743 14,'0'0'217,"0"0"3,0 0 2,-11 14 0,9-8-3,-3 3-2,-1 3-4,1 0-7,-5 5-7,6 4-11,1 0 4,-2 2-21,-3 8 0,6 0-18,-2 5-7,-1 1-6,4-3-8,1 1-20,1-2-5,-1 1 0,5 0-19,-5-4-8,6-1-8,-2-8-3,-3 2-2,5-3-12,-1 0-11,-1-1-1,1-3-2,0-4-2,0 1-9,0-1 1,-2-2-34,0-5-24,-1 2-23,2 0-28,-3-4-25,-1-3-34,4 1-45,-4-1-44,0 0-42,4-18-258,-4 7-570,0-5 253</inkml:trace>
          <inkml:trace contextRef="#ctx0" brushRef="#br0" timeOffset="-25133.7284">-1884 1746 93,'0'0'203,"4"11"-2,-6-5 0,2 3-4,-1-2-4,1 3-14,0 3-11,-1 2-5,-1-3-10,2 2-10,2 1-8,-2-3-6,0 2-10,1 0-10,0-3-8,-1 3-9,2-3-8,-2 1-12,2-1-2,0-4-9,-2 0-4,0-4-8,0 3-3,3-1-9,-3 0 12,0-5-17,0 6 1,0-6-4,0 0-8,0 0 0,0 0-4,0 0-6,11-16-3,-9 7-12,4-5-6,-4 3-10,6-3-7,3-5-5,-5 1 1,4 1-2,0-2 1,-4 4 1,0 2 3,2 3 4,-2-2 4,-1 5-2,2-2 5,-2 4-1,0-1 1,0 1 6,-4 2-1,-1 3 3,9 0 8,-9 0 6,0 0 10,7 11 6,-7-2 4,0 1 6,5 2 7,-4 1 5,1 5-4,-2 0 3,3 4-2,-3-3 2,1 3-9,1-2 0,-2 0 6,0 0-12,1 0 1,-2 0 1,2-1-4,-1 2-5,2-2-4,0-5-3,-1 2 0,0-2-4,-1 0-7,4-2-20,-3-1-22,3 2-22,-3-2-27,0-4-29,3 0-37,-2 0-19,2-3-35,1-3-35,-3 0-156,-2-1-432,10-7 191</inkml:trace>
          <inkml:trace contextRef="#ctx0" brushRef="#br0" timeOffset="-24885.1698">-1493 1791 180,'-4'7'229,"4"6"9,-4 1-3,2 5-9,-4 1-8,-2 3-7,2 4-11,6-4-8,-5 7-7,4-1-2,-3-8-26,3 1-19,1 8-10,-1-7-7,-3-3-18,4 0-9,4 2-10,-8-6-12,4 2-7,4-2-4,-3-4-8,0 0-8,3-3-18,-4-2-20,0 1-35,1-2-29,-1-1-41,0 2-40,4-2-31,-4-5-43,0 0-45,0 0-159,0 0-450,11-14 199</inkml:trace>
          <inkml:trace contextRef="#ctx0" brushRef="#br0" timeOffset="-24548.5214">-1410 2063 60,'4'-2'157,"-3"-2"5,2 0-1,2 0-6,-2 2-3,-3 2-6,8-5-4,-3 1-13,-1 2-11,0-1-5,2 2-12,2-1-8,-8 2-3,10 0-6,-10 0-4,9 4 5,-4 0-4,-3 0 1,0 1 0,-2 3 3,2-1 1,-2 3 4,0 1 1,-2 3 4,0 0 3,0 1 0,-7 4 5,2 1 0,-1-4 1,-2 0-5,2 3 2,0-2-5,4-3-11,-1-3-1,2 3-12,1-5 0,-1 2-15,1 3 12,2-3-22,0-3-1,2 1-7,1-3-6,-3 1-1,2 0-6,1-1-4,2-3-3,-1 3 1,1-3-2,0 0-18,1 1-20,-1-4-27,-5 0-24,8 0-24,-8 0-28,15-2-32,-9 0-36,-2-2-29,2-4-36,-1 4-33,-3-4-177,2-2-506,1 3 224</inkml:trace>
          <inkml:trace contextRef="#ctx0" brushRef="#br0" timeOffset="-24228.2509">-1235 1531 169,'0'0'177,"0"0"-2,0 0 2,0 0 3,0 0-4,0 0 0,12 13-9,-9-6-1,3 5 1,1 5 0,3 2-3,1 11-1,0-3 6,3 4-19,-1 2-12,-2-1-4,5 5-4,-3 1-1,5 14 5,-3 1-9,-2 0-4,-4-13-7,2 13-14,-5 1-8,-2-12-8,-4 12-7,-4-15-13,-1 2-12,1 2 4,-2 12-3,0-19-14,-5 2 0,4-3-15,1-2-16,-3-5-24,4-7-49,0 1-50,-3-3-55,3-11-68,-1 4-69,-1-6-251,1-4-604,1-2 268</inkml:trace>
        </inkml:traceGroup>
        <inkml:traceGroup>
          <inkml:annotationXML>
            <emma:emma xmlns:emma="http://www.w3.org/2003/04/emma" version="1.0">
              <emma:interpretation id="{869FF2F5-E339-46B9-AD24-4DA18611043D}" emma:medium="tactile" emma:mode="ink">
                <msink:context xmlns:msink="http://schemas.microsoft.com/ink/2010/main" type="inkWord" rotatedBoundingBox="21654,12442 25367,12247 25431,13471 21719,13665"/>
              </emma:interpretation>
            </emma:emma>
          </inkml:annotationXML>
          <inkml:trace contextRef="#ctx0" brushRef="#br0" timeOffset="-21920.6694">-698 2227 38,'0'0'213,"0"0"0,0 0-7,0 0 2,-2-3-5,2 3-6,0 0-4,0 0-5,0 0-7,0 0-4,0 0-8,0 0-5,0 0-12,0 0-4,0 0-11,0 0-16,0 0-8,0 0-5,0 0-10,0 0 0,0 0 0,0 0 1,0 0-7,18 4-4,-18-4-6,18 0-14,-9 0-4,4 0-5,0-1 0,0 1-10,0-3-6,2 3-5,-2-2-12,8-1 8,-5 2 10,-1-1-15,2-1-4,-6 0-12,4 1 5,1 2 12,-9-3-35,3 2-23,-1 1-22,-1-2-14,0-1-21,2 3-8,-10 0-22,10 3-12,-7-1-18,-3-2-19,6 4-11,-6-4-18,3 0-15,-3 0-12,0 0-17,0 0-176,0 0-446,0 0 197</inkml:trace>
          <inkml:trace contextRef="#ctx0" brushRef="#br0" timeOffset="-21631.5238">-497 2038 160,'0'0'195,"0"0"-1,0 0 7,0 0-4,0 0-4,0 0-4,-14 6-2,13-1-8,-3-1-9,3 2-10,1 3-6,0-2-8,0 5-8,0-1-9,0 2-12,1-1-6,3 6-7,-4-5-8,1 3-9,3 1-10,-3-2-4,-1 2-8,0 2-7,3-5-7,-3 4-7,0 0-4,2-5-1,-4 2-5,2-5-4,0 4-5,0-7-5,0 7-19,0-6-27,2 0-23,-1-2-38,-1-2-37,0 2-39,0-3-17,0-3-32,0 0-30,0 0-189,15-9-466,-10 3 207</inkml:trace>
          <inkml:trace contextRef="#ctx0" brushRef="#br0" timeOffset="-21061.3115">-388 1898 38,'-2'-4'225,"1"-1"-8,1 0-2,-2-1-2,2 6 2,0-9-15,0 5-7,2 0-19,1 0-10,-3 4-11,10-7-4,-4 4-5,8-1-5,-1 2-5,0-2-10,5 1-9,1-1-17,4 1-9,0 1-5,2-2-11,2 1-9,-3 2-4,1 0-12,8-4 0,-7 4-8,-3 0-2,0 0-4,0 0-22,-3 3-17,-4-2-24,-3 1-24,3 0-28,-2 4-37,-2-2-33,-1 1-24,-1-2-33,-3 2-42,-1 0-155,2-1-439,0 0 194</inkml:trace>
          <inkml:trace contextRef="#ctx0" brushRef="#br0" timeOffset="-21328.2957">-153 2016 27,'0'0'206,"0"0"-4,0 0 10,0 0 5,0 0-8,6 8-1,-3-4-5,-2 5-4,-1-2-7,4 4-8,-4 2-2,1 0-13,0-1-8,-1 2 2,4 5-24,-4-4-14,2-1-5,2 5-11,-3-5-11,0 0-11,2 3-8,-3-3 0,4 4-18,-4-6-4,2 2-5,-2-1-6,0-2-9,0 3-1,0-6-3,-2 3-15,2-5-26,0-1-23,0 4-31,0-6-22,0-3-35,0 5-34,0-5-43,0 0-46,0 0-55,-14-8-156,10 3-491,-3-5 217</inkml:trace>
          <inkml:trace contextRef="#ctx0" brushRef="#br0" timeOffset="-20744.9225">365 1658 77,'0'0'207,"0"0"-16,-22 10 2,17-4-2,-4 1-3,-1 5 2,-2 3-1,0 1 0,-2 3-5,3-2-5,-5 11-8,5 1-6,1-2-10,-1 4-4,0 1-8,0 1-2,4 3-19,-2 3-10,0-1-10,3 1-13,0-3 12,1 3-25,3-2-10,2-2-9,0-2 3,0-1-16,2-1-2,0-10-2,1 0-6,3-2-9,-1-7-1,-4 1-14,4-1 2,-1-3-34,1-1-26,-4-2-23,4-1-23,1-1-26,-1-4-51,-5 0-39,14-4-36,-7-2-244,-1-4-530,-2 1 234</inkml:trace>
          <inkml:trace contextRef="#ctx0" brushRef="#br0" timeOffset="-20259.6258">501 1720 51,'0'0'231,"5"-6"-24,-5 5-16,0 1-18,0 0 1,4 11 4,-5 0-1,1 0-10,-3 5-4,1 4-3,-2 2-1,-1 5-4,4-3-2,-5-4-9,1 12-10,0-10-9,0-3-18,0 4-12,5-6-5,-1-3-7,1-1-13,-3-3-3,6-2-5,-6-2-9,3-1-4,3 0-8,-3-1-6,0-4 3,0 0-5,0 0-3,7-11-9,3-1-11,0-6-18,-4-4-18,8-8-16,-3 2-8,1-4-8,-1 1-6,0 4-1,-2-5 8,3 1 7,-2 4 6,1-5 7,-4 11 0,1 1 4,2 9 6,-2-1-1,-4-1 2,1 5 5,0 2 5,-3-1 2,-1 4 14,3 1 13,-4 2 7,0 0 11,6 16 8,-6-7 6,0 5 6,0 0 10,0 6 5,-3 3-6,0 7 2,-1-10 3,3 5-2,-1-4-10,2 1-3,0 0-8,-3-2 4,3-3-6,0 2-9,3-2-3,-3-6 12,0 0-14,1 5-4,0-6-5,-1 4-15,1-4-21,-1-3-23,4 1-26,-4-2-27,3 3-31,0-1-28,-1-2-33,1-4-28,-2 2-18,4-2-27,-5-2-157,0 0-450,0 0 199</inkml:trace>
          <inkml:trace contextRef="#ctx0" brushRef="#br0" timeOffset="-19995.0092">963 1654 213,'0'0'257,"-7"14"-6,2-3-4,-1 2 1,0 3-12,-5 5-9,-5 7 11,1 2-19,1 4-7,-1-2 7,-2 2-13,4 2-4,0-2 0,-2 5-10,4-5-19,4-2-16,-3 2-16,1-4-15,3 1-11,1-1-14,0-9-12,4 1-7,-3-5-13,3 2-6,1-4-15,0-1-23,0-3-25,0-1-38,0-4-36,1 1-33,-1 0-29,0-3-38,4-1-45,-4-3-45,0 0-42,0 0-234,0 0-585,6-17 258</inkml:trace>
          <inkml:trace contextRef="#ctx0" brushRef="#br0" timeOffset="-19638.3044">888 1984 102,'3'-4'212,"0"-2"-11,0 3-6,3-2-10,-1-1-9,-1 0-14,2 0-13,4 4-11,-4-5-13,-1 5-5,3-1-7,-4 1-6,6 2-2,-1 0-5,-9 0 1,12 2-7,-2 2-4,-4 4-4,-1-3 1,1 1-10,-2 3-6,-4-1 2,4 5-4,-4-1 5,0 2 3,-4-3 4,3 3 18,-2 1-12,-3 0 5,1 3 2,-1-3-4,0 1 3,-4 0 0,5-2-6,-1 5 0,0-6-10,1 0-7,-2 5-8,4-6-5,-1-1-6,3-3 0,1 3-8,-3-5-2,3 6-10,3-5 12,-2 2-14,3-3-10,2 0 1,-5-2-2,7 2 2,-2 0-15,0-4-2,4-1-19,-3 2-28,3-6-31,-1 1-25,1 1-12,2-7-40,-2 3-44,1-4-38,-1 0-51,1-2-38,0 1-194,1-5-558,-2 5 247</inkml:trace>
          <inkml:trace contextRef="#ctx0" brushRef="#br0" timeOffset="-19306.3389">1213 1464 92,'0'-4'237,"0"4"-21,0-5-18,0 5-9,0 0 2,5-2 6,-5 2 0,0 0 1,10 11-3,-4 1 1,-2-2-5,2 5-9,4 4 2,1 10-13,0 1 10,0 2-11,-1 4-6,5 2-8,1 14-6,-8-12-15,6 14-23,-6 2 6,2-3-8,-2 6-11,-6-3-8,4 0-4,-7 0-1,0-15-18,-1 2-13,-1-2 3,-6 14-8,6-15-6,-2 0-4,-1-2-5,-1-1-3,-2-1-17,3 0-35,-1-9-37,1-7-54,0-2-47,0-6-69,0 1-80,2-5-362,3-4-724,1-4 321</inkml:trace>
          <inkml:trace contextRef="#ctx0" brushRef="#br0" timeOffset="-16551.2913">1590 2072 28,'0'0'167,"0"0"2,-6 9 0,6-9 3,-3 3-7,3-3-2,-1 4-3,1-4-6,-1 7-5,1-7-4,-5 2 13,5-2-5,0 6 2,0-6-3,0 0-12,0 0-5,-3 4-7,3-4 0,0 0-7,0 0-12,0 0 1,0 0-10,3 5-8,-3-5 16,0 0-20,5 2-2,-5-2 0,8 0-8,-8 0-3,11 1-10,-6 1 3,-5-2 1,11-2-12,-3 2 6,0 0-16,-8 0-3,14 0-10,-7-1 3,3-1-9,-3 2 2,3-1-5,-2-1 3,-8 2-4,13 0-9,-7-1 3,4 1-5,-4-1-4,-6 1-3,10 0 1,-10 0-13,10 0-8,-4-1-14,-6 1-14,10 0-28,-10 0-17,0 0-13,0 0-14,0 0-17,0 0-10,6-3-20,-6 3-23,0 0-10,0 0-30,0 0-15,0 0-23,0 0-161,0 0-457,0 0 203</inkml:trace>
          <inkml:trace contextRef="#ctx0" brushRef="#br0" timeOffset="-16245.1878">1664 1934 53,'0'0'206,"0"0"-1,0 0-8,-3-5 5,3 5-4,0 0-5,0 0-4,0 0-8,0 0-3,1 17-3,1-11-3,0 4 0,-2-1-4,-2 5-6,2-1-3,0 2-17,2 4 8,-4-2-27,0 2-23,0-1-4,-1-1-5,1 0-6,1-4-8,-2 0-9,1 3-9,-1-4-4,2 2-6,1-5-2,-2 0-8,3 2-7,-2-4-7,1 0-30,1 0-34,-1-1-34,0 0-41,1 0-47,0-4-52,2 2-45,2-2-274,-5-2-574,6 3 254</inkml:trace>
          <inkml:trace contextRef="#ctx0" brushRef="#br0" timeOffset="-15269.1123">2141 1887 87,'0'0'203,"0"-6"-6,0 6-8,0 0-4,0 0-7,0 0 7,-9 12-7,7-7-9,-2 1 1,1 2-11,-1-2-2,-1 5-5,2-1-6,0 2-7,0 1-9,2-1-3,-2 3-12,3-1-8,0-2-5,0 4-10,3-2-7,-1 1-5,2-1-10,0-1-4,2 1-9,0 0 1,2-5-10,-1 5-2,0-7-7,3 6-4,-1-6 1,0-2-3,4-1-8,-6-1-1,5-1 2,-1-2-5,5-3-1,-2-1-5,-2-3 2,9-3-2,-6-4-2,7-7-2,1 0-1,1-2-2,-6-5 4,2 2-14,-2-2-6,1 0 2,-4-6-6,0 4 0,-1-1-1,-2 0 1,-2 0 3,-5-1-4,-1 5 2,-7 7 2,2-4 1,-5-5 2,-4 10 3,0-1-4,-1 2 7,-2 3 0,-1 3-1,-2 1 0,-6 3-4,0 6 7,-2-4-4,2 9 3,-11 0-3,9 2 6,0 0-4,1 5 0,1-2-2,2 1-6,-6 8 7,8 0 4,-2-2-6,4 1-1,-1 8 4,2-6 1,5 2-1,-1-1-1,3 1-2,-1 0-4,4-7 5,0 2-2,5-3 3,-1-1-2,0-2 2,2-2 0,4 2 0,-4-7-3,7 4-3,0-4 7,1-1-4,3-1 2,4 0 0,0-1 2,4-3-3,-1 0 3,3-1-2,1 2 0,-1 1 2,0-2 2,-6 2 0,6 0 0,-2 0-3,-3 2-3,-1 0 5,-1 0-1,-1 0 1,1 2 1,-4 0 1,3 0 0,-2 1-2,-2-2 0,-3 2-2,3-1 0,1 1 10,-5-1-13,0 4 8,3-4-4,-4 3-2,1-3 3,-1 1 0,0-2-1,1 3 2,0 0-7,-1-3-18,-5-1-23,11 1-20,-11-1-26,10 0-23,-10 0-37,11 0-25,-6-2-38,1-2-24,-1 0-216,1 2-494,-1-1 219</inkml:trace>
          <inkml:trace contextRef="#ctx0" brushRef="#br0" timeOffset="-14950.0395">2711 1583 86,'-6'-3'237,"6"3"2,0 0 1,-11 0-4,11 0-2,-9 2-6,5 0 0,-3 4-3,1-1-16,0-1-6,0 5 0,0 0-5,-3 3-5,3 1-14,-4 1-12,4 5-6,-4-4-16,3 8-8,-2-3-10,1 7-10,1-5-14,-1-2-7,2 3-14,2-1-8,-2-1-7,-4-1-6,5 1-6,-1-1-6,5-1-5,-3 4-2,0-10-9,2 2-10,1-2-3,-2-1-21,3-2-29,0-2-25,0 0-19,0 0-30,3-2-26,-3-1-22,0 1-13,1-3-22,-1-3-21,2 4-29,-2-4-27,0 0-33,9-10-177,-8 5-512,8-3 228</inkml:trace>
          <inkml:trace contextRef="#ctx0" brushRef="#br0" timeOffset="-14491.1885">2688 1817 8,'0'0'229,"0"0"0,0 0 3,6 13 2,-10-6 2,2 4-8,2 0-4,-1 3 1,-2 1-18,-2-1-7,0 3-12,3 2-16,-2 0-22,2-2-9,-2-3-15,2-2-7,-1 1-16,2-2-7,-3 1-5,3-4-14,0-2-8,-1 2-2,0-4-9,2 1-3,-1-2-10,1-3-2,0 0-6,0 0-7,0 0-14,0 0-21,0 0-17,5-15-14,0 4-13,1-5-17,1-4-8,-1 0-5,4-1-6,-6-9 2,4 10 6,1-3 7,-4 4 7,1 2 1,-1 3 11,6-3 2,-6 6 6,-1 0 4,-1 0 5,6-1 2,-4 7 4,-4 1 9,4 1-4,1 1 1,-1 0 8,-5 2 12,11 2 6,-3-2 3,-3 4 12,-2 1 9,5-3 8,-2 8 4,0-1 1,-1 2 0,1 1 2,-1-2 0,-3 2-5,2 0-1,-4 2-1,3 0-5,0 6-1,-5-6-1,1 3-1,-2-3-3,3 1-7,-4-2 0,3 2 1,-5-1-3,5 0-5,-2-5-5,1 2-1,1-3-16,-3-2-23,3 0-24,-3-1-33,3 0-46,-3-1-41,4-4-44,0 0-46,0 0-142,0 0-444,0 0 196</inkml:trace>
          <inkml:trace contextRef="#ctx0" brushRef="#br0" timeOffset="-14146.2596">2911 1408 98,'1'-3'193,"-1"3"-3,5-9-8,-3 7-4,2-2-7,-4 4-8,7-2-2,-7 2-3,9 0 3,-9 0 4,8 8 3,2 1 7,-5 5-1,1 0 0,-2 6-1,1 3-7,1 6-7,-5 1-1,3 1-11,-4 5-2,0-3-10,-5-1-5,5 1-10,-5 1-6,4 0-12,-6-4-9,5 1-9,-4-1-10,1 1-21,0-3 6,4-3-5,-3-4-5,3 0-6,-1-1-1,-1-1-16,2-4 5,0-1-20,-2 0-30,2-3-29,1 0-41,-1 1-35,1-5-43,-1-1-52,1 2-61,0-4-58,0-4-229,-3 5-612,3-5 271</inkml:trace>
        </inkml:traceGroup>
      </inkml:traceGroup>
    </inkml:traceGroup>
  </inkml:traceGroup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32:14.9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ABA5C1E3-6714-4914-B582-BDD14A806237}" emma:medium="tactile" emma:mode="ink">
          <msink:context xmlns:msink="http://schemas.microsoft.com/ink/2010/main" type="writingRegion" rotatedBoundingBox="14253,5434 19956,5467 19949,6650 14246,6618"/>
        </emma:interpretation>
      </emma:emma>
    </inkml:annotationXML>
    <inkml:traceGroup>
      <inkml:annotationXML>
        <emma:emma xmlns:emma="http://www.w3.org/2003/04/emma" version="1.0">
          <emma:interpretation id="{B9E4D35C-289E-4BC2-81EA-E0F3A3146F4F}" emma:medium="tactile" emma:mode="ink">
            <msink:context xmlns:msink="http://schemas.microsoft.com/ink/2010/main" type="paragraph" rotatedBoundingBox="14253,5434 19956,5467 19949,6650 14246,661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81C4C3E-0B6D-4270-99C5-0C2B92311ED9}" emma:medium="tactile" emma:mode="ink">
              <msink:context xmlns:msink="http://schemas.microsoft.com/ink/2010/main" type="line" rotatedBoundingBox="14253,5434 19956,5467 19949,6650 14246,6618"/>
            </emma:interpretation>
          </emma:emma>
        </inkml:annotationXML>
        <inkml:traceGroup>
          <inkml:annotationXML>
            <emma:emma xmlns:emma="http://www.w3.org/2003/04/emma" version="1.0">
              <emma:interpretation id="{38D38ED3-6080-4598-A041-68F795D299DE}" emma:medium="tactile" emma:mode="ink">
                <msink:context xmlns:msink="http://schemas.microsoft.com/ink/2010/main" type="inkWord" rotatedBoundingBox="14277,5386 17023,5527 16963,6695 14217,6554"/>
              </emma:interpretation>
            </emma:emma>
          </inkml:annotationXML>
          <inkml:trace contextRef="#ctx0" brushRef="#br0">23 241 25,'-8'-3'236,"4"-1"-5,-1-2-8,1 3-13,2-3-12,2 3-7,2-4-6,2 1 1,4-5-7,4 4-1,2-1-5,5-5-6,4 0-9,5-3-3,1 2-7,3 2-3,3-3-2,11-2-16,-10 6-12,13-6-14,-2 3-7,-12 5 1,4 0-19,10 0-11,-15 6 0,2 0-10,1 1-6,-5 2-7,-1 2-6,-1 1-29,-3 0-16,0 0-24,-5 0-28,-1 2-34,-4 2-32,2 0-35,-7-2-43,4 2-29,-2 3-41,-3-2-202,-4-1-515,1-1 228</inkml:trace>
          <inkml:trace contextRef="#ctx0" brushRef="#br0" timeOffset="-262.1274">463 299 9,'1'-7'210,"-1"1"15,0 0 6,0 0 3,0-1 0,0 2 2,3 2 4,-3 3-15,0-9-8,0 9-12,1-4-12,-1 4-18,0 0-16,0 0-10,0 0-17,0 0-8,-5 16-5,1-3-9,0 0-4,-1 9-7,1 0-11,-1 3-10,-3 7-3,2-3-8,-2 4 1,0-2-2,1 5-5,0-3-15,-3 0 0,-1 1-11,3-2 6,-1 0-3,-2-2-12,0-1 4,1-7-4,1 10-6,1-12-3,0 2 2,-1-10-22,3 0-11,1 0-15,-1-5-18,4-1-24,-5-4-28,6-1-28,1-1-37,-9-7-37,7-2-40,2-2-26,0-2-44,-1-11-174,1 0-524,0-1 232</inkml:trace>
          <inkml:trace contextRef="#ctx0" brushRef="#br0" timeOffset="278.8006">1107-27 92,'-4'-1'263,"4"1"2,-8-5 1,2 5-18,6 0-7,-17 7-12,11-1-6,-7 7-9,-1 2-8,0 4-4,-1 9-2,0 1-12,-2 2-1,1 5-8,2-2-9,2 9-13,-1-4-9,3-2-10,0 4-5,2-5-19,2-1-11,-1 3-9,1-5-14,2 1-3,3-3-6,-1 3-9,1-10-5,1 4-4,3 2-11,-2-5 2,2-3-21,2-2-21,0-7-19,1 1-35,0-3-30,1-3-27,0 2-32,2-6-31,-1-4-36,1 0-47,6-7-48,-5-1-269,6-5-620,6-9 274</inkml:trace>
          <inkml:trace contextRef="#ctx0" brushRef="#br0" timeOffset="710.0074">1316 323 128,'0'0'271,"0"0"0,-7 12 1,2-3 1,1-1-11,-1 5-7,0-3-10,-2 5-7,1-3-7,-1 2-10,-2 5-10,-1-3-20,7-2-20,-2 1-18,-2-2-4,-3 4-14,6-3-14,3 2-12,-5-5-15,0 1-2,3 1-8,1-6-10,-1 0-5,3 3-12,-3-6-3,-1-1-2,4 2-4,0-5 5,-2 8-14,2-8-2,0 0-4,0 0-4,9-19-5,-8 7 0,6-1-8,1-6 6,0-2-4,5-8-3,0-2-5,6 1 2,-1 0 1,1-2-7,-1 5 2,5 1-2,-3 2 2,2 0-2,-8 10-6,5 1 4,-2 3-2,-4 2 3,0 1-2,-1 4-6,1 3 3,-4 3-2,1 1 4,0 4-2,-3 1 4,2 4-2,-5-1-1,3 9-2,-5 0 3,2 0 7,-1 4-3,-2-2 2,2 3 8,-3 2-9,-1 3-3,1-6 6,-3-1-2,2 0-7,-3-1 3,2 0 6,2-1-3,0-2 2,-2-3-7,4-3-6,-2-1-44,0-4-31,2 1-31,-2-2-31,4-1-31,-2-1-57,3-4-46,-5-2-57,9-8-275,-3-1-657,4-3 290</inkml:trace>
          <inkml:trace contextRef="#ctx0" brushRef="#br0" timeOffset="1028.1431">1800-188 205,'0'-7'258,"0"7"-6,0-5 2,6 2-13,-6 3-7,8 0-3,-3 5-8,4 2-6,4 6-6,0 3-1,-1 1-2,2 1-4,1 6-7,0 2-10,0 3-10,-1-1-18,-1 6-9,-2 2-11,0-1-6,-4 1-11,-1 4-5,1 2-9,-6-2-5,-1-1-9,0 3 2,-6-1-10,3 1-10,-2-3-4,-2 0-7,-1 0-4,-5-2-4,3 2-3,-2-6-7,2 6-5,-5-7-5,4 3-1,1-7-5,1-4-8,-10 2-18,11-6-31,0-5-28,4 0-39,0-6-42,0-3-31,3 1-25,-2-2-44,3-4-64,0-1-33,0 0-317,0 0-703,12-24 312</inkml:trace>
          <inkml:trace contextRef="#ctx0" brushRef="#br0" timeOffset="1541.9511">2251 608 99,'-5'2'249,"0"1"-8,0 4 5,5-4 8,0-3 8,0 0 5,10 6-2,-3-6 2,4 0-13,6 3-12,0-3 9,4 0-21,5 0-14,-5-3-22,-2 3-15,2 0-21,4 0-11,-5 0-16,10 3-16,-12-2-12,2 0-8,6 3-2,-8-2-20,-1 2-10,-3-1-33,0 1-36,3-1-34,1 0-53,-6 2-52,6 1-67,-6-2-80,-1 1-85,1-1-217,-1-3-642,0-2 284</inkml:trace>
          <inkml:trace contextRef="#ctx0" brushRef="#br0" timeOffset="1302.9324">2337 422 128,'0'0'271,"0"0"14,0 0-9,0 0 2,5-4-5,-5 4-2,7 0-12,-2 0 6,2-2-9,1 1-11,2-2-9,0 1-9,9 1-13,-6-5-19,4 4-18,4-2-15,-3 2-16,-5 0-16,5 2-10,0-3-18,-1 2-4,-4 1-15,4 0-10,-4 0-3,-4 1-12,3-1-26,1 3-28,-1-3-36,-1 2-37,-2-1-38,-1 2-35,-3 0-35,3-2-39,-4 5-40,1-5-45,-2 4-45,-3-5-202,0 0-594,0 0 262</inkml:trace>
        </inkml:traceGroup>
        <inkml:traceGroup>
          <inkml:annotationXML>
            <emma:emma xmlns:emma="http://www.w3.org/2003/04/emma" version="1.0">
              <emma:interpretation id="{FD1C36C4-E1C2-470E-A785-62C667582E80}" emma:medium="tactile" emma:mode="ink">
                <msink:context xmlns:msink="http://schemas.microsoft.com/ink/2010/main" type="inkWord" rotatedBoundingBox="17357,5452 19956,5467 19949,6650 17350,6635"/>
              </emma:interpretation>
            </emma:emma>
          </inkml:annotationXML>
          <inkml:trace contextRef="#ctx0" brushRef="#br0" timeOffset="17528.8814">3338 249 208,'-8'-3'249,"-1"3"-11,-3-5-10,3 2-8,1 3-4,-1-3-17,1 2-10,-1-2-19,3 3-9,-1 3-13,1-3-11,-1 4-7,1-2-10,1 4-9,-3-2-7,1 5 1,1 3-9,-1 0-3,-2 7 0,0 2 0,-2 6-4,-1 4-1,3 3-5,-3 0 2,5-1-5,-3 4-6,4 0-8,0-1-6,0 1-1,3-1-6,6-2 1,1 2-7,1-4-2,4-4-5,4 0 0,1 0-3,3-3-1,4-3-6,3-4 11,1-5-9,5-1-6,4-3-4,-3-3-1,2-6 5,4-5-6,0-5-1,14-2 0,-5-7-2,-1-2 1,-2-9-8,-4-4 0,4-3 13,-3 0-14,-2-2-3,-3-1 2,-10 8-3,9-13 0,-9 12-1,6-14 2,-10 14 1,9-19 10,-5-1 3,-1 0-5,-2-2 8,-1 3 0,-3 13 1,-3-18 4,-4 18 4,3 1 5,-11 0-4,2 3 10,-5 0-4,0 6 7,-5 4-7,-3 2-6,-4 4 2,-9-2-3,-2 5-4,-9 2-1,0 6-5,-5 4 3,-15 3-5,0 6 0,5 3-8,-4 6 2,3 5-1,0 2-2,1 6-4,3 1 6,1 4-5,9-7 3,-5 9-4,13-4-1,2 1-4,2-4-10,2 5-25,4-1-9,1-3-29,7 2-21,-1-6-10,7-3-16,-1 2-19,3-7-19,0 6-18,3-7-25,3-2-26,2 1-26,1-4-30,-1 0-8,2-1-18,1-5-195,-1 1-543,-1 0 241</inkml:trace>
          <inkml:trace contextRef="#ctx0" brushRef="#br0" timeOffset="17768.887">3434 393 4,'0'0'94,"-21"0"5,21 0 22,-16 0 18,6 0 19,0 0 8,-1 0 18,4 0 5,1 0 2,-2 0 7,8 0 1,-11 0-12,11 0-8,-7-3-13,7 3-13,0 0 2,0 0-1,0 0-3,22-1-2,-10 2 5,8 2 0,0-3-4,5 0 2,4 3-6,2-3-7,1 1-5,2-1-11,2 0-11,-3 0-9,0 0-7,2 0-9,-5 0-13,3 4 4,-4-4-18,-3 0-4,-5 0 0,0 0-2,-2 0-14,-1 0-2,-2-2-15,2 2-14,-6 0-24,-3-2-31,0 2-35,2-1-42,-4 1-35,-1-1-50,1 1-70,0-2-52,-2 2-310,2 0-692,0-4 306</inkml:trace>
          <inkml:trace contextRef="#ctx0" brushRef="#br0" timeOffset="18148.788">4704-72 5,'0'-9'314,"-2"3"6,0 1-6,0-1 1,-1 0-4,-1 2-15,2 0-11,2 4 10,-14 4-8,5 2-5,-2 3 8,-3 6 1,-6 7-5,-2 1-5,0 3-6,-4 5-15,3 3-9,-6 11-14,4-9-17,2 2-8,-3 12-12,7-15-13,1 2-21,2 3-13,2 0-16,-1-1-9,2 2-14,2-1 1,4-3-24,4 0-6,-4 2-13,6-3-1,-2 0-10,4-11-2,2 11-7,2-13-6,0-3-28,4 10-23,0-8-24,-2-4-30,3-3-37,-2-1-41,0-6-46,2-1-52,7-2-46,-5-4-44,1-5-56,5 0-50,-2-4-40,7-13-321,-4 1-857,3-2 379</inkml:trace>
          <inkml:trace contextRef="#ctx0" brushRef="#br0" timeOffset="18632.8289">4806 371 135,'0'0'265,"0"0"10,0 0 10,7 10-9,-7-1-1,1-4-8,1 1 18,-2 3-29,0 2 4,0-2 8,-2 3-12,1 3-17,1 0-5,-4-1-2,0 3-12,-1 1-14,3-2-16,-5 4-16,3 0-13,-1-5-19,0 0-10,1 1-12,1-1-8,-1-2-14,0 1-15,-1-1-3,0-2-11,4-2-6,-2-3-3,2 0-4,-1-1-7,0 0-1,1-2-2,1-3-5,0 0-3,0 0-1,0 0-8,5-13-4,-1 6 4,0-5-9,5-7 0,-1 1-3,2-7-1,6-3-8,-1-4-3,0 3-9,4-2 0,-1 0-3,0 2 7,4-4-7,-3 10-1,1-2-1,2 2 4,-5 3 0,-2 5-4,-1 1 8,0 4-2,0-2-2,-2 7-1,1-2 0,-3 6 1,1 1 3,0 5-2,-2 0 4,-1 1-1,-2 6 7,1 7 2,-2 2 4,2 2 3,-5 2 7,2 0 2,-1 8 1,-2 2 2,-5-5 1,4 5-1,-4-9-3,4-3 1,-2 11-4,-3-12-5,2 0 1,-1 3 0,1-3-4,1-1-1,-2 0 0,1-5-4,2-4-7,0 3-26,-2-5-38,3 3-44,-2-7-45,4 0-47,-2-1-51,0-1-54,0-4-86,0 0-45,12-13-323,-6 5-821,2-8 363</inkml:trace>
          <inkml:trace contextRef="#ctx0" brushRef="#br0" timeOffset="18948.8379">5550-170 24,'0'-5'295,"0"-2"-6,0 7-8,3-6-12,-3 6-6,0 0-3,0 0-10,13 13-5,-7-2 0,6 6-16,-2 3 1,2 9-1,1 3-1,-3 1-1,2 0-7,0 5-10,-3 2-10,2 3-8,-4 2-8,1-1-16,-2 0-13,-2 0-11,0-2-13,-4 0-12,0 3-11,-3-6-10,-2 2-11,0 0-7,-3-3-7,-2 5-9,-4-4-5,2-3-6,-5-1-11,3-6-20,-2-2-30,3-7-34,0-3-46,-1 1-54,6-1-58,-7-2-77,0-5-82,5-2-108,1-1-265,-3-4-793,2-4 351</inkml:trace>
        </inkml:traceGroup>
      </inkml:traceGroup>
    </inkml:traceGroup>
  </inkml:traceGroup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33:14.7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87028684-FD34-4514-9AB2-179499584ED2}" emma:medium="tactile" emma:mode="ink">
          <msink:context xmlns:msink="http://schemas.microsoft.com/ink/2010/main" type="writingRegion" rotatedBoundingBox="17737,6997 19306,6997 19306,7363 17737,7363"/>
        </emma:interpretation>
      </emma:emma>
    </inkml:annotationXML>
    <inkml:traceGroup>
      <inkml:annotationXML>
        <emma:emma xmlns:emma="http://www.w3.org/2003/04/emma" version="1.0">
          <emma:interpretation id="{129DC0C8-CAA4-4ABE-BB93-8863A3E1BFA1}" emma:medium="tactile" emma:mode="ink">
            <msink:context xmlns:msink="http://schemas.microsoft.com/ink/2010/main" type="paragraph" rotatedBoundingBox="17737,6997 19306,6997 19306,7363 17737,736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3EB9BAA-AB9F-48A6-A682-24875CBF9BE0}" emma:medium="tactile" emma:mode="ink">
              <msink:context xmlns:msink="http://schemas.microsoft.com/ink/2010/main" type="line" rotatedBoundingBox="17737,6997 19306,6997 19306,7363 17737,7363"/>
            </emma:interpretation>
          </emma:emma>
        </inkml:annotationXML>
        <inkml:traceGroup>
          <inkml:annotationXML>
            <emma:emma xmlns:emma="http://www.w3.org/2003/04/emma" version="1.0">
              <emma:interpretation id="{4ECDB656-B155-4104-AAFA-F02A75039C5A}" emma:medium="tactile" emma:mode="ink">
                <msink:context xmlns:msink="http://schemas.microsoft.com/ink/2010/main" type="inkWord" rotatedBoundingBox="17737,6997 19306,6997 19306,7363 17737,7363"/>
              </emma:interpretation>
            </emma:emma>
          </inkml:annotationXML>
          <inkml:trace contextRef="#ctx0" brushRef="#br0">27-1 162,'-8'0'191,"4"3"-11,-2-3-8,4 2-13,2-2-13,0 0-16,-7 4 0,7-4 0,3 8 3,1-4-5,1 1 2,8 3-1,-3-2 0,7 0-3,3 0-7,7 1-6,1-1 2,7 2-6,2-4-8,16 1-5,2 0-12,-3-3-1,5 1-8,2-3-7,-1 0-2,-1-3 1,7 3-16,-2 0 1,-2 3-12,-1-3-3,1 6-3,-8-2-5,-3 2 1,-10-4-2,-5 2-10,-3 1-2,0 2 4,-11-2-9,-1-1-24,-2 1-21,-7 2-35,2-4-37,-7 3-42,-1 0-51,-1-2-54,-3 2-217,0-6-508,0 0 225</inkml:trace>
          <inkml:trace contextRef="#ctx0" brushRef="#br0" timeOffset="-308.0336">255-72 95,'-9'-6'123,"-4"-2"2,4-2-8,0 4 5,2-2-2,-2 1 4,0-1 7,1 0 2,0-1 2,2 1-3,0 3 3,0-1-6,1 0-3,1 1-7,1 2-9,-4-2-6,7 5-4,-6-6-11,6 3-10,0 3-9,0 0-6,-4-3-10,4 3 2,0 0-7,0 0-4,14 0 0,-2 1 3,5 1 5,11 1 3,1-2 5,7 3-3,20-1 6,-2-5-2,7 1 3,3 1 0,22-5-3,3 5 0,-28-3-7,28 0-8,-26 0-1,20 4-6,-25 1 0,3-2 7,-6 3-20,1 1 1,-6 1-3,0-1-7,-15 0-3,-4-1 0,1 6-1,0-3 0,-7 0-6,1-2 3,-6 1-2,-3 1-17,-3-2-11,-5 1-18,1-1-15,-4-1-7,0-2-13,-2 1-14,-1 1-17,-3-3-19,0 5-19,0-5-22,-8 4-23,1-4-24,-3 3-37,-8-3-144,-2 0-422,-10-3 187</inkml:trace>
        </inkml:traceGroup>
      </inkml:traceGroup>
    </inkml:traceGroup>
  </inkml:traceGroup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32:49.5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67FC59B4-BC19-4EDC-82AF-FD842524E424}" emma:medium="tactile" emma:mode="ink">
          <msink:context xmlns:msink="http://schemas.microsoft.com/ink/2010/main" type="writingRegion" rotatedBoundingBox="12718,11419 23684,12069 23608,13352 12642,12702"/>
        </emma:interpretation>
      </emma:emma>
    </inkml:annotationXML>
    <inkml:traceGroup>
      <inkml:annotationXML>
        <emma:emma xmlns:emma="http://www.w3.org/2003/04/emma" version="1.0">
          <emma:interpretation id="{69846FD9-3F2C-402D-945B-148D6F100D45}" emma:medium="tactile" emma:mode="ink">
            <msink:context xmlns:msink="http://schemas.microsoft.com/ink/2010/main" type="paragraph" rotatedBoundingBox="12718,11419 23684,12069 23608,13352 12642,1270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825BEE7-0AED-43A2-8707-D9DBA1594E92}" emma:medium="tactile" emma:mode="ink">
              <msink:context xmlns:msink="http://schemas.microsoft.com/ink/2010/main" type="line" rotatedBoundingBox="12718,11419 23684,12069 23608,13352 12642,12702"/>
            </emma:interpretation>
          </emma:emma>
        </inkml:annotationXML>
        <inkml:traceGroup>
          <inkml:annotationXML>
            <emma:emma xmlns:emma="http://www.w3.org/2003/04/emma" version="1.0">
              <emma:interpretation id="{7CB3C686-3EB2-43E0-995C-DD405221278D}" emma:medium="tactile" emma:mode="ink">
                <msink:context xmlns:msink="http://schemas.microsoft.com/ink/2010/main" type="inkWord" rotatedBoundingBox="12718,11419 15141,11563 15073,12707 12650,12564"/>
              </emma:interpretation>
            </emma:emma>
          </inkml:annotationXML>
          <inkml:trace contextRef="#ctx0" brushRef="#br0">-1530 6169 102,'-8'-10'225,"1"4"-6,2 1-8,1-2-14,2 1-8,4-3-10,0 3-4,6 0-9,10-3-2,-1 3-7,9 0-5,7-3-5,2 3-7,2 0-11,16 0-8,-1 0-11,1 4-5,0 0-17,-1 2-7,-3 0-10,2 2-6,-16 2-7,3-2-4,1 4-9,-4-4-3,-2 3-21,1-2-27,1 1-22,-4 1-38,-4 1-40,-6-3-47,5 3-44,-7-1-55,-3 0-183,4-3-470,-3 2 209</inkml:trace>
          <inkml:trace contextRef="#ctx0" brushRef="#br0" timeOffset="-279.9734">-1098 6369 261,'0'0'266,"-1"-8"-3,-1 5-12,2 3-10,-4-4-14,4 4-12,0 0-17,0-5 0,0 5-25,0 0-18,0 0-2,0 0-5,-2 12-11,-3 0-7,-1 2-13,0 6-8,-7 8-12,4 0-10,-7 4-9,3 0-7,-2 6-3,0 2-6,-3-3-15,4-2 3,3-1-6,-4-2-2,4-4-7,2-6-1,-1-1-18,4-3-15,1-3-22,-1-2-19,3-1-32,-2-6-35,4 4-39,-2-7-38,3 2-42,0-1-24,0-4-238,0 0-529,0 0 233</inkml:trace>
          <inkml:trace contextRef="#ctx0" brushRef="#br0" timeOffset="282.0006">-362 6083 17,'-7'3'290,"-1"3"2,-6-3-6,1 3-3,-2 7-21,-3-1-15,1 4-12,-4 1-18,0 5-1,-1 3-22,0 1-11,3 3-11,0-1-8,1 3-13,3 1-16,0-1-7,2-1-16,4-1-10,0 1-10,5 0 7,0-5-29,0-1-5,4 6-4,0-5-4,2-1-13,0-2 0,2-2-11,0-3-10,2 0-23,-3-7-29,3 2-28,1-2-32,2-1-33,0-4-38,-2-2-46,3-3-51,2-3-47,-2-2-205,2-5-550,2-2 243</inkml:trace>
          <inkml:trace contextRef="#ctx0" brushRef="#br0" timeOffset="688.9357">-325 6408 67,'0'0'250,"0"-4"-4,0 4-2,0 0-5,0 0-2,0 0-6,-1 20-8,-2-12-8,1 4-12,0 1-3,-1-1-14,0 2-12,2 3-10,-2 4-14,-1 0-7,2 0-10,2 0-15,-3-2-6,2-4-12,2-2-11,-1-1 8,0 1-32,3-1-2,-3-3-5,0-1-7,2-5-2,2 0-6,-1-3-3,-3 0 1,9-3-9,-3-9-7,3-1-8,1-4 5,1-2 7,7-10-7,-4 2-7,4 0 14,-2-1-14,0-4-6,-2 5 3,3-2 0,-2 4-5,1 1 2,-4 6-4,0 3 2,-1 0-6,-2 5 8,-1 0-9,1 5-1,-3 2 10,2 0-3,-3 6 1,0 0 1,-1 2 7,0 5 10,1 2 6,-1 4 4,-2 5 1,-1 1 16,-1 2-11,0-1 4,0 10-5,0-4 2,-1-3-6,-3 10-2,4-13-10,0-1 4,-5-1-2,5 2 0,0-2-3,0-6-7,0 2-9,0-6-30,3 4-33,-3-8-46,2 2-36,2-3-45,-3-3-51,-1-3-55,7-1-54,-7 1-283,8-8-677,-1-4 300</inkml:trace>
          <inkml:trace contextRef="#ctx0" brushRef="#br0" timeOffset="1001.9725">192 5948 74,'10'-17'275,"3"-2"-5,3 6 1,-1-2-9,2 3-8,-1 2-10,0 2-11,3 5-7,-3 1-7,0 4 1,3 2-26,-3 4-1,-3 4-9,0 3-9,4 12-4,-3 4-11,-6 0-10,1 6 1,-2 3-7,-5-1-7,-2 8-3,0-3-2,-5 12-8,-1-10-13,-2 12-2,-1-15-11,-4 13-7,1-13-5,-6 13-13,6-10-4,-1-7-7,4-1-9,-4 2-5,0-4-5,-2-5-4,5 3-4,-5-4-7,2-5-22,5-5-35,-5-3-39,6-2-46,-1-6-42,2 3-33,0-6-37,2-2-48,4-4-40,0 0-55,0 0-267,-2-13-687,8 3 305</inkml:trace>
          <inkml:trace contextRef="#ctx0" brushRef="#br0" timeOffset="1262.982">612 6419 295,'4'-2'297,"0"-2"-3,1 1-6,2 1-11,-2 1-7,-5 1-12,14-3-19,-6 4-2,-1-1-15,0 2-12,4-2-7,-1 1-22,-1 1-14,3-2-13,-2 2-24,3-1-15,-1-1-1,0 0-5,-1 0-28,0 0 0,2 0-7,-2 0-17,-2 0-35,-1 3-30,1-3-40,-2 0-32,-2 0-34,-5 0-39,9 1-36,-9-1-49,0 0-43,0 0-263,4-4-590,-4 4 261</inkml:trace>
          <inkml:trace contextRef="#ctx0" brushRef="#br0" timeOffset="1454.1135">630 6560 197,'-2'6'272,"-1"3"-1,6-4 3,-1 1-5,0 0-10,3 0-14,0-1-16,4-2-13,3-1-13,-5 1-29,4 0-20,-2-2-14,3-1-20,-2 0-8,1 3-28,-1-2-47,-1-1-50,1 0-61,-4-1-74,0-1-80,-6 2-238,9-2-505,-3-1 225</inkml:trace>
        </inkml:traceGroup>
        <inkml:traceGroup>
          <inkml:annotationXML>
            <emma:emma xmlns:emma="http://www.w3.org/2003/04/emma" version="1.0">
              <emma:interpretation id="{D74A8697-5EC5-42C6-8F44-92000022B7F1}" emma:medium="tactile" emma:mode="ink">
                <msink:context xmlns:msink="http://schemas.microsoft.com/ink/2010/main" type="inkWord" rotatedBoundingBox="15771,12051 16803,12112 16767,12721 15735,12660"/>
              </emma:interpretation>
            </emma:emma>
          </inkml:annotationXML>
          <inkml:trace contextRef="#ctx0" brushRef="#br0" timeOffset="2285.123">1698 6516 39,'5'-2'185,"-5"2"2,3-3 2,0-3 8,-3 6 2,4-3 1,-4 3-8,0 0-1,2-3-8,-2 3-6,0 0-8,4-3-5,-4 3-4,0 0 9,2-3-10,-2 3-1,0 0-2,0 0 5,0 0-11,0-7-2,0 7-16,0 0 4,-4-6-9,4 6-3,-4-8-11,3 4-4,-2-2-15,-2 1-3,2-1-9,0 2-2,-3-1 1,3 0-19,-2-2 0,0 2-9,-2 2-2,-3-1-4,5 2-4,-3-2 0,0 0-7,-2 3-1,-2 1-8,5 0 2,-4 5-7,3 0 3,-1 0-6,-2-1-1,2 5-2,0 1-2,1 1-3,1 1 3,-4 4 4,5-1-1,0 3 5,2-2-6,1 5 1,2 0-2,5-2 5,-4 2-3,1 1-6,4-1 2,-1 0-1,2-2-3,1-5 1,1 6-1,-1-5-5,1-4-1,1 0 2,5 0 3,-3-2-5,-2-2 1,11 0-9,-11-2-26,4 0-36,1-4-33,3-1-34,0-1-29,-5-3-26,7 0-33,-6 0-34,0 0-33,4-4-31,1-1-35,-3 0-218,1 2-619,2-2 275</inkml:trace>
          <inkml:trace contextRef="#ctx0" brushRef="#br0" timeOffset="2508.2752">1994 6680 70,'0'0'242,"4"3"9,-4-3 3,6 3 6,-3-1-4,-1 1-4,-1 6-5,-1-2-2,3-1-3,-1 3-7,-2 2-13,-2 3-13,-1-2-13,2 3-11,-1 1-18,1 5-16,-3 0-15,0 0-13,2-1-17,1 1-8,0-5-9,-2-2-1,3 4-17,0-6-20,3 1-31,-3-1-49,1-3-39,0-2-39,1 0-42,2-2-51,0-2-53,-4-3-60,11-4-246,-5-1-603,2-3 267</inkml:trace>
          <inkml:trace contextRef="#ctx0" brushRef="#br0" timeOffset="2759.8946">2221 6688 99,'0'0'296,"2"-2"8,-2 2 3,6-1-5,-2-1-4,-4 2-13,13 0-18,-6-3-4,3 0-13,0-1-15,2-1-13,0 0-17,1 0-18,4-1-17,-7 3-18,7-4-14,-2 1-22,-3 1-9,6 3-1,-5 0-19,0 0-6,-1 0-8,1 0-6,-3-1-10,2 0-8,-3 2-20,4-1-28,-8 2-30,4-3-33,-1 2-27,-1 1-22,-2-3-32,-3 0-29,-2 3-36,6-2-51,-1-1-40,-5 3-265,2-5-610,-2 5 269</inkml:trace>
          <inkml:trace contextRef="#ctx0" brushRef="#br0" timeOffset="3034.842">2427 6425 5,'0'0'286,"-6"-1"8,6 1 1,0 0 3,-4 4-8,2 0 2,1 3-5,-1 1-2,0-2-1,0 8-9,2-1-10,-5 2-7,4 5-20,-2 3-21,0-2-15,1 4-13,0 5-20,-1-8-16,3 3-15,-4 0-11,2-1-16,2-2-7,-3 1-11,2-1-8,-1 2-9,2-2-12,0 1-10,0-2-2,0 0-31,0-7-41,-1 2-46,1-7-59,0 3-54,0-3-52,1-2-55,-1-2-77,2-2-344,-2-3-765,0 0 339</inkml:trace>
        </inkml:traceGroup>
        <inkml:traceGroup>
          <inkml:annotationXML>
            <emma:emma xmlns:emma="http://www.w3.org/2003/04/emma" version="1.0">
              <emma:interpretation id="{5725048F-3385-49FE-9E88-4907E5E83372}" emma:medium="tactile" emma:mode="ink">
                <msink:context xmlns:msink="http://schemas.microsoft.com/ink/2010/main" type="inkWord" rotatedBoundingBox="17250,11721 21577,11978 21504,13227 17176,12971"/>
              </emma:interpretation>
            </emma:emma>
          </inkml:annotationXML>
          <inkml:trace contextRef="#ctx0" brushRef="#br0" timeOffset="3538.31">3275 6515 96,'4'-4'303,"-4"-2"-8,0 6-4,4-6-9,-6-4-15,0 1-5,2 4-9,-5-2-8,1 1-15,-1-3-8,-3 3-12,2-2-15,-3 1-9,1 1-16,-5 4 0,0-3-23,1 4-10,-5 1-10,2 0-13,0 0-7,-1 1-7,-4 4-7,5 1-12,0 2-2,-3 1-3,4 0-3,0 3-9,-1 0 1,5 4-10,0 2-8,-1-2-1,3 2-4,1 0-3,1 4-4,2-1 1,3 1-7,0-1-2,2 0-7,0 0-4,3-2 2,0 3-5,2-2 0,1-1-9,-2-7-33,6 7-36,-2-7-42,3 1-35,1-2-33,-2-5-37,3 4-52,3-4-55,4-3-49,-5-3-249,3 0-668,2-3 296</inkml:trace>
          <inkml:trace contextRef="#ctx0" brushRef="#br0" timeOffset="3902.9948">3441 6847 216,'0'0'240,"0"0"-8,0 0-11,0 0-15,0 0-4,0 0-6,16-9-7,-7 5-5,2-3-9,1 4-6,0-2-4,1 0-5,1 2-5,-4 0-5,2 0-13,-2 3-7,0 0-10,-1-2-11,-1 4 4,-2 4-4,0-4 0,-1 2 2,-1 2-7,-2-2-8,1 4 9,1-1 1,-4 4-4,0 2 6,0-1 6,0 4 0,-4-5 3,0 5 6,-1 0 4,-5 1-2,5-4-2,-2 5 0,-1-6-7,0 1-6,2 5-8,-2-5-5,0 2-3,4-3-12,-1 3-6,2-5-11,1 4-4,0-4-8,2 5-7,0-9-5,2 4-2,0-3-1,4 3-7,-1-3-3,1 2-4,-2-3-3,7 0-24,-5-1-31,4-1-39,-3-2-45,3 0-50,-3 1-62,2 0-52,0-2-65,1-2-85,-3 1-372,0-1-871,3 1 385</inkml:trace>
          <inkml:trace contextRef="#ctx0" brushRef="#br0" timeOffset="4331.712">3984 7020 147,'-7'-1'303,"7"1"-2,0 0 8,0 0-13,0 0-10,0 0-7,17-6-14,-10 3 3,2 1-20,3 0-3,0-2-18,0-1-6,8 2-10,-2-3-16,9 3-18,-1-2-11,-7 1-15,10 1-17,-3 0-16,4 2-3,-3-1-19,0-1-10,-5 3-10,6 2-2,-9-1-13,-1 1-9,3-1-17,-3 0-28,-6 1-35,6 0-40,-4-1-37,-3-1-31,-1 0-28,-2 0-33,1 3-37,-3-2-30,2-2-33,-3-5-33,-1 4-225,-4 2-601,2-5 267</inkml:trace>
          <inkml:trace contextRef="#ctx0" brushRef="#br0" timeOffset="4594.3445">4353 6786 309,'-3'9'328,"-2"1"1,1 2-6,-3 1-8,3 5-7,-1 3-2,-3 4-14,3-2-13,-5 8-16,2 1-11,0-4-17,0 2-28,4-5-11,-2 4-19,0 1-16,4-4-22,2-3-11,0-1-14,-2 2-10,2 1-10,2-5-18,-2-3-43,2-2-56,1 1-63,0-3-53,0 1-79,0-3-88,1-4-88,0 0-240,0-1-686,0-3 303</inkml:trace>
          <inkml:trace contextRef="#ctx0" brushRef="#br0" timeOffset="5580.9613">5204 6726 139,'0'-7'259,"2"0"-4,-2 1-11,0-5-4,-1 4-6,1-4-11,-1-2-7,-2 1-7,1 2-13,-1-2-8,-1 0-8,0 0-13,-2 0-14,-1-1-2,1 1-18,-2 3-6,-4 0-16,-1 2-15,1 1-8,1 1-6,-3 2-12,-4 0 2,-1 6-13,0 0-5,0 3-7,1-1 0,0 5-10,1 2-5,2 0-7,-1 2 2,2 5-2,3-3-3,-3 3 1,5 3-5,3-2-4,-3 3 2,4-2-4,3 2-1,2-1-1,0 0-4,2 0 2,3-1-4,1 0 3,1 0 4,2-3-7,0 4-3,4-7-7,1 1-13,-2-4-13,3-3-49,1 0-41,2-5-40,-2 2-58,1-4-37,3-4-42,-2-2-228,8 0-568,-1-4 251</inkml:trace>
          <inkml:trace contextRef="#ctx0" brushRef="#br0" timeOffset="6017.8176">5279 6832 165,'0'0'237,"0"0"-8,-8-2-12,8 2-9,0 0-8,0 0-8,17-9-10,-11 8-10,6 0-10,0-2-12,2 1-1,3 1-13,1-1-13,-2 0-12,-3 2-8,0 2-10,-1 0-9,-2-1-6,0 4-3,-2-3-10,-3 1-3,-1 3-1,0 2 7,-4-2 8,0 3-8,-1 1-1,-2 2 1,-2 1-1,-3-1 9,0-1-11,-3 5-1,3-1 3,-4-2-6,2-2-2,1-1-6,-1 2-9,0-3 1,5 1-15,-2-1 0,5-1-4,0-1 1,0-1-1,-1 0-7,3 2-4,5-3-3,-5 1 10,3 0-5,1 0-4,-3-2 1,2 2 1,2 0-5,-2-1-2,-2-1 2,-1 4-4,3-2 5,-6 2-2,2-1-1,-2 0 1,-4 0 8,1 4-14,-3-4 2,0 2-2,-1-3 5,2 3-4,-3-3 4,0 0-8,1 0 3,3-2 1,-5 2-4,6-3 4,-2-1-5,4 0-2,-4-2 1,8 0-20,-9-1-28,9 1-27,-4-5-28,3 1-30,1 4-40,3-10-45,1 4-41,5-3-56,0 3-222,4-7-583,0 3 258</inkml:trace>
          <inkml:trace contextRef="#ctx0" brushRef="#br0" timeOffset="6525.0457">5785 6747 178,'0'0'286,"0"0"-7,0 0-5,0 0-9,0 0-13,4 15-10,-8-7-9,4 2-11,-4 1 6,0 1-24,2 2-10,-4-1-5,-1 3-22,3 4-7,-3-2-10,3-3-19,-3 1-10,0-7-14,2 5-8,1-4-6,0 0-12,0-2-8,1-1-20,1-1 11,-2 0-8,2-4-3,1 2-2,1-4-9,0 0 2,0 0-11,0 0-6,-2-16 4,5 7-4,1-5-1,-2 0-5,5-6 1,-1 2-5,3-15-2,2 12-5,0-11 1,3 1-2,1 0 2,-1 1-6,1-1 0,2 8 2,2-3-2,-2 2 1,-2 8-6,3-7 3,-5 7 1,4 1-2,-1 3-5,-7 8 12,1-5-11,2 6 3,-2-1 1,-5 2-1,2-1 1,-2 3 5,2 5-7,-3 1 0,-2 2 5,2 4 0,3 4-4,-6 4 7,1 0 3,-2 5-2,-3 7 3,1-7 1,1 1 1,-3 3 3,4-2-10,-4-3 6,-1 1 3,1 5-4,2-8-1,-1 3 0,2-4-6,-4-3-3,5 1-3,-2-5 4,-3 1-7,5-2-18,0-4-39,-3 2-49,3-3-31,3 0-39,-3-2-37,0-2-45,5-1-47,-3 1-49,-2-4-212,7-3-616,-7 3 272</inkml:trace>
          <inkml:trace contextRef="#ctx0" brushRef="#br0" timeOffset="7622.8996">6076 7037 214,'-1'-5'270,"1"5"-7,-2-5-8,2 5-13,0 0-11,0-8-10,0 8-19,0 0-9,0 0-6,0 0-26,0 0-3,0 0-7,0 0-15,0 0-6,3 22-11,-4-14-8,2 2-15,-1 5-13,0-5-7,0 5-6,1-1-7,-1 1-3,1-2-12,-1 1-6,0 2-36,0-3-38,0 1-49,0 0-52,3-2-69,-3 0-63,1 0-248,-1-6-555,2 2 245</inkml:trace>
          <inkml:trace contextRef="#ctx0" brushRef="#br0" timeOffset="6936.8759">6202 6985 192,'0'0'301,"0"0"-9,0-6-10,0 6-12,1-9-19,3 5-3,-3-2-8,3 3-13,1-2-9,0 1-11,1-2-6,0 0-7,0 0-10,-1 0-14,2 3-17,-1-1-16,0-2-9,3 5-9,-2-3-17,-1 3-10,1-2-11,-2 3-5,5-2-8,-2 2-5,-2 0-7,5 0-6,-1 2-7,1-2-12,-3 0 4,6 3 0,-3-2-7,-3 2-4,4-1-5,-6 2-13,7-4-9,-5 2-14,-4 2-17,6-4-13,-6 0-26,1 2-15,-5-2-23,7 0-29,-7 0-29,6 1-35,-6-1-57,0 0-39,0 0-263,0 0-610,4-6 271</inkml:trace>
          <inkml:trace contextRef="#ctx0" brushRef="#br0" timeOffset="7274.0185">6387 6710 176,'-2'-6'257,"2"6"-2,0 0-11,0 0-10,-2-9-15,2 9-12,0 0-10,0 0-1,0 0-5,0 0-5,0 0-9,0 0 5,0 0-7,7 15-3,-7-12-5,0 6-2,4-3-1,-4 7 2,0-2-5,4 5-3,-4-4-10,0 3-9,0 1-7,-3 3-13,3-1-12,0 0-7,-1 1-8,1 1-9,0-2-12,0 1-3,1-4-4,-2 4-12,2-6-5,-2 2-6,2 0-5,-1-2-1,0-2-3,3 2-12,-3-6-22,-3 2-39,6-3-28,-2-1-48,-1 2-37,0-7-33,0 5-27,0-5-53,0 0-68,0 0-59,0 0-216,0 0-659,0 0 292</inkml:trace>
          <inkml:trace contextRef="#ctx0" brushRef="#br0" timeOffset="9272.7193">5840 6245 163,'-4'-9'184,"2"5"-2,-2-2-4,2-1-3,-2 2-6,0 2-13,-1 1-9,5 2-11,-9-2-6,2 2 1,2 4-1,-5 0-3,-2 2-10,2 5-5,-2 2 0,-1 3-5,-2 0 3,-5 11-13,1 2-8,3 2-3,-2 0-9,1 5 6,2 0-20,1 2-6,-2 17-8,6-13-2,0-1 0,1 4-10,2-1-2,2-2-4,2 3-3,1-1-11,2-2-19,2 2-1,4 0-27,0 0-25,2-3-40,6-2-45,-2 1-45,5-5-48,5 0-212,-4-4-481,3 0 213</inkml:trace>
          <inkml:trace contextRef="#ctx0" brushRef="#br0" timeOffset="8460.9924">6779 6615 275,'0'0'302,"0"0"-1,0 0-9,-12 0-21,11 6-12,1 0-17,-4 4-8,0 3-11,3 4-7,-5 1-26,2 3-5,-2 0-17,2-1-12,-2 4-17,2 1-11,3 9-27,-7-4-1,3 0-10,1-4-12,2 6-5,0 0-11,0-6-26,0-4-33,1 1-38,0 0-39,-2 2-40,2-2-48,0-3-47,2-2-55,-2-3-281,1 0-589,-2-1 260</inkml:trace>
          <inkml:trace contextRef="#ctx0" brushRef="#br0" timeOffset="9758.9527">7245 6417 203,'0'0'230,"0"0"-5,0 0-5,0 0-6,0 0-3,6 13-2,-3-6-2,2 0-11,0 2-3,-2 3-7,1 1-4,3 2-11,-1 3-1,-1 3-17,-1-2-12,-1 5-7,-1-1-12,1 2 4,-1 7-25,-2 1-14,-2 1-7,1-3-5,-1 0-9,0 5-3,-1-5-10,-3 1-9,-1 1-5,0-3 2,1-6-5,-7 10 0,0-3-26,1-2-19,-2-1-25,1 0-20,-4-1-46,5-9-53,1 1-65,-2-1-68,-1-1-276,2 0-608,6-7 268</inkml:trace>
        </inkml:traceGroup>
        <inkml:traceGroup>
          <inkml:annotationXML>
            <emma:emma xmlns:emma="http://www.w3.org/2003/04/emma" version="1.0">
              <emma:interpretation id="{58AE47AF-41C6-45F1-974C-AF1A28872CB0}" emma:medium="tactile" emma:mode="ink">
                <msink:context xmlns:msink="http://schemas.microsoft.com/ink/2010/main" type="inkWord" rotatedBoundingBox="22023,12512 23652,12608 23646,12719 22016,12622"/>
              </emma:interpretation>
            </emma:emma>
          </inkml:annotationXML>
          <inkml:trace contextRef="#ctx0" brushRef="#br0" timeOffset="11053.0312">7767 6924 47,'0'0'178,"0"0"-13,0 0-8,0 0 2,0 0-4,0 0-3,0 0-2,0 0 14,0 0-13,0 0-10,0 0-14,0 0-12,6 13-11,-6-13-8,4 1-11,-4-1-8,7 1-6,-7-1-10,7 4-12,-1-4-46,-6 0-59,10 1-71,-2-2-71,-3 1-140,5 0-366,3-4 162</inkml:trace>
          <inkml:trace contextRef="#ctx0" brushRef="#br0" timeOffset="11254.1073">8133 6918 149,'5'-3'156,"1"-2"-17,0 0-14,3 2-9,1 1-10,-1-2-16,1 2-4,1-2-14,2 2-11,-1-1-5,1 1-19,-2 0-19,2 0-19,0 1-29,4 1-24,-1 0-17,1 1-33,-1 3-55,-3-2-171,1 1 75</inkml:trace>
          <inkml:trace contextRef="#ctx0" brushRef="#br0" timeOffset="11469.8824">8605 6957 232,'0'0'266,"4"-8"-7,-4 8-10,5-1-14,-1-3-16,-4 4-21,5-2-13,-2-3-19,2 0-15,1 3-19,-3-4-11,5 3-11,-3 0-11,2 0-9,3-2-12,-1 1-8,-1 3-9,0-2-12,0 1-25,2-2-28,-2 4-35,-2-2-34,3-1-32,2 3-40,0-1-26,0 2-29,-2-1-177,1 5-407,-3-5 181</inkml:trace>
          <inkml:trace contextRef="#ctx0" brushRef="#br0" timeOffset="11743.1044">8931 6948 2,'0'0'206,"6"0"3,-6 0 5,0 0 2,0 0 4,11 0-1,-11 0 0,6 0-7,-6 0-4,8-2-11,-8 2-5,5-2-16,-5 2-1,0 0-14,10 0-13,-10 0-9,5 0-14,-5 0-3,6-1-11,-6 1-13,10 1-10,-10-1-7,7 2-13,-2-2-7,-5 0-9,8-2 1,-4 6 1,2-3-20,-4 2 9,-2-3-4,7 2-9,-5-1-4,-2-1-6,7 3-12,-7-3-23,8 2-23,-4-2-23,-4 0-23,4 3-40,-4-3-40,2 4-43,-2-4-60,8 2-45,-8-2-181,3 1-533,-3-1 236</inkml:trace>
          <inkml:trace contextRef="#ctx0" brushRef="#br0" timeOffset="12026.9694">9320 6960 30,'0'0'314,"3"7"-1,-3-7 4,4 4-11,-2-2-7,-2-2-16,8 3-12,-4 1-12,1-4-10,-5 0-16,9 2-7,-6 1-18,3-3-19,-6 0-23,7 0-15,-7 0-15,0 0-9,9 2-12,-9-2-17,4 1-6,-2 2-13,-2-3-7,0 0-10,8 2-12,-8-2-10,0 0-28,4 2-30,-4-2-32,0 0-27,0 0-32,-1 7-27,1-7-41,0 0-38,-8 5-51,8-5-48,-8 1-243,3 1-601,5-2 267</inkml:trace>
        </inkml:traceGroup>
      </inkml:traceGroup>
    </inkml:traceGroup>
  </inkml:traceGroup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0:07.5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10 1007 22,'-10'5'57,"-3"-4"-7,4 3 6,-5-1-8,-4 3-7,3-3-2,-4 6-7,1-5-2,0 2 2,-5 0-3,-3 4-5,-1-4-3,-1 5-1,-1-2 2,1-2-2,-2 2-5,-3-3-2,2 3 6,-4 1-5,2-2-2,-3 6 2,3-6 0,-4 1 1,2 0-2,-1-1-4,1 2 9,-1-4-6,2-2 2,-2 2-2,-1-1 4,1-1 1,1-4-10,1 0 10,2 0-5,4-5-1,-3 1 7,7-2-6,-5 0-8,0-4 6,2-1-3,6 4 6,-2-5-7,-2-1 2,5 4 18,1 1-22,0-6-3,-6 0 5,9 5-4,-2-4-4,2 1 1,-1 0-1,2 1 2,-5-1 0,4 1 8,-1 0-5,-1 0 5,1 0-13,2 1 6,0 0-5,-3-1 5,3 2-4,-1 0 10,2-3-8,-1 3 3,0-5-7,5 9 3,-5-7 3,2 2-1,0 1-3,1-3 7,-3-1-2,4 1-8,1 0 6,1 0 7,0 0-11,-2-3 7,5 3-3,0-1 2,-5 1-10,5-2 6,0-2 3,2 2-4,-1 0 4,-1-6-5,4 3 2,0-1-1,2-4-3,2-2 4,-2 3-4,1 2 3,-1 1 5,1 5 0,-1-2-5,0-3 3,2 5-2,-2-2 1,-2 0-2,2 3-2,0-2 2,0 1 2,-1 0 2,0 4-3,1-4 1,0 2 3,0 3-3,0-6-3,0 4 9,0-3-4,0 0-4,-2 5 6,2 0-5,-1-4-1,0 4 3,0 0 2,1 0-3,-3 1-1,2-2-1,-1 2 6,2-1 0,0 5-10,0-5 9,0 2-4,-2 1 0,2 5 2,-2-6-2,1 3 0,1 3 1,-2-7 10,2 7-12,-2-5 3,2 5-6,0-3 9,0 3-3,0 0 4,-1-9-2,1 9-2,0 0 0,0 0 1,-1-4-1,1 4 0,0 0-6,-2-5 5,2 5 0,0 0 6,-1-4-9,1 4 9,0 0-5,0 0 0,0-6 0,0 6-5,0 0 5,0 0 0,0 0 3,-3-6-3,3 6 1,0 0-7,0 0 11,-2-6-3,2 6-1,0 0-1,0 0-3,0 0 4,-8 0-1,8 0-2,0 0 3,-14 4 1,7-2-1,-1 1 0,-1 0-5,0 0 8,-3 1-3,0 2-6,-3 0 2,-4-1 9,5 1-4,-4-1-5,3 0-2,5-2 10,-3 0-2,2 0-2,1 0-1,4 0-2,0-3 0,1 2 2,5-2-3,-9 0 1,9 0 8,-8 0-15,8 0 6,0 0 0,0 0 1,0 0-7,16-11 9,-10 5 0,4 0 3,1 0-5,5-3-4,-2 0 6,0 1 1,1-2 0,1 0-4,-6 2-2,6-3 5,-1 3-2,-1-5-5,2 4 7,-2-2 0,-4 3 1,1 2-4,0-3 2,0 0-1,-2 2 5,1 1-7,-3 1 3,-1 2 0,2 0-2,-3 0 6,1 0-5,-2 3 4,3-3-8,-7 3 0,0 0 15,9 3-13,-6 0 2,-1 0-4,-1 3 1,3-1-1,-4 0 7,0 1-10,2 0 8,-2 2-1,2-5-2,-2 3 1,0 1 9,5 1-7,-5-4-3,0 2 2,2 0 4,0 3-10,2-3 8,-2-3-1,1 3 5,-1 2-8,2-3 2,-2-2-2,0 1 5,1 4 1,1-5-1,0 0-1,0 1-8,0-1-12,1-1-19,-1-1-28,3 2-41,-7-3-116,0 0 51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36:03.7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F71DDB90-85FD-4B63-A82D-26C151980662}" emma:medium="tactile" emma:mode="ink">
          <msink:context xmlns:msink="http://schemas.microsoft.com/ink/2010/main" type="writingRegion" rotatedBoundingBox="7348,3473 10611,2691 11822,7748 8559,8529"/>
        </emma:interpretation>
      </emma:emma>
    </inkml:annotationXML>
    <inkml:traceGroup>
      <inkml:annotationXML>
        <emma:emma xmlns:emma="http://www.w3.org/2003/04/emma" version="1.0">
          <emma:interpretation id="{33750405-4252-43F1-90BB-36F11F974F20}" emma:medium="tactile" emma:mode="ink">
            <msink:context xmlns:msink="http://schemas.microsoft.com/ink/2010/main" type="paragraph" rotatedBoundingBox="8674,3269 10524,2673 10696,3209 8846,380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9BF600D7-ACF9-487D-894E-7ABC61069E19}" emma:medium="tactile" emma:mode="ink">
              <msink:context xmlns:msink="http://schemas.microsoft.com/ink/2010/main" type="inkBullet" rotatedBoundingBox="8735,3460 9267,3289 9340,3514 8808,3685"/>
            </emma:interpretation>
            <emma:one-of disjunction-type="recognition" id="oneOf0">
              <emma:interpretation id="interp0" emma:lang="tr-TR" emma:confidence="0">
                <emma:literal>→</emma:literal>
              </emma:interpretation>
            </emma:one-of>
          </emma:emma>
        </inkml:annotationXML>
        <inkml:trace contextRef="#ctx0" brushRef="#br0">0 267 192,'0'0'186,"0"0"-5,0 0-8,0 0-16,0 0-5,0 0-19,0 0-10,0 0-11,0 0-16,0 0-2,0 0-6,0 0-5,13-9-6,-7 7-2,6-1-2,2-1-5,2-1-7,6-6-5,-1 2-4,11-7-3,-2 7-2,2-5-7,-1 0-4,2 0-8,-2 2 2,-1-2-3,-6 6-8,0-3 4,-4 5-6,1-1-3,0 0 1,-7 2-2,-2 2-4,-1 0-3,-2 1-4,-3-2-8,1 3-5,-2 0 0,-5 1-8,8-3-3,-8 3 4,0 0 1,0 0 2,0 0-1,0 0-1,0 0-2,0 0-4,0 0-3,0 0 3,-25 4-7,16-4-7,9 0 3,-14 0-3,5 0 1,0-3 8,3 0-2,-3 1 4,1 0 1,1-3 2,0 1 3,3-1 1,-3 1-1,3 0 6,-1 1 2,0-3 1,4-1-5,-4 5 1,5-2 8,0 4-1,-2-9-3,4 5 7,-2 4 6,5-5-5,-1 3 3,3 1 4,-7 1 2,15 1 1,-6 0 1,0-1 1,-1 4 2,3-2 6,0 2 4,-1 1 6,0 1 0,0 2 5,-1-2 1,0 2 2,-2-2-2,0 4 1,-2-3-2,0 0 3,0 0-3,-1 4 0,-4-2-4,3 2 1,-3 0-3,0 1-2,0-2-6,0-3 2,-1 1 0,1-2-6,-2 4-1,0-3-3,2-5-9,-1 3-28,1 1-21,0-6-35,0 0-28,1 4-32,-1-4-30,0 0-153,0 0-353,16-10 157</inkml:trace>
      </inkml:traceGroup>
      <inkml:traceGroup>
        <inkml:annotationXML>
          <emma:emma xmlns:emma="http://www.w3.org/2003/04/emma" version="1.0">
            <emma:interpretation id="{9B66123D-3A3B-4228-B157-3F50595C327D}" emma:medium="tactile" emma:mode="ink">
              <msink:context xmlns:msink="http://schemas.microsoft.com/ink/2010/main" type="line" rotatedBoundingBox="9428,3026 10524,2673 10696,3209 9600,3561"/>
            </emma:interpretation>
          </emma:emma>
        </inkml:annotationXML>
        <inkml:traceGroup>
          <inkml:annotationXML>
            <emma:emma xmlns:emma="http://www.w3.org/2003/04/emma" version="1.0">
              <emma:interpretation id="{14154830-A7E7-42C1-8EB8-F928B87040A2}" emma:medium="tactile" emma:mode="ink">
                <msink:context xmlns:msink="http://schemas.microsoft.com/ink/2010/main" type="inkWord" rotatedBoundingBox="9428,3026 10524,2673 10696,3209 9600,3561"/>
              </emma:interpretation>
            </emma:emma>
          </inkml:annotationXML>
          <inkml:trace contextRef="#ctx0" brushRef="#br0" timeOffset="605.0355">832-154 30,'0'0'196,"-13"0"1,13 0-8,-11 1-6,8 2-13,3-3-13,-10 3-18,5 3-10,0-4-14,3 3-7,0 0-10,0 3-5,1 0-3,2 0-8,1 4-5,1-3-3,2 4-5,-3-2-2,4 0-6,3 4 5,0-6-12,2 1-2,0-1-6,1-1-2,3 0-4,-2-2-3,0 0-5,2 0 1,0-4-2,0 1 1,-1-3 1,5-3 0,-4-2-2,0 1-1,1-3-4,-3 2-2,0-5 6,3-3-8,-3-1-4,-1 3 2,-4-1-2,0-1 0,-1 0-4,-7-1 3,4-2-4,-2-1-2,-4 2 1,-2 1-3,-3-2-1,-1 1-1,-3 4 0,-4-3-2,-2 0 0,2 3 0,-4 1 4,5 4-7,-5-2 1,-3 4 2,3 4-8,-4 0 4,4 4-2,3 0-10,-3 0 0,0 4-3,3 1 0,-4 1-9,5 1-5,5-3-9,-4 7 0,5-4-7,0 1-8,2 0-1,1 3-7,1-5-4,2 3 0,1-4-5,1 3 3,1-4 4,-2 0 5,2-1 17,2-1-6,1-2 6,0 1-2,2-1 7,-3-2 2,-2-2 7,11 0 1,-2 0 9,-9 0 4,17-4 9,-8 2 4,3-3 12,0 3 4,3-2 6,-4 0 1,4 1 3,0-4-4,-1 4 1,0 0 1,-1-2-1,2 1 3,1-1-6,4-2-2,-5 3-4,-1 1 4,1-2-7,-1 2-1,-3-2 2,0 1-1,1-2-3,-4 4-18,-1-2-10,3 0-29,-2-1-23,0 3-19,-4-2-28,0 0-34,0-1-35,0-1-114,-1 1-326,-1 2 145</inkml:trace>
          <inkml:trace contextRef="#ctx0" brushRef="#br0" timeOffset="919.092">1292-497 115,'0'0'240,"-11"-2"-1,11 2-15,0 0-16,-8 0-19,8 0-17,-5 5-11,2-1-11,0 2-2,0 2-7,1 3-3,1 3-6,0 0-6,1 4-13,0 2-5,1 1-10,0 3-10,1-3-10,2-1-7,0 2-6,1 0-7,1-1 2,0-1-12,2 0-7,-3-1 0,2-2-10,0-3-3,2-1-6,-3-1-16,1 0-14,0-4-23,-1 0-15,0 1-29,-2-4-25,2 1-25,-1-3-24,-2 0-26,6-1-16,-9-2-30,9-7-149,-5 2-400,1-2 176</inkml:trace>
          <inkml:trace contextRef="#ctx0" brushRef="#br0" timeOffset="1311.075">1465-298 50,'0'0'191,"0"0"-7,0 0-6,0 0-5,0 0-1,0 0 4,0 0-4,5 13-5,-4-7-14,3 2-1,-3-2-14,3 2-14,-3-1-3,0-1-14,3 1-14,-2 1-6,0-4-13,1 0-7,-1 0-2,0 1-9,1 1 1,-3-6-13,4 2-2,-4-2-1,5 4-6,-5-4-4,0 0-2,2 5-4,-2-5-1,0 0-4,4-10-7,-4 10-5,-2-13-7,2 5 1,-1 1-5,1-2-7,0-2 3,0 2 1,0 3-2,0-3 2,1 4-2,-2-2-1,2 0-2,-1 4 3,2-1 6,0-1-5,-2 5 0,5-6 0,-5 6 2,6-1-1,-1-1-1,-5 2 2,0 0 4,16 4 1,-11-1 1,1-1-5,4 2 3,-4-2-2,0 2 3,0 0-2,1 1 2,-2-1 1,3-1-2,-3 1-2,1 3 0,-1-5-14,0 2-20,-2-1-28,5 1-16,-6-3-22,-1 3-25,-1-4-11,8 1-18,-8-1-11,0 0-173,0 0-367,0 0 163</inkml:trace>
          <inkml:trace contextRef="#ctx0" brushRef="#br0" timeOffset="1559.0046">1673-587 139,'0'0'168,"15"6"6,-12-3-1,7 3-2,-5 3 3,5 1 3,-3 1-2,6 7-6,-1-2-6,-1 2-7,0 1-10,-1 3-11,5 6-14,-3-1-13,2 0-12,-3 2-5,4-1-9,-7-9-8,3 1-4,-4-1-11,0 2-7,-3-2-9,6 0-28,-9-6-38,1 3-53,3-2-65,-5-3-75,-2 1-197,-3-1-447,1-2 198</inkml:trace>
        </inkml:traceGroup>
      </inkml:traceGroup>
    </inkml:traceGroup>
    <inkml:traceGroup>
      <inkml:annotationXML>
        <emma:emma xmlns:emma="http://www.w3.org/2003/04/emma" version="1.0">
          <emma:interpretation id="{B1DAC013-0879-4150-B863-AC7AD46F207D}" emma:medium="tactile" emma:mode="ink">
            <msink:context xmlns:msink="http://schemas.microsoft.com/ink/2010/main" type="paragraph" rotatedBoundingBox="8779,4693 11094,4520 11127,4958 8812,513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960956AE-615B-4816-896A-E12EE8CC82F0}" emma:medium="tactile" emma:mode="ink">
              <msink:context xmlns:msink="http://schemas.microsoft.com/ink/2010/main" type="inkBullet" rotatedBoundingBox="8791,4854 9660,4789 9677,5004 8807,5069"/>
            </emma:interpretation>
            <emma:one-of disjunction-type="recognition" id="oneOf1">
              <emma:interpretation id="interp1" emma:lang="tr-TR" emma:confidence="0">
                <emma:literal>→</emma:literal>
              </emma:interpretation>
            </emma:one-of>
          </emma:emma>
        </inkml:annotationXML>
        <inkml:trace contextRef="#ctx0" brushRef="#br0" timeOffset="2437.2574">18 1593 135,'0'0'134,"0"0"0,0 0-3,12-2 1,-12 2-4,0 0 4,13 2-6,-5 0 0,2-2 5,-3 1-5,8 2-2,0-3 4,5 2-5,1-2-5,4 0-4,8 0-8,-1-2-8,1 2-5,-1-4-8,6 2-18,1-3-7,-1 4-1,-1-2-13,-2 0-2,0 1-4,-1-3-7,-1 1 0,0 2-3,-10-1-8,1-1 2,0 4-3,-3-1-2,-3 1-5,-1 0 5,-1 0-12,-2 1-7,-2 1-10,0 0-4,-3-2-4,0 0-5,-5 3-12,3-1-15,-7-2-11,8 1-6,-8-1-4,8 3-3,-8-3-7,1 5-13,-1-5-13,0 0-2,0 0-7,0 0-3,0 0-5,0 0-4,0 0 4,0 0-1,-24-5 3,20 1-6,-6 2-66,1-5-210,3 3 93</inkml:trace>
        <inkml:trace contextRef="#ctx0" brushRef="#br0" timeOffset="2691.9683">769 1546 669,'-9'-4'-27,"2"-1"19,0 2 13,-4-3 14,2 2 7,-1 0 12,2-1 12,0 2 7,-2 0 6,4 0 5,1 0 1,-1-1 4,2 1-4,4 3-6,-6-4-10,3 2-5,3 2-1,0 0-8,0 0-2,0 0 5,11-5-8,-4 0 3,2 5-2,-1 0 1,7 0-3,-3 5-5,2-2 6,-2-1-5,3 0 3,-2 2 4,1 3 2,1-2-6,-5-1 0,1 4 3,0-2-10,0-2 3,-3 1 0,0 0 6,-5 0-3,4 1 0,-1-1 2,-1 0-5,-2 2 1,-1-1-5,-2 0 2,2-1-6,-2 3-3,-2-2 0,2 0 0,-5-1-1,3 3-6,-3-2-1,1 0-15,0-1-15,1 3-16,0-4-18,0 2-24,-2-1-29,5 0-16,-2-2-16,2-3-24,0 8-113,0-4-300,2 1 133</inkml:trace>
      </inkml:traceGroup>
      <inkml:traceGroup>
        <inkml:annotationXML>
          <emma:emma xmlns:emma="http://www.w3.org/2003/04/emma" version="1.0">
            <emma:interpretation id="{7290B68C-C1E9-422F-AE85-3BE8289DC3E2}" emma:medium="tactile" emma:mode="ink">
              <msink:context xmlns:msink="http://schemas.microsoft.com/ink/2010/main" type="line" rotatedBoundingBox="9942,4606 11094,4520 11127,4958 9975,5044"/>
            </emma:interpretation>
          </emma:emma>
        </inkml:annotationXML>
        <inkml:traceGroup>
          <inkml:annotationXML>
            <emma:emma xmlns:emma="http://www.w3.org/2003/04/emma" version="1.0">
              <emma:interpretation id="{D1C71143-D11E-4041-8C13-BA9A21D00499}" emma:medium="tactile" emma:mode="ink">
                <msink:context xmlns:msink="http://schemas.microsoft.com/ink/2010/main" type="inkWord" rotatedBoundingBox="9942,4606 11094,4520 11127,4958 9975,5044"/>
              </emma:interpretation>
            </emma:emma>
          </inkml:annotationXML>
          <inkml:trace contextRef="#ctx0" brushRef="#br0" timeOffset="3373.9251">1241 1449 39,'0'0'194,"-8"2"-6,8-2 1,-8 4-13,3-1-9,0-1-10,1 3-5,-3-1-12,6-1-11,-4 5-10,0 0-6,4-2-10,-4 6-4,4-1-6,0 2-7,1-1-10,0 1-4,2 0-6,-1 0-6,4 5-6,3-4-3,-1-3-4,2 0-4,0 1-4,0-2-1,6 0-10,-2-3-1,3 5 1,-2-6-6,7-1 0,-2 1-3,0-5 2,-3 1-4,-3-2-2,3-2-1,5-3-3,-3 3 0,2-8 0,-1 1 1,-7 0-5,5-3 0,1 0 1,-4-3-1,1 1-1,-3-1 6,-4 2-7,2 1 2,-4-5-2,0 0 3,-4 3-1,-2-3 0,0 2 5,-2 3-9,-3-3 3,-1 1-6,-4-2 2,-1-2 0,1 8 0,-5-2-4,1 0 3,-1 4 1,0 2-4,-3-1 0,-3 1 1,1 1 0,4 5-1,-4-1 1,4 3 1,-6-1-1,3 4-3,3-2 2,3 3-1,1 0 0,1-2 0,2 3-1,0 1 1,1 0-3,2-1 3,0 3-1,0-2-1,2 3 4,3-2-6,1-3 1,-2 8-2,4-8 0,-1 5-3,0-5 2,3 5 0,0-5-4,-1-1 2,2-2 4,0 3-1,1-1-1,2-2 2,-2 1 1,4-3 4,-4 0-1,4-1-1,0-1-1,1 0 2,0-2 0,5-1 3,-4 4 0,-1-5-1,2-1 0,2 1-2,0 2 2,-4-1 2,1-2-5,-1 3 4,-1 1 2,0 0-2,-2 0 1,0 0-1,0 0-2,-2 2 1,-6 0-1,12 2 3,-12-2 0,7-3-2,-7 3-2,10 0-10,-10 0-20,8 0-18,-8 0-26,0 0-22,8 1-29,-8-1-23,9-1-24,-9 1-32,10 1-115,-10-1-347,6 2 154</inkml:trace>
          <inkml:trace contextRef="#ctx0" brushRef="#br0" timeOffset="3693.5906">1785 1300 129,'0'0'229,"0"0"-7,-9 0-13,9 0-9,0 0-15,-11 2-10,10 2-10,-4 0-8,1 0-6,-1 2-5,3 4-6,1-3-10,-3 4-13,4-3-8,-3 7-9,3-4-6,-2 8-7,1-1-15,1-2-7,1 4-3,-1-6-6,2 6-9,0-3-1,0 1-7,3 0-4,-1-4-4,-2-1-5,1-1-10,1 0-14,-1-4-19,0 4-18,0-5-19,2 1-26,-2-2-20,3 0-24,-1-2-29,1-4-21,-6 0-26,12-4-185,-7-1-415,3 2 184</inkml:trace>
          <inkml:trace contextRef="#ctx0" brushRef="#br0" timeOffset="4102.2114">1902 1432 69,'0'0'215,"0"0"-11,0 0-7,0 0-13,0 0-7,0 0-1,0 0-8,0 0-1,0 0-1,0 0-11,0 19-12,4-12-11,-4-2-1,0 6-11,0 0-11,4 0-9,-4 1-12,3-3-4,-1 2-9,1-3-7,-3 2-7,0-5-6,2 3-5,-1-2-5,3-2-7,-1-2-5,-3-2 0,3 5-4,-2-2-3,-1-3-2,0 0-7,0 0-1,10-10 4,-5 2-18,-2 3-9,0-3-11,1-4-3,1 2-6,-4-4 1,3 7 2,-2-4 2,-2 2 1,5-1 3,-2 4 1,0-2 4,0 2 1,-2 2 0,0-1-2,1 0 3,-2 5 0,2-5 2,-2 5 1,2-2-1,-2 2 3,0 0 5,0 0 2,0 0 2,13 7-2,-12-2 4,4 0-2,0 2 2,0-4 0,-3 5-2,3-5 0,-1 3 0,-2 1 1,4 0-2,-1-5 1,1 7 0,1-6-1,-3 3-12,1-1-20,2 0-25,-5-1-32,3-2-30,0 1-33,0 0-40,-5-3-12,8 2-178,-8-2-411,0 0 183</inkml:trace>
          <inkml:trace contextRef="#ctx0" brushRef="#br0" timeOffset="4389.9852">2140 1211 141,'0'0'181,"0"0"-10,5-3 3,-5 3-4,0 0 1,12 0-3,-12 0-1,15 5 0,-9-2-1,0 1-11,3 1-4,1 2-2,1 2-8,-4 0-3,6-1-11,-4 3-4,0 1-7,2 5-6,-3-5-6,4 6-10,-2 0-5,-3 2-12,3-1-8,-4-2-4,0 2-9,0-1-4,1 3-6,-6-1-6,2-6-9,-3 4-15,2 1-22,-1-1-33,-1-4-35,-1 2-50,-1-4-54,1-2-68,-2 4-247,-2-5-535,1-3 237</inkml:trace>
        </inkml:traceGroup>
      </inkml:traceGroup>
    </inkml:traceGroup>
    <inkml:traceGroup>
      <inkml:annotationXML>
        <emma:emma xmlns:emma="http://www.w3.org/2003/04/emma" version="1.0">
          <emma:interpretation id="{C3692EF2-5E9A-40DF-AABC-A9A1143C7650}" emma:medium="tactile" emma:mode="ink">
            <msink:context xmlns:msink="http://schemas.microsoft.com/ink/2010/main" type="paragraph" rotatedBoundingBox="8424,7965 10823,7391 10958,7955 8559,852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2810255-00D9-4E62-AE29-ED56B24E483C}" emma:medium="tactile" emma:mode="ink">
              <msink:context xmlns:msink="http://schemas.microsoft.com/ink/2010/main" type="line" rotatedBoundingBox="8424,7965 10823,7391 10958,7955 8559,8529"/>
            </emma:interpretation>
          </emma:emma>
        </inkml:annotationXML>
        <inkml:traceGroup>
          <inkml:annotationXML>
            <emma:emma xmlns:emma="http://www.w3.org/2003/04/emma" version="1.0">
              <emma:interpretation id="{DC489C93-D22F-4FD2-B295-D8CCC5B13489}" emma:medium="tactile" emma:mode="ink">
                <msink:context xmlns:msink="http://schemas.microsoft.com/ink/2010/main" type="inkWord" rotatedBoundingBox="8424,7965 10823,7391 10958,7955 8559,8529"/>
              </emma:interpretation>
            </emma:emma>
          </inkml:annotationXML>
          <inkml:trace contextRef="#ctx0" brushRef="#br0" timeOffset="7497.0133">896 4530 130,'-8'2'217,"8"-2"-12,-10 1-12,6 0-17,0 1-8,4-2-12,-6 10-9,-2-4-6,5 6-5,-2-3-1,3 4-8,-1 1-9,2 5-8,2 0-10,-1 0-5,3 0-3,4 1-14,4 3-7,-3-2-4,5-3-8,3 7-7,-2-7-3,4-5-5,-1 1-4,1 4-7,4-8 0,2 1-5,-5-2-4,4-4 0,-5-2-2,-2-4-5,7 1 1,-2-2-1,-3-3-5,2-3 2,-4-7-2,4 4 3,3-12-3,-9 7-4,2-3 2,1-5 0,-2 0-5,1-3 1,-10 6 3,0-2-1,-1 0-2,-2 0 2,-3-1 1,-3 4-6,-2-1 2,-5 0 1,2 1-2,-3 2 2,-7 0-3,3 1 1,-4 5 4,2 1-3,-4 2 5,1 1 1,-1 3 0,-3 4-5,2 1 0,-3 4-2,2 2-1,1 1 0,-3 1-3,3 2 3,3 1 0,1 3-4,-1-1 8,7 2-7,2-5-8,4 1 1,-3 0-7,2 3-2,3-1 0,0 1-12,4-3 4,0-3-1,0 1-4,0-3 4,4 3 0,-2-2 5,0 0 0,3-5 3,1 3 0,-1-2 5,1 0 11,4-3-12,2 3 0,-3-6 5,6 0 2,3-1-2,-1 3 5,3-4-4,-1-2 4,3 1 0,-3 1 2,4-1 3,-1 2 5,-3-2 0,3 2-1,-7 2 2,7-3 1,-3 1 0,3 2-1,-6-2-2,1 2-1,-2 0 3,0-1-2,-1 2-1,-1 0-1,1-1 0,-4 0 3,-1 2-4,0-4-2,0 4-1,-3-1-10,-1 0-24,-5 1-29,13-3-32,-8 2-39,2-1-38,-1-3-29,0 1-200,-2 0-434,-2 0 192</inkml:trace>
          <inkml:trace contextRef="#ctx0" brushRef="#br0" timeOffset="7789.8116">1541 4307 61,'0'0'232,"0"0"-10,-7-2-10,7 2-15,0 0-4,-11 8-4,6-3-6,0 1 3,1 4-5,-2 1-2,1 2-10,-1 1-12,0-1-5,1 6-18,0 0-5,3-5-9,-1 5-14,3 0-8,0-5-12,0-1-9,4 1-5,2 4-12,0 0-5,0-4-3,1-5-9,0 5-4,1-3-8,0-2-15,-1 1-14,2 2-34,-2-9-20,4 5-31,-5-2-23,1-2-25,0-3-29,0 2-30,-7-3-27,16-4-35,-9 0-150,-3-5-435,3 2 192</inkml:trace>
          <inkml:trace contextRef="#ctx0" brushRef="#br0" timeOffset="6817.0696">-267 4939 135,'0'0'133,"-14"4"-2,14-4-4,0 0-14,0 0-1,0 0-4,0 0 4,0 0 3,0 0 4,27-1-2,-14-2-2,1 1 0,8-3-9,3 0 0,5-5-1,7 0-7,-3 2-6,1-1-7,6-3-8,-3 4-8,-1-3-6,0 3-5,0-3-6,-6-1-4,3 3-7,-7 7-3,-3-3-6,0-1-2,-2-1 0,-2 5-4,-1-3-4,-4 5 3,-1-4-4,1 4-7,-6-1 1,0-2-5,-2 1 2,-1 2-1,0-2-2,-6 2-1,10 0-3,-10 0 2,6-2-5,-6 2-8,3-4-11,-3 4-9,0 0-11,-5-8-5,5 8-3,-7-6-3,0-1-2,0 2-2,-5-1-4,1 0-2,-7-2 4,7 4 4,-5-1 5,2-1 3,-2 2 5,-3 2 0,-3-4 6,7 3 6,-6 1 2,7-2 2,-2 2 4,3 1 6,1 1 7,-2-1 7,6 1-2,8 0 1,-12 0-2,12 0 2,0 0 0,-8-1-2,8 1 2,0 0 3,0 0 1,0 0 2,31 1 1,-15-1 3,1 1-3,3 0 6,3-2-1,1 2 1,0 1 3,0-1 3,-1 2-4,2-3 6,-3 7-1,0-3 2,-7 0 2,0 1 7,-1 0 0,1 2 2,-3 1 0,-2-2-3,0 1-1,-2 2-2,0 0-1,-2-1-1,-1 1-1,-3 1-2,0 2-2,-2-1-5,-2 0 1,0 3-2,-3-5-2,1 6 0,-1-5-5,0 4-1,2-3-4,-2-2-10,0 2-13,2-4-24,0 0-27,1 1-27,-1-2-27,5 0-25,-1-1-34,1-1-160,-2 0-371,0-4 164</inkml:trace>
          <inkml:trace contextRef="#ctx0" brushRef="#br0" timeOffset="8183.6774">1702 4425 87,'4'-2'214,"-4"2"-12,0 0-15,0 0-5,0 0-1,0 0 5,0 0 7,1 12 0,-1-8-2,4 2-8,-8 5-9,4-5-6,4 6-14,-3-4-11,1 0-11,-2 1-15,0-1-10,3-1-11,-2 1-8,-1-3-11,0 2-5,0-3-8,4 1-3,-3 0-6,1-1-10,-2-4-1,3 4-3,-3-4-7,0 0-3,0 0-5,0 0 0,6-9-10,-4 3-5,2-3-9,-1-2-15,1-2-6,-2 0-4,2 0 2,1-1-4,-3 0 3,3 0 3,1 3 4,-3 2-2,-1 1-1,2-1 3,0 5 1,-1-2 0,0 0 2,-2 4 1,3-3 0,-2 3 0,-2 2 9,9-3-1,-4 2 5,-5 1 1,10 1 1,-10-1 3,11 3-1,-5 0-1,-1 2 2,-1 0 1,4-1 1,-3 1-3,0-1 1,3 2-5,-1 1 1,-3-1 1,3-1-2,-4-2-2,3 5-23,-2-2-24,1 0-33,-4-1-30,-1-2-36,0 2-32,8-1-27,-8-2-34,2 3-186,-2-5-459,0 0 204</inkml:trace>
          <inkml:trace contextRef="#ctx0" brushRef="#br0" timeOffset="8443.1104">1954 4090 60,'0'0'259,"5"-3"-26,-5 3-20,0 0-19,0 0-11,10 4 1,-5 1 1,4 0 1,-3 4-9,0 2-7,3-2-3,1 5-10,1 2-12,0 1-11,1 0-6,-3 1-16,7 10-11,-9-8-7,3 10-6,-2 0-15,3-1-7,-4-1-3,-1-6-9,4 5-9,-7 5-4,0-3-19,2-9-17,-3 0-30,-1 1-36,2-3-45,-3 2-48,5-8-75,-8 2-265,1-1-536,-1 0 238</inkml:trace>
        </inkml:traceGroup>
      </inkml:traceGroup>
    </inkml:traceGroup>
  </inkml:traceGroup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36:17.8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D1D751FE-F701-4988-8C69-202C39E4CCB6}" emma:medium="tactile" emma:mode="ink">
          <msink:context xmlns:msink="http://schemas.microsoft.com/ink/2010/main" type="writingRegion" rotatedBoundingBox="4657,12048 7945,12031 7953,13444 4665,13461"/>
        </emma:interpretation>
      </emma:emma>
    </inkml:annotationXML>
    <inkml:traceGroup>
      <inkml:annotationXML>
        <emma:emma xmlns:emma="http://www.w3.org/2003/04/emma" version="1.0">
          <emma:interpretation id="{BEA5711D-749B-4A9C-BEAF-A0CDF3D59D19}" emma:medium="tactile" emma:mode="ink">
            <msink:context xmlns:msink="http://schemas.microsoft.com/ink/2010/main" type="paragraph" rotatedBoundingBox="4657,12048 7945,12031 7949,12725 4661,1274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F42755E-4790-4F21-A2E4-C5C26D8319EC}" emma:medium="tactile" emma:mode="ink">
              <msink:context xmlns:msink="http://schemas.microsoft.com/ink/2010/main" type="line" rotatedBoundingBox="4657,12048 7945,12031 7949,12725 4661,12743"/>
            </emma:interpretation>
          </emma:emma>
        </inkml:annotationXML>
        <inkml:traceGroup>
          <inkml:annotationXML>
            <emma:emma xmlns:emma="http://www.w3.org/2003/04/emma" version="1.0">
              <emma:interpretation id="{82AA7791-AE78-409B-88CC-5015D66604EB}" emma:medium="tactile" emma:mode="ink">
                <msink:context xmlns:msink="http://schemas.microsoft.com/ink/2010/main" type="inkWord" rotatedBoundingBox="4657,12048 7945,12031 7949,12725 4661,12743"/>
              </emma:interpretation>
            </emma:emma>
          </inkml:annotationXML>
          <inkml:trace contextRef="#ctx0" brushRef="#br0">11 83 45,'0'0'176,"-8"-3"-13,8 3-8,-3-4-9,3 4-9,0 0-16,0-4-22,0 4 5,0 0-5,8-4 3,-2 0-6,4 0 6,1 4-6,4-6-6,1 1-3,4 0-10,2-1-6,3 0-1,-2 0-8,-1 1-2,3 0-8,0 4-1,9-7-9,-10 7-2,1-1-2,0-1-4,0 3-4,0-2-3,-1 2-2,-2 2-3,3-2-4,-6 0 1,1 5-3,-5-1-7,1-3-11,-4 4-17,1-1-14,0 0-34,-2-2-22,0 6-26,1-4-22,-5-2-30,3 1-159,-5 0-352,2 2 156</inkml:trace>
          <inkml:trace contextRef="#ctx0" brushRef="#br0" timeOffset="-291.4998">289 40 94,'0'0'187,"-3"-5"-1,3 5 2,0 0-6,0-5-6,0 5-9,0 0-7,0 0-14,0 0-11,0 0-12,0 0-11,0 0-12,0 0-9,0 0 4,-1 14-5,5-1-2,-2-1-7,3 7-4,-2 1-4,1 1-11,-4 0-6,4-1 0,-3 3-8,2 2-5,0-4 4,-1-1-11,-1 4-4,1-3-3,1-3-2,-1-4-6,-2 5-3,1-6-1,-2 0-2,2-2-2,-1 1-5,2-4-18,-4-3-16,4 1-20,-1 0-14,-1-3-17,0-3-38,0 0-32,-4 2-35,4-2-38,-10-6-146,4-1-397,0-5 175</inkml:trace>
          <inkml:trace contextRef="#ctx0" brushRef="#br0" timeOffset="310.3952">780 1 104,'0'0'172,"0"0"2,0 0-2,0 0 10,-9-2-8,9 2 2,0 0-8,0 0-9,-17 5-7,12-4-3,-2 4-9,4 1-8,-2-2-8,-4 6-8,3 0-7,-1 4-9,1-3-6,1 4-7,-2-1-8,1 6-9,-1-3-7,1 2-5,0-1-4,2 3-7,3 2-5,-1-2-2,2-2-6,0 1-5,-3-4-2,6 2-4,-1 1 0,3 0-5,-4 0 2,4-7-4,-3 3-4,2 2 1,1-7-4,2 2-3,-3-1-12,3 1-14,-4-5-21,2-1-21,-2 1-28,-1-1-20,4-2-20,-4 2-15,1-3-16,-3-3-9,6 0-18,-6 0-24,0 0-127,5-9-367,-3 4 162</inkml:trace>
          <inkml:trace contextRef="#ctx0" brushRef="#br0" timeOffset="784.3673">831 215 3,'0'0'130,"0"0"-1,0 0 4,0 0 5,6 11-1,-4-6 5,1-1 0,1 1-1,-4 5-4,2-6-6,2 10-4,1-5-9,-5 4-9,2-6-8,-2 2-7,4 0-5,0 1-9,-4 1-7,3 0-6,-1-3-3,-1 1-9,-1-4-5,2 4-5,-2 0-8,3-7-2,-3 2-2,1 1-3,3-2-3,-4 3-3,0-6-2,0 0 1,0 5 0,0-5-3,0 0-6,0 0 2,0 0 1,0 0-4,0 0-6,2-17 0,-2 9 5,4-6-6,-3 4 0,3-3-1,-3 2 2,4-3 0,0 0-4,-4 1-4,3-1 5,2 4-6,-5 4 1,6-5 3,-5 4-2,-2 0 3,5 2 0,-4 1-2,2 1-5,-3 3 2,2-5 2,-2 5 0,5-2 0,-5 2-2,0 0 4,11 9 1,-9-5 0,1 4 0,3 1-1,-2-1 1,2 0-2,-1 6 7,3 0-7,-2-3 2,-2 1-2,1-2-4,2 2 7,-3-2-4,1 2 1,0-2-1,1 2 1,-4-6-2,5 2-1,-3 0 1,-1-2-16,2 2-29,-2-2-33,2-3-28,-2 4-31,1-6-28,-4-1-7,6 2-32,-6-2-117,0 0-348,7-10 155</inkml:trace>
          <inkml:trace contextRef="#ctx0" brushRef="#br0" timeOffset="1110.1905">1039 15 102,'0'0'193,"-4"-6"-17,4 6-19,-2-3-16,2 3-12,0 0-13,0 0-9,0 0 2,0 0-2,0 0-8,14 0-1,-14 0-4,18 9-9,-11-6 3,5 3-2,-1 0-5,3 3-11,-3 1 2,5 1 3,-1 3-5,1 1-1,-4 0 3,2 3-2,-3-1 0,0 0-2,0 3-5,2 10-2,-3-2-3,-3-8-6,1 11-5,-2-8-7,-1-2 1,-1-2-8,-3-4-1,0 3-7,-1 2 5,0-6-8,0 5 0,-1-5-4,0-2-10,-1 0-16,2-4-19,0-2-25,-2 0-30,2 0-33,2-2-33,-2-4-42,0 0-52,0 0-140,0 0-415,0 0 184</inkml:trace>
          <inkml:trace contextRef="#ctx0" brushRef="#br0" timeOffset="1603.5635">1554 465 106,'0'0'178,"0"0"0,0 0-10,0 0-7,0 0-5,0 0-3,0 0-1,0 0-8,0 0-3,0 0-11,20-2-8,-20 2-11,12 1-8,-7 0-18,-5-1 0,13 1-11,-4-2-6,0 1-8,-2 1-9,8-1-5,-8 2-3,1 1-9,3-3-8,0 0-28,0 0-26,-1 0-41,-2 1-34,5-2-38,-7 1-54,5-3-145,-3 3-368,3-2 163</inkml:trace>
          <inkml:trace contextRef="#ctx0" brushRef="#br0" timeOffset="1390.0297">1558 252 107,'0'0'146,"0"0"-12,0 0 2,5 2-3,-5-2 5,0 0-3,7 0 6,-7 0 7,10 0-2,-10 0-4,12 0-7,-6 0-7,3 0-9,6-2-13,-4 0-12,-4 1-6,4-3-12,-2 4 3,1-2-15,1 2-7,-3-4-5,1 4-7,0-1-7,0 1-12,-2-1-20,-7 1-26,8 1-31,-3 1-16,-5-2-34,6 6-31,-6-2-24,-2 0-27,-1 4-136,0-1-344,-2 1 152</inkml:trace>
          <inkml:trace contextRef="#ctx0" brushRef="#br0" timeOffset="2339.7665">2007 268 188,'0'0'214,"0"0"-11,-5-3-15,5 3-16,0 0-8,0 0-13,0 0-8,0 0-8,0 0-10,0 0-1,-6 12-8,6-4-7,0 1-4,-2 2-2,2 0-15,2 0-6,-2 4-9,4-3-8,3 2-7,0 2-5,0-5-4,2 1-6,0-1-4,2 0-4,1 0-1,5 0-4,0-3-2,3-2 0,-5 0-3,5-4-1,-5 1-3,3-5-1,1 1 0,3-4-6,-4 2 0,1-9-1,0 1 1,-2-3-2,0-5 5,5-3-6,-8 3 1,4-7 1,0 0-4,-6 0 2,-2 5-4,-5-2-7,-2 0-1,-3 0 3,0 2 2,-3-2 2,-2 3 2,-6-1 3,1 1 5,-2 4-1,-1 0 5,0 4 2,-5 1-2,-1 3-6,3 2 2,-5 4-3,0 2 0,-2 0-1,-8 6-6,7 3 1,-5 6-2,-1 1-1,4 3 0,2 2-5,1-2 2,-2 2 2,7 3-6,1-8 4,5 4-1,1-4 0,3 1-2,0-6-1,5 3-4,-3-5 2,6 4-1,-4-6-4,4-2 2,4 1 7,-3-3-10,4 2 1,4 0 3,-2-4 3,1-2-2,5 1 4,-2-3 0,5 0-4,-3-1 1,6-3 2,-1 0 0,3-2 2,-1 4 1,2-1-1,0 1 0,-1 1 7,1 1-7,-2 1-1,-4 1-3,6 1 11,-7 0-6,0 1-1,0 4 3,1-4-3,0 2 1,-2-1 3,-1 1-4,3 3 1,-3-4-1,-1 1 1,3 0 1,-3-2-1,-1 1-1,3-4-1,-3 5 8,0-1-10,-3-1-8,-2-2-9,5-1-17,1 1-22,-5 1-13,0-2-34,1 0-23,-8 2-41,14-5-19,-9 2-32,0 1-162,-3-1-414,1-2 184</inkml:trace>
          <inkml:trace contextRef="#ctx0" brushRef="#br0" timeOffset="2640.7581">2640-90 226,'0'0'253,"0"0"-14,0 0-8,-5-3-11,5 3-13,0 0-16,0 0-16,0 0-8,-7 14-9,3-5-7,1 0-6,0 5-6,2 1-5,-1 7-8,2-2-11,2 4-12,0 6-6,2 0-11,1 0-6,-2 0-10,6 0-2,0-2-11,-3 0-6,5 1-6,-1-10-3,-6 2-7,6-1-8,2-2-2,-6-2-14,3-4-23,-2-6-25,-3 5-21,5-3-26,-3-1-31,2-2-27,-2-2-20,-2 0-25,-4-3-27,11-6-231,-7 1-480,1-8 213</inkml:trace>
          <inkml:trace contextRef="#ctx0" brushRef="#br0" timeOffset="3049.9345">2824 54 50,'5'6'209,"-5"-6"-12,-1 12-1,2-4-7,-1 2 1,0 4-11,0-1-10,2 1-10,-2 0-8,0 0-19,0-3-12,0 0-11,0 1-8,0-4-8,1 4-9,1-5-10,-1-1-5,1 2-10,-1-5-8,-1 0-3,2 2-5,-2-5-7,2 5 0,-2-5-2,2 4-3,-2-4-6,0 0-3,6-15-12,-3 10-10,-1-3-14,1-5-7,0 1-2,0 1-4,3-3 4,-4 2 0,2-2 3,-1 1-1,1 3 4,3-2 3,-4 3-1,1 0 1,1 2 1,-1 0 4,-2 3-7,3 1 13,0 1-1,-5 2 5,11 2 2,-11-2 8,10 7 9,-5-1-4,1 2 2,-1 3-2,2 0 6,-3 1-3,3 2 5,-1 2-5,1-2-4,-3 4 1,3-5-4,-4 1 0,-2-1-1,4-1 0,-1 1-2,-1-1 1,3 1-1,-1-4-6,-5-1-3,3-3-19,-3 3-16,4 0-32,-3-4-19,1 1-35,0-1-31,0 1-22,-2-5-28,4 4-133,-4-4-364,0 0 162</inkml:trace>
          <inkml:trace contextRef="#ctx0" brushRef="#br0" timeOffset="3342.5796">3037-183 89,'0'-4'226,"0"4"-20,1-6-17,3 4-22,-4 2-8,1-4 8,-1 4-2,0 0-2,10 6 1,-1 2-6,-2 2-3,4 6 5,0 4-4,0-1-9,7 6-6,-5 3-9,6-2-5,-3 2-12,-2 3 0,-3 0-18,0-1-2,2 1-2,1-1-14,-4 0-4,0 0-4,-1-1-4,-2-1-6,-4-3-7,0-3-4,-1-1-6,2 1-6,-1 1-8,-1-3-6,1-1-4,-2-5-27,1-3-29,-2 3-26,-2-3-37,1-4-42,1 3-50,-1-6-52,-1 1-56,-3 1-189,1-5-526,-1 1 232</inkml:trace>
        </inkml:traceGroup>
      </inkml:traceGroup>
    </inkml:traceGroup>
    <inkml:traceGroup>
      <inkml:annotationXML>
        <emma:emma xmlns:emma="http://www.w3.org/2003/04/emma" version="1.0">
          <emma:interpretation id="{26CDAB66-8084-43D4-B61F-C027C2A6B9BF}" emma:medium="tactile" emma:mode="ink">
            <msink:context xmlns:msink="http://schemas.microsoft.com/ink/2010/main" type="paragraph" rotatedBoundingBox="6720,13309 7670,12989 7743,13205 6792,1352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78B81A3F-4CCB-474A-8A15-BD12C03871CC}" emma:medium="tactile" emma:mode="ink">
              <msink:context xmlns:msink="http://schemas.microsoft.com/ink/2010/main" type="line" rotatedBoundingBox="6720,13309 7670,12989 7743,13205 6792,13524"/>
            </emma:interpretation>
          </emma:emma>
        </inkml:annotationXML>
        <inkml:traceGroup>
          <inkml:annotationXML>
            <emma:emma xmlns:emma="http://www.w3.org/2003/04/emma" version="1.0">
              <emma:interpretation id="{B4488924-7D29-46F7-BD76-F683B3C48B9F}" emma:medium="tactile" emma:mode="ink">
                <msink:context xmlns:msink="http://schemas.microsoft.com/ink/2010/main" type="inkWord" rotatedBoundingBox="6720,13309 7670,12989 7743,13205 6792,13524"/>
              </emma:interpretation>
            </emma:emma>
          </inkml:annotationXML>
          <inkml:trace contextRef="#ctx0" brushRef="#br0" timeOffset="3730.4393">2095 1119 115,'-6'2'175,"1"1"-20,2-1-12,3-2-4,0 0 5,-2 4-2,2-4 10,0 0-3,15-9 3,-5 4-3,7-4 2,4-2-4,0 0-4,11-6-5,-2 4-2,6-5 0,2-1-3,0-1-5,5 3-6,12-7-5,-11 8-15,12-4-11,-1 1-7,-14 3-8,-1 3-8,2 1-6,-4 2-6,-2 2 6,-3-1-19,0 2-1,-9 2-7,0 4-3,-5-3-7,3 2-2,-7 0-10,1 1-6,-3 1-13,-2 0-16,-2 0-16,-2-2-9,-7 2-7,13 3-10,-8-1-9,-5-2-22,0 0-33,1 5-42,-1-5-37,0 0-31,-19 3-204,3 3-477,-3-1 212</inkml:trace>
          <inkml:trace contextRef="#ctx0" brushRef="#br0" timeOffset="4002.5114">2219 1166 91,'-14'6'186,"1"0"-7,5 5-4,-2-7-16,2 4-19,4-4-8,4 0-8,0-4 2,4 3 4,4 1 3,3-3 4,5 0 3,4-2-4,2-4-3,13-1 0,4-4 4,0 1-15,3-4-6,-4 0-9,7-1-12,13-6 5,-16 6-19,-2 3-12,0-4-6,-2 3-7,-2 0-7,-1 0 0,-5 3-6,-7 3-8,-2-3-2,1 4-2,-2-1-4,-5 1-9,1 1-11,-6 1-15,2 0-17,-2 2-22,-4-3-25,4 3-33,-4 1-26,-6 0-31,8 0-32,-8 0-40,7 3-185,-7-3-455,-2 9 202</inkml:trace>
        </inkml:traceGroup>
      </inkml:traceGroup>
    </inkml:traceGroup>
  </inkml:traceGroup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38:57.1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2C40BAA8-2256-4793-B2DD-E805C51C0D19}" emma:medium="tactile" emma:mode="ink">
          <msink:context xmlns:msink="http://schemas.microsoft.com/ink/2010/main" type="writingRegion" rotatedBoundingBox="19107,1812 24692,1361 24811,2837 19226,3287"/>
        </emma:interpretation>
      </emma:emma>
    </inkml:annotationXML>
    <inkml:traceGroup>
      <inkml:annotationXML>
        <emma:emma xmlns:emma="http://www.w3.org/2003/04/emma" version="1.0">
          <emma:interpretation id="{FD46FAE9-6E53-4E5E-9F03-4B3EA41BF45E}" emma:medium="tactile" emma:mode="ink">
            <msink:context xmlns:msink="http://schemas.microsoft.com/ink/2010/main" type="paragraph" rotatedBoundingBox="19107,1812 24692,1361 24811,2837 19226,328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F63C8D5-C69C-4470-BA52-4E871E7CDEBB}" emma:medium="tactile" emma:mode="ink">
              <msink:context xmlns:msink="http://schemas.microsoft.com/ink/2010/main" type="line" rotatedBoundingBox="19107,1812 24692,1361 24811,2837 19226,3287"/>
            </emma:interpretation>
          </emma:emma>
        </inkml:annotationXML>
        <inkml:traceGroup>
          <inkml:annotationXML>
            <emma:emma xmlns:emma="http://www.w3.org/2003/04/emma" version="1.0">
              <emma:interpretation id="{D476528D-8F93-445F-81F5-DD3AE82D703A}" emma:medium="tactile" emma:mode="ink">
                <msink:context xmlns:msink="http://schemas.microsoft.com/ink/2010/main" type="inkWord" rotatedBoundingBox="19107,1812 24692,1361 24811,2837 19226,3287"/>
              </emma:interpretation>
            </emma:emma>
          </inkml:annotationXML>
          <inkml:trace contextRef="#ctx0" brushRef="#br0">0 88 126,'0'0'168,"7"-11"2,1 5-15,1 0 5,2 0-9,3 1-8,3-4-11,-2 7-7,1-2-8,2 2-10,0-3 2,2 0-5,6 1-2,2-1-9,-1 4-5,2-1-4,2-2-4,4 4-2,0-5-8,3 1 12,-2 4-9,16-1-8,-14 1-8,-2 0-2,-2 0-7,2 1-3,-2 3-7,0 1-8,-1-4-17,-4 2-18,1 0-25,-3 0-30,-1-1-31,0 2-35,1 1-26,-7-1-34,-1-1-30,-7 1-118,5-3-361,-4 0 159</inkml:trace>
          <inkml:trace contextRef="#ctx0" brushRef="#br0" timeOffset="-309.3388">438 238 10,'0'0'265,"0"0"-2,0 0-3,-1-4-8,1 4-7,0 0-12,0 0-4,0 0-15,0 0-2,0 0-8,0 0-14,0 0-11,0 0-12,5-5-23,-5 5-12,0 0-14,0 0-9,0 0-13,-1 18-9,-2-6-5,2 3-6,-3 7-16,2 1 4,-4 6-8,0 4-2,-3 2-9,2 1-8,-2 1-3,0 2-4,-4 3 24,4-1-30,-3-2-4,0-2 2,0 1-2,-4-1-2,3-2-3,3-4-2,-2-4-5,3-2 0,2-4 6,-2-2-10,4-1-7,0-4-17,1-3-27,2-2-20,1-6-23,0 7-13,0-5-11,-2-1-7,3-4-24,0 0-41,0 0-38,6-16-47,-4 4-225,6-6-538,-3-5 238</inkml:trace>
          <inkml:trace contextRef="#ctx0" brushRef="#br0" timeOffset="338.896">1210 54 186,'0'0'267,"3"-6"0,-3 2 4,0 4-9,0 0-5,1-5-14,-1 5-31,0 0-18,0 0-18,0 0-11,0 0-13,0 0-10,-17 15-8,4-2-7,-2 2 1,-5 6-6,-5 5-4,2-2-8,1 8-13,0 0-3,-1 1-12,3 4 2,0-1-1,-6 14-12,9-13-12,0-1 1,3 3-6,2-2-7,-1 3-6,4-2-1,0-2-6,3-1-4,1-3-3,5 2-3,0-9 1,0-2-3,0-1 2,4-1-2,-1-2-8,1-4-1,0-2-4,3 0-18,0-5-28,2-1-35,4-2-32,-4-2-45,2-5-46,-1-2-58,7-6-54,-4-3-271,9-8-625,-3-2 277</inkml:trace>
          <inkml:trace contextRef="#ctx0" brushRef="#br0" timeOffset="811.5259">1274 400 5,'0'6'240,"-1"0"0,-2 3-6,3-1-6,-3 5-13,1-2-6,2 9-9,-3 0-8,2-4-10,0 3-12,-1-3-17,-1 4-11,2 0-7,0 2-14,-1-2-6,0-2-15,2-2-12,-4-1-7,4 0-6,-2-5-7,1 4-6,-1-7-9,1 2-3,1 0-6,0-5-2,-4 1-3,3 1-3,1-6 4,-2 7-7,2-7-7,0 0 2,0 0-11,0 0 0,4-20-4,-1 4-3,0-3-3,2-3-8,1-12-11,2 4-14,1-6-2,0 2-3,4-2 5,0 2 3,0 2 0,0-1 1,4 2 3,-1 6 0,-5 6 1,6 2 5,-4 2-1,0-1-1,1 2 2,3 1 0,-9 4 1,6 2 4,-4 2 1,3 2 2,-1 2 2,0 2 3,1 2 7,-1 3 5,-1 3 4,-3 3 7,5 4 11,-5 3-2,6 13 4,-6-3 0,1 4 0,-1 0-4,-4-2 2,-2 3-8,1-2 4,-2 2-4,-1-2-1,-1 4 1,0-5-7,-1-7-4,1 0 1,0 1-1,-1-3-2,-1-1 0,1-6-7,1 1-10,-2-2-25,2 0-30,0-7-34,-1 3-39,4-6-32,-2 1-51,0-5-52,0 0-221,0 0-527,6-23 233</inkml:trace>
          <inkml:trace contextRef="#ctx0" brushRef="#br0" timeOffset="1160.8179">1959-167 205,'0'0'266,"0"0"-10,0 0-18,0 0-18,0 0-25,0 0-20,0 0-11,0 0-2,0 0 1,3 21 3,2-9 3,-2 4 3,3 5 3,1 2-10,0 8-2,1 2 6,0 3-5,-1 1-1,0 0-11,-1 6-2,1 0-12,-4 2-3,3 0-3,-2 0-9,0 13-2,-3-14-6,-2-1-12,1 0-2,-4-5-2,2 4-15,-1-2-11,-2 0-2,-3-3-7,0-4-10,-1 3-1,-1-5-4,4-9-7,-4-1-3,1-2-4,0-1-5,1-3-4,-1-5-9,6 1-26,-6-1-35,4-4-34,0-2-53,1 2-59,0-4-53,4-2-64,0 0-49,-9-12-63,12 1-212,-2-5-681,-1 1 302</inkml:trace>
          <inkml:trace contextRef="#ctx0" brushRef="#br0" timeOffset="1687.4329">2246 833 181,'-4'4'252,"3"0"10,1-4-12,-2 6-2,2-6 9,7 8 13,-1-4 2,1 1 5,2-3-9,5 3-12,-2-4-11,6 4-17,3-2-11,-3 0-33,1 2-10,1-4-19,-2-1-14,0 1-13,-1 1-12,0 0-12,2-2-6,-4 1-19,2 0-8,2 2-6,-6-3-23,4 2-21,1-2-28,3-5-42,6 5-40,-6-1-44,0-2-39,-3 0-50,10-3-62,1-2-70,-2-2-239,1-5-640,0-1 284</inkml:trace>
          <inkml:trace contextRef="#ctx0" brushRef="#br0" timeOffset="1427.0958">2265 656 196,'8'1'264,"-8"-1"-4,9 0-9,-4 0-13,2 0-17,2 0-7,4-1-4,5 1-8,-2 0-12,2 0-15,0 0-14,-1-2-15,2 1-19,-1 1-9,-4-3-15,5 3-1,-4 0-15,1 0-16,-3 0-2,-4 0-6,2 0-9,-1 3-17,-2-2-32,-3-1-31,3 2-32,-1-1-35,-4 1-34,1 0-41,-4-2-21,2 5-8,-2-5-34,2 5-182,-2-5-447,-5 7 198</inkml:trace>
          <inkml:trace contextRef="#ctx0" brushRef="#br0" timeOffset="2283.0515">3333 115 94,'-5'-6'283,"0"3"-4,1-5-5,1 4-16,0-2-23,-3 3-20,4 0-20,-5 2-21,7 1-14,-16 3-16,7 0-8,-3 3-4,-5 7-11,0 1-6,-1 7-6,-3 3 0,0 6 2,3 6-2,-4-2-3,5 2-8,-1 2-2,0 2-9,0 14 12,4-14-21,3 0-4,3 3-12,2-3 9,3 2-2,2-3-2,2-2-1,3-2 1,3-1-10,3-1-1,0-5 1,5-1-7,-4-6-7,6 1 3,-1-4-10,2 2-6,-1-7-10,5-3 13,-3 0-6,1-4 0,4-1-2,6-2 1,-5-2 0,3-5-2,-9 0-3,13-4-1,-2-7-2,0-2-3,3 1 1,-3-5 2,1-2-7,2-1-9,5-11 7,-11 3 0,10-11 2,-5-1-4,-2-7 2,-1-1-3,0-3-3,-2 2-4,-3-4 2,3-5 4,-5 3 1,-3 4-3,-7 11-1,0 4-1,-2-3 4,-1 1 1,-5 5-3,-3 3 2,-1 0-1,-5 5 5,-4 6-6,0-5 7,-5 2-16,-8 2 15,0 4-10,-7 0 0,1 4 4,-5 0 1,-5 4-7,3-1 3,-1 6 3,-1 2-1,-13 8 10,14 0-16,-2 2 2,0 6 1,1 0-3,3 5 3,-1 4-4,4-3 2,-1 4-1,2 1-3,1 2-3,3-2-2,5 3-20,-1-1-9,3 1-16,2-1-24,5-4-15,2 1-21,3 2-22,1-1-25,1 9-28,4-8-25,1 2-34,3-4-35,4 1-45,-5-1-182,4-6-556,0-1 246</inkml:trace>
          <inkml:trace contextRef="#ctx0" brushRef="#br0" timeOffset="2681.2235">3139 385 26,'-7'-1'258,"7"1"-12,0 0-7,0 0-9,0 0-7,0 0-9,0 0-6,0 0-8,0 0-9,0 0 0,0 0 8,0 0 16,0 0 11,21 1-6,-13 3-6,1-3-4,4 0-5,5 3-7,-1-2-15,10 3-10,-6-1-14,5 2-16,-5-3-9,6 0-16,-2 3-12,-6 3-11,8-3-8,-7-2-9,-1 1-8,-2-4-7,2 2-5,-3 3-7,-4-4-5,-3 2-4,5-2-5,-6-1-4,-3 2-3,3-3-4,-4 2-4,0-1-26,-1 2-40,-3-3-22,6 0-47,-6 0-45,5 3-42,-5-3-35,0 0-39,0 0-44,0 0-29,8 0-31,-8 0-211,0 0-637,0 0 282</inkml:trace>
          <inkml:trace contextRef="#ctx0" brushRef="#br0" timeOffset="3081.5424">3325 280 28,'0'0'324,"0"0"3,0 0-7,0 0-4,0 0-22,0 0-22,0 0-4,0 0-35,0 0-15,0 0-22,0 0-12,0 0-14,0 0-29,-2 13-11,2-5-6,-4 0-15,3 3-11,-2 5 1,1-4-12,-2 4-9,1 1-3,-2 2 4,-1-1-15,-1 1-5,2 2-10,0-5-8,-2 3 4,2 1-8,0-5 0,2 1-6,-1-4-1,-3 2-1,3-3-6,0 0-4,-1-1 16,2-1-41,0-3 3,3 0-20,0 0-36,-1-1-26,0 0-26,1-5-13,-4 5-20,4-5-26,0 0-34,0 0-48,0 0-38,16-12-243,-9 1-578,2 1 255</inkml:trace>
          <inkml:trace contextRef="#ctx0" brushRef="#br0" timeOffset="3374.042">3610 305 298,'4'-3'307,"-4"3"1,0 0-14,0 0-20,0 0-24,0 0-27,5-1-12,-5 1-25,0 0-17,0 0-13,0 0 3,4 7 13,-4 2-23,0-1 3,0 5-9,0 0-12,0 0-1,0 4-7,-4 4-3,4-1-11,-2 0-8,-1 2-1,-1-1-14,1 1-6,2-1-9,-4 1-9,1-7-3,-1 4-7,2-2-4,-1 2-5,3-5-6,0 2-15,-2-3 17,-2-1-28,2-2-46,2 1-53,-1-3-51,0-1-58,2-1-59,0-2-73,0-4-310,0 0-691,0 0 305</inkml:trace>
          <inkml:trace contextRef="#ctx0" brushRef="#br0" timeOffset="3860.9514">4669-276 78,'-9'3'234,"-3"3"-8,2 1-4,-3 1-10,-1 6-5,-2-2-15,2 3-1,-7 6-10,2 1-6,0 0-7,-4 0-13,1 5 0,0 2-8,1-2-4,-1 4-2,-2 2-15,1 2-4,4-2-8,-3 4-10,1 0-6,-5 14-9,10-14-8,-2-2-7,-1 2-5,2 2-7,1-1-8,2-1-5,2-2-10,-1 1 5,5 1-10,-1-6 2,3 2-1,0 0-7,3-8-7,-1-3 0,2 1 0,-1-4-2,3 2-5,-1-1 2,2-5-5,-1 0-7,1-1-21,2-1-28,-1-1-23,2-2-25,-1 1-41,3-6-53,-2 1-59,3-1-60,-1-5-214,2 0-562,2-5 248</inkml:trace>
          <inkml:trace contextRef="#ctx0" brushRef="#br0" timeOffset="4662.9546">4735 692 222,'-5'11'315,"2"-4"28,-1 0 3,2-3 12,1 0-2,-2 1-10,2 1-21,1-6-19,-2 5-28,2-3-21,0-2-23,0 0-24,-4 5-21,4-5-20,0 0-15,0 7-15,0-7-16,0 0-15,2 6-10,-2-6-23,0 0-40,0 0-55,0 3-47,0-3-58,0 0-55,0 0-56,0 0-69,-5 4-83,5-4-224,0 0-661,-6-10 294</inkml:trace>
          <inkml:trace contextRef="#ctx0" brushRef="#br0" timeOffset="4444.6289">4882 59 201,'0'-5'266,"-3"-1"-10,3 0-5,3-3-16,-3 2-20,2 2-16,2-1-22,-1 0-8,2-2-10,3 1-10,-3 1-4,4-2-8,0 2-7,0 0-1,2 1-8,-2 2-4,1 0-2,0 3-8,-3-3-1,-2 3-6,4 0-10,-9 0 4,13 3-16,-10-3-6,4 0-4,-3 3-11,0 4 17,2-2-24,-5-3-4,-1 4 13,5 1-20,-5 2-4,3-3 7,-6 3 0,6 1-2,-3 1-4,-3-1-3,3 2-4,-1-3 6,-3 1 1,3 2-5,-2-3 0,1 0-1,0 0 3,-2 4 0,3-3 0,-1 1-9,-5-4 4,5 4 2,0-2 3,-2 2-11,-2 3 1,-1-6-6,2 3-4,-2 1 6,2-1-3,-3-1-2,3 2-1,-4 0-3,2-4 0,1 3-4,-1-2 2,4-2-6,-5 3 5,1 0-22,3-1-32,1-5-42,-1 5-29,1-2-35,-2-3-40,1 4-40,0 0-47,0-2-42,2 4-275,-1-4-645,-1 0 287</inkml:trace>
          <inkml:trace contextRef="#ctx0" brushRef="#br0" timeOffset="5237.178">5431-596 1,'-3'-10'263,"2"4"-12,-3-1-17,4 0-18,-2 0-14,1 3-21,1 4-10,-1-8-11,1 8-6,0-7-11,0 7-11,0 0-15,0 0-13,1-6-9,-1 6-13,0 0-4,0 0-8,8 18-10,0-6-2,1 4-8,0 5-3,5 6-2,-2 3-4,1 1 1,1 4-8,-2 7-11,2-6 1,-1 2 1,-3 1-6,1-1 1,-1 4-2,-3-3 0,3-2-2,-6 5-1,2-1-2,1-4 0,-5 7 1,1-6-1,-3 1 2,0 2 3,-5 1-2,1 2 1,0-5 14,-1-2-10,-3-3 6,1 3 1,-2-6 6,0-2-1,0-5 4,0-2-7,0 1-1,0 0-7,0-3-1,0 1 1,1 0-7,-2-1 3,1-4-5,1 3 2,0-6-6,2 1-30,-2-4-33,4 3-43,-5-3-37,5 1-50,-2-3-49,3 1-62,-2-5-158,2 4-490,-2-4 216</inkml:trace>
        </inkml:traceGroup>
      </inkml:traceGroup>
    </inkml:traceGroup>
  </inkml:traceGroup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39:39.8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E7036FE8-7467-46CE-802A-E0165FB1168A}" emma:medium="tactile" emma:mode="ink">
          <msink:context xmlns:msink="http://schemas.microsoft.com/ink/2010/main" type="inkDrawing" rotatedBoundingBox="13612,3756 15843,4021 15611,5970 13380,5705" hotPoints="15610,4830 14573,5866 13537,4830 14573,3793" semanticType="enclosure" shapeName="Circle"/>
        </emma:interpretation>
      </emma:emma>
    </inkml:annotationXML>
    <inkml:trace contextRef="#ctx0" brushRef="#br0">2171 979 15,'0'-9'145,"2"3"-2,1 0-6,-3-3-3,0 0-5,3-1-5,-2 1 0,-1 0-1,0 1-8,3-2-8,-3 4-10,1-4-2,-2 0-11,1 2-4,1-3-4,-1 3-6,-1-3-2,1 5-6,-3-4 0,-1 3-5,2-4-6,-1 0 0,-1 0 3,1 5-5,-4-9-1,3 5-5,-4-2-5,2 1-3,-5-1-7,2-1 5,-4 0-7,2-2 1,-6 0-1,4 1-3,-6-8-1,3 6 3,-3-5 1,-3 0 2,-1-1-8,5 1 8,-5 1 1,1-1-2,-2 2-1,1-3-2,-2 1 2,1 4-1,5 5-2,-1-7 3,0 3-4,-2-7-1,0 2-3,4 8-3,0-1 1,-2-6 1,3 7 0,1-1 5,0 1-10,-3-1 2,3 1-5,-6-3 1,3 2 2,1 5-3,-1-5 7,-6 1-10,7 3 0,-1 0-5,-6-1 5,2-1-2,-1 2 1,2 0-2,-5 2-1,3 0 2,-3 0-2,0 2-1,1-3 0,7 6-3,-11-1 4,2 0 0,1 2 0,-1-1-3,2-1 2,-3 0-1,1 4 2,3 2-1,-2 0 0,5-2-2,3 2 1,-8 0-1,5 1 0,-2-1 0,-2 3 4,5-2-4,-5 3 5,-1 0-6,6 0 5,-4 0-6,6 3 4,-2-3 0,-5 4 4,1 3-7,7-5 2,-4 2 0,-3 2-1,6-3 10,-2 7-10,1-7-2,-2 8 3,-2-1-3,3 0 3,-1-1-1,-1 6 1,7-5 0,-2 1-1,-3 2-1,-1 3 2,-1 1 1,4 2 1,0-3-2,0 5 2,2-2-3,-3-1 2,5 2 0,-2 0 1,4-7-2,0 8 1,0-3 2,0 4-2,0 1 0,5-6-2,-2-1 2,2 8-1,1-7 0,3 0 1,0 1 2,0 1-2,0-3-1,2 2 6,0-1-6,1-1 3,1 5 0,0-4 1,3 1-4,-1-3 2,2 4-1,-3-3 1,2 2 0,3-2 4,-2-2 3,1 3 3,1-2-5,-1-1 2,4-2-1,-3 3 2,1-2 2,1 1-4,3 1-2,-2-3 5,5 1 1,-5-2-3,2 1-1,3 1-2,-1-1 2,0-1 1,-1-1-4,4 1 2,-2-2 1,7 3 3,-7 1 5,2-4-10,0-1-4,2 2 2,3 3 4,1-2-5,-5-5 5,5 7-4,3 0 1,-2-3 1,0 1 3,2 0 10,1-2-15,2 1 0,-5 0-1,5 1 2,-1-2-2,-3 2 0,1 0 1,2-5-1,-2 3 4,3 3-4,-3-4-1,0-3 0,-1 5 1,1-1-1,0-4-3,-6 0 7,5 0-5,2 1 5,-1 1-4,-6-5 1,6 1 1,1-2 1,-6 2-4,0-3 7,7 2-7,0 0-1,-3-5 3,-1 1-2,1 3 11,3-3-10,-2-1 0,-4-3-4,-1 0 2,8 0 10,-9 0-9,8-1 4,-2-4-7,-5 3-3,3-4 12,2 0-6,-5 4 0,-1-5-1,1-3-2,1 6 4,-3-7 1,2 4-5,4-3 1,-2 1-2,-3-2 3,1 1-1,4-5 1,3 3-5,-1 0 6,-1-3-1,-1 1 0,-6 6 2,7-5-1,-2-4-1,2 5 0,-8 0 1,2-1 0,-1 3 3,-2-5-3,1 3 1,1-3-2,0-1 14,2-2-14,-3 3 1,-2-5 3,1 4-3,3-6 9,-4 3 2,-1 1 0,2-7 4,0-2-3,2 0 1,-6-2-1,2 2 9,-1-7-2,-2 4 7,-5-4-4,-2-3 2,1 3-5,-5-2 2,0 1 7,-5 0-9,1-1-5,-5-1-2,-4-1 0,-4 2 3,3-4-3,-7 3-3,-1 3 5,-1-2 2,-2 5 12,-1-2-16,2 3-6,-4-4 10,1 3-3,1 4 4,1 2-14,-2 0 4,4 1 1,-4 1-5,4 3 3,0 4-3,3 2-2,3 0 0,-3-3-14,2 5-26,1 0-23,0 4-24,2 2-48,-2 2-43,3 0-56,1 4-59,-3 0-241,4 6-577,-5-2 255</inkml:trace>
  </inkml:traceGroup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35:10.65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93702B01-4DE0-4775-91E6-0FBD41A1C2FF}" emma:medium="tactile" emma:mode="ink">
          <msink:context xmlns:msink="http://schemas.microsoft.com/ink/2010/main" type="inkDrawing" rotatedBoundingBox="15106,12829 15438,11135 15495,11146 15163,12840" semanticType="callout" shapeName="Other"/>
        </emma:interpretation>
      </emma:emma>
    </inkml:annotationXML>
    <inkml:trace contextRef="#ctx0" brushRef="#br0">316-3 67,'-5'-3'182,"5"3"-9,0 0-14,0 0-8,0 0-6,0 0-6,0 0-9,0 0-1,0-6-6,0 6-2,0 0-1,0 0-10,0 0-5,5-4-5,-5 4-7,0 0-6,0 0-6,0 0 0,0 0-9,0 0-2,0 0-6,0 0-7,0 0-4,0 0-4,0 0 0,0 0 10,2 14 2,-2-7 0,0 1-10,1 0-1,2 2 1,-3 2 1,-3 3 4,3 0 1,0 6 1,0 1 4,-3 8-5,3-8-4,-3 13 6,-3-2-3,1 0-1,1 3-2,-5 1-6,6-2 3,-6 4-10,3-1 2,0 0 0,-1-1-5,-1 2-4,3 2-8,-3-4-1,1 0 1,3 3-2,-3-5-1,-5 5 6,5-1-11,-2-4 0,2 4-2,-1-2-1,-2 0-6,3 0 1,-3-4-1,2 4 3,0 0-7,-1-3 6,2 2-8,-2 0 16,1-2-15,0-1 2,2 0-1,1 0 1,-4-3 1,3-6-6,1 1-2,0-4 3,-1 0 0,3-1-3,-3 0-3,2-4 3,4-4 0,-5 0 4,3 1-3,-1 1 1,-1-4 1,2-1-3,-2 3 2,2-1-1,-2-3 1,2 0 4,2-2-4,-4-1-1,3 0-9,-2-2-17,3-3-16,-1 8-20,1-8-18,0 0-24,0 0-17,0 0-30,0 0-31,2-17-22,1 3-23,-2 2-34,2-3-200,-1-5-499,4-1 222</inkml:trace>
  </inkml:traceGroup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35:11.4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4133321F-D407-4DA3-BFFA-63EF5A38C2DA}" emma:medium="tactile" emma:mode="ink">
          <msink:context xmlns:msink="http://schemas.microsoft.com/ink/2010/main" type="inkDrawing" rotatedBoundingBox="15171,11231 15675,11183 15713,11577 15208,11624" semanticType="callout" shapeName="Other"/>
        </emma:interpretation>
      </emma:emma>
    </inkml:annotationXML>
    <inkml:trace contextRef="#ctx0" brushRef="#br0">175 189 90,'1'-4'123,"2"0"-1,-1 0 1,-2 4 3,2-6-1,-1 1 0,-1 5 8,1-4-2,-1 4-6,2-10-3,-2 10-4,-2-2-2,2 2-6,0 0-3,0 0-5,0 0-2,-2-5-8,2 5-4,0 0 0,0 0-3,-11 1-7,11-1-4,0 0-4,-7 5-2,3-4 5,1 5-8,-1-2-1,-1 0-3,1 1-1,-1 1-4,-2 1-5,1 2-3,1 0-3,-3 3-7,1 0 6,-3-2-9,2 2-1,-1 5-4,0-4-4,0 2 0,0 4-5,2-7 0,2 1 0,-2-2-3,1-1 1,-1 0-3,3-2-2,1-2-3,-2-3 0,2 2-2,2 0 1,-3-2 4,2 3 2,2-6 2,-1 2 15,1-2-16,0 0 0,0 0-2,0 0 0,0-21-1,3 9-2,1 1-1,-1-3-4,4-9 3,1 2-5,1 1 11,0-1-8,0 0-4,3 1-2,0-1 5,2-7-5,-5 11 2,3-2-7,-2 0 7,1 3-3,-4-3 0,1 9 5,-1-3-2,-3 4 0,1-2-1,0 7-5,-1-5 2,1 6 4,-2-3-4,0 3-3,-1-2 1,0 0 2,-2 5 0,4-5 0,-4 5 4,6 0-2,-6 0 6,9 5-2,-4-1 4,-1 0 2,2 2 1,3 2-2,-2 1 4,0 1-5,5 1 19,-3 5-20,3-2 3,-2 3-1,2-1-3,2-1 2,-1 1 3,0-2-6,0-1 4,-1 2-4,-2-1-5,-1-1 6,1-4-2,0 3 1,0-2-2,-1 2-2,1-2 0,-2 1 0,-1-2 3,-2 2-6,4 0 2,-4-7-2,2 6-13,-1-3-30,-2-3-32,0 4-38,-1-1-51,-2-4-55,4 1-64,-3-3-247,-2-1-573,7 4 254</inkml:trace>
  </inkml:traceGroup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2:36:18.06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BE5D0D60-C78F-4F82-8FCA-751C3031A269}" emma:medium="tactile" emma:mode="ink">
          <msink:context xmlns:msink="http://schemas.microsoft.com/ink/2010/main" type="writingRegion" rotatedBoundingBox="11843,5413 21451,4992 21792,12797 12184,13218"/>
        </emma:interpretation>
      </emma:emma>
    </inkml:annotationXML>
    <inkml:traceGroup>
      <inkml:annotationXML>
        <emma:emma xmlns:emma="http://www.w3.org/2003/04/emma" version="1.0">
          <emma:interpretation id="{0E19F84A-3C90-405A-A452-A3BE94F55538}" emma:medium="tactile" emma:mode="ink">
            <msink:context xmlns:msink="http://schemas.microsoft.com/ink/2010/main" type="paragraph" rotatedBoundingBox="12342,5391 20655,5027 20754,7289 12441,765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41ACF4D-1E2E-49F4-BBB3-EB5D0571E57A}" emma:medium="tactile" emma:mode="ink">
              <msink:context xmlns:msink="http://schemas.microsoft.com/ink/2010/main" type="line" rotatedBoundingBox="12342,5391 20655,5027 20754,7289 12441,7653"/>
            </emma:interpretation>
          </emma:emma>
        </inkml:annotationXML>
        <inkml:traceGroup>
          <inkml:annotationXML>
            <emma:emma xmlns:emma="http://www.w3.org/2003/04/emma" version="1.0">
              <emma:interpretation id="{11EAA13D-359D-4408-9313-029E003EB09A}" emma:medium="tactile" emma:mode="ink">
                <msink:context xmlns:msink="http://schemas.microsoft.com/ink/2010/main" type="inkWord" rotatedBoundingBox="12355,5699 16018,5538 16082,7001 12419,7161"/>
              </emma:interpretation>
            </emma:emma>
          </inkml:annotationXML>
          <inkml:trace contextRef="#ctx0" brushRef="#br0">8 314 264,'-6'-1'290,"4"-7"-7,3 1-5,3-4-5,9-3-8,5 1 0,11-8-5,1 2-14,17-5-10,0-1-13,4 4-20,1 2-12,4-2-18,1 1-19,4 1-14,-1 0-13,-2 3-11,3 1-16,0 7-4,-4 1-12,-2 4-7,1 1-14,-3 4-7,-2 7-14,-3-1-42,-2 5-43,5 0-48,-19 2-49,0 1-63,14 7-72,-12-4-75,-4 0-218,-3 2-614,2-7 272</inkml:trace>
          <inkml:trace contextRef="#ctx0" brushRef="#br0" timeOffset="-256.0474">608 370 159,'2'-8'280,"4"3"-18,-4 2-15,-1 0-10,-1 3-1,0 0-9,0 0 3,0 18 1,-3 3-2,-5 9-11,-1 6-7,-4 5-5,5 3-12,-9 16-9,-3-2-17,2 4-15,0 1-12,0-5-11,1 2-14,1-4-14,8-13-1,-2-1-17,0-2-8,-1-3-7,3 1-12,0-5-3,1-1-11,3-7-21,0-5-42,4-6-44,0 0-46,-2-7-54,2 3-58,0-6-66,0-4-63,0 0-225,0 0-622,6-25 276</inkml:trace>
          <inkml:trace contextRef="#ctx0" brushRef="#br0" timeOffset="289.012">1806-2 239,'-11'-1'242,"-3"2"0,-3 4-2,-9 7 4,1 6-2,-6 4 1,2 6 5,-9 13-3,-1 3 11,3 2-4,1 5-12,-2 7 2,5 1-10,-2 1-17,0 0-11,10-2-15,3-1-20,4 1-15,4 0-14,4-14-14,-3 0-17,4 13-10,5-17-9,1 0-9,4-1-7,1 1-5,3-7-12,5 0-4,1-2-20,4-12-31,3 6-34,0-4-45,-3-9-49,9 3-51,0-9-52,2-1-64,1-8-65,-7 1-306,5-10-718,1-4 318</inkml:trace>
          <inkml:trace contextRef="#ctx0" brushRef="#br0" timeOffset="703.9735">1920 594 108,'-7'12'303,"0"6"-1,-1-1 2,-4 10-3,0 3-3,-2 1 0,-3-1-12,3 3-21,2-2-17,-1 1-22,2-4-13,2-5-15,1-3-23,0 2-13,2-4-20,2-3-15,0-4-14,1 3-8,2-6-12,-2-1-7,3-1-7,0-6-6,3 3-7,-3-3-8,0 0-10,17-18-1,-3 2-4,1-11-15,6-8-19,5-13-13,-3 11-21,2-11-8,1-5-16,0 3-4,-1-2 2,-9 12 6,3 4 17,-1 1-2,-2 1 0,5 5 4,-6 2 1,-1 8-5,-1 4 6,-1 3 6,2 5-4,-2 2 10,0 4-1,-2 2 9,1 5 19,-2 5 7,0 5 12,-2 8 9,-1 9 9,-1-1 5,1 7 10,-6-1 2,0 0-3,-2 4-1,-1-3-4,-2 6-7,0-3-4,-2 1-4,1-1-9,-1-4 4,2 1-9,-1-2-3,-1-1-10,2-3-1,-3-4-20,2-6-44,2-2-49,2 0-53,1-5-55,1-6-63,3-8-64,-1 7-71,-2-9-211,8-1-662,-8 1 293</inkml:trace>
          <inkml:trace contextRef="#ctx0" brushRef="#br0" timeOffset="996.6161">2665-117 247,'1'-3'264,"4"3"16,-5 0 11,6 5 13,3 4 13,-3 7 7,2 6-3,3 5-7,0 8 4,-1 3-8,0-1-16,1 6-12,-4 0-20,1 1-19,4 15-12,-6-2-16,0 6-17,1 1-14,-4-4-17,-2 6-15,-1-4-12,-1 1-18,-2 5-11,0-3-11,-5-2-9,-3-2-7,-2-2-12,3-16-7,1-1 4,-2 1-19,-1-1-4,-3-2-13,7-4-26,-1-13-33,5-1-44,-1-3-58,1-8-55,2-2-47,0-3-61,2-6-74,0 0-78,8-19-353,1-2-861,4-6 380</inkml:trace>
          <inkml:trace contextRef="#ctx0" brushRef="#br0" timeOffset="1430.976">3191 1042 364,'-5'5'339,"3"2"-16,2 0 2,2-3 22,3 0 10,1-3-2,4 0-7,4-1-18,4-2-23,9-3-29,-2 2-26,6-1-24,-5-3-26,3 2-17,-1 2-17,-2 3-21,2 0-16,-9 0-12,3 2-15,-4 1-15,12 2-43,-14 1-51,3-1-72,3 1-82,-5 3-88,-2-1-116,-2 0-387,6 1-811,7 3 360</inkml:trace>
          <inkml:trace contextRef="#ctx0" brushRef="#br0" timeOffset="1216.6315">3226 675 174,'0'0'265,"8"4"14,0-4 5,2 5 5,1-5-5,3 3-4,2 0 4,3-3-32,-1 2-4,12-1-24,-3-1-14,2-3-8,-1 0-25,-1 2-21,0-1-16,0-2-4,0 3-23,-10-3-9,0 4-13,-2-2-11,-2 2-8,0-1-17,-1-1-34,1 1-48,-3 2-46,-3 1-47,-7-2-60,10 1-66,-10-1-70,7 2-261,-7-2-624,0 0 277</inkml:trace>
        </inkml:traceGroup>
        <inkml:traceGroup>
          <inkml:annotationXML>
            <emma:emma xmlns:emma="http://www.w3.org/2003/04/emma" version="1.0">
              <emma:interpretation id="{B2B45037-154C-4A65-AB39-2D506961E3EE}" emma:medium="tactile" emma:mode="ink">
                <msink:context xmlns:msink="http://schemas.microsoft.com/ink/2010/main" type="inkWord" rotatedBoundingBox="16800,5196 20655,5027 20754,7289 16899,7458"/>
              </emma:interpretation>
            </emma:emma>
          </inkml:annotationXML>
          <inkml:trace contextRef="#ctx0" brushRef="#br0" timeOffset="2324.7085">4992 222 60,'-2'-12'263,"-1"-3"-3,-1 2 3,-6-5-8,6 3-7,-5 6-1,-1-6-11,-1 0-9,2 5-11,-2 1-11,-4-2-22,1 5-5,-7 1-18,3 4-13,0 2-14,-9 10-2,-1 0-1,0 10-32,-1 2-1,-2 6 3,-4 15-3,5 5 0,-1 4-2,1 5-8,9 10 8,3 0-2,4 1-3,1 37-6,7-40 3,6 5-8,0-3-11,12 1 0,-2-5-3,10-2-4,5-4-2,4 0-5,7-4 2,0-10 3,7-7 0,4-3-2,2-7 2,10-6 2,-4-6-3,5-9-6,-2-6 3,-1-3-4,3-10-4,0-4-2,-3-8 2,-4 1-1,-2-12-7,0 1-1,-4-3-1,-2-5-8,-3-7 0,-3-2-4,-1-6 0,0-3-3,9-25-5,-16 25-1,11-34-4,-16 29 2,-5-3 1,9-31-6,-16 31-4,-1-3 1,-2-3-5,-1-28 1,-9 33 1,-1 4-4,-5 7-3,-5 3 5,-2 13-7,-4 2-1,-6 6-3,-13-5-8,-7 10 0,-13 4 1,-4 12 0,-29 1 2,0 11-2,1 9 3,25 1 4,-24 12-1,25 2-1,-23 12-4,26-7-16,3 4-24,0 8-25,5 2-29,4 2-28,4 3-37,8 2-30,2 1-33,11-8-41,6-5-37,6 5-37,0 15-321,4-17-728,6 3 323</inkml:trace>
          <inkml:trace contextRef="#ctx0" brushRef="#br0" timeOffset="3022.9709">4769 742 230,'0'0'237,"-4"-2"-11,4 2-5,-5-4-9,5 4-8,5-12 1,3 8 2,4-1 5,2 2 1,7-3 2,9 0-1,2 4-10,-1-4-4,5 4-15,2-1-14,-1 0-9,-2 3-18,1 0-8,13-3-16,-11 3-15,-2 3 3,-4-1-20,3-1-9,0 2-7,-3-1-12,-1 2-4,-1-2-4,-1 3-10,-9-2-5,1-2-13,-5 4-31,-1-4-30,-3-1-41,-2 2-41,-2 2-46,1-3-47,-4 0-47,0 2-51,-5-3-266,0 0-624,8-5 276</inkml:trace>
          <inkml:trace contextRef="#ctx0" brushRef="#br0" timeOffset="3530.7661">5024 479 140,'-12'0'259,"-1"2"0,1 1 2,2 3-1,-2 0-12,2-1-12,-2 3-16,4 5-11,-1-4-4,-2 6-17,4 5-6,-3-2-13,4 3-14,-1 0-15,3-3-11,-1 4-16,2 2-7,1-1-11,0 1-13,1 8-7,1-10-6,1 3-12,1-2-3,1 0-12,3-1-45,-2-2-40,2 1-58,-1-5-56,2 4-73,4-3-70,2 0-221,-4-3-562,5-1 249</inkml:trace>
          <inkml:trace contextRef="#ctx0" brushRef="#br0" timeOffset="3291.3766">5571 458 184,'0'-6'289,"0"6"-8,0 0-8,0 0-9,0 0-12,0 0 1,0 0 3,5 15 12,-5-6-1,0 6-2,0 7-14,0-3-2,0 2-6,-1 4-17,-3-2-10,0 2-16,0-2-16,-1 1-16,-3 8-17,2-10-14,0 1-15,-1 5-11,-2-5-9,2-2-10,0 0-8,0 0-10,1-2-8,0-5-15,0 0-31,2 0-36,-1-4-37,1-3-51,1-1-45,0-1-52,-4-2-58,2-3-59,5 0-62,-8-8-307,-1-2-743,0-3 328</inkml:trace>
          <inkml:trace contextRef="#ctx0" brushRef="#br0" timeOffset="3929.0137">7009-195 185,'-5'-5'307,"-3"-1"8,-2 4-21,-1 1 3,1 2-18,-4 1-3,0 8-14,-5 1-11,-2 8-3,0 5-12,0 3-5,-5 4-5,-2 19-12,1-5-7,-3 7-12,3 3-12,-3 0-11,1 4-14,1 8-5,1 1-12,-6 24-12,9-28-9,3 3-13,3 2-13,2-1-6,1 3-9,5-7-8,3-1-6,2-1-9,1-17-6,4-2-4,2 1-7,0-1-11,3-1-19,-1-4-31,1-5-34,5-3-43,-2-5-53,0-3-52,2-2-58,-2-8-73,6 1-88,-2-6-287,0-2-769,3-8 340</inkml:trace>
          <inkml:trace contextRef="#ctx0" brushRef="#br0" timeOffset="4784.9536">7147 1042 250,'-3'2'336,"3"-2"21,0 0 38,0 0 27,0 0 11,0 0-4,0 0-10,0 0-17,0 0-31,0 0-29,7-14-27,-5 10-29,-2 4-28,3-6-25,-3 6-22,1-3-26,-1 3-20,0 0-22,4-3-23,-4 3-43,0 0-42,0 0-50,0 0-53,12 8-61,-7-6-63,1 0-66,-2 2-69,0-3-80,4-1-391,-8 0-865,14-4 382</inkml:trace>
          <inkml:trace contextRef="#ctx0" brushRef="#br0" timeOffset="4577.6746">7176 27 222,'0'-13'250,"1"-2"7,0 0 1,1 0 0,2 2-6,0-2-5,0 5-4,4-5-1,-1 5-13,0-2 5,2 1-6,3 2-7,-3-1-9,3 4-3,1 0-13,-2 2-21,0 3-12,4 2-15,-5 0-14,7 8-13,-6-4-5,2 9-8,0 3-5,-1 1-5,-2 3-10,-5 3-2,3 9 2,-5-7-3,-3 5-6,0 2-1,-3 3-5,-3-3 1,-4 0-1,1-2 1,-2-1 0,-1 1 3,-3-1-2,2 0-2,-1-10-4,0 8-4,1-4-6,3-3-6,2-2-6,-1-1 0,1-3-8,2 2-4,0-6 2,1 1-10,4-3-2,-1 4-4,0-7-7,-1 4-9,6-2-22,-6-2-37,6 0-45,-1 0-64,0 0-45,-1 0-57,0 0-57,3 2-64,-1-1-63,-3 0-319,5 2-830,-5 1 368</inkml:trace>
          <inkml:trace contextRef="#ctx0" brushRef="#br0" timeOffset="5174.9882">8060-632 95,'-5'-9'265,"3"3"-14,0 0-15,1 1-21,1 5-24,0-6-17,0 6-11,0 0-4,0 0-1,19 17 1,-4 0-10,5 7-9,-2 7-4,0 5-11,3 0-1,2 20-11,-1-1-1,0 6-3,-3 3 6,1 0 2,-5 3-16,2 1-14,-8 3-6,2 1 0,-7 3-11,0 31-7,-4-30-6,-4 30-4,-3-31-8,-10 29 7,0-31-1,-1 32-18,-3-36-8,-1 2 5,2 0-2,-4-2-4,-2-7 10,-1 2-21,7-6-2,-3-6-27,-2 0-27,7-13-38,4 1-51,-5-1-83,2-6-75,1 2-288,-1-4-627,2-4 278</inkml:trace>
        </inkml:traceGroup>
      </inkml:traceGroup>
    </inkml:traceGroup>
    <inkml:traceGroup>
      <inkml:annotationXML>
        <emma:emma xmlns:emma="http://www.w3.org/2003/04/emma" version="1.0">
          <emma:interpretation id="{6A278721-B217-48BB-B841-B9ED0D036F46}" emma:medium="tactile" emma:mode="ink">
            <msink:context xmlns:msink="http://schemas.microsoft.com/ink/2010/main" type="paragraph" rotatedBoundingBox="13735,7985 14760,7734 14865,8163 13840,841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02DA30D6-223C-4EBD-A1EA-7606FF1C7055}" emma:medium="tactile" emma:mode="ink">
              <msink:context xmlns:msink="http://schemas.microsoft.com/ink/2010/main" type="line" rotatedBoundingBox="13735,7985 14760,7734 14865,8163 13840,8414"/>
            </emma:interpretation>
          </emma:emma>
        </inkml:annotationXML>
        <inkml:traceGroup>
          <inkml:annotationXML>
            <emma:emma xmlns:emma="http://www.w3.org/2003/04/emma" version="1.0">
              <emma:interpretation id="{8C4D1DBC-7131-486C-8387-538679B921EE}" emma:medium="tactile" emma:mode="ink">
                <msink:context xmlns:msink="http://schemas.microsoft.com/ink/2010/main" type="inkWord" rotatedBoundingBox="13735,7985 14760,7734 14865,8163 13840,8414"/>
              </emma:interpretation>
            </emma:emma>
          </inkml:annotationXML>
          <inkml:trace contextRef="#ctx0" brushRef="#br0" timeOffset="6303.5051">1535 2422 73,'-6'-13'237,"2"0"3,-2 2-3,0 1-4,1 4-6,-3-5-2,3 7-5,0-4-17,-1 4-11,0-1-11,1 0-17,-2 3-17,2-1-12,5 3-9,-14 3-18,10-1-10,-1 2-5,-1 2-11,0 0-9,1 4-6,2 5-7,1 1-10,-1 3-1,3 4 0,0-2-8,2 1-4,2 2-3,3-2-4,1-1 0,3 0-7,4 3-1,-2-5-11,5-5-4,2-3 6,-1-3-10,10-1 8,-2-4-5,3-9-1,-1-2-1,-1-3 1,3-5-2,-4 1 0,-3-8 1,-4-2 1,-1 1 3,-2-4-1,-6 1-1,-4 4-2,-1-3-3,-5 4 1,-2-3 1,-3 4 2,-5-1-3,-1 1 0,-2 0-6,-6 0 4,1 11 0,-2-3 0,-1 5 5,-6-1-7,6 6 4,-1 1-7,1 2-1,0 5 10,4-2-5,-1 3 9,4 0-10,3 1-5,3 3 0,-3 2-22,5-1-27,3-1-25,4 2-33,3 0-43,1 2-38,6-1-38,4 2-34,2-2-194,6 1-497,4-1 221</inkml:trace>
          <inkml:trace contextRef="#ctx0" brushRef="#br0" timeOffset="6624.9316">2045 2451 74,'5'2'149,"-2"1"-2,1 3-6,0-2 4,-3 0-3,3-1 0,-2 3 0,-1 2-6,1-2-9,-2 0-2,3 2-8,-2-1-4,-1-1-5,0 2-5,2 0-5,-2-3-4,0-2-8,0 2 0,0 2-6,0-7 2,-2 6 5,2-6 1,0 0 10,0 3-15,0-3-2,0 0-7,0 0-9,-1-17-1,1 4-8,1-2-5,1-4-1,1-4-1,5 0-4,1-9 0,1 3 0,2-1 2,3-2 7,0 2-4,3 0-7,0 2 10,1 1-7,1 0-4,0 1-5,-1 5-1,-6 4-1,3 3-5,-2 0-5,2 3-1,-6 1-6,2 3-1,-2 1 11,2 0-19,-3 6-4,-1 0-32,-2 2-24,1 3-34,-2 6-38,-1 0-49,-3 0-58,1 3-55,-5 1-223,-1 7-549,-1 0 242</inkml:trace>
        </inkml:traceGroup>
      </inkml:traceGroup>
    </inkml:traceGroup>
    <inkml:traceGroup>
      <inkml:annotationXML>
        <emma:emma xmlns:emma="http://www.w3.org/2003/04/emma" version="1.0">
          <emma:interpretation id="{209B7821-4887-4681-BF50-6CEED08A3704}" emma:medium="tactile" emma:mode="ink">
            <msink:context xmlns:msink="http://schemas.microsoft.com/ink/2010/main" type="paragraph" rotatedBoundingBox="12515,9122 20800,8410 20980,10497 12694,1120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2A60808-E890-49E4-9342-0F3F6ACD1920}" emma:medium="tactile" emma:mode="ink">
              <msink:context xmlns:msink="http://schemas.microsoft.com/ink/2010/main" type="line" rotatedBoundingBox="12515,9122 20800,8410 20980,10497 12694,11209"/>
            </emma:interpretation>
          </emma:emma>
        </inkml:annotationXML>
        <inkml:traceGroup>
          <inkml:annotationXML>
            <emma:emma xmlns:emma="http://www.w3.org/2003/04/emma" version="1.0">
              <emma:interpretation id="{5A30DA6E-D144-461F-8F7C-5100774F04E4}" emma:medium="tactile" emma:mode="ink">
                <msink:context xmlns:msink="http://schemas.microsoft.com/ink/2010/main" type="inkWord" rotatedBoundingBox="12541,9421 16025,9122 16126,10294 12642,10594"/>
              </emma:interpretation>
            </emma:emma>
          </inkml:annotationXML>
          <inkml:trace contextRef="#ctx0" brushRef="#br0" timeOffset="6960.0597">726 3921 193,'-6'0'290,"6"0"-7,-7-1-10,7 1-14,0 0-12,-9 1-24,9-1-19,-10 6-17,4 1-12,-1 7-10,-3 3-15,-2 5 7,-4 6-29,2 0-8,2 7-15,-6-2-11,4 0-6,1 1-9,2 0-12,-2 0-7,5-1-3,-2 5-6,2-1-9,-1-4-9,2-3-10,4-5-17,-1-3-29,2 3-27,0-3-35,-1-4-36,2-3-41,1-2-43,2-6-45,0 0-228,0-3-516,0-2 228</inkml:trace>
          <inkml:trace contextRef="#ctx0" brushRef="#br0" timeOffset="7227.9057">184 3854 225,'0'-6'269,"0"-4"-5,6 1-9,2-5-1,7 0-18,1 0-10,9-5-9,1 4-17,7 2-15,1 1-16,14-1-15,3 1 2,0 3-27,0 4-16,1-1-11,2 2 0,1 0-17,0 3-12,-1 1-4,1 0-18,1 5 2,-4-1-7,0 1-19,1-2-36,-5 2-43,2 3-45,-1 0-45,-11 1-44,-2-3-52,-2 4-252,-3-2-530,0-1 235</inkml:trace>
          <inkml:trace contextRef="#ctx0" brushRef="#br0" timeOffset="7486.0087">1596 3776 266,'0'0'283,"-11"3"-7,-1 3-9,3-1-3,-6 8-8,-1 4-2,-3 6 5,-1 2-4,-5 6-2,3-1 0,1 5-6,-9 13-11,10-12-16,-1 0-14,1 2-18,4-1-24,-1 0-11,5-2-16,7 0-12,-1-1-13,3 2-14,6-11-13,0-1-2,8 7-9,-1-9-14,3-3-16,0-1-44,9-1-48,2-2-56,4-8-42,-5-1-55,5-3-60,-8-3-63,11-6-51,-7-5-236,0-3-659,0-8 291</inkml:trace>
          <inkml:trace contextRef="#ctx0" brushRef="#br0" timeOffset="7866.9581">1824 4033 113,'-8'7'272,"3"2"4,-6 4-7,2 1-7,0 1-4,0 4-13,1-1-15,0-3-13,0 3-17,3-5-18,1 0-14,3-2-10,-1-1-19,2-3-10,0 4-7,2-4-15,-1-1-15,2 0 2,1-3-15,2-3-12,1 0-8,-1-3-5,3-5-6,4 0 3,-1-7-8,0-1-7,2-1 0,7-5-3,-8 3-7,2-8-3,2 3-3,-1-1-3,-6 4-3,4 2 1,-2-1-2,2 6 2,-1 0-3,0 1-4,-2 4 5,2 3-5,-1 1 0,-2 4-4,1 1 1,-2 3 1,0 6-4,1 0 3,1 7 0,1 1 0,-4 1 8,-1 3 0,-1 0 5,-5 3-9,5 1 6,-3 4-2,0-4 13,1 2-12,-3-4-6,-1 0 9,2-2 2,-1 1-11,-4-2 0,0 1-5,1-1-1,-1-6-32,2 2-26,-1-6-52,2-1-52,-1-1-51,2-1-58,2-3-48,-3-4-233,0 0-595,0 0 262</inkml:trace>
          <inkml:trace contextRef="#ctx0" brushRef="#br0" timeOffset="8148.931">2448 3543 36,'2'-5'314,"0"-1"-17,0 1-7,-2 5-3,5-4 1,-5 4 8,9 9-3,-4-3-6,-1 5-8,4 8-14,-3 5-7,3-1-14,1 10-8,0 2-13,-1 3-15,1 5-4,-1-4-11,-1 5-10,0-1-14,-1 1-12,-2 1-10,1-2-15,-3 15-7,-1-12-7,-1-5-13,-2 4-9,0 13-12,-4 3 0,-3-1-10,3-20-11,-1 3-5,-1-4-8,2-4-3,-2 1-10,1-2-29,-3-4-46,6-10-64,3-7-69,0-3-83,2-4-68,0-2-91,-1-4-410,14-6-891,-2-10 394</inkml:trace>
          <inkml:trace contextRef="#ctx0" brushRef="#br0" timeOffset="8557.0754">3108 4395 69,'-18'12'290,"5"1"-11,5-5-12,4 1-1,4-3-2,4-2 6,4-1-4,12-3-11,5 0-17,9-3-18,16-7-10,-2 1-38,3 0-14,-2-3-18,-12 4-13,-2 1-23,1 1-35,2 1-44,-3 0-64,1-1-83,-2-3-99,-2 7-105,2-3-172,0 0-538,-3-1 239</inkml:trace>
          <inkml:trace contextRef="#ctx0" brushRef="#br0" timeOffset="8370.7857">3133 4101 278,'8'9'324,"-3"0"18,1 3-17,1 0-1,1 0 11,1 0-8,-1-3-6,8 5-11,2 1-23,9-6-18,2 3-23,2-5-20,1-2-24,5 1-22,-3-2-19,0-2-13,-1-2-17,2 2-11,-1-6-19,-1 1-46,-2 2-62,-3-5-72,-4 1-67,-3 3-67,-10-3-72,4-2-68,-11 2-303,2-1-708,-3 0 313</inkml:trace>
        </inkml:traceGroup>
        <inkml:traceGroup>
          <inkml:annotationXML>
            <emma:emma xmlns:emma="http://www.w3.org/2003/04/emma" version="1.0">
              <emma:interpretation id="{A2CDB061-C6E3-4836-A528-D0B4335275C9}" emma:medium="tactile" emma:mode="ink">
                <msink:context xmlns:msink="http://schemas.microsoft.com/ink/2010/main" type="inkWord" rotatedBoundingBox="16884,8747 20800,8410 20980,10497 17063,10834"/>
              </emma:interpretation>
            </emma:emma>
          </inkml:annotationXML>
          <inkml:trace contextRef="#ctx0" brushRef="#br0" timeOffset="9146.4934">4869 3894 50,'-6'-15'272,"-1"1"-12,-1 0-12,2 6-8,-3-3-5,0 7-6,-1-1-6,0 5-7,0 1-5,-2 3-11,-5 4-4,3 9-3,0-2-1,-7 7-7,4 6-9,2 2 2,-2 6-26,8 2-10,4 4-2,0 0-6,6 2-11,5 14-2,2-16-10,10 20-5,4-8-8,3-3-5,6-6-4,6-5-6,2-2-5,8-3-5,1-8-7,5-10-2,-1-3-1,3-2-1,2-8-1,3-6 14,-1-9 0,-2-7-3,-1-3-6,-2-7 1,-2-7-2,-1 2 2,-4-11-5,-1-3-4,0-2-3,-5 0-5,-9-3-6,0 1-3,-10-5-4,-4 4-1,-3-6-8,-6-1-2,-4-2 0,-6 3-8,-7-3 0,-2 0 2,-6 3-5,-6-3-5,-3 3 1,-1 7-4,1 16 2,-4 6-3,-13-6 0,-3 7-5,-8 14 1,-3 6-4,-3 5 2,-27 4 2,25 9 0,-25 10-1,26-1-4,-27 17 3,8 4 0,22-8-4,4 4-7,2 6-16,4 2-23,8 3-38,2 6-37,2 0-34,10 8-33,8-6-30,6 4-29,9-14-41,9 13-49,8-4-57,6 5-315,6-9-773,7-6 343</inkml:trace>
          <inkml:trace contextRef="#ctx0" brushRef="#br0" timeOffset="9646.7358">6704 3077 246,'2'-16'294,"-4"1"-1,2-1 4,-1 2-8,-1 3-10,-4-3 1,1 8-22,0 0-8,-4-1-14,-3 7-5,0 6-6,-6 1-4,-9 14-4,-3 3-4,-5 18 1,-4 2-6,4 14-3,-4-3-4,5 10-8,-9 26-9,14-25-7,-9 25-11,19-21-13,-12 28-8,11-32-14,4 5-10,3 0-10,4-2-13,6 3-4,3 0-14,3-8-9,9 1-2,2-4-8,2-1-4,2-3-17,3-3-33,-6-18-44,5 5-57,-1-4-68,3-1-81,2 1-76,-1-3-91,4-2-83,-3 0-317,0-4-877,0-3 389</inkml:trace>
          <inkml:trace contextRef="#ctx0" brushRef="#br0" timeOffset="10419.9454">7265 4345 247,'-3'7'317,"0"0"16,1-5 28,2-2 15,0 5 7,0-5-6,0 0-11,0 6-15,0-6-8,0 0-23,0 0-20,0 0-27,0 0-25,0 0-23,0 0-22,0 0-21,0 0-20,0 0-19,0 0-16,0 0-31,0 0-48,8-2-60,-8 2-69,0 0-72,10 0-72,-5 2-73,-5-2-85,8-2-389,-8 2-836,12-6 370</inkml:trace>
          <inkml:trace contextRef="#ctx0" brushRef="#br0" timeOffset="10204.0098">7237 3419 25,'-9'-12'240,"0"-1"-7,4 4-7,-2-7-1,4 2-11,0 1 0,3-2-6,6-3-6,1-3-5,4 2-1,5-8-1,5 5-4,1-1-3,3 0-8,2 1 3,0 3-3,2 5-6,0 1-9,-1 4-9,-1 5-11,-5 5-13,-3 5-8,-1 1-15,-4 8-7,0 1-1,-2 4-5,-3 11-8,0 2-2,-9 2-7,0-1-8,-6 5-1,-2 1-5,-4 3-6,-3-1 2,-1-2-3,-3-1-5,1-2-3,-1 0-5,4 1-3,-10-5-5,10-2-5,0 2-2,-3-3 3,2-2-13,1-1 2,7-5-2,-1-4-8,1 1-25,2-5-38,2 0-57,1-3-64,-1 1-54,1 0-69,3-5-74,0 2-365,2 0-794,-1-5 351</inkml:trace>
          <inkml:trace contextRef="#ctx0" brushRef="#br0" timeOffset="10761.4144">8311 2746 256,'3'-12'284,"-1"6"-12,-1 0-8,2 4-16,2 0 1,2 2-9,-1 4-6,2 5-4,2 2-10,1 7-8,6 14-6,-4 2-13,1 5-15,-2 1-9,3 21-15,-1 3-21,-5-1-4,-1 3-22,-1 5 0,0 3-5,-7-2-13,-5 35-10,1-33-8,-1 35-2,-8-2-12,-5-2-4,-4-4-12,-5 3-24,5-34-50,-13 40-62,2-3-62,-9-8-71,1-2-60,14-27-83,-20 21-212,15-32-629,-5-3 279</inkml:trace>
        </inkml:traceGroup>
      </inkml:traceGroup>
    </inkml:traceGroup>
    <inkml:traceGroup>
      <inkml:annotationXML>
        <emma:emma xmlns:emma="http://www.w3.org/2003/04/emma" version="1.0">
          <emma:interpretation id="{0C7EBF22-1AA2-45D7-BD17-338482E3F9F9}" emma:medium="tactile" emma:mode="ink">
            <msink:context xmlns:msink="http://schemas.microsoft.com/ink/2010/main" type="paragraph" rotatedBoundingBox="12097,10455 21728,10359 21753,12825 12121,1292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9FE3EE3-01A5-428B-A624-17B1065B695A}" emma:medium="tactile" emma:mode="ink">
              <msink:context xmlns:msink="http://schemas.microsoft.com/ink/2010/main" type="line" rotatedBoundingBox="12097,10455 21728,10359 21753,12825 12121,12921"/>
            </emma:interpretation>
          </emma:emma>
        </inkml:annotationXML>
        <inkml:traceGroup>
          <inkml:annotationXML>
            <emma:emma xmlns:emma="http://www.w3.org/2003/04/emma" version="1.0">
              <emma:interpretation id="{EFA7B624-AD55-4748-8D23-7B190CB1C0B2}" emma:medium="tactile" emma:mode="ink">
                <msink:context xmlns:msink="http://schemas.microsoft.com/ink/2010/main" type="inkWord" rotatedBoundingBox="12105,11248 15823,11210 15837,12559 12118,12596"/>
              </emma:interpretation>
            </emma:emma>
          </inkml:annotationXML>
          <inkml:trace contextRef="#ctx0" brushRef="#br0" timeOffset="11883.525">-258 5747 122,'-1'-7'243,"-2"1"-3,6-3-4,-2 3-9,3-3-9,3 0-7,5-5-6,6 3-2,4-6-8,4 3-12,5 3-3,2-5-8,2 7-7,1-5-11,20 1-10,-21 3-10,15-2-13,-1 3-11,2 2-14,-2 5-6,-10 2-16,9-2-2,2 4-9,-1 1 6,-9 3-12,10 2-10,-1 1-3,-1 0-6,2 3-7,-2 5-8,-11-8-34,-3 2-34,3 0-35,-2 5-42,-3-2-40,-3 0-52,-2 2-48,-1-3-61,-9 0-169,-1-5-532,-4-1 236</inkml:trace>
          <inkml:trace contextRef="#ctx0" brushRef="#br0" timeOffset="11585.0035">401 5692 50,'0'0'181,"-4"-7"10,2 2 6,0 1 14,-2 1 6,4 3 3,-7-3 7,7 3 2,-11 0-4,4 3 4,1 0 4,-1 3-11,0 3 1,-2 3-14,0 4-6,0 5-11,-3 9-16,2 2-2,1 5-25,0 0-12,-2 4-12,3 0-11,2 1-19,-1 6 0,1-4-15,-1-1-8,7 1-5,-3-1-5,1 1-12,2-7-2,2-1-13,-2-1-43,3-11-47,-3-3-59,4-1-58,-4-6-62,2-4-71,0-1-63,-1-4-246,-1-5-665,0 0 294</inkml:trace>
          <inkml:trace contextRef="#ctx0" brushRef="#br0" timeOffset="12178.9507">1294 5539 140,'-12'1'309,"2"1"1,-2 2-9,-6 2-5,1 2-4,3 5-15,-2 3-8,-5 7-6,2-1-5,1 9-3,-2 1-2,2 1-10,-1 5-15,1 1-14,-2 17-19,7-17-15,1 1-17,2 2-14,-3-1-16,7-1-14,2 2-11,1-3-9,3 0-10,0 0-12,6 1-8,-1-1-5,2-5-5,2 0-8,0-1-7,3-3-24,-4-9-31,2-1-65,3-2-43,0-1-55,-2-3-51,-1-5-63,3-1-73,-1-4-352,0-2-771,1-4 342</inkml:trace>
          <inkml:trace contextRef="#ctx0" brushRef="#br0" timeOffset="12621.9085">1460 6082 306,'-6'10'315,"3"3"2,-3 2-15,0-2-5,-1 6-17,1-2-10,-1 3-9,4-3-25,0 1-13,1-3-22,-5 4-12,7-5-25,-1 5 0,1-7-26,0-1-14,0 1-9,3-4-13,-2 1-9,1-1-18,-2-2 0,4-2-14,-4-1-4,5-2-1,-5-1-3,0 0-6,13-8-4,-7 0-1,-4-1-11,6-3 8,-3-3-12,3-5-11,-2-1-5,1-3-9,2-8-10,0 0-6,0 8-3,0-5 17,1 0-14,0 8 1,0-1 1,3-6 2,-1 8 0,-2 1 0,3 3 9,0 1-12,-2 3 4,-3 5 0,4 0-3,0 1 7,-2 3-1,-1 1 4,2 4 2,-1 1-2,-1 3 4,3 1-2,-2 2 2,0 4 2,3 5 3,-4 0 1,1 4 6,-1 9 1,-2-8-3,3 6 4,-1 2-4,-2 2 5,1 1 1,-2 2-11,0-3 8,0 2-10,-4 0 3,7-3-2,-2-1 0,-4-4-4,3-6-30,0-3-62,-2-3-58,2-2-64,1-4-64,3 0-45,-1-3-290,2-5-663,1-6 294</inkml:trace>
          <inkml:trace contextRef="#ctx0" brushRef="#br0" timeOffset="12919.0049">2110 5612 122,'0'-3'308,"0"-3"-4,0 6 1,4-3 1,-4 3 2,12 6 1,1-2-11,-3 4-10,5 8-11,5 4-11,1 5-15,-2 2-7,0 5-9,1 4-14,-4 1-14,3 2-19,-3 2-10,3 11-18,-2 6-10,-6-15-2,3 15-7,-5-20-11,1 19-5,-4 4-17,-3-3-12,-1 0-8,-2-13-7,0-1-10,-5 18-4,1-21-13,-2 2-4,-4 0-5,4-3-4,-2 0-4,0-3-29,0-6-48,2-8-54,3-8-69,-1-3-70,4-2-65,-2-4-81,4-3-72,-2-3-309,0 0-823,15-20 364</inkml:trace>
          <inkml:trace contextRef="#ctx0" brushRef="#br0" timeOffset="13165.436">2877 6308 222,'10'-1'294,"-3"0"10,6-2 7,1 3 5,-1-3 7,4 3 4,1-1-11,8-1-9,-5-1-18,7 2-16,-3-1-15,1-4-23,1 3-22,1-1-21,-1-2-17,-1 1-17,1 2-20,0-3-8,-2 2-18,2 0-6,-8 3-17,1-3-12,0 2-31,-2-2-44,-5 4-52,4 0-43,-4 0-53,-4-3-43,-1 3-54,-1 3-51,-1-6-64,-6 3-282,0 0-694,3 3 307</inkml:trace>
          <inkml:trace contextRef="#ctx0" brushRef="#br0" timeOffset="13381.5168">3037 6505 134,'-12'13'306,"3"-4"-6,1-3-7,1 3-11,0-3 2,3-2 17,4 2 10,0-2 5,4 3 9,1-4-1,4 1-3,2 0-20,2-3-25,5 0-22,-1 3-30,0-1-23,3-1-19,-2 4-17,2-6-15,0 3-19,2 0-8,-3 0-18,0 2-16,2 0-43,7-3-47,-13 2-70,7-2-73,-2 2-80,-2 5-82,9-7-89,-9 5-373,9-1-831,2-3 369</inkml:trace>
        </inkml:traceGroup>
        <inkml:traceGroup>
          <inkml:annotationXML>
            <emma:emma xmlns:emma="http://www.w3.org/2003/04/emma" version="1.0">
              <emma:interpretation id="{8AF2FF5C-6B1A-407D-967C-203E8C1E14AF}" emma:medium="tactile" emma:mode="ink">
                <msink:context xmlns:msink="http://schemas.microsoft.com/ink/2010/main" type="inkWord" rotatedBoundingBox="16532,10411 21728,10359 21753,12825 16556,12877"/>
              </emma:interpretation>
            </emma:emma>
          </inkml:annotationXML>
          <inkml:trace contextRef="#ctx0" brushRef="#br0" timeOffset="14274.3467">4180 6376 148,'0'-7'330,"0"1"-3,0 1 10,0-4 11,0 2-24,0-1-7,3 0-9,-2 2-8,1-1-18,1 1-7,7-4-10,-4 5-17,3-2-11,4 0-17,5 1-14,-1 4-13,5-1-15,4 3-18,6 2-14,-2-1-14,3 1-14,3-2-8,13 4-12,-12-1-8,12 3-14,-15-4-1,3 2-8,-2-3-8,-1-1-8,-3 2-3,0-4-6,-1-2-2,-9 2-6,-3-2-4,-4 4-3,-2-1 2,-1-1-6,-1 1 0,-5-1-2,0-2-5,-1-1 1,-4-1 0,2-5-3,-4 5-4,0-8-1,-3 1-3,-1-8-4,1 3-10,-4-6-8,-1-4 0,0-1-1,-1-1-4,3-3 3,-1-3-1,1 2 2,3-3 1,1 1 7,0-4-4,6 6 4,3-4-3,2 2 1,2-1 4,6 4 1,0-6-3,5 5 1,3 3 4,2-3 0,3 7-3,3-1 2,8-8 1,4 2 7,-1 8-6,-10 6-1,15-1 3,0 5 1,0 2-1,-9 7 3,10-2 2,-10 12 1,11 0 0,-12 6 1,0-3 4,-2 10-6,-1 1 8,-3 3-5,-2 5 3,-6 1-1,-3 5 2,-4-3 2,-6 4 3,-5 3 6,-3 0 1,-2 0 2,-7 6 5,-2-2 1,-2 0-1,-1 3 8,-6-1 4,3-2 2,-11 10 0,5-14 1,0 0 0,-1 0-3,1 2-3,-1-4 5,5-2-5,-3 1-3,8-3 2,0 2-3,4-8-6,3-2-2,0 5-6,6-2 6,2 1-2,3-4 5,6 7 11,0-11 1,9 8 13,3-3 8,6-5-8,1-3 2,17 3-6,3-5-7,1-8-5,2-2 5,7 2-7,-6-7-3,-1 0-15,7 3 3,-4-3-1,-1-3-2,-3 1 1,0 0-42,-16-1-43,1 4-52,-1-1-59,-2-4-77,-1-2-83,-4 3-96,1-5-114,-4 6-430,0-3-1056,-8-1 467</inkml:trace>
          <inkml:trace contextRef="#ctx0" brushRef="#br0" timeOffset="14755.1134">7189 5453 177,'2'-6'319,"-4"2"-2,2 4-9,-3-8-17,3 8-20,0 0-15,-13 7-6,3 0-6,0 4 6,-2 5-7,-4 9-3,-9 3 0,6 8-1,-10 11-4,0 5-27,3-1-2,2 5-8,1 1-11,3 5-7,2-4-19,3 6-19,4 0-15,3-4-12,2 1-7,-1 2-12,5-17-8,4 17-9,3-16-10,1-3-2,3 0-12,1-3-4,6 0-9,3-3-2,0-7-5,5 0-4,1-4-26,3-5-43,-2-7-52,5-5-72,-2-5-70,2-1-67,2-4-68,-2-7-75,2-2-315,1-8-820,10-10 363</inkml:trace>
          <inkml:trace contextRef="#ctx0" brushRef="#br0" timeOffset="15318.9252">7851 6609 23,'-9'9'309,"3"-3"9,3 0 18,-1 2 17,2-3 17,-1-2 21,3 2 6,0-5 2,0 0-10,0 0-16,0 0-26,5 4-31,-5-4-28,4 0-30,-4 0-21,0 0-30,0 0-19,13-4-21,-13 4-19,9-2-24,-6-2-56,2 2-67,-5 2-73,8-5-94,-1 4-91,-1-3-100,2 1-111,-2 1-314,5-2-846,0-2 375</inkml:trace>
          <inkml:trace contextRef="#ctx0" brushRef="#br0" timeOffset="15113.3645">7912 5673 67,'0'-14'321,"0"0"-2,0 1 13,3-1-12,0 5-9,0-9-5,4 6-7,0-1-4,5-1-19,1 1-1,3 1-12,0 2-12,2 0-12,0 1-17,0 3-19,4 1-18,-2 3-18,-1-3-17,-3 2-13,-3 6-14,-1 2-10,1 0-15,-1 6-9,1 0-5,-6 2-8,1 1-5,-5 6-2,-3 2 2,-1 4 5,-4 4-1,-2 3 2,-3 0 4,-2-2 2,-2 0-6,-7-1 5,3 2-1,-1 0 0,3-4-2,-5 2-8,1-4-8,3 1-10,0-2-4,4-7-7,3 1-2,-1-1-4,5-7-6,-1 8-2,2-7-9,2-1-27,-2 3-31,0 0-47,2-1-50,2-5-69,2 0-50,-1 2-56,3 1-60,0-1-61,0-1-65,1-3-273,2 9-833,-4-9 369</inkml:trace>
          <inkml:trace contextRef="#ctx0" brushRef="#br0" timeOffset="15710.2549">9070 4679 76,'4'-10'304,"-4"5"-21,0 1-9,0 4-12,0 0-2,0 0 1,0 0-1,1 22 7,0-1 3,9 10-11,-3 6 2,4 3-6,3 18-4,4 0-7,1 0-11,1 9-9,2-3-9,0 4-12,8 27-16,-12-28-12,4 6-14,2 26-15,-6-28-14,0 32-10,-6-32-12,-6-1-8,-1 6-13,-5 0-6,-6 0-9,-11 33-10,3-35-2,-19 26-6,1-4-6,1-26-7,-19 21-8,-3-6-18,-4-9-24,9-21-27,4-6-37,-3-1-46,2-7-72,0 0-77,-1-3-105,-1-4-128,-5-8-304,4-5-870,12-5 386</inkml:trace>
        </inkml:traceGroup>
      </inkml:traceGroup>
    </inkml:traceGroup>
  </inkml:traceGroup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38:21.2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72203C94-EBAD-45AD-AC3E-1F821CC074AA}" emma:medium="tactile" emma:mode="ink">
          <msink:context xmlns:msink="http://schemas.microsoft.com/ink/2010/main" type="writingRegion" rotatedBoundingBox="12630,3043 14818,3224 14755,3980 12567,3799"/>
        </emma:interpretation>
      </emma:emma>
    </inkml:annotationXML>
    <inkml:traceGroup>
      <inkml:annotationXML>
        <emma:emma xmlns:emma="http://www.w3.org/2003/04/emma" version="1.0">
          <emma:interpretation id="{C1517DD3-B435-4C56-9479-9C626095D603}" emma:medium="tactile" emma:mode="ink">
            <msink:context xmlns:msink="http://schemas.microsoft.com/ink/2010/main" type="paragraph" rotatedBoundingBox="12630,3043 14818,3224 14755,3980 12567,379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28D38F6-3C2B-4C70-9C8D-BA8F358316FA}" emma:medium="tactile" emma:mode="ink">
              <msink:context xmlns:msink="http://schemas.microsoft.com/ink/2010/main" type="line" rotatedBoundingBox="12630,3043 14818,3224 14755,3980 12567,3799"/>
            </emma:interpretation>
          </emma:emma>
        </inkml:annotationXML>
        <inkml:traceGroup>
          <inkml:annotationXML>
            <emma:emma xmlns:emma="http://www.w3.org/2003/04/emma" version="1.0">
              <emma:interpretation id="{4834628D-D751-485C-9C96-C3EDFD742D43}" emma:medium="tactile" emma:mode="ink">
                <msink:context xmlns:msink="http://schemas.microsoft.com/ink/2010/main" type="inkWord" rotatedBoundingBox="12630,3043 14818,3224 14755,3980 12567,3799"/>
              </emma:interpretation>
            </emma:emma>
          </inkml:annotationXML>
          <inkml:trace contextRef="#ctx0" brushRef="#br0">0 80 118,'0'0'183,"0"0"-16,0 0-10,0 0-7,0 0 3,0 0 4,13-6 7,-6 3-3,5-3 0,3 2-2,1-2-9,5 1-9,1 1-8,2-1-9,1 2-10,-2-3-13,1 3-5,0 0-8,0-2-18,1 2-11,6 2-3,-4-2-4,-3-1 0,-2 0-11,2 3-4,-3 0 1,5 1-7,-5-2-2,1 1-5,-2 0-3,-4 1-2,1 0 1,-3 1-6,1 0-1,0 2-23,-4 2-26,0-1-29,0 0-34,-1-1-28,0 5-37,-4-3-20,3-1-35,-3 2-173,-1-1-424,1 1 188</inkml:trace>
          <inkml:trace contextRef="#ctx0" brushRef="#br0" timeOffset="-323.5404">370 128 58,'0'0'213,"0"0"-6,0 0-1,0 0-11,1 6-10,-1-6-6,-1 8-10,1-3-5,0 1-6,-5 0-6,5 5-8,-4 0-3,2 3-3,0 5-6,-3 0-11,3 3 0,2 2-20,-1 0-9,-2 4-4,1-8-3,2 3-7,-5-2-2,5 2-8,-2-1-8,2-3-7,-3 1-3,3-6-5,0 1-2,0-2-8,-1-1-3,1-1-3,0 0-3,1-5-3,-2 0-8,1 0-12,0-2-22,0-4-19,-2 7-23,2-4-33,0-3-43,0 0-45,0 0-52,0 0-49,-14-10-157,10 2-476,-3-4 211</inkml:trace>
          <inkml:trace contextRef="#ctx0" brushRef="#br0" timeOffset="302.3914">864 71 201,'-4'6'245,"-1"-3"1,-1 2 0,1 4-6,-2 0 2,1 1-7,-2 0-5,0 1-7,1 3-14,0 1-10,-3 2-10,4 1-17,2-4-12,-2 4-8,2 1-10,-1 1-8,3 0-17,-2-1-4,4 1-12,-1 1-11,1-2-6,-2 2-11,5-1-11,-3 0-5,4 3 2,-4-3-10,0 0-6,0-7-6,1 5-2,0 1 2,3-6 3,-3-1-19,0 0 1,2-1 4,-2 2-33,0-7-24,0-1-28,2 2-17,-3-5-29,1 2-19,-1-4-23,1 5-29,-1-5-35,0 0-34,6-11-30,-4 3-238,1-2-555,-1-4 245</inkml:trace>
          <inkml:trace contextRef="#ctx0" brushRef="#br0" timeOffset="792.7181">853 322 21,'2'-3'189,"1"0"-21,-3 3 13,2-6 0,-2 6 0,0-4-9,0 4-2,0 0-5,0 0-2,0 0 2,0 0 8,8 11 1,-3-4 2,-4 0 6,3 4-20,-3-2-13,5 2-13,-1-1-14,0 1 1,-4-1 3,4 3-10,-1-4-8,-3 3-2,2-5-13,0 5-17,0-4-5,-1 0-9,1-1 4,0-2-9,-3 3-7,4-6-9,-4 1-1,0-3-7,4 9-3,-4-7-2,0-2-4,0 0 2,5 4-2,-5-4 6,0 0-6,0 0-7,0 0 3,0 0-6,0 0-2,0 0-16,-3-23-7,3 15-6,4-6-3,-3-6-9,5 1-10,-1-1-3,3-2 8,0 5 3,-2-3-2,2 3 9,-1 5 7,-1-1-9,3 1 5,-3 1 1,-1 2 2,2-1 1,-2 8 5,3-5-2,-2 1 4,1 0-5,-1 4 4,6 0 2,-8 0-1,7 2 5,-11 0-1,11 4 4,-2-2 2,2 5 7,-5 4 3,1-5 10,2 8 7,0-1 8,-1 5 1,-4 1 11,4 2-11,-5-2 0,6 0 4,-7 1-3,3-1-5,0 4 1,-4-4-6,-1-1-9,-3 0 16,6-3-12,-3-3-9,-1 5-5,1-4 7,0-1-3,0-1-2,1 1-19,-2 0-16,1-7-26,-2 2-28,2 2-29,0-5-25,0 1-33,0-5-31,-3 8-38,3-8-52,0 0-250,0 0-580,0 0 258</inkml:trace>
          <inkml:trace contextRef="#ctx0" brushRef="#br0" timeOffset="1182.5967">1305-84 174,'0'0'197,"0"0"-3,5-2 5,-5 2 1,0 0-5,0 0-6,16 6-8,-13-3-4,5-1-9,0 6-8,-2-2-2,6 3-7,-1-2 1,-3 3-8,3 0-2,0 3-7,0-1-6,3 5 7,-2 0-11,-1 1-2,0 1 7,-3 1-9,2 8 3,-4-5-7,-1-1-2,2 8-13,-7 0-13,4 3-6,-3-2-6,-5 3-2,-1-3-9,3-1-2,-2-1-5,-2-7-11,-1 7-4,1-6-4,1-3 9,-3-3-16,5-2-4,0 3-6,-2-1-3,4-6 2,-3 1-18,2-1-20,-1-2-35,2-2-27,0-2-31,2 1-32,-2 0-34,1-3-44,0-3-56,0 0-55,0 0-266,0 0-643,0 0 284</inkml:trace>
          <inkml:trace contextRef="#ctx0" brushRef="#br0" timeOffset="70973.3782">1773-13 12,'0'0'23,"0"0"-1,0 0-7,0 0-1,0 0-2,0 0 0,0 0 0,0 0-5,0 0 4,0 0-3,0 0 3,0 0 2,0 0-2,0 0 0,0 0 6,0 0-6,0 0-1,0 0 2,0 0-6,0 0-3,0 0-1,0 0 6,0 0-3,0 0 0,0 0 6,0 0-5,0 0-9,0 0 9,0 0-1,0 0 0,0 0 2,0 0 1,0 0-4,0 0-5,0 0 3,0 0-2,0 0-5,0 0 4,0 0 1,0 0 2,0 0-1,0 0 0,0 0 1,0 0 3,0 0-3,0 0 0,0 0 1,0 0-3,0 0 2,0 0-2,0 0-3,0 0-2,0 0 7,0 0-2,0 0 1,0 0-3,0 0 1,0 0 4,0 0-1,0 0 1,0 0-3,0 0-1,0 0 0,0 0 1,0 0 6,0 0-4,0 0 1,0 0-3,0 0 4,0 0-3,0 0-1,0 0 1,0 0-1,0 0 2,0 0-5,0 0 2,0 0 2,0 0-7,0 0 7,0 0 3,0 0-4,0 0 3,0 0-2,0 0 2,0 0-3,0 0 3,0 0-1,0 0-7,0 0 5,0 0-2,0 0 4,0 0 0,0 0-10,0 0 11,0 0 4,0 0-11,0 0 1,0 0 4,0 0 3,0 0 0,0 0 1,0 0-1,0 0 0,0 0-3,0 0-1,0 0 3,0 0-4,0 0 1,0 0 1,0 0-5,0 0 0,0 0 6,0 0 2,0 0-2,0 0-2,0 0 2,0 0-4,0 0-4,0 0 6,0 0-4,0 0-3,0 0 1,0 0-2,0 0-1,0 0 1,0 0-6,11 7 0,-11-7 0,0 0-11,0 0-20,0 0-47,0 0 21</inkml:trace>
          <inkml:trace contextRef="#ctx0" brushRef="#br0" timeOffset="2313.8006">1926 437 14,'-4'1'127,"0"4"2,4-5 6,-5 3 0,5-3-2,0 0-7,0 0 8,0 0 5,5 6 12,-5-6 7,4 2 1,-4-2-1,7 5-6,-7-5-6,9 3 1,-3 1-14,0-3-10,-1-1-6,5 1-12,-4 0-9,2 1-9,-1-1-7,-1 0-8,8-1-4,-6 0-10,0 0-7,2 0-6,1-1-8,1 0 3,-1-1-9,-4 0-12,6-2-26,0 3-35,-7-1-39,5-4-51,-4 4-53,7-2-59,-1-1-192,-1-3-472,0 2 209</inkml:trace>
          <inkml:trace contextRef="#ctx0" brushRef="#br0" timeOffset="2097.152">1933 246 13,'0'0'237,"0"0"1,0 0-6,0 0-4,0 0-11,0 0-11,0 0-15,0 0-13,0 0-12,0 0-19,0 0-12,0 0-16,0 0-8,6 9-4,-6-9-1,10 2-8,-4 1 0,0 0-5,1 2-4,0-1-9,5-2-3,-3 2-5,2 1-14,0 1-2,1-3 1,-3-2-12,3 3 1,-6-4-11,5 2 0,-4-2-4,2 4-9,-2-1-1,1-1-1,-2-2 7,-6 0-25,11 2-24,-11-2-30,7-2-23,-7 2-25,0 0-23,8 2-29,-8-2-29,0 0-20,0 0-27,0 0-19,0 0-139,0 0-417,-28 7 184</inkml:trace>
        </inkml:traceGroup>
      </inkml:traceGroup>
    </inkml:traceGroup>
  </inkml:traceGroup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38:26.2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263D700E-AF70-4A0E-9EF6-827B80E63EF3}" emma:medium="tactile" emma:mode="ink">
          <msink:context xmlns:msink="http://schemas.microsoft.com/ink/2010/main" type="writingRegion" rotatedBoundingBox="15244,2724 25000,1437 25829,7715 16073,9003"/>
        </emma:interpretation>
      </emma:emma>
    </inkml:annotationXML>
    <inkml:traceGroup>
      <inkml:annotationXML>
        <emma:emma xmlns:emma="http://www.w3.org/2003/04/emma" version="1.0">
          <emma:interpretation id="{3381774C-9CC5-4205-919C-B4F4140308ED}" emma:medium="tactile" emma:mode="ink">
            <msink:context xmlns:msink="http://schemas.microsoft.com/ink/2010/main" type="paragraph" rotatedBoundingBox="15508,2648 18771,2590 18781,3109 15517,316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E253DA6-1B0B-4728-95A6-5CF66C873C88}" emma:medium="tactile" emma:mode="ink">
              <msink:context xmlns:msink="http://schemas.microsoft.com/ink/2010/main" type="line" rotatedBoundingBox="15508,2648 18771,2590 18781,3109 15517,3167">
                <msink:destinationLink direction="with" ref="{33640005-413B-4370-A47A-B8771417945E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77CBD46F-32B8-4FF8-86AC-FA078C75195F}" emma:medium="tactile" emma:mode="ink">
                <msink:context xmlns:msink="http://schemas.microsoft.com/ink/2010/main" type="inkWord" rotatedBoundingBox="15508,2665 15821,2660 15830,3161 15517,3167"/>
              </emma:interpretation>
            </emma:emma>
          </inkml:annotationXML>
          <inkml:trace contextRef="#ctx0" brushRef="#br0">0 203 84,'0'0'125,"3"-3"6,-3 3-2,0 0 1,5-7 2,-5 7 5,6-2-3,-6 2 1,4-2 3,-4 2 0,0 0-4,0 0-2,0 0-2,0 0-5,12 3-2,-12-3-10,0 0-3,9 3-8,-9-3-8,0 0-8,6 3-8,-6-3-6,6 2-3,-2 1-6,-4-3-3,0 0-8,12-5-1,-6 2-7,2 0-1,-1 0-9,4-5 2,-1 0-8,0-1-5,1 0 2,-1-5-2,-3 3-3,3 0-1,1-6-2,-1 1-4,-2 4 0,-5 0 2,2 0-4,0 3-2,-3 2 1,1-1 3,-2 2-1,1 1-3,-2 1 2,3-2 3,-3 6 0,0 0 2,0-5-2,0 5-3,0 0-2,0 0 1,0 0-3,0 0-2,-9 20-1,5-8 0,1-1 5,1 2-2,-2 1-2,2 1 2,-1-3-2,6 1 5,-3 2-1,-3-1-1,3 1 1,-2 0 0,7-1 5,-5 1-7,0 1-3,0-1 2,2-1 2,-1-3-2,2 0 0,2 3-1,-3-2-4,-2-1 2,2 1-1,1-1 0,-2-1 5,1-1-4,-2 0-1,0-1-2,0 0 7,3-1-6,-1-1 1,-2 4 2,0-4-2,3-1 1,-6 2-3,3 0 0,-2-3 2,-1 4 1,3-2-2,-3-1 3,-2 0 1,0 1 0,-1 0-2,-1-3 0,0 5-2,-3-6 3,2 4-1,-6-2 0,7-1 0,-2-1-3,2 1 3,-1-1 2,2-1 0,6-1-4,-12 2 2,7-1 2,5-1 2,-7 0 1,7 0 12,0 0-10,-8 0 5,8 0-2,0 0-1,0 0-2,0 0-1,0 0-6,-5 5 2,5-5 0,0 0-5,0 0 5,14 3 2,-14-3-3,17 0-2,-9 0 3,4 1-7,1-1 4,-5 0 2,3-1-4,0 1 3,1 0-1,3 0-2,-3-3 0,2 3 1,0-5-19,-3 4-31,3-4-39,-2 5-45,-3-5-49,3 2-57,0-1-52,-7 2-197,3-1-529,-2 3 233</inkml:trace>
        </inkml:traceGroup>
        <inkml:traceGroup>
          <inkml:annotationXML>
            <emma:emma xmlns:emma="http://www.w3.org/2003/04/emma" version="1.0">
              <emma:interpretation id="{EC1976F0-BED1-42F6-946B-BB1D18E2B868}" emma:medium="tactile" emma:mode="ink">
                <msink:context xmlns:msink="http://schemas.microsoft.com/ink/2010/main" type="inkWord" rotatedBoundingBox="17045,2621 18771,2590 18780,3100 17054,3131"/>
              </emma:interpretation>
            </emma:emma>
          </inkml:annotationXML>
          <inkml:trace contextRef="#ctx0" brushRef="#br0" timeOffset="1163.2188">1539 248 103,'0'0'184,"0"0"-10,0 0-9,0 0-9,0 0-8,0 0-7,0 0-7,0 0-5,0 0-3,0 0-2,0 0-3,0 0 1,0 0-12,0 0-3,0 0-6,0 0 5,0 0 12,6 8-9,-2-4 9,-4-4-2,1 5-8,3-1-11,-3 3-7,0 1-4,-1-4-12,4 4-9,-4-2-3,1 2 0,4-3-14,-4 2-5,1 1-1,1-2-3,-3 0-6,3 1-3,-1-1-9,1 0-18,-3-2-17,1 3-26,1-1-22,-2-3-32,0 1-26,0 3-34,0-7-17,3 5-33,-3-5-21,0 0-198,0 0-456,0 0 202</inkml:trace>
          <inkml:trace contextRef="#ctx0" brushRef="#br0" timeOffset="1370.048">1550 49 39,'0'-6'212,"0"6"1,0-6-7,0 6-15,0-3-12,0 3-21,0 0-16,0 0-14,0 0-14,0-6-13,0 6-11,4-4-10,-4 4-13,0 0-21,0 0-31,0 0-26,15 4-34,-15-4-31,14 1-10,-10 2-19,6 0-1,1 0-13,-1 2-5,0 2-95,2-1-236,-2 4 105</inkml:trace>
          <inkml:trace contextRef="#ctx0" brushRef="#br0" timeOffset="1916.8457">1754 325 177,'0'0'202,"-3"-6"-10,3 6-14,0 0-7,0 0-8,7-5 1,-7 5-3,9-4-3,-1-1-7,-2 4-10,9-3-2,-3 0-19,1 2-15,0-4-5,2 3-12,0-1-6,1 2-12,0-2-3,0 0-1,0 1-16,-3-1-5,9 3-5,-2-1-20,-4 1-32,-4-2-39,2 3-44,-1 0-44,1 0-35,-2 0-43,-2 3-144,-1-2-390,-2-1 173</inkml:trace>
          <inkml:trace contextRef="#ctx0" brushRef="#br0" timeOffset="1699.7278">1839 116 118,'14'0'122,"-14"0"6,11 0 0,-6-2 6,-5 2 3,7-4-6,-1 1 3,-1-2-10,1 0-11,-1-3-7,0 2-3,1-3-7,-1-2-12,-2-1-3,2 2-7,-3-1-2,0-1-6,-2 3 6,0-2 2,0 0 0,-2 4 0,0 2-3,-2 0-5,1 0-7,-3 1-3,1-1-8,-1 2-5,-1 3-4,7 0-8,-16 3 2,6 5-4,1-2-1,0 5 3,1 1-4,-3 4 1,5 1-2,1 5-3,1 0 2,-1-1 1,5 4-1,0-2 3,5 5-3,1-6-2,-2-1 0,1 1-3,1 0-4,3 0 1,-2-2-4,1 0 1,-2-1 0,1-1 3,-1-4-8,2 0 1,-5-3-2,6 0-1,-6-1-14,1 0-19,1-3-23,-2 0-23,0-4-21,0 3-20,-1-1-16,0 2-20,-2-7-24,0 5-24,0-5-170,0 0-395,-10 0 175</inkml:trace>
          <inkml:trace contextRef="#ctx0" brushRef="#br0" timeOffset="2379.7812">2330 219 105,'0'0'237,"-9"-2"0,9 2-6,0 0-11,-10-1-8,10 1-16,0 0-13,0 0-11,0 0-3,-6 7-10,6-4 0,-2 1-1,-1 6-2,-2 0-8,5 0 1,-1 1-22,0 2-8,-3-1-7,8 1 6,-8-3-19,4 1-14,-5 1-9,4-1-4,1-4 3,0 0-13,0 2-16,0-4 4,1 1-5,-1-1-4,4 0-10,-4-5 3,0 0-7,0 6-4,0-6 5,0 0-5,0 0-7,0 0 4,0 0 6,12-17-13,-7 9-2,-1-3-7,2-1-8,-1-1-3,1 1-1,3-3-7,-3-1 5,0 2-3,-1 3-3,1 0 6,2-4-3,-2 4 2,0 3 0,-4 2 16,6-1-16,-5 3 0,1 0 0,1 0 10,0 1-11,-5 3 3,0 0-4,0 0 2,15 8 4,-12-5 0,1 6 7,-2-3-2,1 2 9,1 1-12,-2-1 0,-1 3 2,2-6 2,2 7-3,-4-6 3,4 4-4,-1-1-1,-2-3-17,1 2-24,-2 0-34,2-2-36,2 0-36,-3 1-44,2 0-41,1-5-46,-3 2-201,2-2-523,0 0 232</inkml:trace>
          <inkml:trace contextRef="#ctx0" brushRef="#br0" timeOffset="3040.0883">2684 339 47,'0'0'193,"-2"3"1,2-3 4,0 0-1,0 0-4,0 0 1,0 0-13,0 0-8,0 0-3,0 0-10,0 0-5,0 0-6,17 2-20,-12-2-13,-5 0-13,0 0-3,18-2-14,-12 2-12,1-2-6,2 2-3,-1-1-12,-1 2-2,7-2-1,-3 1-19,-3-1-25,3 1-37,-5-2-37,8 1-44,-3-4-42,0 3-38,0-1-36,-3 0-165,-1 0-424,2-1 189</inkml:trace>
          <inkml:trace contextRef="#ctx0" brushRef="#br0" timeOffset="2833.027">2720 231 108,'0'0'239,"0"0"-1,0 0-5,0 0-8,0 0-10,-5-2-15,5 2-12,0 0-10,0 0-16,0 0-9,0 0-17,0 0-10,0 0-14,0 0-5,0 0-9,0 0-8,0 0 0,20 1-13,-20-1-5,9 1-9,-3 0-6,-6-1 6,15 0-18,-7-1-4,0 2-3,-2-2-3,-6 1-8,19 0-2,-11 0 0,0 0-6,-8 0-14,13 1-27,-8-1-26,-5 0-27,9 0-25,-9 0-22,0 0-21,6 3-23,-6-3-24,0 0-35,0 0-176,0 0-432,-11 8 192</inkml:trace>
          <inkml:trace contextRef="#ctx0" brushRef="#br0" timeOffset="3580.8111">3065 358 69,'0'0'219,"0"0"-1,-1 2-6,1-2-11,0 0-11,0 0-4,6 4-3,-1-1-5,-5-3-13,9 2-18,-3 2-17,0-3-7,9 1-14,-8 2-13,3-3-8,2 2-9,-3-3-9,6 1-5,-2 0-6,1-1-13,0 1-19,-1-1-48,-6 2-40,2-4-73,-1 2-54,2 0-222,0 0-443,-4-1 196</inkml:trace>
          <inkml:trace contextRef="#ctx0" brushRef="#br0" timeOffset="3378.5174">3095 185 58,'1'-5'216,"3"-2"-3,-3 1-8,4-5-6,-4 5-7,3-5-10,1-1-11,-4-1-10,1 1-6,2 1-12,-1 5-4,0-5-2,-1 5-8,-1-4-10,1 6-2,-2-2-1,1 1-4,1 0-6,-2 5-4,0-4-14,0 4-10,0 0-10,0 0-5,0-6-6,0 6-9,0 0 2,0 0-4,6 15-3,-6-7 2,0-1-9,0 3 1,2 2-4,-1-3 0,2 4-6,-1-1-1,0 1-1,-1-1-2,4 1-5,-4-1-5,3-3-1,-2 3 2,-2 1-2,1-2 1,3 1-4,-3-2-9,-1 1-38,-1-3-27,0 2-41,-3-5-41,2 4-50,2-4-37,-3 0-44,1-3-193,-2 1-510,2 2 226</inkml:trace>
        </inkml:traceGroup>
      </inkml:traceGroup>
    </inkml:traceGroup>
    <inkml:traceGroup>
      <inkml:annotationXML>
        <emma:emma xmlns:emma="http://www.w3.org/2003/04/emma" version="1.0">
          <emma:interpretation id="{9F214603-E90B-4A8A-94FE-9520D3C5BDFA}" emma:medium="tactile" emma:mode="ink">
            <msink:context xmlns:msink="http://schemas.microsoft.com/ink/2010/main" type="paragraph" rotatedBoundingBox="15387,3803 25143,2515 25304,3734 15548,502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3B04B12-E94F-4EA3-9705-BAF366D13061}" emma:medium="tactile" emma:mode="ink">
              <msink:context xmlns:msink="http://schemas.microsoft.com/ink/2010/main" type="line" rotatedBoundingBox="15387,3803 25143,2515 25304,3734 15548,5022">
                <msink:destinationLink direction="with" ref="{33640005-413B-4370-A47A-B8771417945E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3FD07F18-027E-4B15-8C40-59377C08A9FB}" emma:medium="tactile" emma:mode="ink">
                <msink:context xmlns:msink="http://schemas.microsoft.com/ink/2010/main" type="inkWord" rotatedBoundingBox="15410,3981 18363,3591 18477,4452 15524,4842"/>
              </emma:interpretation>
            </emma:emma>
          </inkml:annotationXML>
          <inkml:trace contextRef="#ctx0" brushRef="#br0" timeOffset="4705.1648">52 1570 193,'0'0'260,"0"0"-7,0 0-9,0 0-10,0 0-14,0 0-14,0 0-19,-11-5-16,11 5-19,0 0-11,0-5-18,0 5-9,0-8-10,0 8-13,4-5-11,-4-2-6,0 7-7,1-5-8,4 2-3,-5 3-6,1-6-2,2 4-10,-3 2 0,6-8 0,-4 4-10,2 2 0,-3-1-5,4-2-4,-5 5 1,6-2-3,-6 2 2,8-4 7,-8 4 9,11 3 2,-5 0-2,-1 0 3,-1-1 3,1 3-2,-1 1 7,1 0 0,-2 0 5,0 2-7,2-2 7,-2-1 7,-3 1-5,3 0-3,-3 3 7,0-3 4,-2 3-2,0-2-11,-3 0 1,0-1-11,-3 3 0,2-3-2,-1 2 0,-4 1-7,0-2-6,-3-3-1,2 3-4,-3-2 2,4 0 1,-4-2-9,4 0-1,0-1 1,5 1-4,-4-3-6,4 3-7,6-3-14,-11 0-7,11 0-6,-9-3-4,9 3 1,0 0-2,-9 0 6,7-5 1,2 5 3,2-4-1,-2 4 3,6-7 0,-1 6 2,0-3 5,3 0-4,2 4 8,-3-2-1,9 4 1,-5-2 1,4-2 1,0 4 2,1-2 1,-1 2 0,-2 0 6,2 0-2,0 3-1,-2-2 1,1 3-1,-3-1 4,-2 0 3,-1-1 3,4 2 4,-6-2 1,6 2 2,-4-1-2,-2 2 7,-1-2-8,3 4 4,0-3-4,-2-1 2,1 0-1,1-4-1,-2 4 1,4-2-3,-5-2 3,4 4-8,-1-5 9,-2 0-16,3-3-27,-3 2-28,5-3-32,-3 0-36,3 1-33,-1-5-32,-4 6-33,1-5-28,-1 1-44,-2 1-167,2 0-504,-3-4 224</inkml:trace>
          <inkml:trace contextRef="#ctx0" brushRef="#br0" timeOffset="5388.1251">378 1394 142,'-1'-5'236,"1"-2"4,0 2-3,1 0-7,-1-1-6,3 1-12,-2 0-10,4 1-9,-1-3-12,2 0-8,5 2-16,-3 1-12,5-1-14,1-1-7,-1 0-11,3 4-13,3-4-15,2 4-6,-4-2-6,7 0-5,-6 0-15,1 2-5,0 1 2,-3 1-12,4-1-2,-4 0-8,0 1-27,-1 0-29,-2 2-32,0-1-33,-3 1-36,4-2-36,-2 0-38,0 2-39,-4-1-205,-2 0-483,9 1 213</inkml:trace>
          <inkml:trace contextRef="#ctx0" brushRef="#br0" timeOffset="5135.3097">608 1430 198,'0'0'263,"4"4"4,-4-4 4,0 8 0,0 0-3,0-1-9,-3 3-2,3 2-9,-1 2-19,0 4-6,0-4-15,-2 5-18,1 1-19,-2 0-17,3-8-2,0 6-26,-2-4-14,2-3-9,1 1 0,0 2-20,0 0-12,1-6-6,-1-1-4,3 0-33,-3-2-30,1 2-25,-1-4-19,1 1-24,-1-4-19,0 6-24,0-6-20,-1 7-23,1-7-44,0 0-45,0 0-49,0 0-207,-11-17-543,6 11 240</inkml:trace>
          <inkml:trace contextRef="#ctx0" brushRef="#br0" timeOffset="5665.0475">993 1285 168,'0'0'273,"-18"8"4,11-2-3,3-1-1,-1 1-3,-3 2-3,0 3-17,0-2-5,1 5-12,-4 1-11,3 2-3,2-1-14,-1 3-12,1 1-12,1-2-12,0 1-6,-1-1-24,5 4-13,-3-3-15,3-2-9,1 0-1,-2-3-21,4 2-8,-1-1-8,0-1-1,2-5-9,-2 5-5,1-3-4,1 0-12,-2-2-24,0 0-30,3-1-44,-2-2-28,2 2-35,-1-3-27,0 1-36,-2-1-32,1-1-31,3-4-55,-5 0-274,0 0-629,0 0 279</inkml:trace>
          <inkml:trace contextRef="#ctx0" brushRef="#br0" timeOffset="6126.4789">1104 1167 15,'1'11'246,"0"-6"2,2 7-2,-2-4-9,-1 6-5,2 0-9,1 1-15,-3 0-14,1-3-11,-1 3-17,-1-1-16,2 1-13,-1-3-10,0 0-10,3-1-15,-1-2-7,-1 0-10,-1-4-6,2 2-10,-1 0-6,1-4-7,-2 0-4,0-3-9,1 5-1,-1-5-5,0 0-3,5 5-6,-5-5-12,0 0-11,3-13-13,-2 5-11,3-1-11,1-1-9,-1-3-10,-1-1-5,2 3 5,0 0 5,0-1-1,-2 0 10,6 1 1,-5 1 0,-1 3 4,4-1 8,-6 4 0,2 0 0,1 2 2,-1-3 5,-3 5 4,8 0 8,-8 0 15,6 6 5,-1-2 5,0 5 3,-3-1 6,1 3 3,-2 0 3,4 3 4,-5-5-1,6 5 5,-6 0-10,2 0 10,5 1-6,-7-3-6,0 1-2,6 3-5,-6-4-2,5 2 3,-5-1-7,0 5-3,1-4-1,-1-2-5,4-1-21,-4 0-30,1 0-38,-1-2-49,0-1-57,-1-3-48,1 1-253,-5 0-525,5-6 233</inkml:trace>
          <inkml:trace contextRef="#ctx0" brushRef="#br0" timeOffset="6437.0522">1470 1236 45,'0'0'296,"-5"-2"-18,5 2-8,0 0-4,-7 7 2,5-2 9,-2 0 8,1 4-4,-3 2-2,1 0-11,3 1-9,-4 6-6,1 3 0,1 1-13,2 0-12,-3 1-9,-1 7-16,1 1-17,-1-4-19,-2 4-13,3-3-16,-1 1-14,3-5-12,1-2-10,1 0-14,-4 5-5,5-4-9,-1-2-8,-1-1-10,4-6-16,-2 2-28,0-3-31,1-3-42,0 2-53,-1-6-47,3 0-41,-2 1-44,-1-1-39,3 0-40,-3-6-32,4 4-30,-4-4-233,0 0-669,0 0 296</inkml:trace>
          <inkml:trace contextRef="#ctx0" brushRef="#br0" timeOffset="6780.1199">1545 1570 230,'0'0'267,"4"-9"-2,-3 7-12,-1-2-12,0 4-12,6-6-19,-6 4-16,0 2-12,5-7-21,-5 7-18,8-1-8,-8 1-14,8-3-13,-4-1-12,1 4-7,-5 0-8,0 0-3,11 0-6,-11 0 2,6 3-1,-6-3 1,4 9 13,-3-4 1,0 1 3,-1 3 14,0 1-4,-1 1 9,0-1 5,-3 9 7,-1 0 9,3-1-14,-7 2 3,7-4-2,-3 1-4,0-2-8,-1-1 0,3 3 0,3-2-12,-5 5-8,5-6-10,0-2-6,0 1-8,4 0-3,-3-1-5,4-5-9,-4 4-3,4-2-3,1-1-5,-2-2-6,6-2-8,-5 0-16,0-2-26,2 2-41,3-4-48,-1-2-54,-9 2-52,13-6-57,-7 3-66,3-5-70,-3 2-294,1-4-763,2-3 337</inkml:trace>
          <inkml:trace contextRef="#ctx0" brushRef="#br0" timeOffset="7090.6095">1693 1104 132,'4'-7'223,"0"3"-19,0-2-12,0 4-5,1-3 8,-5 5 3,13-1 2,-5 2 6,0 4 1,0-2-4,4 5-1,-1 1-12,1 5 7,4 5 2,-5 1-15,4 5 2,0 7 1,-5 0 6,-2 3-11,2 0-10,-1 0-11,-4 4-6,-3-1-11,2-1-15,-3-1-6,-1 1-10,1-1-13,-3 0-10,-3 0-7,4-2-10,-4-2-9,0-1-5,0 3-9,-4-6-17,3-6-49,3-2-61,1-8-64,-3 7-57,-1-2-92,6-4-99,-5-2-329,3-2-778,-2 3 345</inkml:trace>
          <inkml:trace contextRef="#ctx0" brushRef="#br0" timeOffset="7815.1783">2164 1540 253,'0'0'292,"0"0"1,0 0-10,0 0 1,0 0-10,0 0-11,0 0-21,7 0-5,-7 0-28,0 0-24,0 0 1,0 0-19,11 1-4,-3 2-7,1-6-12,3 1-7,2 2-4,2-4-16,6 1-8,-2-2-9,2 3-8,-1-1-12,3 0-7,-2 0-8,-3 2-8,-3 0-6,2-1 6,-4 1-12,2-3-11,0 4-4,-3-2 4,-2 2-22,-3 0-29,2 0-37,-4 0-36,-6 0-32,11 0-30,-11 0-31,0 0-24,6 0-34,-6 0-26,0 0-33,0 0-238,0 0-582,0 0 258</inkml:trace>
          <inkml:trace contextRef="#ctx0" brushRef="#br0" timeOffset="8069.2724">2400 1375 127,'0'0'261,"-2"-4"3,2 4 4,0 0-4,0 0-5,0 0-7,0 0-17,0 0-17,0 0-18,0 0 5,0 0 2,-2 15 6,2-5 0,2 3-11,0 6-12,-2 1-15,1-2-15,0-2-15,-1 2-14,3 0-10,-1 0-15,3 1-13,-2-2-6,2 2-10,-2-5-10,0 1-6,2-1-4,0-1-8,-2-1 1,2-2-31,-1 0-34,1-2-47,-3-2-46,3 0-38,1 0-37,-4-1-45,1-2-43,3-2-47,-6-1-290,9 0-658,-9 0 291</inkml:trace>
          <inkml:trace contextRef="#ctx0" brushRef="#br0" timeOffset="8466.3241">2704 1484 184,'0'0'266,"0"0"8,6 10 9,-6-3 1,0-1-6,0 5-4,-1-2-9,2 4-8,-2 2-4,-1-1-11,4 5-9,-2-7-13,0 2-12,-2-4-23,4 1-17,-1 1-15,-1-4-14,0-1-14,0 1-11,1-2-11,2-2-11,-3 1-10,0-1 3,0-4-19,1 4-7,-1-4-5,0 0 1,0 0-14,0 0-8,13-17-7,-8 8-11,1-5-22,1-2-23,2-3-8,-3 0-4,3-4-10,-3 5-3,4-2 3,-4 3 6,4-2 2,-4 7 6,-2 0 2,1 1 7,0 5 5,-3 0 3,3 1-6,-1 0 10,-3 1 1,-1 4 1,6 0 7,-6 0-3,10 9 8,-5-2 12,1 3 6,-2 3 11,1 1-6,1 4 3,-5-3 1,4 5-5,1-1 0,-2-5 2,2 5-4,-1-1-4,-3-4 3,2-1-2,-1 0-19,1-1-35,0-1-43,0-1-45,1 1-61,-2-2-63,4 0-54,-1-2-317,0 0-676,1-5 300</inkml:trace>
        </inkml:traceGroup>
        <inkml:traceGroup>
          <inkml:annotationXML>
            <emma:emma xmlns:emma="http://www.w3.org/2003/04/emma" version="1.0">
              <emma:interpretation id="{1B86BDE4-87AF-4C1B-B128-8E34B79084D4}" emma:medium="tactile" emma:mode="ink">
                <msink:context xmlns:msink="http://schemas.microsoft.com/ink/2010/main" type="inkWord" rotatedBoundingBox="19164,3837 21052,3588 21144,4284 19255,4533"/>
              </emma:interpretation>
            </emma:emma>
          </inkml:annotationXML>
          <inkml:trace contextRef="#ctx0" brushRef="#br0" timeOffset="10589.391">3685 1304 89,'0'0'194,"0"-6"-16,-1 1-11,1 5-15,2-3-20,-2 3-10,2-5-13,-2 5-11,0 0-6,2-6-12,1 6-12,-3 0-4,7-7-16,-1 6-10,0-1-39,-6 2-24,15 0-19,-5 0-14,-2 0-8,2 3 3,-2-1-2,5 3 8,-2-3 6,-1 1 10,2 0-10,-6-2 14,3 3 4,1-3-2,-3 2 6,4-1 3,-3 0 8,0 2 10,3-4 10,-3-2 13,-1 4-1,2-2 11,-1 0 23,0-2 5,0 0 9,-8 2 12,18-2 8,-11-2 7,0 0-4,4-1 11,-3-1-3,0 1-2,2-3 3,-2 2-4,-2-3 1,1-1-3,-1 3 12,-1-2-5,1 0 4,-4-1-2,1-1-2,-3 3 1,0-1 1,0 3 3,-3-3-1,3 2-4,-2 3 7,-3-1-5,4 0-9,-4 0-10,0 3-7,-1 0-12,1 0-2,5 2-5,-11-1-6,11 1-5,-10 8-9,5-2-2,-1 6-5,0 2 5,1 6-7,0 4 2,2-2-2,3 6 0,-3 1-5,6 2 3,-2 1-6,1-2-3,3-1 1,-1-7 3,-2 0-5,3 1 2,0-3 3,-2 0-5,0-1-5,1 1 3,2-1-5,-3-5-3,-1 6 5,2-10-7,-2 1-4,1-1-29,-1-2-27,-2-2-23,0 0-26,0-2-29,0 0-33,0-4-31,0 0-26,0 0-25,0 0-225,0 0-518,-16-8 229</inkml:trace>
          <inkml:trace contextRef="#ctx0" brushRef="#br0" timeOffset="10074.3002">3699 1466 19,'0'0'224,"0"0"-12,0 0 6,0 0-1,0 0-2,0 12-5,0-12-4,0 4-5,0 1-3,0-5-10,3 9-9,-3-4-20,-2-1-10,2 2-16,0 1-6,4 0-18,-4 0-10,0 0-7,0 1-9,1 0-12,0-2-10,-1 2-8,2-5-17,-2 3-34,2 0-26,-2-2-40,0-4-31,0 4-35,0-4-36,-2 7-21,2-7-40,0 0-201,0 0-464,0 0 205</inkml:trace>
          <inkml:trace contextRef="#ctx0" brushRef="#br0" timeOffset="10777.9764">3851 1516 126,'0'0'184,"0"0"-5,0 0-12,-1-4-8,1 4-17,0 0-13,0 0-1,0 0-2,15-1-1,-9 0-8,6-2-6,3 3-13,-3-2-8,3 2-9,0-4-9,7 3-6,-4-3-9,3-2-5,-1 0-6,2 1-16,-1-1-35,0-1-44,0 0-32,1-2-53,-3 1-59,-5 3-112,2-2-328,1-4 146</inkml:trace>
          <inkml:trace contextRef="#ctx0" brushRef="#br0" timeOffset="11190.1692">4436 1358 65,'2'8'236,"0"1"8,1 5 6,-3-6 2,0 6-6,-3-2-3,2 1-8,1-1-12,0 1-16,-1-1-15,-1-1-16,2 1-13,-2-3-22,1-2-16,1 0-14,3-1-1,-5-1-15,2 0-6,0-5-15,0 9-2,0-9-6,0 3-10,0-3-6,0 0-6,0 0-7,0 0-13,6-15-14,-2 8-13,-2-3-14,1-3-13,4-3-12,-2-3-11,0 0-9,0 1-5,-3-1 7,5 2 6,2-2 5,-7 5 3,6-2 5,-3 3 2,1 2 8,4 0-1,-4 1 7,5 2 4,-6 2 1,1 2 0,0 1 6,3 0 1,-4 3 7,-5 0 17,12 8 12,-4-2 11,-2 4 5,0 0 6,3 2-1,-7 1 5,4-1 3,-1 2 0,0 0-2,-1 1-8,-2 4 1,0-9-6,1 5-1,0-4-7,-1-1-2,1 1 0,-3-4-1,3 2-9,-2-3-2,1 0-21,-2-1-33,1 1-34,-1-4-45,0 3-39,0-5-41,2 6-52,-2-6-40,0 0-153,0 0-481,0 0 213</inkml:trace>
          <inkml:trace contextRef="#ctx0" brushRef="#br0" timeOffset="11562.0271">4804 1181 37,'0'0'272,"-5"-4"-16,5 4-12,0 0-12,-5-2-13,5 2-17,-1-6-14,1 6-16,0 0-7,0 0-29,0 0-6,0 0-6,0 0 7,0 0-16,12 8-10,-7-4-5,4-2-5,1 7-3,-3-4-11,4 1 1,0 5-4,0-5-5,-2 3-9,2 1-2,1-2-1,-1 1-4,-1 1 0,-1 0 1,-1 0-9,0 0 2,-1-2-4,-1 4 3,-1-3-7,0 2 11,0 0 4,-4 3 6,-1 0 4,0-3-5,0 3 8,-2 3 1,-3 0-4,0-1-9,-1 1-3,0-2 0,-3 2-6,3-4-10,0-1-4,0 0-2,-2-1-8,2 2-6,0-3 6,1-5-6,3 4-12,-2-4-38,-1-2-31,4 0-41,0 1-30,1-4-34,-3 4-35,3-4-42,0 0-57,0 0-23,14-8-231,-8 4-599,2-3 266</inkml:trace>
          <inkml:trace contextRef="#ctx0" brushRef="#br0" timeOffset="12319.0772">5276 1290 211,'0'0'287,"0"0"-17,0 0-14,0 0-12,0 0-17,0 0-17,0-5-14,0 5-9,0 0-23,0 0-19,0 0-15,4-4-7,-4 4-12,3-2-9,-3 2-14,3-8-7,2 3-11,-2 1-2,4-2-6,-6 1-6,1-4-7,1 3-5,3-1-4,-1-2-1,-4 0-2,4-1-5,-2 6 0,-2-5 4,-1 2-4,3 3 7,-3-1 9,0 0 11,0 5-11,-3-6-2,3 6 1,0 0-2,0-6-3,0 6-4,0 0-5,0 0 1,0 0-12,0 0 9,0 0 3,-1 22 1,-2-12 3,3 3-4,0 2 0,-2-1-5,4 4-4,-2 0 24,-2 2-11,4-1 6,-2-1 1,0-2 8,3 3-3,-6-1-3,6 3 5,-2 0-4,-1-2-2,0-5-8,3-1-2,-1 0-3,-1-1-5,-1 1 1,4-2-13,1-1 7,-5-2-6,0-2 5,-4-1-5,4 1-9,0-2 6,0-4-3,4 8 2,-8-3-3,4-5-1,0 0-5,4 5 1,-4-5-3,0 0-8,0 0-18,0 0-25,0 0-5,-10 1-10,10-1-3,-14 0 16,8 0-5,6 0-3,-17-1-6,6 1 6,4-3 15,-1 3-5,-3-1 12,3 1-1,0-1 9,8 1-1,-12 0 3,4-3 2,8 3 7,-11 0 0,11 0 0,-6-1 4,6 1 0,-5-2 4,5 2 0,0 0 1,-7-3-4,7 3 6,0 0-1,0 0 0,0 0 3,0 0 2,0 0-2,0 0-4,0 0 4,0 0 1,0 0 3,20-3 5,-13 2-1,-7 1 1,15-1 2,-8 1-6,4 0 5,0 0-1,0 1-1,-4-1 2,6 0-1,-2 0-8,-2 1-2,-1-1 2,1 0-4,-3 3-26,9-6-30,-8 2-49,1 1-51,-8 0-47,16-1-55,-9 1-54,-1-3-186,-6 3-546,17 0 242</inkml:trace>
          <inkml:trace contextRef="#ctx0" brushRef="#br0" timeOffset="12530.8493">5632 1622 213,'0'0'260,"0"0"5,0 0 9,0 0 2,0 0 12,0 0 2,0 0-8,0 0 0,0 0-27,0 0-24,0 0-21,0 0-25,0 0-13,0 0-29,0 0-8,0 0-36,0 0-40,-4-13-59,4 13-51,0 0-54,0 0-65,-2-4-62,2 4-77,-4-5-200,4 5-552,-5-5 245</inkml:trace>
        </inkml:traceGroup>
        <inkml:traceGroup>
          <inkml:annotationXML>
            <emma:emma xmlns:emma="http://www.w3.org/2003/04/emma" version="1.0">
              <emma:interpretation id="{8EA43B9C-2BFE-4668-BAA2-A7E1BD59C00D}" emma:medium="tactile" emma:mode="ink">
                <msink:context xmlns:msink="http://schemas.microsoft.com/ink/2010/main" type="inkWord" rotatedBoundingBox="21479,2999 25143,2515 25277,3534 21613,4018"/>
              </emma:interpretation>
            </emma:emma>
          </inkml:annotationXML>
          <inkml:trace contextRef="#ctx0" brushRef="#br0" timeOffset="20062.0344">5996 538 68,'0'0'185,"-3"-6"-4,3 6-10,0 0 6,0 0-4,8-4 6,-8 4-6,11-1 8,-1-2-8,3 3-4,4 0-6,1 0 4,6 3-7,-3-1-6,11-2-11,-7-1-15,6 1-7,-5 2-11,-1-3-9,7 0-5,-5-3-12,-1 4-11,-4-2 4,4-1-16,-4 3-8,1-1-3,-3-1-8,1 2-6,-1 0-12,-4-1-15,-3 1-17,3 1-17,-1 1-20,-4-1-22,0 2-23,0-1-27,0-2-37,-5 3-36,3-2-19,2 1-30,-5 0-184,4 0-459,2 2 203</inkml:trace>
          <inkml:trace contextRef="#ctx0" brushRef="#br0" timeOffset="19760.3363">6254 652 185,'0'0'227,"0"0"-5,0 0-1,0 0-7,0 0-6,0 0-6,0 0-11,0 0-13,0 0-12,0 0-7,0 0-10,0 0-15,0 0-8,0 0-11,0 0-9,0 0-6,0 0-10,0 0 0,-5 16-6,4-7 0,0-2-5,-2 5-8,1 0 1,-2 1-8,3 0-4,-3 3 4,3-1-16,-2 0 1,1-2-7,0 7-2,0-4-8,-1 3-1,1-1 2,-2-4-2,2-1-6,-1 1-5,1 0 1,-2-3-3,2-1-6,1 1 2,2-3-4,-2 0-3,-1-2-19,0 1-7,1-3-13,0-1-18,1 2-18,0-5-22,-3 7-22,3-7-31,0 0-37,0 0-52,0 0-59,0 0-187,3-17-518,-2 8 230</inkml:trace>
          <inkml:trace contextRef="#ctx0" brushRef="#br0" timeOffset="20371.1407">6873 538 36,'0'0'235,"0"0"-5,0 0 2,-25-4 0,25 4 3,-11 2-4,2 1-8,3 0 6,-5 2-20,0 1 3,0 1-24,0 3-10,1-1-10,-6 4-11,4 3-8,-3 0-7,3-2-16,2 6 7,0 1-26,0-1-15,3 2-5,2 0-3,-1-1-10,2 1-15,-1-1-2,3 6-4,1-7-2,-2 3-6,4-2-6,1-2-7,-2 0 15,1-6-17,1 0-8,1 0-23,-1-1-7,-2-3-24,3-2-18,0 2-23,-1-1-17,0-2-23,2-4-21,-2 6-25,3-3-24,-1-4-28,-4-1-28,11-1-40,-5-4-197,0-3-514,3 1 227</inkml:trace>
          <inkml:trace contextRef="#ctx0" brushRef="#br0" timeOffset="20817.3261">6873 733 88,'0'0'196,"0"0"4,0 0-3,0 0 7,0 0 1,0 0 0,-3 15-8,3-9-6,0 2-12,0 3-13,-1-1-9,1 0-12,0 1-15,1-1-8,-2 3-12,1-3-12,-4 4-6,4-6-12,4 6-13,-4-5-4,1 0-4,-1-2-2,0 0-10,0-2-1,3 0-8,-3-1-2,0 0-3,0-4-2,2 4-1,-2-4-3,0 0 0,3 3-5,-3-3 1,0 0-4,0 0 0,0 0-7,8-14 1,-2 3-15,-2 2-6,6-9-9,0 2-6,-3-3-3,4 3-1,-2-2 1,3 2 1,-3 5 2,-2 2 3,1 0 3,1 0 2,-4 4 0,1-1 0,-2 3 2,2-2-1,-2 0 5,1 3 1,0 0 2,-5 2 7,0 0 5,13 2 3,-8 2 5,-2 1 4,0 3 4,2-4 5,-5 4-1,3 3 1,0 0-5,-1-3-2,0 4 7,0 1-4,-2 0-2,3-5-2,-3 6-1,1 0 13,-1-3-19,3 1 0,-1-1-1,-2 0-6,0-2-7,0 2-15,0-3-20,3-2-27,-1-1-35,-2 4-38,1-5-45,4 0-35,-5 2-37,0-6-194,5 0-484,-5 0 214</inkml:trace>
          <inkml:trace contextRef="#ctx0" brushRef="#br0" timeOffset="21224.3358">7179 227 31,'4'-2'211,"-4"2"-6,0 0-13,0 0-10,0 0-9,0 0-4,0 0-3,0 0-5,0 17-2,1-8-8,1 6-7,2 0-1,0 6-3,-2-1-11,4 8-8,0-4-8,-1-1-1,1 4-3,-1 4 2,3-4-18,-2 1-1,-2-5-7,3-1-11,-2 9 3,0-9-2,-4 7-2,2-7-2,0 2-10,-4 5 4,1-5-8,-2-2-4,0 0-7,1 0-1,-4 2-5,3-2-5,-3-4-4,0 0 0,0-4-5,0 1-4,0-3-6,1 1-1,1-2 2,-3-1-15,1-2-11,1-2-11,-1 1-22,0-3-15,-1 0-29,0 0-37,1-2-43,0 2-47,5-4-43,0 0-55,-11-9-163,10 3-513,1 6 228</inkml:trace>
          <inkml:trace contextRef="#ctx0" brushRef="#br0" timeOffset="21698.5421">7462 857 105,'0'0'182,"0"0"-1,2 6-5,-2-6 4,0 0-2,0 0-4,9 1-2,-9-1-6,7 0-7,-7 0-8,10 2-16,-3-2-10,1 0-13,-1 0-10,-7 0-12,16 0-9,-5 0-8,-3 0-11,6 1-20,-1-2-14,0 1-22,3 1-19,-6-1-27,5-3-38,-3 3-26,-1 0-28,4-1-39,-4 1-186,-4-4-387,7 2 171</inkml:trace>
          <inkml:trace contextRef="#ctx0" brushRef="#br0" timeOffset="21489.0484">7458 721 105,'0'0'202,"0"0"-2,0 0-8,0 0 3,12 2-14,-8 2-5,2-4-4,-6 0-7,13 3-2,-4-3-9,-1 1-10,0-1-11,7-1-14,-3 1-8,1 0-13,0-3-10,-2 3-7,5 0-9,-7-4-6,2 3-10,-1 1-11,-3-1-15,2 1-16,-9 0-26,12-3-27,-6 3-24,-6 0-29,0 0-28,8 0-29,-8 0-38,0 0-197,0 0-415,0 0 184</inkml:trace>
          <inkml:trace contextRef="#ctx0" brushRef="#br0" timeOffset="22256.2594">8009 555 198,'-1'-3'269,"1"3"-5,-3-5-11,3 5-13,-5-3-12,5 3-19,-6-2-12,6 2-16,0 0 1,-14 5-24,10 0-9,-5 3-4,3 0-12,-3 3-3,1 1-11,-1 3-9,-2 5-6,6 2 0,-6 7-7,4-2-5,2-4-2,0-3-7,1 2-4,2 1-6,2 8-9,2-1-1,-2-7-19,3-1 3,-2-3-10,5 1 0,-1 0-7,5-4 17,-4 3-18,0-8-5,2 6-4,0-9 8,1 6-11,1-5-2,1 2 2,1-5-3,3 2-2,-3-5-2,5 0 4,-1-3-3,6-3-13,-6 0 19,5-6-22,0-1-7,0-1-3,1-2-3,8-8-11,-6-2 14,1-2-14,-5 0 3,0-3-9,-2-3 2,3-3-5,-7-3-3,-4 3-2,0-3 2,-4 1 9,-1-3-4,-4-4 3,-2 4 5,0 0 11,-4-1-3,0 1 12,-1 8 13,-4 0 10,-3 4 6,2 6 11,-2 2 16,-2 1 0,-2 4 0,-5 1 2,5 4-3,-4 0-4,0 2-1,-1 3-1,2 0-7,3 5-8,1-1 6,-5 6-14,0 0-3,5 5-1,0 3-23,0 1 5,3 3-25,-1-1-14,-2 8-24,0 5-13,5-3-15,-1 4-21,4-3-29,0 2-34,3-1-31,1-5-34,3-3-31,1 2-228,0-2-542,1-6 239</inkml:trace>
          <inkml:trace contextRef="#ctx0" brushRef="#br0" timeOffset="22871.4573">8866-28 70,'0'0'221,"-6"-2"-8,6 2-4,0 0-5,0 0-1,0 0-6,-10 7-2,9 0-7,-6 0-5,-1 6 0,0 1-5,-2 6-4,-4 0-5,-1 9-7,0 0-5,0 1 0,-5 4 0,2 0-19,-1 2 10,1 2-10,-1 1 0,-3 10-4,10-12-5,-2 1-10,2-1-11,-3 2-5,4-4-10,5 0-11,-1 1-8,2-1-8,2-1-8,3-7-4,0 4-2,0-2-7,0-6-9,6 7-5,-2-9-2,1-2-1,4 1 1,-2 1-1,0-6-7,3 0-12,-4-4-18,2 1-17,-1-2-21,-1 0-24,3-3-21,-3-2-18,0-1-31,-1 2-33,1-6-42,-6 0-54,14-4-64,-9-2-270,1 1-653,5-4 288</inkml:trace>
          <inkml:trace contextRef="#ctx0" brushRef="#br0" timeOffset="23813.0688">9132 829 50,'1'5'227,"-1"4"1,0-4 7,1 1 1,3 3 10,-3-5 4,3 0 8,-3-2 11,-1-2-2,0 7-2,4-5-12,-4-2-17,0 0-18,0 0-24,0 0-17,0 0-19,10 0-11,-10 0-13,7-5-16,-7 5-19,0 0-31,1-9-35,4 7-48,-2-1-42,-3 3-45,0 0-52,-3-10-60,-2 8-39,5 2-63,-3-5-227,0 1-587,3 4 259</inkml:trace>
          <inkml:trace contextRef="#ctx0" brushRef="#br0" timeOffset="23593.7443">9059 180 195,'-3'-7'278,"0"3"-15,3-4-8,-2 5-5,2-3-13,0-2-10,0 0-15,0 2-6,3-2-15,2 0 0,-2 2-32,4-2-9,-1-1-17,5 3-11,0-5-13,4 5-5,-5 1-13,1-1-9,5 1-4,-5 2-1,0-3-24,-1 6 4,1 0-9,1 0-15,-2 6 9,-2-4 2,1 5-9,-1 3 3,-2 2-3,-2-1 15,-2 5-9,-4 4 9,-2-2 5,-3 1 5,2 2 2,-3 2 3,2-1-4,-2-2 4,0 1-1,2 2-9,-1-3-4,-2 1-3,3-1-8,0-1 1,0 1-10,1-3-4,1-2 4,-1-1-4,5 4-11,-1-5-9,-3 1-15,4-2-27,4-1-24,-3 0-33,0-2-36,-1 1-45,0 1-52,4-4-67,-3 3-46,-1-4-261,0 0-649,0 2 288</inkml:trace>
          <inkml:trace contextRef="#ctx0" brushRef="#br0" timeOffset="24282.5003">9586-133 229,'0'0'256,"0"0"-12,-3-7-8,3 7-9,0 0-14,0 0-14,0 0-16,0 0-14,0 0-19,0 0-10,0 0-13,0 0-3,0 0 3,0 0-9,6 16-8,-3-7-7,1-1-10,4 6 1,-2 6-5,3 0-2,-3 3 3,4 7-1,-3 2-7,3 2-1,-5-5-5,1 6-1,0-1 0,2 2 13,-5 1-5,-3 2-1,0 0-1,0-1-2,-2-4-5,-2 3-3,2-2-2,-3-1-7,-4-3-6,-1 0-3,4 1-4,-1-5-4,-3-6-7,1-2-3,0 4-5,1-7-6,3-1-1,-1-2-7,1-1-21,0-3-21,1-1-34,2 0-35,-2-1-43,2 0-44,-2-4-64,4 4-66,0-3-69,-5-1-203,5-3-632,-3 4 280</inkml:trace>
        </inkml:traceGroup>
      </inkml:traceGroup>
    </inkml:traceGroup>
    <inkml:traceGroup>
      <inkml:annotationXML>
        <emma:emma xmlns:emma="http://www.w3.org/2003/04/emma" version="1.0">
          <emma:interpretation id="{98CF5A57-95EF-494F-AE2E-D18D6726C510}" emma:medium="tactile" emma:mode="ink">
            <msink:context xmlns:msink="http://schemas.microsoft.com/ink/2010/main" type="paragraph" rotatedBoundingBox="22698,4184 23378,4123 23400,4374 22721,4436" alignmentLevel="3"/>
          </emma:interpretation>
        </emma:emma>
      </inkml:annotationXML>
      <inkml:traceGroup>
        <inkml:annotationXML>
          <emma:emma xmlns:emma="http://www.w3.org/2003/04/emma" version="1.0">
            <emma:interpretation id="{5B53B94B-29FA-42C3-AFF6-9180469D829A}" emma:medium="tactile" emma:mode="ink">
              <msink:context xmlns:msink="http://schemas.microsoft.com/ink/2010/main" type="inkBullet" rotatedBoundingBox="22698,4188 22890,4171 22911,4394 22718,4411"/>
            </emma:interpretation>
            <emma:one-of disjunction-type="recognition" id="oneOf0">
              <emma:interpretation id="interp0" emma:lang="tr-TR" emma:confidence="0">
                <emma:literal>•</emma:literal>
              </emma:interpretation>
            </emma:one-of>
          </emma:emma>
        </inkml:annotationXML>
        <inkml:trace contextRef="#ctx0" brushRef="#br0" timeOffset="25588.0568">7234 1576 63,'-2'4'218,"2"-4"5,0 0 6,0 0 2,0 0 0,-1 5-5,1-5-5,0 0-11,0 0-3,0 0-11,0 0-8,0 0-12,0 0-11,0 0-22,-3 6-9,3-6-12,-2 3-11,2-3-11,-5 9-14,3-7-3,-1 3-8,0 1-14,2 1-3,-3 0-7,2 0-8,0 0-6,0 2 5,0 0-13,2 2-1,2 1 3,0-2-7,0-1-4,0-3-8,2 5 5,-1-5-2,1 0-3,4-4 5,-3 4-7,1-3 3,1-3-1,-7 0 1,21 0-7,-8-1 6,-2-2-4,0-4-4,-1 0-2,1-1 1,3 0 3,-5-3-7,-2 2 3,3-2-2,-5 0-5,1 3 2,-1-3 4,-1-1 1,-2 3 4,1-2-9,-3 3 1,0-1 11,-3 0-8,3 2 2,-5-3-1,2 5 2,-1-4 5,-2-1-1,-3 6-4,3-3 0,-5 0 4,1 5-4,2-2-4,-5 2 2,5 0 1,-1-1 4,0 3-5,0 0-4,1 2-11,2 1-23,6-3-13,-11 3-29,5 2-29,1-1-33,-2 7-36,2-6-43,1 2-36,3 3-30,-2-4-204,3 3-529,1-2 234</inkml:trace>
      </inkml:traceGroup>
      <inkml:traceGroup>
        <inkml:annotationXML>
          <emma:emma xmlns:emma="http://www.w3.org/2003/04/emma" version="1.0">
            <emma:interpretation id="{05455E42-2373-4BCF-A139-F403DB8F473C}" emma:medium="tactile" emma:mode="ink">
              <msink:context xmlns:msink="http://schemas.microsoft.com/ink/2010/main" type="line" rotatedBoundingBox="23119,4146 23378,4123 23400,4374 23142,4397"/>
            </emma:interpretation>
          </emma:emma>
        </inkml:annotationXML>
        <inkml:traceGroup>
          <inkml:annotationXML>
            <emma:emma xmlns:emma="http://www.w3.org/2003/04/emma" version="1.0">
              <emma:interpretation id="{931F608D-46F8-4B2C-BD81-837EAB04CDCF}" emma:medium="tactile" emma:mode="ink">
                <msink:context xmlns:msink="http://schemas.microsoft.com/ink/2010/main" type="inkWord" rotatedBoundingBox="23119,4146 23378,4123 23400,4374 23142,4397"/>
              </emma:interpretation>
            </emma:emma>
          </inkml:annotationXML>
          <inkml:trace contextRef="#ctx0" brushRef="#br0" timeOffset="25956.5927">7659 1580 41,'0'4'190,"1"0"4,-1-4-3,-1 11 1,-1-5-6,2 3 2,-3-3-5,0 2-4,3-1-6,-5 2-9,5-2-8,-2 4-9,-2-3-7,4-2-8,-5 7-12,5-7-13,-1 0-9,-3 1-9,4 0-4,0-2-10,0 1-8,4-2-10,-4-4-2,0 5-7,0-5 0,0 0-4,0 0-5,6 0 7,-6 0-11,0 0-6,11-9 1,-8 2-5,3 1 3,0-6-8,2 2-3,-1-2-1,0 2-15,2-3 1,-2 1 1,0-2 1,3 2 7,-2-1-4,3-1-1,0-3 6,-1 7-4,-1-4-3,1 3 18,-2 2-19,0-2-1,2-1 3,1 6-5,-3-2 14,1 1-17,-4 1-2,1 1-10,1 3-11,-4-4-23,2 5-34,-1-2-46,-4 3-47,2-2-59,-2 2-61,0 0-162,0 0-494,0 0 219</inkml:trace>
        </inkml:traceGroup>
      </inkml:traceGroup>
    </inkml:traceGroup>
    <inkml:traceGroup>
      <inkml:annotationXML>
        <emma:emma xmlns:emma="http://www.w3.org/2003/04/emma" version="1.0">
          <emma:interpretation id="{82E1BD3E-115C-4C72-8B03-78E3E2A9B4AB}" emma:medium="tactile" emma:mode="ink">
            <msink:context xmlns:msink="http://schemas.microsoft.com/ink/2010/main" type="paragraph" rotatedBoundingBox="21483,4858 24989,4247 25166,5260 21660,587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36689E7B-E2DC-4FD4-9FCA-20C605BEC3CE}" emma:medium="tactile" emma:mode="ink">
              <msink:context xmlns:msink="http://schemas.microsoft.com/ink/2010/main" type="line" rotatedBoundingBox="21483,4858 24989,4247 25166,5260 21660,5871">
                <msink:destinationLink direction="with" ref="{20A274D3-FC25-4AF5-B80C-8F12AA27345B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DEE902C7-FF41-41F5-9CBB-88D9B0E23A3E}" emma:medium="tactile" emma:mode="ink">
                <msink:context xmlns:msink="http://schemas.microsoft.com/ink/2010/main" type="inkWord" rotatedBoundingBox="21483,4858 24989,4247 25166,5260 21660,5871"/>
              </emma:interpretation>
            </emma:emma>
          </inkml:annotationXML>
          <inkml:trace contextRef="#ctx0" brushRef="#br0" timeOffset="26813.3052">6011 2375 127,'-3'-2'242,"3"2"-9,-6-4-12,6 4-4,-1-5-11,1 5-16,0-4-7,0 4-9,5-8-2,1 4-6,1-1-3,4-1-9,5 1-8,8 1-8,0-3-5,-3 3-11,14-1-1,3 0-10,-3 0-15,2 1-2,-2 2-9,0 1-9,1-2-9,-4 2-5,1-1-5,-8 2-6,-1 3-4,1-2-6,1 3-9,-4 0 1,1 1-10,-2-3-13,0 0-17,-5 0-18,0 2-38,-5-3-27,3 2-29,-3 3-31,-4-4-36,1 2-29,0-1-29,0-1-239,-4 3-523,0-4 233</inkml:trace>
          <inkml:trace contextRef="#ctx0" brushRef="#br0" timeOffset="26503.2858">6260 2373 92,'0'0'247,"0"0"-10,0 0-4,0 0-3,0 4 3,0-4 2,-3 8 4,1-1-2,1 2-5,-2 2-13,0 3-6,-1-1-1,-7 6-16,5 2-13,-1 2-23,-1-2-8,3 0-18,-1 9-13,-1-1-14,1-1-9,1-7-7,1 0-7,2 1-18,-2-1 1,1-2-7,1-5-4,2-2-8,-2 1-9,2-1-10,0 1-18,0-6-19,0 1-27,0-2-26,0 1-24,1-1-40,-1 0-42,1-4-44,-1-2-36,2 6-41,-2-6-268,0 0-602,0 0 267</inkml:trace>
          <inkml:trace contextRef="#ctx0" brushRef="#br0" timeOffset="27136.1682">6940 2321 219,'-6'-5'281,"6"5"-6,-5-6-3,5 6-5,-7-2-7,7 2-16,-11 0-10,11 0-6,-15 2-8,9 0-9,-3 3 2,-2 4-4,-1-3-7,1 5-12,-3 1-6,-2 4-18,4 1-21,-4 0-7,3 3-14,3 1-13,-3-2-9,5 2-11,-1 8-12,2-8 0,1 1-13,2 1-5,2-1-12,-2 1 9,1-4-15,2 11-5,1-10-4,0-8-6,1 2-5,1-3-14,1 3-28,-1-3-27,2-2-36,-1-3-28,2-1-34,-3 3-30,6-5-45,-5 0-44,6-3-41,0-2-56,-3-1-212,2 0-620,2-3 274</inkml:trace>
          <inkml:trace contextRef="#ctx0" brushRef="#br0" timeOffset="27581.6494">6969 2530 15,'0'0'230,"0"0"-18,0 0-8,0 0-1,0 0 3,0 17-4,0-10 2,-3 0-1,2 0-8,0 5-5,-3-1-13,3 1-8,-3 0-10,3 0-11,0-3-16,-3 2-11,4-2-9,-1-4-13,1 1-5,0 2-18,0-3-8,1-1 0,-1-4-8,1 3-7,-1-3-5,0 0-5,0 0-6,0 0-3,19-7-2,-13 0-14,0 0-7,0-3-7,1 1-9,2-2-9,0-3-6,-1 3-2,2-5-2,1-1 5,0 6-2,-1-6 2,1 3 2,-1 2 3,1 3-3,-4-2 8,3 3-1,-1 2 1,-3 1 0,4-1-2,-4 0 2,0 0 6,2 4-3,-5-2 7,5 1-1,-2 3 4,-6 0 1,0 0 7,12 4 4,-8 1 2,1 1 4,-4 2 0,1 1 3,-2 2-3,0 3 6,-2 0 1,1 4-2,-2-2 2,-2 2-3,4 2 1,-1-4 7,-2-1-17,4-2 1,-5 1 0,2-1 8,1-1-16,1 1-5,0-1-9,-3-3-15,4-3-18,0 2-26,-1-2-38,-2 1-39,3-3-44,0-1-28,0-3-40,0 0-42,0 0-157,0 0-488,0 0 215</inkml:trace>
          <inkml:trace contextRef="#ctx0" brushRef="#br0" timeOffset="27892.0598">7378 2207 33,'0'0'228,"0"0"-10,9 7 2,-8-2-4,4 0-7,-4 3-2,4 3-2,-1 0-10,-2 3 6,3-3 3,-1 3-5,-3 5 0,5 1 4,-1 1-2,0 1-6,-4 0-12,2-2-16,0 0-17,-1 1-15,-2 2-10,0-2-13,1 3-10,-4-4-9,2 1-10,-1-2-16,-1-4 4,0 4-8,0-6-21,2 1 7,-5 4-9,2-3-13,-1 0-4,0-7-44,-1 2-26,0 1-29,1-3-33,1-2-36,2 1-41,-2-2-45,4-1-49,0-4-35,-2 4-228,2-4-587,0 0 259</inkml:trace>
          <inkml:trace contextRef="#ctx0" brushRef="#br0" timeOffset="28359.1049">7650 2617 22,'-4'5'262,"3"-2"-14,-4-1-3,5-2 3,0 6-6,0-6-1,-1 7-6,1-7-5,1 5-15,-1-5-10,6 2-8,-1 3-17,1-1-11,-1-1-9,4-1-18,1 1-16,1-3-16,1 1-6,0 0-7,2-1-19,1 0-22,-1 0-8,2-2-32,-1-1-26,-1 3-36,-1 0-38,-2-2-41,2-1-51,-5 0-62,3 1-48,-5-2-200,4 2-525,-5-1 232</inkml:trace>
          <inkml:trace contextRef="#ctx0" brushRef="#br0" timeOffset="28135.0055">7692 2523 277,'0'0'255,"7"-1"-24,-7 1-24,0 0-16,0 0-11,11-1-10,-11 1-8,11 0-5,-5 0-14,3 0-13,0-1-6,3-4-9,0 5-15,-3-4-10,3 3-9,2-2-9,-1 0-18,-2 3-20,0 0-23,-5-3-27,3 3-33,-3-4-33,-1 4-23,-5 0-33,11-2-18,-6-1-43,-5 3-142,0 0-367,0 0 163</inkml:trace>
          <inkml:trace contextRef="#ctx0" brushRef="#br0" timeOffset="29160.178">8042 2547 208,'0'0'270,"0"0"-11,0 0-11,0 0-11,0 0-7,0 0-13,0 0-3,0 0-3,0 0-3,0 0-8,0 0-1,13-4-14,-13 4-13,15 0-13,-6-1-3,3 2-15,3-4-1,0 1-21,2 2-17,-2-2-9,0-2-14,2 4-3,-1-2-7,-1 2-5,-1-1-12,0 1-2,-2 0-8,-2 0-4,-3 0-14,3 0 16,-2-3-12,-8 3-1,7 0 1,-7 0-3,11 0-6,-11 0-1,0 0-2,0 0-2,0 0-12,0 0 1,0 0-11,0 0-21,0 0-4,0 0-2,-23-5-8,17 2 6,-1 0 5,0-1-4,-4 2 2,2-3 0,1-2-2,-2 0 1,4-4 0,-2-1-2,2 1 8,0-3 0,0-3-1,-3-3 3,6-4 4,-2-5 4,1 1-4,8-3 5,-3 2 6,-1-1-5,5 1 0,1-2 4,0 9 3,0 2-2,5-10 3,-3 7 5,2 3 7,-3-1-8,10-6-1,-4 8-2,2 0 13,8-5-16,-10 7 1,4 3 1,3-4 6,1 6 1,-3-2 2,2 2 0,3-2 0,-4 5-1,-2 1 2,5 3-1,-3 2 0,-6 2 1,3 3 17,-2-1-11,0 3 6,0 2 1,-3 4 0,1-1 6,2 6 5,-3 1-2,-1 1-1,-3 1 21,3 2-16,-4 3-1,0-4-2,-2 10 0,-4-6 22,5 0-20,-5 8 3,0-7-6,-6 2 11,0 4 1,-2-7 1,-3 3 6,0-6-1,0 1-4,0 0 8,1-3 1,-1 1-5,0-3 2,-1 1-8,1-2 2,0 2-7,0-4 0,3-2 2,-2-2-11,3 0 4,1-4-5,1 3 0,1-2 0,0 3-9,1-4 3,-1-3-2,2 2-3,-1 1-3,3-1 4,0-4 0,-1 6-4,1-6-5,2 8 7,2-3-3,0 0 0,1-3 2,1 5-4,2-4 9,0 1-1,4 3 0,2-2 4,0 1 1,-1-4 0,0 3-1,3-3-4,4 2 4,-3 0-6,-1-3-3,1 1 3,-2-1-1,1-1-2,-2 0 0,2 4-6,-3-3-6,-1 0-19,-2-2-19,-1 1-27,1-1-34,-10 1-34,13 0-32,-13 0-51,6 0-59,-6 0-57,0 0-303,0 0-695,3-7 307</inkml:trace>
          <inkml:trace contextRef="#ctx0" brushRef="#br0" timeOffset="29598.3389">9134 1655 38,'0'-4'266,"0"4"-20,0-6-8,0 6-10,0 0-3,0 0-6,0 0-18,0 0-8,0 0-10,-10 14 6,4-2-2,0 6 0,-2 3 1,-2 9-14,-1-1-1,0 6-10,1-1-4,4-1-2,-3 0 9,-2 3-16,1-1-3,3 1-1,-2-3-4,0 5-4,5-2-5,-3 1-8,1 1-9,4-3-15,-2-4-7,2 3-9,-1 1-10,3-3-8,-1 0-5,6-3-3,-4-5-14,3-2 0,0 1-6,0 7-5,3-10-5,-3-2 1,3 2-7,-1-6-6,1 2-13,3 2-16,0-8-19,5 5-20,-6-7-26,1 3-26,1-4-26,-1-3-15,2 2-21,-2-4-23,0-4-29,-4 4-32,-6-2-45,16-5-38,-6 2-284,-4 1-667,3-7 295</inkml:trace>
          <inkml:trace contextRef="#ctx0" brushRef="#br0" timeOffset="30331.1766">9417 2529 101,'0'0'285,"0"6"2,-1-3 3,1-3 12,0 0 9,0 0 17,-4 4 9,4-4-2,0 0-14,0 0-22,0 0-32,0 0-25,0 0-22,0 0-24,0 0-19,0 0-18,0 0-18,0 0-33,0 0-31,0 0-43,0 0-35,0 0-53,0 0-34,0 0-35,0 0-39,0 0-52,10-11-48,-5 9-54,-5 2-284,6-8-649,-1 2 287</inkml:trace>
          <inkml:trace contextRef="#ctx0" brushRef="#br0" timeOffset="30105.004">9402 1735 296,'-2'-11'298,"2"3"-29,0-4-18,0 2-18,0-2-14,0 3-7,2 1-14,2 0-9,1 2-12,-4-2-11,4 0-10,4 3-10,-8 1-17,4-2-17,-1 2-8,1-1-11,-2 4-3,-3 1-16,12-1-2,-12 1 13,9 5-24,-4-1 0,1 4 3,0 1 8,-1 5-11,0 4 12,-4-5-8,1 6 11,0 2-2,-4 3 1,0-3 2,0 2 3,-3-1 6,0-1 4,0-2 0,0 1-3,-1 3-2,0-6 2,3 2-6,-1 4-8,-1-6-1,-1 0-8,4 2-2,-4-2-6,1-3-5,4 0-3,-4 0-8,0-1-6,5-1-7,-1 0 1,-3 0-7,3-2-5,1 1-14,0-4-16,0 1-24,0-2-33,0 0-20,0 2-47,0-3-35,0 1-36,-1 3-44,-3-3-50,4 4-39,4-6-321,-8 5-718,4-1 318</inkml:trace>
        </inkml:traceGroup>
      </inkml:traceGroup>
    </inkml:traceGroup>
    <inkml:traceGroup>
      <inkml:annotationXML>
        <emma:emma xmlns:emma="http://www.w3.org/2003/04/emma" version="1.0">
          <emma:interpretation id="{0388626A-6EDD-4DB2-99B8-D3E29010C1D3}" emma:medium="tactile" emma:mode="ink">
            <msink:context xmlns:msink="http://schemas.microsoft.com/ink/2010/main" type="paragraph" rotatedBoundingBox="22669,6194 23569,6169 23579,6502 22679,6528" alignmentLevel="3"/>
          </emma:interpretation>
        </emma:emma>
      </inkml:annotationXML>
      <inkml:traceGroup>
        <inkml:annotationXML>
          <emma:emma xmlns:emma="http://www.w3.org/2003/04/emma" version="1.0">
            <emma:interpretation id="{1AA77D90-0B86-4DDE-9326-5F1B6E010549}" emma:medium="tactile" emma:mode="ink">
              <msink:context xmlns:msink="http://schemas.microsoft.com/ink/2010/main" type="line" rotatedBoundingBox="22669,6194 23569,6169 23579,6502 22679,6528"/>
            </emma:interpretation>
          </emma:emma>
        </inkml:annotationXML>
        <inkml:traceGroup>
          <inkml:annotationXML>
            <emma:emma xmlns:emma="http://www.w3.org/2003/04/emma" version="1.0">
              <emma:interpretation id="{5F60BEE9-5449-438C-BDA1-69A35C72853A}" emma:medium="tactile" emma:mode="ink">
                <msink:context xmlns:msink="http://schemas.microsoft.com/ink/2010/main" type="inkWord" rotatedBoundingBox="22669,6194 23569,6169 23579,6502 22679,6528"/>
              </emma:interpretation>
            </emma:emma>
          </inkml:annotationXML>
          <inkml:trace contextRef="#ctx0" brushRef="#br0" timeOffset="32060.4408">7254 3610 68,'-1'-5'259,"1"5"2,-4-3-5,4 3-2,0 0-4,-7-4-12,2 2-8,5 2-15,0 0-14,-11 4-8,6-1-14,0-1-13,1 3-21,-2 0-11,-3-1-6,3 2-20,1 3-11,-1-1-11,0 3-5,3-1-9,0 3-7,-2-1-5,5 3-11,0-3-1,0-1-5,4 3-7,0-3 0,3-1-5,1-1 0,2-3 0,0 3-10,0-2 3,5-3-4,-1-1-1,2 0-5,0-6 1,5 3-12,-5-3 8,0-1 5,-1-3-1,7-2-7,-5 1-8,3 0 10,-4-3-2,-5 2 2,-1 0-8,0-2 15,-4 0-14,-1 0 1,0 1 2,-5-2-3,0-1 1,-3 3 0,1-4-1,-4 5 5,-3-2-2,2 2-4,-4 1 10,2 2-2,-6-2-6,2 1 2,-1 2 5,2-3-6,-3 5 0,0-4-4,4 5-10,1 0 11,2 0-12,-1 3-18,9-1-26,-11 0-23,11 0-31,-13 4-26,8-1-32,2 2-36,0 1-29,3 0-30,2 1-254,-1-1-555,0 0 245</inkml:trace>
          <inkml:trace contextRef="#ctx0" brushRef="#br0" timeOffset="32392.4126">7698 3701 92,'12'8'208,"-3"0"-4,3 3-2,2-2 4,-6-1 2,3 2 8,5 5 5,-6-5-2,-1 2-1,2-5 2,-4 6-7,-1-8-3,0 4-4,-1-4-4,0 0-13,-1-3-3,2 2-9,-1 1-9,-4-5-7,-1 0-13,0 0-16,0 0-9,9-11-12,-8 6-2,-1-4-17,0-3-9,0-2-6,0 2-2,-1-2-4,-3-5-6,4 1-6,4-2-3,-8 2-5,8 4-3,-3-6-3,0 1-6,4 7 5,0-7-11,0 4-3,1 5-3,2 0-3,-1-1-2,2 0-2,-2 3 0,3 1-3,-2-1-6,0 5-1,2-2-5,1 0-1,-3 2-13,6 0-21,-5 0-32,2 3-39,-3 0-39,1-1-42,-2 5-58,-1-4-71,2 2-73,-3 2-303,0 1-744,-2-2 331</inkml:trace>
        </inkml:traceGroup>
      </inkml:traceGroup>
    </inkml:traceGroup>
    <inkml:traceGroup>
      <inkml:annotationXML>
        <emma:emma xmlns:emma="http://www.w3.org/2003/04/emma" version="1.0">
          <emma:interpretation id="{E8C2E94E-BF2F-4784-9014-6F13786984D7}" emma:medium="tactile" emma:mode="ink">
            <msink:context xmlns:msink="http://schemas.microsoft.com/ink/2010/main" type="paragraph" rotatedBoundingBox="21703,6959 25333,6413 25534,7747 21904,829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6AA144FA-4218-4B50-B7FE-76BEDC0C3A5D}" emma:medium="tactile" emma:mode="ink">
              <msink:context xmlns:msink="http://schemas.microsoft.com/ink/2010/main" type="line" rotatedBoundingBox="21703,6959 25333,6413 25534,7747 21904,8293"/>
            </emma:interpretation>
          </emma:emma>
        </inkml:annotationXML>
        <inkml:traceGroup>
          <inkml:annotationXML>
            <emma:emma xmlns:emma="http://www.w3.org/2003/04/emma" version="1.0">
              <emma:interpretation id="{ADD323DA-FE42-45A0-B60F-A01A4601557B}" emma:medium="tactile" emma:mode="ink">
                <msink:context xmlns:msink="http://schemas.microsoft.com/ink/2010/main" type="inkWord" rotatedBoundingBox="21757,7313 23246,7089 23375,7946 21886,8170"/>
              </emma:interpretation>
            </emma:emma>
          </inkml:annotationXML>
          <inkml:trace contextRef="#ctx0" brushRef="#br0" timeOffset="33317.3372">6295 4770 199,'-9'0'238,"2"-3"-6,1 0 0,-1-2-7,4 3-6,0-5-2,3 1-6,2-2-5,1 1 1,6-2-2,3 0-1,4-5-12,6 5-2,-2-6-5,11 3-8,1-2-9,0 5-12,3-2-12,-3-1-11,6 6-12,-2-1-10,-2 1-10,5 0-8,-4 3-11,-2 3-7,2 1-9,-2 1-8,0-2-6,-8 5-5,6-5-10,-7 3-10,0 3-8,-1-2-37,0-2-23,-1 3-22,2-2-17,-1-1-23,0 1-25,-3 1-36,-4-2-37,-1-2-41,1 3-39,-4-3-34,-1 1-218,-2-1-576,-1 0 255</inkml:trace>
          <inkml:trace contextRef="#ctx0" brushRef="#br0" timeOffset="33035.9518">6581 4748 134,'0'0'308,"0"0"-20,0 0-8,0 0-12,0 0-3,0 0-3,6 11 2,-6-2 3,0 5-7,-1-3-6,1 5 1,0 7-8,-3-2-11,1 9-7,-3-1-13,2 2-21,-1-3-18,-1 2-16,3-7-17,-3 5-13,-2-8-13,6 0-12,-4 2-13,0-3-11,4-1-7,1-4-16,-5-2-19,7 1-25,-4-6-31,2 0-42,2-2-37,-4 1-44,2-6-35,5 2-41,-5-2-43,0 0-42,8-11-35,-1 1-306,-5-1-692,2-2 307</inkml:trace>
          <inkml:trace contextRef="#ctx0" brushRef="#br0" timeOffset="33595.2951">7293 4542 201,'0'0'281,"-14"8"4,6-4-1,-2 2 5,2 3 5,-3 1 13,-5 5 1,2 1 13,-2 3 0,-2 4-8,-1 2-15,1 2-13,-2 1-17,8-1-16,-3 4-24,5-3-22,-1 2-18,5-8-20,1 1-15,5 1-15,-2-2-15,4 9-12,-2-8-12,5 0-10,1-1-9,-1-4-10,1 1-10,5-2-15,-6-3-19,4-1-20,-3-1-26,4-1-23,-3-1-44,3-1-37,-4-5-40,3 2-35,1-5-36,-3 2-43,3-5-36,-10 2-34,20-8-25,-14 1-279,2-5-707,0 3 313</inkml:trace>
          <inkml:trace contextRef="#ctx0" brushRef="#br0" timeOffset="34012.5863">7325 4912 26,'0'0'222,"1"-4"-3,-1 4 4,0 0 3,0 0 8,0 0 4,0 15-5,-1-6 6,1 5 0,-6-2-1,2 3 2,3-1-2,-4 5-7,3-4 1,-4-1-23,1 5-6,-1-7-30,3 0-10,-1 1-22,4-3-8,-2-3-16,4 2-12,0-5-10,0 1-10,-4 0-5,4-3-6,-2-2-13,0 0-10,0 0-20,16-10-15,-12 4-8,3-3-31,-1-5-16,0 3 12,4-6-31,-4-1-9,3-2-12,-3 0-7,3 2 3,-2-4 3,-2 2 4,1 3 12,3-2 5,-3 7 6,0 1 5,3 2 6,-4-1 5,-2 6 9,1-1 12,2-1 5,-1 6 9,-5 0 12,9 6 12,-6 1 6,0 3 6,1 1-1,-3 3 5,1 0 14,2 8 7,0-2 9,-3 3-5,-1-2 7,1-2-6,-1 1-3,4 0-13,-2-5-3,2-1-3,-3 1-9,3-2 6,-2 1-8,3-5-3,0 2-5,-1 1-13,0-6-27,-2 0-30,2 1-29,-2-5-36,1 2-29,-3-4-44,3 0-55,-3 0-53,10-9-54,-5 4-235,-2-1-630,0-3 279</inkml:trace>
          <inkml:trace contextRef="#ctx0" brushRef="#br0" timeOffset="34306.3676">7659 4562 28,'0'0'277,"3"-4"-25,1 0-10,-4 4-9,8 0-1,-8 0-3,13 5-5,-7-1-3,1 3-3,2-1 0,-2 6 10,1 2-6,3 3-4,0 2-1,-4 4-11,4 5-11,0 1-14,-5 3-14,1 0-11,-2 0-6,-2 3-7,0-2-16,-3-1-9,2 1-13,-2 1-10,-2-3-7,-1-1-10,1 0-5,-2-8-11,0 7-8,1-6-9,0 1-21,-2-4-27,-1 1-40,5-5-51,-4-3-52,0 4-44,2-4-64,-1-3-73,1-4-63,3 3-257,-2-7-700,3 3 310</inkml:trace>
        </inkml:traceGroup>
        <inkml:traceGroup>
          <inkml:annotationXML>
            <emma:emma xmlns:emma="http://www.w3.org/2003/04/emma" version="1.0">
              <emma:interpretation id="{85797122-26CF-48D3-9530-9304E946E89D}" emma:medium="tactile" emma:mode="ink">
                <msink:context xmlns:msink="http://schemas.microsoft.com/ink/2010/main" type="inkWord" rotatedBoundingBox="23543,6682 25333,6413 25534,7747 23743,8017"/>
              </emma:interpretation>
            </emma:emma>
          </inkml:annotationXML>
          <inkml:trace contextRef="#ctx0" brushRef="#br0" timeOffset="35103.9266">8184 5037 40,'0'0'226,"0"0"-3,0 0 5,7 5 3,-7-5-3,8 0-2,-8 0-6,14 0-6,-5-1-5,1 0-4,1-2-10,0 1-23,1 2-13,-2-3-1,5 0-30,-2-2-12,0 5-19,1-3-9,1 2-27,-3-2-25,3 2-30,-3 1-32,3-1-27,-4-2-35,5 1-35,-4 0-37,2 1-42,1 0-23,-2 1-207,-3-2-467,5-1 206</inkml:trace>
          <inkml:trace contextRef="#ctx0" brushRef="#br0" timeOffset="34892.971">8180 4976 152,'0'0'257,"0"0"-7,0 0-1,0 0-9,0 0 2,6-12-6,-6 12-4,9-5 1,-5 3 1,4-2-19,-1 2-10,3-3-12,0 2-14,5-1-13,-3-1-19,3 2-10,-2 0-16,0-2-14,0 4-3,3-4-17,-4 2-5,2 1-20,-2-2-9,4 1-21,-2 1-10,-2-1-26,2 1-23,-7 1-24,2-2-39,-4 3-23,-5 0-33,11 0-25,-11 0-49,6-3-35,-6 3-45,0 0-177,0 0-517,0 0 229</inkml:trace>
          <inkml:trace contextRef="#ctx0" brushRef="#br0" timeOffset="35909.1016">8866 4615 261,'-6'-5'276,"1"2"-5,0 0-10,1-2-7,4 5-12,-8-3-12,8 3-10,-9-1-8,9 1-7,-16 4-11,10 5 4,-3-2-1,0 2-14,-1 5-3,3 0-9,-2 3-5,-1 3-16,-1 0-7,4 9-10,2-8-7,0 2-21,4-2-7,5 2-7,-1-3-9,1 0-4,0 1-13,4-3-5,2 0-4,-2 2-10,3-5 0,3-2-7,3 3-1,-6-7-3,5 1-4,5 0-8,0-6 2,-4 0-5,2 0 0,2-4-1,-1 0-5,4-1-5,-4-5 2,-2 1-4,4-3-2,0-3-2,-3-3-1,0-1-8,2 0-2,5-5-2,-10 7-9,5-12 3,-1 2 1,-6-2-2,4-1-1,-5-5-6,-2 3-6,-1-5 3,-4 1-7,-3-2 4,-3 0-3,-2-20 2,-4 19 2,4 1 2,-4 2 5,-3-1 5,0 2-1,-2 1 7,-3 5 7,4 4 17,-5 4-2,0 3 3,-2 0 0,-4 3 4,1 2-1,-3 0-1,-1 4 4,-1 1-5,-1 6 1,-6 0-3,-1 3 0,2 4 9,2 0-14,-1 7 4,8-4 2,-4 6-9,0 1-7,4 0 5,1 4-1,3 2 1,6-2-3,3 5 1,-1-6-3,4-2-8,2 1-9,3 0 1,1 2-2,4-3-8,-3-1 5,4 1-8,1-7-10,2 2-3,-2-2-5,2-2 0,1-2-6,2-2 9,-1 1-3,-2-2-1,2-2 3,0-3 3,0-1 6,2 0 3,-1 0 11,0-1-9,-5-1 1,3 0 1,-3-1 3,0 2 0,3-4 7,-5 3 4,-1-1-3,2 0 7,-1 0 2,-4 3-3,1-8 3,-1 8 5,1-4-3,-1 4 4,4-6 2,-4 2 0,0 4-2,1-6 2,-1 6 0,5-3 3,-1 0 3,2 0 19,3-1-10,-2 4 3,1-1-2,6-2 9,-3 3 1,1 0 2,1 0 11,0 0-9,0 2-3,3-2-1,-3 3-6,2-3 3,-2 3 1,1 3 13,-3-5-21,5-1-4,-5 4 0,-1 0 6,1-2-1,-1 1-5,-3 0-4,1-1 1,0 1-3,-3-3-15,-1 1-7,-4-1-4,6 3-38,-1-1-23,-5-2-31,0 0-44,0 0-51,0 0-62,0 0-53,0 0-213,0 0-583,-5-13 259</inkml:trace>
          <inkml:trace contextRef="#ctx0" brushRef="#br0" timeOffset="36303.4262">9467 4182 90,'2'0'301,"0"-6"-16,-2 6-4,0-5-5,0 5-9,0-5 1,0 5 1,0 0 1,0 0-4,0 0 6,-16 7-3,9-4-5,1 3-11,-3 2-7,-2 2-17,0 5-22,-4 4-10,-1 0-15,0 6-15,5-7-11,1 2-10,-1 1-11,0 8-4,-2 1-12,4 2-9,0 0-6,1-2-15,4 3-6,0-2-11,0 3-6,1-3-4,-1 2-11,4-12-3,-1 10-7,2-1-3,-1 0-2,3-7-4,-2-1-6,4 1-3,-1-3-8,-1-2-9,2 1-18,-1-5-13,1 0-17,1-3-26,-2-2-28,-2-2-29,3-3-25,1 4-2,-1-5-30,1 0-16,1-1-13,-3-1-22,-4-1-30,0 0-25,14-7-33,-8 0-21,-1 2-282,0 1-675,-4-4 299</inkml:trace>
          <inkml:trace contextRef="#ctx0" brushRef="#br0" timeOffset="36855.1087">9610 4150 68,'0'-8'213,"0"3"-7,0-2 0,5 2 2,-5-3-6,4 3 6,-1-1-5,0 2-1,2-2-9,-4 4-1,4-2-13,-5 4-4,6-4-10,-1 2-11,-5 2-11,11-1-9,-11 1-21,11 1-8,-11-1-12,11 2 2,-3-2-12,-2 4-3,0-3-3,4 2-6,-4 1-1,0 0-5,0 3 4,0-1-7,-2 0-5,2 5 3,-1-2 4,-1 1 5,-4 2 2,1 1 2,-2-2-3,0 7-1,-3-4 0,-1 3 4,0 2-6,-1 0 2,-1 1 2,-1-3-8,-2 2-2,7 2 0,-8-6-7,2 4-4,3-3-4,2 1-2,-3 0-5,3 1-6,-2-5-8,2 2 0,-2-4 0,1 1-4,5 1-1,-5-4-3,4 2-5,-4 1 2,4-2-16,-2 0-16,1-4-16,-1 2-20,3-1-33,-1-1-27,1 2-34,-2-2-37,-2-1-48,4 2-58,-4-2-56,3-3-323,-2 5-724,0-3 321</inkml:trace>
          <inkml:trace contextRef="#ctx0" brushRef="#br0" timeOffset="38671.4531">9572 4793 151,'0'0'220,"0"0"-4,0 0-4,0 0-3,0 0-3,4 10-3,-6-4-5,2-6-11,-4 9-10,2-3-14,0 0-11,-1 1-17,2-1-7,1-1-8,-5 2-16,2 1-8,1-2-8,2 0-7,-1 2 7,-2-2-24,3 0-2,0-1-12,2 0-1,-2-1-4,0 1-7,1-1-5,-1 1 2,5-3-4,-5-2 1,6 3-7,-6-3-3,4 3 1,-4-3 2,6 0-9,-6 0 3,0 0-3,14-5 1,-14 5-1,6-3-2,-4 0 0,0 0 3,-2 3-9,0-8-1,0 8 1,0-6-2,0 6 5,-7-5-5,7 5-1,-6-1 2,0-2 0,6 3-4,-11-1 4,4 1 1,7 0 2,-13 1 5,6 0-1,2 1 3,5-2-4,-10 2-8,10-2-1,-6 4 5,3-2-8,3-2 12,0 0-7,-3 4-9,3-4 6,0 0 8,-3 5-14,3-5 3,0 0 0,10 3 0,-10-3-1,0 0 5,14-3-6,-14 3 4,7-2-3,-7 2 4,8-1 1,-8 1-7,4-6 4,1 4 3,0-1 1,-4 0-7,1-1 3,-2 4-1,7-6 0,-7 4 3,0 2-4,4-5-6,-4 5-9,0-6-10,0 6-19,0 0-24,-2-6-31,2 6-48,0 0-53,-4-5-59,4 5-264,0 0-566,-7-2 250</inkml:trace>
          <inkml:trace contextRef="#ctx0" brushRef="#br0" timeOffset="37817.97">9773 3760 36,'-4'-1'235,"4"1"-12,0 0-13,0 0-14,0 0-9,0 0-8,0 0-12,0 0-10,0 0-7,0 0-3,-5 7-1,5-7-6,5 6-2,-3 0-1,2 0-6,-2 2 0,2-4-2,2 2-8,-2 5-4,2 0-1,0 1-6,3 1 1,-3 5-7,4-2-4,-6 5 1,4 0 2,0-1-8,-4 3 2,3 7-6,-4 2-1,2-4 0,0 5 0,0-1-1,-4 0-6,4 3-1,-5 0-1,0 1-1,0-1-1,0-1-2,0 2-3,-1-1-4,-3 2-2,3-3-6,-4-2-6,-1 1-5,1 0-4,-1 1-5,1-4-4,1 3 2,-6-2-5,-1 2-4,5-1-3,-1-3-2,-2 1-3,1-3 0,3-4-4,0-1-4,-7 6-2,2-3 2,1-4-2,-1-2-3,3 0-2,-1-1 0,-3 0 0,0-2 0,4-2-5,2-5-2,0 1-7,-1-3-15,2 1-6,4-3-26,-3 1-22,0-2-30,-2-2-17,5-2-29,-2 8-22,-2-6-17,4-2-20,-5 3-21,5-3-27,-5 4-31,5-4-27,-5 2-277,5-2-641,0 0 283</inkml:trace>
        </inkml:traceGroup>
      </inkml:traceGroup>
    </inkml:traceGroup>
  </inkml:traceGroup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39:03.3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-3 2,'-4'2'279,"4"-2"-9,-1 6 3,1-6 4,0 3 7,0-3 15,0 0 13,0 6 2,0-6 0,0 0-1,0 0-13,0 5-24,0-5-23,0 0-26,-3 3-20,3-3-22,0 0-18,0 0-20,0 0-14,0 0-22,0 0-29,0 0-38,0 0-33,0 0-33,0 0-41,0 0-41,0 0-37,0 0-40,0 0-49,0 0-80,0 0-48,0 0-255,8-14-662,-8 10 293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0:08.9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7 208 14,'8'-21'64,"0"0"-7,-2 0-1,2 3-13,-1-1 1,1 5-14,2-2 3,-4 5-1,1-5-3,-1 4 8,2 1-15,2 5-8,-4-3-1,2 3 2,-4 2-6,4 2 0,-3 1 2,-5 1-2,10 6 2,-6 0-9,-2 0 4,2 1 1,0 5-1,-3 1 2,2 1-4,-6-4 2,3 5 2,0 2-1,-1 2 0,-3 1 2,0 1 1,2 0 3,-5 3-2,0-2 5,-1 2-11,-1 6 5,0-9 12,-2 8-10,1-7 1,-5 5-5,3 0 14,-3-2-9,-2-1-8,2 2 0,-1 0 4,1-7 2,-3 3 1,-3-1-6,1 0 5,2 0-8,-2-3 1,1-2-3,3-4 5,-2 2-1,-4-1 4,4 1-4,1-3-1,1-2 9,4-2-9,0-1 3,0 0-4,1-2 2,7 1 8,-5-4-14,3 0 2,1-1 2,5 0 1,-7-2 0,7 2-7,-7-5 9,10-2-6,-3 7 7,4-10-15,-1 2 8,3 1-5,-3-2 2,5 1 0,-1 0-8,0 1 7,3 1-1,1-3 3,1 1-4,1-1 2,2 2-6,2 1 1,2 0 9,3-3-4,3 3 1,-4 1 7,7 0 3,-4-4-7,2 4 1,-5 2-4,-3-1-2,4 2 9,-1-2-2,-1 0-2,-1 3 2,1-3 0,-2 2 2,0 1-3,-3-2 2,3 3-2,-5-2-2,1 2 5,-2-1-4,0-1 7,0 2 13,1 2-13,-4-2-4,3 1 2,-6 1-2,6-2 8,-2 0-1,-4 3-4,2 0-4,1-3-6,2 0-3,0 0-27,-2 0-29,-1 0-12,4-2-56,-3 1-139,1-5 61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40:52.09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83FA1FBE-BF26-4373-BD74-E1223FBD4DC6}" emma:medium="tactile" emma:mode="ink">
          <msink:context xmlns:msink="http://schemas.microsoft.com/ink/2010/main" type="inkDrawing" rotatedBoundingBox="8457,9803 9262,8900 9424,9044 8618,9947" semanticType="callout" shapeName="Other"/>
        </emma:interpretation>
      </emma:emma>
    </inkml:annotationXML>
    <inkml:trace contextRef="#ctx0" brushRef="#br0">-1 695 63,'0'0'68,"0"0"-5,0 0-7,0 0 1,-1 6 2,1-6-5,0 0-1,0 0-2,1 3-5,-1-3 5,0 0-8,2 6-2,-2-6 6,0 0-2,3 6 1,-4-1 1,2-1 3,-1-4 0,1 8-1,1-1 2,-2 0 0,2-1-2,-1 1-4,3 2 3,-4-3-6,1 6 0,0-1-4,-1 2-6,1-5 0,2 1 4,2 0-8,-4 2-1,1 0 2,1-2 3,-2-4-2,3 5-1,-3-3-2,2 0-5,-3-2 0,2 1 1,-1-1 2,0-1-2,1 1 3,3 0 2,-5-5-1,1 3 0,-1-3 0,3 4 2,-3-4 1,7 4 1,-7-4-5,0 0 1,0 0 0,0 0-3,0 0 1,12-8 1,-5 5-1,-4-1-2,3-1-1,-2 0-2,4-4-2,0 1-3,-2-3 3,3 2-2,0-2-2,0-3 0,-1 3 2,3-4-4,0-2-4,-2 1 1,1-1-3,2 0 0,2-1 2,0 2-5,0-1 2,-3-1 2,3-1-5,2 0 1,-9 1 0,9-1 2,4-2-2,-4 1 3,-3 2-1,4-9-2,-1 10-3,-5-1 0,4 0 3,4-4-6,-5 3 6,0 0-3,1 2 1,-2-2-2,0 1 0,-1-2 1,1 1 2,-2 1 1,2 4-5,1-3 2,-4 0-1,4 1 0,-1 2 1,-2-1-1,0-1 0,-1 4 3,5-4-4,-7 7 1,4-2-1,-1 0 4,0 1-2,-1 0 1,-3 0-1,1-1-3,-1 4 8,1-2-6,-1 4-1,-4-3 0,5 2 1,-2 1 2,0-3-2,-1 4 1,1 1 3,-2-3 0,-1 2 0,0-3-1,1 5-4,0-1-1,-2 0 5,-2 3-1,6-4-1,-6 4-1,5-4 2,-3 0-1,-2 4 0,0 0-2,0 0 3,4-2 2,-4 2-6,0 0 3,0 0-2,3-5-1,-3 5 3,0 0-1,0 0-3,0 0 3,0 0 1,0 0-5,0 0 2,0 0-5,0 0-6,0 0-5,0 0-2,0 0-4,0 0-6,4-1-6,-4 1-7,0 0-14,0 0-15,0 0-24,0 0-11,0 0-26,0 0-25,0 0-118,0 0-298,0 11 132</inkml:trace>
  </inkml:traceGroup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40:47.24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9C954FD1-8130-41D6-BAC3-5A232878388F}" emma:medium="tactile" emma:mode="ink">
          <msink:context xmlns:msink="http://schemas.microsoft.com/ink/2010/main" type="inkDrawing" rotatedBoundingBox="936,3758 8523,3649 8551,5609 964,5718" hotPoints="8228,4862 3954,5801 -297,4769 3976,3830" semanticType="enclosure" shapeName="Ellipse">
            <msink:destinationLink direction="with" ref="{FE498C04-152F-4A67-9A57-76CE8754B4A9}"/>
            <msink:destinationLink direction="to" ref="{4D82FB2B-8955-4B69-9B51-934327A42C7F}"/>
            <msink:destinationLink direction="from" ref="{4D82FB2B-8955-4B69-9B51-934327A42C7F}"/>
          </msink:context>
        </emma:interpretation>
      </emma:emma>
    </inkml:annotationXML>
    <inkml:trace contextRef="#ctx0" brushRef="#br0">847-1376 67,'0'0'133,"0"0"-11,0 0 0,0 0-2,0 0-1,0 0-11,0 0-4,0 0-3,0 0-3,0 0 1,0-2-5,0 2-3,0 0-1,0 0-2,0 0-1,0 0-4,0 0-3,0 0-6,0 0-3,0 0 2,0 0-9,0 0-3,0 0-5,0 0-2,0 0-4,0 0-2,0 0 0,0 0-1,0 0 1,0 0 3,0 0-8,0 13-1,0-13-5,2 10 0,-1-3-3,-1-1-4,1 1 2,3 0-1,-3 2 2,3-1-4,-2 2-1,2 0-3,-2-4 3,2 5-6,-3-2-3,3 0 3,-2-3-3,2 2-1,0-2 0,-2 3 0,2-5 3,1 2 4,-1-1-9,-3 1 3,2-1-3,-3-5 4,2 5-4,-2-5 2,5 5-4,-4-1 0,-1-4-1,6 3 2,-6-3-3,4 3-2,-4-3 1,0 0-3,3 1-2,-3-1 5,0 0 0,9 0 1,-7 3-3,-2-3-2,0 0 1,0 0-2,12-4 0,-10 1 3,2 0-1,1-2 1,-2 1 0,5-1 1,-5 1-4,5-3 2,-2-2-2,-2 4 0,5-7-3,-2 0 2,4 0 2,-3-1-4,3-2 0,0 0-2,0-2-12,0-1 1,3-1 0,0 2 3,-3-3-3,3 4 6,0-3 0,0 1-3,0-1 3,1 3 2,0-1-2,4-6-1,-1 6 2,-1-8-3,-1 6 6,-1 3 0,3-1-3,1-8 2,-4 8-2,3 0-2,-5 3 6,3-3-3,-2 2 4,-1-3-2,2 3-3,-1-4 0,2 5 3,-2 0 1,-3 4-1,0 0-1,0-1 5,-1 2-2,-2-1-6,0 1 0,2 0 3,-4 2-2,0 3 2,1-2 2,-2 0-1,1 1-2,-3-1 3,1 4 0,1-2 10,-1-1-13,-4 5 1,7-3-1,-6-1-1,3 2 1,-4 2 1,5-3 2,-3-2-2,-2 5 3,5-5-1,-2 2-1,-3 3-1,6-4 0,-6 4 0,5-2 0,-2 0-1,-3 2 0,3-4 2,-3 4 0,0 0 2,5-5-1,-5 5-1,0 0-1,3-3 4,-3 3-3,0 0-3,0 0 4,0 0 3,0 0-6,4-2 2,-4 2 0,0 0-1,0 0 0,0 0-5,0 0-2,0 0-10,0 0-12,0 0-19,0 0-20,0 0-30,0 0-39,0 0-35,0 0-51,0 0-211,0 0-470,0 0 207</inkml:trace>
    <inkml:trace contextRef="#ctx0" brushRef="#br0" timeOffset="31580.1463">1558-2105 56,'0'0'84,"0"0"-8,0 0-5,0 0-4,0 0-8,0 0 3,0 0-5,0 0-2,0 0 2,0 0-1,0 0-7,0 0-4,0 0 0,0 0-4,0 0 5,0 0-1,0 0 2,0 0-6,0 0 6,0 0-6,-10-3 2,10 3 0,0 0-4,0 0-5,0 0 1,0 0-2,0 0-3,-11 0-1,11 0 6,0 0-4,-11 0 6,11 0-2,-8-2 4,8 2-2,-8-4 1,0 2-2,2 2-6,-1-2-7,-1 1 3,2-2 1,-10-2-10,2-1-3,-1 2 0,2 2-3,-3-2 0,-4-2-4,4 2 4,1-1-2,-1 2 1,-2-3-7,2 1 2,-2-1 0,-2 1 2,3-1-4,-5 0 1,2-1-3,-2 3-5,3-2 8,-4 1-4,1-1 4,2 2 4,-5-2-11,8 2 6,-7 0-6,-8-2 3,8 4 0,-1-3 2,-10 2-2,-2 0-4,0 3-6,-2-2 1,1 3 0,-2 0 3,0-1 2,2 0 0,-3-1-1,2 1 0,1 0 5,-6-3 1,7 2-8,-5-2 2,0 0 8,1-3-3,0 4-1,4-2-4,-5 0 0,2-2 1,-3 2 5,3-1-4,1-3-2,-5 5 4,-1-1-1,3-4 6,0 3-3,1 2 2,-3-2-6,0-2 2,-1 2 1,-13 0 1,15-1-3,-3 0 1,0 2 8,3 0-11,1-2 3,-4 1-2,1-1-1,0 2 6,1-2-6,0-1 9,1 2-5,-1 0-3,1 1 2,-2-5 3,2 4 1,-1 1-5,0 0 4,2 1-1,-1 2 2,-1-5-5,2 4 2,-1-3-6,1 2 4,-1 1-2,-1-2 9,1-1-5,-4 4-4,5-2 5,-1-2 5,1 4-6,-2 1-2,0-1 7,-1 1-9,1-1 4,-14 2-4,15-1 1,-1 1 6,3-1-5,0 0 0,-1 0 4,-1 0 0,1 0-4,3 0 6,-3-1-1,5 2-4,0-1 0,-1 0-5,0 0 4,-2 0 2,3 0-1,0 1 10,0-1-15,0 3 1,1-3 4,-1 2-2,3-1 6,-3 1-5,-1-1 4,6 3-2,-5 0-1,1-1 0,-3 0 2,2 2 0,-1-2 2,1-2-3,0 3-3,4 2 0,-4-4-1,1 2 3,0-1-2,1 4 4,-2-3-6,-2-2 3,4 2 1,-3-2 1,0-1-1,0 4 6,1-5-6,-1 2 2,2-1-2,-1 2 1,3-2-5,-2 1 6,-1 0-1,10 0-3,-8-2 2,-1 0-3,4 1 6,-3 0-5,3 2 3,-1-3 0,1 1 1,6 3-2,-6-2 2,-3 4 3,8-3-5,-5 3-2,-3 0 4,5 1 6,-4-1-10,2 1 1,2 0 0,-5-1-1,3 5 4,0-2-3,1 2 4,1-3-3,-3 2 2,-1 0 0,4 1-4,-2 0 1,1-1 3,-1 2-7,1-1 5,8-1 3,-7 1-5,0 3-1,4-5 2,-1 1 3,-5 0-1,1 3-1,10-2-1,-1-1 5,1 0-4,-1-1 2,-2-1-2,5 3 1,-13-1-1,11 0 2,4-1-4,-5-1 3,3 1-2,1 2 2,-1 0-2,2-2 4,0 1-4,0 2 4,1 1 3,-3-3-6,1 4 1,2-3 7,0 3-8,0-4 4,0 1-12,-1 2 5,2-1 4,-1-1-1,-1 3-4,6-5 7,-4 3 0,0 2 1,3-4-6,-2 4 5,2-5 0,-4 4-1,-1-1 1,4 0 0,0 1-7,5-4 4,-6 4 10,3-1-14,1-3 6,-1 4 0,-4-1-3,5 1 2,0-3 1,3 0-2,-3 4 3,0-3-1,3 1 0,-2 1 1,-2 2-3,1-2-7,2-1 11,-6 5-3,4-2 3,2-2-4,-2 4 6,0 1-3,0-3-4,2 3-2,-3 1 5,1 2-3,0-2 3,1-2-1,1 0 1,-2 3 1,2-3 4,-1 0-9,3 1 6,-3 1-8,4-4 6,-1-4 5,0 7-9,-3 0 2,5-2 4,1-2-2,3 2 1,-5-2-1,5 0-2,0 1 3,0-1-1,2 1 3,1-1-4,3 5-2,-1-5 5,0 3 1,2-2-3,4 4 1,-3-6-5,-1 0 9,8 7-12,-1-4 9,2-2-3,-3 2 2,5 2 0,2-2-3,-4 1 6,2-4 0,9 8 0,-1-4 0,-5-3 0,-1 0-3,7 2-1,-6-3-2,1-2 5,7 4-4,1-2 3,-8-1-3,1-3 3,7 4-1,-3 0 1,5-2 1,-1-3-5,-1 2-2,-6-4 7,10 3-4,-1-2 5,4 1 0,0-2-4,0 0 3,4 0 1,-8 0-3,10-1 0,-1-3 3,1 2 1,1-1-6,3-1 6,-4 1-2,1-1-2,0 2-2,1-3-2,4 1 2,-4 0 2,2 0 1,-2 1 2,-3-3-4,-1 0 4,2 1-5,2 1 6,-6-4-5,6 2 1,-1-3-2,1 3 2,-2-3 3,5-2-1,-4 1 4,-1-2-6,16-2 2,-12 3-2,-4 2 2,5-2-2,-4-3 5,0 4-2,2-3-3,0 0-3,-1 2 5,-1-1-1,0 0 0,-2-3 0,0 4-2,3 0 4,-5-4-5,0 6-1,3-5 2,-1 5 0,0-3 0,2-1-1,-4 2 0,1 3 3,-1-5 5,-2 2-4,3-1-2,-8 5 2,4-3-3,0-1 9,2 2-5,-4 1 0,1-2 2,1-1-2,-1 3 0,1-1 1,-3 0 0,2 2-1,-1 1 1,-1-3-3,-2 3 1,1-2 3,-1 0-9,2 2 7,-8 0-3,12-4 3,-2 4-4,-4 0 5,4 3-3,0-1 5,-2-2 1,1 0-1,1 3-3,0 0 4,2-2-3,0-1 2,-1 2-2,1-1-5,1 1 5,2-2-2,-2 1 0,2 1 0,0 1-2,-4-1 5,3 1-4,-5-1 6,4-1-6,-5 6-1,4-5 1,-3 2-1,3 0 1,-3 3 1,-1 0 3,4-4-1,-3 3-1,2 0 2,-1-1-2,1 1 1,-2-3-1,6 2 2,-4 0 0,0-1-3,0 0 4,1-2-3,1 1-2,-2-2 3,0 0-4,0 2 3,0 1 0,0-3-3,-2 2 3,0-2-4,2 1 7,-3 1-2,-2-2 1,0 1-3,-1 1 1,-5-2-2,7 3 2,1-2-3,-8-2 1,-3 2 4,13 0-4,1 1 6,-11-3-5,4 0 1,3 0 8,0 2-5,-7-2-2,-2 0 1,9-2 2,-8 2-2,2-3 2,-2 2-1,9 0 3,-8-1 0,9 0 4,-1-1-2,-10 2 0,7-3 0,5 2 0,-9-2-1,-5 4-4,5-5 4,7 3-2,1-6-1,-11 4 2,1 0-4,9-1-2,-3-1 2,-6 1-3,10-2 4,-1 0-2,-2 1 0,2-1-1,-3 2 0,4-4-1,-1 3-1,-1 1 0,-1-5 0,-1 1-1,2 1 1,-9 1 5,7-3-8,-8 4 2,8-3 2,-7 2-2,-1-1 1,2 2-3,-2-1 2,6-4 1,-3 4-1,-4 0-2,12 0 7,-11-4-7,-2 4 5,2-2-1,1-1 1,-5 1-4,3 3 3,-4-1-4,0-3 4,1 2-1,-8 0-3,5-1 1,-4 3 0,0-3 4,-2 1-2,-1 0-1,0-2-3,2-3 1,-4 2-1,-1-3 2,1 1 5,-3 1-4,-2-2-1,0 0 4,0 0 2,-2-5-5,3 0 3,-3 0 0,-2 1 0,1-3-1,-1 2-3,0 0 4,1 0-3,0 0 2,-2-2 0,2 1 3,0 1-3,-4-2-5,4 2 4,-2 4 2,1-3-4,2 0 1,-1 0 4,-3-2-3,1 0-2,-4 2 2,5-1-1,-2 3 1,2-4-3,-3 1 2,2 7 0,-2-7 3,0 0 2,-2 0 1,-2 3 3,7-1 1,-6 0 9,4-3-5,-3 6 1,1-2 3,-4-1 2,4-1 0,0 5 0,-4-3-2,7 4 6,-4-2-1,3-5-3,-3 7 0,0-1-4,3 3 4,-3-4-2,1 5-6,1-4 3,0 4-6,1-1 2,1 3 0,-2-2-4,0 3 0,4 1-3,-4-3 2,2 2-1,1 2 1,-1-1-2,0 0 1,3 0-2,0 5 0,-4-7 2,4 7-4,-4-4-1,4 4 1,0 0-2,0 0-3,-2-6 3,2 6 3,0 0-4,-3-3 0,3 3-1,0 0-3,0 0-2,0 0 4,-2-4-3,2 4 2,0 0-3,0 0 10,0 0-8,0 0 2,0 0-2,0 0-4,0 0 5,0 0 1,0 0 1,0 0-4,0 0 1,0 0-1,0 0 2,0 0 3,0 0-4,0 0 2,0 0 2,7 13-2,-7-13 2,0 0 0,0 0-2,1 4 2,-1-4-1,0 0 0,0 0-1,0 0-1,0 0 2,0 0 1,0 0-2,0 0 8,0 0-8,0 0 4,0 0-5,4 4 2,-4-4 0,0 0 7,0 0-18,0 0-5,0 0-16,0 0-23,0 0-36,0 0-44,0 0-65,0 0-265,0 0-505,0 0 225</inkml:trace>
  </inkml:traceGroup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40:49.9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FE498C04-152F-4A67-9A57-76CE8754B4A9}" emma:medium="tactile" emma:mode="ink">
          <msink:context xmlns:msink="http://schemas.microsoft.com/ink/2010/main" type="inkDrawing" rotatedBoundingBox="6815,7100 7519,6130 7659,6231 6954,7201" semanticType="callout" shapeName="Other">
            <msink:sourceLink direction="with" ref="{9C954FD1-8130-41D6-BAC3-5A232878388F}"/>
          </msink:context>
        </emma:interpretation>
      </emma:emma>
    </inkml:annotationXML>
    <inkml:trace contextRef="#ctx0" brushRef="#br0">-2 831 108,'0'0'103,"0"0"-4,0 0-7,0 0 1,0 0-8,-2-5-9,2 5-3,0 0-3,0 0-5,0 0 0,0 0-7,0 0-4,0 0-5,0 0-5,0 0-8,0 0 6,0 0 5,0 0-1,0 0-1,0 0 1,0 0-9,0 0 2,0 0-8,0 0 8,0 0 2,0 0-2,0 0-5,0 0-2,0 0-4,0 0 1,0 0-5,0 0 3,2 15-1,-2-15-4,3 6 4,-1-4-4,0 6-2,0-4 2,-2 1-2,2 0-2,0 1-1,1 2 1,2-2-3,-5 0 0,3 2-3,0-5 0,2 3 2,-3 0 0,2-1-1,-4 1-7,1-2 3,0 0-3,1-2-1,1 3 1,-2 1 2,-1-1-7,4 2 4,-3-5 4,-1-2-2,3 7-1,-3-3-3,2-2 2,-2-2 0,4 5 2,-2-2-3,-2-3-3,3 5-2,-3-5 5,1 3 0,-1-3-3,0 0 3,2 3-1,-2-3-1,0 0 1,0 0 4,4 3 0,-4-3 3,0 0 2,0 0-5,0 0 4,0 0 0,0 0-2,9 2-3,-9-2 6,0 0-1,0 0 1,0 0-4,0 0 2,0 0 1,6-8-4,-2 4 0,-2 0 2,3-4-3,-2 2 0,3-3 0,2-2-6,-2 2 4,1-3-1,-1 0 3,0 0-4,1 0 0,3-7-1,1 3-1,-2-2 3,2-1-4,0 4 3,-2-4 0,2 1-4,-2 1 3,2-1-1,-1-1-2,1 2 2,0-3 2,1 2-1,-4 1 1,3-1-3,3-1 0,-4 2 3,1-3-3,1 1 2,0-1-4,1 0 2,0 1-3,-1 0 5,2 2 6,-2-4-8,2 2 0,-2-1 0,1 3-3,0-2-2,2 0 0,-4 4 6,0-4 0,1 3-2,3-2 0,-7 4 3,3-4 2,0 2-8,-2 7 3,1-5 1,-3 3-2,3-2 3,-2 3-1,-1-4-2,1 6 3,0 0-1,3-3 2,-4 2-3,0-2 0,-1 3 3,0-3 0,0 3-1,-1-2 0,1 1-1,-1 3 3,0-3-5,0 5 2,-1-2 0,-2 0 2,0 1 0,2 2-2,-1 0 1,-3 3 0,4-6-2,-4 4 4,0 2-2,0 0 2,5-6-5,-5 6 4,0 0-5,2-2 6,-2 2-1,0 0-6,0 0-2,0 0-5,1-5-6,-1 5-14,0 0-13,0 0-23,0 0-25,0 0-26,0 0-33,0 0-155,0 0-330,0 0 146</inkml:trace>
  </inkml:traceGroup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41:04.8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7F68DB36-F16E-40A4-AB87-8FF93A98F77F}" emma:medium="tactile" emma:mode="ink">
          <msink:context xmlns:msink="http://schemas.microsoft.com/ink/2010/main" type="inkDrawing" rotatedBoundingBox="6439,11943 7080,11031 7302,11187 6660,12099" semanticType="callout" shapeName="Other"/>
        </emma:interpretation>
      </emma:emma>
    </inkml:annotationXML>
    <inkml:trace contextRef="#ctx0" brushRef="#br0">6 751 50,'-5'-3'119,"5"3"-5,0 0-15,-2-5-2,2 5-2,0 0-6,0 0 6,0-6-6,0 6-3,0 0-5,0 0 0,0 0-4,0 0-4,0 0-12,0 0 7,0 0-7,0 0-10,0 0-10,0 0 11,0 0-7,0 0 5,0 0-6,0 0 1,13 11-3,-7-5 1,-1-1 1,-1 4-5,0-3 0,3 5-2,-1 0-1,2 0-8,0 1 3,-3-1-3,1 2-3,0-1 0,3-1-4,-5-2 1,3 4-4,-1-6 2,2 4-4,0-3-4,-3-3 4,-2 3-1,5-1-1,-5-1 0,0-3 5,1 2 2,1-2-2,-5 0 3,4 2 6,-2-2 1,-2-3 4,0 0 2,9 1 1,-9-1 2,0 0-2,9-6-2,-4 0-3,0-3-2,1-10-1,2 2-6,1-3-1,5-12-2,-1-4-1,6 2-5,-4-5 1,8-11 4,-6 13-7,3-2 1,9-11-1,0 0 1,-11 12-3,10-9-2,-7 12 0,1-3 1,0 3-2,1 1-2,-2 1-1,1 1 0,-5 5-2,3-3 1,-3 5 1,-1 0-4,-3 9-1,0 1 1,-2-2-1,-3 7-1,2-1 0,-1 2 2,-6 0-4,1 4 8,1-1-7,-2 1-3,0-1-4,-2 3 0,2 1-6,-3 2 2,5-4-4,-5 4-6,0 0-8,1-3 2,-1 3-3,0 0-11,0 0-8,0 0-13,0 0-13,0 0-25,0 0-12,0 0-33,0 0-24,0 0-162,-7 12-360,5-6 159</inkml:trace>
  </inkml:traceGroup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41:33.6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12105A0E-0B51-4379-82D4-1A494A86B07F}" emma:medium="tactile" emma:mode="ink">
          <msink:context xmlns:msink="http://schemas.microsoft.com/ink/2010/main" type="inkDrawing" rotatedBoundingBox="7788,2751 18449,2459 18454,2645 7793,2937" shapeName="Other"/>
        </emma:interpretation>
      </emma:emma>
    </inkml:annotationXML>
    <inkml:trace contextRef="#ctx0" brushRef="#br0">0 284 19,'8'0'87,"1"-3"-6,-1 3-18,4 0 1,0-2-4,4-1-14,-1 2 9,1-1 1,-2 2-7,4-3-2,-4 1-4,1 2-4,1-4-1,4 0-7,-4 4-3,3-4-6,2 4-8,-6 0 21,10 0-9,-4 0-1,1 0-6,2 0-5,0-2 5,0 2-7,3 0 5,-2 0 4,7 0 0,0 0-1,0-3-8,-8 3 7,3 0-9,-1-1 5,7 2-5,-8-1-2,0-1 1,8-1 2,-11 2 0,1-3-10,11 1 3,-8-1 3,-1-1 2,6 4 7,0-2-5,2-3 12,-1 0-9,5 1-3,-5 2 5,5-1-1,-3 2-5,-1-1 3,1 1-5,-1 0-2,-1 0 0,1-3 4,-1 4-9,2 4 7,-2-3-5,-1 1 1,2 0 4,-1-1-4,0 2 4,-7-1-6,1 2 4,7-4-4,1 4-1,-8-1 0,7 0 3,-8-2 0,7 0 0,4 0-4,-3 1 1,2-2 7,-3 1-7,6 2 9,-1-1-9,-1-2 1,1-5-1,1 5 3,3-1 4,-5 1-5,3-2 6,-4 1-6,1 0-3,2-3 2,3 2-6,-4 1 11,3-3-4,-2 0-1,2 4-7,-2-4 6,0 3 0,4-3 0,-5 2 3,-2-4 4,3 4-6,-3 0-5,1 0 3,-2 2 3,2 0-3,-1 0 0,-4 0 3,7 0 0,-2 3-6,-3 0 6,1 3-4,0-5 4,1 3-1,-3 0 2,1 0-8,2 3 2,-3-1 8,1-4-6,0 0-3,0 2 7,3 1-5,-5-3 5,2 2-5,-1-2-3,-7 4 0,8 0 7,-1-6-7,0 2 8,1 3-1,-10-1 5,4-4-7,-2 2 2,0 0-6,5-1 5,-3 2 3,5-5-5,0 5 9,0-3-1,1 0-5,0 1 6,-9 0 2,2-1 0,-2 0-5,11 0 10,-11 0-1,9 0-1,1-2-1,-11 3-3,13-3 0,-5 0 2,3 0-3,1-2 1,-5 4-11,5-3 10,-8 3 0,-4-2-3,13-2-6,-3-1 7,-1 3 3,3-2-10,-12 1 8,8-3-3,0 1-2,0 3-2,-5-2 3,1 2 1,5-6-9,0 3 4,1 1 8,2 2-3,-1-2-1,2 2 2,-2-1 1,3-3 5,-5 3 1,4 0-4,3-3-1,-1 0-1,-1 0 5,3-1-6,-1 4-2,1-3 0,-1 0 5,1 3 1,0-2-7,-2-1 2,1 1-4,-3-3 2,1 2-3,1 2 4,-1-1 4,0 0 2,3 0-5,-4-1-1,2 1 4,-1-1 3,-3 2 0,6 0-2,-3 0 2,2-2-3,1 3 0,1 1-2,-4-3 3,5 1-1,-1 2-2,0-1 2,0 1-5,-2 2 3,4-3-13,-4 2 14,2-2-3,-2 3 0,3-2-1,0 2 3,-2-3-4,-3 6 1,0-3 0,5 0 1,-3-3-1,2 2-1,-3 1 1,3 1-1,1 2 5,3-3-4,-3 2-2,0-2 3,-2 0 4,3 0-3,-1 0-2,0 3 0,2 1 3,-1-2-2,0-2 3,2 0-2,-4 4-1,2-2 4,2 0-1,-6-2-6,2 1 4,-1 0 1,-2-1-1,3 1-4,-2-2 8,2 1-2,2 0-3,-3 0-1,2-1 5,-1 1-4,-2-3 1,4 1-3,-3 2 5,0 0 0,2 0 3,-3-4 2,3 7-3,-1-6 4,1 1-7,-1 2 2,1 0-1,0-3 1,1 2 1,-2-2-6,-3 1 3,4 2-1,-1-3 2,-2 6-4,1-6 3,-4 2 0,4 0-3,-3-2-2,3-1 10,1 2-6,-4 2 1,0 0 0,5-2-6,-1 4 10,-6-2-4,7 0 2,-3 0-2,2 2 3,1-2-3,0 2-1,-1 2-2,1-4 4,5 1-1,-8 0-6,4-5 3,-2 8 1,3-4-1,-4 0-3,0-1-4,-2 1 11,4 0-9,-3-1 6,-2-1 0,0 4-2,3-2 1,-1-2-1,-6 0 4,5 6-3,-6-8 3,3 2-6,-3 0 0,0 6 1,-8-8 1,2 4-2,0-4 0,-4 3 4,2 1-8,1 0 6,-1-1-6,-3-2 7,1 3-2,-3 0 2,-3-3-2,5 3 1,0-3-2,-5 1-1,-1 2 4,-3-2-4,4 1-1,-2 0-2,-2 1 2,-1 0 0,4-2 2,-8 2-3,1 0 0,-8 0-6,14 0-12,-10 2-14,1 0-23,-5-2-35,5 3-36,-5-3-63,0 0-131,-16 10-347,2-9 153</inkml:trace>
  </inkml:traceGroup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38:24.34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33640005-413B-4370-A47A-B8771417945E}" emma:medium="tactile" emma:mode="ink">
          <msink:context xmlns:msink="http://schemas.microsoft.com/ink/2010/main" type="inkDrawing" rotatedBoundingBox="15048,4838 15054,2612 15344,2613 15337,4839" semanticType="verticalRange" shapeName="Other">
            <msink:sourceLink direction="with" ref="{BE253DA6-1B0B-4728-95A6-5CF66C873C88}"/>
            <msink:sourceLink direction="with" ref="{E3B04B12-E94F-4EA3-9705-BAF366D13061}"/>
          </msink:context>
        </emma:interpretation>
      </emma:emma>
    </inkml:annotationXML>
    <inkml:trace contextRef="#ctx0" brushRef="#br0">290 29 235,'-2'-4'272,"-2"-2"2,0 1-9,1 1-7,-1 0-11,4 4-11,-10-4-7,4 3-13,2 0-13,4 1-16,-16 1-16,4 2-24,-3 1-12,0 1-10,-4 3-16,-1 4-14,0-3-9,2 3-6,0 1-8,2 3-9,1-1-7,0 2-8,3-2-3,1 3-3,3 2-8,1-3-3,1 2-1,1 1-2,1 0 0,3-1-4,2 2-5,3 0-2,1 3-1,1-4-3,3 1-13,2 7-2,-3-10 4,2 2 3,1 2-4,3-5-4,-3 6 7,-1-4-6,1 1 1,-1-1 0,1 2 6,-2-2-2,2 0-3,-4-1 18,-1 2-13,-4 2 2,1 1 16,-1 0-10,-4 1-7,-1 5 6,-2-8 5,-1 2 3,-1-2 5,1 2 12,-4 4-9,2-4 1,1-4 13,-4-2-17,1-1-10,3-4 12,1-2-9,1-1 1,2 0 1,-2-5-4,4 0-1,-4 0-5,4 1 6,1-5-3,-2 6 0,2-6-6,-3 2-12,3-2 10,0 0 2,0 0-4,7-13-2,2 7-9,-5 0 5,2-1 5,4 1-4,-2 0-4,0 2 6,-2-3 3,0 3-6,1 0-4,-1 3 5,1 1 3,-7 0 5,13 1-13,-7 3 8,-1 3-5,1 0 4,-1 0-4,1 4 3,-1 3 2,0-1-7,-4-1 4,2 7 3,-6 1 1,8 2 11,-10 1-10,4 7-1,-4 3 3,-1 0 4,-1 1 3,-2 2 11,1 3 4,1 0 4,-2-3 3,-1 4-9,2 3-1,-3-4 3,0-1-2,3 1 2,-2 2-8,1 0-3,2 1 10,2-5 10,-1 7-1,0-10 5,-2 1-10,7-1-2,-4-3-5,5-1 0,4 0-5,-3-7 2,3 0-1,2-3-7,-1-1 2,2 1 1,-2-3-4,1-3 2,2 3-5,-2-6 1,1 3 2,2-5-5,-1 2 2,1-6-2,-2 4 1,-1-4-3,10-2-1,-8 0-17,2-3-24,3-2-38,-2 0-40,-1-3-39,4-2-45,-2 1-55,-1 0-73,-1-2-69,0-1-234,-2-2-683,0 3 301</inkml:trace>
  </inkml:traceGroup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40:56.5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4D82FB2B-8955-4B69-9B51-934327A42C7F}" emma:medium="tactile" emma:mode="ink">
          <msink:context xmlns:msink="http://schemas.microsoft.com/ink/2010/main" type="inkDrawing" rotatedBoundingBox="3776,7547 3898,9028 3572,9055 3450,7573" semanticType="callout" shapeName="Other">
            <msink:sourceLink direction="to" ref="{9C954FD1-8130-41D6-BAC3-5A232878388F}"/>
            <msink:sourceLink direction="from" ref="{9C954FD1-8130-41D6-BAC3-5A232878388F}"/>
          </msink:context>
        </emma:interpretation>
      </emma:emma>
    </inkml:annotationXML>
    <inkml:trace contextRef="#ctx0" brushRef="#br0">256 0 29,'0'0'92,"0"0"-2,0 0 4,0 0-2,0 0-5,0 0-8,0 0-5,0 0-4,0 0-9,0 0 1,0 0-11,0 0-1,0 0-5,0 0-2,-9 1-5,9-1-3,-5 1-1,5-1-12,-2 2 4,2-2-10,-10 5 7,4-1-12,2 1 6,-1-1 3,-1 0-9,0 3 1,0 0-7,-4 2 1,4 1 0,-4-1 2,1 5-2,-1-5-4,2 2 7,-2 3-2,0-3-5,0 4 5,2-2-9,-2-1 10,-1 3-2,0-1-3,6 5 3,-6-2-3,9-3 4,-7 2 1,3 2 1,-1 2-2,0-3-1,2 2-4,2-2 2,-1 2 3,-1 2-3,2-2 3,1 0-4,1 5 1,1 0-3,0 3 2,0 3 9,-3-8-4,1 7 1,2-1 1,0-4-2,0-1 7,0-2-6,2 4 5,1-3-3,-2 7 3,1-8-1,1-1 3,3 3 3,-1 6 4,0-6-2,1-2-3,-1 2 7,1-3 0,-2 1-2,2 2-3,4-3 0,-4 1 3,3-1-4,-2 0 1,-1-4-5,1 3 9,-1-3-2,-2-1-1,2 4 1,0-4 0,-2-1 1,1 2 3,1 2 2,0 1-3,-2-5 1,1 1-2,1 2-4,-3-2 0,0-3-1,2 1-4,-2-1 0,0 3 2,0-5-5,0 3-1,1 0-2,0-4 3,-2-1 2,2 1-5,-3-2-1,2-2 1,-2 4-2,1-4-4,1 0 3,-2 0-1,0 0 0,1-1-1,0-1-1,-2-3 0,2 5-1,-2-5-1,3 6 1,-3-6 3,2 2 2,-2-2-6,0 0 6,0 0 8,0 0 1,0 0 1,0 0 3,0 0-3,0 0 0,0 0-3,0 0 0,0 0-5,-5-18-1,3 11 3,-4-1-6,0 1 3,-2 0-5,2 0 3,-1-3 0,-1 0-1,1 3-5,-3-6 3,3 6 0,-2-5-1,2 4-3,-1-2 1,-1 1 3,2 1 1,-1 2-1,3 0-1,-4 1 3,3-1-4,2 0 1,-1 0-1,1 1 0,-1 2 3,0-1-6,1 2 3,4 2-1,-6-7 1,6 4-3,0 3 7,0 0-6,-6-4-3,6 4 5,0 0-1,-5-2-3,5 2 0,0 0 2,0 0 4,0 0-5,0 0 2,0 0-1,9 16-1,-5-10 1,-2 2 2,7 2 1,-2-2-5,-1 3 4,-1-1 0,1 3 0,1-3-2,2 1 0,-5 1 3,5-1-2,-3-2 2,-1 4-3,3-6-1,-3 2 4,1-1 0,-1-2 0,2 0-3,-3 1 1,2-1 2,0 0 2,0-4-2,0 5 1,-2-5 2,5 4 0,-3-2-3,0 0 4,-1-2-1,2 1 1,1 0 1,-5-2 4,5 1-4,-8-2 4,12-2-1,-3 1-1,-9 1 0,12-3 4,-6 2-2,-2-3 1,6 1-2,-6 0 0,3-2 1,-2 0-2,1-2 0,-1 2-2,1-4 2,-2 3 0,0-1-1,1 0 0,-3-1 5,2 0 1,-4 2 2,3-6 6,-4 3-2,1-1-1,0 4-3,1-4 6,-2 0-4,1 0 1,0 3-1,-3-1 1,0 0-2,3 2 1,0 1-1,-5-3-3,5 2-3,-2 0 0,1 0-5,1 2 2,-3-3-1,3 7-3,0-5 0,0 5-2,-2-6-4,0 4-7,2 2-8,-3-4-12,3 4-10,0 0-15,0 0-18,-3-4-24,3 4-20,0 0-27,0 0-28,0 0-36,0 0-159,0 0-396,0 0 176</inkml:trace>
  </inkml:traceGroup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38:57.0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20A274D3-FC25-4AF5-B80C-8F12AA27345B}" emma:medium="tactile" emma:mode="ink">
          <msink:context xmlns:msink="http://schemas.microsoft.com/ink/2010/main" type="inkDrawing" rotatedBoundingBox="25186,5204 25235,4168 25320,4172 25271,5208" semanticType="verticalRange" shapeName="Other">
            <msink:sourceLink direction="with" ref="{36689E7B-E2DC-4FD4-9FCA-20C605BEC3CE}"/>
          </msink:context>
        </emma:interpretation>
      </emma:emma>
    </inkml:annotationXML>
    <inkml:trace contextRef="#ctx0" brushRef="#br0">9726 1521 131,'0'-3'240,"0"3"-8,2-6-2,-2 6-4,0 0-4,1-5-6,-1 5-5,0 0-1,0 0-22,0 0-10,0 0-4,0 0-1,0 0-11,0 0 11,2 17-19,-2-9-1,0 0-6,1 2-13,-1 5 3,2 4-4,1 0-3,1 0-7,-1 2-8,2 1-8,1 7 0,-2 4 2,2 3-5,-2-5 4,-4 1-11,2 1-1,3 1-2,-2 0-7,-1 2 1,-1-3-3,-1 0-3,0 0 1,-1-2-7,-4 2-3,0-4-5,3 5-2,-7-4-8,2-1-8,1 1-3,1-7-5,-1-3-2,-1 2-8,0-2-2,3 0-6,0-6 0,0 3-6,-1 0-9,0-6-15,4 0-7,1 1-14,-4-2-18,4 0-16,-1-5-21,0 2-19,-2 0-40,3-4-31,0 1-30,-1 3-38,0-2-42,-3-2-51,4 1-53,0-4-282,-4 6-723,-2 0 320</inkml:trace>
  </inkml:traceGroup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42:27.31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CC210751-AF46-4971-B500-95365FBA9C33}" emma:medium="tactile" emma:mode="ink">
          <msink:context xmlns:msink="http://schemas.microsoft.com/ink/2010/main" type="writingRegion" rotatedBoundingBox="20080,860 24832,912 24823,1686 20072,1633">
            <msink:destinationLink direction="with" ref="{22AAD819-49AD-4224-B150-C2E20691D12E}"/>
          </msink:context>
        </emma:interpretation>
      </emma:emma>
    </inkml:annotationXML>
    <inkml:traceGroup>
      <inkml:annotationXML>
        <emma:emma xmlns:emma="http://www.w3.org/2003/04/emma" version="1.0">
          <emma:interpretation id="{BD161BE5-D53F-4512-B635-11CEFA1A08FA}" emma:medium="tactile" emma:mode="ink">
            <msink:context xmlns:msink="http://schemas.microsoft.com/ink/2010/main" type="paragraph" rotatedBoundingBox="20080,860 24832,912 24823,1686 20072,163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3F488D0-4516-4A6F-BDFD-CC56B487431C}" emma:medium="tactile" emma:mode="ink">
              <msink:context xmlns:msink="http://schemas.microsoft.com/ink/2010/main" type="line" rotatedBoundingBox="20080,860 24832,912 24823,1686 20072,1633"/>
            </emma:interpretation>
          </emma:emma>
        </inkml:annotationXML>
        <inkml:traceGroup>
          <inkml:annotationXML>
            <emma:emma xmlns:emma="http://www.w3.org/2003/04/emma" version="1.0">
              <emma:interpretation id="{DDB94B9E-BAA8-4598-8CAD-D2ABBF5A63A0}" emma:medium="tactile" emma:mode="ink">
                <msink:context xmlns:msink="http://schemas.microsoft.com/ink/2010/main" type="inkWord" rotatedBoundingBox="20080,860 21143,871 21135,1645 20072,1633"/>
              </emma:interpretation>
            </emma:emma>
          </inkml:annotationXML>
          <inkml:trace contextRef="#ctx0" brushRef="#br0">2560-572 214,'0'-6'216,"0"6"-8,0 0-10,0 0-13,0 0-14,0 0-12,5-2-15,-5 2 4,0 0-10,2-5-12,-2 5-5,8-4-9,-2 0-5,4-2-5,1-3-9,0 2-10,0-2-9,-1-1-7,6-1-4,0-2-6,-7 1-5,3-4-5,-2 5-7,0-5-1,-3 5-4,-1-2-1,-1-1-7,-1 1-1,0 2-2,-3-2 5,-1 1 3,0 3-2,-1 0 2,-4 2-5,2 3 4,-3 4-3,-3-2 1,2 1-3,-4 4-5,-5-3-2,6 6 1,-7 3-6,-2 2-2,2 2 2,1-3-2,-1 6 1,2-2-1,4 4 1,0 3 5,0 1-3,1 6 1,3-1 2,-2 2 6,4 0 0,2 0-1,1 4 3,1-2 2,1 1 3,0 1 0,1-2 1,-1-1-2,0-2-2,2 1 3,0-5-5,-2-3-5,1 0 6,1-1-8,-1-1 3,1 0-10,-1-7 4,-1 1-5,0-2 1,0 1 1,0-1-5,0-5 0,-1 2 1,1-1 3,0-5-5,1 3-13,-1-5-6,-1 6-1,1-6-26,0 0-24,-8 0-22,8 0-18,-9-11-12,3 9-2,1-5-6,-2-2 6,-1 4 8,2-8 7,-1 3 12,-1 0 5,2 0 8,-1 3 11,-2-2 11,3 1 15,1 3 11,-2-1 7,2 0 13,-1 2 13,-2 0 7,3-1 11,3 1 9,-2 2 9,-1-1 3,4-2 2,1 5 2,0 0-8,-6-3-4,6 3-5,0 0 2,0 0 1,4-8 4,3 5 6,-1 0 5,0 0 7,3 3 4,6-3-1,-2-1 3,2-1-7,-3-2 4,3 4-2,5-3-5,-7-2-6,1 5-6,2 0-4,-1-3 1,-1 0-8,-3 1-2,4 2-6,-4-2-2,1 1-1,2-1-14,-3 2-22,0 1-19,-1-3-37,-3 4-37,3-2-38,-4 2-44,3-3-40,-3 1-41,4 2-194,-3-3-506,2 2 224</inkml:trace>
          <inkml:trace contextRef="#ctx0" brushRef="#br0" timeOffset="308.852">2870-569 190,'-5'0'229,"5"0"-7,0 0-5,0 0-2,-14 5-4,7-1 2,3 1-3,-3 3-7,3 0 5,-3 1-8,1 2-5,-1 1-3,3 1-11,-1 2-14,-2 1-8,4 0-15,-3-4-12,3 7-7,1-1-18,1-2-10,-1-2-3,0 5-9,0 1-4,2-1 4,-2-5-27,2-2-9,0 3-2,0-3-5,2-3-6,-2 2-4,0-3 0,1 1-14,-1-3-19,1-1-24,1 1-23,0-2-30,-1 0-17,-1-4-23,5 4-21,-5-4-32,0 0-41,12-7-38,-3 0-39,-3-3-220,1 0-550,-1 1 243</inkml:trace>
          <inkml:trace contextRef="#ctx0" brushRef="#br0" timeOffset="759.0545">2912-424 13,'0'-6'203,"0"6"3,0-5 0,4-1-7,-4 6 1,0 0-14,0 0-9,0 0-15,-5-2-11,5 2-12,0 0 3,0 0 2,0 0-3,1 16-2,-1-7-7,4-3-3,-3 5-6,-1 0-2,1 2-3,2-2-2,-2 2-9,0-3-12,3 1-11,-3 1-6,-1-2-7,4-2-10,-3 1-3,0-3-4,-1 5-6,2-5-2,0-4-6,-1 2-6,-1 3-5,3-4 8,-3-3-8,2 6-1,-2-6 1,0 0 3,0 0 0,0 0-4,0 0 2,7-12-14,-7 4 4,3 0 5,1-4-15,-3-4-2,2 5-9,1-8-2,0 1-1,1 2-3,-3 2-3,2 0 4,1 0 1,0 2-3,-1-1 3,0 2 0,0 2-2,0 3 1,-1 1 8,0-3-4,1 7-3,-2-3-8,4 2-3,-6 2 9,9-1 2,-9 1-4,9 8 5,-6-2-5,3 1 8,0-1 0,1 6 1,-1-2-2,1 1 6,-1 1-1,2 0-2,-5 0 5,4 1 7,1 1-9,-7-4 0,4 2-1,-1 1-5,-2-2 7,1 0 0,-2 1-7,-1-5 3,0 3 2,5-2-1,-5 0 0,1-2-36,3-3-25,-3 3-29,-1-1-24,0-5-34,0 0-62,0 0-63,0 0-275,0 0-590,4-13 261</inkml:trace>
          <inkml:trace contextRef="#ctx0" brushRef="#br0" timeOffset="1096.8508">3258-837 184,'-3'-5'211,"3"5"-7,0 0-13,0-6-17,0 6-18,0 0-5,0 0 3,0 0 1,0 0 2,16 11-8,-8-3 0,1 3-4,2 1-5,-1 5 0,1 0-4,4-3-7,-5 2 0,1 4-7,-2 2-3,4 3-7,-3 5 0,-4-9-4,4 8 1,-4 0-5,-1-1 4,1 0-10,-3-3-6,-2 2-4,-1-4-8,0 0-5,-4 7-6,3-7-4,-4-3-4,4-1-5,-4-1-5,0 1-10,-1-1-4,2-3 2,-1-2 3,0 1-33,4-5-31,-4 0-34,4-3-35,-3 2-35,-1-1-53,4-2-53,-1-2-76,-1 0-299,3-3-656,0 0 290</inkml:trace>
        </inkml:traceGroup>
        <inkml:traceGroup>
          <inkml:annotationXML>
            <emma:emma xmlns:emma="http://www.w3.org/2003/04/emma" version="1.0">
              <emma:interpretation id="{6213DAB9-67CD-4006-A530-F5D6E802DCEA}" emma:medium="tactile" emma:mode="ink">
                <msink:context xmlns:msink="http://schemas.microsoft.com/ink/2010/main" type="inkWord" rotatedBoundingBox="22104,1039 24830,1070 24825,1537 22099,1507"/>
              </emma:interpretation>
            </emma:emma>
          </inkml:annotationXML>
          <inkml:trace contextRef="#ctx0" brushRef="#br0" timeOffset="2345.1362">4394-610 174,'-4'-2'192,"4"2"-2,0 0-11,0 0-19,4-8-10,2 5-10,0-3-6,8 0-9,-2 1-2,7 2 7,-1-9-14,8 6-8,-6 2-10,-1-2-8,3 4-7,-2 0-12,-3 1-4,-1 2-4,0 1-4,-4 0-3,2 3-2,-3-2-1,-5 1 4,3 3-1,-4-1 0,3 3 7,-5 2 4,-2 0 4,3 2 0,-8-3 1,4 3-4,-1-1-5,-4 2 0,1 0-4,-4-2-7,0 2-7,2 1-4,0-5-4,-3 3 2,3-3-8,0 1-2,2-5-4,2 1-4,-2 1 5,4-3-9,0 0-2,0 1-7,0-1 2,4-2-4,0 1 1,0-2 1,0 1-2,6-1-2,-4 1 2,5-1-2,0 2 0,-2 0-2,-4 1-3,1 0-1,0-2 2,-1 3 2,0 0-2,0 0 4,-1 2 1,-2-1 2,-1 1 2,-1 1-4,0-2-1,-6 3 2,5-2-2,-9 0 0,5 1 4,-1 0-1,-1 2 4,-1-6-3,-3 0 0,0-1-7,1-2 3,4 3 0,-5-4-5,2 0 2,-2-1-7,3 1-6,8-1-12,-16-3-18,10-2-18,-1 3-25,3-4-31,-1 3-29,3-4-26,-1 0-25,5 1-15,-1 3-16,4-8-6,-2 5-166,4 0-433,-2-1 191</inkml:trace>
          <inkml:trace contextRef="#ctx0" brushRef="#br0" timeOffset="1872.1105">4511-652 80,'0'0'207,"0"0"-3,0 0-6,0 0-6,0 0-6,0 0-8,0 0 10,0 0-4,0 9-8,0-6-9,2 3-13,-2-1-13,0 4-6,0-3-12,0 7-8,2-2-7,-2 3-6,0 3-9,1-4-6,-1 6-8,3-1-6,-3-2-8,2 2-6,-1-5-3,-1 1-11,1 3 0,-1-3-6,3 0-3,-3 0-4,1-3-4,0 1-2,-1-1-6,0-2-16,0-3-20,1 1-20,-1-1-18,0-1-19,0-5-20,0 5-28,0-5-45,0 0-48,0 0-46,0 0-172,-12-10-468,6 1 207</inkml:trace>
          <inkml:trace contextRef="#ctx0" brushRef="#br0" timeOffset="3093.8219">4940-428 11,'0'0'169,"6"0"-10,-6 0-5,0 0-6,0 0 2,0 0-1,0 0 6,0 0 4,-31 1 0,25 1-2,-4-1-2,4 4-8,-5-5-11,5 2-9,-5 1-9,2 1-12,3-2-13,-4 6-6,2-2-11,2 1-7,-3 2 1,4-4-6,0 2-5,3 0-4,3 2-7,-2-3-5,1 2-4,5 1-1,-4-1-6,1 0 2,6-2-5,-3 2-1,3-5-3,3 1-4,-5-2 2,3 3-1,2-5-4,-1 0 0,2-5-2,-1 3-2,0 0-2,2-3 3,-6 1-3,3-4-3,-1 1 2,-3 1 4,0-5-3,-1 4-4,0-3-3,-4 2 1,0 0 1,-1 0-2,0 2 1,-1-3 2,0 3 1,-3-2 4,3 3 2,-3 1 5,3-1 3,1 5 6,-5-7 1,4 4-3,1 3-5,-3-4-3,3 4-1,0 0-9,0 0 5,0 0-2,-6 12-2,4-4-3,4-2-1,1 1 4,0 0 1,1 4-4,4-3-4,-1 0 0,-1 0 3,4 1-5,-4-3 6,1 1-1,2 0 2,-1-2-2,0 0-2,3-4-2,1 0 7,2 1-3,-2-2-7,3-2 8,-2 0-3,3-2-3,-3-2-5,1-1-12,7-1-12,-2-3-4,-2 0-11,0 0-1,-2-3 1,0 3-10,-4 0-1,-3-2-4,1 4 3,-3-4 3,1 5 7,-4-3 5,-1 3 0,0 0 8,-2 1 6,0 3 1,-2-2 8,2 6 3,-3-6 1,0 3 3,3 3 2,-5-2-1,5 2 1,-6-3 3,6 3-3,0 0 0,0 0 1,-6 10 2,6-6 3,0-4-6,0 9 8,3-4-3,0 4 1,3-2 5,-1-2-1,-1 4-2,4-3-2,0 3 3,-2-1-1,-1 0 5,1-2 0,0 2 3,-1 1 1,1-3 2,-4 3 3,2-2 7,1 2 8,-5 0 3,0 1 5,2 0 2,-4 0 4,-1 3-6,0-5-1,-7 1-3,4 1-2,-4 0-3,2-4-5,-3 3-3,3-2 2,-3-3-4,0 4-4,4-6-5,-3 1-9,4 0-12,0-3-22,0 1-24,6-1-32,0 0-42,-13-7-33,10 5-21,0-4-19,3 6-15,5-6-11,-2-1-148,1 0-410,3 4 181</inkml:trace>
          <inkml:trace contextRef="#ctx0" brushRef="#br0" timeOffset="3443.8558">5411-342 48,'11'-2'137,"-5"2"-5,-6 0 0,15-1 0,-9-1-5,0-1-1,2 0-3,-1 1-8,2-1 0,-2-3-4,2 4-11,-3-1-6,1-1-8,4-1-4,-3 0-14,-1 1-4,-1 0-4,3-2-3,-5 0-2,0 1-2,0 1-2,-1-3 1,0 1-3,-3 0 0,0 0 1,0 6-3,-5-11-3,-1 9 2,0 1-1,-1-2 5,-2 1 1,3 0 0,-3 2 2,9 0-1,-16 2-4,8-4-2,-1 6-1,-2-1-1,4 2 2,-3 3 2,0-1 3,0 2-1,4 2-2,-4 0 0,4 2 0,0-1-4,1 2-2,1-3-2,-1 3-6,5 0-2,0-3-5,0 3-1,0-5-1,5 4-3,-1-2-3,1-1 4,1 0-7,4-1 1,-3-1-1,4 0 4,2-1-6,0-2-1,-1-3-12,3 3-18,2-3-32,-3-2-37,3 0-33,4-3-60,1-3-50,-2-3-45,2 3-178,-2-5-489,3 0 217</inkml:trace>
          <inkml:trace contextRef="#ctx0" brushRef="#br0" timeOffset="3723.849">5973-473 19,'-4'-7'224,"-2"5"-4,1 0-6,-1 0-3,6 2-1,-16 0-2,5 0-4,2 2-6,-2 1-14,0 5-11,0-3-11,-1 4 1,0 1-17,-2 2-12,-1 1-4,3 1-14,3-2-7,0 6-15,1-2-5,7-5-12,-3 2 3,3 0-23,2-1-3,1 0-5,1-1-5,2 0-9,3-4-9,-1 3-10,0-4-13,7-2-23,-2 1-21,2 0-21,-2-2-21,5-1-17,-1-4-17,-1 2-18,7-3-16,-5-3-13,3 0-7,-4-2-8,4-2-9,-2 3 0,-1-7-11,-1 2-110,1 2-334,-3-4 147</inkml:trace>
          <inkml:trace contextRef="#ctx0" brushRef="#br0" timeOffset="4693.8534">6155-417 132,'5'-7'62,"-4"0"34,3 1 24,-4-2 16,-4 4 15,4 4 7,-1-7-1,-6 5 7,-1 1 4,8 1-3,-12 8-2,3-5-14,-2 3-2,0 0-12,4 5-5,-6-3-1,4 4-5,0-1-11,3 0-6,-3 0-6,4 2-9,3-1-11,-2-1-4,7-1-12,-2 1-3,0-3-8,0 2-6,3-5 1,2-1-6,0 4-6,2-5 2,2-1-5,-3-1-4,8-1-3,-2-1-2,0-1-2,2-2-1,-1-4-2,-2 2 0,1-4-11,-1-2-6,-1 0 0,0 1-10,0 1 3,-1-6 3,-4 7-9,0-5 4,-5 6 1,2 2-1,-1 0 6,0 1-1,-2 0 2,0 5-4,0 0 4,0 0-2,0 0 2,-14 10-1,8-1 5,-4-2 3,9 6 1,-3-2-1,-2 0-1,6 2 1,-5-2-2,9 1 1,-3-5-2,3 3 2,2 0-2,-1-4 4,1 3-3,0-5 3,3-3 2,2 2-3,2-3 2,2 1-3,-1-2 1,2-2-3,-3 0-1,3-7 0,-4 3 2,6-3 1,-4-1-3,2-4 1,-5 5-1,3-5-9,-3-1 0,-1 1 0,-3-1 6,1 2-6,-7 4 0,4-1 2,-4 1 0,-1 2 1,4 1 0,-3 2 2,-1 0-4,4 2 8,-3-2-11,-1 5 3,0 0-1,0 0 2,0 0-2,5 11-1,-4-5 6,4 2-3,0 0 1,2 4-3,-1-1 2,-1 0 2,1-2 1,3 2-3,0 0 6,-3-1-1,0 2 0,0-4 3,0 3 1,2-2 2,-5-1 4,1 1 5,1 0 7,-3 1 13,0-4 17,-1 2 3,-1-1 26,0-3-16,-3 3 4,1 0-7,-1-3-1,-1-2-6,-3 4-4,-2-4-12,-1 1 2,1 0-9,-3-3-4,3 1 2,-4-2-3,4-2-25,3 0-12,-3 1-23,2-2-22,2 0-32,-1 0-20,2 0-20,-1 1-19,-1-3-18,6 6-19,0-5-7,0 5-3,0-5-2,6 3 1,-1-5 5,1 5 10,2-1 8,4 1 14,-1 2 14,3-3 12,-2 0 11,3-1 14,-1 3 9,2 0 17,0-1 10,-1-2 21,1 2 17,-1-2 19,2-1 14,4 1 22,-1-2 18,-2 2 13,4-1 14,-8 0 13,2 0 4,-3 0 9,9-4 2,-3 3 0,-1-4-5,-3 2-4,1-2-6,0 2-1,3-3-5,-1 0 0,-7-1-8,0 3-7,0-2-6,0 1-3,-3-1-1,-1-1-1,2 1 0,-7-1-3,2 1-1,-8 1-5,4 1 1,-1 2 3,-4 0-2,0 2 2,-2-1 9,-1 3 2,0-1 2,-6 0 10,4 1-2,0 3-1,-2 0 7,1 4-17,0 0-1,-5 2 2,5 0-1,-1 3 1,2-1 4,-4 6-8,4 2 1,1 0-1,1 3 1,2 1-7,1 0 4,2-1-4,1 0 5,4 2-13,0-2 9,2 1 0,2-4 1,4 1-5,-1-1-6,5-4 3,0 3-3,0 1-1,1-4 0,-4-4-8,5-2-1,-1 0 1,3-1-8,3 0-6,1-1 6,-2-4-22,5 0-28,-9-4-46,-2 2-44,1-2-45,-4 0-45,1 3-67,-2-5-69,-5 2-301,0-3-699,-1 5 308</inkml:trace>
        </inkml:traceGroup>
      </inkml:traceGroup>
    </inkml:traceGroup>
  </inkml:traceGroup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43:14.9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38F7B33C-51F4-4C7A-AABF-D21408D8C538}" emma:medium="tactile" emma:mode="ink">
          <msink:context xmlns:msink="http://schemas.microsoft.com/ink/2010/main" type="inkDrawing" rotatedBoundingBox="5262,5248 16590,5043 16593,5171 5264,5376" shapeName="Other"/>
        </emma:interpretation>
      </emma:emma>
    </inkml:annotationXML>
    <inkml:trace contextRef="#ctx0" brushRef="#br0">-3 266 58,'0'0'72,"0"0"3,0 0-3,0 0 0,-2-3 0,2 3-6,0 0-1,0 0-1,0 0-8,0 0 6,0 0-14,0 0 3,0 0-4,0 0-7,0 0 0,0 0 4,0 0-9,0 0 7,0 0 0,0 0 2,0 0-3,0 0 1,0 0 2,0 0 1,0 0 4,0 0 2,0 0-2,0 0-1,11 9-2,-11-9 2,5 2-1,-5-2-3,11 4 0,-5-4-3,-6 0 1,12-2 1,-4 4 1,-2-2-3,5 0-2,-5-2-3,4 0-1,-2 4-3,3-7-2,-2 5 0,3-2 1,-1-2-5,4 4 8,-3 0-8,1-2-1,-1 2-3,2-3 1,-2 3 0,4 0-1,-1-2-2,-3-1-1,3 0-1,1 2 4,-4-1-3,2 2-2,3-3-2,-1 3 2,5-2-2,-5-1-3,0 1 2,-2 2-2,2-1-4,-1-2 3,6 0-1,1 1-1,-7 1-1,0-1 0,2 0 2,-2 2-1,4-1-1,-1-2 0,-3 3 1,-1-3 0,2 0 1,1 2-3,-4-1 6,4 0-7,-4-1 4,2 2 0,0 0 4,-2 0-4,1-1 3,1 0-6,-3 1 0,4-2 0,-3 1-2,3 2 2,-3 0-1,0 0-7,1-1-1,-1 1-1,0 0-1,2-2 2,-1 2 3,-2 0 0,2-1-2,-2 1-1,4 1-1,-1-1 4,0 0 0,1 3-2,-1-3 4,0 2 0,-1-2-1,2 3-1,-2-2-1,1 0-1,1 0 2,-3 1 0,0-1-1,0-1 2,-1 1-2,3 0 2,-2 2-1,1-1-4,0 0 3,0 0 0,-3 0 2,3-2-4,-3 3 3,5-3 2,-5 0-5,-1 4 7,2-4-2,3 1 1,-2-1 2,-1 1-3,3 1 0,-1-1 1,-1 0 0,1 0-1,-1-1 0,0 3 2,-2 0-2,2-6 0,0 3 0,-1 3 2,4-3-5,-4 1 3,2-2-3,-6 1 2,6 1 2,2 0-3,-5 0 3,2-1 0,0 3-2,-2-3-1,0 0 0,2 0 8,-2 0-9,2 0 1,-5 0 2,2 0-1,0 0 1,-1 0-1,3 0 1,0 0 2,2 0-1,-2 0 2,0-3 2,2 3-3,2-2-1,-4-2 1,2 4-1,-2 0 0,4 0-1,-3-3-2,2 1 2,-3 1 1,2-1-2,1 2 1,-3-1-2,3 2 4,-3-1-4,3-1 0,-2 1 1,0-1-3,0 0 6,1-2-4,-4 3 0,2 0 1,3 0 0,-3-2-1,2 2-1,-3-1 2,2 1-4,-1-2 1,3 4 2,-3-2-1,2-2-1,2 1 0,-4 1 3,3 1-3,-3-1-1,0-1 5,1 2-3,0-2 0,1 2 0,1-2 2,-4 1-3,1 0 0,2 0 4,-2 0-1,3 0-1,-1 1-2,2-1-1,-3 2 5,3-2 0,-3 1-3,3-1 2,-1 2-2,3-5 3,-2 3-5,8-2 4,-5 1 1,4 0-2,-5-1 2,-2 0-1,2-1-3,3 2 4,-2 0-2,3-2 1,-7 2 1,4 0-5,2 0 11,-1-3-9,0 3 0,-2 0-4,2-1 4,-1 1 0,-3 2 0,3-2 0,1-2 5,2 3-3,-4 0-4,2-2 6,1 2-4,-4-3 1,-2 2 5,6 0-7,-7 0 0,4-1 0,4 4-1,-6-5 0,-2 2 2,7-1-2,-6 2 3,-3 0-4,6-1 4,-2 1 0,2-2-3,-4 0 3,2 4-2,-3-2 4,3-2-3,0 4 2,-2-2-2,-1 0 1,7 2-1,-8-2 0,3 1 1,-2-1-1,3 2-1,0-2-2,-1 1 9,6-1-5,-6 0-1,1-1 1,1-1-3,-1 2 3,5-1 1,1 1-4,-6-4 3,0 3-2,4 0 8,-6-3-7,7 2 1,0 1 1,-4-1 0,2 1-3,-3 0 4,6 0-1,-7 1 1,2-1-1,0-3-2,-1 4 3,0 0 0,5-1 0,2-2 0,-8 1-2,7 1 6,-2-2-2,0 1-6,3 0 5,-7 2-6,5-1 5,1-2 2,-1 0-5,-5 3 3,4-3-1,0 1 1,-5 1-1,7 0-2,0 0 1,-7 1 2,7-1-1,-4-1-1,1-1 5,-3 3-6,8-2 3,-6 2-2,2-2 0,1 0 0,-6 2-3,5 0 3,1 0 2,-7-2-3,4 4 3,-1-2 0,1 1-5,1-1 7,-1 0-5,-4 0 0,2 1 1,2-1-3,-4-1 0,7 2 2,-5-1 0,-1 0 1,1 2-1,-1 0 1,6-2-3,-5 0 1,-2 0 0,0 5 1,2-4 1,-1-1-1,-2 1 0,1 1-1,-1 0 1,3 1 1,0-3-2,-2 0 0,2 1 1,-1 0 3,-3 3-3,2-3 8,1-1-10,3 2 4,-4 0-2,-1 0 0,1-1 0,4-1 0,-6 0-1,3 1 3,-1 1-1,2-1 1,-2 1-1,1-1-1,-1 3-2,-1-2 1,1-1 0,4-1-1,-6 0 5,2 1 4,1 1-7,0-1 0,1-1 0,0 0 0,-4 0-2,7 2 1,-3-4 13,-1 4-13,1-2-1,-1-2 1,2 4-1,-1-4 0,0 2 2,5-1 1,-3-1 0,3 2-3,-3 0 2,2 2 1,-4-2 2,6 1-3,-7-1 0,7 0 0,-7 0 2,8-1 1,-7-1-3,6 1 2,-2 0-3,1 1 2,0 1-2,0-3-1,-7 2 4,4-1-3,5-3 2,-3 4-3,-4 0 2,0 0 1,5-1 0,-1 1 5,-2 0-7,1-2-1,3 2 10,-7 0-12,7 0 3,-4-1 0,0-2 4,1 4-4,1-1 5,-1-1-4,1 1-2,-2-1 0,-1 1 1,-1-2-1,-1 2 3,1-2 0,5 2-4,-6 0 3,1 0 1,5 0-2,-1-3 1,-5 0 0,0 3 6,-2 0-7,6 0 3,-7-1 0,4 0-2,1 1 0,-2-1 2,1 1 0,0 0-4,-1 0 0,0-3 1,-1 3-1,2-2 2,0 2-2,-3-1 2,1 0 1,2 1-1,2-1 1,-4 1-1,4-1-1,-2-1 4,-2 2-4,2 2-3,-1-7 6,1 5 0,0 0-3,0 0-1,-2-2 1,5 2 7,-1 0-8,-4-2 4,-2 2-4,3 2 1,5-4 0,-4 2 3,0 0-3,-1 0-2,-1-2 3,0 2-1,2 0 2,0 0-1,-3-2 0,3-1 2,2 3-1,-6 0 1,3 0 0,-1 0-3,4 0 1,-3 0-1,7 0 0,-5 0 5,0 0-8,-2-2 5,6 4-2,-6-2 1,2-2-2,2 2 0,-1-1 1,-2 0 1,-1 1 1,7-3 0,-7 2-1,7 1-1,-7-1 0,7-2-1,-2 1 4,2 2-2,-3 0 1,-2-3-1,3 2 0,2-2 0,-1 1 1,0 0 2,3-1-1,-2 4-1,-2-2-3,3 0 5,-1-1-5,1 1 5,-2 0-1,1 1-2,0-1 0,-9-2-3,11 3 4,0 0-2,-3 0-2,0 0 2,1 0 3,-2 0-3,2 0 2,-1-2-1,-1 2 2,3 0-5,-2-3 3,5 3 1,-5-4 0,1 4 0,2 3 0,-2-6 0,1 3-4,-4 0 1,3 3 0,-2-3-1,2 0 3,2-3 2,-7 3-3,4 0 5,0 0-4,-7 0-3,9 0 2,-4 0 0,-3 0 1,1 0 0,-2-2 0,6 2 0,-4 0 0,3 0 0,1 0 0,-1 0 0,-1 0 0,-4-3 3,3 3-4,3 0 1,-2-1 0,3 1 3,0 0-5,-2 0 2,-4 0 1,1 0 0,3 1 2,2-1-3,-1-2 1,-2 2-2,2-1 8,-5 2-8,3-1 1,-1 0 5,3-1-6,-3 2-3,2 0 1,-3-1 2,4 0 1,-6 0 0,6 0-1,-1 0 0,2 0 1,-6 0 1,5 1-3,-5-1-1,3 3 2,3-3 2,-2 0-1,1 2-2,2-2 3,-8 0 2,6 3-2,-5-2-3,0-1 4,6 3-6,-3-3 3,-2 2 0,3-2-1,0 3 0,1-2 2,-2 1 0,0 0 3,0-1-3,-1 2 1,-3 1-2,2-2 1,4 0 1,-6 1 0,2-1 0,0-2 0,-1 4-1,5 0 2,0-3-4,-6 2 0,7-3 1,-5 3 0,-1 0 1,5-2 0,-5 3 1,0-4-2,-1 0 1,2 0 1,-1 3 0,-1-3 2,1 2-3,0-1 2,4 0-1,-5 0 1,0-1-1,1 0-3,-2 1 3,2-1 0,-3 2-3,2-2-2,-3 3 6,2-3 2,0 0 5,0 0-10,0 0 1,-1 1-2,1-1 4,-1 1-4,0-1 2,0 1 1,3-2-3,-4 1 2,2 0 1,-2 0-1,3 0 0,-3 0-1,-1 0-1,3-1 3,1 1 1,-3 1-2,0-2 0,1 1-2,0 0 4,-2 1-1,2-2-2,1 0 1,-2 1 1,1 0 0,0 0-1,-2-3 0,2 3 2,0 0-1,-2-2 1,5 1 0,-1 1 1,0-1-5,-3 0 0,2-2 4,0 0-1,1 3 1,0-4-4,0 3 0,1 0 5,0-4-3,-2 5 2,5-3-1,-3 2 0,2-4-3,-5 2 3,3 1 1,-2-1-2,2 1 1,0 0 1,0-2 0,0 1 1,-1 0-3,-1 1 0,0-2 3,2 4-3,-2-2 3,1-1-1,-1-1 2,0 4-5,-1-2 3,-2-1 0,2 2-3,-5 0-1,7 0 1,-3-1-2,-4 1 14,-1 0-11,8-3-1,-4 1 1,-4 3 3,6 0 3,-6-1-5,2 0-3,-1 0 5,1 1-1,-9 0 0,15-3 3,-8 3-1,2-2-4,-2 2 1,0 0 2,-7 0-3,18-3 10,-9 3-8,-2-1-1,1 1 4,3-2-3,-3 2 0,0-2 0,-8 2 0,16-1 1,-10 0-3,3 1 4,-3-2-5,5 0 6,-5 2-3,3 0 4,-3-4-6,-6 4 10,12-1-6,-3 0-2,-3 1 5,-6 0-4,15-3-2,-9 3 5,1 0-1,0 0 1,-7 0-3,13-2 0,-4 1 4,-2 1-4,-7 0 6,11 0-6,-3 0-4,-2-2 1,-6 2 4,13-1-3,-8 1 3,-5 0-3,17-1 2,-12 1-2,1-1 1,4 1 0,-10 0 1,16-1-1,-11 1-1,6 0-1,-5-2 0,4 2 3,-10 0-1,11 0-1,-11 0 1,10-3-1,-10 3 1,11 0-4,-5 0 5,-6 0 0,0 0 1,10 0 4,-10 0 2,0 0 6,0 0 4,9 0 0,-9 0 10,0 0-3,0 0 2,0 0 0,0 0 6,0 0-1,0 0-4,7 0-1,-7 0 1,0 0-6,0 0 2,0 0-4,0 0-1,0 0-6,0 0-2,0 0 8,0 0-3,0 0-9,0 0 2,0 0-3,0 0-2,0 0-3,0 0 0,0 0 2,0 0-4,0 0 4,0 0-2,0 0 0,0 0-3,0 0 4,0 0-3,0 0-1,0 0-8,0 0-2,0 7-8,0-7-13,0 0-21,0 0-20,0 0-32,0 0-47,0 0-63,0 0-55,0 0-247,0 0-559,0 0 247</inkml:trace>
  </inkml:traceGroup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0:09.3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3-1 42,'-2'-2'61,"2"2"-10,0 0-6,0 0-3,0 0-3,-7 12-7,7-2 2,-1-1-6,-1 3 0,-1 1-5,2 3 11,-1 4 12,0 1-14,1-2 9,-2 2-8,0 0-4,1 1 3,2-1-9,-1 0 0,-1 1-7,2-3 6,0 2 7,0-3-20,0-3 9,0 4-6,0-5 2,0 1 0,0 1 0,0-5-4,0 5 3,3-5-3,-3 1-1,2-3 0,1-1-9,0 0 8,-1 0-7,2 0 4,-1-2-2,0-1 3,3 1-2,-1-4 4,3 1-5,-2 1 2,-1-3-2,9 0 0,-6 0 3,7-1 4,-1-1 4,6 0-8,-3 0-5,-2-2 3,4 0 3,-1 0 6,-1-1-4,1 2 1,0-5-6,-2 3 7,2-1-3,-2-1-8,-3 1-18,0 1-12,-1-2-17,-2 1-4,0-1-6,-4 2-7,4-2-10,-5 0-48,0-1-131,-2 3 58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42:22.88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49D985EC-6AA9-4167-9B16-8B3D6ED58885}" emma:medium="tactile" emma:mode="ink">
          <msink:context xmlns:msink="http://schemas.microsoft.com/ink/2010/main" type="writingRegion" rotatedBoundingBox="17569,1327 19436,1529 19352,2305 17485,2103">
            <msink:destinationLink direction="with" ref="{E3DE6578-2F04-4000-B9D3-F605067E0C37}"/>
          </msink:context>
        </emma:interpretation>
      </emma:emma>
    </inkml:annotationXML>
    <inkml:traceGroup>
      <inkml:annotationXML>
        <emma:emma xmlns:emma="http://www.w3.org/2003/04/emma" version="1.0">
          <emma:interpretation id="{56E84AD7-B47B-498A-B10F-2DDD18D88801}" emma:medium="tactile" emma:mode="ink">
            <msink:context xmlns:msink="http://schemas.microsoft.com/ink/2010/main" type="paragraph" rotatedBoundingBox="17569,1327 19436,1529 19352,2305 17485,210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462CDFA-6965-4C00-924A-EE5C64D51CB1}" emma:medium="tactile" emma:mode="ink">
              <msink:context xmlns:msink="http://schemas.microsoft.com/ink/2010/main" type="line" rotatedBoundingBox="17569,1327 19436,1529 19352,2305 17485,2103"/>
            </emma:interpretation>
          </emma:emma>
        </inkml:annotationXML>
        <inkml:traceGroup>
          <inkml:annotationXML>
            <emma:emma xmlns:emma="http://www.w3.org/2003/04/emma" version="1.0">
              <emma:interpretation id="{2E8C4CA8-3983-4D5A-9F16-F6B0FE363E67}" emma:medium="tactile" emma:mode="ink">
                <msink:context xmlns:msink="http://schemas.microsoft.com/ink/2010/main" type="inkWord" rotatedBoundingBox="17569,1327 19436,1529 19352,2305 17485,2103"/>
              </emma:interpretation>
            </emma:emma>
          </inkml:annotationXML>
          <inkml:trace contextRef="#ctx0" brushRef="#br0">143-8 114,'0'0'187,"0"0"-7,0 0 0,0 0-13,0 0-8,0 0-6,0 0-12,0 0-8,0 0-7,0 0-2,0 0 4,0 0-1,-11 11 1,8-6-2,3 4 4,0 1-15,-5 2-1,4 5-4,-4-3-4,0-2-4,-1 8-7,0-1-21,-2 2-5,5-3-9,-6 1 4,4 0-7,0 1-10,-1 0-2,1-1-2,-3-1-2,1 0-7,5-4-3,-2-1-3,1 0-2,0-2-4,-2 0-7,0-3 5,3 0-1,0-2-7,0 0 2,0-1 2,2 0-8,0-5-4,-3 5 1,3-5-24,0 4-19,0-4-28,0 0-46,0 0-53,0 0-40,0 0-34,-6-15-238,4 7-515,-3-3 229</inkml:trace>
          <inkml:trace contextRef="#ctx0" brushRef="#br0" timeOffset="385.9516">-181-56 70,'0'0'172,"0"0"-3,0 0-4,0 0-6,0 0-1,0 0-14,0 0-1,0 0-9,0 0-4,0 0-9,1-5-6,-1 5-3,7-1 4,0-1-4,-1 0-1,0-2-10,5 1-2,0 1-4,3 2-2,3-2-6,4-3-3,-1-2-6,13 5 0,-13-1-11,4 0-2,8 0-8,1 0-3,-7-2-4,1 3-5,4 1-4,-8 0-7,1-2 1,0 3-7,0-2 1,-1 2-5,-4 0-1,4 0-6,-7 0 3,-1 0-5,-2 0-4,2 0-1,-4 2 0,1-2-11,-2 0-11,-1 0-13,0 1-24,-3-1-27,-6 0-35,13 2-29,-9-1-41,1 1-32,-5-2-39,6 1-152,-6-1-437,6 2 194</inkml:trace>
          <inkml:trace contextRef="#ctx0" brushRef="#br0" timeOffset="770.6868">684-215 149,'0'0'218,"0"0"-3,-7-4-2,7 4-9,0 0-6,-7-4-10,7 4-8,0 0-9,-8 0-11,8 0-7,0 0 2,-9 6-18,8-1-9,-4-2-5,-1 5-7,0 0 2,-3 5 2,3 3-5,-8 2-6,7 2-5,-8 6 1,8-4 3,-5 9-8,1 0-13,0 2-4,3-3 3,-2 0-4,2 2-7,-2-4-12,4 5-5,3-11-7,0 0-3,0 7-12,2-9 6,1 2-2,0 0-8,1-1 2,2-1-10,-1-1 2,-1-6-3,5 0-8,-4-1 5,1 1-2,0-4-7,0 0-6,1-1-14,-1-3-20,0 1-24,0 1-19,2-3-17,-3-3-22,-2-1-23,8 2-32,-8-2-31,0 0-40,14-5-25,-8 1-26,-1-2-196,-3-2-523,6-1 232</inkml:trace>
          <inkml:trace contextRef="#ctx0" brushRef="#br0" timeOffset="1292.823">718 94 38,'2'-5'206,"-2"5"0,1-7-10,-1 7-6,0-4-10,0 4-6,0 0-10,0 0-4,0 0 6,0 0-7,0 17-12,0-14-10,2 8 0,-4-3-10,4 2-8,-2 0-6,0 1-4,0 2-4,2 0 2,-1-1-4,-1 0 4,0 0-17,0 1-13,-1-7-1,1 5-9,-2-1-7,2-3 0,-2 1-8,2-2 3,0-1-14,0 4-5,0-5-2,0-4-2,2 4-2,-4-1-5,2-3 6,2 6 11,-2-6-5,0 0 3,0 0-2,0 0-15,0 0 1,3-13-7,0 3 1,0 2-1,2-4-5,-3-1-7,3-1-8,4-3-3,-1 1-4,0-2-2,2 2 6,-2-2-2,-3 5 4,4 0-4,-2 1 0,-1-1 4,4 1-6,-4 4 2,0-2 4,-2 6-5,-1-2 2,-1 3 1,-1 1 1,-1 2-6,10-4 0,-10 4 8,0 0 0,11 9-3,-6-3 3,-1 2 1,-2-1 4,7 5 1,-8-1-8,4 1 6,-1 4 3,-2-2 5,3 0 0,-5 3 2,4-4-3,-3 2 5,4 4 10,-4-2-14,-1-3 1,1 2-3,-1-4-2,2 2 1,-2-2-2,2 1 3,-1-3 2,1 2-2,-1-4-7,-1 1 1,0-3-2,0 2-17,4-2-5,-4 0-19,0-1-30,0 0-17,0-5-18,-2 5-27,2-5-50,0 0-64,0 0-46,0 0-201,-3-18-534,3 10 236</inkml:trace>
          <inkml:trace contextRef="#ctx0" brushRef="#br0" timeOffset="1658.6926">1041-262 117,'0'0'168,"0"0"-2,0 0 0,7 11 7,-6-8-6,4 6-1,-2-2-7,4 5-2,-1-1-5,2 5 0,1 1 2,0 0-8,1 0-7,-3 6-3,2-2-2,-2 4 4,-1-2-12,3 5-7,2 1-2,-6 1-3,0 3-3,0-5-5,0 2 3,-4 1-5,-1 0-9,-1-10-13,-2 7-2,2-4-7,-4 4-11,4-6 2,0-3-12,-3 1-3,-1-1-6,4-6 11,0 0-18,-2 0-4,1-4-12,-2 2-17,4-6-24,0 1-2,-4-3-38,7 2-12,-3-5-26,0 5-34,0-5-44,0 0-45,0 0-36,12-16-16,-2 10-210,-3-3-523,3-2 231</inkml:trace>
          <inkml:trace contextRef="#ctx0" brushRef="#br0" timeOffset="2136.937">1385 305 152,'-1'5'241,"1"-5"-18,0 0-6,0 0-5,0 0-9,0 0-12,0 0-10,0 0-10,0 0-6,0 0-4,0 0-1,13 3-5,-5-6-6,2 6-12,1-6-15,1 3-10,0 0-9,2 0-7,-1-2-14,3 1-8,2-1-8,-5 2-13,2 0 3,-2-1 4,3 1-16,-6 0-9,6-1-7,-5 2-29,0 0-30,3-1-39,-7 2-58,2-1-70,-9-1-70,15-1-225,-10-1-532,-2 0 235</inkml:trace>
          <inkml:trace contextRef="#ctx0" brushRef="#br0" timeOffset="1903.5233">1417 194 29,'0'0'210,"0"0"-13,4-4-8,-4 4-9,0 0-6,0 0-12,2-4-15,-2 4-7,0 0-1,10 0 6,-4-1 1,-6 1-5,16-1-8,-4-1-10,2 2-8,2-3-13,-1 0-12,1 0-5,0 1-11,-3-2-7,2 2-7,2-1 6,-1 2-18,-5 1-6,3-1-2,-7 0-5,3 1-12,-4 1-19,-6-1-22,10 1-25,-7 3-30,-3-4-25,1 6-34,-1-1-26,-1-1-39,-2 2-202,-4-2-430,-1 1 190</inkml:trace>
        </inkml:traceGroup>
      </inkml:traceGroup>
    </inkml:traceGroup>
  </inkml:traceGroup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42:34.1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745DDA39-6F55-4D42-9334-9F8342F0C63A}" emma:medium="tactile" emma:mode="ink">
          <msink:context xmlns:msink="http://schemas.microsoft.com/ink/2010/main" type="writingRegion" rotatedBoundingBox="18806,2454 23606,2443 23613,5511 18813,5522"/>
        </emma:interpretation>
      </emma:emma>
    </inkml:annotationXML>
    <inkml:traceGroup>
      <inkml:annotationXML>
        <emma:emma xmlns:emma="http://www.w3.org/2003/04/emma" version="1.0">
          <emma:interpretation id="{FDCEED95-18F0-41E2-8446-074D3FBF10FF}" emma:medium="tactile" emma:mode="ink">
            <msink:context xmlns:msink="http://schemas.microsoft.com/ink/2010/main" type="paragraph" rotatedBoundingBox="19934,2451 23606,2443 23610,4311 19939,432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621F41C0-8F81-44E8-B3D3-1712302D6490}" emma:medium="tactile" emma:mode="ink">
              <msink:context xmlns:msink="http://schemas.microsoft.com/ink/2010/main" type="line" rotatedBoundingBox="19934,2451 23606,2443 23609,3717 19937,3725">
                <msink:destinationLink direction="with" ref="{22AAD819-49AD-4224-B150-C2E20691D12E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B9207543-A4F0-46FD-A88B-8A8273BF1BE0}" emma:medium="tactile" emma:mode="ink">
                <msink:context xmlns:msink="http://schemas.microsoft.com/ink/2010/main" type="inkWord" rotatedBoundingBox="19934,2451 23606,2443 23609,3717 19937,3725"/>
              </emma:interpretation>
            </emma:emma>
          </inkml:annotationXML>
          <inkml:trace contextRef="#ctx0" brushRef="#br0">2479 1198 53,'0'0'169,"0"0"4,0 0-8,0 0 0,0 0 0,0 0-13,0 0-14,0 0-12,0 0-8,0 0-11,-1-17-5,0 15-8,1 2-5,-3-8-5,2 4-7,0-3-8,-3 3-5,2-2-4,-2 0 0,2-1-2,-3 3-7,1-2 0,0 1-6,-1-2-2,-1 2 4,1 3-2,-2-3-2,1 2-4,-3 1 2,2-2-3,-4 0-3,2 5-3,-6 2-4,4-1-2,1 2-4,-6 1 3,5 1-4,0 0-2,0 4-3,-2-2 0,4 2 0,-3 1 1,2 4-2,1 0-2,2-5 4,2 3-3,-1 7-1,3-9 0,2 4 4,2-1-1,2-1-3,2 4-1,1-5-3,0 2 1,3-1 1,2-1 4,-1-1-6,4-4 3,-4 1 1,1-2-3,5 0 1,-3 1 1,0-3 0,-2-1-1,4-2-2,-3-1 2,-2-1-2,5 0 1,-3-2-1,-1-2-1,0 0-1,-1-2 1,-1-1 2,-3-2-2,0-2-5,1 3 0,-2-2 11,0 2-11,-4-5 1,1 3 2,0-2-5,-2 3 6,-2-1 4,-1 1 1,0 1 5,0 0 0,-1 3 7,2-2 5,-2 2 2,2 1 3,-1 2-9,1 1 1,2 2-3,-4-5-4,4 5-1,0 0 3,0 0-9,0 0 1,0 0-1,0 0-1,6 12 3,-2-4-8,1 1 0,0 2 6,1-2 0,0 5 0,0-3 2,2 1-3,-1-1 1,2 1-2,-6-3-5,6 2 4,-2 1-5,-1-3 0,1 2 14,-2-2-11,3 0-2,-3-4 3,-1 4-5,3-3 2,-2-1 0,-4 3-2,4-2-2,1-1-2,-3-2-35,-1 3-22,0-3-27,2 1-36,-4 0-33,3 0-28,-3-4-35,2 4-32,-2-4-226,3 2-516,-3-2 229</inkml:trace>
          <inkml:trace contextRef="#ctx0" brushRef="#br0" timeOffset="1261.2739">2656 962 105,'-1'-3'226,"0"-1"-4,1 4-4,0-8-6,1 2 2,0 4-11,3-4-9,0 1-11,-1-2-9,5 2-8,2-3-7,1 0-14,1 2-7,0-2-7,3 4-13,7-4-9,0 0-9,-1 6-8,6-2-7,-3 1-5,0 1-10,1-1-10,-2 1-7,4 2-5,-3-1-6,-1 2-2,-1 1-5,2-2 1,-4 3-3,0-1-8,2 1-3,-7 1-1,1-2-6,-4 2-4,4 0-6,-2-1-21,-2 0-19,3 1-16,-4-2-23,-4 1-42,1-1-37,-1 1-33,2-2-41,-2 0-38,0 2-180,0-3-482,-7 0 214</inkml:trace>
          <inkml:trace contextRef="#ctx0" brushRef="#br0" timeOffset="960.6844">2912 968 134,'0'0'240,"0"0"-5,0 0-6,0 0-11,0 0-5,0 0-4,-1 12-12,-3-7-7,2 3-5,-2 1-7,0 3-9,4 0-10,-5 1-7,4 0-11,2 6 17,-2-5-26,-1 4-3,-1 2-13,2-4-1,-3 3 5,3 2 5,2-4-25,-1 2-11,-1-5-5,1 5-10,0-4 7,-1 2-17,1 0-7,0-5-9,0 3-4,1-3-3,-1-1-3,-1 1-5,1-1-8,0 0 3,1-3-2,-1 1-11,0-4-10,1 5-17,-1-5-11,0-1-19,0-2-10,0-2-8,0 5-14,0-5-31,0 0-41,0 0-45,0 0-57,-1-15-31,0 4-42,-4-4-187,0-3-549,0 1 243</inkml:trace>
          <inkml:trace contextRef="#ctx0" brushRef="#br0" timeOffset="1617.4583">3479 812 12,'0'0'233,"-26"4"-5,23-2-4,-5 0-3,3 0-6,-6 5 9,0-1-10,0 0-6,1 3-1,-1-2-6,-4 13-6,3-6-13,-1 5-3,0 1-14,2-2-7,-2 8-3,2-4-19,3 1 0,5 7-8,-4 0-2,0 1-16,2 1-8,4-3-20,-3 4 4,3 1-5,1-3-13,0-1 3,5 2-7,-4 0-7,2 0-14,1-9 4,1 0-7,-2-2 1,1 0-9,-1 1 2,1-3-2,0-4-8,-2 0-15,4-5 5,-6-1-14,4-1-25,-2 0-25,3-2-21,0-3-14,-4 1-28,6-3-28,-7-1-36,0 0-46,14-7-47,-8-5-34,1 3-251,0-4-600,-3-2 266</inkml:trace>
          <inkml:trace contextRef="#ctx0" brushRef="#br0" timeOffset="2407.7887">3501 1259 89,'0'0'204,"0"0"-13,-3 4-2,3-4 4,0 0 2,0 0 2,8 6 10,-1-6-7,6 2-5,0-2-6,3-3-5,-1 1-10,7-1-16,0 0-19,-1 1-8,0-2-18,-4 3 5,-2-3-26,5 1-1,-5 2-15,-1-1-11,1-1-8,1 1-2,-2 2-7,2 0-6,-4 0-5,1 2-7,0-2-21,-3 3-9,-2-1-28,3-1-21,0 2-28,-6 1-28,5-2-29,-6 2-27,2 0-35,0 1-17,-4-2-29,2 0-169,-4 1-444,0-4 196</inkml:trace>
          <inkml:trace contextRef="#ctx0" brushRef="#br0" timeOffset="2124.3938">3587 949 62,'0'0'243,"-1"-5"-8,1 5-11,0 0-14,0-5-16,0 5-7,0 0-13,0 0-5,0 0-7,0 0-8,0 0-16,0 23-7,0-15-7,1 2 0,2 3-19,-3 0-8,0-1-6,2 0-7,-2 1-3,5-2-8,-5 4 2,1-5-8,2 1-3,-1-2-10,-2-3-3,0 0-4,2 0-7,-2 0 1,3-2-9,-3-2 3,1 2-7,-1-4-3,5 4 17,-5-4-15,0 0-4,0 0-2,0 0-1,14-13-1,-11 3-4,5-1-2,-7-2-2,4 1-5,1-6 2,-1-1-6,1-2-2,-2 2-4,2 0-1,-5 1 9,4 7-5,-1-3-2,2 0 7,-1 3-1,0 2-3,-4 0-4,4 4 2,-5-2-3,6-1 5,-4 4-4,0 1-1,0-2 1,-2 5 2,9-4-2,-9 4 1,9 0-2,-9 0 1,9 9-2,-2-4 4,-4 1 2,5 5 1,-2 1-4,0 1 4,-2 2 2,2 2 1,-1-3-6,0 4 6,0 0-1,-3-2 2,2 1-2,1-2-4,-3-1 11,2 0-8,-2 0 6,-2-2-10,0 1 2,3-2-2,-3 0 7,2-2-11,-2-3-18,1 0-19,-1 1-29,0-1-25,0-1-33,0 0-21,0-5-45,-1 5-46,1-5-234,-5 2-516,5-2 229</inkml:trace>
          <inkml:trace contextRef="#ctx0" brushRef="#br0" timeOffset="2918.0429">3773 1336 107,'-5'5'226,"0"-1"0,0 2 3,0 2 6,-2 1-5,1 2-3,0-2-4,-1 4-12,3-1-2,-1 2-10,2 0-1,-2-1-13,3 6-15,-2-5-14,4 5-12,0-5-13,0 1-19,0-2-6,0 1-3,4 1-16,-3-3-11,0 0 0,-1-1-15,2-2 5,0 1-8,-1-4-12,0 3 6,1-4-6,-2 0-6,0-1-8,0-4 4,2 5-4,-2-5 0,0 0-1,3 2-5,-3-2-5,0 0-9,0 0 5,11-7-4,-7 3 2,1 0 2,-1-2-9,1 2 2,-1-1-2,2 1 1,0-2-1,0 2-8,0-1 6,2 4-9,-3-4 10,2 1 6,-1 3-14,0 0-4,4 1 1,-4-3 1,-6 3 0,13 4 1,-6-2-2,-1 1 2,-1 2-1,1-1 3,0 3 0,-1-3 2,1 4 10,-1-2-6,-1 0-4,-3 2-2,2-2 12,-1 1 8,-2 0 5,0 0 2,-2 0 5,-1-1 0,-2 2 4,-1-3-1,1 1-2,-1 0-4,-5 1-3,4-3 0,-6-1-1,2 2-5,-2-3-3,0 0 0,0-2-3,3 0-2,-5 0 0,4 0-8,4-2-3,-4 0-13,3 0-15,2 2-22,6 0-19,-11-4-26,9 2-16,2 2-20,-10-3-20,10 3-29,-5-3-30,5 3-34,4-6-39,-2-1-30,2 2-217,1-1-572,1-2 254</inkml:trace>
          <inkml:trace contextRef="#ctx0" brushRef="#br0" timeOffset="3333.5461">4106 835 33,'0'-3'254,"0"3"-12,-6-7-10,2 4-6,4 3-14,0 0-13,0 0-18,0 0-16,0 0-15,0 0-16,0 0-9,0 0-9,0 0-11,0 0-2,20 8-11,-13-1-1,2 5-8,2 0 0,0 7-3,0 1 7,0 1 3,3 6-3,2 1 1,-5 3 5,-2 1 5,-2 0 0,1 1-9,-1-2 19,-3 3-18,3-2 15,-7 2-8,1-3-1,-1 5-8,-1-8 8,-2 3-11,1-11-9,2 2-6,-5 1-8,2-1-9,0-2-4,-2 0 8,2-2-16,-3-1-4,3-3-9,-4-1 9,5-4-13,-3 0-18,0 0-15,5-4-18,0 2-19,-1-1-27,0-3-30,1-3-35,-3 3-49,3-3-55,0 0-64,0 0-45,4-14-226,1 6-625,1-1 278</inkml:trace>
          <inkml:trace contextRef="#ctx0" brushRef="#br0" timeOffset="3598.0232">4357 1365 171,'0'0'242,"0"0"-12,3-4-7,-3 4-8,0 0-11,0 0-6,0 0-1,0 0-2,13 2 2,-13-2-8,16-2-9,-5 2-14,1 0-6,2 0-20,2-2-15,-3-2-12,1 3-6,3-2-7,-1 1-3,-2-2-20,-2 4-1,3-3-12,0-1-8,-1 2-4,1-3-8,-4 3-2,1-2-3,-2 3-23,-4-1-31,1-2-25,0 2-23,-1-3-31,-1 2-36,-4-2-41,4 1-46,-1-2-34,-4 1-238,-4-1-530,3 1 234</inkml:trace>
          <inkml:trace contextRef="#ctx0" brushRef="#br0" timeOffset="3857.7301">4516 1163 181,'0'0'248,"0"0"-8,-5-3-7,5 3-4,0 0 11,0 0 7,-4 11-1,2-6 10,0 0 0,1 4-10,0 1-4,-1 2-12,4 0-14,-4-1-19,2 3-14,2 0-3,0 5-18,0-2-12,0 4-18,4-3-13,-4-5-13,-2 6-8,1-5-13,4 5-5,-4-4-6,3-1-9,-4 0-6,2-2 3,2 1-20,-2-4-19,1 2-43,-2-5-11,0 2-60,0-1-47,2-1-44,-3-2-59,0 2-65,1-3-69,-1-3-250,0 0-675,0 0 299</inkml:trace>
          <inkml:trace contextRef="#ctx0" brushRef="#br0" timeOffset="8540.7334">5192 1117 90,'0'0'151,"0"0"0,0 0-1,0 0-8,0 0-1,0 0-4,0 0-6,0 0-4,0 0-2,0 0-8,0 0-2,0 0-1,0 0-2,0 0-6,0 0-6,0 0-4,0 0-5,0 0-8,0 0-3,0 0-5,0 0-7,0 0-4,0 0 0,0 0-10,0 0-3,0 0-3,0 0-4,0 0 3,0 0 3,0 0 0,0 0-1,0 0-6,0 0-3,-2-12-8,2 12 0,2-7-2,-2 0-1,0 1-3,4 0-7,-3-2-1,-1 0 0,0-4 0,0 4-1,-1-4 5,-3-1-8,4 2 0,-1 2-5,-5-4-2,1 2 1,1 1 5,-2 1-4,1 2 2,-5-2-1,4 3-1,-5 1 1,2-1-2,0 4-5,1 1 3,-3 1-3,1 0 1,0 2 1,-1 1-5,2 4-3,-1-1 12,1 4-6,-1 5-6,2 2 1,0-4 0,0 7 3,6-7-2,0-1 1,2 5-1,1 0 9,-2 1-13,2-4 5,0 0 1,4-2-2,1 1 1,1-2 2,-5 3-2,4-6-1,3 3 8,-3-7-4,1 1-3,2 0 4,-2-1-2,1-3 4,2-1 3,3-5-5,-2 1 2,0-2 11,4 0-13,-4-3-4,-1 3 4,-3-3-2,3-1 4,0 2-3,-4-3 5,-1 2-4,-1 0-5,-3 1 16,0 2-7,2 1 3,-2-1-5,0 1 4,-1 1-2,0 4 5,0-5-2,0 5-2,0 0-1,0 0 4,0 0-1,0 0-2,0 0-4,-2 20-2,-3-10 0,6 1 2,-1 3 0,0 6-1,0 0 1,1 1 4,3 10 2,-3 1-3,4-2 9,-5 4 1,0 0 8,0-1 1,0 1 1,5-3-9,-5 6 9,1-4 1,3 0-3,-3-1 6,-2 2-1,1 0-4,-3-4 11,3 0 5,-3 0-13,-1 3-1,3-2 4,-5-3-1,2-6-1,-1-2-3,-1 1 2,-3-5-9,4-1 4,-1 2-3,-5-6 1,1 3-8,3-6 5,-4 3 0,-8-5 1,5-3-6,0 0 6,-2-3-9,0-1-1,-6-7 6,4 2-3,-1-2-4,-3-4-6,7-3 7,-2 0 10,1-1-13,4-2 0,-1-2-6,6 3 3,-3-1 2,4-1 1,6-2-8,-2 0 1,-1 2 4,6-2-1,-1 1-5,4-1 4,-1 3-6,0 4 7,2-3-2,3 1-2,0-1 0,1 2-3,0 5-1,8-7 11,-3 0-9,-3 3 1,2 0 0,0 1-1,3 0-4,-2 1-8,1 1-19,-4 2-25,-2 3-23,0-3-23,1 3-25,-1-2-31,-1 2-38,1-3-34,0-1-39,0 0-39,-2-1-215,2-4-569,1 1 252</inkml:trace>
          <inkml:trace contextRef="#ctx0" brushRef="#br0" timeOffset="8881.1332">5496 832 125,'-1'-6'252,"1"6"-5,-5-4-7,5 4-18,-8-1-13,8 1-10,0 0-10,0 0-5,-14 9-2,6-4-7,5-1-6,-2 4-3,-3 2 0,2-3-15,0 5-1,-4 7-6,1 0-1,3 2-23,-2 0 3,5 2-14,-3-2-11,1 3-4,-1 3-12,2 2-6,3-6-10,1-2-5,0 2-9,0-3 0,0 1-3,0 0-10,1-1-2,3-5 1,-4-2-11,5 1-8,-4-2-19,1-1 3,1-3-22,-2-1-19,4-3-27,-2 3-20,-1-5-16,4 0-24,-6-2-27,0 0-36,15-8-40,-10-1-42,5-1-44,-4-3-166,0-3-518,3-3 230</inkml:trace>
          <inkml:trace contextRef="#ctx0" brushRef="#br0" timeOffset="9313.2688">5544 1029 35,'0'0'145,"0"0"4,0 0 13,0 0 8,0 0 6,-1 14 3,2-6 2,-1-1-3,-1 1-3,1 3-8,-3 1-6,3-1-12,0 3-8,0-3-11,0 1-9,0 1-13,-1-2-8,1 1-8,0-4-12,-1 1-3,1 5-10,0-9-9,-3 1 0,3 0 0,-1-2-12,2 0-6,-1-4-5,0 6-2,0-6 0,0 0-1,0 0 0,0 0-9,0 0 4,0 0-8,0 0-5,14-16-8,-10 4-15,0 0-6,1 1-17,3-8-8,0 1-2,0-1-1,-1-1 1,-1 8 5,0 1 3,1 0 4,1 1 2,-2 0 10,-5 2-3,4 1 1,0-1 3,-5 6-1,0 2 2,4-3 3,-4 3 4,0 0 2,0 0 1,11 7 7,-11-1 4,5 4 2,-4-1 4,3 4 5,-3-1 3,0 1 5,3-1 0,-4 2 0,5-3-1,-4 1-3,-1-1-1,3 2-2,-1-3-3,-2 1 0,0-1-2,1-2 1,2 2-4,-3-3-1,0 0 7,0 1-12,0-2-2,2 1-17,-2-3-14,0-4-15,0 6-23,0-1-22,0-5-44,0 0-51,0 0-47,0 0-179,0 0-443,-6-19 196</inkml:trace>
          <inkml:trace contextRef="#ctx0" brushRef="#br0" timeOffset="9625.053">5757 727 132,'0'0'180,"0"0"-4,11-1-6,-11 1-6,8 0-1,1 2-1,-2 1-3,1 2-1,1 1-6,-1 3 8,2 4-8,0 2-4,-2-3-5,3 4-1,-5 6-14,0-4-4,1 4-1,0 8-7,-6-10-3,4 10-7,-5-7-11,1 6 1,3 3 4,-8-5-11,3 3-3,-5-3-8,2-2-14,3-4-3,-1 3-3,-7-3-7,5 0-3,-1-1-6,1 0-9,-1-1-16,0-5-27,2-3-33,-2 1-43,3-1-47,-3-2-53,5-3-62,-4 0-77,3-4-168,1-2-535,0 0 237</inkml:trace>
        </inkml:traceGroup>
      </inkml:traceGroup>
      <inkml:traceGroup>
        <inkml:annotationXML>
          <emma:emma xmlns:emma="http://www.w3.org/2003/04/emma" version="1.0">
            <emma:interpretation id="{61AB2B4D-7888-495D-A34C-5B02D1366B5F}" emma:medium="tactile" emma:mode="ink">
              <msink:context xmlns:msink="http://schemas.microsoft.com/ink/2010/main" type="line" rotatedBoundingBox="20049,3524 23414,3524 23414,4313 20049,4313"/>
            </emma:interpretation>
          </emma:emma>
        </inkml:annotationXML>
        <inkml:traceGroup>
          <inkml:annotationXML>
            <emma:emma xmlns:emma="http://www.w3.org/2003/04/emma" version="1.0">
              <emma:interpretation id="{70648A15-6507-4DE5-998E-6D6421754626}" emma:medium="tactile" emma:mode="ink">
                <msink:context xmlns:msink="http://schemas.microsoft.com/ink/2010/main" type="inkWord" rotatedBoundingBox="20049,3524 20294,3524 20294,4105 20049,4105"/>
              </emma:interpretation>
            </emma:emma>
          </inkml:annotationXML>
          <inkml:trace contextRef="#ctx0" brushRef="#br0" timeOffset="13538.2362">2436 1936 15,'0'0'142,"0"0"0,-1-5-1,1 5-8,0 0-9,0 0-1,0 0-12,0 0 0,0 0-7,0 0-9,0 0-5,0 0 0,0 0-11,0 0-6,0 0-6,0 0 4,0 0-1,-4 16-3,3-10 2,1 3 1,-1-1 8,-3 2-4,3 1-3,-3 8-2,-1-1-2,-1 3-1,5-2-3,-4 4-3,0-3-3,-1 3-4,0 1-4,2-3-2,-1 0-4,0 2-2,-1-3-7,1-3-2,4-2-1,-3-1-2,0 2-4,2-5-3,0-1 0,0 3-5,0-3 0,-1-4-3,2 0 1,1 0 3,0-1-6,0-5 1,-3 6-3,3-6 1,-2 6-8,2-6-11,0 3-17,0-3-29,0 0-46,0 0-49,0-18-38,2 10-31,-4-3-184,2-1-435,0-5 193</inkml:trace>
          <inkml:trace contextRef="#ctx0" brushRef="#br0" timeOffset="14040.0008">2394 1835 120,'0'0'131,"0"0"-2,0 12-5,0-12 11,-2 12 3,2-6-3,-1 1-6,-2 1-5,1-2-3,-1 7-2,-2-5-2,4 4-4,0-1-10,-4 4-5,0-7-5,0 5-10,0-4-3,4 0-9,-4-2-7,3-1-5,0 1-3,0-2-7,2-5-3,-3 6-3,2-3-1,1-3-7,0 5 3,0-5-5,0 0-4,0 0-3,0 0-4,0 0 2,10-13-4,-8 5-1,6-3-4,-4 1 2,4-4-2,-2-2 0,4 5-6,0-5-3,0 3 3,0-4-6,1 3 4,-4 2-2,2 1 0,-1 1 1,0 3-2,-2-4 0,-1 6-2,0 1 0,0-1-3,-4 2 4,0-1-3,-1 4-4,5-2 5,-5 2-4,0 0-1,0 0 3,0 0 1,6 9-1,-6-9-1,3 7 1,-1-3-1,1 2 1,-2-1 0,2 1-2,-1 2 2,1-2-2,5 5 7,-8-3-2,6-2-2,-1 2 1,2 4-1,-2-3 0,1 0-6,0-2-20,-1-1-29,0 3-46,-1-4-38,-2 1-51,2 2-203,1-2-426,-5-1 188</inkml:trace>
        </inkml:traceGroup>
        <inkml:traceGroup>
          <inkml:annotationXML>
            <emma:emma xmlns:emma="http://www.w3.org/2003/04/emma" version="1.0">
              <emma:interpretation id="{F4B81D17-A07E-48D6-A205-7572EF066047}" emma:medium="tactile" emma:mode="ink">
                <msink:context xmlns:msink="http://schemas.microsoft.com/ink/2010/main" type="inkWord" rotatedBoundingBox="21381,3709 21749,3709 21749,4212 21381,4212"/>
              </emma:interpretation>
            </emma:emma>
          </inkml:annotationXML>
          <inkml:trace contextRef="#ctx0" brushRef="#br0" timeOffset="15256.3132">3846 2036 129,'0'0'139,"0"0"4,0 0-5,0 0-8,0 0-1,-5 4-2,5-4-4,-2 3 4,-1 2-8,1-2-1,2 3-6,-1-1-6,1 3-5,-5-1 0,3 2-1,-2 4-8,2 1-1,-3 4 1,0 1-1,-1-2 0,-3 6-6,3-4-2,0 3-1,-2-2-6,1 0-5,0 5 1,-2-6 4,0 2-16,0-2-3,1 0-6,-2-1-9,3-1-1,2-3 4,-1-1-11,-4-3-8,8 0-3,-2-3-2,0 0-2,2-1 5,-1-2-7,3 0-3,0-4-6,-3 7-9,3-7-16,-3 3-23,3-3-36,0 0-35,0 0-38,0 0-28,6-18-27,-6 11-40,5-4-158,-5-1-434,4-2 192</inkml:trace>
          <inkml:trace contextRef="#ctx0" brushRef="#br0" timeOffset="15746.2212">3804 2034 92,'0'0'195,"0"0"-11,-2-5-5,2 5-6,0 0-11,0 0-6,0 0-16,0 0-6,0 0-7,-4-3-5,4 3-10,0 0-5,0 0-4,-7 10-3,4-6-9,0-1-1,0 4-5,-2-1-4,2-1-9,-2 0-7,3 3-2,-3-5-8,0 5-4,0-2-2,3-1-5,-2-1-5,-1 2-2,4-4-6,-4 3-3,2-2 0,3-3-4,-3 5-3,3-5-2,-3 4 2,3-4-1,0 0 0,0 0-3,0 0-1,0 0-4,0 0 0,0 0-6,14-14 0,-7 5 0,-3 2-1,6-3 2,-3 2-2,0-3 3,1 2-6,0 0 2,-1-2 2,-1 5-5,1-1 2,2-1-1,-3 3 1,-2-1-2,0 2-1,1 1 0,0 0-3,-1-1-1,-4 4 1,6 0-2,-6 0 11,0 0-8,11 4 0,-6 2-1,0-1 3,1 3 0,-1-2-3,4 3 10,-1 1-8,-2 0-1,3 1 1,-3-1 0,4-1 0,-4 3 0,4-4 3,-1 1-1,-2 2 0,2-5-2,-6-1-2,6 1 4,-3 2-3,2-7-18,-4 4-26,1 0-33,-1-1-32,1-2-31,1 1-39,-1-3-41,-5 0-182,5 3-437,-5-3 194</inkml:trace>
        </inkml:traceGroup>
        <inkml:traceGroup>
          <inkml:annotationXML>
            <emma:emma xmlns:emma="http://www.w3.org/2003/04/emma" version="1.0">
              <emma:interpretation id="{BB647DFD-1761-4755-9BF8-77051F526C70}" emma:medium="tactile" emma:mode="ink">
                <msink:context xmlns:msink="http://schemas.microsoft.com/ink/2010/main" type="inkWord" rotatedBoundingBox="23093,3651 23414,3651 23414,4313 23093,4313"/>
              </emma:interpretation>
            </emma:emma>
          </inkml:annotationXML>
          <inkml:trace contextRef="#ctx0" brushRef="#br0" timeOffset="18735.4671">5579 2066 78,'0'0'119,"-3"7"1,2-3-11,-2 1 1,1 0-5,0-1 2,0 4-11,-2-1 2,-1 3-4,3 1-3,-2 1-5,2-1 1,-2 6-3,-1-1-2,3 4 0,-5 0-4,-1 0 6,2 2-3,-2 1-2,0-2-4,-1 8-4,-1 0-3,3-7-2,-4-1-4,4 0-7,-1-3-2,-3 4-6,1-2-4,0 2-5,3-6 0,-2 2-9,3-7 2,1-1-7,4-3 1,-4-1-2,4 1-8,-3-4-11,3 1-10,1-4-15,0 0-31,0 0-27,0 0-36,11-14-19,-5 5-25,3-5-26,2-4-130,0 0-341,-1 0 152</inkml:trace>
          <inkml:trace contextRef="#ctx0" brushRef="#br0" timeOffset="19232.5474">5620 2070 18,'0'0'129,"-16"7"4,11-3-8,-1 0-8,1 2 4,-5 0-1,0 3-10,3 1-7,-1-1 0,-1 0-6,-1 1-11,1 2-1,1-4-4,-1 3-3,3-2-6,0-2-5,1 0-8,-1-1-4,1-2-5,0 1-7,4-2-2,-3-1-1,4-2-1,-2 5 4,2-5 0,-4 3 2,4-3-4,0 0 0,0 0-6,0 0 0,0 0-8,0 0-1,6-20-7,-1 9 4,1 1-3,-1-4-2,1 2-2,4-6-5,-3-1 1,3 3-1,0-3-5,0 3 1,0-1 0,-2-1-7,3 2 7,-3 2-1,0 3-1,-1 1 1,-4-3-1,2 7-1,0-2 0,-1 2-3,0 1 3,-1 3-1,-2-1-1,3-1-4,-4-1 2,0 5-4,0 0 2,0 0-3,0 0 2,6 12 5,-6-7-4,1 0 0,-1 4-1,0-3 5,3 8-5,-3-3 0,2 3 3,1-3 4,-1 3-2,-2 0-2,2-1-2,0 0 2,-2 1 2,2 0 1,2 0-2,-4-3 1,5 1 2,-4-1-3,4 0-1,-1-1 7,-2-1-5,2-3 0,-3 2-6,4-2-9,0-1-21,-4 0-41,4 1-34,-1-4-33,2 0-41,-6-2-142,5 3-352,-5-3 156</inkml:trace>
        </inkml:traceGroup>
      </inkml:traceGroup>
    </inkml:traceGroup>
    <inkml:traceGroup>
      <inkml:annotationXML>
        <emma:emma xmlns:emma="http://www.w3.org/2003/04/emma" version="1.0">
          <emma:interpretation id="{E93269E6-BD8D-46BC-8360-30331A2E65D2}" emma:medium="tactile" emma:mode="ink">
            <msink:context xmlns:msink="http://schemas.microsoft.com/ink/2010/main" type="paragraph" rotatedBoundingBox="18794,4778 22196,4579 22249,5482 18847,568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B43EAB7-D158-46B6-9C22-B4665419AB99}" emma:medium="tactile" emma:mode="ink">
              <msink:context xmlns:msink="http://schemas.microsoft.com/ink/2010/main" type="line" rotatedBoundingBox="18794,4778 22196,4579 22249,5482 18847,5681"/>
            </emma:interpretation>
          </emma:emma>
        </inkml:annotationXML>
        <inkml:traceGroup>
          <inkml:annotationXML>
            <emma:emma xmlns:emma="http://www.w3.org/2003/04/emma" version="1.0">
              <emma:interpretation id="{DFDC2E2F-C99E-4980-B17C-8FF8DF7BAD9B}" emma:medium="tactile" emma:mode="ink">
                <msink:context xmlns:msink="http://schemas.microsoft.com/ink/2010/main" type="inkWord" rotatedBoundingBox="18794,4778 22196,4579 22249,5482 18847,5681"/>
              </emma:interpretation>
            </emma:emma>
          </inkml:annotationXML>
          <inkml:trace contextRef="#ctx0" brushRef="#br0" timeOffset="34320.7295">1115 3361 49,'0'0'192,"-8"0"-3,8 0-2,0 0-4,-4-4-4,4 4-5,0 0-10,-5-5-5,5 5-8,0 0-8,0 0-15,11-8-5,-2 5-2,-2 0-4,7-2-2,-1 1-3,6-2 1,3-2-2,1 3-6,1-1-2,0-1-4,8 0-5,1-4-4,-2 6-9,-6 2-9,9-7-5,1 5-7,-5 1-5,2-2-11,-7 2 2,-1 2-8,1-1-1,-3 2-5,-1 0-5,-5-1 0,-1 2-5,0 0-2,-3 0-3,-1 2-6,-2-1-2,0-1-8,-1 3-16,-2-3-19,0 2-28,-1 2-31,0-3-32,0 3-32,-3 0-36,3-2-20,-1 2-36,-4-4-206,7 4-492,-5 0 218</inkml:trace>
          <inkml:trace contextRef="#ctx0" brushRef="#br0" timeOffset="33987.9778">1471 3363 39,'-10'2'229,"10"-2"-3,-6 1-11,6-1-1,-8 3-6,8-3-8,-4 2-5,-1 2-5,2-2-3,-1 3 6,3 2 3,-2 1-15,0 4-8,-2 2-6,0-1-10,-1 4-14,1 3-14,3-2-11,-3 2-4,-1-1-10,1 1-12,1 0-6,-1 1-10,0-1-10,4 2-2,-4-4-7,0-1-9,5 0 10,-5-3-19,5-3-9,-1 4 10,1-2-14,0-6-7,0 2-22,0-3-25,0-1-19,1 1-19,-1-2-22,0 0-19,0-4-30,0 0-49,0 0-67,0 0-50,0 0-208,0 0-552,-5-21 244</inkml:trace>
          <inkml:trace contextRef="#ctx0" brushRef="#br0" timeOffset="34634.6564">2001 3206 64,'0'0'234,"2"-4"-8,-2 4-6,0 0-5,0 0-6,0 0-4,0 0-2,-17 9-3,10-5-6,-1 1-5,-2 2-1,-1 2-4,2 1-4,-5 4-14,2 0-8,-1 2 8,-1 1-12,0 0-13,3 2-9,-2-1 10,4 3-24,0-1-11,0-1-10,2 4-7,1-5-9,4 2-10,-1 0-7,3-5-7,-2 4-4,2 2-11,2-7-1,-2 1-1,5-1-3,-5-3-5,6 2-4,-1 2-19,0-7-22,0-2-1,-4 1-33,4 0-19,-1-4-24,-2 3-24,5-3-19,-4-1-29,6-2-35,-9 0-32,12-2-41,-1-4-25,-2-2-224,2-4-560,-5 2 248</inkml:trace>
          <inkml:trace contextRef="#ctx0" brushRef="#br0" timeOffset="35093.0803">2057 3383 2,'0'0'217,"5"-6"-18,-5 6-18,0 0-8,0 0-3,0 0 11,0 0 5,-3 15 5,3-7-2,-2 1-3,2 2-3,-3 3-9,0-2-7,0 4-10,1-2-8,-3 4-10,4-2-15,-1-2-9,-1 3-10,1-3-10,2-3-9,-3 3-9,2-5-9,1 1-4,0-4-7,0 0-10,0 0-2,1 1 3,-1-3-9,0-4 4,3 3-8,-3-3 3,0 0-10,0 0-5,0 0 3,7-8-7,-1-1-4,-1 0-7,-2-2 0,5-3-2,-2 0-2,3-1 0,2-1-7,-5 3-4,1 1-5,4-4 8,-2 4 1,-3 3-2,3-5 3,2 3-10,-1 4 7,-4 0-1,2 2 2,-1-1-2,-1 2 4,0 0-6,3 0 18,-4 4-14,-5 0-1,13 0 4,-5 3-3,-2-1 2,0 3-3,0 3 0,0-3 5,2 5-1,-2-3-2,-4 1 4,3 6 1,-2-5-4,0 3 7,-3 1 0,3-3-4,-3 3 9,2-4-10,-2 3 0,-2-2 3,2 0-3,-1-1 1,-1 0 2,1-1 7,1 0-5,0-3-24,-2 1-20,0-1-17,2-1-14,2 1-27,-2-5-22,-2 9-36,2-9-46,0 0-35,0 0-47,0 0-175,0 0-494,0 0 219</inkml:trace>
          <inkml:trace contextRef="#ctx0" brushRef="#br0" timeOffset="35418.9099">2435 3131 177,'1'-7'197,"-1"7"-11,-1-5-14,1 5-14,0 0-10,0 0-9,0 0-1,0 0 3,0 0 1,12 16-7,-6-8 1,2 4 1,2 3-2,1 3 4,-3 2-7,2 3-2,-3 0-9,5 4-4,-4-4-1,1 4-2,1-1-13,-2-3-1,-7-3-4,4 0-9,0 4 0,-3-3-7,0 1-11,-2-2-3,-2-2-5,0 2-11,2-2-4,-5 2-3,5-7-5,-6 0-5,6 1-4,-5-2-12,0 0-12,4-6-17,0 1-19,-1 1-22,0-2-21,2-1-23,0-2-45,0-3-55,0 0-43,0 0-38,11-12-205,-3 4-523,4-5 233</inkml:trace>
          <inkml:trace contextRef="#ctx0" brushRef="#br0" timeOffset="35887.9969">2905 3538 67,'-5'2'240,"5"-2"-14,0 0-13,-8 4-13,8-4-6,0 0-2,0 0-2,0 0-3,0 3-4,0-3-1,0 0-7,9 5-8,-3-2-16,-1-1-1,6 1-11,0 0-17,3-2-6,0 1 8,4 1-31,-3-3-9,7 1-9,-3-2-12,3 2-1,1-2-9,-4-2-3,3 1-6,-1-1-8,3 1-22,-8-2-23,0 0-35,-3 3-38,1-2-42,-2 1-51,0-4-61,-2 2-54,-2-1-182,-4 1-512,1 0 227</inkml:trace>
          <inkml:trace contextRef="#ctx0" brushRef="#br0" timeOffset="35650.9722">2897 3423 146,'14'2'182,"-9"0"-10,-5-2-2,7 2-5,-2-1 1,1 3-9,-1-4 4,3 2-5,1 1-4,4-1-11,-5-3-6,6 1-13,2 1-12,-2-2-11,8-3-10,-7 2-8,5 2-8,-4-4-5,1 3-7,-2-1-10,1 0-5,-1 2-5,-5-2-11,-2 2-18,0 0-28,-8 0-25,12 0-39,-7 2-35,-5-2-22,5 4-25,-5-4-26,0 0-154,-5 5-369,5-5 163</inkml:trace>
          <inkml:trace contextRef="#ctx0" brushRef="#br0" timeOffset="49131.6625">3907 3168 19,'0'0'158,"0"0"-7,0 0-4,0 0-5,0 0-7,0 0-3,0 0-4,0 0-4,0 0-5,0 0-2,0 0-3,0 0-8,0 0-2,0 0-1,0 0-8,0 0-5,0 0-3,0 0-3,0 0-3,0 0-5,-4-6-5,4 6-5,0 0-4,-6-4-6,6 4-2,0 0-5,0 0-5,-11 0-2,11 0 0,-10 0-6,10 0-1,-8 3 4,4-1-8,-3 2-3,2-3-9,-1 3 2,-1 0 1,1 1-3,-1-3 1,-2 6-1,2-1 0,-1 1 0,0 0 4,2 1 2,-2 1 0,1 2 27,-2-1-9,-2 6 6,3 0-8,0-1-2,2-4-4,0 1 9,1 1-15,0-1 2,0 1 0,-1 5 0,6-8 2,-2 6 2,-1-2-4,2-1 0,-4 3 11,5 0-17,0-5 3,-5 4 1,5-2 2,0 0-3,4-2-8,-4 2-2,1-2 7,3 1 3,-3 1-9,4-3-2,-4 3 6,4-3 1,-2 1-3,1-1-3,1 0 1,0-2 9,1 2-2,0 0-2,1 0-3,0-2 4,2-1-4,-2 0 1,2 1-2,0-3-5,3 2 5,-1-2-1,2 0 0,-2 2-3,2-6 1,0 2-11,4-2 9,-1 1 2,-1-3 3,2 4-6,4-4 3,-6 0-5,7-4 1,-6 4 3,5-5 2,2 1-16,-4 2 10,-3-3 2,0 1-5,-1 1 8,-1 0-11,2-2 4,-1 2 2,1-2-5,-4 3 0,-2-2-11,6-1 9,-4 1 2,-1-1 1,7-6-5,-6 1 3,2 2 2,0 0 7,0-5-18,2-2 5,-1 1 3,0 1-2,0-2 1,0 1-4,1-1 1,-6 0 1,2 0 0,-1-4-2,2 1 2,-2-1-12,0 0 5,-4 4 7,3-5-3,-3 1 3,-1 2 0,1-1-1,-3 2 4,0-3-5,-3 5 3,1 1-6,-4-6 9,2 5-2,-1 0-5,1-3 6,-4-1-10,2-1 4,0 4 1,-1-4 0,-2 0 0,0 6 3,0-5 8,-1-2-9,0 1 2,2 1 5,-2 4-15,1 3 3,-1-6 4,-2 1-1,-5 1-7,7 4 5,-3 0 9,3-1-13,-5 1 4,1 1-6,3 0 10,-8 2-2,3-3 3,-2 4-3,1-3 0,-4 4 0,4 0-5,-3-2 0,4 4 4,-4-1-2,4-1 0,0 4-3,-2-1 8,-2 0-10,4 3 6,-3-2 6,-1 2-9,1 0 3,-1 2 1,0 2 1,-2 0-1,-1 6-1,-1-1-5,1 1 1,1-3 7,-1 6-3,1-1 1,-1-2 5,3 1-2,0 2-6,-1 1-8,2-3 14,4 0-5,-2-2 0,2 0 2,0-2-6,1 3 9,2-1-1,0 0 3,0-4-2,2 5-6,-1-4 4,2-2 0,-1 5 2,1-4-3,-1 1-7,2 2 7,0-2-1,2 1-3,-2 0 4,2 0 0,-1 0 4,2 0 5,0 1-7,-2 0-2,2 0-4,1 0-5,0-2-14,-1 3-8,0-1-13,1 0-10,0-2-18,0 2-20,0-1-18,-3-2-15,3 0-27,0 2-36,-1-2-40,1-5-56,-3 5-262,1 0-591,2-5 262</inkml:trace>
        </inkml:traceGroup>
      </inkml:traceGroup>
    </inkml:traceGroup>
  </inkml:traceGroup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47:12.07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CD559587-126D-4831-A0D2-2881787E740D}" emma:medium="tactile" emma:mode="ink">
          <msink:context xmlns:msink="http://schemas.microsoft.com/ink/2010/main" type="inkDrawing" rotatedBoundingBox="4710,7218 4750,5930 5127,5942 5087,7229" shapeName="Other">
            <msink:destinationLink direction="with" ref="{88F8151B-F95A-425C-B891-4F26E011D03A}"/>
          </msink:context>
        </emma:interpretation>
      </emma:emma>
    </inkml:annotationXML>
    <inkml:trace contextRef="#ctx0" brushRef="#br0">380 10 102,'0'0'114,"-3"-4"-1,3 4 0,0 0-6,0 0 1,0 0-2,0 0-2,-4-5-1,4 5-10,0 0-5,0 0-3,0 0-1,0 0-2,-6-1-3,6 1-4,0 0-4,0 0-1,-11 0-8,11 0-5,0 0-4,-16 1-3,16-1-4,-11 0-7,4 3-3,0-1-2,0-2-5,-5 1-4,3-1-4,-2 0-1,1 2 4,-6-1-9,2-1 1,1 0-4,-2 5 1,-1-5 1,1 4-2,-6-4-5,2 1-1,6 0 2,-1 1-7,-1 1 5,4 0 0,0-2-2,0 1-3,5-1 6,-3-1-4,4 1-2,5-1 1,-12 4-1,8-4 1,4 0-2,0 0 2,-9 0-3,9 0 4,0 0-3,-7 2 0,7-2 3,-4 4-2,4-4-3,-2 5 0,2-5 5,-3 9-3,3-4-2,0 1 5,0 2-2,0-1 2,0 2-4,2 2-1,-1 1 2,1 0 0,-2 3 0,2 5-2,0-4 1,-2 3-1,4 1 2,-3 1 0,-1 2 0,4 0 2,2 8-2,-6-10 3,0 1 0,0 11 0,1-2-6,-1-2 3,4-1 5,-3-6-9,0 1 6,-1 0-1,-1 5 6,0-3-4,1 4 0,0-8 6,0-1-3,0 3 2,0-4 0,0 1-1,0 0 3,0-1-4,0 1 0,0-1-3,0-1 3,0-2-1,0 1-2,0-2 3,0-1-3,0 0 5,0 0-6,2-3 0,-3 0-2,2 4 4,-1-4-2,4 1-2,-4 0 1,0-3 2,5 1 3,-9-2-3,4 2-3,4-2 2,-4 4-1,0-3 0,1-1-1,2 2 0,-3-6 0,0 3-2,0 1 6,0-2-2,2-1 0,-2 1-3,1-1 2,-2 0-1,1-5 0,4 9-1,-4-3 0,0-1 2,0-5-4,2 8 4,1-4 1,-3-2 0,0-2-2,0 8-1,0-8-1,0 9 3,4-3-1,-4-3-2,2 1 5,-2 3-4,1-1-1,3-1 2,-4 1-3,4 0 7,-4-1 0,2-1-4,-2 0-2,5 2 1,-5 0 2,0-2 0,1 0-4,-1 2 3,2-3 2,-2-3-3,0 5 0,3-1-1,-3-4 4,2 8-1,-2-8-2,3 2-1,-3-2-1,1 4 2,-1-4 2,0 0-2,10 0 6,-10 0-5,0 0 2,0 0 2,10 0 0,-10 0-6,8 0 2,-8 0 10,10 0-8,-10 0-2,11-1 0,-6 0 3,-5 1-1,14-2-1,-6 2 1,-8 0-1,12-2 2,-5 2-3,-1 0-1,-6 0 7,12 0-6,-4 0 1,-8 0 1,9 0-2,-4-3-1,-5 3 0,9 0 3,-9 0-3,10 3-1,-10-3-7,7 0-11,-7 0-13,0 0-19,9 0-29,-9 0-23,0 0-42,0 0-33,0 0-137,6 2-343,-6-2 152</inkml:trace>
  </inkml:traceGroup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47:28.12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7F9AD48F-F4A6-41F8-97FA-40D6FF709AF6}" emma:medium="tactile" emma:mode="ink">
          <msink:context xmlns:msink="http://schemas.microsoft.com/ink/2010/main" type="writingRegion" rotatedBoundingBox="10506,7076 15641,6478 15741,7331 10606,7929"/>
        </emma:interpretation>
      </emma:emma>
    </inkml:annotationXML>
    <inkml:traceGroup>
      <inkml:annotationXML>
        <emma:emma xmlns:emma="http://www.w3.org/2003/04/emma" version="1.0">
          <emma:interpretation id="{3FC2D2DE-FA0F-4FD7-ABF2-3D5AD1E065BC}" emma:medium="tactile" emma:mode="ink">
            <msink:context xmlns:msink="http://schemas.microsoft.com/ink/2010/main" type="paragraph" rotatedBoundingBox="10506,7076 15641,6478 15741,7331 10606,792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B8A162A-DA4D-47AD-8AA3-9CC82F65D769}" emma:medium="tactile" emma:mode="ink">
              <msink:context xmlns:msink="http://schemas.microsoft.com/ink/2010/main" type="line" rotatedBoundingBox="10506,7076 15641,6478 15741,7331 10606,7929"/>
            </emma:interpretation>
          </emma:emma>
        </inkml:annotationXML>
        <inkml:traceGroup>
          <inkml:annotationXML>
            <emma:emma xmlns:emma="http://www.w3.org/2003/04/emma" version="1.0">
              <emma:interpretation id="{17DEFC04-AC3F-4C1C-80C4-5A531C377369}" emma:medium="tactile" emma:mode="ink">
                <msink:context xmlns:msink="http://schemas.microsoft.com/ink/2010/main" type="inkWord" rotatedBoundingBox="10506,7076 13972,6673 14071,7526 10606,7929"/>
              </emma:interpretation>
            </emma:emma>
          </inkml:annotationXML>
          <inkml:trace contextRef="#ctx0" brushRef="#br0">26 111 19,'0'0'158,"-1"-8"-6,1 8-12,-1-5-4,-1 0-12,0 0-7,2 5-9,0-6-10,4 0-5,-2 0-11,3-1-3,2 3-6,4-5 0,1 1-2,0 4-6,2-6-6,7 0-5,-6 3-4,-3 2-3,2 4-4,2-2-2,-4 1-9,-1 2 2,-1 0 3,0 2 2,0 2 2,-3 1 5,-1-1 2,-1 3 7,0 5-2,-5-3 2,1 4 2,-1-1-4,-1 2 0,-4 0 4,-2 3-9,-2-4 0,2-1-4,-3 5 1,3-6-6,-1 3 0,0-3-5,0 1-5,2-3-3,0-1-4,2-3 0,-2 3-2,5-4-8,-3 2-2,4-2 0,-1 2-2,1-2 1,0-4 0,1 5 3,4 0-6,1-1 0,4 1-2,-4-3 1,4-2-2,-4 4 0,3 1 1,1-1 0,-3 1 0,3 0 2,-3 0-4,-2 1 5,1-2-1,-1 1 8,-3 3 5,0-2 10,-2 1 8,0 2 0,-2 3 0,-3-1 4,-1-2-2,-3 2-1,-1 0-4,-1 0 3,0 1-4,-3-4-5,3 2 0,-1-4 0,-3 2-6,3-1 1,-1 1 1,0-4-6,-3 1 5,4-2-7,0 0-5,3-1-2,0-2-1,-2-2-8,4 2-6,7 0-5,-11-4-8,5 3-7,2-3-17,-3 2-18,4-2-17,3 4-14,-1-4-20,1 4-20,2-9-20,3 6-17,0-4-19,1 5-24,2-1-27,-1 2-125,3-4-394,2 0 174</inkml:trace>
          <inkml:trace contextRef="#ctx0" brushRef="#br0" timeOffset="-509.0424">97 121 28,'0'0'186,"0"0"-4,0 0-11,0 0-5,0 0-5,0 0-11,0 0-6,0 0-9,0 0-11,0 0-11,0 0-4,0 0-4,0 9 1,3-3 0,-3 0-4,0 3-5,2 0-11,-2 2-5,3 0-3,-3 1-6,0 1-11,0 0-3,0 1-10,0-3-1,0 1-4,2 2-5,-2-3-5,0 2-5,1-2 0,-2 0-3,2-2-3,-1 0-1,0 1-4,0 1-7,3-4-5,-3 2-11,2-7-10,-2 4-11,-5-1-16,5-5-16,0 8-16,0-8-26,0 4-16,0-4-36,0 0-10,0 0-22,-8-12-156,5 6-368,3-6 163</inkml:trace>
          <inkml:trace contextRef="#ctx0" brushRef="#br0" timeOffset="742.8864">427 267 145,'0'0'190,"-10"-3"3,4 1-4,6 2-3,-14-4 1,8 4-2,0-1-2,6 1-4,-13 0-11,5 0-6,8 0-17,-15 0-8,6 1-18,3 3-11,-1 1-8,4-1-10,-2 3-8,-2-3-6,4 6-8,0 1-5,0 1-6,1-1-5,2 3-6,0 0-6,0-4-5,3 5-2,-1-5-2,4 2-5,-3 1-2,1-8 0,1 4-2,-2-4-4,4 1 0,-3 0 2,3-3-5,-1 0-2,3-3 1,-9 0-3,12-10-1,-4 6 3,-2-2-4,4-3-7,-4-5 3,0 3-3,-1-3 2,2 5-4,-7-5 4,3 3-2,-3-1 2,0 1 0,0 1-1,-1 4 1,-1-3-2,-1 3 7,2 1-6,-2 2 7,1-3 0,2 6 3,-3-3-3,3 3-4,0 0 1,0 0 0,-11 12 3,10-6 2,-2 5-7,1 0 5,4 1-2,-2-1 0,4-1-4,0 5 2,-1-5 0,1-1-1,1 1 0,2-3 0,-4-1-3,5 0 4,-5-3-3,8 2 1,-2-1-1,-2-3 5,4-1-4,-1-4 2,4 3-2,-4-5 0,2-2-1,1 0 1,1-5-1,-2 0-7,1-3 0,-2-2-4,0 0 0,0 2-1,-3 0 4,-3 2-2,3-5 2,-3 8 0,-2-1-1,-1 4 6,0-1-3,0 1 0,-2 4 8,-2-4-2,2 2-2,0 2 8,-2 0 1,2 4-4,0 0 6,0-6-8,0 6-1,0 0 2,0 0-6,0 0 3,0 0 1,0 0 0,2 14 3,0-6-3,2-2-1,1 0-4,1 4 5,-1 1-3,1-1 3,0 1-4,4-2 2,-4 1 2,2-1-2,-2 2 0,0 0 2,-1-2 2,1 3 1,-2-6 1,0 1 7,-1 1 2,-3-2 6,2 3 2,-4-3-3,2 2 1,-1-2 0,-3 2 2,2-1-5,-7 0-1,4-1-2,-5 2 4,4-4-9,-5 4 1,0-3-2,0-2-2,-2 1-6,4 1 10,0-3-11,0-1-11,2 2-11,-1-2-7,2-1-13,-2 1-21,8-1-26,0 0-30,-10-1-25,10 1-27,-4-2-20,4 2-13,0 0-7,0 0-28,6-11-187,-1 8-459,-5 3 203</inkml:trace>
          <inkml:trace contextRef="#ctx0" brushRef="#br0" timeOffset="1144.9651">953 376 157,'6'-2'154,"-6"2"-4,10 2-3,-4-1-4,-2 1-3,-4-2-4,6-5-1,-6 5-3,0 0 1,9 0-11,-9 0-3,0 0-4,2-5-11,2 2-8,-3-3-10,3 2-5,-2-3-8,2 1-8,-3-2-6,2-1-1,0 1-5,-1 0-3,-2-1 2,-3-2 6,1-1 1,-2 5 8,0-2-3,2 3 0,-4-3 0,-3 4-2,1-1 3,-1 3-9,-2-4 3,-3 4 1,3 2-4,4 2 0,-7 2-2,2-1 4,-3 4-6,2 2 4,0 6-2,-2-2 2,4 5 0,-1 1 4,1 0-4,3 3-5,2 0-2,1-1-7,2-2-7,1 3 0,4-7 0,-1 1-7,4-1 0,-1 0-1,1-3-6,2-1 2,4 0 2,-2-3-6,3-1 4,2 0-8,-1-6-3,3 3 6,5-3-12,-1-3 14,-2-2-14,3-2-15,3 3-17,-3-3-21,1 2-12,-3-4-22,0 3-16,2-1-21,-4-1-33,-2 4-25,-1 1-40,6-8-35,-8 9-45,-1 1-179,-1-2-512,-1 2 227</inkml:trace>
          <inkml:trace contextRef="#ctx0" brushRef="#br0" timeOffset="7427.2179">686 504 121,'0'0'184,"0"0"-19,0 0-15,0 0-13,0 0-16,0 0-10,0 0-11,0 0-1,0 0 0,0 0-4,0 0 4,0 0-1,0 0-2,0 0 2,0 0-6,-11 5-6,6-3-5,3 2-5,-2-1-10,-1 2-2,-1 1-2,1-1-3,-3 1-7,0 3-3,-1-1-5,-6 6-3,4-4-2,-5 4 0,-2 0-1,-4-2 0,-2 7-3,-1-3-4,-3 4-4,2-2-1,-4 0-1,2-4 0,-6 3-4,3-3 0,-3 0-3,-2 1-1,3 1 0,-7-2-5,3-2-1,-1 2 2,2-3 0,-1 3 1,0-7 2,1 0 0,-2 1-2,2 0 1,-1-4-1,0 1-2,-2 1-2,1-1-1,-3-3-1,2 2 1,-1-4-1,-1 3-3,3 0 3,-3-1-4,-1-2-1,3-4-1,-5 4 1,4-2 0,3 0 0,-6-2-2,4 2 2,2-1 1,-3-2-2,3 2 0,-1 1 3,2-1 3,-1 0-5,5 2 4,-4-3-3,1 0 2,2 2-1,-1-1-1,2 0 0,2 0 1,5 1 2,-2-1-2,-4 0-2,7 1 5,-5 1-5,-1-6-2,5 5 1,-8-1-1,9 1 2,2-1 2,-2 3-1,-1-2 3,0-1-2,3 2 1,0-1-1,-2-1-1,4 0 1,1 1-2,1-2 3,-3-1 0,1 3 2,0-1-2,6-1-1,-2-1-3,1 2 9,-1 0-3,4-2-2,-2 2 4,-8-3 1,11 1 5,-2-1-11,0 3 9,2 0-1,-5 0-8,8-2 5,-2 2 1,-1-3-5,5 4 6,-2-3-4,1 1 0,1 1 1,1-1-1,-4-1 6,6 3-8,-2 0 0,0-1 1,5 3 4,-3-2-4,3 2-2,-5-2-1,5 2 2,0 0 1,0 0-7,-8-2 5,8 2-5,0 0 1,0 0-3,-3-4 3,3 4-1,0 0-1,0 0 2,0 0 2,0 0-6,0 0 3,0 0 5,0 0-4,0 0-2,-9 0-1,9 0 0,0 0 2,0 0-1,0 0-3,0 0 3,0 0 1,0 0 0,0 0-2,0 0 1,0 0 4,0 0-7,0 0-1,0 0 7,0 0-1,0 0-1,0 0 3,0 0-3,0 0 0,0 0 0,0 0 0,-7 6 0,7-6 2,-7 3 0,3-2-3,-2 2 3,0 4-4,-1-1 3,0-3 0,0 0 1,-3 3-2,2-1 1,-1-1-1,0 3 2,-2-2-3,0 1 2,-1-2 0,1 1 2,3-1-3,0 0 3,1-3-1,-1 2-1,1-1-3,2-2 3,-1 3-2,6-3 4,-10 2-3,10-2-1,-6 0 0,6 0-1,0 0 3,-2-10-2,7 5-3,-1-2 2,2-5 0,5 2 1,0-1 0,3-6-5,1 3 7,1 1-6,-2 0 2,-1 4-3,0-1 3,3-3 1,-3 3-4,-1 0 6,-1 3-5,0-2-3,7 0 1,-8 3-4,-4 0 5,5 2-6,-7-1 4,1 2-2,0 0 3,0 0-3,-5 3 1,6-3 4,-6 3-3,5 0-4,-5 0 2,2-5 4,-2 5-1,0 0 2,0 0-4,0 0 4,0 0 0,0 0-1,-13 13 7,7-9-6,-5 5-1,1-2 0,1 2 0,-3 0 3,1-1-2,-1 1 1,-1 1 1,-3-1 2,4 0-1,-3 2-1,2-3 1,0-1 1,2 0 0,0 1 0,-1-3 1,5 0-2,-3-1 0,4 1 4,0-1-4,-1-4 1,5 2-2,2-2 5,-6 2-4,6-2 2,-5 3-3,5-3-2,0 0 0,-6 1 0,6-1 0,0 0 2,0 0 1,0 0 1,0 0-3,0 0 0,0 0 3,0 0-3,0 0 1,0 0-2,0 0 1,0 0 0,26-1 2,-26 1-1,4 0 2,3 2-2,-3 1 2,-4-3 3,8 0 0,-2 2 0,-1 0-2,2 2 1,2-1 0,0-3-5,-3 4 6,3-4-2,0 1 4,-3 0-4,5 1 0,-4-2 1,2 1-1,-3-1 1,4-1 4,-4 3-5,-6-2 4,15 1-3,-9-1-1,1 3 3,-1-3-4,0 0 1,-1 4-1,1-3-1,0 2 3,-2 0 0,2 3-2,-1-3-2,0-1 0,-2 1 1,2 1 5,0-2-2,-4 3-2,6-1 3,-4 0 4,-2 0-5,2 2 2,1-1-2,1-2-2,-3 0-1,2 2 10,-3-2-11,3 2 2,-1 1-2,0-3 3,2-1 0,-5 2-2,3-1 4,-3-3 0,4 4-4,-4-4 4,3 4-3,-3-4-1,4 3 1,-4-3 0,2 5 2,-2-5-3,0 0 0,0 0 2,6 2 3,-6-2-1,4 3-4,-4-3 2,0 0 3,1 4-5,-1-4 2,0 0 3,0 0-4,0 0 4,0 0-3,0 0 1,0 0-2,0 0 1,0 0-2,0 0 3,0 0 1,0 0-2,0 0 1,0 0-1,-1 4 3,1-4-1,0 0 1,0 0 4,0 0-4,0 0 0,0 0-1,0 0 3,0 0 1,0 0-4,-10-11-1,10 11 5,-6-7-4,-1 4-1,5-3 0,1 0-3,-10-2 0,3 2 0,-4-4-2,5 4 1,0-1 0,1-4 1,-5 1-1,4 1 0,1 4-4,0-1 6,1-2-5,-2 2-1,1 0 3,0 2 1,3-2 0,-1 1-1,-1 1 5,1 0-4,-1 2 1,5 2-4,-1-6 3,1 6-3,-2-6 1,2 6 4,-7-5-4,7 5-1,0-5 1,0 5-1,0 0 2,0 0-3,0 0 3,4-6 0,0 3 1,-4 3 0,10-3-3,-3 0 6,-1 2-1,0-1 1,2-3 2,-2 2-4,6 0 3,-3-1-2,4 1-1,-2-1 1,3-2 0,1 4 1,-1-2-1,-1-1 2,1 2-1,1 0-1,1 0-1,0-2 0,-4 0 4,7 1-2,-4 1 1,1 0-2,-3-2 1,2 3-2,0-2 1,-3 1 4,3 1-7,-4-1 6,-4 2-3,1 1 1,0-2-3,0 2 0,-1-2 4,-7 2-3,10-1 1,-10 1 3,6-1 1,-6 1 0,0 0 0,7 1 1,-7-1 1,0 0-1,0 0-2,0 5-1,0-5 0,0 0 4,-8 6-1,3-4-1,-1 0-1,-1 1 0,-1 2 0,1-3-3,-6 1 2,2 0-1,0 3-5,-4 0-1,-2-4-5,1 2-1,-5 1 0,5 1 0,-6 2-4,1-2 4,0-1 0,2 3 2,1-2 1,-1-1-2,-3 1 0,7-2-3,3-1 2,-2 2-1,3 1 3,-1-5-1,2 3 0,2-4 2,4 3 2,-3-2-3,7-1 1,-11 2 0,11-2-1,-3 1-1,3-1-1,-7 1-1,7-1 3,0 0-2,0 0 1,0 0 2,0 0 2,-5 4-1,5-4 0,0 0 5,0 0-5,0 0 3,14 5 1,-13-3-1,9 0 2,-4 2-1,2-1 3,-3 1 0,1 1-2,4 0 4,-4-1-2,2 4 0,1-3 4,0 2-4,-1 0-2,-2 0 0,3-2 6,1 2-1,-3-1-4,2-2 1,-6-1 1,6 4 1,-2-2 0,0-1 1,-3 0 1,4 0-4,-3 0 1,0-2 1,1 3-2,1-3-6,-1 5-22,-1-4-30,-3 1-45,2 1-50,3-4-53,-5 1-176,0 3-414,-2-5 183</inkml:trace>
        </inkml:traceGroup>
        <inkml:traceGroup>
          <inkml:annotationXML>
            <emma:emma xmlns:emma="http://www.w3.org/2003/04/emma" version="1.0">
              <emma:interpretation id="{555479CB-12BE-48E9-929A-86D6F20A90BB}" emma:medium="tactile" emma:mode="ink">
                <msink:context xmlns:msink="http://schemas.microsoft.com/ink/2010/main" type="inkWord" rotatedBoundingBox="14195,7008 15683,6835 15730,7239 14242,7412"/>
              </emma:interpretation>
            </emma:emma>
          </inkml:annotationXML>
          <inkml:trace contextRef="#ctx0" brushRef="#br0" timeOffset="2639.7639">1746 241 116,'0'0'188,"0"0"3,0 0-2,0 0-2,0 0-1,-1-7-2,1 7-7,0 0-3,-5-6-10,5 6-3,-3-6-11,1 3-13,2 3-7,-6-6-13,5 4-9,-3-2-10,-2 2-5,5-3-6,-5 2-7,-2 1-7,0 0-7,-1 0-8,-5 0-4,1 4-4,-2-2-6,-7 4-3,3 1-4,-4 0-3,4 2-7,-2 2-1,2-2-4,1 4 1,-1 1-3,0 1-3,4 1 2,0-2-4,5 8-6,-1-6 3,5-1-3,1 5-1,1-4 1,4-2-1,3 0-2,0-2-3,5 1 1,-2-3 0,4 1 0,1-4-1,5 0 1,-1-1-1,1-2 1,1-3-1,3-5 0,1-3-1,1-2-1,-2 2 0,6-8-3,0 0-8,-8 2-3,5-6-5,-8 6-3,1-1 7,-5 1-4,-4-2 6,4 6-4,-8 1 6,2-2-3,-5 1 0,0 3 3,-3 2 0,0 0 1,3 1 5,-5 1-2,-3 2 2,8 2 2,-11-3 0,5 3 1,6 0-1,-12-1 4,12 1-6,-10 6 3,7-6-3,3 0 1,-6 6 2,6-6-3,-5 3 5,5-3-5,0 5 1,0-2 3,0-3-1,0 0-1,0 0 2,4 6 1,-4-6 0,1 4-1,-1-4-2,0 0 0,6 1 6,-6-1-4,0 0 0,0 0-3,0 0 9,13-1-2,-13 1-4,0 0-1,0 0 1,0 0 1,0 0 0,7 1 0,-7-1-4,0 0 1,0 0 2,0 0 0,5 1 2,-5-1-4,0 0-1,0 0 6,0 0-1,0 0-4,0 0 5,0 0 0,0 0-3,0 0-1,0 0-1,0 0 3,0 0-1,0 0 1,0 0 2,0 0 0,10 0-1,-10 0-1,0 0 1,0 0-4,0 0 6,0 0-4,0 0 0,0 0 2,0 0 1,0 0-1,0 0-3,0 0 0,0 0-2,0 0 4,0 0-2,0 0-2,0 0 4,0 0-4,0 0 1,0 0 3,0 0-3,0 0 3,0 0-3,0 0 4,0 0 1,0 0 1,0 0 0,0 0-2,0 0 0,0 0 5,0 0 0,0 0 3,0 0 4,0 0 3,7-1 13,-7 1-5,0 0 6,0 0 5,0 0 5,0 0 3,0 0 8,0 0 2,0 0 3,0 0-11,0 0 14,0 0-11,0 0-7,0 0 1,-18-7 2,18 7 1,-13 0-5,5 0-2,-1 0-6,-2 2-8,-2-2 7,-3 5-7,2-2-4,-7 2-4,0 1 4,1 3 0,-3-3-5,4 4 1,-2-4 0,0 1 1,4 3 1,4-4 1,-3 3-6,6-3 5,2 2-7,-4 3 0,6-4-3,-1 2-4,2 2 10,2-3-3,0-1-3,3 1-1,0 0-2,3 0 2,0-1-2,2 0 2,5 0-2,1-1 11,1 1-5,2-1 9,2 4 3,-1-5-1,8 1 4,-1 2-10,-1-3-6,4 1-1,-3 0 5,1-3-2,1-1-4,0 2 7,-3-4-11,2 0 5,-3-1-8,4-2 2,-5 3-2,2-2 3,-5-1 0,-2 1 0,5-2-2,-5 2-8,-1-2 2,-2 2-8,2 0-21,-2-2-13,-3 2-20,-3 1-20,0-1-22,1 0-21,1 1-26,-7 1-22,0 0-26,8-3-19,-8 3-26,0 0-23,11-4-20,-5 4-202,-6 0-531,12 0 236</inkml:trace>
          <inkml:trace contextRef="#ctx0" brushRef="#br0" timeOffset="3720.0593">2189 273 30,'-5'-5'186,"5"-1"-8,-5 0-4,1-3 5,-3 4-7,4-3-2,-6 2 5,0 3 1,-5-2 1,1 2-1,0-2-6,0 5-2,-2-3-6,-1 3-5,-2 2-14,5-1-7,-1 1-10,1 5-13,2-2-7,-3 2-18,7 1-2,-4-2-9,3 4-3,2 1-8,0-1-6,1 2-1,0-1-9,5 0 1,0-5-10,4 5-3,-3-3 0,0-2-7,4 2-1,6-1-3,-1 2-2,-4-2 1,4-5-5,1 2-1,3-1 4,-6-3-8,3 2-1,-2-4 5,6 0-9,-8 0-4,3-1 0,2-3 2,-1 2-6,-1-2-1,1-3-9,-2 1 0,-2 0-10,1-1 0,1-1 4,-4 1-6,-3 3 4,2-2-4,-4 2 2,3-3 5,-3 4 3,-3 0-1,1-1 3,0 2-1,0 2 8,2 2 3,-5-5 2,5 5 3,-6-4-1,6 4-2,0 0 2,0 0 0,0 0-1,-11 6-3,8-2 9,1 1-4,2 1-3,-2-2 1,4 2-2,-2-2 1,0 5-7,5-4 5,-2 0 1,0 0-1,2 1-1,1-6 4,1 4 2,1-3-4,2 0-2,-2 1 1,6-6 0,-4 0 3,4 2-3,-1-3 0,-1-4-1,2 0-4,-2 0 6,4-5-3,0 3-6,-4-5-2,1 1-1,-3 4 1,4-3-4,-7 3 6,-1 0-2,4-1 2,-6 4-1,0 0 4,-1 1-4,0 2 4,-3 0 3,3-1 3,-3 6 1,0-6-2,0 6-1,0 0 3,0 0-1,0 0 0,0 0-1,0 0-4,-3 18 6,6-12-3,-3 1 3,2 1-7,1 4 3,0-1 1,2 0 3,0 1-1,0-2-3,-2 2 0,1-3-2,4 3 2,-4-5 3,-1 2-1,2 2-2,-2-3 2,0 1 8,-3-2-5,0 1 5,0-1 3,0-1 4,-1 2-3,-4-2 3,0 0-3,-1-1 6,0 1-9,-3 0 0,-2-1 0,0-5-12,0 2 4,-4 0-2,3-2 2,2 2-6,-2-4-2,2 2-10,4-1-12,6 1-20,-14-1-15,10-1-17,4 2-21,-11 0-17,11 0-20,-3-4-13,3 4-11,0 0-11,0 0-9,0 0-3,12-7 0,-2 1-6,-1 4 7,-2 1-2,7-4-1,-2 1 3,1-1-102,3 3-308,-3-2 137,2 2 1196,5-4-821,-5 4 30,2-5 19,4-1 19,-6 4 19,1-2 14,-2-1 5,0 2 20,0-1 8,-2 1 15,1 0 7,1 1 0,-2-2 6,-2 1 2,1 0 0,1 1 3,-1-3 1,0 3 0,-3 1 3,3-3-1,-4 1-1,2 2-1,0-2-4,-1-1-5,0 1 4,-3 1-8,1-1-2,-1 0 0,0 1-3,1-4 0,-5 2-2,0 1 1,-1 0-8,0-1 2,-1 0 3,-4-1-7,3 3-4,-3-2-5,-4 3-1,3 0 9,-3 0-11,1 1 0,-2-1-3,-5 3-5,7 5 3,-6-1-8,4 0 2,-1 2-2,-2 3 8,2 0-1,0 1 3,-2 6 4,5 2 17,-1 0-11,3 1-2,1-5-1,0 6-3,4 0-5,1-6-9,1 6 6,4-8-5,0 1 0,4 3-5,3 0-3,1-2-7,0-2 6,1-2-5,7 1 1,-4 1-14,3-7-9,2 1-23,-2 2-24,2-6-22,-1 1-34,1-2-40,-6 0-54,7 3-50,1-7-66,-9 3-244,6 3-605,-7-7 267</inkml:trace>
        </inkml:traceGroup>
      </inkml:traceGroup>
    </inkml:traceGroup>
  </inkml:traceGroup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47:51.25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E3DE6578-2F04-4000-B9D3-F605067E0C37}" emma:medium="tactile" emma:mode="ink">
          <msink:context xmlns:msink="http://schemas.microsoft.com/ink/2010/main" type="inkDrawing" rotatedBoundingBox="17442,2526 18926,2574 18925,2612 17440,2563" semanticType="underline" shapeName="Other">
            <msink:sourceLink direction="with" ref="{49D985EC-6AA9-4167-9B16-8B3D6ED58885}"/>
          </msink:context>
        </emma:interpretation>
      </emma:emma>
    </inkml:annotationXML>
    <inkml:trace contextRef="#ctx0" brushRef="#br0">-7-4 45,'0'0'109,"-5"-4"-16,5 4-7,0 0-6,0 0-4,0 0 1,0 0-4,0 0-2,0 0 4,0 0-2,0 0-3,0 0-3,0 0-7,0 0-4,0 0-7,0 0-9,0 0-7,0 0 1,0 0-1,0 0-1,0 0 1,15 9 8,-8-6 3,9-1 0,-1 4 2,7-2-1,14-1 3,3-1-1,4-2 3,21 2-7,1 2-3,-2-8-2,7 6-3,0-4-2,0 2-7,-2-2 0,8 0-4,-7 2-5,1 2 2,-7-2-4,-2 0 0,-17 2-2,17 0 2,-22 0-4,3-2-3,-11 3 3,8-2-3,-4 3 1,-3-2-3,-8 1 0,-2 3-1,-6-3 0,-1-1-3,1 1 2,-5-1-1,-2 2-2,1-4 0,-3 2 0,2 1-7,-3-2-3,-2 2-5,-1-1-11,-3-2-16,6 3-18,-6-3-27,0 0-28,0 0-34,0 0-130,0 0-301,0 0 133</inkml:trace>
  </inkml:traceGroup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43:28.46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9F37D1BA-B749-40A1-B5C3-AF1C303DB482}" emma:medium="tactile" emma:mode="ink">
          <msink:context xmlns:msink="http://schemas.microsoft.com/ink/2010/main" type="writingRegion" rotatedBoundingBox="21065,1818 24234,1818 24234,6370 21065,6370">
            <msink:destinationLink direction="with" ref="{22AAD819-49AD-4224-B150-C2E20691D12E}"/>
          </msink:context>
        </emma:interpretation>
      </emma:emma>
    </inkml:annotationXML>
    <inkml:traceGroup>
      <inkml:annotationXML>
        <emma:emma xmlns:emma="http://www.w3.org/2003/04/emma" version="1.0">
          <emma:interpretation id="{4E0A6C8E-C548-4439-AF73-6E89DC7572E1}" emma:medium="tactile" emma:mode="ink">
            <msink:context xmlns:msink="http://schemas.microsoft.com/ink/2010/main" type="paragraph" rotatedBoundingBox="21065,1818 24234,1818 24234,6370 21065,637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374B98C-4EDF-426C-8DE1-283DD8ED6CEA}" emma:medium="tactile" emma:mode="ink">
              <msink:context xmlns:msink="http://schemas.microsoft.com/ink/2010/main" type="line" rotatedBoundingBox="21065,1818 24234,1818 24234,6370 21065,6370"/>
            </emma:interpretation>
          </emma:emma>
        </inkml:annotationXML>
        <inkml:traceGroup>
          <inkml:annotationXML>
            <emma:emma xmlns:emma="http://www.w3.org/2003/04/emma" version="1.0">
              <emma:interpretation id="{7AE2EE92-4CF3-47DA-AEC0-399B33255642}" emma:medium="tactile" emma:mode="ink">
                <msink:context xmlns:msink="http://schemas.microsoft.com/ink/2010/main" type="inkWord" rotatedBoundingBox="21065,4597 22712,4597 22712,6370 21065,6370"/>
              </emma:interpretation>
            </emma:emma>
          </inkml:annotationXML>
          <inkml:trace contextRef="#ctx0" brushRef="#br0">3356 4639 73,'0'0'103,"0"0"0,0 0-11,0 0 1,0 0-6,0 0-10,0 0 4,-5 1-5,5-1-3,0 0-7,0 0 1,0 0-1,0 0 1,0 0-2,0 0 3,0 0 3,0 0 0,0 0 2,0 0 1,0 0-4,0 0-3,0 0 1,0 0 0,0 0-1,0 0 1,0 0 4,0 0 2,0 0-4,0 0 0,0 0 0,0 0 2,0 0-1,0 0-4,0 0 4,0 0-3,0 0-2,10 7 6,-6-4 0,-4-3 4,12 0-3,-6 1 11,3 0-10,-1-1-4,6-1 0,-2 0 1,4-2-4,4 3-13,1-2 0,-6-1 2,5 1 0,1-2-5,-2 1-2,2 1 2,-5-1-7,3 0 1,1-2-1,1-2-5,-9 5 1,3-2-3,0 3-3,-4 0-6,1 1-6,-3-2 2,0 0-1,0 0-5,1 0 0,-3 2-3,0 0 6,-7 0-13,12 0 3,-12 0 3,10 0-5,-10 0-1,7 0 2,-7 0 5,0 0-9,10-2 1,-10 2-2,0 0 3,7-2-5,-7 2 3,0 0-1,0 0 2,0 0 7,0 0-15,0 0 4,0 0 1,0 0 1,0 0-1,0 0 0,0 0 4,0 0 6,0 0-12,0 0 1,0 0 1,0 0-4,0 0 2,0 0 4,-29 0 5,23-5-16,-1 5 8,0-3-6,-3 0 4,3 1 0,-3-1-3,0-6 5,-3 2 4,4 1-4,-2-5 0,1 7 6,0-8-10,4 4 1,-4-2-3,3-2 10,-3 4-12,5-5 6,-4 3 2,6-1-5,-2 1-1,2-3-4,2 5 5,1-5-3,0 3-13,4-3 1,-2 4-4,2-4 6,2 1 0,3 1 2,-2-2 3,4-2 6,3 1-6,2-1 3,0-1-2,-1 3 5,2-1-2,-4 2 1,5 0 1,-6 2-1,4-3 2,0 3-2,-3 0 4,3 1-6,-3-2 3,0 5 1,-1-2 1,1 0 3,-1 2-3,3 0-3,-3 1 10,-1-1-13,3 1 21,-2 1-18,0 0 5,1 3-4,1-2 7,-1 3 1,1 0-5,1 0 3,2 3-8,-4-2 3,1 2 5,1-2-6,-3 3 6,2 1 1,2-3-4,-4 2-1,2 2 4,-2-3 1,2 2 4,-1-2-5,-2 1 10,0 3-5,1-5 2,0 2 2,-5 1 4,4 0-6,-4-1 3,1 2 0,-1-2-1,2 0-8,-2 3 11,-3-3-8,3 0 15,-2 1-6,-2 3 4,0-4 7,2 4-3,-4 0-3,2-2 10,-3 3-9,0 0-2,0-3 8,-3 3 1,-1 1 2,-1 0-13,2 1 8,-2-2 2,-3 1-6,0 0 1,1 0-1,1-1-5,-2 2-1,-1-1 4,0 3-8,0-5 3,-2 4-1,3-4-3,-2 3 3,1 1-5,1-1-2,0-5 4,0 2 0,-1 1 1,3-3-3,0-1-1,-2 0 1,5-2-2,-1 3-1,-1-4 1,1 2-4,4-4 6,-6 5-4,6-4-7,0-1-3,-6 5 12,6-5-3,0 0-6,-4 3 3,4-3-3,0 0 9,0 0 3,0 0-4,0 0-2,-2 2 1,2-2 0,0 0-1,0 0-2,-4 3-4,4-3 5,0 0-5,0 0 4,0 0 1,0 0-2,0 0 2,0 0 3,0 0-3,0 0-5,0 0 9,0 0-5,0 0-5,0 0 7,0 0 1,0 0-3,0 0 13,0 0-11,0 0 0,0 0 0,20 0 2,-20 0 0,12-5 1,-3 4-2,1-1 4,-3-1 1,8-1-1,-5 4 8,4-4-3,-1 0-8,3 4 9,-3-2-1,4-2-4,-4 1 4,4 2-1,3-4 0,-4 4-2,3-2-1,2 1 4,0-2-3,0 4-2,-1-2 6,-4 0-3,-2 0-7,2 0 4,-1 1-2,1-1 4,0 2-4,1-3 4,-4 3-3,1-2-3,2 2 0,0 1-3,-2-3 6,-2 0-3,2 1 3,-1 0-10,1 1 8,-3 0-1,-2 0 2,0 1-8,-1-2 5,-8 1 1,17 0-2,-10 0 2,2-2-2,-9 2 2,12 2-2,-6-2-1,-6 0 0,9-2 1,-9 2 1,10 0 0,-10 0 4,0 0-6,8 2 0,-8-2 1,0 0-1,5 1-4,-5-1 5,0 0-2,0 0 2,0 0-4,0 0-3,0 0 9,0 0-6,0 0 8,0 0-5,0 0-2,0 0-8,0 0-13,10 0-15,-10 0-14,0 0-47,0 0-34,0 0-29,0 0-33,0 0-40,0 0-53,-12-10-49,12 10-317,0 0-707,-17 1 313</inkml:trace>
          <inkml:trace contextRef="#ctx0" brushRef="#br0" timeOffset="14529.5493">4935 2879 66,'0'0'146,"0"0"-14,0 0-1,0 0-2,0 0-7,0 0-11,0 0-3,0 0-11,0 0-5,0 0-6,0 0-8,0 0-2,0 0-2,0 0-2,0 0-7,0 0-4,0 0-6,0 0 0,0 0-1,0 0-3,0 0-3,0 0-2,0 0 0,0 0 1,0 0 5,0 0 4,0 0 1,-1 19 1,1-14-2,-4 3 0,4 0 1,-2 0-1,-2 3-5,-1 4 12,4-2-14,-4 8 2,4-1 0,1 1 7,-8 7-7,3-5 4,2 8 3,0 1 6,2 1-10,-4-5-2,0 6 1,4-1-4,-4-4 1,3 3-2,2-2-3,-3-2 0,6-6 5,-1 8-11,-2-6-1,6-3-3,-6 0-3,5 2-8,-4-1 2,4 0 0,0-1-3,1 1-2,-1 0 3,-1-1 0,1-2-6,0-5 8,1 5-5,0-2-9,-1-3 6,0-2-5,1 1-2,-3-1-1,3-1-6,-5 0 7,3 0-4,0-1 1,-1-2-2,1-2-3,-3 1 14,4-1-13,-4-2-2,3 3 2,-4-3-1,2 0 4,1-2-6,-3-2 3,1 4-2,-1-4-3,0 0-3,1 6 24,-1-6-14,0 0-4,4 4 2,-4-4-2,0 0 2,0 5-5,0-5 8,0 0-20,0 0-7,0 0-9,0 0-10,0 0-14,0 0-29,0 0-24,-9 3-38,9-3-26,0 0-35,0 0-41,0 0-246,0 0-532,-6-10 235</inkml:trace>
        </inkml:traceGroup>
        <inkml:traceGroup>
          <inkml:annotationXML>
            <emma:emma xmlns:emma="http://www.w3.org/2003/04/emma" version="1.0">
              <emma:interpretation id="{17ABE991-B7EE-4D9B-91D3-4CAFDEC76C43}" emma:medium="tactile" emma:mode="ink">
                <msink:context xmlns:msink="http://schemas.microsoft.com/ink/2010/main" type="inkWord" rotatedBoundingBox="22286,1818 24234,1818 24234,3997 22286,3997"/>
              </emma:interpretation>
            </emma:emma>
          </inkml:annotationXML>
          <inkml:trace contextRef="#ctx0" brushRef="#br0" timeOffset="43569.2195">6144 403 46,'0'0'69,"0"0"-6,0 0 1,0 0-5,-7-6-10,7 6-6,0 0 10,0 0-8,-2-4 6,2 4 4,0 0-14,0 0 5,-2-3-5,2 3-9,0 0-5,-4-3-3,4 3-1,-3-5-6,3 5 16,-2-4-13,2 4 3,-5-5 1,5 5-6,-6-5 3,6 5 2,0-3-3,-2-3-5,2 6 6,-4-6-3,-1 4-11,5 2 13,-5-6-9,4 0-6,-2 4 3,3 2 5,-4-9 0,0 6 0,3-1 2,-2 0-5,1-1 7,-3 1-2,4-1-8,-4 3-6,2-4 4,0 2 2,3 4 0,-8-7-9,3 5 8,3-5-4,-3 4 2,0 0 2,0 0-3,-1-3-8,0 3 5,0-1 0,-2 1 0,2 1-1,-1-4 8,-3 2-4,0 2-1,3-4-2,-1 3-1,-3-1 0,4 3 1,-4-5 1,-2 2 7,2-1-9,4 2-5,-5 0 7,3-2-6,0 0 4,-2 1 5,0 1-8,0-2 2,3-1 10,-2 4-6,-2-2-3,4 1 2,-2-2-2,-1 3 1,0-3 3,0 1-4,-1-1 6,2 2-7,0 2 4,-1-1-9,0-1 3,0-2 6,1 3-3,0-2 0,-1 0 1,0 3-1,3 1 0,-4-1 6,5-1-2,-5 1 2,3 1-3,-2-1 1,1-1 3,-1 0-17,1 2 11,-2 0 3,0-3-4,1 3 4,-2-1 1,5 2-1,-2-1-7,-2-6 3,-3 6 2,5 0-5,-1 5 6,1-5 3,-5 0-7,8 0 2,-3-5-9,0 5 9,-1 0 2,5 5-2,-5-5-2,2 1 4,3 0-7,-3-1 4,0 0 2,0 2 2,2 0 0,-3 0-1,3-1 7,-1 0-9,-4 1 9,3-1-5,1-1 6,-5 0-7,4 5-4,1-5 4,-4 2-5,2 0 6,-1-1 5,-1 2-8,1 0-3,2 0 8,-1-1 2,-1 1-6,-1-2 0,0 1 3,4 1-11,-2 2 16,-1-4-10,5 2 8,-2-1-13,0 2 13,0-3-9,1 3 0,0-1 0,1-1-2,-3 1 2,2-1 0,1 2 4,-3-2-6,3 3 3,-4-1-3,3 1 6,2-2 0,-1 0 3,-1 0-4,-1 0-3,4 2 5,-2 1-1,1-4-4,-1 2-4,0-1 6,0 3-1,1-4 4,-3 1-5,2 3-1,1-4-1,-1 2 2,1 1 3,-1 0 1,0-2-9,-1 1 9,-1-1 0,4 2 7,-2 1-6,1-1 1,-1-3-5,1 2 2,1 2-3,0 0-2,-1-1 5,-1 0-3,1-1-5,0 0 5,0 2-1,0-3 1,1 2 2,-2 1 1,1-3-1,0 5-5,1-5 7,0 4-1,-1-2-1,-1 2-1,1 0 3,1 1 2,-1 0 6,1-2-8,0 3 2,-3-3-1,1 2-2,0-1 2,1 2 2,3 3-2,-7-6 2,7-1 3,-3 4-1,0 1-3,0 0 4,1-2-7,-1 1 6,-1-2-6,1-1 3,4 2 2,-4 1-3,4-3 2,-3 3 9,-1-2-7,0-1-3,4 2 4,-4 1-3,4-3 5,-2 2-9,1-1 7,0 0-8,0 2 1,2 0 5,-2-3-4,-2 4 6,4-1 4,-3-3-5,1 2 0,-1 0 4,0 1 1,3 2 9,-5 1 1,5-2 4,-5 1-9,4-2 4,-3 2 4,3-2-4,1 0-2,-5-1-6,5-2 4,-2 1-2,-1 1-6,3 0 0,-1-1-8,1 1 17,-2-2-13,2 1 2,-3 1-2,3 0 2,0-2-5,0 3 4,-2-2-1,2 2 0,2 0 4,-2-3-8,0 2-1,0 2 5,-2-4-4,2 4 4,0-3-9,0 1 3,0 0 6,-2 0-1,2 0-2,0 0-1,-2 2 1,2-2 1,0 4 1,-1-6-2,0 2 4,1 1-5,-2 2-2,2-3-1,0 2 0,2 0 0,-4-4 4,2 5-1,2-2 1,-2-1-3,0-1 1,-2 5 2,4-2-7,-2 0 5,0-4 4,0 2-2,1 1 1,-1 0-2,0-1 0,1 0-2,-1 2 3,0-5-1,2 5 2,-2-1-10,0 0 9,0 2-3,2-1 1,-2-1 0,2-3 4,-2 2 0,3-2-3,-3 3-1,0-2 3,2 0-3,-2 2 1,0-1-3,0 0 4,0-2-2,4 1 0,-2-1 1,-4 2-2,4-1-2,-2 1 1,3-2 1,-1 3 0,-2 0-1,0-2 2,0 4 2,0-4-7,1 3 2,-1-4 1,0 5 2,0-2-6,4 0 11,-4-3-4,0 3 1,0 0-1,0-1-3,0 0 4,0-1-3,0 4 2,0-5 0,0 5 2,0-2-1,0 2-1,-4-1 1,8-4 2,-4 3-3,-4-3-1,4 3 0,4-2 4,-8 0 0,8 1 3,-8 0-6,4-2 5,4 3 1,-4-1-2,-4-3-2,8 1 4,-4 1-3,0 1 8,0-3-6,0 0-1,1 4-5,2-2 12,-3 0-9,2-2 4,-2 1 2,1 0-1,-1-3 1,4 6-2,-4-6 0,1 2-3,1 3 1,1-1 5,-3-5-3,5 8 6,-1-3 0,-2-5-2,-2 3 2,4 4-4,-4-5 0,2 1-3,1 2 4,-2 0-5,3-1 3,-3 1-3,-1-2-1,1-1 0,3 4 0,-3-4 1,4 1-2,-5 3-1,4-2 0,-3 0 2,4 0-1,-4 1 4,-1-2-1,5 2-2,-2 0-4,-2-1 2,1-1-1,3 0 2,-5 4 3,3-7-3,0 4 2,1 2-2,0-2-2,-2-1 0,1 0 3,-1-1-3,3 2 3,-1-2 1,0 5 1,-1-4-2,5 2 2,-5-1 0,1-1 0,2 1 3,-1 0-6,1 0 3,3 1 1,-3-1-4,0 0 4,1 0-2,-2-1-1,3 1-1,-1 0 0,2 4-2,-3-1 1,1-4 2,-2-1-3,1 4 0,2-2 3,0 0-1,-4 2 0,2-2-4,0-1-1,2 1 5,-1 2-1,-1-6-3,0 5 2,-1 0-1,0-3 5,1-2-7,0 6 2,2-2 1,-3-2-2,1 0 2,0 0 0,0 1-1,-1 1 2,1-4 0,2 2 4,-1-1-5,-2 2 1,2-2 1,2 0-1,-2 0 0,1 1-2,0-3 3,-2 2-2,1-1 1,0-1-6,3 3 3,1-1 3,-4-1-2,6 0 3,-5-1-2,1 1-2,4-2 4,-3 0-3,1 0 0,-1 2 2,6 0-2,-10-2-1,5 0 4,0 1-1,-1-1-2,4-1-2,-2 1 3,-3 0-5,3 0 8,0 0-3,-1 0 0,0 0 0,2-2 0,-1 2-4,-2 0 3,-3 0-1,3-2 2,2 2 0,-1 0 2,-3 0-3,4 0 0,0 2 0,-2-2-2,1 0 0,-2 0 2,3-2-1,-6 4 2,4 0-2,0-2 3,-1-2 0,-2 2-3,3 0 2,2 0-4,-2-2 4,-1 2-4,-1 0 2,1 0 3,0 0-4,-9 0 0,18 0 3,-6 2-2,-5-4-3,3 2 9,4 0-5,-7 0 1,4 0-2,0-3 3,0 0-3,-2 4 3,0-2-1,4 0-2,-7 1 1,5-3 0,-2 4-2,1-1-1,-3 2 0,2-2 4,-9 0-2,12 1 2,-3-1 0,-3 1-2,2 1-1,1-1 2,-3 1-1,3-2 2,-2 0-4,-7 0 5,16 0-2,-8 0 0,-2 2-1,1 0 3,-1-1 0,3 0 2,-2-1-4,-7 0 1,11-1 1,-3 4 2,-1-3 2,-7 0-2,16-2 1,-10 2 0,-6 0 2,11-1 3,-5 1 0,3 0 3,-3-1-2,-6 1 0,15-4 4,-9 2-1,4 1-4,-3-2 1,1-1 1,-2 0-2,5 1 2,0-1-5,0-2 0,0-1-2,1 1 1,-2 1 0,1-1 0,-2 1 1,-2-2-7,1 2 3,4-2 0,-1 1-3,0 0 1,-5 0 4,2-3-3,1 4 2,0-1-5,-3-2 5,4 2-3,-4 1 1,0-3 4,4 2-1,-4-3-7,3 0 3,-3 4 5,-1-1-1,5-2 0,-3 1-4,-2-1 0,5-2 2,-4 3-2,3-1 0,-3 1 1,0-2 1,0-1-2,0 3-1,-1-3-3,1 0 5,1 2 0,-1-2-2,-1-1-1,1 0 4,-1 1-1,1 1-1,-1-3 1,-3 1 2,2 5-3,-2-2 2,5-3 1,-3 4 1,-2-2 0,1-2-2,2 6 1,-3-4 0,2 2 0,3-4 1,-5 3-1,2 2-2,-2-3 2,3 0-4,1 2 0,-1-2 2,0 1 1,-4 2-4,5-5 1,-2 5 0,0-5 6,-2 4-6,2 0 2,1-1 0,-4 2 1,3-1-1,-3-1 3,4 2 2,-4-4-2,3 3 4,-3-1-3,-1 0 2,4-3-1,-4 2-5,1-2 2,0-1 0,3 1 0,-3-3-3,-1 3 2,5-3 2,-2 6-5,-1-9-1,-1 8-2,2-3 1,-1 0 6,-2 2-6,3 1 0,-2-2 4,-1 1-1,2 2-4,0-2 5,0-1-4,-2 0 1,0 3 3,4-3 0,-3 5-1,-1-2 5,0-1-5,4 1 0,-4-1-1,0 1 0,0-1-3,1 1 0,0 2 1,-1-4 2,1 2 2,2-1-2,-3 2-1,1-2 2,3-1-3,-4 4-1,1-3 2,0 0 0,0 3-3,-1-3 2,3 3 5,-3-3-3,1 3 1,-1-2 2,0 0 0,3 1 2,-3 1-5,2-1 15,-2 1-10,1 0 1,1 0-1,-2 0 0,1-1-3,-1 1 13,0 0-12,2-1 1,-2 1 1,0-1-1,0 0 0,1 1 3,1 3-5,-2-3-2,0-2 3,2-1 2,-2 4-4,0 0 3,0-1 3,1 0-10,-1-3 4,0 4 2,0-3-2,-1 2 0,1 0-2,0-3-1,0 3 4,0-1 1,0 0-1,1-1 3,-1-2-2,0 7-1,-1-3 3,1 6 0,0-11-2,-2 4-2,0 1 0,1-2 3,-1 1 0,-1 1-1,2-1-6,-1 0 8,2-2-3,-3 1 0,-1 0 0,2-4 0,2 4-3,-5-1 2,5 4-1,0-3 1,-1 0 1,-3 1-2,3 0 5,-4 0 2,4 1-6,-3-1-1,2 0 3,0 0-1,-1 0-1,0 2 1,1 0 0,-1-2 3,0 2-6,-1-2-1,0 2 1,-1-3 4,4 5 0,-4-2-1,4-2-7,-8 1 5,8 2 1,-4-2-1,-1 1 6,2-1-5,-1 2 1,4-1-4,-4-3 2,-1 6-3,2-4 3,3 2-1,-5-4-2,1 6 4,0-3-2,3 1-2,-2-3 3,-3 3-1,2 1 0,2-4 0,-2 3 2,0 0-3,3-1 1,-3 0 0,0 2 1,0-1-3,0-1 2,2 1-2,-1-1 4,-1 0-2,1 2-1,-1-2-1,2 2 7,0-1 4,-2 2-3,2-3-9,-1 2-2,-1 1 2,0-2 2,5 4 1,-7-5-1,2 2-5,0 1 6,0-2-3,5 4 2,-7-5 3,2 1-5,1 2 0,4 2 4,-5-4-1,0 2 1,5 2-2,-7-5-1,3 1 1,-1 1-1,5 3 5,-7-5-6,2 3 2,0-1 1,5 3 1,-6-3-1,3 0 2,3 3-1,-6-8-2,1 7 0,0-1 3,3-3-5,-3 2 4,5 3-1,-10-6 0,9 2 2,1 4-6,-8-4 2,6 2 2,2 2 1,-6-7 0,2 4-1,4 3 0,-3-5 0,1 1-2,2 4 4,-6-1-6,6 1 6,-5-4-7,0 1 4,5 3 2,-6-5-1,6 5 4,-6-6-4,3 4 2,-1 0 3,4 2-7,-5-4 1,-1 0 3,6 4-2,-4-2-1,4 2-1,-4-6-2,4 6 17,-6-3-11,6 3-3,-2-5 1,2 5-4,-6-5 4,6 5-3,-4-4-1,0 0 6,4 4-3,-6-4 2,6 4 2,-5-3-8,5 3 1,-5-5 4,5 5-1,-2-3 3,2 3 1,-7-2-4,4-2 1,3 4 0,0 0 0,-4-3-5,4 3 7,-5-2-2,5 2-1,-5-4-2,5 4 6,-1-5-2,1 5 8,0 0-12,0 0 4,-6-2-3,6 2 2,0 0-2,-5-4 2,5 4 8,-5-3-10,5 3 2,0 0-2,-5-2-1,5 2 2,0 0 1,-6-6-3,6 6 1,-5-3 1,5 3 0,-6-5 1,2 4 2,4 1-1,-5-4-1,5 4-5,-6-1 5,6 1 1,-6-5 0,6 5-3,-6-3 3,6 3-4,0 0-2,-10-2 3,5 0 5,5 2 10,-9-4-14,6 3 1,3 1-2,-9-1-1,4-4 3,5 5-3,-6-1 7,6 1-5,-10-2-2,10 2 1,-6-2-2,1 0 2,5 2 1,-6-3 1,6 3-1,0 0 1,-9-1-4,9 1 3,0 0 2,0 0-1,-6-1-2,6 1 1,0 0 7,0 0-8,-6-4 1,6 4-1,0 0 2,-5-3 0,5 3-1,0 0-1,0 0 1,-10-1 0,10 1 2,0 0-1,-3-2-2,3 2 2,-9-2-1,9 2 4,-6-1-5,6 1 2,-5-3 3,5 3-4,0 0 3,-10 0-1,10 0-3,-8-5 1,8 5 2,-7-1-3,7 1 0,-8-2 2,8 2 14,-14-1-16,12-1-1,2 2 1,-12-3-2,12 3 14,-10 0-11,10 0-2,-14-2 5,14 2-7,-7-1 4,7 1 2,-9 0-4,9 0 2,-7-1 4,7 1-5,-6-1-3,6 1 2,-8-3-3,8 3-5,0 0-14,0 0 3,-6-4-24,6 4-31,-5-2-42,5 2-48,-6-2-50,6 2-48,0 0-176,0 0-478,-10-1 211</inkml:trace>
        </inkml:traceGroup>
      </inkml:traceGroup>
    </inkml:traceGroup>
  </inkml:traceGroup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48:04.32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0B415A99-D3DD-4201-B298-98AF378507C9}" emma:medium="tactile" emma:mode="ink">
          <msink:context xmlns:msink="http://schemas.microsoft.com/ink/2010/main" type="inkDrawing" rotatedBoundingBox="23413,8580 23500,6922 24731,6986 24645,8644" hotPoints="24771,7812 24044,8539 23316,7812 24044,7085" semanticType="enclosure" shapeName="Circle">
            <msink:sourceLink direction="with" ref="{B0D900F7-62FB-4CCF-B28B-AFBB4740E5D1}"/>
            <msink:sourceLink direction="with" ref="{FD321649-EAB6-411C-8B3A-8B832CBC6028}"/>
          </msink:context>
        </emma:interpretation>
      </emma:emma>
    </inkml:annotationXML>
    <inkml:trace contextRef="#ctx0" brushRef="#br0">769 58 40,'-10'-4'59,"2"-3"2,-3 4-8,0-3-2,3 2 5,-4 0-4,1-2-5,-4 3-10,5-2-1,-1 2 1,0-1 3,-2 1 3,-1 2-4,1-2-6,5 1-2,-5 1-4,2 1-8,0 1-1,-4 1-1,3 0-3,-1 0 0,0 1 3,-1 1 1,3 2-5,-1-1-4,-3 1-1,3 0 3,-2 0-8,-3 2 4,1 0 3,-2 0-2,0 2-5,1 0 11,0 4-12,1-3 1,0 4 2,0 2-4,2-5 0,2 3 0,-3-1-11,3 1 11,-3 0 5,4 1-1,-5 1-6,5 0-4,1-1 1,-1 1 10,0 0 0,0 2-7,2 2 2,0-4 2,1 1 0,2 3 0,-4-3-4,3 2-1,-2-1 5,2 3-3,0-3 2,0 0-2,1 2 7,3-2-15,-1 2 13,-1-1-5,0 2-1,0 0 0,0-2 0,0 1 11,3 0-14,1-1 6,-3 2 1,1-2-6,0 0 3,2 0-2,-1-1 6,0 3-3,1-4-7,-2 4 8,3-3 5,3-1-1,-2 2-1,-1-1 1,0 0 2,4 4-3,-3-1 1,0-1-7,4 1 1,-4 1 10,3-1-10,-2-2 6,2 2-16,1 1 21,0-3-8,2 2 1,-1-2-2,1 0 6,0-1-10,1 0 5,0-3-8,-2 3 13,4-2-6,-3 2 4,1-1-7,0 1-2,0-3 7,0-3-1,2 3-6,-3-2 1,5 3-2,0-3 5,-5 3 8,3-7-10,1 3-2,5 2 5,-6-5-4,1-4 5,4 5-7,-3-3 4,5 3 6,-3-3-1,-1 0-6,8-1-1,-6-2 1,7-1-5,0 1 2,-1-5 3,0 3-2,-1-1 0,-2 2 2,3-4-3,0 0-5,-5 0 0,6 0-3,-8 0-3,3 2 0,-1-2-4,5-2 2,-7 2 4,1 0-8,1 0 3,1 0-4,-2-2 3,1 2 5,0-2-11,-1 0 5,2-1 0,-3 0-4,0 0-4,0 1 13,1-4-2,0-1 0,-2 1 4,0-1 1,5-5-1,-5 0 0,2-3 4,-3 3 4,3-4-2,-3 2 0,2-1 6,1-3 2,-2 0-7,2 0 3,-3-1 6,3 3-1,0-4-7,-2-1 5,2-5 0,0 7 9,-3-2-14,0 5 8,1-2-1,-1 0 1,-1-1-3,-2 2 3,-1 0-4,3 1 2,-5-7 7,3 4 4,1-1-5,-4 0-2,-1 0 7,1 3 2,-1-3-4,-2 0 9,0 1 3,0-4-17,-3 10 10,2-6-4,-2 1 8,0-2-4,-2 0-1,-1-1-3,3 0 2,0-2-6,-1 1 1,-4-1 4,0 1-7,0-7 1,3 8-6,-7-2 6,3-5 0,0-3 0,-3 5-6,3 4 7,-2-1-2,0 1 2,-2 2-1,2-9 3,-3 7 1,3 2-5,-3-1-4,0 3 7,1-2-8,0 1 1,1 1 3,-2 2 0,3 2-3,-4-2 0,1-2 2,0 3-2,0 4-1,0 1 2,-3-6 3,2 3 2,-4 0-3,2 1 3,2 4 6,-4 1-9,2 0 1,2 1 9,-3-2-15,2 4 5,-1-2 2,0 1 2,-1 1 2,2 2-9,-2 2 7,1-2 7,4 4-11,-2-2-8,2 0 1,0 0-3,4 0-2,-5 0 3,1 1-21,0 0 5,4 1-5,-1 0-3,-1 2-19,2-2-13,0 3-78,-4-1-150,4 0 66</inkml:trace>
  </inkml:traceGroup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48:39.91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C8F65C8A-36AA-4146-AD09-69E0440B4328}" emma:medium="tactile" emma:mode="ink">
          <msink:context xmlns:msink="http://schemas.microsoft.com/ink/2010/main" type="inkDrawing" rotatedBoundingBox="1999,4735 3654,4655 3672,5027 2017,5108" semanticType="callout" shapeName="Other"/>
        </emma:interpretation>
      </emma:emma>
    </inkml:annotationXML>
    <inkml:trace contextRef="#ctx0" brushRef="#br0">-8 272 117,'0'0'123,"0"0"2,-6 2-7,6-2-4,0 0-4,0 0-1,0 0-6,0 0-4,0 0-5,0 0-6,0 0-8,0 0 0,0 0-11,0 0-3,0 0-4,0 0-6,0 0-6,0 0-7,0 0-2,0 0-2,0 0-2,0 0-2,0 0 2,0 0 5,0 0 8,0 0 1,0 0 6,22 0-4,-12 1-3,1-1 2,3 1-2,2-2 3,5 1 0,5-1-2,6-6 2,1 5-1,1-2 0,0-3-5,2 0 2,-1 5-6,0-7-3,-1 3-1,1 1-5,-2-3-3,0 2-5,-1 0 1,-6 1-1,8 0-6,-2 1 5,0-1-8,-8 1-4,3 0-1,-4 2 2,9 0-1,-7 2-1,5-4-4,-4 4-1,-5-2 1,2 2-1,0 0 6,0-2-6,-1 4-3,0-1 2,-1-2-2,4 2 3,-3 0-2,2-1 4,0 2 5,-4-2-3,6 0-2,-2-2 1,-3 2 0,1 0 4,0-1-2,3 0 1,-3-1 1,-7-1-3,7 3-2,-6-2 5,3-1-1,1 0-4,-4 0 2,0 2 0,4-1-2,-7-3-1,1 1-4,1 2 4,-2 2-5,2-3 3,-4 2-2,0-1 2,-2 1-2,-3 0 7,3 1-11,-2-4 3,-1 4-3,-6 0 2,9 0 1,-9 0-5,0 0 8,8 0-4,-8 0 9,0 0-11,0 0 1,9 4 0,-9-4 2,0 0-1,0 0 4,0 0-3,0 0 1,0 0-3,0 0 1,0 0 0,0 0-2,0 0 3,-6 6 0,6-6-2,0 0-2,-11 2 7,11-2-3,-12 2-3,12-2 14,-10-4-13,2 3-1,1 0 4,-1-2-4,-4-2-5,1 0 4,-5-1 0,2 0-3,-7-2 0,3-1-3,-2 1 6,-2-1-3,0 1-4,4 1 15,-3-1-11,3 2 2,2 2 0,2-2 7,-2 2-10,2-1 2,2 1 2,3 3-2,1-2-1,-1 1 1,2 0 3,-1-1 1,2 2-1,6 1 2,-10-3-3,8-2 0,2 5-2,0 0 2,-9-1 0,9 1-6,0 0 3,-2-2 0,2 2 0,0 0 8,0 0-6,0 0-1,0 0 0,0 0 1,24 5-1,-15-4 5,3 4-2,2-4-1,-1 0-2,7 3 6,1-2 2,1 1 1,0 0 1,0-2 0,2 0 4,-1 3 0,0-3-1,1 0 0,-1 3 2,-2-2-1,0 1 0,-5 1-1,-1 0 0,1-1 2,-4 1-2,8 1 0,-6 3 3,-6-2-2,5 2 1,-3-2 13,-2 1-11,1 3 1,0 1 6,-4-5 4,-3 6 3,2 1 1,-3-4 5,2 3-1,-3 0 2,-3 0 24,2-3-11,0 3-5,-4-2 6,1-2-8,-2-1-1,0 3 1,-1-1-8,2-3 11,-1 1-4,-1-3 5,-4 1 5,5-1-4,-3 0-1,0-3-12,0 2 8,3-5-9,-3 4 0,9-2-1,-15-2 0,6 1-6,3 0-1,-2-2 0,8 3-4,-12-2 0,6-1-3,1 2-3,5 1-11,-11 0 5,11 0 3,0 0-7,0 0-5,-11 0-3,11 0-5,0 0-15,-8 1-9,8-1-17,0 0-4,-3 9-7,0-6-14,3-3-20,-4 7-19,3-3-21,0 3-28,0 0-30,-2 0-34,3-1-33,0-1-54,-2 4-198,-2-2-553,3 1 244</inkml:trace>
  </inkml:traceGroup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48:42.97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88F8151B-F95A-425C-B891-4F26E011D03A}" emma:medium="tactile" emma:mode="ink">
          <msink:context xmlns:msink="http://schemas.microsoft.com/ink/2010/main" type="inkDrawing" rotatedBoundingBox="1901,6145 3603,6164 3600,6493 1898,6474" semanticType="callout" shapeName="Other">
            <msink:sourceLink direction="with" ref="{CD559587-126D-4831-A0D2-2881787E740D}"/>
          </msink:context>
        </emma:interpretation>
      </emma:emma>
    </inkml:annotationXML>
    <inkml:trace contextRef="#ctx0" brushRef="#br0">-9 151 87,'-5'-4'161,"5"4"-3,0 0-2,0 0-2,0 0-6,0 0 0,0 0-9,-6-1-1,6 1-6,0 0-10,0 0-5,0 0-7,0 0-9,0 0-8,0 0-8,0 0-6,0 0-7,0 0-5,0 0-6,0 0-7,0 0-4,0 0-6,0 0-3,0 0 1,0 0-4,0 0 5,0 0 0,0 0 2,0 0 3,20 9 6,-9-5-2,1-2 0,2 4 1,7-2-2,1 1 2,10-1 6,-8-3-3,12 0-5,3 2-6,2-3 0,1-1-2,0 1-4,2 2-7,3-2 0,-2-1-6,-2-3 0,3 2-4,13 2 0,-13-3-2,15 3 11,-17-3 2,19-3-1,-20 4-3,2-3-2,1 5-5,-3 0 3,-1 1-6,1-1-3,-4 0-1,3-1 1,-5 2-3,-2-1-1,0 4-1,-2-8-2,-8 8 0,0-8 1,-1 8-3,-2-4 1,1 0-1,-8 0 1,1 0-1,0 0-4,-1 0 6,-2 0-2,-2 0-8,-1 0 3,-4 0-2,2 0 2,-8 0 2,10 0 6,-10 0-6,8 0 1,-8 0 4,9 0 0,-9 0-7,0 0 1,0 0 2,0 0-2,-9-10 1,9 10-2,-6-6 0,-1-1-5,-1 4 1,-2-1 4,-1-1-6,-2-4-1,-3 3-6,-3-1-1,1-1-3,-5-2 0,-1 5 1,-7-6-1,1 2-2,-1-1 6,-1 4-1,1-2-2,8 3 4,-2 1 2,3-1 3,-2 2-5,2-2 8,7 1-4,-6 1 2,6 1-5,3-1 3,-2 1 4,7 1-1,1-1-3,-2 0-2,2 0 7,6 2-9,-6-5 7,6 5-4,0 0 2,0 0 3,0 0-7,0 0 3,0 0 3,32 9 0,-11-5 0,0 0 1,6-2 1,7 3-3,-2 2 2,1-1 1,1-1-1,0 0 0,2 1 3,-5-2-2,-4 0-3,3 2 4,-6-2-1,3 1 4,-5 2-3,0-1 0,-1 0 0,0 0-2,-5-3 4,6 6-1,-10-1 0,2-5-1,-1 3-4,0 3 4,-4-4 4,-1 4-2,2-4-4,-8 0 6,2 0-1,-2 4 3,-2-3 0,0 0-3,-4 5 4,-2-3-2,-3 4-2,-2-5 2,-4 5-1,-1-1-1,-1 1 2,-3-1 0,-1-5-5,0 5 2,-1-5 2,5-1 1,-1 1-4,5 0 0,-3-2-2,4-3 3,1 0-4,0 1 2,2-1 0,3 0-11,0 0-9,1 2-13,5-3-20,-6 2-28,6-2-23,-5 3-28,5-3-30,0 0-47,0 0-42,0 0-213,0 0-502,19 1 222</inkml:trace>
  </inkml:traceGroup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42:26.2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22AAD819-49AD-4224-B150-C2E20691D12E}" emma:medium="tactile" emma:mode="ink">
          <msink:context xmlns:msink="http://schemas.microsoft.com/ink/2010/main" type="inkDrawing" rotatedBoundingBox="19479,3263 19529,881 19830,888 19780,3269" semanticType="verticalRange" shapeName="Other">
            <msink:sourceLink direction="with" ref="{621F41C0-8F81-44E8-B3D3-1712302D6490}"/>
            <msink:sourceLink direction="with" ref="{CC210751-AF46-4971-B500-95365FBA9C33}"/>
            <msink:sourceLink direction="with" ref="{9F37D1BA-B749-40A1-B5C3-AF1C303DB482}"/>
          </msink:context>
        </emma:interpretation>
      </emma:emma>
    </inkml:annotationXML>
    <inkml:trace contextRef="#ctx0" brushRef="#br0">2083-649 16,'0'0'195,"0"-6"-3,3 1-3,-1 1-5,-2 2-6,0 2-3,1-5-8,3-4-10,-3 5-10,-1 0-6,5-2-6,-5-3-11,2 1-10,2 0-8,-4-1-8,0-1 2,0 1-10,0 0-1,-1 1-5,-4-2-4,0 0-2,-1 1-4,0 1-12,-4 1 5,4 3-15,-3-3-4,-4 2-6,-1 0-3,6 4 4,-8-1-12,2 2-2,2 2-5,-4 2 0,2 1-3,-2-2-2,-1 9-7,2 1 2,-2-2 0,5 4-5,-3-1 1,4 5-3,1 1 1,4 4-1,-4-3-2,8 7 0,-2 0 4,-1 1 1,7 1-1,1 1 3,-3 0 3,4-2-1,0 2 0,4-3 9,-2 1-4,3-1 7,-5-6 0,4 6-1,2-5-4,-4-1 18,5 6-11,-2 0 2,-1-8 2,0 3 1,-1-3-1,2 0 0,-5 6-2,5 0 6,-4-5-5,-2-2-3,0 0-8,0-1 8,-3-2-8,1-2 2,-2-1 23,1 1-17,0 1-5,0-6 2,0 5 5,-1-2-3,-3-6-7,1 3 12,0-2-9,0 1-3,0-2 0,0 2 8,0-2-10,-1-1-10,0 1 6,3-2-2,-3-1 1,4-3-7,-2 7-2,-2-4 6,4 0-5,0-3 2,0 0 0,-1 5 1,1-5-2,0 0-2,0 0-5,1 4-9,-1-4 9,0 0 2,0 0-6,0 0-5,0 0 0,0 0 4,0 0 6,0 0 1,22-4-6,-16 2 0,-6 2 0,13 0 4,-7 0-5,-6 0 13,13 2-8,-5-1-3,-2 2-3,1 1 4,-1 2-1,5 3 3,-4 1 3,-1 3-5,-1 1 4,-2 6 3,2 0-7,0 3 1,-1 7 7,-7-1-4,3 0 0,0 2-1,-3 1 6,-2 2 7,-5 0 4,5 0 2,-1 2 1,-1 4 9,-5-5 2,0 3-2,1-2 0,2 5 1,-2-3 4,2 2-7,-2-4-2,1 1 0,-4-3-4,8 1 2,-3 0-5,3 1-1,0-3-2,1-1 1,0 1-2,5-3-1,-1 0-5,-4 0 2,5-9-3,0 1 3,0 0 1,0-1 4,5-2-8,-5 1 0,1-6-6,4 5 0,-5-7 2,6 1 1,-1-3-3,1 1 3,-1-1 0,1-3 3,-2 0-2,1-1-3,10 1 5,-9-2-3,3-2 4,-3 1-1,4-3-4,3 2 2,-3 0 3,-8-3-6,-2 0-23,16 0-12,-16 0-44,18-3-44,-11 0-36,-2-2-50,2 1-59,2-7-64,-2 5-329,-1-4-714,5 0 317</inkml:trace>
  </inkml:traceGroup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0:09.7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9 0 48,'0'0'44,"-6"11"-4,3-5-1,0 4-2,3-2-7,-3 4 4,0 0-7,2 4 3,-1 0 4,0 1-11,0 0-4,-1 6 4,3-3-2,-3 3 2,3 2-5,-3-2-2,1 3-3,-2 7 5,4 1 7,-3 0 1,2-1 4,-3 0-9,4-8-1,-2 9 0,1-5-6,1-3 2,-2 5 2,-1-6 0,2-1-6,1 0 10,-2 0-6,2-2-3,-1 1-2,1-2-3,1-1 0,1-5 4,-2-1 2,0-1-4,4 0 8,-2-1-12,-2-2 6,3-4 4,-1 0-20,1-1-16,0-1-32,1-4-31,-4 0-45,0 0-137,8-12 60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48:20.85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591FA536-01E3-4AA6-BC71-F411076A0513}" emma:medium="tactile" emma:mode="ink">
          <msink:context xmlns:msink="http://schemas.microsoft.com/ink/2010/main" type="inkDrawing" rotatedBoundingBox="24176,5732 24917,5192 25076,5409 24335,5950" semanticType="callout" shapeName="Other">
            <msink:sourceLink direction="with" ref="{4D01D982-6224-40C1-9DB4-4F9A640A2A0C}"/>
          </msink:context>
        </emma:interpretation>
      </emma:emma>
    </inkml:annotationXML>
    <inkml:trace contextRef="#ctx0" brushRef="#br0">6539 3968 18,'-5'-5'91,"5"5"-5,0 0-9,0 0-8,0 0 2,0 0 1,0 0-19,0 0 0,0 0-4,0 0-2,0 0-10,0 0 5,0 0-11,0 0 7,0 0-15,0 0 2,0 0-2,0 0 6,0 0-5,0 15-10,0-11 16,0 0-8,0 4 0,1 0-18,-1 4 13,4-4-4,-4 6 2,2-5 2,1 5-7,-1-3-6,-1 3 5,4-3 7,0 1-5,-4-1 1,4-2-7,-1 2-1,0-1-5,-1-1 10,0 0-4,2-3 1,-2 0-3,0 2 3,2-3-4,-2-1-13,1-1 6,1 2 7,1 0 1,1-5-1,-1 2 6,2-2-3,-8 0-3,20-7 1,-8 1 4,-1 0-8,8-7 7,-1 1-7,6-8 9,0 0 11,-2-2-18,2-1-7,-1-2 7,5-2 4,-7 0-2,1-1-5,0 2 1,3-2 2,-3 2-1,4 1 1,-4 0 2,-1 0-3,1 4-3,2-3 4,-10 8-10,12-7 7,-9 7-16,-1-1 1,9-3-8,-13 5-6,8 1-11,-4 0-2,-4 3-8,-1 4-4,-1 0-14,1-2-6,-2 4-61,-5 2-149,0 0 65</inkml:trace>
  </inkml:traceGroup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45:11.8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  <inkml:brush xml:id="br1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7C14B5D7-391D-4E49-AEC5-CC528F9153A0}" emma:medium="tactile" emma:mode="ink">
          <msink:context xmlns:msink="http://schemas.microsoft.com/ink/2010/main" type="writingRegion" rotatedBoundingBox="17824,6787 25242,6392 25396,9297 17979,9692"/>
        </emma:interpretation>
      </emma:emma>
    </inkml:annotationXML>
    <inkml:traceGroup>
      <inkml:annotationXML>
        <emma:emma xmlns:emma="http://www.w3.org/2003/04/emma" version="1.0">
          <emma:interpretation id="{223F3461-EF8D-49D9-8E5B-C2A50AE5AF4D}" emma:medium="tactile" emma:mode="ink">
            <msink:context xmlns:msink="http://schemas.microsoft.com/ink/2010/main" type="paragraph" rotatedBoundingBox="19752,6684 23378,6491 23428,7428 19802,762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1E4D8F3B-0F75-4080-96CF-2878799AE011}" emma:medium="tactile" emma:mode="ink">
              <msink:context xmlns:msink="http://schemas.microsoft.com/ink/2010/main" type="line" rotatedBoundingBox="19752,6684 23378,6491 23428,7428 19802,7621"/>
            </emma:interpretation>
          </emma:emma>
        </inkml:annotationXML>
        <inkml:traceGroup>
          <inkml:annotationXML>
            <emma:emma xmlns:emma="http://www.w3.org/2003/04/emma" version="1.0">
              <emma:interpretation id="{1D0D09FA-87DF-4A1B-9482-432CD51D46AC}" emma:medium="tactile" emma:mode="ink">
                <msink:context xmlns:msink="http://schemas.microsoft.com/ink/2010/main" type="inkWord" rotatedBoundingBox="19770,7022 20111,7004 20140,7564 19800,7582"/>
              </emma:interpretation>
            </emma:emma>
          </inkml:annotationXML>
          <inkml:trace contextRef="#ctx0" brushRef="#br0">2237 5300 65,'0'0'150,"0"0"-17,0 0 0,0 0-7,0 0-5,0 0-5,0 0-6,-3-5-12,3 5-4,0 0-2,0 0-10,0 0-4,0 0-2,0 0 2,0 0 0,-3 13 3,3-8-5,0 0 2,-1 1 2,1-1-2,0 9-1,0-5-4,0 4 0,-2 4-1,2-1-6,0-2-4,-2 1 2,2 2-9,2 3 1,-5 0-8,3-1-4,0 1 2,0-1-4,-2 1-7,2-2-2,0-2-2,3 1-5,-3-3 1,4 3-6,-4-2 1,-4-2-2,4 1-1,2 1-3,-2-3-1,0 1-1,-2-3-1,4-1-4,-5-1 3,3-1-1,0-1-6,0-1 1,0 0-1,-2-2 2,2-3-5,-1 8-4,1-8-9,1 4-18,-1-4-22,0 0-29,-3 2-31,3-2-25,0 0-18,0 0-23,0 0-19,0 0-172,-8-12-398,4 9 177</inkml:trace>
          <inkml:trace contextRef="#ctx0" brushRef="#br0" timeOffset="280.517">2077 5682 135,'0'0'147,"0"0"0,0 0 0,0 0-1,0 0-4,6 15-1,-1-9-9,-5 0 5,5-1-5,-4 7-3,4-4 0,0 4-8,-4-2-9,6 1-8,-4 0-10,3-1-6,-2-1-8,-4 0-11,6-1-2,-2 0-8,2-3-1,-1 1-4,1-1-3,0 0 2,-1-1-8,4 1-4,-2-2-6,2-2-1,4-1-3,-2 2-3,3-5-3,1 0-4,-2-2-6,4 1-16,-1-1-25,-1 0-29,-2 1-33,1-3-34,3 2-27,-2 0-29,2-1-46,-1-1-127,-2 4-381,2-1 168</inkml:trace>
        </inkml:traceGroup>
        <inkml:traceGroup>
          <inkml:annotationXML>
            <emma:emma xmlns:emma="http://www.w3.org/2003/04/emma" version="1.0">
              <emma:interpretation id="{3DE7288A-6B2B-4245-96AA-6609F3CB90CA}" emma:medium="tactile" emma:mode="ink">
                <msink:context xmlns:msink="http://schemas.microsoft.com/ink/2010/main" type="inkWord" rotatedBoundingBox="21012,7052 22035,6374 22480,7046 21457,7724"/>
              </emma:interpretation>
            </emma:emma>
          </inkml:annotationXML>
          <inkml:trace contextRef="#ctx0" brushRef="#br1" timeOffset="222325.7378">4013 5169 8,'0'0'155,"0"0"-20,0 0-8,-15-10-12,15 10-9,-5-8-1,0 6 3,3 2-2,2 0 2,-4-9 3,0 3-6,2 1 5,1 2-1,-3-4-4,1 1-10,0 0 0,-2 0-8,1 2-7,-1-1 1,-1-2-4,1 3 2,0-1 2,-1-2-2,1 3 0,-1 0 2,0-1-7,-3 2-3,3 0-8,-4 1 0,4-2-3,-5 0-8,0 3-2,0 0-8,-1-1-2,-1 4-2,5-1-3,-5 2-2,0 1-3,3 3-3,-1-2 0,1 4 3,2 0-7,-4 2 3,6 3-4,-1-2-2,2 1-2,0 10 0,4 6 1,-1-2-1,2 8 0,4-3 0,5-3 0,0 4-6,0 1 10,1-3-8,1 4 3,0-5-2,7 4 3,-5-6-3,4 3-2,1-6-4,-2-8 3,-2 1 0,7 0-5,-1-5 1,8 2 5,0-2-6,2 0 2,-1-5 1,5-4-4,-10-2 5,10-4-2,1-3-4,1-3 2,1-5-5,-4-4 1,1 0 0,-3-3 0,1-2-5,1-4 1,-2 1-2,-1-4-6,-6-1 0,0-1 7,-2 0-6,-4-7 5,-1 7 1,-4-4 6,0-2-13,-8-2 3,1 2-1,-3 1 1,-8-4 3,1 5-2,-8 1-1,1 3 1,-3-1 2,-4 4 3,-3 4-1,0 0 1,-4 6-2,-4 1 2,-1 4 2,-3 2-1,-4 4-3,-1 2 0,0 2 10,-4 3-2,3 2 4,-2-1 2,3 5-4,1 2 0,5 2 0,2-2-6,-1 5 4,1-3-4,12 3 0,-3-1 3,2 1-2,5 4-4,0-5 0,4 5 0,0 0 2,6 2-4,0 1 2,0-1 1,4-1-1,0 2-4,0-4-1,4-4-3,-2 2-1,4 6-5,-1-7 3,0-2 2,1 1-5,3-2-3,-3-3 3,-1-1 2,5 0-1,-8 0 0,7-3-1,-3 1 6,0 1-4,-2-4-2,2 0 4,-6-1 4,9 1-3,-9-1 3,0 0 0,0 0 6,7-3-3,-7 3 2,5-3-1,-5 3 2,0 0-1,0 0 5,0 0-3,0 0 2,0 0-4,1-6 2,-1 6 2,0 0 0,0 0 2,10-1 5,-10 1 4,14 2-7,-2-3 6,3 1 3,0 1 2,7 2-2,-3-1 0,8-2 5,-3 0 0,6 0-5,5 3 0,-12-1-4,3-1 1,0 2-3,0-1 5,-2 4-4,0-4-4,0 2 3,-4 0-2,0 0-2,-6-3-2,1 4 3,1-2-1,-5 1-1,0-2-1,-1 2 2,-4-2-4,-1 0 4,3 1-4,-2 0 0,-6-3-3,7 1 0,-7-1-4,4 3-11,-4-3-10,2 5-15,-2-5-21,0 0-22,0 0-25,0 0-36,0 0-23,0 0-33,-21-6-30,21 6-212,-13-3-480,4 2 213</inkml:trace>
          <inkml:trace contextRef="#ctx0" brushRef="#br1" timeOffset="222791.8255">3854 5115 80,'0'0'129,"0"0"-3,0 0 6,0 0 2,0 0 11,0 0 4,11 11 2,-6-7 5,-4 6-2,3-1-1,-3 5-13,-1-3-4,5 9-10,-5-6-11,1 6-7,3-1-10,-3 0-4,-1 1-7,0-2-6,0 2-7,0-1-8,-1-4-6,1-3-2,1 2-6,-1 1-8,0-2-6,0 0 0,4-5-6,-3 0-5,-1 1-13,3 1-20,-1-3-21,-1-4-24,4 2-21,-1 1-24,-4-6-21,15 1-20,-15-1-17,18-10-24,-2 2-24,-2 0-125,-2 0-353,7 1 157</inkml:trace>
          <inkml:trace contextRef="#ctx0" brushRef="#br0" timeOffset="1127.724">3662 5314 183,'0'0'171,"0"0"-4,0 0-6,0 0-5,0 0 1,0 0 2,0 0-3,0 15 1,-1-9-3,0 2 6,1-2-3,0 3-7,0 1-7,0 1-9,0 3-2,0 0-5,0-3-14,-4 8-9,4-6-6,0 1-7,0 5-2,0-4-4,0-1-3,0-3-7,0 8-10,-1-4-12,2-1-5,-2-3-4,1 3-9,0-3 1,0 3-4,0-5-11,0 0 7,-4 0-7,4-2-4,0-1 3,0 0-4,0-1-2,0 1-1,0-1-8,0 0-4,0-5-7,0 8-12,0-8-7,0 5-13,0 1-16,0-6-14,0 6-16,0-6-18,-5 7-22,4-4-16,-4 2-24,5-5-13,-5 4-17,5-4-14,-6 2-27,2 0-131,4-2-396,0 0 176</inkml:trace>
          <inkml:trace contextRef="#ctx0" brushRef="#br0" timeOffset="1453.0138">3557 5605 34,'0'0'185,"0"0"-14,0 0-9,0 0-2,0 0-5,0 0-1,0 0-7,0 0-2,0 0-3,0 0-2,-2 12-1,2-6-2,0 1-5,0-1-4,0 2-13,2 1-8,-2 1-8,1 0-9,1-1-7,-1 3 3,4 0-4,-5-4 2,2 4-10,0-2-7,2 0-3,-2-2-7,3-1-6,0 0-3,-1-1-6,1-1-3,-2 0-4,4 1 0,2-5-3,-3 1-4,3-2 0,2 0-5,4-2-1,-4-1 1,1-1-6,-2-4-2,5 3 0,-3-1-3,-1-2-8,1-1-13,6-2-10,-7 2-15,-3 2-10,0-1-22,-3 2-25,0 0-34,1 1-38,1 1-37,-3 0-39,-3 2-198,-1 2-472,0 0 209</inkml:trace>
          <inkml:trace contextRef="#ctx0" brushRef="#br1" timeOffset="223090.592">4390 5185 64,'-6'-2'180,"6"2"-16,0 0-14,0 0-3,0 0-1,0 0-2,-5 10 3,5-10 6,2 10 0,-4-3 1,2 2-6,0 4-7,0-2-10,0 1-7,0 1-17,2-1-7,-2 3-7,0 0-12,0-1-5,3 5-11,-3-3-5,0-2-1,0 0-10,0 1-6,0 1-5,0 0-4,-3-3-1,1-2-8,2 1-14,-1 1-24,1-3-26,-5-3-37,3 1-41,-1 1-45,3-7-50,-1 6-189,-4-4-433,5-4 192</inkml:trace>
        </inkml:traceGroup>
        <inkml:traceGroup>
          <inkml:annotationXML>
            <emma:emma xmlns:emma="http://www.w3.org/2003/04/emma" version="1.0">
              <emma:interpretation id="{DD6847DC-A0AF-4F3A-8D7B-6FB654D058D3}" emma:medium="tactile" emma:mode="ink">
                <msink:context xmlns:msink="http://schemas.microsoft.com/ink/2010/main" type="inkWord" rotatedBoundingBox="23148,7422 23226,6935 23484,6976 23405,7464"/>
              </emma:interpretation>
            </emma:emma>
          </inkml:annotationXML>
          <inkml:trace contextRef="#ctx0" brushRef="#br0" timeOffset="2354.5259">5605 5232 43,'0'0'161,"0"0"-7,0 0 0,0 0 2,0 0 1,0 0-8,3 8 0,-3-8-3,0 7-5,2-2-4,-7-1-3,5 6-5,-1-4-9,1 6-6,-2-1-7,-1 2-7,1-1-6,-2 3-1,-1-2-7,5 2-6,-4 1-2,-1 2-9,1-2-2,-1 0-2,2-2-8,0 1-3,0-3-7,1 2-6,-1 0-2,0 1-8,1-5-2,1 5 2,-3-5-5,4 1-3,-1-2-3,0 1 1,0-1-7,1-3 10,-3 2-12,3 1 0,3-3-3,-6-1-9,3 1-8,0 0-10,-1-2-11,1 1-18,0-5-14,-1 7-10,1-7-14,0 6-18,0-6-17,0 0-11,-3 4-13,3-4-3,0 0-23,0 0-4,0 0-18,0 0-121,-7 0-337,7 0 149</inkml:trace>
          <inkml:trace contextRef="#ctx0" brushRef="#br0" timeOffset="2676.7291">5463 5563 104,'0'0'129,"0"0"0,0 0-10,0 0 7,0 0 4,0 0 6,0 0 5,-6 10 3,4-5-2,2 1 1,0 0-1,-1 0-10,1 0-5,-2 2-6,-1-1-4,3 0-6,0 2-4,3-3-6,-3 2-9,2 0-3,-1-1-11,1 0-2,-1-1-3,4 1-10,0-1-4,-1 0 8,-1-2-13,3 1-5,-1-1-5,5 0-2,-4-2-5,3 2-4,-1-3 2,4 1-8,-3-4-1,0 1-5,3-2 1,0 2 2,-1-3-5,2 2 0,0-4-3,0 1-5,1-2-8,-4 2-13,0-1-23,1 0-12,-5-2-25,0 5-28,2-3-24,-2 0-27,-1 4-23,0-6-27,0 6-32,-4-2-162,-1 4-424,0-8 189</inkml:trace>
        </inkml:traceGroup>
      </inkml:traceGroup>
    </inkml:traceGroup>
    <inkml:traceGroup>
      <inkml:annotationXML>
        <emma:emma xmlns:emma="http://www.w3.org/2003/04/emma" version="1.0">
          <emma:interpretation id="{6CCC48D0-018B-4B1C-9568-EDB0E8BBF083}" emma:medium="tactile" emma:mode="ink">
            <msink:context xmlns:msink="http://schemas.microsoft.com/ink/2010/main" type="paragraph" rotatedBoundingBox="17857,7717 25132,7130 25250,8588 17975,917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844B963-3C46-4856-ABC0-E664E1FCD3A0}" emma:medium="tactile" emma:mode="ink">
              <msink:context xmlns:msink="http://schemas.microsoft.com/ink/2010/main" type="line" rotatedBoundingBox="17857,7717 25132,7130 25250,8588 17975,9175"/>
            </emma:interpretation>
          </emma:emma>
        </inkml:annotationXML>
        <inkml:traceGroup>
          <inkml:annotationXML>
            <emma:emma xmlns:emma="http://www.w3.org/2003/04/emma" version="1.0">
              <emma:interpretation id="{A7CE5808-0529-42E6-B051-6778DAEBE629}" emma:medium="tactile" emma:mode="ink">
                <msink:context xmlns:msink="http://schemas.microsoft.com/ink/2010/main" type="inkWord" rotatedBoundingBox="17857,7717 21450,7427 21560,8792 17967,9082"/>
              </emma:interpretation>
            </emma:emma>
          </inkml:annotationXML>
          <inkml:trace contextRef="#ctx0" brushRef="#br1" timeOffset="75175.0456">3682 7106 16,'0'0'88,"0"0"1,0 0-3,0 0-5,0 0-5,0 0-3,0 0-6,0 0-2,0 0-2,0 0-3,0 0-8,0 0 2,0 0-8,0 0 1,0 0-6,0 0-3,0 0 1,0 0-3,0 0-5,0 0 6,0 0-5,0 0-5,0 0-2,0 0-6,0 0-4,0 0 8,0 0-2,0 0-2,0 0 0,0 0-5,0 0 5,0 0 4,0 0-5,0 0 5,0 0 1,0 0 5,0 0-1,0 0 0,0 0-2,0 0-2,0 0 1,-10-1-2,10 1-2,0 0-7,-2-11 2,2 9-2,0-5-3,-3 2 0,6-1 0,-6-1 4,3 2-7,3-4-1,-6 2-1,3-4-1,0 0-1,-1 2-2,-3-4-1,4 3 5,0-3-3,4 2 2,-8 0-3,4-1 2,0 1 0,0 2-5,0-4 10,0 1-10,0 6 3,0-2-1,0-1-1,0-2 1,0 2 1,0 0 1,0 4-5,0-6-2,4 6 5,-3-1 0,-1-6 5,0 7-5,0-2-1,0-1 1,3 3-2,-3-1 0,0 1 2,0-1 1,0 2 4,0 4 2,0-7 1,0 7 2,-3-6-1,3 6 4,0 0 2,0-5-1,0 5 2,0 0-4,0 0 0,0 0 2,0 0-1,-1-5-5,1 5 3,0 0-3,0 0-2,0 0 3,-10 11 0,9-6-1,-3-2-6,-1 1 4,4 1-2,-4 1 0,4-1-2,-3 0 1,-2 3 2,2 1 2,-1-6-3,1 5 3,1 2-1,-2-5-2,0 6 4,-1-3-1,1 1 1,-1-2-2,1 0-4,0-1 1,1 2-2,-2-2 3,6 0 0,-6 2-1,1-4 2,0 0-5,3-1 4,-2 2 0,3-2-2,1-3-2,-4 3 2,4-3 2,-2 3-2,2-3 0,0 0-1,0 0-2,0 0 0,0 0 2,0 0-1,0 0-1,6-14 3,-3 8 0,1 1-6,1-1 0,-2-2 1,2-1 1,0 3 3,-1-2-3,0 1 1,1-3 2,1 4-1,-1-5-1,1 3 0,1-4 0,1 3-1,-5-2-1,1 3 4,1-3-5,4 1 3,-4 3 3,1-1-5,-1 0 4,0 2-2,-4-2-2,5 2 3,-1 2 0,0-1-3,-4-2 2,4 3-2,-1 0 1,0 0 0,-4 4 1,2-4-1,-2 4-3,5-5 0,-5 5 5,0-3-4,0 3 0,0 0 0,0 0 1,0 0 2,0 0-2,9 12 3,-9-8 0,0 0 0,0 1 2,1 1 1,-1 0-6,1 0-2,3 0 6,-3 1-4,0 0 8,1-1 0,0-2-5,0 2 3,0-1 2,1 0 0,2 2 1,-2-1 0,0 0 0,2-1 1,-1 0-1,2 1 0,-1-3-4,0 3 3,0-1 0,1 0-1,0-1 1,-1-1-1,2 1 0,0 0 1,-1-1-4,1-1 2,-3 2-1,1-2 3,-3 2-8,3-2 5,-5-2 0,6 4-2,-1-2-2,-5-2-7,0 0-12,1 5-17,-1-5-30,0 0-37,0 0-42,0 0-188,0 0-360,0 0 160</inkml:trace>
          <inkml:trace contextRef="#ctx0" brushRef="#br1" timeOffset="81632.0017">3978 6608 39,'-2'-4'100,"2"4"0,0 0 0,0 0-17,0 0 1,0 0-3,0 0-8,0 0-6,0 0-5,0 0-1,0 0-2,0 0-4,0 0 2,0 0-6,0 0-6,0 0 4,0 0-3,0 0 0,0 0 10,0 0-2,5 11 5,-3-6 2,2 2 4,2-5-1,-3 3-4,2 2-3,-1 0-3,1-1 2,1 5 2,2-3-9,-1 0 4,4 2-2,-6-5-4,6 3-1,0 1-3,-3 0 1,3-2-3,1 2 2,-1-4-7,4 3-4,-4 0-4,0-2 3,0-1-2,3 2-4,-2-2 0,-1-3-3,0 1 0,3 0-6,-2 0 2,-1-1 0,0 0-3,0-1-1,3-2-9,0 1-1,-1-2 1,0-3 0,3 3 0,-1-2 2,7-2-2,-10 1-2,4-1-1,4-2 4,2 2-5,0-2 2,-1 2-3,-2 1 3,3-1-2,-1-2-1,-6 5 1,0 2-4,5-2 3,-4 3 0,1 0 1,-3 0 0,-2 1 2,4 1-5,-2 0 1,-1 0 0,-3 1 0,4 3 1,-3-1-4,1-1 6,0 1 0,-1 1 1,-1-1 3,-2 0-3,-2 1-2,1 2 1,-1-3-3,0 1 5,4-1 1,-5 4 0,1-3-3,-1-3 2,1 2-1,-4 1 4,1-1-1,1-1-3,0-1 1,-2-1-2,-2-2 1,5 5 1,-5-1 0,0-4-1,0 0 7,0 0-2,0 0-1,0 0 0,0 0-2,0 0-2,0 0-6,0 0 1,1-15 0,-1 11-3,0-5-4,-1 3 2,1 0-3,1-3-3,-1 1 2,3 1 2,-1-2-2,1 4 4,-1-2 2,-1 0-2,4 0-3,0 1 6,0 1 3,1 0-7,-1 1 0,1-1 1,0 2 4,3 0-2,1-3-1,1 1 7,1 3-4,0-2 2,2 2-2,2-2 2,-1 0 1,1 1-3,6 1 2,-2-4 1,-2 6 0,-1-1-3,0-2 4,-1 2-4,-1 0 2,1-1 4,-1 0-2,0 2 1,-3 0-3,2 0 0,-2 0-1,3 0 1,-3 2 0,-5 0 2,3-1-2,2 3 2,-4-3 1,-1 3-2,3-2 0,-3 0 0,0 0 3,2 1-4,-4-1-3,6 1 4,-7-1-2,2 1 2,0-1-2,-1 0 3,2 1 1,-3-2 1,-4-1-3,11 2 3,-3 1-2,-8-3-1,11 2-1,-10-2 6,4 2-4,-5-2 1,0 0 1,0 0 1,17-2 0,-17 2 1,5-2 5,-5 2-1,0 0-1,6-4 0,-3 2-1,-3 2 0,2-5 0,-2 5 3,4-4-1,-4 2-1,0-4-2,0 6 1,0-11-2,0 8-2,0-4 0,0 3 1,0 4 1,-1-9-4,-2 1 1,3-1-1,-2 3-5,1 1 2,-1 0 1,1-1 2,-1 1-7,-1-3-3,2 4-3,-3 1-6,4 3-9,-1-8-10,1 8-14,-5-4-17,5 4-20,0 0-25,0 0-17,-5-5-25,5 5-32,0 0-129,0 0-340,0 0 151</inkml:trace>
          <inkml:trace contextRef="#ctx0" brushRef="#br1" timeOffset="83638.3113">6010 6609 101,'0'0'114,"0"0"-4,0 0-7,0 0 3,0 0-2,0 0 0,0 0-3,0 0-7,0 0 2,0 0-5,0 0-2,-9-1 0,9 1-3,0 0-2,0 0-1,0 0-5,0 0-2,0 0-2,0 0-2,0 0-3,0 0 1,0 0 0,0 0 0,0 0-3,10 10-2,-7-8-2,-1 5-8,2-5-3,-1 1-5,2 0-1,1 3-4,-3-1-2,3-2-6,-1 0 1,7-1-7,-4 3 0,2 1 0,-3-2-6,1 0 0,1-4-3,-3 4 0,4-2 1,-4 0-6,3 0-2,-1 1 1,1-3-1,1 0-10,-3-2-2,3 2 0,-1 0 5,2-3-4,-5 1 2,5-2-2,0 2 3,1-2-3,-1-2-1,-2 0 0,5 1 1,-4-1 0,1 1 3,1-3-6,-1 4 0,1 2 2,-6-5 3,3 5-4,-2-3 2,0 2-2,-1 2 0,1 0 2,-7 1-2,11 0 2,-11 0 0,9 2-1,-7 1-1,3-1 1,0 4 3,-4 0 2,4-4 5,-1 4-5,-2 3 4,2-4-5,-2 0 4,1 2-1,-2-3-2,3 2 4,-3-2 0,0 1-4,-1-1 0,0-4-1,4 7-1,-3-5 3,3 1-2,-4-3-1,0 0 1,5 4 0,-5-4-2,0 0-1,0 0 1,11 0-2,-11 0 2,0 0 1,7-8-3,-2 4-5,1-1 1,-2 1-2,0-2-1,2 2 3,0 0-2,-1-2-1,0 1 1,-1 3 2,-1-2-2,0 2 1,2-3-1,-5 5 2,5-3 2,-5 3-1,9 0-1,-9 0 2,0 0 1,0 0-1,10 6-1,-6-4 3,1 0 0,0 2-2,-3-4 1,3 2 1,-5-2-1,8 7 2,-5-5-4,1 2 5,2-2-2,-4 1 0,-2-3-1,8 1 0,-3 1 1,0 0-1,-2 0 1,-3-2-1,8 1 3,-8-1-2,0 0 3,7 0-2,-7 0 1,0 0 1,0 0-4,0 0 5,0 0-2,11-3 1,-11 3 0,4-4-1,-4 4 1,-3-5-2,3 5 2,0-7-1,3 0-4,-3 7 4,-4-7-4,4 4 4,0 3 1,-3-9-3,3 6-5,0 3-1,-2-5-7,-1-1-5,3 6-10,-2-6-13,2 6-7,0 0-13,-1-5-9,1 5-7,0 0-13,-5-2-13,5 2-8,0-6-18,0 6 0,0 0-5,0 0-8,0 0-15,0 0-117,0 0-295,0 0 131</inkml:trace>
          <inkml:trace contextRef="#ctx0" brushRef="#br1" timeOffset="85769.3124">6983 6661 90,'0'0'131,"0"0"-6,0 0-10,0 0-2,0 0-14,0 0-7,0 0-5,0 0-15,0 0 2,0 0-5,0 0-5,0 0-6,5 8-6,-5-8 1,1 4-13,-1-4 0,1 6 2,3-4 1,-4-2-9,5 7-1,-5-3-6,1 0-3,1-2 1,1 3-6,-3-5 4,4 6-1,-1-2-2,0-1-8,2-1 4,-5-2-4,5 2 0,-1 0-2,-4-2 3,0 0 1,15 0-7,-6-2 0,-3 1-3,0-1 2,6-1 0,-4 0 2,2 1-5,-3-3 4,3 1-4,-2 0-2,2 0 7,-2 3 0,1-4-8,-2 3 1,0-2 3,-1 3-5,0-1 1,-1 0-8,-5 2 7,11-2 1,-11 2 2,11 2 1,-7 0-5,-4-2 0,10 4 9,-5 1-1,0 0-6,-3-2 5,3 0 4,0 0-2,-4 3 0,4-1-3,-1-2 1,0 1-1,-1 0 0,0-1-1,2 1 2,-3 1-1,0-3 2,5 0-4,-7-2 1,8 2 1,-8-2 1,9 0-1,-9 0-1,10 0 2,-10 0-2,10 0-2,-4-2 3,-1-2 1,1 2-5,1-2 4,2 1 0,-2-3-5,-1 3 0,5-2 3,-3-1 1,-1 1-4,-1 1 0,4 1 3,-5-2-5,2 1 0,3 1 1,-4-1 3,2 0 1,-2 4-4,0-1 0,0 0 8,-6 1-6,10-2-5,-10 2 2,11-1 2,-11 1 2,10 3 3,-10-3-2,11 0-10,-6 1 9,1 0 2,-1 1-1,0 0-4,1 0 4,0-1 1,0 0-2,-6-1-1,14 0 1,-9 2 0,-5-2-2,11-2 0,-11 2-1,11 0 0,-11 0 5,7-1-6,-7 1 5,8-1-5,-8 1 4,7-2 3,-7 2-7,5-4 9,-5 4-7,5 0 1,-5 0 3,4-4-1,-4 4 3,3-4-3,0 0 2,-3 4-5,2-4 2,-2 4 4,5-3-8,-5 3 3,1-5 2,-1 5-3,0 0 0,4-2 2,-4 2 0,0 0-3,0 0-5,0 0 0,0 0-6,0 0-7,0 0-12,6-3-13,-6 3-24,0 0-24,0 0-11,0 0-27,0 0-113,0 0-264,0 0 117</inkml:trace>
          <inkml:trace contextRef="#ctx0" brushRef="#br0" timeOffset="-48563.188">275 6401 45,'0'0'87,"0"0"-9,0 0 8,0 0-5,0 0 0,0 0-2,0 0-3,0 0-10,0 0 2,0 0 2,0 0 3,0 0 2,0 0-3,0 0-3,0 0-9,0 0-1,0-14-3,0 14-7,5-2-5,-5 2-1,2-9-2,-2 6-2,2-1-7,-2-3-2,2 4 0,0-3-3,0 1-5,1-2 3,-1 1-3,-2-1-1,1 2-7,-1-4 8,0 4-3,3-4-4,-3 1-4,2 0-2,-2 2 8,0-1-4,0-1-5,-2 0 2,4-1-2,-4 3 4,2-2 1,0 1-3,0 1 3,0 1 1,-3-2 3,3 7 3,0-6-3,0 6 2,0-7-1,0 7 4,-1-4-4,1 4-2,0 0 1,0-6-5,0 6-2,0 0 3,0 0-6,0 0-1,0 0-1,0 0-1,0 0-2,0 0 3,0 0 1,-5 16-6,5-11 6,-2 1-1,2-2-2,-2 3-1,0-2 0,2 0 0,0 3-1,0-2 3,0 0 2,0 2 0,0-3 1,0 4-5,0-3 7,0 2-2,0 0-2,0 1-1,2 0 1,0 0 1,-2-2-4,2 4 7,-2-3-3,3 0 3,-1 0-2,-2 0-1,1 0 2,-1 1 0,5 0-1,-5-3-3,0 2 3,5 3-2,-5-2 1,2-2 0,1 2-3,-2-3 2,1-1-1,1 5 1,-3-3 0,5 1-1,-4-2 1,-1 2-2,3-1 2,-1-1-5,-2 2 5,4-3 0,-4 1-1,0 1-1,0-3 0,2 2 2,1-4 1,-3 2 0,0-4-4,0 11 1,0-9 2,0 2 1,1 0-3,-1-4 0,0 6-2,0-6-2,0 7-2,0-5 6,0-2-2,0 5 1,0-5 1,-4 5 0,4-5-1,0 0 1,-2 8 2,2-8-1,0 2 0,0-2 3,0 0-1,-4 3 2,4-3-1,-5 2 0,5-2 1,0 0-1,0 0 1,-11 0-1,11 0 1,-8 0-1,8 0-4,0 0 3,-14-2-2,8 2 0,6 0 1,-9-4-1,3 4 1,6 0-3,-11-1-1,11 1 2,-11 0 0,6-1-3,5 1 2,-7-3-1,7 3 0,-10-2-4,10 2 3,0 0 1,0 0-1,-10 2-3,10-2 4,0 0-1,-10 0 1,10 0-4,0 0 3,-6 5-3,6-5 5,0 0-5,0 0 2,0 0-5,-6 0 6,6 0-3,0 0 3,0 0 2,0 6-3,0-6 0,0 0 0,0 0 0,0 0-1,0 0-1,0 0 5,0 0-1,0 0 2,6 4 0,-6-4-1,10 1 1,-6 0 2,-4-1-1,11 3-2,-11-3 2,12 0 2,-6-3-1,-6 3 0,16 3 4,-10-3-5,5 0 1,-4-3 3,1 6-6,-8-3 6,16 0-7,-8-3 7,1 3-5,0-1 5,-3 1-3,-6 0 3,20 0-9,-14-1 6,1 0-2,-7 1 0,11 0 1,-11 0 0,9 0 0,0 0 2,-9 0-1,7-3-3,-7 3 2,0 0 1,8 0-5,-8 0 3,0 0-2,0 0 1,8-2 3,-8 2-5,0 0 5,0 0-7,0 0-1,0 0 5,7 2-1,-7-2-3,0 0 0,0 0-6,0 0-12,0 0-10,0 0-19,0 0-29,0 0-20,0 0-32,0 0-23,0 0-35,0 0-138,7-5-354,-7 5 157</inkml:trace>
          <inkml:trace contextRef="#ctx0" brushRef="#br0" timeOffset="-47708.9173">589 6485 87,'0'0'92,"0"0"-7,0 0-3,0 0-5,0 0 2,0 0-9,0 0 5,0 0-7,0 0-4,0 0-4,0 0-8,0 0 5,0 0-8,0 0 7,0 0-9,0 0 0,0 0-1,0 0 5,0 0-2,0 0 2,0 0-4,0 0-3,0 0-3,0 0 1,12 0-1,-12 0-1,0 0-5,0 0-3,0 0-1,0 0 3,14-2 2,-14 2-7,7 0 5,-7 0-3,10 0 2,-5-4 4,-5 4-6,12-1 0,-12 1-3,11-1 3,-4 2-2,-1-2 0,-6 1-3,13 0-3,-4-2 0,-9 2-1,13 0 0,-7 0-3,1-2-1,-7 2-4,16 1 1,-9-2 2,0 1-4,3-3-4,-2 3 7,-8 0-4,13-1-1,-4 2-2,-2-1-1,2 0 6,-9 0-5,15 3-8,-6-3 4,-3 0 0,-6 0 1,15 0 0,-10-3-2,1 6 3,3-2-5,-9-1 1,12 0 1,-6 1-2,-6-1 0,10 0 1,-5 2 0,-5-2 0,10 1-1,-5-1 2,-5 0-4,0 0 4,9 1-3,-9-1 2,6 4 1,-6-4 0,5 0 1,-5 0-3,0 0 0,0 0-3,0 0 4,6 2-2,-6-2 0,0 0-2,0 0 3,0 0 2,0 0-3,0 0 3,0 0-3,0 0 0,0 0 5,0 0-5,6 3 4,-6-3-5,0 0 3,0 0 0,0 0-3,0 0 2,0 0 4,0 0-3,0 0 3,0 0-5,0 0 3,0 0-1,0 0-3,0 0 0,0 0 1,0 0-7,0 0-23,0 0-36,0 0-44,0 0-38,-1-11-55,1 11-132,0 0-360,-2-9 159</inkml:trace>
          <inkml:trace contextRef="#ctx0" brushRef="#br0" timeOffset="-32744.2458">2921 6285 8,'0'0'29,"0"0"-2,0 0 1,0 0-2,0 0-8,0 0-2,0 0 0,0 0 7,0 0-5,0 0-3,0 0-2,0 0 2,0 0 8,0 0-1,0 0 1,0 0-2,0 0-3,6-2 5,-6 2 2,0 0 1,0 0-1,0 0 4,0 0-5,0 0-3,0 0 12,1-5 2,-1 5-4,0 0-1,0 0 8,0 0-8,0 0 0,0 0-1,0 0-4,0 0 1,0 0 1,0 0-1,0 0 1,0 0 2,0 0 2,0 0-2,0 0-7,0 0 5,0 0-3,0 0-4,0 0 2,0 0-1,0 0-3,0 0-4,0 0 5,0 0 2,0 0-1,0 0-3,0 0-2,0 0-2,0 0 4,0 0 4,0 0 3,0 0-7,0 0 5,0 0-2,0 0 0,-1 17 2,1-17 0,0 8 7,0-8 2,0 6-1,-4-1 4,4-1 2,-1 1 0,1 0 1,-1 0 4,1-1-2,0 3-3,0-2 0,-3 1-4,3-1 2,-1 0-1,1-5 3,-1 11-7,1-7-1,0 1-2,0-5 2,-4 6 0,4-2-3,4 0-3,-4-4 2,-4 6 1,4-6 0,0 8-2,0-6-2,0-2-1,0 5-3,0 1 1,0-6-1,0 7-3,0-7 3,0 5 0,0-5-3,0 5-2,-1-1 0,1-4 0,0 0-2,0 0-2,0 0 0,1 6 0,-1-6-1,0 5 2,0-5-3,0 0-2,0 0 1,0 0-2,-1 2 3,1-2-1,0 0 0,1 6-3,-1-6 3,0 0-1,0 0 0,0 0-1,0 0 0,0 0 0,0 0-1,0 0 1,-5 3 0,5-3-2,0 0-2,0 0 1,0 0 2,0 0 1,0 0-3,0 0 1,0 0 1,0 0-2,0 0 0,0 0 3,0 0-3,0 0 2,0 0-1,0 0 0,0 0 1,0 0-1,0 0-1,0 0 5,0 0-3,0 0-1,0 0 4,0 0-2,0 0 1,0 0-2,0 0 0,0 0-1,0 0 4,0 0-2,0 0-1,0 0-2,0 0 3,0 0-1,0 0-1,0 0 3,0 0 0,0 0 5,0 0-7,0 0 1,0 0 1,0 0-2,0 0 2,0 0-2,0 0-1,0 0 3,0 0-4,0 0 0,0 0 3,0 0-2,0 0 1,0 0-4,0 0 2,0 0 2,0 0-2,0 0 1,0 0-1,0 0 1,0 0-2,0 0 1,0 0 2,0 0-3,0 0 0,0 0 0,0 0 1,0 0-2,0 0 1,0 0 0,0 0-2,0 0 6,0 0 0,0 0-2,0 0 2,0 0-7,0 0 5,0 0-5,0 6 5,0-6 0,0 0 1,0 0-1,0 0-2,0 8 4,0-8-2,0 0-3,0 3 3,0-3-1,0 0 3,0 0 0,0 0 1,0 5-1,0-5-3,0 0 5,0 0-3,0 0 3,0 0 0,0 0-4,0 0 3,5 6-1,-5-6 4,0 0 1,0 0 5,0 0 0,0 0 1,0 0 4,0 0 2,0 0 3,0 0-4,0 0-4,0 0-1,0 0 0,0-19-5,0 15 5,4-2-6,-4-2 0,1 1-2,0-2 3,2 0-6,-1-2 3,2 0-3,-3-3-1,4 0-2,-2 0 8,-1 0-5,2-2-2,1 3-1,-1-1 2,1 0 3,-1 2-7,2-2 0,4 1 4,-2 2-4,-4 0 2,5-1-1,-2 3 1,-1-2-1,-1 5 1,3-3-1,-2 3-1,4-3-1,-4 3 2,1-3 0,4 2 1,0 0-2,-7 2 2,5 2 0,-2-1-3,-1-1 0,0 3 1,-1-2 2,1 4-3,2-2-1,-8 2-1,11 0 8,-6 2-3,-5-2 0,7 6-3,-2 0 1,0-2 2,-4 1 0,4 2-3,-2-1 1,0 0 1,-1 0-2,1 0 6,0 3-6,-3-1 2,1 3 3,-1-2 0,0-1-3,0 2 2,0 2 1,0-4 2,0 1 7,0 4-2,-1-4 0,1 2 2,-3 0-2,1 4 5,1-4 0,-1 2 0,1-2-4,-1 2 2,-1-5 1,2 5 1,-4-1-3,0 1 0,9-3-3,-8 1 4,4-3-2,0 3 0,0-5-1,0 8-3,0-3 0,0-3 0,0-1-2,5 1 1,-5-4-1,1 3 1,-1-2-3,0 0 3,5 1 0,-5-3-3,5 1 1,-5-4-3,1 6-2,1-4-8,-2-2-14,6 4-17,-6-4-23,0 0-26,0 0-45,6 0-43,-6 0-57,0 0-171,6-6-440,-2 3 196</inkml:trace>
          <inkml:trace contextRef="#ctx0" brushRef="#br0" timeOffset="-31772.2436">3362 6424 56,'0'0'135,"0"0"-5,0 0-2,0 0-11,0 0 1,0 0-11,0 0-3,0 0-9,0 0-5,0 0-2,0 0-5,0 0-1,0 0 0,0 0 0,0 0 4,0 0 1,0 0 5,0 0 0,0 0-1,27 0 1,-22-3-7,-5 3-5,16-3-10,-6 1-1,0 2-7,1-2-3,1 3-4,-3-2-8,3 1 1,1-1-4,-1 1-4,1-5-2,1 5-5,-2-2-4,2 1 1,0 0-3,-4-2 1,0 6-8,2-3 0,-1 0-1,3-3-3,-8 3-3,4 0-1,-4-2 0,-6 2-1,16 0-2,-11 0-1,-5 0 1,7-3 1,-7 3-2,13 0-1,-13 0-1,6-1 0,-6 1-2,5-2 3,-5 2 2,0 0-3,5-2-4,-5 2 7,0 0-3,0 0 3,0 0-4,0 0 0,0 0 0,0 0 3,2-4-5,-2 4-3,-2-7 3,2 7-3,-9-7-2,8 3 0,-3 0-2,2-2 0,-3-2-3,0 5-3,-1-2 1,-2-1-2,1-3-1,-3 4-1,5-2 3,-1 1 1,0-1 0,-3 3-10,3-1 4,-2 0 2,4 0 1,0 1 1,-1-1 2,-1 1-1,1-2 1,3 4-1,-1-1 5,3 3-2,0 0-3,-6-5 2,4 2 1,2 3 1,0 0 0,0 0 0,0 0 2,0 0-2,0 0 1,0 0 0,0 0 1,0 0-3,0 0 7,15-2-2,-15 2-1,14 8 1,-6-6-3,1-2 4,2 3 0,-1-1 3,1 4 1,4-2-2,-6-1 3,3 2 2,-1-3-1,-1 2 4,1 1-2,-2-3 1,0 5 1,-1-5-2,-1 4 3,-1-3-3,3 5 5,-4-4-4,1 1 3,-2-1 0,1 4 3,-2-4 1,0 2-1,-2 1 5,-1 0 1,0-1 0,0 0 4,-1 2 0,-2-1 0,0 0-2,0 0-2,-2 0-2,2 2 1,-4 0-4,4-1 0,-2 3 2,-1-5-3,1-1-1,0 0 3,0 2-7,2 1-2,-3-3-5,3-3 4,-2 5-3,2-4 3,2 0 0,-3 0 0,4-3-5,-6 5 1,6-5-7,0 0-6,-2 3-19,-1 0-13,3-3-23,0 0-33,0 0-29,0 0-43,0 0-27,-6 2-50,6-2-144,0 0-425,0 0 189</inkml:trace>
        </inkml:traceGroup>
        <inkml:traceGroup>
          <inkml:annotationXML>
            <emma:emma xmlns:emma="http://www.w3.org/2003/04/emma" version="1.0">
              <emma:interpretation id="{B0D900F7-62FB-4CCF-B28B-AFBB4740E5D1}" emma:medium="tactile" emma:mode="ink">
                <msink:context xmlns:msink="http://schemas.microsoft.com/ink/2010/main" type="inkWord" rotatedBoundingBox="21664,7526 25085,6969 25306,8324 21885,8882">
                  <msink:destinationLink direction="with" ref="{0B415A99-D3DD-4201-B298-98AF378507C9}"/>
                </msink:context>
              </emma:interpretation>
            </emma:emma>
          </inkml:annotationXML>
          <inkml:trace contextRef="#ctx0" brushRef="#br0" timeOffset="-37433.21">1246 6493 5,'0'0'104,"0"0"-7,0 0-5,0 0 9,0 0-25,0 0-5,0 0-3,0 0-2,-9 6-2,9-6-8,0 0 3,0 0-1,0 0-15,0 0-2,-2 3 5,2-3 2,0 0-5,0 0-2,0 0 7,0 0 0,0 0 1,0 0 0,0 0-5,12-13 0,-8 7-7,-1 0-7,4-5 4,2 3-11,2-10 3,-1-1-7,0 4 1,1-2 1,0-3-8,6-6-2,-3 0 3,2 0-3,-1-1 0,-1 1-3,0-2-4,-3 6-4,1-4 5,-4 5-4,-2 0-2,2-2 7,-1 3-6,-4-2 1,1 2 1,-3 2 3,2 5-5,-3-3 5,0 2 0,0 1-4,-4 2 8,4 2-4,-4 3 5,2-3 3,1 3 1,-3 0 2,1 1-7,0 2 1,-2-1 3,1 2-4,4 2-1,-8-5-2,8 5-1,-9 2 2,9-2 0,-11 6 2,6-3-4,-5 3-3,6-1 0,-5 3-2,1 1 3,1 0-1,-2 2-2,-2 0 5,5 3-2,-3-1 3,0 1 1,2 4 4,1 0 4,-2 1 3,-1-3 4,4 4 7,-2 0-2,-1 0-4,2 2-2,1 1 7,0 0-4,-2 4 4,3 5 2,3 0-6,-4 0-1,4-3 2,0-6-1,-2 10 1,3-6-3,3 3-3,-2 0 2,-1-7-2,-1-2-3,1 0 4,1-2-3,0 4 0,2-3-2,-6-3-7,7-4 2,-3 2 7,0-3-9,2 1 3,-2 1 0,0-5-3,4 2-4,-4-4 4,-1-1 0,2 0-1,1 0-1,-3-3-1,3 2-1,-1-2 1,-2-3-2,3 6 3,0-3-2,-3-3-1,0 0 0,0 0-9,13-2-17,-13 2-3,7-7-5,-1 3-8,0-2-9,4-3-1,-2 1 1,5-1-6,-2-2 0,4-4 2,-3 2-5,3-6 6,0 5 4,0-2 2,1 0-1,-3-2 5,2-1 3,0 2 5,-1-2 2,-1 3-2,0-2 10,-2 0-3,0-1 3,0 1 6,-7 6 1,2-2 4,-1 1 7,-5 1 2,1-3 3,-1 5 9,-1-3-2,1 6 13,-2 0 6,-1 0-1,-1 1 3,0 0 2,-1 0-3,-1 4 1,-1-2-3,1 4-2,6 0 0,-16 3-6,5 0 2,4-1 8,-4 7-9,2 0 8,-1 3-1,2 0-1,-2 6 1,1 1 2,1 2 2,1 0 3,1 2 0,4-3-5,-2 1 1,4 0-3,-2-3 1,3 0-6,-1-4 0,1 0-5,-1-5 3,4 0-5,-2-2 6,2 0 0,-2 0-7,2-3 3,0 3-1,1-3 0,0-2 3,0 0-2,-5-2-2,0 0-1,17-4 1,-11 0 0,5-3-4,-2-2 2,-2-1 0,2-2-5,2 4 0,0-11-6,-3 6-3,0-5-5,0 0 1,2-1-1,-7 7-5,0-2 0,2 2 3,-2 1 3,-1-1 1,-1 5-1,3-2 3,-4 1-1,0 2 1,1 4 0,-1 2 5,0-9-1,0 9-3,0-5 1,0 5 0,0 0 2,0 0-5,0 0 3,-5 16 3,5-4 0,0-1-1,-1 4 8,1-2 1,0 7 1,-2 0 4,-1 2 1,3 5 5,0 5 3,0-4 0,-5 6 0,5-3 4,-1 1-2,1 0 0,-2 2-4,-1 0-1,3 2-1,-2-5-2,-2 3 5,-3-3-5,4-2-1,-2-5 2,0 7-4,-1-10 0,-1 9-2,-2-8-1,2-1-1,1 2-3,-4-7 1,3 1-2,0 0-2,0-6 3,1-1 1,-3 0-2,3-1-1,2-3 1,-2-1-2,-2-2 1,0-3 2,2 0 0,6 0-5,-16-6 2,9 3 2,-1-5-7,-3-1 5,4-2-2,-2-3 0,2 3 1,-2 0-3,3-4 3,0 4 0,2-3 1,-1-4-4,-1 2 1,1 2-1,3 0 3,-2-1-3,5 0-3,-2 0-2,2 1 6,2-4-4,1-3 0,0 4 0,6-3 0,-1 3 3,-2-3-1,4 3-4,3-2 1,-1-1-3,1 0-2,3-3 0,-1 4-2,-1 3-4,1-2-3,0 1-2,-1 2-9,1-3-10,-3 3 0,0 2-3,-2 1-4,-2 1-7,1-1-2,0 3-8,-4-1-6,4 1-8,-7 1-4,1 0-37,4 2 7,-2-3-15,0-1-2,0 1-18,-1-1-15,0 0-107,-4-1-289,3 2 127</inkml:trace>
          <inkml:trace contextRef="#ctx0" brushRef="#br0" timeOffset="-28170.074">4432 6288 37,'0'0'119,"0"0"-14,0 0 2,0 0-11,0 0-8,0 0 2,0 0-14,0 0 3,0 0-2,0 0-3,0 0-3,0 0-4,0 0-2,0 0 0,0 0-11,0 0 7,0 0-3,6-5-2,-6 5-1,0 0 9,8-3-7,-3-2 0,-1 1-5,3-3-1,-1 3-7,1-6-5,3 1-6,1 0 1,0-1-6,-2-2 3,4-4-8,2 1-4,-1-1-2,2 1-1,-3-3 0,-2-3 0,1 2-2,3-6-2,1-2 1,-6 8-1,1-2-4,0-9 1,-5 9 1,3-1-3,-3-6-3,3 8 0,-3-1-3,-1 3 4,-3-1-5,2 6 3,-3-1 5,2 0-7,-3 2 1,-3-1-4,3 5 4,0-1 3,0 1 2,0 0-5,0 2 4,-1 1-1,-3-1 4,3 4 0,0-5 0,-3 5 4,4 2-5,-5-6 3,5 6-7,0 0 5,0 0-4,-13 6 0,5-2 0,3 3 1,-1 3 0,-4-2-7,4 5 9,0 6-6,-5-1 3,0 2 8,-4 5 4,4 2 5,-5 0 6,3 0 1,2-4-3,-1 5 5,0-2-1,0 4 1,1-3-1,2-6 0,1 9 4,-1-1-6,0 0-1,3-7-1,0 9 0,2-9-5,-2 2 4,1 3-4,5-2 0,-2 4-1,-1-1-5,2-7-1,4-1-5,-2-5 2,1-3 1,-1 2-1,3-3-2,-4 2 0,6-4 1,-2-3-3,0 2-2,-2-2 3,3-1-2,0 1-1,1-2 8,0-2-6,4 0-1,-2-1-2,4-4-1,-1 2 3,2-1-3,0-4 1,1 1-2,1-3 2,-1 3-2,4-8 0,-6 6-2,7-6 0,-2 3-3,2-5-5,-7 5 0,5-1 1,-3-3-3,-1 2 1,1-3 1,-6 5-1,1 0 1,0-3 1,-2 2-1,1-2 7,-1 1-7,-1 3 0,-5-2 4,3 2 1,-2-2-3,-2 3 2,3-3 0,-3 4 1,0 0-1,-3 1 0,3 1 1,-5-2 0,3 2 2,-2 1-5,2 2 1,2 2 0,-9-5 2,9 5-3,-10 3 4,10-3 6,-11 6-8,4 0 3,2-2-3,-4 7 4,3-2-3,1 5 5,-1-3-2,0 8 0,2-5 2,1 4-5,1-5 3,2 8-5,-1-3 0,2-6 5,1 1 2,-1-1 2,1 0-2,-2-4 1,3-1-2,-3 0 2,3-1-1,-1-1 0,0 2 1,2-5 6,-3 3-9,3-2 6,-4-3-1,7 0-4,-7 0 2,0 0-3,16-5 3,-9 0-1,0-2 0,0-4-4,3 2-3,-3-2 4,2-2-3,-2 4-1,-1-2-1,0-2 1,1 1-2,-4 1 6,1 1-4,0 2 1,-2-1-2,0 4 1,1-1 0,-3 1 2,0 2-3,0 3-2,0 0 2,0-5 1,0 5 3,0 0-3,0 0-1,0 0 1,-5 22 3,3-10 0,0-1-2,2 3 2,-3 3 4,0-1-1,3 4-2,-3 3 4,1 0 1,2-2 0,-3 2-1,1 4 5,1-5 1,-4 2-1,0-1 1,3 6 0,-2-4 2,-3 2 5,1 3-5,-4 2 1,1-4 4,-2 1-1,-1 0 1,-3-1-1,0 1-7,-2-2 2,1-4 3,-2 2 0,-2-2 1,4-4-5,-6 3 0,3-5-1,-4 3-2,5-5-2,0-2 1,4-2-2,-1-2 4,3-3-4,1 2 0,1-3 3,-4 1-2,4-1 1,2-1 1,0-2-2,1-2 4,1 2-2,-3-2 4,9 0 1,-11-4 0,5 1 0,2 1 0,-2-2-3,1-2 0,5 4-7,-5-4 5,5-1-1,-1-1-4,1-4 4,1 1 0,-1 1-3,4-6 0,-3 4-2,5-5-1,2-5 2,-2 2-1,4 0 1,1-8-2,-4 8 0,9-10 1,-6-1-1,5 4 1,0-2-2,1 0 0,-3 3 11,4 1-10,-6 4-2,-1 2 4,0 3-2,1-1-2,0 5 2,-5-1 1,5-2 0,-1 5 0,-4-2-4,3 1 9,-3 1-7,0 1 1,4 2-3,-4-1 3,-1 0-2,1 2 2,-1 0-3,4 0-1,-3 1-5,0 0-5,-1 0-9,5 0-4,-3 2-17,1-2-17,-1 3-3,2-1-16,-2 2-14,-1-1-22,3-1-7,-9 3-14,15-8-11,-9 6-18,1-2-32,-1 2-118,0-1-344,2-1 153</inkml:trace>
          <inkml:trace contextRef="#ctx0" brushRef="#br0" timeOffset="-27342.9973">5078 6134 126,'0'0'144,"0"0"2,0 0-8,0 0 1,0 0-5,0 0 4,0 0 6,0 0-4,-6 14-2,6-14 0,-2 9-4,-1-4-6,1 1-4,1-1-9,0 2-7,-3-1-6,6 2-6,-5 0-7,2 0-4,-3 0-4,3 0-8,-3 4 3,-1-3-10,3 3-5,1-2-1,-2-1-4,3 1-9,-2 1 1,2 0-6,-3-4-2,3 2 0,-3 0 4,3-1-11,0-2-4,0-6-6,-5 10-2,5-4-2,-2-1 0,2-5 1,-2 6-1,2-6-1,0 6-5,0-6 1,0 0 5,0 0 1,0 0 6,0 0 0,0 0-1,0 0 3,0 0 1,0 0-3,0 0-7,0 0 0,0 0-2,-6-15-4,6 15 3,0-11-1,0 2-6,0 1 0,3-3 2,0-1-9,2 1 2,-1 1 0,-2-2-3,3 0-5,0 1-3,0-4-4,1 2-3,-1 0-2,1-1 0,0 2-2,2-1 6,-2-1-7,1 3-2,2-2 2,-1 2 3,2 0 1,-4 0 3,3 2-4,-1-5 5,1 5-5,-3-1 6,3 4 2,-2-5-7,-1 3 6,3-1 2,1 3 1,-3-1-3,-2 0 2,5 2 3,-4 1-1,0-1 0,0 2-3,-1 0 4,-1-2-2,2 4 2,-2-1 0,2 1-3,-6 1 0,0 0 7,0 0-5,11 4 1,-7 0-2,-2 0 3,-2-4 1,2 8-4,0-2 5,0 0 3,0 0-7,-2 2 6,2 0-3,-1 1 0,-2 0 0,1 2 3,-2 2 1,0-2-3,1 3 2,-2-2 0,0 1 2,-3-1 0,3 3 1,-3-1-1,1-3 2,2 3 5,-4-3-5,3 0 5,-1 1 7,2-1-6,0 3-4,-2-5 1,2 5 0,-1-7-4,4 3 5,-2-5-4,1-2 1,-3 5-3,4-8-1,0 12 1,0-7 0,0 2-3,0-7 6,-1 10-6,2-6 3,-1-4-3,0 8-5,0-8-8,4 5-14,-4 0-24,0-5-36,0 0-42,0 7-47,0-7-54,0 0-242,0 0-510,0 0 226</inkml:trace>
          <inkml:trace contextRef="#ctx0" brushRef="#br0" timeOffset="-26073.0888">5390 6285 88,'0'0'109,"0"0"-8,0 0-1,0 0-9,0 7 3,0-7-10,0 0-3,0 0-4,0 0-5,0 0-4,0 0-11,0 0-1,0 0 0,0 0-11,0 0 5,0 0-1,0 0-2,0 0 3,0 0-6,0 0 2,0 0-11,0 0 1,0 0-2,0 0-4,0 0 2,0 0-1,0 0 9,0 0-12,0 0 1,0 0 4,0 0-4,0 0 2,0 0-2,9 3 1,-9-3 9,0 0-5,0 0 3,0 0 2,0 0 4,0 0 5,0 0 1,8 2 4,-8-2-1,4 0 10,-4 0-6,10 0-3,-10 0 4,7 2 1,2-2-4,-2 1-3,1-4-1,-8 3 0,17-1-1,-7 1 0,-3-1-16,8 0 1,-3-1 1,-2 1-2,5 1-3,-7-2-2,5 1-3,1-2-3,-1 2 0,-5 0-3,3 1-2,0 0-3,-1 0 3,-1 0-1,-1 0-1,1 0-1,3-3-4,-2 3 1,-1-4-3,-3 4 2,5 0-4,-2 0-2,-2-1 2,-7 1 1,14-1 0,-8 1-4,-6 0-1,11 0 1,-5 1 8,-6-1-7,7-1-1,-7 1 0,9 1-3,-9-1 1,0 0 3,7 1-3,-7-1 1,0 0-3,0 0 3,0 0 0,0 0 1,9-2-3,-9 2-2,0 0 7,0 0 0,0 0-2,0 0 1,6-3 8,-6 3-10,0 0 3,0-6-8,0 6 6,0 0-2,-6-5-3,6 5 2,-7-5 1,4-1-2,-2 1 2,3 0-1,-3 2 2,0-3-5,-1 0-2,1 3 2,-1-3 0,3 2 0,-2-2 0,-1 1 1,0-1-2,0 0-2,1 0 3,-1 3 0,1-3-1,1 0 1,-2 2 1,6 0 2,-4 2-6,2-2 4,2 4-2,-4-7 3,2 4-1,2 3-5,-3-3 4,3 3-2,0-6 4,0 6-1,0 0-4,5-5 1,-5 5-1,4-1 0,-4 1 3,6-3 0,-6 3-2,0 0 2,16 3 3,-10-1-3,0 2 4,-1 1-2,0-3 1,4 3-2,-1-1-1,1 5 1,1-3 2,-4 2-4,0-2 3,0 1 4,0-1 0,-1 2-5,0-3 1,1 5 5,-2 0 2,1-3-2,-4 0-2,3 0 2,-2-1-2,1 2-1,-2-2 2,-1 3 2,1-1 1,-1-2 2,-1 1 4,1 0-5,-1 0 1,-3 0-1,2 0-1,-2 0-1,1-1 3,-1 1-3,-1 0-1,0-2-3,2 1 3,-2 0 2,3-3-4,-3 2 2,1 0-3,2 1 1,2-6 6,-3 4-16,1 0-12,2-4-8,-4 4-16,4-4-24,-2 2-30,2-2-39,0 0-43,0 0-40,0 0-217,0 0-474,0 0 211</inkml:trace>
          <inkml:trace contextRef="#ctx0" brushRef="#br0" timeOffset="-23570.9453">6020 6109 101,'0'0'145,"0"0"2,0 0-12,0 0-5,0 0-13,0 0-8,0 0-2,0 0-12,0 0 1,0 0 9,0 0-6,-3 14-2,2-8-2,2-1 2,1 2 0,-2 2-3,0 2-7,0 1 1,0-1-9,0 1-6,-2 3-6,1-4-5,1 3-3,-2-3-7,0 2-4,2-4-4,-1 2-6,1-2 0,-1 1-6,-1-4 1,2 3-4,0-3-2,0 2-1,2-3-4,-2-1 0,0 2-1,0-6-2,-2 5-1,2-5 1,2 5 0,-2-5 11,1 6 3,-1-6 7,0 0 1,0 0-3,0 0-3,0 0-2,0 0-4,1-15-6,1 8 1,-4-2 1,2-2-10,0-1 1,2-1-3,0-1-2,1-4 0,0-3-4,-2 3 3,2 4-4,3-6 2,-1 6-4,0-4-2,1 5 1,0-4-1,0 1-2,1 3 3,0 1-2,0 0 1,1 3-5,-1-4 2,-1 5 2,3-3-1,-2 2-2,-1 0 11,-1 4-10,3-1-1,0 2 0,2-1 0,-4 2 2,4 0 0,-5 2-5,1 0 3,3 1-2,-3 2 2,4 1 1,-4 3-1,4 2-1,-4-1 2,-2 4 2,2 0-1,-4 2 0,2 2 1,-2-5 1,-1 5 1,2 1 5,-3-1 5,2-2-2,-4 7 2,2-7 6,-1 1-2,-1 1 0,1 3 1,-1-6 0,2-2-1,-1 3-1,-2 1-3,-1-8 0,4 1-1,-1 1 2,-2-5-3,0 2-3,3 1-1,0-1 3,0-5-1,0 4-8,0-4 5,0 6-5,0-6-9,0 0-9,0 0-23,0 0-21,0 0-27,0 0-26,5-13-36,-4 6-23,0 1-35,3-5-31,-4 0-180,0-1-453,4 1 201</inkml:trace>
          <inkml:trace contextRef="#ctx0" brushRef="#br0" timeOffset="-23081.3004">6312 5563 14,'4'-6'135,"1"0"-5,1-2-1,3 4-17,-2-4 11,4 0-6,-3 3-4,3 0-4,1-2-6,-1 3-12,-4 0-9,3 4-2,-1 0-8,-9 0-3,16 0-6,-10 5-1,4-1-2,-4 3 4,0-2-5,-3 5 1,3-1 2,-6 4 5,0-1 6,-1 1 6,-3-2 3,0 3 4,-2 2-3,0 3 4,-4 0-2,-1-5-2,1 1-7,0 4-4,0-4 0,3 3 1,-4-1-13,1-3-3,4-3-5,-1 1-7,1-1 0,1 1-5,0 1-3,1-4-3,0 3-4,2-3-5,-1 1-4,2-4 1,2 3 10,2-3-15,-2-1 0,4 3-3,-1-2 1,4-1 1,-4-2-1,5 0-1,-1 0-1,6-1-3,-2 1 1,0-2-1,3-1-2,0 0-2,-3 0-4,-1-1 4,4-2 2,-4 3-7,3 0 1,-5 0 1,1 0-3,-2 0-20,0-2-19,-2 2-21,2-3-29,-8 3-35,0 0-26,12 3-37,-12-3-32,7 2-34,-5 2-160,-1 1-446,-2 0 197</inkml:trace>
          <inkml:trace contextRef="#ctx0" brushRef="#br0" timeOffset="-22287.1953">6472 6310 32,'0'0'142,"0"0"-16,0 0 2,0 0-10,0 0-3,0 0 1,0 0 0,0 0-4,0 0 4,0 0 1,24-7-1,-17 9 0,2 1-9,4-6-6,-1 3-10,1 3-7,-1-6-9,0 3-4,2 0-7,3 0-2,-6 0-8,5-2-3,-1 4-4,-3-4-7,3 2-2,-3 0 0,3 0-7,-4 0-5,2 0 3,1 0-3,-6 0-4,-1 0-5,1 0 2,-8 0 0,13 0-5,-8 0-1,-5 0-1,8 0-1,-8 0 2,8 0-2,-8 0-1,0 0 1,0 0 1,0 0-3,8 0 2,-8 0-1,0 0-3,0 0 0,0 0-4,-6-11 3,1 7-1,2-1-3,-1 2-8,-2-2 2,0-1-1,-3 0-2,4 2 0,-2 0-2,-2-4 2,3 0 2,-4 5 0,5-3-2,-2-3 9,2 3-13,-1 1 9,2-3-1,-2 6 3,6-2-4,-4 0 3,4 4-1,-5-6 2,4 2-2,1 4-2,0-6-1,0 6 2,0 0 1,6-5-1,-6 1 0,0 4 1,9-1 2,-9 1 1,11 0 4,-11 0-2,14 2-4,-6 1 6,-2-1-2,3 0 1,-3 0 0,2 3 2,1-3-1,-3 2 3,3 2 1,-3-1 2,0 1-5,3 2 8,-3-3 0,-1 2-1,0 0 2,0 0 1,0 0 2,-3 2 0,-1-3 3,3 2 2,-1 3-1,-3 0-1,0 1 2,-2-4 1,2 4-6,-1-2 1,-3-2-2,2-1 2,-3 0-3,0 0-1,-1 2-1,3 0-5,-2-4 2,1 3 1,-1-2-6,0 0 1,1 2 0,0-5-2,2 1 1,-2 2-3,-1 1 0,4-5 6,-1 1-8,2-3-3,-4 3-8,4-3-9,0 0-12,-4 6-14,4-6-17,-2 2-22,2-2-15,0 0-16,0 0-14,0 0-24,0 0-9,0 0-28,0 0-152,18-5-370,-18 5 164</inkml:trace>
          <inkml:trace contextRef="#ctx0" brushRef="#br0" timeOffset="-21496.1498">7084 5972 26,'0'0'160,"-4"2"-7,3 3-11,1-5 3,-2 7-8,1-3-2,-3 2-6,3 0-4,-2 0-3,1 3 0,2 1-9,-1-1 0,0 1-8,-2 5 1,1-6-8,3 5-5,-2-3-7,-3 3-3,4-2-4,0 1-1,-1-2-7,1 5 2,0-2 0,-1 1-13,-2-3-3,2 2-5,0 0-4,-4 0-4,6 1-3,-2-10-2,-2 9-6,3-7-1,0 2-4,-3-3-1,3-1-3,0-5-5,-1 11 1,1-11-3,1 6 0,-1-6-3,1 6 11,-1-6 2,0 0 0,0 0-5,0 0 1,0 0-5,0 0 0,-1-19-1,2 13-3,-1-3-6,0-1 5,5-2-3,-4 0-4,3-1 0,-3 2-3,4-9 12,-4 9-11,4-7-7,-1 4 3,2 0 0,-2 1 6,-1 1-13,4-2 6,-1 3-2,0-4 1,0 2-2,0-1 1,0 3-3,0-1 2,1 0 1,1 1-3,-2 0 7,3 0-3,-2-1 2,3 4-3,-4-3 4,4 3-4,-1-1-1,-3 3 0,0 2 6,-1-1-8,1 4-3,-1 0 5,-5 1-1,11 1 0,-3 1-1,-2 4 2,0-1 7,-1 6-5,1-2 1,-3 5-1,0 0 4,-2 0-5,2 3 2,-1 2 2,-2 0 2,1 0 2,-2-1-1,1 1 3,1 0 5,-1 0 1,-1-2-1,1 3 4,0-6-2,-1 1 2,1 1-1,-1 2-2,2-5-3,-2 0 2,-2-1-5,3 1 2,0 0 1,-1-5-4,1 0 2,-1 0-1,-1-4 1,4 4-9,-4-2 18,4-2-17,-2 0-6,0-4-5,0 6-22,0-6-24,0 0-43,0 0-43,0 0-41,0 0-48,-4-23-229,3 12-498,1 0 220</inkml:trace>
          <inkml:trace contextRef="#ctx0" brushRef="#br0" timeOffset="-20828.3546">7250 5542 146,'3'-4'178,"-3"-2"-10,4 0-9,-4-1-10,6 1-7,0-3-4,-1 3-5,1 3-7,1-3-5,1 1-7,-2 1-4,2-1-12,-1 0-8,1 3-6,0-2-8,-1 2-10,0 2-4,1-1-7,-8 1-3,14 3-7,-8-3 0,1 3-10,-2-1 0,1 2-4,0 3 1,-1-3-5,0 5 2,-4-4-3,3 4 0,-4-2-2,0-2 6,0 3-7,0 3 1,0-6-3,-4 5 3,3-4 1,-5 2-3,6-2 2,-5 3 0,-2-3-3,3 2-2,-1-3-1,0-1-3,3 2 5,0-2-6,0-2-4,2-2-3,-4 4 0,4-4-1,-2 6-1,2-6 3,0 0-3,2 9 0,-2-9 0,4 3 0,0 0 0,-4-3 2,7 5-4,-2-4 0,1 1-3,-1 1-1,0 1 3,-2-3-2,0 2 1,2 0-1,-1 5 0,-2-7 0,2 4 4,-2 0-5,2 1 1,0-1 0,-3 2 3,0 0-3,3-2 3,-3-1-1,-1 5-2,4-3 2,-3-1 1,-1 1 3,-1-1-5,1 0 7,0 2-3,-4-2 2,4-2 1,0 5-4,0-3 3,-5-1-1,4 1 5,0-2 2,-3 1 0,-2 0 3,2 0-5,-2 1 1,1-3 2,-1 0-1,1 1 1,-2-2-1,-2 0 1,0 2-1,3-3 3,0 2-6,-2 0-5,8-2 2,-10-4-1,10 4-4,-11-3 6,7 1-8,1-1 3,-1 1 0,4 2-5,-5-2 0,5 2 0,0 0-5,-6-5-9,6 5-5,0 0-11,0-6-16,0 6-9,0 0-19,0 0-19,0 0-22,0 0-22,0 0-33,0 0-22,0 0-195,8 14-422,-4-11 186</inkml:trace>
        </inkml:traceGroup>
      </inkml:traceGroup>
    </inkml:traceGroup>
    <inkml:traceGroup>
      <inkml:annotationXML>
        <emma:emma xmlns:emma="http://www.w3.org/2003/04/emma" version="1.0">
          <emma:interpretation id="{174BF4BA-22ED-449D-B913-CB9C0E38C3F5}" emma:medium="tactile" emma:mode="ink">
            <msink:context xmlns:msink="http://schemas.microsoft.com/ink/2010/main" type="paragraph" rotatedBoundingBox="21237,8341 25338,8164 25359,8652 21258,8829" alignmentLevel="3"/>
          </emma:interpretation>
        </emma:emma>
      </inkml:annotationXML>
      <inkml:traceGroup>
        <inkml:annotationXML>
          <emma:emma xmlns:emma="http://www.w3.org/2003/04/emma" version="1.0">
            <emma:interpretation id="{D4976A84-7465-4C45-918C-A65A5909DCA5}" emma:medium="tactile" emma:mode="ink">
              <msink:context xmlns:msink="http://schemas.microsoft.com/ink/2010/main" type="line" rotatedBoundingBox="21237,8341 25338,8164 25359,8652 21258,8829"/>
            </emma:interpretation>
          </emma:emma>
        </inkml:annotationXML>
        <inkml:traceGroup>
          <inkml:annotationXML>
            <emma:emma xmlns:emma="http://www.w3.org/2003/04/emma" version="1.0">
              <emma:interpretation id="{ADAEBF6A-04A9-4DB2-8EDE-B00289E16576}" emma:medium="tactile" emma:mode="ink">
                <msink:context xmlns:msink="http://schemas.microsoft.com/ink/2010/main" type="inkWord" rotatedBoundingBox="21237,8341 23172,8257 23193,8746 21258,8829"/>
              </emma:interpretation>
            </emma:emma>
          </inkml:annotationXML>
          <inkml:trace contextRef="#ctx0" brushRef="#br0" timeOffset="-47073.2086">911 6387 90,'0'0'119,"0"0"-16,0 0-2,0 0-12,-8 3-4,8-3-2,0 0-3,0 0-13,-9 4 4,9-4-16,0 0 1,0 0-9,0 0 4,-4 2-3,4-2-1,0 0-5,0 5 2,0-5 0,0 0-1,0 0-3,0 0 1,10 4-1,-6-1 1,-4-3-5,6 5 2,0-5-8,-1 1 8,-5-1-7,9 4-5,-2-3 3,-3 0-5,1 3-1,0-4-4,-1 2 4,0 2-4,1 1 1,1-2-3,-1-1 6,-1 1-4,-2 3-1,3-1-4,-2-1 5,0-2-3,0 3-2,1-1 2,-2 2 0,3-3 5,-3 4-5,0-2-4,0-1 14,0 2-2,0 0 1,-2 0 2,2 1-1,-2-2 3,0 0 1,0 1-1,-4 1-3,2-1-1,1 0 0,0 0 0,-1 1 0,0 0-1,1-2-5,-4 1 1,4-1 1,-3 1-8,1 0 3,0 0-4,2-4-1,-2 3 3,1-1-4,2-4 2,-4 5-4,4-5 0,-4 5 1,3-5 1,1 0-4,0 0 4,0 0-2,0 0-2,0 0-3,0 0-3,0 0-9,-5 4-20,5-4-19,0 0-33,0 0-42,0 0-24,0 0-30,8-13-169,-6 8-374,0 3 166</inkml:trace>
          <inkml:trace contextRef="#ctx0" brushRef="#br0" timeOffset="-35596.8781">2131 6475 68,'0'0'109,"0"0"-6,0 0-12,0 0 0,0 0-4,0 0-15,0 0 0,0 0 1,0 0 0,0 0-9,0 0-2,0 0-3,0 0 1,0 0-5,0 0 4,0 0-4,0 0-1,0 0 7,0 0-6,0 0 2,0 0-2,0 0 2,0 0-2,0 0 3,0 0 2,0 0 5,0 0 2,0 0 4,0 0 2,0 0-1,22 3 2,-22-3 1,16 0-2,-7-1-3,2-1-3,4 0-3,-3-1-5,2 1-1,0-1-2,2 1-3,3-1-7,-3 1-3,0-2-4,-1 2-2,-1-1-5,1 1-3,-3-1-5,4 2-1,-5 1-2,2-2 2,-5 1-4,2 0-2,0 1-4,-3 1-2,2-2 4,-9 1-7,12-1 6,-4-2-4,-8 3 0,11 3-6,-11-3 3,6 0 1,-6 0-3,0 0 3,8-3-2,-8 3-1,0 0-1,8 4 3,-8-4-2,0 0 1,0 0 0,0 0-3,0 0 5,0 0-5,0 0 5,0 0-4,2-4 0,-2 4-4,0 0 3,-5-9-1,5 9 1,-6-6-3,3 1-3,-1 3-2,-2-6 2,-2 4-1,2-1-3,0 0-1,-1-4 5,-1 6 0,0-3-5,2 2 1,-3-3 2,3 4-1,1-1 1,-3 0 2,5 0-1,-2 0 2,0 0-1,1 2 1,4 2 3,-6-4-2,1 1-2,5 3 0,-5-4 2,5 4-4,-5-4 5,5 4-2,0 0-1,0 0 0,0 0 0,0 0 0,-1-4 0,1 4-1,0 0 0,0 0 2,0 0-2,0 0 1,0 0 1,0 0-1,0 0-3,25 6 9,-18-4-3,2 0 0,-2 0-3,4 1 4,-1-2-2,-1 2 1,0-3 0,-1 6 3,4-4-6,-1 4 4,-1-2 2,0-2-3,0 3 1,-3 1 1,2-3 0,-1 2-2,-2-1 0,1 1 3,-1 0 2,2 0-2,-6 1 0,2 1 6,0-2-6,1 1 5,-4-1-1,2 4 0,-1-3-10,-2 2 9,0-1-2,0-1 3,0 2 1,0-1 3,-5-3 0,4 5-2,1-6 5,-2 4-6,-1-2-4,-1 0 2,2-1 0,-2 3-1,1-4 0,-2 0-1,2 1 8,3 1-6,-5-2-6,2 2 1,3-5 4,-3 3-7,3-3-7,-5 3-8,5-3-21,0 0-23,-5 2-29,5-2-36,-2 4-27,2-4-46,0 0-41,0 0-163,0 0-438,0 6 194</inkml:trace>
        </inkml:traceGroup>
        <inkml:traceGroup>
          <inkml:annotationXML>
            <emma:emma xmlns:emma="http://www.w3.org/2003/04/emma" version="1.0">
              <emma:interpretation id="{FD321649-EAB6-411C-8B3A-8B832CBC6028}" emma:medium="tactile" emma:mode="ink">
                <msink:context xmlns:msink="http://schemas.microsoft.com/ink/2010/main" type="inkWord" rotatedBoundingBox="23715,8325 25342,8255 25350,8443 23723,8514">
                  <msink:destinationLink direction="with" ref="{0B415A99-D3DD-4201-B298-98AF378507C9}"/>
                </msink:context>
              </emma:interpretation>
            </emma:emma>
          </inkml:annotationXML>
          <inkml:trace contextRef="#ctx0" brushRef="#br0" timeOffset="-36839.3698">1714 6297 28,'0'0'160,"0"0"-16,-6 14-4,6-11-7,-1 3-1,1 0-8,-2-1-7,2 1-8,-2 2-3,4 3-3,-2 1-6,-3-1-1,3 0-5,0-2 1,-1 5-9,1-6 0,1 6-3,-2-6-5,2 2-2,-1-3-3,0 2-5,0-1-2,0-2-1,0-1-3,0 0-6,1 0-5,-1 0 0,0-5-5,0 7-4,0-5-1,0-2-4,-1 7-3,1-7-3,1 4-2,-1-4 4,0 0 2,0 0-2,0 0-1,0 0 5,0 0-8,0 0 1,0 0-7,0 0 2,0 0-4,0-19-2,0 13-4,2-2 4,-2 1-7,2-1 0,-1-2 0,2 0 2,0-5-5,2 1-2,-4 3-2,4 0-3,-1 0 1,1-2-5,0 2 4,-1-1 1,2 0-6,1 1 4,-1 3-1,0-2 2,-1 4-1,1-1-3,1 3 4,-5-1-3,4-1 4,-1 2-6,-1 3 2,1-2 1,-5 3-2,7 0 0,-7 0 3,0 0-2,12 4 0,-7 0 0,0 4 0,-1-1 1,5 4 4,-7 3 1,3-5-4,-4 5 6,4 2 2,0 2 1,-4-4-1,3 0 3,-2-1 1,3 1 0,-2 4 0,-1-6 3,-2 3-1,5-2 1,-4 0 2,-1 1-3,0-1 3,3-2-3,-1 2 0,-2-2-3,0-3 4,0 1-4,-2-1-2,4 2 1,-4-3 0,-1-2-2,3 2-3,0-5-2,0-2-12,0 9-18,0-3-27,0-6-39,0 4-57,0-4-71,0 0-232,0 0-492,0 0 218</inkml:trace>
          <inkml:trace contextRef="#ctx0" brushRef="#br0" timeOffset="-29642.2485">4134 6210 64,'-3'4'130,"0"0"-2,-2-1-3,1 2-1,1 1-7,-2 1-3,0-2-5,0 3-2,-1 0-3,1 1-6,3-2-6,-2 5-5,2-1-1,-1 0-6,1-1-4,-3 1-6,2-3-1,3 1-5,-5 0-6,2 1-1,2-4-5,-1 1-2,-1 0-3,3 0 0,-3-2-6,3 0-3,-1-1 0,1-4-6,0 7 1,0-3-2,0-4-3,0 0 3,0 5 2,0-5 1,0 0 6,0 0-4,0 0 3,0 0-3,0 0-3,0 0-6,0 0 1,0 0-2,7-18-9,-5 11 1,-1-1-2,2-1 0,-1-2-1,3 0-4,-1-1-3,0 1 2,1-2-1,1 0-3,-1 1-2,1 1 1,1-1-2,2 0 3,-4 0-6,1-1 2,-2 1-3,2 1 2,0 0-1,3 0 1,-3 1-2,4-1 1,-3 1 0,1 2-11,-1 1 3,-2 0 5,5 0-2,-5 2-1,2-1 1,-1 0-3,-1 0 6,1 4-4,0-4 4,-1 3-3,-1 0 0,2 2 1,-6 1-4,11-2 5,-6-1 2,-5 3-2,10 5-2,-7-1 0,0 1 3,3-1 2,-4 2-4,0 2 4,2-1 3,-3 0 0,0 4-4,2 0 10,-2-3-6,-1 1 2,0 2 3,0 1 4,0-1 2,-1 3 0,-2 1-1,2-4 8,0 3-1,-1 2-1,0-5 4,0 1 0,0 3 2,-3-2-3,4-1 16,-2-4-18,1 6-3,-1-3-4,0-2 3,2 2-1,-3-3 1,2 1-1,-2-4-7,3 1 12,-3 0-12,3-1 0,0 0-2,1-5 3,0 4-3,0-4-2,-4 8 8,4-8-8,0 0 1,0 3-5,0-3 5,0 0-1,0 0 0,0 0-1,-1 5-4,1-5-3,0 0-10,0 0-15,0 0-14,0 0-17,0 0-15,0 0-20,0 0-18,6-13-19,-5 7-23,-1 3-14,4 0-14,-4 3-36,2-9-115,1 4-363,-2 2 161</inkml:trace>
        </inkml:traceGroup>
      </inkml:traceGroup>
    </inkml:traceGroup>
    <inkml:traceGroup>
      <inkml:annotationXML>
        <emma:emma xmlns:emma="http://www.w3.org/2003/04/emma" version="1.0">
          <emma:interpretation id="{DDD57B17-442C-41B2-A5FA-1A7F2DE95C29}" emma:medium="tactile" emma:mode="ink">
            <msink:context xmlns:msink="http://schemas.microsoft.com/ink/2010/main" type="paragraph" rotatedBoundingBox="20709,8890 22684,8818 22708,9472 20732,9543" alignmentLevel="3"/>
          </emma:interpretation>
        </emma:emma>
      </inkml:annotationXML>
      <inkml:traceGroup>
        <inkml:annotationXML>
          <emma:emma xmlns:emma="http://www.w3.org/2003/04/emma" version="1.0">
            <emma:interpretation id="{CBC68AF6-AB6F-46D3-887E-A19DAEC5387E}" emma:medium="tactile" emma:mode="ink">
              <msink:context xmlns:msink="http://schemas.microsoft.com/ink/2010/main" type="line" rotatedBoundingBox="20709,8890 22684,8818 22708,9472 20732,9543"/>
            </emma:interpretation>
          </emma:emma>
        </inkml:annotationXML>
        <inkml:traceGroup>
          <inkml:annotationXML>
            <emma:emma xmlns:emma="http://www.w3.org/2003/04/emma" version="1.0">
              <emma:interpretation id="{41C54170-1EDD-4F5C-8D3C-6738A158C880}" emma:medium="tactile" emma:mode="ink">
                <msink:context xmlns:msink="http://schemas.microsoft.com/ink/2010/main" type="inkWord" rotatedBoundingBox="20709,8890 22684,8818 22708,9472 20732,9543"/>
              </emma:interpretation>
            </emma:emma>
          </inkml:annotationXML>
          <inkml:trace contextRef="#ctx0" brushRef="#br1" timeOffset="70515.4047">3395 7165 148,'0'0'199,"-1"-7"-8,1 7 0,0 0-8,0 0-9,0 0-9,-11 0-8,11 0-8,0 0-11,0 0-2,-5 12-7,5-7-1,0-1-3,-1 4-6,-3 3-10,3 1-6,-4-2-4,3 5-1,-2-3-11,-1 7-7,0 1-6,1-3-1,2 2-6,-2 1-4,-1-1-5,4 1-7,-2 3-4,3-4-8,-2-1-4,2-4-1,-3 1-2,3-2-4,0 0-5,0 0-5,3-6-2,-3 4-4,5 1-6,-5-6-10,1-1-16,4 1-16,-3 0-20,2-2-18,-1-3-21,-2 2-27,-1-3-20,10 1-26,-10-1-16,11-4-21,-5-1-19,-1-2-152,0-1-407,-1 2 180</inkml:trace>
          <inkml:trace contextRef="#ctx0" brushRef="#br1" timeOffset="70999.0928">3469 7345 42,'0'0'186,"-6"10"-1,6-10-1,-4 11-7,2-7-6,2 2 1,-1 2-13,1-2-8,-3-1-5,1 5-16,2-3-6,0 2-11,0-2-6,0-3-9,-1 5-8,1-3-14,0-1-3,0 3-4,0-5-11,0 4-7,0-3-3,0-4-5,0 8-4,0-8-3,0 6-5,0-6 0,0 0-6,1 3-1,-1-3-1,0 0-8,0 0-7,0 0-12,0 0-8,2-16-11,1 11-3,-2-3-3,3 1-6,-3-1-7,2-1-2,0 1 2,1-4 1,-2 6 6,2 1 0,1-4 3,-4 4 2,4 1 4,-3 1 4,0-3-1,1 3 2,-3 3 3,6-4 5,-6 4 3,7-1-1,-7 1 5,0 0 5,0 0 4,11 4-1,-9 0 7,2 2 7,1-3-2,-3-1-1,4 2 1,-1 4 0,-1-2 1,3 0 6,-5 2 1,1-2 1,3 1 0,-4 2 1,0-3 3,2 1-2,-2 3-4,3-2 1,-5 1-4,5 0-1,-5-1-3,4 1 1,-2-1-2,-2-2-5,0 2-2,0 0 2,0-3 0,0 2-9,0-2-12,0 1-15,0-6-24,0 4-19,0-4-21,0 5-37,0-5-30,0 0-22,0 0-152,0 0-359,0 0 159</inkml:trace>
          <inkml:trace contextRef="#ctx0" brushRef="#br1" timeOffset="70133.3798">3243 7269 101,'0'0'141,"0"0"-3,0 0-9,0 0-5,0 0-6,4 3-4,-4-3-3,0 0-1,0 0-6,0 0 1,0 0-4,0 0-5,0 0-6,0 0-5,0 0-5,0 0-6,0 0-10,0 0-6,1-12-2,-1 12-4,-1-6-11,1 1 4,0 5-6,-4-7-7,1 3 1,3 4-6,-4-6-2,-1 5-4,5 1 2,-9-5-4,3 1 1,6 4-2,-11 2 2,11-2-7,-15 5 1,8-2-8,-1 0 6,0 2-4,-1 1 0,-1 3 0,3-1-2,-2-3 4,2 7-5,-2-4-1,3 0 2,1 2-3,-1 0-3,1 1 5,3-2-4,-3 0 1,5-1-2,2 0 2,-2 1 1,3-3-1,-1 2-2,3-2 0,-4-1-4,4 1 4,1-3 3,0 2-3,3-3 1,-4-1 1,1 0-2,4-1 3,0-1-3,-3-2 5,2 1-6,-3-2 5,3-2-4,-3 2 2,1-3 2,-1-2-7,3 2 3,-5-2 0,4-1 2,-2 0-7,-2-1 1,1 3-3,-4 1 1,2-1 1,0 3 2,-3-1-5,4 4 9,-4 2-1,1-8 6,-1 8-4,0 0 5,0 0-7,0 0 3,0 0 2,0 0 4,-2 17-1,-3-7 5,4 2 0,-3 3 1,4 4 0,-3-2 2,3-2 2,-3 5-1,3-1-4,1 1 3,-1-2 3,0 2 0,0-2 4,2 3 3,0-2 1,-2 1 6,1-2 2,0 2 0,-1-3 3,0 2-2,-1-2-2,0 2 0,-1-5-1,-1 0-3,2-1-3,-4 0 0,3-1-3,-3-2-4,-1 0 2,5 2-5,-4-2 3,-1 0-9,1-5 4,-2 1-5,-2 0 1,3-2 0,0-4 0,-3 4 4,3-3-8,-4 0 0,-1-1-2,0-1 2,1 0-3,-1-3-1,0 0-1,1-1 3,0-1 0,1 1-2,2-3-2,1 6 1,0-3-2,1-1 1,-2-1 1,3 1-2,-1-1 0,5 0-1,-4 0 6,2 0-7,0 1 0,0-2 0,2 0-5,0 1 9,0 2-10,2-4-4,-1 2-17,4 0-14,-3 2-11,2-2-19,1-1-16,2 2-16,-2 0-21,1 1-15,0-3-23,1 4-14,-1-2-14,1 3-173,-2-3-393,1 3 175</inkml:trace>
          <inkml:trace contextRef="#ctx0" brushRef="#br1" timeOffset="71329.8837">3645 7181 74,'0'0'145,"0"0"-1,6 15-10,-6-15 1,5 6-7,0 3-4,-4-3-3,4-1-3,-2 5 0,3 0-4,2 0 4,-4 1-1,5 0-6,-4 1-7,1-1-9,-2 3-6,0-3-3,3 7-5,-3-5-5,1 4-6,-2-6-4,-1 9-7,1-5-5,-3 1-5,1 3-3,-1 0-7,-3 0-5,2-1-5,-2-4 1,0 4-3,1-3-6,-1-2-4,0 0-3,0-2-12,-1 2-19,2-7-19,-2 5-24,3-5-34,0-1-39,-3-2-30,4 2-40,0-5-145,0 0-376,0 0 167</inkml:trace>
          <inkml:trace contextRef="#ctx0" brushRef="#br1" timeOffset="71840.5201">3875 7573 22,'0'0'179,"0"7"0,0-7-5,0 0 3,1 5-10,4-3-9,-5-2-10,0 4-9,0-4-9,6 7-11,-2-4-5,-4-3-13,6 0-7,-2 3-10,-4-3-9,6 2-7,4-1-6,-3-1-7,2 0-6,-9 0-5,15-2-17,-7 1-20,0-2-24,0 2-22,1-1-23,-3-4-21,3 3-21,-1-1-20,1 2-16,-1-1-18,1-2-117,-4 1-297,2 0 132</inkml:trace>
          <inkml:trace contextRef="#ctx0" brushRef="#br1" timeOffset="71616.7334">3891 7463 139,'4'5'161,"-4"-5"-1,0 0-4,0 0-1,8 3-6,-8-3-3,9 1-10,-4 1-5,-5-2-12,11-2-13,-4 5-10,-2-3-5,-5 0-9,16 0-11,-7-1-10,-2 2-1,3-2-7,-3-1-10,3 2-13,-2 0-7,-3-1-20,-5 1-17,11 0-13,-11 0-22,0 0-22,12-1-16,-12 1-23,7 0-25,-7 0-25,0 0-93,0 0-275,0 0 122</inkml:trace>
          <inkml:trace contextRef="#ctx0" brushRef="#br1" timeOffset="72393.0167">4196 7477 30,'0'0'215,"0"0"-4,0 0-8,0 0-4,-5 14-10,5-14-7,0 6-9,0-2-7,-1 2-5,1-2-11,0 4-9,-1-2-8,1 2-9,0 0-8,2-3-10,-2 4-10,0-2-7,0-1-9,0 1-2,0 2-6,0-2-8,0 3-4,0-5-7,0-1-5,0 4-4,0-3-6,4-1-4,-4 0-3,0-4-2,-4 8-3,4-8-2,0 4-5,0-4-4,0 0 4,0 0-5,0 0-6,0 0 0,0 0-9,0 0-8,0 0-8,4-14-9,-4 8-10,1 0-7,-1-4-9,5 1-4,-5-2-11,4 3-2,-2-7-3,3 1 4,0 3 2,-3 0 5,5-1 4,-3 1 5,3 1 5,-1 0 2,0 0 8,1 1 4,-2 3 0,0 0 5,0 1 4,-2 1 1,0 0 5,2 0 6,1 3-2,-6 1 3,8-4 3,-8 4 6,7 3 4,-7-3 6,6 2 3,-6-2 14,6 6-1,-1 0 7,-1-1 5,1 1 3,-1 0-3,-1 2 6,0 0-5,2-1-1,-2 4 1,1-1 0,-4 2-1,6-1 0,-3 1-6,-1-2 3,-2 1-1,1-2-2,-1 3-4,4 1 0,-4-6-5,0 4-1,-4-3 2,4 1-8,-1-1-2,1 0-1,0-2-1,0 1-12,0-2-20,0 1-24,0-2-23,-2 0-34,2 1-41,0-5-32,0 6-41,0-6-174,-3 2-423,3-2 188</inkml:trace>
          <inkml:trace contextRef="#ctx0" brushRef="#br1" timeOffset="111863.2956">4767 7301 62,'-9'6'122,"9"-6"0,-3 4-1,3-4-2,-2 4-3,2-4 5,-1 7-9,1-7-5,-4 8-6,3-4-5,0 3-5,-3-1-2,2 2-7,-3-2-3,3 3-8,-1 1-6,0-1-1,-3-3-4,6 3-3,-3-2-12,0-3-1,-2 5-3,4-4-6,-3-2-2,3 3-7,0-1 1,-2-2-1,3-3-3,-1 5-3,1-5 1,0 0-4,0 4 0,0-4-2,0 0 1,0 0-4,0 0 1,0 0-4,0 0 0,6-14-4,-1 10 2,-1-1 0,-2-3-3,3-1-1,1 3-2,0-5 0,1 3-4,-5 2 6,3-3-1,3 1-4,-4 0 2,1 2-1,0 0 2,1 0-2,0-3-1,-1-1 3,1 5-4,1-1 0,-3 3 2,3 0 0,-4-1 3,2-1-3,0 1-1,-5 4 1,6-4 2,-1 2 1,0-2 1,-5 4-7,6-2 3,-6 2-1,6-2 1,-6 2 3,9 0-2,-9 0 5,6 3 1,-1-1-1,0 1 3,0-1 1,-2 4 4,0-3-2,-2 2 1,4 0 4,0 1-8,0 1 5,-1-1 0,-2-1-4,2 0 1,-2 4 1,1-4-6,-2 0 1,4 1-2,0-1 1,-4-1 0,3 2-1,-3-2-5,3 0-2,-2 1-14,2-3-10,-3 2-16,-1-4-23,6 2-29,-6-2-25,9-2-34,-9 2-38,10-4-105,-5 2-322,0-3 142</inkml:trace>
          <inkml:trace contextRef="#ctx0" brushRef="#br1" timeOffset="111267.2021">4836 7263 71,'0'0'100,"0"0"-20,0 0 9,0 0-8,0 0-8,3-5-4,-3 5-2,0 0-8,0 0-5,0 0 4,0 0-7,0 0-5,0 0-9,0 0-1,0 0 4,0 0-10,0 0-2,0 0 5,0 0-12,0 0 15,0 0-5,0 0-1,0 0-9,0 0 6,0 0 3,0 0-7,0 0 12,0 0 2,0 0-1,0 0 7,0 0 8,0 0 0,-3 18 6,6-13-2,-6 2 1,1-1-8,2 2 9,0 3-7,0-2 7,0 3-10,0 1 0,0-1-4,0 1 0,0 4-2,0-1-3,0 0-2,-2-2 1,-1 3-1,2 3-6,0-6 0,0 6-1,-2-6-3,3 5-1,-5-8-3,4 5-4,-3-3-5,3-5 2,1 6-1,0-5-3,-1 0-2,0-2-1,1 2 2,-3-3 1,3-1-3,0 1-5,-1-3 3,1-3-1,0 9 1,0-4-2,0-5-5,0 2-3,0-2-8,0 0-6,-1 6-10,1-6-6,0 0-11,0 0-20,-4 3-28,4-3-25,0 0-20,0 0-28,0 0-152,-4-15-343,2 7 152</inkml:trace>
        </inkml:traceGroup>
      </inkml:traceGroup>
    </inkml:traceGroup>
  </inkml:traceGroup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43:48.54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03AB0588-BAA3-406F-93F4-EAB341239B81}" emma:medium="tactile" emma:mode="ink">
          <msink:context xmlns:msink="http://schemas.microsoft.com/ink/2010/main" type="writingRegion" rotatedBoundingBox="23215,4412 24030,4412 24030,5522 23215,5522"/>
        </emma:interpretation>
      </emma:emma>
    </inkml:annotationXML>
    <inkml:traceGroup>
      <inkml:annotationXML>
        <emma:emma xmlns:emma="http://www.w3.org/2003/04/emma" version="1.0">
          <emma:interpretation id="{C4CFC346-19B6-43A6-9D86-53BBA49F8E89}" emma:medium="tactile" emma:mode="ink">
            <msink:context xmlns:msink="http://schemas.microsoft.com/ink/2010/main" type="paragraph" rotatedBoundingBox="23215,4412 24030,4412 24030,5522 23215,552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8A753CE-BA72-4B7A-A7F3-D37C189F095B}" emma:medium="tactile" emma:mode="ink">
              <msink:context xmlns:msink="http://schemas.microsoft.com/ink/2010/main" type="line" rotatedBoundingBox="23215,4412 24030,4412 24030,5522 23215,5522"/>
            </emma:interpretation>
          </emma:emma>
        </inkml:annotationXML>
        <inkml:traceGroup>
          <inkml:annotationXML>
            <emma:emma xmlns:emma="http://www.w3.org/2003/04/emma" version="1.0">
              <emma:interpretation id="{4D01D982-6224-40C1-9DB4-4F9A640A2A0C}" emma:medium="tactile" emma:mode="ink">
                <msink:context xmlns:msink="http://schemas.microsoft.com/ink/2010/main" type="inkWord" rotatedBoundingBox="23215,4412 24030,4412 24030,5522 23215,5522">
                  <msink:destinationLink direction="with" ref="{591FA536-01E3-4AA6-BC71-F411076A0513}"/>
                </msink:context>
              </emma:interpretation>
            </emma:emma>
          </inkml:annotationXML>
          <inkml:trace contextRef="#ctx0" brushRef="#br0">5534 2770 47,'0'0'100,"0"-4"-3,0 4-4,0-8-11,0 8 1,4-6-14,-3 2 7,0 0-11,-1 4-2,5-10 2,-1 8-7,-2-1 1,2 1-6,0-3 1,-1 2-4,1-3-4,0 3-4,-1 1 2,2-2-12,-1 2 0,0-2-8,-4 4 10,7-2-11,-7 2-4,0 0 4,11-2-7,-11 2 3,0 0 1,11 2 0,-11-2 1,5 2 7,-5-2-6,6 6 1,-6-1-2,0-5 6,1 5-2,2 3 3,-3-1-3,-3-3-5,2 5 7,1-3-1,-3 0 1,1 1-4,1 1 0,1-2-5,-4 2 1,3 1-3,-4-1 1,5 1-7,-5-3 1,4 2-1,1 1-3,-5-2 4,3 0-1,-1 0-3,2 2-1,1-4 3,-2 1-2,-1 3 0,1-6 0,2 4-9,-2-1-2,0 1-17,1-3-9,1 4-13,-2-2-21,2-2-31,-1 1-19,1 1-28,-2-2-114,2-4-276,-1 8 122</inkml:trace>
          <inkml:trace contextRef="#ctx0" brushRef="#br0" timeOffset="-4463.3105">6093 2754 10,'0'0'170,"0"0"-10,0 0-10,0 0-3,0 0-6,0 0-4,0 0-4,0 0-4,-11-6-6,11 6-7,0 0-9,0 0 0,0 0-5,0 0-10,0 0 0,0 0-6,0 0-2,0 0-5,0 0-1,0 0-6,0 0 1,9-1-3,-9 1 0,0 0-3,0 0-3,0 0-1,0 0-3,11 5-4,-6-3 3,-5-2-6,6 6-1,-1-3 0,-2 2-3,0-1 0,2 1 0,-1 1-1,2 0 0,0-1-4,4 5-12,-4 1 8,4 2 3,-1-2-2,-1 7-1,2-2-3,5 1 5,-8 0 3,9 11 3,-7-8 0,6 7 3,-8-6 2,3 8 14,-3 1-11,1 0-1,-2-3-2,0 3-1,-1-1 1,0-1-1,-4-6-8,0 4 0,-1 1 0,0 5 7,-1-1 6,-2-3-6,-5 0 4,4 2-4,-3-7 3,3-2-10,-4 6 8,1-4-5,1-3-2,1 0-3,-1 1 2,-1-1-12,2 0-1,-4 0-4,3-3 3,0 0 0,-4-3-9,5-2-4,3-2 1,-2 2-5,-2 0 0,1-5 2,4 0-10,-2-2 9,-3 1-3,4-1 1,2 0-6,-4-1 2,4 1 0,0-5-2,-4 6-3,4-6 5,-1 5 0,-3-1-5,4-4-3,0 0 3,-1 2-2,1-2-13,0 0-13,0 0-7,-5 3-11,5-3-3,0 0-37,0 0-27,0 0-26,0 0-21,0 0-38,-6 1-37,6-1-41,0 0-56,0 0-279,0 0-657,-11-5 290</inkml:trace>
          <inkml:trace contextRef="#ctx0" brushRef="#br0" timeOffset="252.5048">5516 3168 101,'0'0'172,"0"0"2,0 0 5,-2 4 0,2-4-1,0 0-7,0 0-3,0 0-9,0 0-2,0 0-18,0 0-9,0 0-7,0 0-11,0 0-14,0 0-8,0 0-3,0 0-18,0 0-4,0 0-7,0 0-7,0 0-11,0 0-20,0 0-23,0 0-28,0 0-34,0 0-42,0 0-43,0 0-55,0 0-156,0 0-389,0 0 173</inkml:trace>
        </inkml:traceGroup>
      </inkml:traceGroup>
    </inkml:traceGroup>
  </inkml:traceGroup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49:59.5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BDFEF80E-A885-4563-8460-B75921368E5D}" emma:medium="tactile" emma:mode="ink">
          <msink:context xmlns:msink="http://schemas.microsoft.com/ink/2010/main" type="writingRegion" rotatedBoundingBox="19746,1533 25309,1438 25327,2522 19765,2617"/>
        </emma:interpretation>
      </emma:emma>
    </inkml:annotationXML>
    <inkml:traceGroup>
      <inkml:annotationXML>
        <emma:emma xmlns:emma="http://www.w3.org/2003/04/emma" version="1.0">
          <emma:interpretation id="{26C98B00-1F65-486B-87FE-84F0CCE12B9D}" emma:medium="tactile" emma:mode="ink">
            <msink:context xmlns:msink="http://schemas.microsoft.com/ink/2010/main" type="paragraph" rotatedBoundingBox="19746,1533 25309,1438 25327,2522 19765,261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7896C81-8FAE-46BF-ABCA-FCDB6ED3A828}" emma:medium="tactile" emma:mode="ink">
              <msink:context xmlns:msink="http://schemas.microsoft.com/ink/2010/main" type="line" rotatedBoundingBox="19746,1533 25309,1438 25327,2522 19765,2617"/>
            </emma:interpretation>
          </emma:emma>
        </inkml:annotationXML>
        <inkml:traceGroup>
          <inkml:annotationXML>
            <emma:emma xmlns:emma="http://www.w3.org/2003/04/emma" version="1.0">
              <emma:interpretation id="{CEBFB5DC-8AE1-4A49-8DB6-F9E068ABC566}" emma:medium="tactile" emma:mode="ink">
                <msink:context xmlns:msink="http://schemas.microsoft.com/ink/2010/main" type="inkWord" rotatedBoundingBox="19746,1533 22746,1482 22765,2566 19765,2617"/>
              </emma:interpretation>
            </emma:emma>
          </inkml:annotationXML>
          <inkml:trace contextRef="#ctx0" brushRef="#br0">18773 918 148,'0'0'196,"0"0"2,0 0-6,0 0 0,7 5-8,-7-5-4,0 0 2,2 4-6,-2-4-8,2 4-2,-2-4-6,0 0-2,-2 6-3,2-6-3,-2 6-8,0-3-13,-3 2-3,2-3-7,-3 2-9,0-1-8,-1-1-15,-1 1-3,-1-2-6,2 0-16,-3 0-2,1 2 5,2-1-21,-7-4 1,6-1-10,-1 2-1,2-1-5,-2-1 1,3-2-13,0 0-2,2-1-6,3 0-1,1-2 7,1-1-10,3 0 1,3-1-5,1 1 3,-1-3-6,4 5 3,4 0-2,-2-1-2,0 4 1,4 0-3,-2 0 6,-5 2 1,5 0-5,0 4 3,1 2 0,-5 0-6,0 0 3,0 7 5,-1-3-11,0 3 26,0 1-13,-8 1-3,3 5-4,-2 1 11,-6-2 2,2 2 4,-4 0 12,-1 2 1,-4 1 4,-1-4-2,-2 0 2,0-2-2,-8 8-7,5-9 7,-2 1-12,-2-1 5,1-1-2,-1-1-10,0-4 6,1 2 4,5-5-11,-2-2 4,0-1-3,3 2-21,0-3 12,3-2-14,3-2-2,-3-1-5,4 1-2,-3-2 8,3-2-18,1 0 1,3 1 0,-1 0-3,2-2 0,2 2 8,2 0-2,-1 1 6,0 0 1,-2 4 3,6-5-1,2 4-1,-8 1 6,15 2 2,-9 2-4,5 0 2,0 0 0,3 6-3,-2-2 15,-1 1-3,8 2-3,-2-1 5,1 1-1,3 0 3,-2 1 3,2-5 5,-2 2 4,2 0 0,0-4-3,-2 0-2,0-1-2,2-2 3,0 1-2,-5-3-3,5 1 14,-5-5-15,0 4-1,0-2 0,-3-3-8,1 1-33,-3-1-40,-1 1-47,-3-1-52,-1 2-48,4-5-60,-7 3-263,2 0-595,-2-1 263</inkml:trace>
          <inkml:trace contextRef="#ctx0" brushRef="#br0" timeOffset="532.7479">19104 980 11,'-2'-4'227,"-1"-1"-2,3 5 1,0-5-3,0 5 2,-1-6-13,1 6-8,4-7-12,-2 1-19,2 1-9,3 0-7,-1 2-9,3-2 2,2-1-21,0 1-11,4 1-13,1-1-10,0 3-9,-1 1-11,7-4-3,0 4-8,-8 1-4,5 1-6,-1 1-7,-4-1-4,3 3-7,-2-3-6,1 2-17,-5-1-21,4 1-23,0 1-31,-2-2-36,-3 1-41,2-1-45,1-1-24,-5 1-51,1-2-171,3 1-464,-12-1 205</inkml:trace>
          <inkml:trace contextRef="#ctx0" brushRef="#br0" timeOffset="304.1992">19256 971 261,'0'-4'301,"0"4"-1,2-5-19,-2 5-13,0 0-15,1-5-14,-1 5-22,0 0-4,0 0 1,0 0 6,2 14-3,-4-5-4,2 1-12,-1 2-10,1 2-16,-2 5-8,2-3-7,3 4-15,-3 1-7,-1-1-14,1 2-5,-2-2-14,0-1-10,1 2-7,0-2-10,-2-1-5,2-2-9,1-2-7,-1-3-6,1 3-5,-1-3-10,1-3-25,0 1-25,0-3-26,0-1-35,0-2-34,0-3-37,0 0-54,0 0-54,0 0-54,0 0-48,-8-14-281,5 3-690,-2-1 306</inkml:trace>
          <inkml:trace contextRef="#ctx0" brushRef="#br0" timeOffset="809.8837">19714 816 188,'-13'-3'275,"13"3"0,-15 6 5,8 0 14,-6 2-15,-3 3-5,-1 3 8,1-2-2,4 5-2,0 2-6,-1 1-13,-2 5-7,1 3-18,1-1-11,2 0-20,0 5-17,4-5-14,4 2-18,-3-1-18,3-6-11,0 2-12,3-3-10,-4 3-12,4-3-12,2 2-7,3-1-6,-4 0-8,5-2-2,-1 0-4,2-3-8,-2-2-15,1-3-21,3-2-25,-2 0-41,4-3-46,0-2-55,-2-3-43,2-2-43,0-1-62,1-6-52,2-4-349,3 0-765,-1-5 340</inkml:trace>
          <inkml:trace contextRef="#ctx0" brushRef="#br0" timeOffset="1263.7286">19845 926 193,'0'0'217,"2"-5"-8,-2 5-15,0 0-2,0 0 8,0 0 3,0 0 6,9 14-3,-7-3 3,-2-2-4,0 1 0,0 4 0,0-1 2,0 1-20,0 1-5,0-3-17,0-3-19,-2 2-10,-1 1-9,6-5-17,-3-2-8,0 4-10,2-5-12,-2 1-8,0-2-6,0-3 3,0 0-9,0 4 2,0-4-15,0 0-8,0 0-2,10-10-5,-9 5-1,5-6-16,-1 4-11,0-6-9,5-5-12,-4 1-11,3 0-2,-2-2-10,2 0-3,-2 1 5,2 2-2,-4 2 5,6-1 4,-5 4-2,4-3 5,-4 7 2,1-2 3,-1 5 1,-1 1-1,0 1 6,-1 0-4,-4 2 20,0 0-10,16 4 3,-11 0 8,-3 6 3,1-3 9,1 4 3,-1 2 16,-2-1 9,-1 2 0,0 1-1,0 4-1,0-6 3,0 4-2,-1 3-3,0-9-3,2 3-6,-1 2-1,-3-2-1,1-3-8,1 2 4,-3-1 0,3-1-4,0-1-7,-3-1-14,4-3-24,0 2-30,-1-3-30,1 4-37,0-3-41,0-1-45,1-1-44,-1-4-34,4 2-43,-4-2-197,0 0-572,0 0 254</inkml:trace>
          <inkml:trace contextRef="#ctx0" brushRef="#br0" timeOffset="1512.86">20229 907 119,'0'0'299,"0"0"-17,0 0-5,0 0-4,-3 14 6,2-6 7,-1 0 6,-1 6 2,-1 5 4,-1 1-7,1 2-6,2-1-13,-4 13-13,0-5-12,-3 0-21,3-7-20,0 7-20,-2 1-16,5-8-16,-1-1-19,-1 0-14,0-1-9,0-1-13,4-2-14,-4-3-13,5-1-32,-5-3-37,5-3-46,0 1-45,-5-1-56,5-4-58,0-3-67,0 5-89,0-5-74,0 0-256,0 0-745,0-23 330</inkml:trace>
          <inkml:trace contextRef="#ctx0" brushRef="#br0" timeOffset="1871.0532">20223 1193 140,'0'0'284,"0"-8"-16,0 8-14,5-3-11,-4 0-13,-1 3-17,7-8-15,-1 4-12,1-1-12,2 3-7,-1-1-9,3 0-16,2 0-7,-2-1-10,-1 3-13,-2 1-12,5-1-9,-6 1-7,4 2 8,-2 1-17,-6-2-12,2 5 0,-1-1 4,-3 1 8,0 1 9,-1 2 6,-1 0 1,0 3 5,-4-4 4,0 6 4,0-3-2,-1 0 2,1 1 3,-1-1-4,2 3-1,-1 0-3,-1-3 3,1 4-14,0-4-7,4 2-5,-4-2-6,3 1-8,-1 0-8,3-2-6,0-3-3,3 1-1,-1 0-4,1-2-6,-1-3-3,2 5-1,0-4-1,2 2-5,2-5-3,2-1-4,-4 1-14,4 2-23,1-6-36,-1 3-45,2-1-46,2 0-42,-2-3-36,-4 1-51,0-3-53,1-2-53,-1 0-301,1-3-739,-3 5 327</inkml:trace>
          <inkml:trace contextRef="#ctx0" brushRef="#br0" timeOffset="2193.4033">20603 752 31,'0'-4'259,"4"-1"-27,-3 3-25,-1 2-21,5-3-4,-5 3 7,0 0-2,6 9-3,-3-4-2,-2 5 0,4 2 4,1 7-2,-1-1 5,0 6-3,-4 3-9,4 7 1,1-2-2,-2 2-2,-3 3-13,-1-3-1,0 0-6,0 5-5,0-5-5,-5 2-5,5-4-7,-6 4-13,5-4-9,-4 1-9,0-3-12,0-1-9,4-6-7,-3 2-3,-2-5-9,2 3-3,-2-4-8,1-2-13,0-3-4,-1-3-19,1-1-36,4-1-32,1-4-51,0 1-51,0-2-58,0-4-76,0 0-83,0 0-326,0 0-756,0 0 334</inkml:trace>
          <inkml:trace contextRef="#ctx0" brushRef="#br0" timeOffset="2431.0899">20907 1303 253,'5'-3'263,"-5"3"-21,11-3-9,-5 1-11,-6 2-7,14 0-6,-7 0-10,3 0-10,2 0-6,-1 0-16,-1 2-14,3-2-10,-1-2-13,0 4-15,0 1-12,1-2-8,1-2-4,-5 1-8,2 0-12,0 0-9,-5-3-12,-6 3-30,16 0-34,-12-2-40,6-1-58,-8 2-61,7-7-65,-4 4-246,-4-3-523,-1 1 231</inkml:trace>
          <inkml:trace contextRef="#ctx0" brushRef="#br0" timeOffset="2691.3036">21024 1115 251,'0'0'303,"0"0"-24,0 0-9,0 0 4,-5 5 13,4 0 3,-3 1 8,3 3 10,1 0-17,-3 3-9,0-2-15,0 5-13,1 5-12,-1-2-16,0 2-14,0 2-20,-2-2-16,4 0-21,-4 2-12,5-1-15,-1-2-13,1 1-13,0 1-10,0-4-5,0-2-11,1-1-9,-1-3-16,1 1-33,2-1-34,-3-3-50,1-2-57,0-1-57,1-1-55,1-2-66,-3-2-83,0 0-355,14-5-800,-7 1 354</inkml:trace>
          <inkml:trace contextRef="#ctx0" brushRef="#br0" timeOffset="3134.8514">21279 1198 29,'0'0'276,"6"-4"-30,-1 3-18,-5 1-12,0 0-1,0 0-6,11 3 2,-9 3 5,-1-2 5,3 3 5,-3 4 6,2-3 10,-3 7 3,2-1 5,-7 4 2,4 0-8,1 2 0,-6-1-12,1-6-18,0 6-16,1-9-17,-1 3-22,2-3-12,0-2-17,2-1-9,-1-1-13,2-3-10,0 2-10,0-5-5,0 6-9,0-6-11,0 0-6,0 0-21,0 0-17,9-16-20,-2 5-19,-5-3-23,7-5-27,-1 0-23,1-4-26,3-5 2,-4 1-23,1-1 4,4 1 3,-5 8 4,3-1 16,0 3 6,3-1 19,-8 8 3,3-4 12,-2 5 4,-1 3 7,-1 1 0,4 1 18,-4 2 2,1 2 3,-6 0 8,15 3 7,-9 4 8,0-2 15,0 6 4,0 3 11,-1-3 14,4 9 14,-3-3 10,-1 3 11,-3 0 2,3 1 1,-1 0 3,-3-2-9,0-2-1,-1 3-3,-1-1-11,0-1-1,0-3-4,-3 0-10,3-4-24,-3 1-35,4-3-65,-5 4-63,4-5-86,0-2-97,-3 0-332,1-3-728,3-3 322</inkml:trace>
          <inkml:trace contextRef="#ctx0" brushRef="#br0" timeOffset="299634.449">19113 1575 17,'0'0'84,"0"0"-3,0 0-7,-3-6 6,3 6-7,0 0-1,-2-5-6,2 5 0,0 0 0,-2-5 5,2 5-7,0 0 2,-2-4-12,2 4 11,0 0-1,0 0-6,0 0-3,0 0 7,0-5-2,0 5-7,0 0 1,0 0-1,0 0-1,0 0-3,0 0-11,0 0 6,0 0 2,-5-2-8,5 2 0,0 0-3,0 0-5,0 0-2,0 0-6,0 0-1,0 0 0,0 0-4,0 0 0,0 0-6,0 0-3,0 0 5,0 0 2,0 9 0,0-9 1,0 8-2,0-8-5,0 6-3,0-6 1,0 5 1,3-2 2,-3 1-4,0-4 2,2 7-2,-2-1 2,0-6-8,2 5 3,0 0 8,0-1-7,1 1 8,-1-1 0,-2 1 2,3 4 3,-2-4 0,1 1 4,1 0-3,-2-2-2,3 2-1,-3-1 0,3 2-2,-3-4 3,0 2-1,3 1-3,-3 0 7,4-4 4,0 6-4,-4-5 0,-1 1 5,5 1-4,-2-2-4,0 2-2,0-2 6,2 0-3,-3 2-5,3-1 5,-1-1-4,1-1 2,-2 1 1,2 0-2,1 0 0,-1-1-1,3 2 6,0-4-4,-2 1 0,2 0-2,-1 1-2,3-2-2,0 0 2,-1 0-3,3-2-2,0 1 0,1 0-2,1 0 4,-2-2 0,3 1-4,6-1 2,-9 0-3,3 0 0,1 3 2,0-4-2,1 2 1,-2-1-3,0 2 4,-3-1-4,2 0 0,2 2-1,-3 0 2,-2-3 3,2 3-4,0 5-1,-2-2 2,0 1 2,0 1-1,-2-2 2,-3 0 4,4 2-1,1 0 1,-5 0 0,0 1 2,-1-1 1,0 0 0,-1 0 5,-2 1-1,2-2 3,0 1 4,-2 1-4,2-1 0,-3-2 0,-1-3 1,0 5 1,0-5-3,5 6 0,-5-6-3,1 3-2,-1-3 4,3 5-1,-3-5-4,0 0 3,0 0 1,1 3 0,-1-3 1,0 0 3,0 0 0,0 0 0,5 3 4,-5-3-6,0 0 0,0 0-3,1-11 7,-1 11-15,5-12 2,0 7 1,-1 0-4,0-1-4,1 1 1,2 1 3,-1-3-4,0 2-1,1 1 3,-2-1 1,1-1-7,2 2 3,-2 1-4,4-2 5,-3 0-4,-1 3 0,3-2-2,-2 1 5,1 0 1,0 2-2,0-2 0,0 1 0,-1 2-2,2-3 2,1 3 0,-3 0 0,3 0 2,0-1-1,1 2-4,4-2 0,-8 2 3,7-1 2,0 3-2,-4 1 1,5-3 2,-3 0-3,1 1 3,-2-1-2,2 0-2,-2 3 1,0-2-3,-2-1 3,4 0 0,-1 4-1,-2-3 0,-1 1 6,2-2-5,-1 3 2,0-4-2,-4 1-2,4 0 4,-1 1-2,-1-2 0,0 4 2,-2-2 1,0 1-3,0-3-2,0 2 4,0 0-2,1-1 1,-7-1-1,9 1-3,-1 2 7,-3-2-2,1 2 0,-1-2-2,0 1 2,1 2-6,-2-4 1,4 1 6,-5 3 0,3-2-3,0 0-1,0 0 1,0 0 10,-1-1-9,1 1 0,-1 1 1,3-3-1,-4 2-3,1-2 4,-5 0-2,9 3 3,-9-3 4,11 0-4,-11 0-3,11 0 1,-6 1 2,-5-1-2,11 0 0,-11 0 1,6-1 2,-6 1-3,11-3 8,-11 3-1,6 0 2,-6 0 2,9-2-2,-4-1-1,-5 3 4,10-1 0,-6 0 2,-4 1-1,6-3 5,-1 1 6,-5 2-8,5-4 1,-5 4-4,6-4 4,-6 4-1,5-1 1,-5 1-2,4-4 2,-4 4 0,2-3-1,-2 3-8,0 0 5,1-5-2,-1 5-7,0 0 0,4-6 0,-4 6 1,0-2 1,0 2-4,0 0 3,0 0-5,0 0 13,1-5-10,-1 5-4,0 0-4,0 0-4,6-6-14,-6 6-15,0 0-25,0 0-28,0 0-39,0 0-39,0 0-43,-7-6-50,0 5-231,3-4-532,-4 2 236</inkml:trace>
        </inkml:traceGroup>
        <inkml:traceGroup>
          <inkml:annotationXML>
            <emma:emma xmlns:emma="http://www.w3.org/2003/04/emma" version="1.0">
              <emma:interpretation id="{E6C60DE1-1694-4014-BD06-F49005B30214}" emma:medium="tactile" emma:mode="ink">
                <msink:context xmlns:msink="http://schemas.microsoft.com/ink/2010/main" type="inkWord" rotatedBoundingBox="23351,1624 25311,1591 25325,2358 23365,2392"/>
              </emma:interpretation>
            </emma:emma>
          </inkml:annotationXML>
          <inkml:trace contextRef="#ctx0" brushRef="#br0" timeOffset="4169.2181">22180 1146 102,'0'4'230,"0"-4"-10,0 0 2,0 6-3,0-6-1,0 6-2,-1 0-10,-2 0-10,1 1-12,-2 5-15,2 0-12,-1-1-18,2 1-10,-4 2-11,0-4-14,0 4-10,4-1-7,1-3-9,-5 1-7,5-2-8,-5-3-1,8-1-24,-6 1-17,3-2-23,-1 0-32,1-4-47,0 0-71,0 0-62,0 0-263,0 0-517,0-14 229</inkml:trace>
          <inkml:trace contextRef="#ctx0" brushRef="#br0" timeOffset="4333.6234">22191 1008 112,'4'-6'194,"-2"0"-9,2 0-6,-3-2-14,4 5-10,-1-3-21,-2 0-15,2 1-11,2 0-9,-4 1-14,2 2-19,-4 2-34,8-5-50,-2 4-55,0-1-54,-6 2-110,0 0-255,13 2 114</inkml:trace>
          <inkml:trace contextRef="#ctx0" brushRef="#br0" timeOffset="4877.2176">22411 1283 191,'0'-4'236,"0"4"-17,0 0-10,0 0 0,9-4-6,-9 4-11,7-3-9,-7 3-8,10 0-16,-4 0-6,5 0-12,-3 0-11,4-2-14,4 4-12,-3-4-10,3 2-11,0 0-12,7 0-4,-1 0-18,2-3-42,-2 2-56,-1 0-60,0-1-61,4 0-54,-4-1-183,-3-3-440,3 3 195</inkml:trace>
          <inkml:trace contextRef="#ctx0" brushRef="#br0" timeOffset="4685.3">22496 1010 5,'7'-4'213,"6"6"-2,-1-4-7,3 0-4,-2 0-3,7-1-5,-8 0-7,4-2-8,0-1-8,-4 0-11,8-3-6,-9 1-14,3 3-8,-3-4-12,0 3-14,0-1 2,-5-1-23,5-1-10,-8 3-5,-1-3-3,2 1-9,-1 2-4,-1-1-8,-2 1-5,-2 1 0,-1-2-3,-3 2-6,0 4-6,-2-2 0,-3 3-6,11 0 2,-20 3-5,8 1-4,-3 5 6,4-2 8,-6 7-16,2 0-2,4 1 1,-5 12 5,0 2 2,10 2 0,-5-2 6,0 3 8,2-1 3,3 0 9,0-1-9,5 2 6,0-1-3,1-10-1,0 0-8,0 8 1,0-9-3,1 1-2,0-2-5,-1-4 1,4 0 0,-2-1 2,2-3-6,-2-1-11,3-3-21,-1 2-33,-4-1-32,1-5-39,-1 2-59,0-5-63,5 2-73,-5-2-167,0 0-523,-7-15 231</inkml:trace>
          <inkml:trace contextRef="#ctx0" brushRef="#br0" timeOffset="5290.2715">23070 1185 143,'0'0'268,"0"0"-20,-2 8-15,2-5-8,0-3-7,-6 11-8,2 0 4,-1-1 0,0 3 6,0-1-9,-3 5 15,1-4-24,1 1-11,1 0-14,1-1-21,-1-1-14,2 1-11,0-3-5,1-1-23,1-4-8,-4 2-8,5-5-9,0 4-1,0-6-10,-1 5-3,1-5-14,0 0 0,0 0-5,0 0-9,9-11-7,-5 4-21,4 0-10,-2-7-10,-1 0-10,7-1-14,-3-1-10,3-3-5,-3 1 5,0-1-4,0 2 4,3 2 6,-2 2 1,-2 1 1,1 0 8,5 3 4,-7-1 2,6 4 1,-1-2 4,-6 6-1,4-5-1,0 7 4,-3-2 3,2 2 3,-9 0 0,13 6 3,-5 2 1,-3-3 2,-1 3 7,-1 4 2,2-1 2,-4-1 8,3 5-7,-3 1 7,-1 0 5,0-2-2,-1 5-5,-1-4 3,2-1 1,-2-3 7,1 0 3,0-2-18,1 0-4,-4-1 0,4-2-7,0 1-27,0-2-36,5 0-18,-5-3-56,0-2-63,3 5-68,-3-5-275,0 0-591,9-11 261</inkml:trace>
          <inkml:trace contextRef="#ctx0" brushRef="#br0" timeOffset="5656.7244">23369 992 216,'0'0'254,"0"0"-23,0-7-19,0 7-14,5-4-11,-5 4-6,6-1-5,-6 1-9,16 1-3,-5 3-11,-1-2-11,6 3-10,-5-1-9,5 1-13,3 4-11,-1-3-9,-1-1-3,2 7-15,-6-6-4,2 5-6,-3-5-5,1 5-8,-2-3-6,-3 3-2,-2-1 0,1 0-1,-2-1 4,-1 2-1,-2 3 3,-2 0 13,0 0 0,-3 0 21,0 4 9,-4-3-17,1 1-1,-1 4-5,1-5 13,-3 2-1,0 1 14,-3 4 9,2-5 0,2 2 2,-3-4-7,0 2-11,2-7-3,0 2-13,0-1-4,-1 1-10,1-2-6,4-1-5,-1-3-12,2-1-18,1 2-22,-2-1-20,2-2-48,3-4-30,-6 6-41,6-6-59,0 0-73,0 0-74,0 0-308,0 0-717,0 0 317</inkml:trace>
          <inkml:trace contextRef="#ctx0" brushRef="#br0" timeOffset="6852.3874">23888 1151 270,'0'0'282,"0"0"-2,0 0-6,0 0-15,0 0-12,0 0-35,-11-11-12,11 11-14,1-6-17,4-2-9,-3 3-8,2-1-23,3-6-17,-4 6-1,3-4-13,-1-1-1,-1 6-2,2-8-11,-1 6 12,0-5-1,-4 4-13,4 1 1,-4-4-5,3 0-12,-3 5 9,4 1 0,-5-4-27,0 6 14,3-5 0,-3 4-4,0 4-4,0-7-7,2 3-3,-2 4-7,0 0-8,0-5 0,0 5-4,0 0-3,0 0-1,0 0 4,-10 16 0,9-9-1,-3 4 2,3 3 3,-4-3 2,4 4-3,-4 6 9,4-3 1,-3 1-5,3-1 4,-4 2 1,5-1 0,-3 1-15,2 0 16,1-1-7,0-5-3,0 5 1,0 0-2,0 0-14,0-5 10,1 5-5,-1-6 2,3 1-6,-3-1 7,5-2-8,-4 0-1,4-3 0,-5-1-2,0 1-1,1-1-3,4-1-1,-5-3 0,0 3 1,4 0 2,-4-1-3,0-2-11,0-3 13,0 0-2,1 6-2,-1-6 2,0 0-4,0 0-1,-1 5-6,1-5-5,0 0-10,0 0-5,0 0-5,0 0 1,-4 4-18,4-4-5,-6 2-9,6-2-18,-9 0 24,9 0-5,-6 0 9,6 0 0,0 0 6,-17 0 6,12 0 10,5 0-4,-11 0 7,11 0-1,-10 3 8,10-3 1,0 0 4,-8 0 0,8 0 5,0 0-8,0 0 5,0 0 8,0 0-3,-8 1 4,8-1 2,0 0-3,0 0 2,0 0-4,0 0 1,0 0-4,0 0 5,0 0 2,0 0-4,0 0 7,0 0-3,0 0 8,26-4 3,-20 4-2,-6 0-5,16 0 0,-7-2 2,3 2 1,-6 0-10,4-1 4,1 1-3,3-2-8,-6 2 12,5 0-1,-6-1 2,4 2-1,0-1 1,-4 2-11,1-2-23,-8 0-38,11 3-53,-6-3-60,-5 0-76,6 3-67,-5-1-258,-1-2-634,4 6 281</inkml:trace>
          <inkml:trace contextRef="#ctx0" brushRef="#br0" timeOffset="7110.0322">24102 1593 219,'0'0'336,"0"0"10,0 0 17,0 0 13,0 0 11,0 0 7,0 6 6,0-6 2,0 0-19,0 0 3,0 0-14,0 0-25,0 0-18,0 0-38,0 0-24,0 0-28,0 0-21,0 0-15,0 0-21,0 0-11,0 0-28,0 0-14,0 0-17,0 0-24,0 0-25,0 0-36,0 0-57,0 0-66,0 0-79,0 0-69,0 0-97,0 0-93,0 0-117,0 0-333,0 0-958,0 0 425</inkml:trace>
        </inkml:traceGroup>
      </inkml:traceGroup>
    </inkml:traceGroup>
  </inkml:traceGroup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51:05.27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82FEF5CD-093F-474E-AD99-0DE2AD09885A}" emma:medium="tactile" emma:mode="ink">
          <msink:context xmlns:msink="http://schemas.microsoft.com/ink/2010/main" type="inkDrawing" rotatedBoundingBox="328,5549 3270,5425 3273,5476 330,5599" semanticType="underline" shapeName="Other">
            <msink:sourceLink direction="with" ref="{8BC2F50D-26D8-457B-B38B-BA80DBA3208E}"/>
          </msink:context>
        </emma:interpretation>
      </emma:emma>
    </inkml:annotationXML>
    <inkml:trace contextRef="#ctx0" brushRef="#br0">-13 133 100,'0'0'169,"0"0"-5,0 0 3,-9 0-4,9 0 1,0 0 4,0 0 1,0 0 6,0 0-4,0 0 3,0 0-3,-8 1-1,8-1-4,0 0-11,0 0-9,0 0-15,0 0 6,0 0-16,0 0-17,0 0-8,0 0 28,0 0-21,0 0 11,29-1-12,-14-1 1,0 1-7,7-1-6,2 2-2,11-3-4,-1 2 0,4-1-5,2 0 0,3-1-14,-8 2-3,12 0-1,13-3-7,-18 2 1,20 0 2,-3 0-2,-15 0-7,3 1 1,14-4-8,-2 7 5,0-6-8,-13 4-8,0 0-7,1-2 3,11 2 1,-15-2-6,0 4 0,3-2 0,-3 0-3,-1 0-5,2 2 3,0-4-5,-1 2 7,4-2 4,14 1-5,-16 1-1,1-2 1,15 0 3,-17 0 6,1 0 3,17-2 1,-18-3 2,0 5-4,1-2-2,1-1-2,-4 0 1,0 1-5,0-1-1,-3 4 0,-3-4-4,1 3-6,-3-2 4,2 1-3,-3 1-3,-8-3 9,9 2-5,-9 1-3,7 1 3,-10-2-4,0 1-4,-7 1 4,8-2-7,-8 1 9,4 0-7,1 1 6,-4 1-7,0-3 4,0 3-5,4-1 3,-7 2-1,3 2-3,-1-2-1,0-1 5,0 2-3,2-2-1,-1 3 2,-1-1-3,0 1 5,-1 0-2,-2-2-4,3-1 5,-3 2 1,-3 0-5,1-1 1,-3 1 0,3 1 2,-4-2 2,2 0 1,-8-1-2,9 2 0,-9-2-3,9 1 6,-9-1-8,6 1 2,-6-1-10,5 3-3,-5-3-2,9 0-7,-9 0-6,0 0-4,0 0-8,0 0-6,0 0-10,0 0-14,0 0-17,0 0-31,0 0-29,0 0-22,0 0-66,0 0-80,0 0-84,-14-14-253,8 11-706,-1 0 313</inkml:trace>
  </inkml:traceGroup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51:09.3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CC4DB1CC-720F-4661-ACD8-D6D3625F9F9C}" emma:medium="tactile" emma:mode="ink">
          <msink:context xmlns:msink="http://schemas.microsoft.com/ink/2010/main" type="inkDrawing" rotatedBoundingBox="2101,2936 9776,2498 9798,2888 2123,3325" semanticType="underline" shapeName="Other">
            <msink:sourceLink direction="with" ref="{FC840E29-53C6-4FD7-A1EA-3FAD87BCEB4C}"/>
            <msink:sourceLink direction="with" ref="{819F05A4-2843-4AFF-833D-666CF4352E8C}"/>
            <msink:sourceLink direction="with" ref="{1AD39FB0-4F04-45A0-BDA7-58091122DBCF}"/>
          </msink:context>
        </emma:interpretation>
      </emma:emma>
    </inkml:annotationXML>
    <inkml:trace contextRef="#ctx0" brushRef="#br0">0 481 59,'0'0'85,"0"0"0,0 0-12,0 0-4,0 0 0,0 0 0,0 0-23,0 0 8,0 0 10,0 0-18,0 0 1,0 0 6,0 0-2,0 0 4,5 4-1,-5-4-3,5 3 6,-5-3-2,5 2 1,-1-1-4,-4-1 2,8 3 4,-1-3 0,-7 0-7,13 2-1,-5-2-1,4-2-2,-2 2-5,2-3-4,3 3 2,-2-3 3,2 2-10,1-1 8,5-2-10,-6 2-1,4-1-2,2 1-3,-1-1-2,-4 1 0,0 0-5,-1 1 3,2 0-5,-2-1 0,-1 1-5,-1 1 1,3-2-3,-5 2-1,4 0 1,-4 0-1,4 2 1,-2-1-1,-2 1 0,4-1-1,-1 0 1,-1 1-3,-1-2 2,2 2-2,0 1 2,-1-3-5,1 1 4,-1 1 1,1 0 0,0-1-6,-2 1 0,7 1 2,-3-2 2,2 0 2,-3 0-2,0 1 7,1-1 7,-3 2 3,3-1 2,1 1 1,-2-2 2,1 1-2,1 0 1,-3-1-1,-1 0-3,2 3 2,-1-3-3,2 0 1,1-1 2,-2 3-3,-3-3 5,4 0-4,-2 1-1,1 2 2,-2-3 0,3 0-4,-1 0 2,-1 2-2,1-1 3,0-1-3,-2 3-1,3-2-6,-2 3 0,-1-2 1,3-1-2,-3 0-4,3 1 3,-3 1 0,1 0-1,2-1-1,0-2-2,-4 2 1,3-1 1,-3 0-4,3 1 2,-4-1 1,2 0-3,-3 0 1,-2-1 0,0 3 0,1-3-2,-1 0 2,1 2-2,0-4-2,-1 4 4,1-4-2,3-1-1,-2 3 3,-1-1-2,2-1-1,1 2-1,-2 0 1,3-2-2,-4 1 1,1-2 2,6 3 0,-5 0-2,2-2 0,0 2 2,-1-3 1,3 2-2,-2-3 0,2 3 0,-2 0 1,11-4 0,-2 4 2,0-4 3,4 0-3,5-1 3,1 0-3,-9 1-1,3 0 2,5-3 1,-8 3-7,2-2 1,7 0 3,-9 2-3,3-2 1,-2 3 1,0-1 1,2 1-3,-4 2 0,2-3 2,0 1 0,-2 3-3,-1-3 3,1 1-3,-2-3 2,-2 5-1,3-3 1,-5 2-1,-1 1-1,3-2 0,-2 1-1,0-1 5,-1 0-2,-2 0-1,3 1 1,0 1 3,-1-2 0,0 1-1,6-3 3,-9 2 0,3 1 0,1-2-1,0 2 1,0 0 1,6-3 1,-10 0 0,7 2-1,3-1 0,-1-2 2,-1-1-3,4 3 1,3-6-1,-1 5 9,6-3-12,-1-2 7,2 4-1,-1-3-3,0 3 6,0-2-7,1-2 3,4 4 1,-2-4-1,0 0 2,3 2-4,-2-1-2,2 3 0,-1-5 8,1 3-10,2-3 1,-5 2 1,5-1-2,-1 6-1,-2-5 2,-1 2-1,2-2 6,-3-1-6,5 2-3,-3 1 5,0 1 0,-1-5-1,2 3 0,-7 1 1,6 2-2,1-4 1,-3 5 1,-1-3-4,1 0 2,5 0-1,-8 7-1,3-6 1,0 1 2,-11 0 0,14 2-6,-6-3 4,1 0-4,0 6 4,0-2 1,-9 1-5,0-3 1,2 4 0,-3-1 4,-1 0 0,0-1-2,-6 2-3,5 2 2,-1-4 0,1 6-1,-3 0-1,-3-3 2,0-1 2,-1 1-4,2-1 12,-3 4-9,0-3-3,1-1 0,-3 2 5,-3-2-3,5 3 2,-7 0-2,1-1-1,3-1 1,-2 3 0,-8-4-1,13 4 1,-7-1-3,3 2 10,-9-5-7,11 2-2,-5 0 1,-1 1-1,-5-3 3,12 5-2,-4-3 2,-8-2-3,11 5 2,-7-3-2,3 0-2,-1 4 7,-1-3-5,1-1 5,3 3 0,-3-1-2,0 1 8,-1-1-6,4 1-5,-2-3 4,0 4-4,2-3 1,-1 0-3,2 3 6,-3-4-2,2 1 1,1 1-4,0 1 2,2 0-2,-3-5 4,0 5 0,5-1 1,1-2 7,-5 3-11,3-2 2,1-1-2,-7 0 1,5 2-2,-3-3 4,5 0-1,1 1 2,-5 1-2,6-1 0,-6-1 1,2 2-3,-2-1 1,1 1 1,4-2 1,-3 1-3,2-2 3,-4 0 3,3 4-4,2-3 0,-3-1 0,2 2 1,-1 0-1,2 0 2,-1-2-1,2 0-1,-4 0-3,2 0 5,1 0-4,-1 2 6,1-1-2,0-1-2,0 1-2,3-1 4,-1 2-2,-2-2 2,6 0-2,-7 0 0,4 0-2,4 0 2,-7 0 0,5-2 0,-1 2-1,4-1 1,-2 1 3,1-1-2,0 1 10,-1 0-9,3-2-2,1 2-2,-1 0 2,2-6 0,-4 5 2,4 1 0,-2-2-3,3 0 0,-2 2 7,1-3-5,6 2 1,-2-1-1,-1 4 3,-6-5-2,2 2-1,1 0 2,8-2-1,-11 3 1,2-2-3,0 2 3,-1-3 3,1 1-1,-3 2-1,4-1 4,-3 2-9,2-3 3,-1 2-3,0 1 8,0-2-5,-2 1-1,-1 0 0,3 0 1,3 0-4,-5 0 0,-3 1 4,2-1 4,2-1 0,-6 1-2,7 1-2,-2-1 2,-2 0 0,2 0-1,0 0 5,-2 0-4,-4 1-1,-1-1-3,6 0 2,-6 2 0,0-2 1,3 0-2,1 3 0,-1-3 2,2 0 0,-5 0 1,1-3-2,4 3 2,-3 0-2,-1 0 0,-1 3 13,2-3-16,2 0 6,-8 0-4,6 0 1,5-3 5,-8 6-4,3-3 3,2 0-4,-3 0-2,2 0 5,-4 0-1,2 0-2,-3 0-2,3 0 3,-3 0 0,2-3-1,-6 1 1,2 2-4,-5-1 3,3 2 0,-1-1 2,-1 0 0,-7 0-2,15 2 0,-8-2 1,0-2-1,-7 2 4,13 2-6,-7-2 0,2 3 0,-8-3 0,10 0 3,-6 0-2,-4 0 2,11 0 1,-4 2 4,-7-2-4,11 0-1,-11 0 2,7 0-2,-7 0-3,11 1 3,-6 1-3,-5-2-1,9 1 4,-9-1-2,11-1 3,-11 1-1,7 0 1,-7 0 2,0 0-9,10 0 1,-10 0 5,0 0-1,10 1 2,-10-1-3,0 0 3,0 0-3,7 0 11,-7 0-13,0 0 2,5 2-1,-5-2 0,0 0-1,0 0-3,7 2 1,-7-2 2,0 0 5,0 0-4,10-2 2,-10 2 2,6 2-8,-6-2 6,7 1 0,-7-1-3,0 0 0,11 0-1,-11 0 0,0 0 4,12 0-4,-8 1 1,5-1 4,-9 0-3,8 2-1,-8-2 6,0 0-3,18 2 0,-18-2 1,11-2-2,-11 2 5,13 0-4,-5 2 4,-8-2-2,10 0-1,-10 0 1,14 2-2,-14-2 6,14 0-4,-14 0 1,12 0 1,-12 0-7,11 3 6,-11-3-5,8 2 18,-8-2-16,0 0 3,0 0-3,16 0-2,-16 0 1,0 0-4,9 2 1,-9-2 4,0 0-2,0 0-1,0 0 7,12 0-6,-12 0 4,0 0-3,0 0 12,0 0-13,0 0 1,9 0-1,-9 0-2,0 0-1,0 0 4,9 2-3,-9-2 12,0 0-11,0 0-2,9 1 3,-9-1 1,0 0-2,0 0 10,0 0-13,0 0-15,0 0-31,0 0-45,0 0-81,0 0-117,0 0-258,-29 1-594,29-1 262</inkml:trace>
  </inkml:traceGroup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51:40.2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4FF9871E-B5DE-45F5-9098-47E2A5CD10C7}" emma:medium="tactile" emma:mode="ink">
          <msink:context xmlns:msink="http://schemas.microsoft.com/ink/2010/main" type="inkDrawing" rotatedBoundingBox="2091,1400 11157,1489 11131,4123 2065,4034" hotPoints="10196,1203 10451,3064 2297,4180 2042,2318" semanticType="enclosure" shapeName="Rectangle">
            <msink:sourceLink direction="with" ref="{FC840E29-53C6-4FD7-A1EA-3FAD87BCEB4C}"/>
            <msink:sourceLink direction="with" ref="{819F05A4-2843-4AFF-833D-666CF4352E8C}"/>
            <msink:sourceLink direction="with" ref="{1AD39FB0-4F04-45A0-BDA7-58091122DBCF}"/>
            <msink:sourceLink direction="with" ref="{D0741A6C-ABE2-4E11-B833-CCE291F3E9D0}"/>
            <msink:sourceLink direction="with" ref="{75950A14-49EA-44C4-9C02-81E56217FB25}"/>
          </msink:context>
        </emma:interpretation>
      </emma:emma>
    </inkml:annotationXML>
    <inkml:trace contextRef="#ctx0" brushRef="#br0">9 304 67,'0'0'129,"0"0"-8,0 0-6,0 0-7,0 0 4,0 0-8,0 0-5,0 0-7,0 0-2,0 0-8,-10-5-3,10 5-8,0 0-4,0 0-6,0 0-1,0 0-3,0 0-2,0 0-4,0 0 2,0 0-5,0 0-3,0 0 3,0 0-1,0 0-1,0 0 1,0 0 0,0 0 1,0 0 3,0 0 4,17 9-2,-12-7 5,3-2 2,0 0 0,6 0-3,-1 0 3,1 0 2,3-2-1,4 2-5,-4-3-7,5-1-1,0-1 5,2 3-11,-3 1 2,1-1-6,1-1 1,3-2 2,-6 2-17,3-1 4,-3 2-4,1 2 0,0-5 0,-6 2 0,3 2-3,-2 0 0,5-3 0,-2 4-5,6 0 5,-5-3 7,-6 2-1,8 1-3,-1 0-4,3-1 1,-3 1 1,-1-1-5,1-2 5,2 3-2,0 0-4,0 0 9,2-2-2,-2-1-2,2 2 4,8-3 0,-8 0 2,1 1-1,-2 0-3,8-4-3,-7 3 5,-1-1-5,1 0 1,8 1 3,-2-1-7,-7 2 3,6-6 2,-4 4-5,-2 2 3,0 0-7,2 0 3,-1 0-4,1-1 2,-3 0-7,1 0 2,0 2 0,0-1-2,-3-1 0,3 0 0,-1 2-1,-1-2 3,-3 2-4,2-1 11,-1 1-15,-4-2-1,1 4 7,-2-2-5,2 0-2,-1 0 5,4 0-7,-7 1 4,3 1 1,1 0-3,3 0 12,-4 0-13,0 0 2,-2 1 16,2-1-20,-2 4 1,2-2-1,0 0-3,-2 1 8,8-2 2,-7 3-5,1-3 1,0 1 0,-1 3 1,4-1 2,-3-1-2,0 2 1,-1-3-2,0 3 16,2-2-10,-2 0-4,-1 4 0,2-4-3,-1 0 8,-1 0-6,2 2-3,-4-2 7,2 1-5,1 2 2,-2-4 2,3 1-4,-3-1 1,0 1 0,2 1 4,0-2-2,-4 1-1,4-1-4,-1-2 7,-2 4-3,0-3-5,2-1 6,-2 0-4,2 1-2,-3-2-1,1 1 2,-3 0 5,2 1-5,0-2 3,1 1 3,2 0-3,-3-1-2,2 1 4,-4-2-3,3 2 2,0-2-5,1 2 7,-1-2-1,0-1-2,1 2 4,-5 0-3,1-2 4,3 3 9,-3-1-11,2 1-3,-1-4-5,1 4 21,-2-2-13,0 2-7,0-2 3,3 1 6,2-2-2,-3 3 0,3-2-5,-2-1 1,2 4 3,-2-3 0,3 0-6,0 0 20,-1 0-15,1 0 1,5 0 3,-4 1-3,-1 0 2,2-1 4,-1 0-4,9-1-2,-4-2 5,-7 4-3,4 0 2,-2-2-4,-2 0 3,4 1 0,-2 2 6,3-3-2,-4 2-8,1-3 8,-1 0-11,-2 2 10,3 0 11,-1 2-10,1-2 2,6-2-1,-8 4 0,2-1 1,-4-1 0,2 0 3,1 1-3,0 0-1,1 0 4,-3 1 2,2-3-7,0 3-6,1-4 3,0 4 8,-1-2-7,0 2 1,2-2-6,-2 1 8,1-1 3,-1 2-5,0 0-3,1-3-2,-1 2-1,-2 0-3,2 0 6,0-2-6,0 0 5,-1 1 4,-2 2-3,5-3 1,-2 2-6,-2 0 3,1 1 1,2 0-3,-3-1 6,0 1 7,3-3-16,-4 3 2,3-2 4,-1 2-4,2-5 2,-1 3-7,-1 1 10,-1 0-3,1-2-3,7 1 3,-8-2 2,1 4-5,2-1 8,-3-3-4,2 2 3,-1 1-7,-2-1 1,1 1 3,1-1-5,-1 1 15,-2 1-6,0-2-2,2-1 0,-1 1 2,0 1 4,2-2-1,-3 2-3,1-1-2,1 0 9,-1-1-7,0 1 1,-1-1-5,4 3 7,-4-2-5,3-2 4,-3 4 0,0-2-5,1 1 0,2 0-8,-2-1 15,3-1-5,-5 3 2,5-2-5,-1 2 3,-3 0-1,1-3 1,3 2-7,-3 0 3,-2 1 0,4-3 2,-2 3-5,-1-2 1,-2 2 7,3-2-3,-2 2-2,2 0-2,-1-3 4,2 3-1,-2 0-2,-4-1 0,5 2-2,-1-1 2,0 0 3,-1-1-3,1 1-10,4 0 7,-4 0 8,1 0-12,-3 0 7,1 0 4,2 0-7,-6 0 9,5 0-2,2 0-1,-5-1 5,4 2-1,0-2-2,-2 2 2,1-2-2,-3 0 7,2 2-11,-2-1 2,3 0 3,-5-1-5,5-2-1,-1 3 3,-10 0 2,17 0-5,-7 0 5,-1 3-4,0-3-3,5 0 4,-6 0 1,-8 0-2,16 0 0,-7 0 0,-9 0 3,15 1-4,-8-1 4,-7 0-7,16 0 4,-16 0-2,15 0 3,-15 0-6,12 1 0,-3-1 6,-3 0-2,1 1-6,1 2 13,-8-3-15,15-3 6,-7 6 0,-8-3 0,16 0 0,-6 0-5,-4 2 6,2-2-3,-1 1 3,2-1-2,-2 1-1,-7-1 2,13-1 0,-7 2 2,-6-1 4,11 2-9,-11-2 11,11-3-8,-4 3 0,-7 0 1,8 1-1,-3 2-2,-5-3-3,9 0 3,-9 0 4,8 1-1,-3 0 0,0 2 0,-5-3 0,11 0-1,-7 0 0,-4 0 1,10 2-5,-10-2 7,8 2-7,-3-1 4,-5-1 0,9 2 2,-3-1 10,-6-1-16,7 1 9,-7-1 3,8 0-4,-8 0-7,0 0 8,11 2-1,-6-2 4,-5 0-3,0 0-1,8 2-5,-8-2 0,9 2 5,-9-2 0,7 0 0,-7 0 0,7 1 0,-7-1-3,6 1 1,-6-1-2,0 0 3,0 0 2,9 0-1,-9 0 0,0 0-3,0 0 0,0 0 0,0 0-2,7 4-4,-7-4-5,0 0-1,0 0-24,0 0-23,0 0-32,0 0-38,0 0-46,0 0-64,-16 4-82,7-2-79,-3 2-228,-4-4-679,-6 3 302</inkml:trace>
    <inkml:trace contextRef="#ctx0" brushRef="#br0" timeOffset="353232.6778">-3837-1652 16,'11'-1'49,"2"-1"-2,0-1-6,2 1-2,-3 0-7,3 1-3,1-2 5,1 2-12,3-1-4,-4 2 1,0 0-1,4-3 5,2 6-16,-3-3 4,-3 0-3,5 0 9,1 2-2,2-1-7,-1 1 1,2-2-1,2 0-4,5-2 0,3 2 2,1 0-1,0-1-4,-1-1-8,5-2 1,2 2-11,-4-1 4,2-2-6,2 1 13,-3-1-4,3 3 2,4-4-2,-3-2 2,16-1 3,-15 0 2,14-2-4,1-3 0,-14 6 3,14-8 1,-15 7 1,15-4 1,0 1 2,-16-2-6,17-1 5,-2 0-7,-13 7 7,12-5 2,-12 5 2,-3 2 4,0-3-7,-2 4 2,0 1-2,-2-1 3,3 0 2,-5 1-7,1-2 2,0 5 4,-1-2 5,-3-3-4,3 6 3,-2-2 7,1 0-4,-5-5 3,4 4-5,-10 1 2,1 0 0,9 0-7,1-1 3,-10 3 2,-1-5 2,11 3-6,0-2 2,-10 2 4,-1 1-9,12-4 9,-9 1-2,8 2 0,-2 0-5,-11-2 3,2 1-2,0-1 7,0 3-5,1 2-1,0-2 6,0 2 1,0-1-6,2-1 2,4 0 3,1 1-6,-5 1-3,-3-1 8,11 0-3,-11 1-3,2 1-1,1 0 6,6-4-7,1 4-2,-4 1 2,-4 3-2,-1-4 0,-1 4-4,1-2 2,8-2-1,-8 2 6,1-2-1,9 1 10,0 1-11,-11-3 0,11 1 3,0-1 4,0 1-3,-5-1 1,4 1-3,-9-1-2,9 1-1,-2-2 7,1 0-2,-11-2-11,5 4 9,-2-2-13,5-2 11,-3 2 4,-3 0-11,0-1 9,-2 1 4,3 1-6,-2-2 2,1 1 0,-3-2-1,1 2-1,0 0-3,-2 0 5,1-1-5,-5 1-5,0 0 11,0 1-4,-2-2-2,1 0 0,-1 1 0,-2 0 1,3-1 2,-2-2-7,0 3 1,-1 0 5,1 2-6,1-4 4,-2 1 1,2 1-1,-2 0 0,-1-4-4,3 4 6,-3-3-7,2 2 7,1 1 2,-4 0-1,4-1-5,-1-1 4,-1 0 6,2 2-11,-2-2 1,2 2-1,1 0 4,6-2 2,-1 2 0,-7-4-8,5 3 0,-2-2 7,3-1 4,1 0-4,-5 1-4,6 1 2,-4-1-8,-2 2 6,0-1 3,0 0 2,1-2-2,-2 1-6,3 1 4,2-2-3,-4 2 4,3-1 12,1 2-10,4 0-4,-1 0 2,-1-2-4,2 0 6,-1 1 4,3-2-6,-1 2-5,9-3 4,2 1 6,-3 1-4,4 1-2,-1-3 2,1-1 1,2 0 0,-1 0 6,-5-1-11,4 2-2,2 1 3,1-1-5,-5-4 6,3 6 0,-3-5 0,0-1 1,2 7 3,-4-2-12,1 1 10,1-2 8,-3 0-3,1 4 0,0-2 4,0 1 4,1-2-1,-2-1-5,-5 2-6,9 1 1,0-1 6,-2 2-1,-7-1-2,7-1-3,-1-1-1,-7 0 0,8 0 0,1 2-5,-12-1 8,14-3-5,-4 6 0,-6-2 3,-2-2 0,10 1-3,-10 1 7,-5-1 0,15-3-1,-11 5-5,12-3 3,-12 1 1,2 1-10,-2 1 4,12-4-6,-14 2 15,6-2-5,-6 1-4,6-1 7,-4 4-14,0-4 10,-2 0 1,3 2-5,-2 0 4,-3 0 2,4 1-2,-8 2 3,4-3-1,1 3-3,-4-2-4,2 1 2,-2-1-2,-1 2-1,1 0-6,1-1 11,-2 2 3,2-1-4,-1 0 0,0 0 1,-1-1-4,1 2 0,-1 1 1,-3-2 9,2-2-5,-3 1-4,3 1-11,-2 0 18,2 0-6,-3 0 1,1-1 1,-2-1 0,2 2 1,-12 0-2,19-1 0,-12 2 2,7-2-2,-2 1-3,2 0 13,-3 0-13,1 0 8,2-2-2,-3 2-9,0 2 9,-11-2-2,19-2 9,-19 2-13,16-2 2,-8 2 6,-8 0-9,14 2 8,-14-2-1,13 2-15,-6-1 9,-1 2 8,-6-3-5,15 1 4,-9 1 2,0 0 2,-6-2-5,14 4 7,-7-2-9,-1 4 1,3-5-7,2 4 5,-4-2 3,1 1 4,3-3-1,-1 2-6,-2 2 11,5-4-8,-4 2-5,2 2 6,-1-3-2,-2-1-5,0 3 5,3-3-1,0 2-4,0 2 6,-4-1-12,4-2 1,-3 2 5,2 0 11,-2 0-8,4 1 2,-5-3-9,2 2 13,-2-1-5,-7-3-2,14 4 2,-8-1-2,0 4 3,4-4-3,-4 0 2,0-1 8,0 4-9,1 0 0,-3-2-1,-4-4-2,11 5 6,-4 2-10,-5-5 10,4 3 0,-1 1 6,0 1-5,-1 0-3,0-2-3,-2 3-2,4 1 3,-3 5-1,1-3-1,3 2 6,-6 1 0,2-2 2,-1 2-5,1 0 8,-3 1-7,3-1 8,1 5-6,-4 0 1,0-4 2,1-1-6,1 1 6,-2 4-10,0-2 9,0-1-9,3 1 10,-3-1-5,0 4-3,0-1 11,-3-1-8,6 2 7,-6 0-3,1 0-3,1-2 1,1 2 2,-4 1-3,1-7 3,0 6-6,-2-1-2,4-4 1,-4 4 1,-1-2 7,3-3 6,-2 6-9,2-6 0,-1 2 4,0-2-2,2-1 2,-3 0 11,2-2-13,1 2 4,-2-3-6,2-1 4,2-1-1,-4 3-5,3 0 9,-1-5 5,1 2-8,-1-1-2,1 1-2,-1-3 7,2 0-1,-1 2-8,1 1 1,-2-2 7,2-6-6,-2 13 5,2-7-12,-1 1 7,0 1-2,-1-2 3,0 1 5,1-1-2,-1 1-6,2-7-4,-2 12 0,1-2 4,0-2-12,1-8 15,-2 15 0,0-9-6,-3 7 8,5-3-3,-2 0 4,-2-3-7,3 5 3,0-1-2,-3-5-2,1 5 5,1-5-2,0 5 0,-2-4-2,1 0-5,2 2 4,-2-1 6,1 0-1,1-2-6,-1 3 0,-1-3-1,2 2 1,-1 1 5,0-5 1,-3 2-9,4 3 4,-1-4 1,-2 0-1,0 1-1,-1 0-3,3-1 4,2-5-4,-8 9 8,4-3-8,0-3-4,4-3 14,-12 9-1,6-7 3,6-2-5,-13 8-3,4-6 0,9-2 2,-15 7-5,5-7 12,2 5-1,8-5 1,-24 2-11,10-1 4,0 1-3,-1-1-2,-1-1 4,-3 1 0,-2 1 3,4-2-3,-2 0 1,-4 0-2,2 0 6,-3 0-7,0 0-4,-1 0-3,1 2 11,2 0-5,-4-6-1,2 6-2,-1 0 14,0-2-13,-1 0-2,4-2 5,-4 2-3,1 3-1,2-3 2,-2 0 8,-2 2-4,2-2 0,3 0 6,0-2-7,-1 4 15,-6 0-10,10-2-4,-7-2 8,3 0-8,-2 4 7,2-2 4,-1 0 4,1 0 5,2 0-2,-2-2 4,0 4-5,9 0 5,-2 0-5,-6-2-5,1 0-1,-3 0-2,3 2 6,7-2-8,-1 0-3,0 0 2,-7 1-5,5 0 5,1-1-1,0 0-1,-6 2 1,6-2 0,-5 1-1,5 1 1,-1 1 1,2-3-8,-4 0 5,0 2-2,-1 1 3,-1-1-10,4-2 4,-3 2 3,0 0-2,-2 0-1,0 0-6,-2-1-1,3 2 4,-5-3 2,3 0-16,-2 2 9,0-1-1,-8 5 4,7-6-5,2 2 3,-3 1 6,1 0 1,2 1-5,-6 0 3,3-3 3,3 3-3,0-3-2,-1 0 1,0 2 2,-5 4 4,-3-3-6,7 0 13,-1-3-7,5 7-1,-10-5-2,5 0 1,3 2 0,2-1 2,-10 2 2,6-2-6,2-2 5,-2 2-4,4 2-1,-5-3 1,2 2 1,0-3 4,0 1 2,-7 1-3,6-2-11,-1 2 15,-5 1-12,-1-1 10,8-1-9,0-2 6,-7 5-3,8-4-1,-1 2-1,1-3 8,0 1-6,0 0 6,-3 1-7,6 0 5,-6-1-4,5 2-2,1 0-2,-6-2 13,3 1-15,1-1-2,-10 4 5,6-3-9,2-1-2,2-1 4,-2 1-9,0 0 2,-2 0-4,3 3-3,-1-3 8,-1 2-4,-4 0 7,4-3 20,4 2-9,-4-1-10,-5 2 5,-1 1-3,7-5 7,-8 4-2,1-2 6,8 0-2,-3 1-4,-5 0 11,7-3-7,-2 3 6,-5 1-7,6-2 4,0 0-2,-4 2-9,-3-2 8,0 0-3,6-1 6,-3 0-3,4 0-5,0 3 9,-5-4 1,-4 4-10,3 0 12,5-4-1,2 2-6,-5 2 2,5 0 3,-7 0-4,7 0 3,0-1 0,-5 1 2,6-1-6,0 0-1,2-1 8,-4 1-5,0 1 2,5 1 2,-5-2-3,3 1-6,3 0-8,-2 2 6,-2-2 19,4 0-7,-2-1-3,-2 2-3,5-2-1,-3 2 9,2-1-6,-2-1 0,2 2 1,4-1 3,-4 1-6,-1-1 4,4-3-8,2 2 3,-1-1 3,-6-1-4,8 2-5,-2-3 10,1 2 3,0-2 1,-2 0-2,5 3-10,-3-3 20,-3-3-9,3 3 4,-1 0-5,1 0-1,-1 0 4,2 0 3,-6 3 0,5-3-1,-1 0-7,1 0 7,1 0-3,0 1 3,-2-1 1,-1 0-1,4 2-5,0-2 2,-5 1-3,5 1 3,-3-2-6,2 0 1,-2 0 3,3 3 5,-2-3-6,2 1-2,-3 0 4,1-1-6,-1 3 8,4-2 1,-4 0-4,1 0-9,-1-1 11,0 3-7,2-3 5,-3 0-4,3 0 0,-3 2 7,4 0-4,-3-2 3,2 0 9,0 1-12,-1-1 2,0 0-5,0 0 0,-1 1-3,0 2 0,1-3-8,0 0-1,0 0-5,-1 0 10,0 2-6,4 1-7,-2-2 2,-2-1 5,2 1-6,-1 2 6,0-3-5,0 1 1,-3 0 1,5 1 0,-5 0 10,5-2-10,-2 4 4,0-3 1,-5-1 8,7 4-7,-3-4 8,1 0-6,-2 2 9,1-1-5,1-1 6,0 0-6,1 0 3,14 0 2,-28 0 0,12 2 2,1 0-1,0-2 1,0 1-6,-3-1 8,3 2-8,0 2 0,-7-4-4,6 2 14,1 1-6,-1-2-3,0 2 2,1-3 3,-1 4 2,-1-3-1,3-1-1,-1 0 0,0 1 6,-1-1-6,0 0 0,1 0 13,-1 0-5,-1 0 4,2 0 4,-6-1 2,6 0-10,1-1 2,-4 2 2,1 0-3,-3-4 4,1 3-4,-3 1-1,0-4-3,7 4 6,-1 0-3,-6-2-2,7 2 6,0 0-2,0-3 4,2 0-4,-3 2 5,1-4-3,2 3 4,-1-2-1,-7-1 0,6 1-10,-5 2 7,0-2 7,-2 0-10,-2 2-3,0-1-6,-8 1 8,6 0 1,0 0-11,1-2 4,-10 5-3,0-1-1,0 0-1,13 3 8,-4-3-1,-1 0-1,2 0 2,0 0-3,2 0-8,1 2 5,1-2 7,0 0-16,3 0 13,1 2-2,2-2-3,-1 0 1,3 0 6,-2 1-9,0-1 2,1 0-11,2 0 8,0 0 7,2 0-4,0 1 3,0-1-5,3 3 5,-1-3-5,8 0 1,-14 0-4,10 0 4,4 0 4,-14 0 3,11 0-5,3 0-6,0 0 6,-15 0 2,12 2-3,3-2-3,-9 0 3,9 0 2,-10 3-1,10-3-1,-11 0 1,1 0 8,4 1-10,-5-1 0,2 1-1,1-1 2,-6 1 3,2-1-2,-1 2-2,1 0 1,-4 0-2,4-2 7,-1 0-6,1 2-7,0-2 8,-2 3 2,6-2-4,-2-1 2,1-1 3,3 2-2,-4-1 1,10 0-2,-13 1 2,13-1-4,-9-1 2,9 1 2,-7-1-1,7 1-1,0 0 1,0 0 2,-8 2-6,8-2 3,0 0-8,0 0 0,0 0 2,0 0-4,0 0-5,0 0 4,0 0-5,0 0 7,0 0-8,0 0 0,0 0-2,0 0-2,0 0-2,0 0-1,0 0-12,0 0-3,0 0-24,8 11-25,-8-11-91,0 0-193,0 0 86</inkml:trace>
  </inkml:traceGroup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54:25.5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1BF60748-7AD4-4379-B39A-8A48C3CD0F74}" emma:medium="tactile" emma:mode="ink">
          <msink:context xmlns:msink="http://schemas.microsoft.com/ink/2010/main" type="inkDrawing" rotatedBoundingBox="9500,6542 13286,6509 13288,6689 9501,6722" semanticType="underline" shapeName="Other">
            <msink:sourceLink direction="with" ref="{230531FA-488F-4230-8F65-282262335ED2}"/>
          </msink:context>
        </emma:interpretation>
      </emma:emma>
    </inkml:annotationXML>
    <inkml:trace contextRef="#ctx0" brushRef="#br0">0 129 5,'0'0'93,"0"0"-6,0 0-13,0 0 5,0 0-6,0 0-6,0 0-4,0 0-11,0 0 2,0 0 1,0 0-10,0 0-4,0 0 7,0 0-8,0 0 2,0 0 4,0 0-7,0 0 0,0 0 6,0 0-8,0 0-2,0 0 1,0 0-1,0 0 2,0 0-3,0 0 5,0 0-8,0 0 0,0 0 4,0 0 4,0 0 8,0 0-2,18 2 4,-18-2-5,0 0 9,11 0-7,-11 0 2,11 0 3,-7-1 0,-4 1-3,11-1 1,-11 1-3,11-3-2,-5 3-4,-6 0 0,12 3 0,-4-6 1,-8 3 4,11 0 1,-5-1 1,0-1-3,4 2-6,-4-4 0,1 4-1,2-1-5,-1-3 2,4 2-1,-1 2-5,-3-3 3,6 2-3,-6-1-3,3 1-1,4 0-2,-1 0 0,-2 1-1,0 0-4,3 0-3,0 0 0,-2 0 3,2 0-2,-1 0 0,8 0 2,-7 1-3,0 0 5,3-1 5,1 1 6,-1 2-2,0-3 5,4 0-4,-1 0-1,0 0 0,-1 0-7,2 1 0,-6 1 1,5-4-1,0 4-1,0-4-3,-1 2-2,1-1-2,1 1-2,-6-3 4,-1 3-3,1 0 2,0-1-4,-2 1-1,2 0 1,-2 0 1,2 0 1,-2-1-5,1 0 2,0-1 1,-3 2 0,1 2 2,1-2-7,-1 1 3,-2-2 1,4 1-1,0 0-1,-1 0-1,-2 0 1,0 0 2,0 0-1,2 1 0,-2-1-5,0 0 3,1 1 5,3 0-10,-1 1 3,-4-1 0,1 2 0,3-3 0,-3 4 2,1-1-4,1-1 1,-5 0 1,9-2 1,-4 2-1,-1-1-1,2 2 2,0-2 0,-3 0-2,4-1 8,-4 0-5,4 1 2,-2-1-5,-1 0-2,2 0 6,-1 3-7,-3-3 6,5 0-3,-3 2-1,-1-2-1,3 3 7,-3-1-6,-2-2 5,5 1-8,-3-1 1,1 3 3,0-3 0,1 0 1,-1 0-2,1 0 2,-2 0-5,3 2 1,-2-2 5,0 0-2,3-2 1,-4 2-6,2 0 6,1-3-8,-2 2 5,0 1 2,5-2-3,-4-1 0,0 1 2,-1-1-3,0 2 1,1 1 4,-1-2-4,0-2 6,0 4-6,1-2-4,-2 0 5,2-1-4,-2 3 5,4-2-1,-3 2 2,3-2 0,-6 2-2,1-2 1,3 2 0,-1 0-2,-1 0 3,0 0-2,-3 0-1,3-2 1,-1 2 0,3-1-1,-6 0 3,0 1 0,6-3 2,-1 3-5,-5-1-3,6 0 1,-1-1 5,-2 2-2,-3 0 0,5-3-1,-4 3-2,0-5 3,2 5 2,-2-2-2,1 2 0,1-2 0,4 0-3,-7 2 2,3-2-1,-3 0 0,3 2-1,2-2 3,-1 0 2,0 1-2,-1-2-1,-2 1 0,3 0 3,0 1-2,-4 1-2,2-3 4,-2 2 0,5-1-4,-4 2-2,-1-4 6,3 3-5,-1 0 2,-2-2 4,2 2-1,-2-1 0,1 0 8,2 0-4,-2 2 4,2-2-1,0 1 2,-2 0-7,3-2 3,-3 1 1,-1-1 0,6 2-1,-4-1 4,1 0-6,0-2-1,1 2 2,-1-1-3,-1 1 1,-1 2 1,0-1 0,4-2 2,-5 1-2,3-1 3,-4 2 2,2-1-1,0 1-2,0 0 7,-3 1-7,1-1 1,1 2-1,1-2 6,0 1-5,-9 0-5,17 1 5,-8-2-3,-1 1 3,1 0-6,0-3 2,0 3-1,1 3 2,0-3-2,-1-3 1,3 3 0,2 0 0,-8-2-1,2 2 2,4 0 1,-4 0 1,1 2-5,0-2 0,-1 3 5,-1-2 6,4 0-12,-4-1 1,2 3 1,-3-3 2,1 1 5,1-1-6,-8 0 1,15 3-3,-11-3 2,4 2 2,-3-2-6,1 3 1,-6-3-3,14 2 3,-9 2 1,-3-4 4,7 2-2,-4 1-5,-5-3-3,8 4 8,-4-2-2,1 1-1,-1-1 2,1 1-5,-2-1 3,3 0 0,-6-2-2,6 2 2,-2 2-4,-1-2 1,-3-2 2,7 3 4,-3-2-2,-4-1 1,7 4-5,-7-4 5,9 2-5,-6-1-2,-3-1 3,11 3 4,-9-2-5,-2-1-5,6 2 4,-6-2 7,0 0-2,7 0-3,-7 0 2,9 2 4,-4-2-5,-5 0-2,0 0 5,8 3 3,-8-3-9,7 0 3,-7 0 2,6 1-10,-6-1 11,5 2-6,-5-2 14,0 0-1,9 2-3,-5-1-6,-4-1 0,6 3 0,-6-3 10,10 2-9,-5-2 2,-5 0 4,6 2 1,-1-1-5,1 0 7,-6-1-2,9 5-3,-5-5 3,-4 0 17,12 2-15,-6-1-1,-6-1 0,11 3-7,-5-2 3,0-1 0,1 1 4,-1 1 3,0 0-6,-1 0 9,2-2-3,-7 0-3,12 2-1,-3 0-1,-3-2 0,0 2-5,2-2 11,-8 0-4,16 1 0,-9-1 9,2 2-2,1 0 15,-3-2-7,1 0 0,-8 0-2,15 0 3,-6 0-1,0 2 1,-3 2-1,3-2 0,-2-2 0,1 1-7,-2-1 6,6 3-1,-8-3-1,6 2 1,-4-2-7,2 3 1,-1-1-2,2-1 2,-1 2-5,1-1 2,0 0 1,0-2-4,4 1-3,-2 2 4,1-3 0,-3 1-4,3-1-6,0 1 3,2-1 1,-1 1-3,-2 2 4,2-3-4,-2 4 3,2-8-6,-7 4 3,4 4-1,-4-4 0,3 1 2,-9-1-3,12 1-3,-7 1 4,-5-2 1,8 1-1,-8-1-1,7 2-4,-7-2 3,0 0 0,0 0 5,0 0-9,0 0-1,0 0-9,0 0-16,0 0-21,0 0-31,0 0-38,0 0-42,0 0-56,-16-11-60,12 5-65,-2 3-325,-2-2-721,-1-6 319</inkml:trace>
  </inkml:traceGroup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58:00.62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A5FD6F74-8D39-4E7F-BDC7-6680B7596EAC}" emma:medium="tactile" emma:mode="ink">
          <msink:context xmlns:msink="http://schemas.microsoft.com/ink/2010/main" type="inkDrawing" rotatedBoundingBox="21622,9253 25115,9250 25116,9607 21623,9609" semanticType="underline" shapeName="Other">
            <msink:sourceLink direction="with" ref="{06FF3649-CF56-4568-A538-D8C31A4988CA}"/>
          </msink:context>
        </emma:interpretation>
      </emma:emma>
    </inkml:annotationXML>
    <inkml:trace contextRef="#ctx0" brushRef="#br0">13 14 16,'-1'-5'119,"1"5"-12,0 0-12,0 0 5,0 0-11,-5-4 4,5 4-8,0 0-3,0 0 4,0 0-1,-5-2-9,5 2 0,0 0 5,0 0-4,0 0-6,0 0 4,-4-4-8,4 4 3,0 0-3,0 0-1,0 0 0,0 0-3,0 0-3,0 0-6,0 0-2,0 0-7,0 0-5,0 0 3,0 12-11,3-5 6,-2 1-2,3-3-1,-3 1 0,3 4-3,-2-2-2,-2 2-6,5-1-1,3 2-1,0 0-2,-3 0 0,1 0-2,3 0-3,-2-1-4,2-2 5,-2 3-5,3-4-3,-1 0 2,2 0-3,-4-3 0,5 2 2,6-3-4,-4-1 1,1-3 1,1 1-7,-5 0 10,1-1-6,3 0 2,0-1-1,-3 1 0,2-2-1,-3 1 0,1 2-6,-3 0 3,-1 0 2,-1 2-2,0-1-1,0 2 0,2 1 5,-2 6-4,1-7 2,-2 7 0,0-1-4,0 0 4,0 2 0,3 0-3,-2 1-1,1-3 2,0-1-1,1 1 5,-1-1-3,-1-2-3,0-1 3,5 1-3,-2-2-1,1 2 5,0-6-1,0 4-4,-2-3 0,3 0 4,1-1 0,-2-1-3,1 2 0,-1-2 4,0-4-3,-1 5-2,2-5 4,-4 4-2,0-1 3,2-1-3,-4 3 5,4-3-2,-10 3 5,11 0 3,-5 0 2,2 3 1,-2 0-3,1-1 0,-3 2-1,3-2 5,-2 1-10,1 0 4,2 0-4,0 2 2,2-2-2,1-1 1,-1-1-2,2 2 1,-1-1-1,4-1 0,-4-1 1,5 0-5,-1 0 3,0-1 0,1 1-1,-2 0 1,4 0-1,-5-2 0,3-1 1,1 2-4,-4-1 2,6-2 3,-3 0-3,3 4-2,-1-5-1,-2 1 4,7 2-1,0-1 2,-4 1-2,2 1 1,4-2 0,-5 0-3,-1 3 3,-3-2-2,6 2 1,-7-3 1,1 3-2,1 0 1,-2 0 0,1 3-1,0-3 3,-2 2 2,-1-2-4,-1 3-3,2-2 2,-2 1 1,2-1-3,-7 0 4,3 0-2,2-1 0,-4 3 2,6-3 0,-4 2 6,1-4-4,5 2 5,-5-3 7,3 2-3,-2 0 5,-1 0-3,3-1 0,-2 1 1,-1 1 0,4-3-3,-6 3 0,0 0 1,4-2-2,-5 4 2,3-2-3,0-2 2,0 2-1,2 0-1,-3 2 1,3-2-3,-2-2-1,0 4 1,2-2-1,0 0-2,-2-2 4,0 2-8,3-4 2,-2 4 1,4-1 0,-2-3 2,2 2-4,-2-3 2,7-2 4,1 4 8,-1-3 0,-2 0 3,2 1 0,-2-1 3,2 2-4,-5 2-1,-1 0-2,1-3 1,-4 3-2,3 2 2,0-3-5,-3 3 3,-5-1-3,7 1 1,-6-1 0,5 2-3,-1-2 3,-3 1-7,-1 1-2,1 0 4,-1 1 0,-1-1-4,1-1 6,2 1-4,-4 0-1,-6-1 2,15 5-2,-5-10 5,-3 10-3,3-5 3,0 0 0,-3 0-2,8-5-3,-4 10 2,-2-5-2,3 0 0,-3-6 2,3 6 2,-1 1-3,1-1-1,-2 0 3,-1 0 1,2 0-4,1 0 2,-1-1 0,-2 1-2,-1 0-3,4 0 0,1-1 2,-2 1-3,5 0-12,-5 0 1,4 0 1,-3 0 6,4 0-5,0 0 3,-6 0 1,6 0 2,-2 0-2,0 0 1,0 0-4,-2 1 3,0-1 2,1 1 6,-2 4-5,3-2-2,-4-2 4,5 1 4,-4 0-4,-1-1 6,6 2 0,-5-2-7,5 0 0,-6-1 2,1 1 2,4 1-3,-2-2-2,0 0 6,0-2-2,1 2-1,0-2-2,-1-2 3,1 2-3,-1-2 0,0 1 2,3-2-5,-3 3 7,0-1-4,-1-1 4,3 1-1,-5-3-7,-4 1 5,9 2-5,-9 2 4,4-1 2,-4 0-4,0 0 7,-6 2-7,14-5 15,-7 5-17,-2 0 5,-5 0 1,11 1-3,-5 3 0,0-2-3,1 0 3,-3-1 8,1 2-10,3 0 5,-1-1-4,5 0 2,-2-1 2,-1-1-2,2 0 0,4 0 2,-7-1-1,8-1 0,-1 0 1,-4-2-2,5 2 0,-5-1-6,0-1 9,3 0-6,-2-2 5,2 3-2,-3-1-2,0-1 2,0 2 1,0 0-2,0-2 1,-4 3 0,2 0-1,1 0 1,-3-1 1,-1-2-2,3 4-1,-4-2 0,1 1 4,0-1-4,-6 3 4,9 0 1,-2 0-4,-7 0-4,11 0 5,-11 0-1,11-2-6,-11 2-21,6 0-16,-6 0-26,4-3-39,-4 3-58,0 0-68,0 0-269,-10-8-545,4 4 241</inkml:trace>
  </inkml:traceGroup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58:06.78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A2F436A8-DBD1-4585-99F0-10037E6E64C2}" emma:medium="tactile" emma:mode="ink">
          <msink:context xmlns:msink="http://schemas.microsoft.com/ink/2010/main" type="inkDrawing" rotatedBoundingBox="5117,9087 21870,9232 21864,9859 5112,9714" semanticType="underline" shapeName="Other">
            <msink:sourceLink direction="with" ref="{1F4BD77E-6FE5-450F-9EB2-6BD85F0D11E2}"/>
          </msink:context>
        </emma:interpretation>
      </emma:emma>
    </inkml:annotationXML>
    <inkml:trace contextRef="#ctx0" brushRef="#br0">16751 347 1,'0'0'116,"0"0"-4,-6-3-6,6 3 1,0 0 0,0 0-9,-10 3-11,10-3 1,0 0-1,-7-3-10,7 3 9,0 0-5,-9 0-8,9 0 1,-11-3-6,11 3-3,-11 0-5,11 0-5,-10 0 1,10 0-7,-11 2 1,11-2 1,-10 1-2,2-1 0,2 3 0,0-1-4,6-2-4,-13 6 2,8-5-2,-1 2-7,0-3 0,-1 7-7,-1-5 6,0 0-12,0 1 1,-4 3-4,1-2 0,0-1-6,0 2 4,2-3-4,-1 3-1,4-3-2,-6 2 1,-2-1-2,2-1 2,-3 3-4,2-5 4,2 4-2,-2-2 2,0 1-1,0-1 2,0 1-6,3-2 2,-5 1-1,3-2-1,0-2-3,1 2 4,-2 0 1,1 0-2,0-4-1,-4 4-2,2-2 2,-2-2-3,1 2 3,0-1-2,2 1-1,-4-3-1,1 2 2,3-3 1,-6 2 1,3 1-8,3-2 5,-3 2 3,1-1-4,0-2 0,-6 2 0,9 1 0,-4-4-2,2 6 3,2-3-2,-3-1 2,3 0 1,-4 2-1,3-2-1,0 4 1,-3-1-4,1-1 3,1 1 3,0-2-3,-6 4-1,6-2 2,-1 1-2,0-2-1,-2 1 0,2 2 1,-1-2 2,-1 2 1,3-1-3,-1-3 2,-4 2 0,5 2 0,5-3-4,-5 1 2,2-1 1,-3 2 0,0-2 0,-1-1-4,2 2 4,-2 1 1,-4 0-2,4-1 1,0 1-1,-4-1 2,-2 2-2,1-3 1,0 2 1,-1 0-1,3-1-2,-4 2-1,0-1 6,2 1-6,-2-4 0,1 4-1,-2 0 3,3 0 1,-1 0 2,0 0-6,2-2 6,-4 4-2,2-4-1,2 2-2,-3 0 2,-1-3 3,2 2 0,-1 1 0,3-1-6,-6 0 4,5 1-2,-1-3 4,-1 3-5,0-2 1,-2-1-1,3 2 3,1-1 0,-1 2 6,-2-1-6,2 1-1,0-2 1,-1-1 3,3 3-4,5 0-2,-3 0 1,-2 0 2,-1-2 5,5 4-8,-3-4 4,-5 2-2,2 2-1,2 2 3,-2-4-2,0 1 2,-2 0 0,3 2-2,-2 2 1,0-2 1,-2-1-3,2 2 2,1-2 2,-1-2-3,-1 4 0,3-1 0,-2-1-1,0 1 3,2 0 1,0 0-2,-1-2-1,-2 3 2,2-2 0,1 1-5,-2 0 4,-2-1 1,3 2-3,0-3 3,-3 3-1,3-2 0,1 0 0,-3 0 0,2 3 0,-3-2 0,-2 1 3,4-1 0,-1-1-3,-3-1-2,6 1 1,-2 1 4,-2-1-3,3-1-1,-4 2 2,-7 0 1,11 1-2,-1-3 1,-1 2 2,-3-3-3,1 1 3,3 0 0,-2-1-1,-8 1-2,3 4 0,-5-5 0,3 3 2,-5 0 0,5-3 2,-1 1-5,2 1 2,-2 2-3,0-2 5,1 2-6,-5-3 2,11 0 0,-7 1 0,2 2 5,-1 1-3,-2-3 0,-1 1 0,3 1-2,2-2 2,-2 3 0,7-2-3,-11 0 2,6 2 0,3 1 1,3-5-2,-8 0 1,2 5-1,-4-3-2,6 0 6,4 0 0,-11 0-2,4-2 1,-4 3-1,3-3 1,-1 4-4,0-5 3,0 2-1,1 1-1,5-1-3,-3-2 4,-1 4 0,5-4 0,-6 4 3,9-3-4,-6 0 0,6-1-1,-8 2 0,7-1 0,0-1 2,-3 0-3,5 1 1,-4-1 4,2 2 2,-2 0-5,2 0 3,-4-2 1,4 0-3,0 0-2,-7 0 2,-3-2 2,1 0-2,8 4 1,-1-6 0,-7 4-1,1-4 1,8 3-1,-10 1 0,10-2 1,-7-1-2,5 3-3,-7-2 3,7-1 1,0 3-2,3-1-1,-8-2 5,4 3-3,1-2 1,2-1-2,-2 1 1,4 1 2,-14 1 0,10-2 1,-6 4-4,5-2-2,-5 0 4,5 1 0,-8-1 0,3-1 0,-4-1-2,0 4 3,3-2-3,2 2-3,-1-3 8,-2 1-3,3 1 2,-2-3-3,7 2 7,-7 0-9,-3-2 7,3 2-5,2-1-3,-2 1 3,-1-2-4,1-1 0,-2 3 6,4-3-1,6 3 0,-9-1 0,2-1 1,-1-1-1,1 1 0,8 2-3,-8-4 0,7 3 3,0-2-3,-8-1 6,1 4-4,1-2 2,-3-2-4,7 3 5,5 0-3,-5-2 3,2 3-2,-6 0 3,4-2-3,2 2-4,0 0 1,-1 0 2,2 0 1,0 0-3,0 0 1,-1-4 3,0 4-3,2 0 2,-3 0-3,0-1-2,2 0 0,0 1-2,-9-3 1,9 0 0,-2 1 1,-6 1 3,6-2-1,1 2 2,-8-3-4,9 4 4,-2-3 1,0 2-2,1-3-4,-5 1 1,5-1 0,-2 2 4,2-1 0,-9 0 0,3-3-4,5 5 4,-7-3 3,10 1-4,-9 0 1,5-2 0,-4 2 2,6 0-3,-8 1-1,7 0 1,2 1-1,-11-4 6,5-1 0,4 5-2,-6-4-3,7 5 2,-8-3 3,9-2-4,-10 1 0,10-1-1,-8 2 3,-1 0-2,7-1 0,-5 0 0,-4-2 0,2 1 1,-2-1-1,10 3 0,-7-3 1,6 1-2,-2-1 7,2-2-7,-5-1-2,-2 3 4,2-1 1,7 2 2,-11-3-1,12 2-1,-9-4-1,1 1 0,4 3 2,5-5 1,-2 5 1,0-2-10,-7-3 8,9 2-2,-2 1 3,0 0 0,-5-3 0,7 3-1,-3-1-2,4 0 4,-4 3-2,2-2 1,-9-3-1,6 6 1,3-1-2,-2 1 1,-5-2-1,8 2 4,-9 1 1,5 0-2,0 0-2,2 2 2,-1-1-4,-8 3 0,8 0 1,1-2 2,-1 2-2,2 0 1,-6 0 0,6-1-3,-8 1 2,7 0-1,-2 1 2,3-1-1,-10 2-3,9 1 4,-2-2-1,4 0-2,-5 3 8,2-2-8,1 1 1,-3-2 3,-4 3-4,5-1 0,0 0 0,2-2 2,-1 3 1,0-3-2,2 2 0,-2-1 1,-2 1-1,-3-2 0,5-1-1,-1 2 1,0 0 0,-4 2 0,5-2-3,-1-1 2,0 2-1,-7 0 1,9 2 1,-8-3-1,7-1 3,-8 1-2,8 1-1,2 1-1,-10-4 1,2 3 3,6-2-4,-2 3 2,-6-2 1,7-2 1,0 0 2,3 3-6,-2-6 1,1 6 4,0-6-3,-2 3 0,2 0-1,0-2 2,-1-1 0,2 1 1,-1 0-3,1 0 2,-2-2-1,2 2 0,-2-2 0,1 0 0,0 4 0,2-3 1,-2 0 1,-10 1-2,10 0 0,-1-4-1,1 5-1,-1-3 0,-1 2-2,-6 0 4,8-2-1,-7 3 2,7 0 0,1 2-2,-3-1 1,4 0-2,-4-1 1,2 1 0,-11 0 1,14 0 0,-3 1 4,-3 1-4,-5 1 3,0 1-2,7-2 3,1 1-1,0 2-2,0-3-2,0 1 0,-3 0 1,3 0 1,0 0-3,0-1 1,-2-1-4,0 1 7,5-1-3,-2 1 0,-1 1 0,2-2 4,0 0-2,-2 2-2,2-4 5,-4 1-5,5 1 0,-2-1 1,0 0 3,1 0-1,-1 0-4,2 0 3,-3 0-1,1 1 2,0-1-2,1 0-2,-1 0 2,2 0 1,-2 0-3,0-1 3,-1 5-1,1-7 0,1 6 1,0-3-1,0 0-1,-5 0 3,6 0-1,-4 0 0,2 0 1,0-4-2,-1 3 2,2-1-2,-3 1 1,2-3-3,-1 7 1,1-6-2,0 6 6,1-3 0,1-3-2,-4 2 0,2 0-1,-3 0 1,4 1 1,-3 1-2,-7-2-2,8 1 1,1 1 3,0-1-4,-2 1 6,0 0-7,-1 3 2,0-3 1,-7 2-2,7-2 5,1 2-4,-2-1 4,1 1-5,-4 0 1,3 0 0,1-3 3,0 3 0,0 0-7,3 0 4,-2-2 1,2 3-1,-2-4 1,3 2-1,-2-2 3,-2 3 1,4-3-3,-2 1 0,1-1 0,0 0 5,3 1-3,-2 0-2,0 2 1,1-3 0,1 3 0,2-2-2,-2-1 3,1-1 0,3 2 0,-3-1 5,1 0-6,1 0 3,1-1-4,3 1 1,-3 0 2,-4-3 1,4 3 0,-4 0-3,3 0-1,1 0 1,1-3-1,-2 3 2,1-1 0,-7 0-2,5 1 1,3 0-1,-3 0 2,-2 0-2,1 0 0,2 1-2,-4 0 2,5-1-3,-5 0 5,6 3-4,-4-3 2,-3 4 4,6-2-4,-2-2 1,-1 2 1,3 0-2,-4 2-1,4-4 0,2 0 3,-5 2-3,-2-1 3,5-1-1,2 3 1,0-2 2,-2 3-7,-5-4 5,2 0-2,1 5 2,3-4 0,-2 3-3,0-4 1,1 2-3,1-2 3,-1 2 1,0 1-1,1 1-2,-1-2 3,0-2-1,1 3 0,0 0 2,0-2-1,-1 1-1,0-2 3,3 3 0,-1-3-1,-2 0 0,2 5-1,2-3 2,-3-2-1,2 2 0,0 0 0,-1-2 0,-1 0 0,1 4-1,2-4 4,-2 1-4,2 0-1,-1-1 3,0 0-1,-1 0 7,-1 2-7,4-2 2,-5 1 1,2-1 1,2 1 2,0-1-5,-3 1 5,3-2-2,-2 2-4,3-1 5,-4 0-5,3-1 2,0 2-2,-1-1 4,1 0-4,0 0 1,-1-1-2,1 1 2,0 1 1,-1-1-5,2-1 3,0 2-2,-1-1 1,0 0-3,1 0 0,1 0 3,-2 0 1,-2-1-3,2 2 2,1-2-4,0 2 4,0-1-2,1-1 1,-5 1 2,1 0-2,2-2 1,-3 2-2,8-2 4,-5 1-5,-1 1 1,2-1 0,-2-1 2,-3 0 1,5 2-1,2 0-2,-3-2 3,1 1-2,0 1-3,1-3 5,1 0-2,-2 1 1,-1 1-1,2-1 2,1 1-5,1 1 5,-1-2-2,1 2 1,-1-1-2,-1-1 1,2 1 1,-1-1-4,0 2 1,0-2 2,-2-2-1,2 4 0,0-1 0,1-1 4,-2 2-1,10 0-2,-15 0-2,8-2 0,-3 4-2,10-2-2,-15 0 0,8 0 0,-1 2 2,2-1-3,-1 3 5,1-2-3,6-2-1,-15 0 0,7 2 1,0 1 4,2-2-2,-2 1-2,1 1 3,1-2 4,-3 1-7,2 3 2,1-4 2,-2 0 1,2 1 0,-2 2-2,1-3 2,4 0 0,-5 2 0,5-2-1,-4 0 0,3 2 0,4-3-2,-11 4 3,11-4-1,-5 2-1,5-2 4,-8 2-4,8-2 2,-7 1 1,7-1-2,-6 2 1,6-2-2,-5 4-1,5-4 2,-6 2 1,6-2-2,-5 4 1,5-4-1,-2 6-1,-1-3 4,3-3 1,-1 6-5,-3-3 4,4-3-2,-4 5 2,4-5-2,-3 6-2,3-3 1,0-3 4,-3 6-5,1-4 5,2-2-4,-4 7 2,1-2 1,3-5 1,-1 6-1,0-3 0,1-3 2,-1 5-5,1-5 1,-4 6 2,4-6-1,-1 7-4,1-3 5,-4-1-1,4-3 2,-6 6-4,5-4-1,1 4 3,0-6 0,-5 4 4,5-4-5,-1 5 1,-3-1-4,3 0 5,1-4 0,-6 3 0,4 2-1,2-5 0,-3 5 4,0 1-5,-1-4 2,2 2-4,-3-2 2,1 2-1,4-4 2,-6 5 0,4-2 3,-2 0-3,2 1-4,2-4 3,-7 7-2,4-4 4,2 0-3,1-3 3,-7 3 0,4 2 3,3-5-2,-5 3-1,5-3-2,-3 3 1,3-3 1,0 0 2,0 0-2,-1 5 3,1-5-6,0 0 3,0 0 1,0 0-2,0 0 0,0 0 3,-2 4-1,2-4-3,0 0 4,0 0-3,0 0 3,0 0-5,0 0 5,0 0 1,0 0-2,0 0 2,-4-12-3,4 7 1,0 0-3,-2-4 0,2 2 4,-2-1-3,1-3 0,-3-2 0,3 4 0,-1-5 2,-2 1-4,-1-6 6,3 6-5,-3-1 4,1 1-3,0-2 0,1 2-3,-2 2 3,2 0 0,0 1 0,-1 1 3,1 0-2,2 3 0,-2 1-6,3-4 4,-4 4 2,4 3-1,0 2 3,0-10-4,-3 8-2,3 2 3,-1-6-5,1 6 5,0 0-4,0 0-3,0 0 6,0 0-1,0 0-1,0 0-2,4 20 2,-4-9 3,0-2-2,4 7 0,-1-4 2,-2 4 1,2 2-1,-1 1-3,0-2 2,2-3 3,0 1-3,-1-2 1,0 2 1,1-2 1,0-1-3,1 2 0,-2 0 3,2 0 0,0-3-3,-1 3 3,2-3 2,-2 3-3,1-3 0,-1-2 0,1 3-3,0-1 3,-1-4 1,0 0-2,-2 2 6,1-1 0,-1-3-5,2-1 2,-3 4 0,3-4-3,-3 0-2,1-1 5,1 2 0,-3-5 2,2 4 2,-2-4 3,6 3-1,-6-3 4,2 2 2,-2-2 5,0 0 5,6 3 3,-6-3 0,0 0-2,10-8-3,-4 5 0,-1-4-3,1 3 2,4 0-4,-3-1-3,2-4 0,1 2-1,1-2-3,0 1-3,0 2 3,-1-3-3,1 3 4,0-2-7,1 0 1,-5 1-1,5 1 1,-1 1 0,-4 0-5,1 1 1,0 2 3,-2-3-2,2 2-3,-2 0 4,-1 0-3,-1 0-2,1 1 6,-5 2-3,8-3-3,-8 3 2,6-2 2,-3-2-3,-3 4 1,4-2 0,-4 2 1,0 0-3,0 0 4,8 0-6,-8 0 4,0 0 2,0 0 1,0 0-1,0 0-5,0 0-1,0 0 2,0 0-8,0 0-7,0 0-17,0 0-21,0 0-30,0 0-38,0 0-43,0 0-44,0 0-180,0 0-421,0 0 187</inkml:trace>
  </inkml:traceGroup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0:10.2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38 33,'26'-15'43,"5"0"-10,1-4-10,0 2 16,19-9-13,1 2-2,-2 3-1,2-1-3,2-3-2,0 7-2,4-6 4,-3 3-7,-3-2 1,0 3 1,-2-2-10,-4-2 11,-9 9-5,-4-3 1,-3-1-1,5 4 3,-5-1-7,-1-3 4,0 4-2,-1 1 6,-4 3-5,1-3-4,-8 5-1,0-3 3,-2 8-5,-5-2 6,-1-1-3,-3 2-1,0 2 0,-2 3-3,-4 0 3,0 0-5,0 0-6,2 9-11,-11 1-6,1-4-20,-6 11-32,-6 2-81,3-3 37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55:11.2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FEAA2447-6B48-4A57-A82D-18FD428F915D}" emma:medium="tactile" emma:mode="ink">
          <msink:context xmlns:msink="http://schemas.microsoft.com/ink/2010/main" type="writingRegion" rotatedBoundingBox="18716,7735 24867,7655 24887,9212 18736,9291"/>
        </emma:interpretation>
      </emma:emma>
    </inkml:annotationXML>
    <inkml:traceGroup>
      <inkml:annotationXML>
        <emma:emma xmlns:emma="http://www.w3.org/2003/04/emma" version="1.0">
          <emma:interpretation id="{CE0BD6C8-4175-4572-8AC8-365F6D16913A}" emma:medium="tactile" emma:mode="ink">
            <msink:context xmlns:msink="http://schemas.microsoft.com/ink/2010/main" type="paragraph" rotatedBoundingBox="18716,7735 24867,7655 24887,9212 18736,929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6212C3F-03C6-47BC-9863-5D64F69C162A}" emma:medium="tactile" emma:mode="ink">
              <msink:context xmlns:msink="http://schemas.microsoft.com/ink/2010/main" type="line" rotatedBoundingBox="18716,7735 24867,7655 24887,9212 18736,9291"/>
            </emma:interpretation>
          </emma:emma>
        </inkml:annotationXML>
        <inkml:traceGroup>
          <inkml:annotationXML>
            <emma:emma xmlns:emma="http://www.w3.org/2003/04/emma" version="1.0">
              <emma:interpretation id="{EF35EA95-CAC8-45FE-9310-5B46CCFBF944}" emma:medium="tactile" emma:mode="ink">
                <msink:context xmlns:msink="http://schemas.microsoft.com/ink/2010/main" type="inkWord" rotatedBoundingBox="18718,7962 21299,7929 21313,8999 18732,9032"/>
              </emma:interpretation>
            </emma:emma>
          </inkml:annotationXML>
          <inkml:trace contextRef="#ctx0" brushRef="#br0">-1692-1403 93,'-2'-2'150,"2"2"6,-9-9-4,7 9 5,2 0-2,-3-5-1,-1 3 3,4 2-7,-2-6-1,2 6-2,0 0-10,-2-7-8,2 7-8,0 0-8,0 0-10,0 0-9,0 0-4,0 0 0,0 0 8,8-2-2,-8 2 3,16 0 2,-5 0-2,4 0-12,5-3-2,3 1 1,3-1-3,8-3-13,-3-2 3,4 0 3,-5-1-16,2 0-4,0 0-6,0 1-3,-10 3-1,3-3-8,0 2 0,-3 0-9,1-2-1,-1 2-3,-1 1-1,1 1-3,-9-1-1,0 2-3,-1 0 1,-2 3-4,1 0-1,-1-2 7,-4 0-9,0 2-9,-6 0 10,14 2-7,-14-2-3,7 2 4,-2-2-4,-5 0-2,6 3-21,-6-3-15,5 3-17,-5-3-20,0 5-28,0-5-24,3 4-32,-3-4-29,0 0-29,2 3-18,-2-3-38,0 0-177,0 0-484,0 0 214</inkml:trace>
          <inkml:trace contextRef="#ctx0" brushRef="#br0" timeOffset="-416.8366">-1365-1448 9,'0'0'151,"0"0"1,0 0 0,0-5-2,0 5 1,0 0-7,0 0-1,0 0-7,0 0-2,0 0-3,0 0 1,0 0 3,0 0-3,0 0 0,0 0-2,0 0-1,0 0-7,0 0-4,0 0-5,0 0-1,0 0 1,0 0-5,0 0 4,-6 14-4,10-9-8,-4-5 1,-4 9-6,4-3 3,0-1 2,0 4 3,0 0-1,-5 2 0,4 0 2,-1 4-8,-1-4 0,-1 5-3,0-3 0,-3 5-7,2-1-2,1 3-4,-3 0-5,1-3-4,1 1-6,-1 1 0,1 0-9,-3-2-3,6-3-5,-6-3-3,5 1-6,-2 1-3,4-1-4,-4-4-6,3 0 2,-1 1-2,1-7-4,-2 3-5,3 2 3,1-4-3,-1 2-4,1-5 2,0 4 5,0-4-10,0 0-1,-3 5-3,3-5-15,0 0-16,0 0-26,-2 3-20,2-3-32,0 0-22,0 0-23,-1-15-18,-2 11-16,2-5-15,0 5-21,-3-2-19,0 0-13,2-3-11,-3 0-19,4 0-20,-4-1-180,1 0-518,-1 0 230</inkml:trace>
          <inkml:trace contextRef="#ctx0" brushRef="#br0" timeOffset="403.2072">-672-1772 216,'0'0'228,"-8"0"3,0-1-11,8 1-2,-11 1-8,2 3-6,2 1-5,-1 0-5,-3 1-7,0 4-8,1-2-2,2 2-12,-5 1-2,1 2-6,0 1-3,1 3-12,-2 0 6,1 2-7,-3 9 6,3-1-3,2 2-6,-2 1-8,3 0-8,-2 1-5,5 5-8,-1-7-11,1 9-9,-2-7-5,4 2-12,0-3-4,2 0-10,-3-1 8,7-8-15,-4 3-11,1-5-2,1-1-5,1-2-2,1-1-2,1-3-3,0 1-6,0 1 2,1-4-6,1-3-7,-1 0-12,-2 0-17,3-1-21,6-1-27,-9-5-31,6 0-25,-8 0-28,12-4-31,-8 1-34,1-1-41,1-5-44,0-3-41,3 2-237,-8-2-629,4-1 278</inkml:trace>
          <inkml:trace contextRef="#ctx0" brushRef="#br0" timeOffset="1321.5189">-800-1206 77,'-5'1'256,"5"-1"-12,-5 5-8,5-5-15,0 0-6,0 0-9,0 0-3,0 0-5,0 0-6,0 0-14,18 1 0,-8-2-4,-1-1-14,1 2-1,2-5-8,-2 3-13,5 0-7,1 0-5,1 0-11,-2-2-7,5 3-12,-2-1 5,-3-1-24,8 1-8,-5-1 2,-2 2-10,4-4-14,-4 5-9,0-4 7,-3 3-9,0 1 0,0 0-7,1 0 1,-6-1-11,2-1-14,-2 1-16,0 0-16,-2 1-22,-6 0-17,12-1-28,-12 1-17,9 1-26,-4 0-30,-5-1-29,6 1-34,-6-1-25,0 0-35,0 0-176,5 2-505,-5-2 225</inkml:trace>
          <inkml:trace contextRef="#ctx0" brushRef="#br0" timeOffset="2132.2043">-522-1070 56,'-9'4'166,"3"-3"3,0 3 0,0-3 2,1 1-7,-1 3 2,6-5-5,-8 0-9,8 0-7,-11 0-6,11 0-7,0 0-11,0 0-2,-11-3-12,11 3-7,-5-5-9,5 5-9,-1-4-3,1 4-11,-5-2-7,5 2-7,2-8-6,-2 8-6,4-6-2,5 1-2,-7 2-2,8 0-4,-4-1 2,2 2-3,-1-4 4,8 4 3,-7 2-2,1-3 1,0 2 1,0 1 5,4 0 1,-5 1-3,6-1 7,-5 3 0,2-1 6,-5 4-3,0-3 10,4 3 5,-4 2 0,-4 1 3,3-3 2,0 0 0,-4 7 0,-1-2-3,0 3 6,-1-2-3,-4-1-2,0 3 2,0-3-6,-1 7 2,-4-2-4,-2-6-3,-3 5-6,-2 4-7,2-5-4,-2 0-4,-1 1 4,-2-1-7,2-1-10,-2-1 3,1 0-9,2-4 1,1 0 3,5-2-6,1-2 1,-4-1-4,6-1-3,-2 1-1,4-2-8,6-1 3,-15 1 4,15-1-7,-14-1-8,14 1-4,-10-6 1,6 2-9,4 4 0,-6-5-5,6 5 7,-7-8-11,7 8 4,-3-9-7,3 9 7,3-6-5,-3 6 6,3-7-2,-3 7 2,8-7 8,-5 2-5,4-1 7,1 3-7,1-1 8,2-1-4,1 1-1,0 0 14,4 1-2,-3-2-1,0-1-2,3 3 0,0 0-3,0 1 8,-1 1 3,2-2-5,-3 3 1,-1-2 1,1 2-3,-2 2-2,-3-2 5,0 3 3,-9-3-1,19 2-1,-9-1-6,-3 3 9,5 3-4,-5-3 3,1 0 6,-2-1-10,2 3 10,-1-1-6,1 0 0,0-1 2,-2 0 1,0 1 9,3-2-12,-3-1 2,0-1 4,4 2-8,-4-1 1,-6-2 5,15-2 1,-6 2 4,-3-1-2,1 0-2,2 0 3,-3-2 7,0 0-5,-2 0 2,2-1 6,-1 0-6,-1 1 9,-4 3-2,6-4-2,-1-3 4,-4 3-2,1 1-3,2-1 4,-3-2-5,-1-1-3,4 2-5,-4 0 3,0-2 2,0 7-5,-1-8-2,-3 3 0,4 0 0,0 5 9,-4-9-14,3 4-3,0 2 2,0-3-9,1 6-13,-5-6-14,2 3-16,3 3-25,-2-6-23,-2 4-19,4 2-30,-2-4-33,2 4-36,-5-4-32,5 4-48,-2-5-44,2 5-197,-3-6-582,3 6 258</inkml:trace>
          <inkml:trace contextRef="#ctx0" brushRef="#br0" timeOffset="982.9892">-509-1655 47,'6'-5'240,"-6"5"-12,0 0-9,0 0-3,0 0-4,0 0 0,0 0-7,-11 18-4,10-9-2,0-1-14,-5 7-10,3-5-3,1 1-17,-4 4-14,1-1-6,1 1-12,2-1-10,-3 3-5,0-1-7,2-2 0,0 1-6,-2-1-9,2-3-5,0 0-4,-1 2-5,0-7-4,4 5-6,-1-3-10,-3-1-6,4-1-4,0-1-1,0-5-2,-6 6-7,6-6-5,4 3-2,-4-3 5,0 0-9,0 0-3,0 0-2,0 0-9,7-12 3,1 4 6,-5-5-14,6-5-4,2-2-8,-1 4-8,2-12-7,2 2-6,-3 5-3,6-6-4,0 2 6,-5 5 3,4-7 1,-6 7 1,1 0 5,2 3 1,1 2 1,-3-3 0,-1 6 6,0 3-2,0 1 5,-4 2-1,0 0 0,0 1 4,-2 1 2,0 1-1,1-1 3,-5 4 0,6-3 2,-6 3 3,0 0 7,2 14 10,-3-8 6,0 5-1,-3 0 20,3 3-4,-2 3-4,-4 2 3,6-1-2,-4 1 2,1 2 0,2-2 1,-2 1-9,-1 1 3,4-3-7,-3 2 1,3-1-4,-3-5 5,3 1-4,1-1-4,-2 0-1,-1-3-5,2 3 5,-3-3-11,4 3 5,0-4-1,0 0-9,0-1 9,0-3-18,0 1-8,-1-1-24,1-1-26,0-5-31,-3 6-18,1-3-31,2-3-39,-2 6-37,2-6-38,0 0-24,0 0-34,0 0-177,-13-3-535,13 3 237</inkml:trace>
          <inkml:trace contextRef="#ctx0" brushRef="#br0" timeOffset="2700.8746">14-1846 71,'0'0'250,"0"0"-6,0 0-8,0 0-6,0 0-10,-11 10-14,11-10-15,-1 7-8,1-7-13,0 6-9,0-1-8,1 0-5,1 0-4,0-2-13,0 6-8,2-3-3,-2 0 0,3 4-3,0-5 0,0 7 14,1 0-4,4 6-3,-4-4-2,0 2-3,0-2 1,2 6 0,-3-1 3,-2 1-1,5 2-10,-4 0-2,0 0-3,1 7-5,-3 1-1,-2-3-4,0-4 0,3 10 2,-6-2 0,1 0 2,-3 3 8,3-3 7,-2 2-2,-1 2-8,-1-4-6,-3-1-11,3-1-8,-3 1-4,0 0-1,2-7-15,-2 7-6,0-7-2,3-2-6,-2-1-7,1 3-3,0-2-3,2-2-5,-1 1-6,2-7 8,-2-3-10,4-1-4,-3 0-3,1-3-10,3 0-12,0 0-18,-2-1-21,3 1-27,-1-2-25,1-4-31,-5 5-36,5-5-35,0 0-38,0 0-32,0 0-45,0 0-50,0 0-45,0 0-331,0 0-803,0 0 356</inkml:trace>
          <inkml:trace contextRef="#ctx0" brushRef="#br0" timeOffset="3529.9554">808-1624 49,'9'-3'232,"-9"3"2,0 0 1,6-2-1,-6 2-4,0 0-2,6-1-1,-6 1-5,0 0-5,0 0 5,0 0 2,0 0 2,0 0-6,0 0-9,-9 14-6,5-8-7,-4-4-12,1 7-10,-4 0-8,1-1-6,-1 3-13,0-4-9,-5 6-10,1-1-8,-1-3-15,0 3-3,-5 3-18,4-4-5,-4 3-8,2-2-9,1 1-9,-1-1-3,1-1-5,2 3-5,4-7 1,1 1-9,0-2-4,-1 2-6,4-3-2,2 0 0,1-2-6,-1 1-3,4 2-2,-1-1-1,3-5-2,-2 7-2,2-4 0,0-3 0,1 7 3,-1-2-3,4 0 1,-2-1-1,3 0-4,0 2 1,0-2 0,1 4 0,1-5-1,2 5 1,1-3 3,2 1 4,0 0-9,3 5 2,-1-5-1,-1 0 4,8 4-3,-9-5 0,3 4 0,1-3 1,1 0-4,-2 2 2,5 1 0,-8-4 2,3-2-3,0 1 0,-2 1-1,1 1 3,-1-4-3,-3 2 6,1-1-6,-1 2 0,2-3-3,-6 0 2,3-1-12,-3 0-9,-1 2-14,0-1-11,-5-2-4,6 3-24,-6-3-20,0 0-20,3 2-26,-3-2-26,0 4-22,0-4-24,0 0-19,-14 5-30,9-3-25,-1 0-37,6-2-36,-15 2-187,4 1-592,-1-1 261</inkml:trace>
          <inkml:trace contextRef="#ctx0" brushRef="#br0" timeOffset="3935.2294">481-1070 160,'0'0'212,"0"0"4,0 0-2,0 0-8,0 0 0,0 0-1,0-9-9,0 9 0,0 0-4,0 0-4,0 0-6,0 0-5,0 0-4,17 2-10,-17-2-1,10 2 1,-4-2-9,1 4-3,-1 0-3,0-4-5,0 2-5,0-1-4,0 2-4,2 2-10,-2-1-7,2 1-6,0-3-6,4 3-5,-4 2-2,6-1-10,-5-1-5,2 1-6,1 2-5,-2-6-6,5 3-10,-4 1-7,1-4 1,2 4-12,-7-2 3,7 0-5,-1 1-2,1-2-5,-7 0-1,1 0-2,1 0-3,-3 2-2,2-3-5,-3 2 4,-3 0-8,3-2 1,1 1-23,-2-1-12,-3 1-21,-1-3-33,5 2-41,-5-2-38,0 0-36,3 4-47,-3-4-63,0 0-59,0 0-317,0 0-736,0 0 325</inkml:trace>
        </inkml:traceGroup>
        <inkml:traceGroup>
          <inkml:annotationXML>
            <emma:emma xmlns:emma="http://www.w3.org/2003/04/emma" version="1.0">
              <emma:interpretation id="{06FF3649-CF56-4568-A538-D8C31A4988CA}" emma:medium="tactile" emma:mode="ink">
                <msink:context xmlns:msink="http://schemas.microsoft.com/ink/2010/main" type="inkWord" rotatedBoundingBox="21682,7696 24867,7655 24887,9212 21702,9253">
                  <msink:destinationLink direction="with" ref="{A5FD6F74-8D39-4E7F-BDC7-6680B7596EAC}"/>
                </msink:context>
              </emma:interpretation>
            </emma:emma>
          </inkml:annotationXML>
          <inkml:trace contextRef="#ctx0" brushRef="#br0" timeOffset="6652.5261">1627-1522 57,'4'-2'118,"-4"2"5,0 0-1,0 0 7,0 0-6,0 0-2,0 0-3,0 0 0,0-5-4,0 5-1,0 0 1,0 0-2,0 0 2,0 0-1,0 0-1,0 0 1,0 0-6,0-5-3,0 5 6,0 0-9,0 0-2,0 0 1,0 0-3,0 0 1,5-3 2,-5 3-10,0 0-8,0 0-5,-5-7-5,3 3 0,2 4-12,-2-6 1,2 6-7,-6-4-3,1 0 0,2 1-2,-3-2-9,-1 1 0,1 1-2,-1 0 2,-2 0-1,-1-4-6,1 7-4,-4-1-1,1-2-3,0 2 4,-3 1-7,1 1 2,1 0-6,-4 2 0,1-2 1,-4 3-7,-1 3 6,6 0-2,-1-2-9,0 1 14,4 3-4,-1-2-2,2 0 2,-1 1-1,4 2-4,-3-3-1,1 4 7,3 1 2,-1-1 4,2 3 8,1 3 0,4 3 2,-2-2-6,3 0 7,0 2 6,3 0 1,2-1-1,1 1 7,1-3 7,1-1-10,-2 2 0,4-1-6,-2-7 4,3 4-4,5 0 12,-5-3-15,2-1 4,0 0-9,0-5-1,2 2-3,0-1 6,0-3-10,1 2-4,-1-2 3,-3-3-4,4 0-5,-1-2 2,6 0-1,-5 1-1,-3-2-3,-1-2 2,2 1-5,-2 2 0,-2-2 3,-2 2-2,1 0-3,-4 1 1,3-2 0,-8 3-5,12-2 4,-8 2-6,-2-3-12,-2 3-18,0 0-23,0 0-21,11-1-34,-11 1-33,0 0-33,0 0-30,0 0-37,0 0-27,0 0-33,0 0-34,0 0-221,0 0-604,0 0 267</inkml:trace>
          <inkml:trace contextRef="#ctx0" brushRef="#br0" timeOffset="7520.0426">1870-1145 138,'0'0'185,"0"0"6,0 0-7,0 0 3,0 0-6,0 0-6,0 0-9,7-1-5,-7 1-1,0 0-13,0 0-9,0 0-4,0 0-10,0 0-5,0 0-6,0 0-1,0 0-3,0 0-3,0 0-1,0 0-4,0 0-1,0 0-7,0 0-5,0 0-12,0 0 4,0 0-12,-10 12-5,10-12-5,-5 5-9,5-5-2,0 0-3,-3 3-5,3-3-3,0 0-7,-3 2-2,3-2-2,0 0 1,0 0-2,0 0-4,0 0-8,0 0 5,0 0-3,0-14-6,0 14-1,3-8 4,-1 4-9,2-2 2,-2 1-3,1 3 4,-1-6-6,3 5 5,-4 0 0,-1 3 3,5-4-8,-5 4 4,0 0-5,0-4 4,0 4-2,0 0 4,0 0 0,0 0-3,0 0-1,0 0 7,0 0-7,0 0 11,0 15 1,0-15 1,-5 7-3,4-3-2,1 1-1,0-1 5,-4 0-3,4-4 17,-1 6-23,-1-1 4,-1-1-1,3-4 2,-2 2-8,2-2 5,0 0-4,-4 4 7,4-4-5,0 0-5,0 0 22,0 0-25,0 0-2,0 0 7,-7-10-5,7 10-10,-4-5 2,3-1 11,0 1-15,1-1 2,0 0-8,0 6 7,0-8-3,0 8 6,1-8-1,0 4 6,-1 4-5,4-5 2,-2 2-1,-2 3 5,5-3 0,-5 3-3,0 0 2,0 0 4,0 0 0,0 0-1,0 0 1,12 4 0,-12-4 2,4 2-6,-4-2 8,1 6-5,-1-3 5,0-3-2,0 0 7,-1 9 3,1-9-4,0 7 9,-5-4-2,3 0 1,2-3-3,-3 8 2,-2-5-3,4 0 3,-1 0-3,-1 2-2,-1-1-5,4-4 9,-3 2-4,3-2 0,-3 5-2,3-5-6,-5 3 5,5-3-5,0 0 6,0 0-6,0 0-1,0 0-1,0 0-3,0 0 0,0 0-2,0 0 2,0 0-5,0 0-4,8-10 5,-8 10 2,5-5-4,-3 1-3,-2 4 5,5-3 2,-5 3-1,0 0 0,0 0-2,6-2 6,-6 2-3,0 0 1,0 0 2,0 0 4,0 0-1,0 0-3,0 0 2,0 0 1,0 0-6,0 0 4,0 0-3,0 0-5,0 0-13,0 0-21,0 0-18,0 0-31,0 0-29,-2 11-45,2-11-47,0 0-36,0 0-234,0 0-526,0 0 233</inkml:trace>
          <inkml:trace contextRef="#ctx0" brushRef="#br0" timeOffset="31918.1922">3559-1298 95,'-1'4'195,"1"-4"-7,0 0 0,0 0-10,-3 4-3,3-4-6,0 0-8,0 0 2,0 0 3,0 0-2,15 0-8,-15 0 0,10-1-9,-10 1-2,14-3-4,-7 3-1,2-1-12,-1-2-6,2 2 1,0 0-11,1 0 6,-1-1 10,2 2-26,4-2 1,-2 1 8,-3-2-19,1 1-15,4-1-1,-1 0-1,3 2-14,-3-1 2,2-2-13,-3 2 0,-1 0-11,2 0 0,0 0-8,-3 0 7,2 2-6,-4-2-7,-1-1 2,0 2-4,1-1-3,-4 2-14,-6 0 13,11-1-9,-5-1 2,-6 2-21,0 0-9,10 0-13,-10 0-13,0 0-22,0 0-24,0 0-22,0 0-28,0 0-37,-4 6-24,4-6-31,0 0-28,-12 5-32,6 0-203,-3-1-535,2-2 236</inkml:trace>
          <inkml:trace contextRef="#ctx0" brushRef="#br0" timeOffset="31534.269">3708-1863 142,'5'-4'195,"-5"4"2,0 0 1,0 0-1,0 0 0,0 0-9,0 0 7,-6 15-14,6-9 5,0 2-15,-4-2-6,3 2-12,1-2-2,-5 5-6,5 0-5,-1 1-15,-4 1-1,5 1-5,-6 3-9,3-4-11,2 1-3,-3-1-6,3-5-2,1 6-4,-5-3-9,4 1-9,1-5 1,-4-1-17,4 3-1,-1-3-4,1 2-2,0-3-3,-2-1-5,-2-2-4,4-2 0,0 6-3,0-6-1,0 0 2,0 0-9,0 0-2,0 7 4,0-7-10,0 0 3,0 0-6,0 0 0,6-20-7,-1 8 1,-4 6 0,5-9 5,-2 3-4,5-6-9,-2-1 7,-1 5-7,4-4-4,0 1 1,-4 4-7,5-5 2,-1 2 4,-1 4-1,3-4 0,0 1 1,-4 4-7,3 1 6,1 0 3,-2 1-5,1-1 1,-2 1 0,2 1 0,-2 0 4,1-1-1,0 2-3,-2 3 9,3 1-1,-2-3-1,0 3 2,-2 3 0,2-2-2,-9 2-2,11 2 3,-6 1-2,-3 0 7,2 3-8,-3 2 10,2 1-7,-3 3 7,0 2-6,0 0 6,-3-1-3,2 5 4,1 1-3,-4 0 7,3 2 1,1-2 0,-5 1-5,5-2 12,-5 1-7,4-5 0,1 5 1,-5-6 3,5 5 3,-1-4-8,-4 2 2,5-2-2,-4-4 1,3 3-2,0-1-4,-3-3-7,4-1 28,-1 0-13,1-1-27,0 0-7,-3-3-21,1-1-28,2-3-23,0 5-34,-2 0-40,2-5-41,0 0-40,0 0-35,0 0-246,-16-5-574,16 5 254</inkml:trace>
          <inkml:trace contextRef="#ctx0" brushRef="#br0" timeOffset="33639.0762">3398-1337 119,'0'0'137,"0"0"-8,0 0-2,0 0-13,0 0-3,0 0-5,0 0-9,2-5-6,-2 5-5,0 0-7,0 0-2,0 0-3,3-4-6,-3 4-1,0 0-6,0-5 1,0 5-6,0 0-3,0-6 0,0 6 4,0 0-6,0-7 5,0 7-3,0-7-1,0 7-3,0-4-3,0 4 2,-3-5-2,-2 1-7,3-1 3,1 1-3,1 4-5,-5-6 2,0 2 0,4 2-5,-6-4-1,0 3 0,1 1-3,1-1 0,-1 1 0,6 2-6,-12-3-3,7 0-2,-2 0 0,-1 0-7,2 2 2,6 1-2,-12 0 3,12 0-4,-10-1-3,10 1-3,-11 0-10,11 0-8,-11-1-10,6-2-14,5 3-18,0 0-19,-12 3-28,6-2-17,6-1-32,-8 1-23,8-1-152,-6 4-354,1 1 157</inkml:trace>
          <inkml:trace contextRef="#ctx0" brushRef="#br0" timeOffset="32784.9881">3791-1020 105,'-2'2'171,"2"-2"3,0 0 0,-1 6 4,1-6 1,0 4 1,0-4-3,0 0-3,0 0-9,-3 7-7,3-7-12,-8 2-12,8-2-10,-6 0-12,6 0-8,-10 5-8,4-5-2,6 0-4,-11 1-10,2-2-4,9 1-4,-11-1-9,11 1-6,-11-4-9,5 2 0,1 1-2,0-3-5,5 4-8,-7-7-4,4 2 2,-2 1-5,4-1-4,1-1 6,0-2-9,1 1-7,2-1 1,-1-1 2,2 2-8,1-2 5,1 1-3,0-3 0,4 2-3,1 1 2,-5 2-5,3 0-2,2-1 4,0 1-3,0-1 1,0 2-1,-2 2-3,-1 0 2,1 2-1,2-1 9,-1 2-10,-1 0 1,3 0 4,-2 0-2,-2 0 5,1 2 1,0-1-4,0 2 6,0 0 4,-3 1 1,0 1 4,0 0 3,-1 4 1,0-4 13,0 3-2,-5 1 11,1 2-2,-1 0 2,-1 0 0,-1-1 3,-1 4-8,-3-4 1,1 5 1,-1-6-2,-3 3 1,3-1-6,-4 1 1,4-3-2,-4 2 6,2-3-10,0 2-9,-1-2-8,-2-1 20,-1 1-16,4-2-4,-3 0 0,1 1-4,0 1 5,-1-4-5,1 0-7,-2 1 1,6-1 2,-5 1 1,2-3-9,-1-2-6,3 3 5,-2-2-9,4 0 2,5-1-10,-7 2 3,7-2-11,0 0 4,-9 3 0,9-3-3,0 0 5,0 0-1,-10-5-1,10 5 6,0 0 2,0 0 1,0 0-4,0 0-1,0 0 6,14-6 0,-14 6 2,11-4 18,-6 4-12,5-5-5,-3 3-1,1-2 5,4 4 10,-1-4-6,0 2-3,3 0 2,-1 1 1,-1 1 4,2-5-9,-1 5 13,2 0-2,0 0 7,0 0 3,-2 0-2,3-2 5,-4 2 10,2 2-5,-2-2 10,3 3 3,0-1 3,-4-2 2,1 3-2,1-3 0,-1 2 2,0 2-9,-2-4 4,1 0-4,-2 0-1,3 0-3,-2 2 6,2-2-3,-3-2-6,-2 2 8,2-2-8,-1 2 2,-8 0-11,10-3 7,-1 2-5,-4 1 0,-5 0 3,7-3-4,-7 3-8,6-5 19,-6 5-16,1-2-8,3-2-15,-4 4-13,0 0-21,0 0-33,0 0-32,-7-8-33,7 8-37,-9-1-43,2 1-44,3-4-36,-5 3-268,0 1-622,0-5 276</inkml:trace>
          <inkml:trace contextRef="#ctx0" brushRef="#br0" timeOffset="35249.1818">3326-1421 90,'1'-9'95,"0"5"-9,-1 4 10,5-5-14,-2 3-1,0-4-3,-3 6-4,5-8 1,-4 4-5,-1 2 6,2-5-8,1 3-3,-1-2-2,-1 4-3,-1-3 4,2 1-4,-2 4-9,-3-10 3,1 6-2,0-1-11,-2 1-1,4 4-7,-6-2 1,1-2-6,5 4-3,-10-2-5,4 0-3,6 2 0,-11 3-8,5-2-7,-1 3-13,0-4-9,0 2-18,1 5-5,0-5-17,-3 0-13,3 2-20,0-1-15,0 2-102,-2 1-228,2-1 101</inkml:trace>
          <inkml:trace contextRef="#ctx0" brushRef="#br0" timeOffset="36016.523">3567-2003 24,'-1'12'107,"-1"-3"-6,-1 8 11,-1 1-12,0 1-1,2 3-6,-3 8-3,1-1 3,-2 5-6,1 0-2,3 0-14,-3-1 4,-1 5 4,1 3-9,2-2-8,0 1-4,-1 2 0,-1 11-2,1-10-7,2-3-3,-3 0-9,1 1 2,3-2-6,-4 0 0,0-1-6,4-2-3,-4-2-3,5-2 5,0 3-6,0-3 1,0-3-4,5 1-2,-4-1-15,4 0-26,6-3-17,-5-3-28,4 0-26,-1-2-23,3 5-32,-1-7-85,6 4-256,-1-6 113</inkml:trace>
          <inkml:trace contextRef="#ctx0" brushRef="#br0" timeOffset="36770.8615">4348-2066 87,'0'5'154,"2"-1"-1,1 2 7,-2 2-7,3 2 1,0 2-3,3 2-9,1 2-1,-3 2-9,-1 2-5,3 2-3,-2 0-7,-2 1-4,5 6-4,-5 1-9,0 7-4,1-1-4,1-1-1,-4 5-7,4 12-7,-4-10-3,3 13 0,-8-14-7,3 14-16,-1 3-3,-5-5-5,5 5-7,0-4-1,-3-12-3,2 10-4,-5-12-4,1-1-2,-1 4-7,-6 10-2,1-12-14,-1-6-17,-2 1-18,1 0-24,1-3-22,-6-4-33,4 2-47,4-11-35,-8 4-211,-2-3-442,3-7 195</inkml:trace>
          <inkml:trace contextRef="#ctx0" brushRef="#br0" timeOffset="28407.9053">1995-1319 85,'-5'2'174,"5"-2"4,0 0-7,0 0-12,0 0-8,0 0-8,0 0-13,0 0-11,0 0-3,0 0-4,0 0 4,0 0 0,0 0 2,0 0-2,20 0 0,-15 0-6,2 3 0,2-3-5,-2 0-6,4 0 0,2 0-6,-1 2-5,0-2-4,2 0 1,4 0-11,3 0 1,0 2-9,-4-4 0,7 0-9,-11 2-1,11-3-3,-2 6-13,-3-6 0,1 1 0,-4 2-5,-1-3-10,2 3 13,-6-1-13,4 1-3,-6 0-2,4-1 2,-3 0-7,-4 1 2,4-3-1,-10 3-2,11 0-1,-5 0-6,-6 0 3,10-1 0,-10 1-4,9 0 2,-9 0-8,0 0-9,0 0-12,0 0-10,0 0-14,0 0-17,0 0-14,8 1-22,-8-1-22,0 0-32,0 0-15,-11 9-12,11-9-20,-7 5-17,2-1-25,-5 0-134,1 2-405,3 0 179</inkml:trace>
          <inkml:trace contextRef="#ctx0" brushRef="#br0" timeOffset="27950.2285">2225-1642 110,'0'0'139,"0"0"-5,0 0 3,0 0 4,0-6-3,0 6 1,0 0 3,0 0 1,0 0-4,0 0 0,0 0 0,0 0-6,0 0 0,0 0-8,0 0-4,0 0-1,0 0-5,0 0-2,0 0-3,0 0-3,0 0 0,0 0-3,0 0-2,0 0 4,-5 18-8,4-15-10,-3 5-2,4-3 3,-1 1-16,1 3-3,1-1-11,-2-2 3,1 2-7,-5 3-8,5-2-2,-1 3 2,-3-4-4,3-1-14,1 0 2,-1-2-1,-3 1-1,4 3-5,-1-4 2,-3 0-8,3-1 1,-2 2 0,1-1-5,2-1 6,0-4-7,-1 5-1,1-5-3,-3 5 5,3 0 2,0-5 2,0 0-5,0 0 3,0 0-7,0 0 7,0 0-7,0 0 4,0 0-2,0 0 0,0 0 1,4-15-7,-2 6-8,2 0 10,0-2-10,2 0 4,-1-1-5,-4-2 4,5 2-4,4-6 1,-1-1 2,-2 3 0,2 6-5,-1-8-5,2-2-2,0 1 9,-1 3-2,0 4-3,1-5 4,-1 5-3,-2 1 11,2-1-6,-3-1-1,1 6-3,1-4 7,2 6-6,-2-4 0,-3 2 2,1 2-2,-1 1 2,-4-4 2,6 6-1,-3-2-3,0 2-2,2 1 1,-6 1 5,0 0 3,10 0-1,-6 3-3,-3 2 4,0 1-1,4 3-5,0 4 11,-5-2-3,0 3 2,0 7-3,0-2 5,0 1-4,-1-3 4,1 3-2,-4 0 2,3-1 5,1-1-4,-4-1 6,4 4-13,-1-6 7,0-1 1,-3-3-1,4 4-6,-1-2 2,-2-2 1,1-5 2,2 6-3,0-5-4,0 0 6,-2 0-1,2-6-5,0 4 3,0-5-3,-2 9 0,2-4-16,0-5-16,0 0-21,0 0-34,0 3-32,0-3-35,0 0-41,0 0-29,0 0-38,0 0-24,-10-17-219,9 15-545,-2-2 242</inkml:trace>
          <inkml:trace contextRef="#ctx0" brushRef="#br0" timeOffset="29350.0924">2166-994 9,'-5'5'159,"5"-5"2,0 4 0,0-4 2,-3 5 4,3-5-3,0 0 2,-3 6-4,3-1 0,0-5-6,-5 2-2,5-2-10,0 0-3,-2 2-14,2-2-10,0 0-10,-9 2 2,9-2-4,-7 0-5,7 0-10,0 0-8,-11-4-9,9 0-11,-3 1 1,4-2-11,-4 1-6,5-1-5,-2-2-4,-1-2-5,8 1-2,-5 0-7,0-3 0,0 1 4,5 1-11,-4-1-1,6 3 7,0-2-13,1-1-3,1 1 4,2 3-2,0 1-3,0 0 1,0 1-2,-2-1 2,7 2-1,-4 2-2,2 1 5,-2 1-4,2 4 3,-2-2-1,-3 0-6,3 0 6,-2 5 0,1-2 8,-4 2 1,3 2 4,-3 0 1,-2-1 8,-2 5-2,-2-1 10,-1-1-2,-1 1 3,-2-1 2,-2 3 0,-2-3 0,-3 4-2,3 4 2,-4-1 0,-4-5-7,-3 11-3,3-9 1,-1-1-2,0 3 3,0-1-5,-8 3-1,7-5-1,1 0-9,-1-1 4,-1-3-1,0 3-4,1 0 17,2-2-22,3-1-1,0-5 1,1 2 4,1 0-6,-1-4-5,0 4 2,2-5 0,2-1-1,-2 0 4,4-1-11,-1 0 2,6-1-5,-10 2 1,10-2-2,0 0-6,-11-6-5,6 5-4,5 1 1,0-9 3,0 9-2,0-5-7,5-1 9,-5 2-5,4-2 8,-2 2-3,6-3 5,-2 2 1,1 1-2,3-1 2,1-4 17,1 1-13,1 2-8,0-1 3,2 1 3,5-1 6,-7 2-2,3 3 2,0-2 2,-1-1-7,0 5 3,-2-3 7,1 2-4,-3 1 2,0 1-3,-5-2 4,5 2 1,-1 2 3,-3-1-1,-2 2-1,4 1 13,-3-1-12,4 1-2,-8 0 4,6 1-1,-5 2-3,2 1 6,1-2 12,-2-1-12,0 3-2,2 3-1,3-2-1,-3-1 1,-1 2 3,2-2-3,-1 0 0,2 0 1,-2-2 3,2-1-2,-5-1-3,4 1-1,-2 0 3,1 0-2,-1-1 1,1-1-1,4 0 4,-4-1 2,-1 1-2,1-3 2,-2 2-4,-4-3 1,12-1 6,-12 1-9,15-4 7,-9 0 2,0 0-5,-1-2-5,3 1 7,-6 0 4,7-4-2,-2-1 2,-7 3-4,5 1 3,1-6-2,-5 4 3,3-5-1,-4 6 0,3-5 1,-1 5 2,-2-4 5,-2 2-8,4-2-4,-2 2 4,0 4 4,0-4-4,-2 1-2,2 2-5,0 0 9,0 1 5,-3-1-14,3 2 0,0 4 4,-1-6-2,1 6-2,0-7-7,0 7-1,0 0-5,0 0-13,0-7-17,0 7-20,0 0-23,0 0-25,0 0-29,0 0-37,0 0-39,0 0-45,0 0-30,0 0-228,0 0-558,0 0 248</inkml:trace>
          <inkml:trace contextRef="#ctx0" brushRef="#br0" timeOffset="30772.6997">2771-1382 106,'0'0'191,"0"0"-3,0 0 1,0 0-11,0 0-13,0 0 0,0 0-14,0 0-14,0 0-10,0 0-10,0 0-4,0 0-11,0 0-4,0 0-7,5-13-4,-5 13-3,6-4-8,0 0-10,0 0-5,-1-5-5,3 1-3,2-3-5,-2-1-8,2 1 2,4-4-8,-1-1-5,-2-3-2,10-4-1,-11 3-1,6-7-8,0-3 1,1 0-3,-3-1 1,-2-6-3,0 3-7,1 0-8,-5-1-3,0-2 2,-2 2-5,0 5-3,-1-2-1,0 10 7,-3-6 2,2 8-1,-4-2 2,0 9-3,-3-1 4,3 1 2,-1 4 5,0-1 6,1 4 1,-1 0 2,-3 4 3,0-2 0,4 4-2,0 0-4,-12 0 1,12 0-1,-10 10 1,2 0-1,-1 2 3,-2 4 1,0 5 6,1 6 3,-5 7 6,3-4 7,-3 4 7,5 0 0,-1 3 6,-3 2 21,4 0-15,0-1-6,0 1 4,0-1-9,4 1-1,-3-3-3,5-2-13,-3-1 4,5-1-4,-2-1-5,2 2 2,-1-12-6,3 2-2,3-2 2,-1 0-12,1-3 3,-2-5 3,4 2-3,-3-1-3,3-3 12,1 2-12,0-7-4,2 3-7,-2-3 2,5-1-18,0-4-10,1 1-10,2-4-11,2 1-6,-4-1-11,9-6-5,-5-3-2,6-1-4,-1 4-8,-2-6 3,-2 0 6,0 2 4,-1-1 6,1-1 11,0 0 5,-2 2 4,-7-2 6,-1 5 2,0-3 6,1 1-1,-1 0 10,-1 2 3,-1-1 4,-4 1 10,4 4 7,-7-4 4,4 4 10,-2 3 4,0-4 4,0 6 7,-2-6-3,2 6 2,0 0-2,0 0 0,0 0 5,0 0 5,-14 17 5,13-6 8,-4 3 0,-6 2-2,5 3-5,-3 2 7,6 1-10,-3-4-5,4 1-1,-3-5-2,4 1-2,-1 0-3,0-3-6,6 1-4,-4-7-3,3 7 2,0-7-1,2-2-2,-2 2-1,2-1-3,2-1 5,-1-4-3,-6 0-1,16-5 2,-5-1-4,-2-1 0,3 2-2,-1-6-5,4 3 2,-3-9-4,-2 0 3,0 1-8,0-2-3,-2 1 0,-1 0 2,-1 6 5,-1 0-1,-2-1 1,1 4-1,-2 1 5,1 2-4,-2 0 1,1 1-3,-2 4 0,0 0 5,0 0-3,0 0 20,0 14-1,-2-1-5,0 1 0,-2 5-2,0 2 5,2 2 9,1 4 5,-1-4-2,1 10 2,2-5-3,-1 5 6,2-1 7,-2 2-2,0-1 8,1 3 1,2-4-2,-4 2 7,1 0 0,0 0 1,0-3-1,-3 0-7,0-1-11,-1-1 0,2-6-1,-3-2 0,-1-1 10,4-1-9,-6-1 1,3 0-3,-2-2-1,-1-3-6,0-1-4,-1 1-1,-2-3 2,0-4 1,0 3-7,-3-4-1,2 0-5,-4-1 4,1-2-2,-7-3-4,6 0-1,-3-3 0,3-1 2,-4 0-3,1-1 0,1-2-3,3 1-5,2-1 0,-2 0 16,5 1-15,-1 1 6,1-3-9,4 3 8,-5-1 2,7-1-3,-3 0-3,-2-2-5,8 3 9,-4 1-2,0-3-3,5 1-8,0 0 0,2-4 3,2-1 5,1 1 3,1-3 8,4 3-10,-1-5 3,2 0-7,0 2-2,1-1 3,1 1 0,3-3-2,-3 4-6,3 1-2,0-1-12,0 0-27,-5 3-5,2 1-14,-2 1-9,-3 0-17,1 0-20,-2 0-21,-1 4-25,2-6-29,-3 6-26,0 1-32,1-4-27,-3 2-205,1 1-525,1-1 232</inkml:trace>
        </inkml:traceGroup>
      </inkml:traceGroup>
    </inkml:traceGroup>
  </inkml:traceGroup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00:57.6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565AC137-2C47-4314-B7AC-F9C47B65002B}" emma:medium="tactile" emma:mode="ink">
          <msink:context xmlns:msink="http://schemas.microsoft.com/ink/2010/main" type="writingRegion" rotatedBoundingBox="8183,12808 7186,14372 6890,14183 7886,12619"/>
        </emma:interpretation>
      </emma:emma>
    </inkml:annotationXML>
    <inkml:traceGroup>
      <inkml:annotationXML>
        <emma:emma xmlns:emma="http://www.w3.org/2003/04/emma" version="1.0">
          <emma:interpretation id="{208BAD12-9601-41AE-B8BF-8B881001EA12}" emma:medium="tactile" emma:mode="ink">
            <msink:context xmlns:msink="http://schemas.microsoft.com/ink/2010/main" type="paragraph" rotatedBoundingBox="8183,12808 7186,14372 6890,14183 7886,1261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1191A11-B877-40AD-A527-922E77053BDF}" emma:medium="tactile" emma:mode="ink">
              <msink:context xmlns:msink="http://schemas.microsoft.com/ink/2010/main" type="line" rotatedBoundingBox="8183,12808 7186,14372 6890,14183 7886,12619"/>
            </emma:interpretation>
          </emma:emma>
        </inkml:annotationXML>
        <inkml:traceGroup>
          <inkml:annotationXML>
            <emma:emma xmlns:emma="http://www.w3.org/2003/04/emma" version="1.0">
              <emma:interpretation id="{C3801BBD-38BD-4424-B43F-5BE662C72826}" emma:medium="tactile" emma:mode="ink">
                <msink:context xmlns:msink="http://schemas.microsoft.com/ink/2010/main" type="inkWord" rotatedBoundingBox="8183,12808 7186,14372 6890,14183 7886,12619"/>
              </emma:interpretation>
            </emma:emma>
          </inkml:annotationXML>
          <inkml:trace contextRef="#ctx0" brushRef="#br0">0 113 8,'0'0'84,"0"0"4,0 0-4,0 0-13,0 0 8,0 0-1,0 0-2,0 0-5,0 0-7,0 0 2,0 0 10,0 0-12,0 0-3,0 0-1,0 0 3,0 0 0,0 0-3,0 0 7,8-2 0,-8 2 1,0 0 0,0 0 0,0-4-9,0 4 0,0 0-11,0 0 2,3-5-5,0 2-6,-1-3-8,0 3 1,-2 3-1,0-8-4,3 2 1,-1 2-4,-2-1-2,1-1 0,2 1-4,-3-3-3,0 0-1,2 5 2,-2-3-2,3 1-7,-3 1 11,0 4-4,0-7 3,0 1-3,0 6 3,0-3-3,0 3 0,0 0-5,0-6-2,0 6 3,0 0-1,0 0-3,0 0-3,0 0 0,3-4 0,-3 4-7,0 0 5,0 0-3,0 0 0,0 0-2,0 0 1,0 0 2,0 0 0,0 19-2,3-19 2,-3 6-1,0-2-2,0-4 2,4 11 1,-1-7 2,-1 1-3,-1 0 1,2 2 3,-1-3 0,-2 5 1,3-6-4,-3 5 4,3-3-2,1 2 1,-1 0 1,-3 0 1,8-1 1,-5 2-2,2-1-1,-2 1 7,1-3-9,1 4 3,-2-3-2,1 1 2,0-1-2,-2 0 2,2-1 3,1 4-3,-2-6-1,0 2 0,0-1 2,0 4-1,-1-6 0,1 4 2,0 2-5,2-4 1,-4 1 1,2 0-2,0 1 2,1 0-4,-3-2-4,2 0 10,-1 0-5,-1 1 0,-1-5 3,5 7 0,-4-4-2,0-1 1,-1-2 1,4 6-3,-4-6 6,1 5-6,-1-5 1,4 2 2,-4-2-1,0 0 2,0 6 1,0-6-1,0 0 0,0 0-3,0 0 11,0 0-2,-1 3 1,1-3 4,0 0 3,0 0 1,0 0 5,0 0-1,0 0 6,0 0-7,0 0-2,0 0-3,-11 0-1,11 0-3,-10 0-3,10 0 0,-9 3 2,2-1-1,3-2 0,4 0 0,-12 5-2,6-4-4,-2 2 1,5 1 1,-4-2 4,7-2-4,-11 2-1,7-1 3,4-1 1,-8 2-4,5 1 12,3-3-5,0 0-1,0 0-6,0 0 4,-5 2-3,5-2 0,0 0-2,0 0-2,0 0 2,0 0-1,0 0 1,0 0 4,0 0 0,16 3 4,-16-3 3,12 0 1,-12 0 1,13-2 2,-4 2-1,-2-1 0,1-4 3,2 4-4,-3 1-1,1-2-2,0 0 1,-1 0-4,3-2-2,-4 4 1,2-3 0,-2 1 0,0 1-3,0-2 2,3 3-8,-4-2 1,-5 2 4,7 0 0,-7 0-4,7-3 2,-7 3 1,8-1 0,-8 1-4,8 0 2,-8 0-4,0 0 2,0 0-2,0 0-15,0 0-18,0 0-19,0 0-28,0 0-31,0 0-21,0 0-34,0 0-34,0 0-190,0 0-423,0 0 186</inkml:trace>
          <inkml:trace contextRef="#ctx0" brushRef="#br0" timeOffset="-84671.8421">169 169 45,'0'0'58,"0"0"-4,0 0-1,0 0 1,0 0-4,0 0-7,0 0 8,0 0-6,0 0-8,0 0 2,0 0-5,0 0 1,0 0-1,6 1-1,-6-1-7,0 0-1,0 0 1,0 0 0,0 0-3,0 0-2,0 0-3,0 5 8,0-5-15,0 0 2,0 0 2,0 0-9,0 0 5,0 0 3,0 0-5,0 0 2,0 0-3,0 0 6,0 0 5,0 0-10,0 0-1,0 0-4,0 0 8,0 0-6,0 0 4,0 0-2,0 0 3,0 0-3,0 0 2,0 0 1,0 0-4,0 0-3,0 0 5,0 0 0,0 0 0,0 0-8,0 0 1,0 0-2,0 0 3,0 0 0,0 0-3,0 0-2,0 0-1,0 0 3,0 0-2,0 0 2,0 0-5,0 0 3,0 0-3,0 0-20,0 0-16,0 0-15,0 0-25,0 0-71,0 0-164,0 0 73</inkml:trace>
          <inkml:trace contextRef="#ctx0" brushRef="#br0" timeOffset="-85850.1777">-868 1619 54,'0'0'53,"0"0"-3,0 0-8,0 0 3,0 0-4,0 0 0,0 0-1,0 0-7,0 0 3,0 0 2,0 0 1,0 0-7,0 0 4,0 0 0,0 0-2,0 0 2,0 0-8,0 0 1,0 0-2,0 0-1,0 0-9,0 0-6,6-13 4,-5 9-1,2-2 2,2 2 0,-1-2-3,3 0-2,-1-3 4,2-1-8,1 1 2,4-2-1,-2-1-2,1-1 6,2-4-7,2 3 6,1-1-4,-4-1 3,3-2-3,-1 2-1,1-3 0,2-4 1,0 8 9,-2-5-4,5-6 7,-2 4-13,-4 3 0,6-4 5,-6 4 3,1 2 0,-2-2-8,4 3-1,-4-3 2,-1 0-2,0 2 3,0-2-11,-2 1 9,2 1-2,-3-3-3,4 4 0,-5-3 6,4 1-7,-2 3 8,-3-1-4,1-1 2,0-3-1,0 2 0,0 0-4,1 1 5,0 1-7,1 1 3,-4-3-6,2 2 7,0-1-1,3-1 3,-1 2-1,-5 2-1,5-2 2,-4 4-4,1 1 1,-1 0 4,2 0 2,-1-1-2,-3 1 4,3 2-7,-4-1 2,3 2-3,-1 1 2,-3 0 0,0 0 2,1 0 3,-2 0-1,2 6 1,1-3-2,-4-2-3,0 2 9,0 0-4,-1 4-3,4-6-1,-4 6 1,4-6 2,-4 6 11,0-3-13,0 3 6,0 0-6,0 0-3,1-6-4,-1 6 10,0 0-9,0-3 8,0 3-4,0 0-2,0 0 3,0 0-5,0 0 1,0 0 4,0 0 1,0 0-4,1-6 1,-1 6-1,0 0-3,0 0-1,0 0 7,0 0-4,0-5 0,0 5-4,0 0 6,0 0-6,0 0 1,-1-5 3,1 5-3,0 0 2,0 0 0,0-6 1,0 6-2,0 0 3,0 0-4,0 0 7,0-8-7,0 8 1,0 0 6,2-3-8,-2 3-1,0 0 5,-1-6-3,1 6 4,0 0-3,0-5 4,0 5-2,0 0-7,4-6 9,-4 6-4,0-4-2,0 4 4,0 0-2,1-5-1,-1 5 4,3-7-9,-3 3 17,0 4-9,3-5-2,-2 0 1,-1 5-3,2-5 8,0 1-9,-1 0 3,1-1-1,-2 5 0,3-7 0,0 3 3,-2 1-1,-1 3 1,4-9 1,-3 7 1,-1 2 0,2-7-3,0 2-4,0 3 6,-2 2-5,2-9 4,0 5 1,-2 2-1,0 2-1,2-5-3,-2 5 4,3-8 4,-1 5-5,-2 3 0,4-3-3,-4 3 0,1-4 6,4 2-6,-5 2 9,0 0-10,0 0 10,0 0-6,0 0 1,0 0-1,-5-8 6,5 8-4,0 0-4,0 0 2,-11 10-2,6-6 3,1-1 0,-4 2-1,-1 6 3,-2-5-2,0 3-3,0-1 0,-1 3 1,1 1-5,0-4 3,-7 5 5,8-3 0,-6 1-2,4-2-1,-1 0 2,2-2 0,-1 2-3,3-1 0,-1-2 5,4-1-3,1-3-5,-1 2 9,1 1-9,1-4 3,4-1 1,-7 2 5,7-2-5,-5 2-4,5-2 2,0 0 0,0 0 2,0 0-1,0 0-2,0 0 5,1-11-1,-1 11-2,4-8 1,-3 6 0,1-2-2,1-1 4,2 3-5,-5-4 2,2 3-2,3-2-2,4 1 5,-8-1-2,4 0-1,-1 1 8,0-1 0,0 0-5,3 1 7,-2-2-6,-2 1-2,4 0 2,-2 1-4,-1-1 2,3 0-1,-2 2 0,-4-1 2,6 2 5,-4-2-3,-2-1-2,-1 5-1,7-4 4,-3 0-5,-4 4 3,5-1-5,-5 1 5,0 0 1,4-1-2,-4 1-2,0 0 3,9-1-8,-9 1 5,0 0-1,0 0 3,0 0-4,0 0 7,12 1-3,-12-1-2,0 0 3,7 1 0,-7-1 4,9 5-2,-7-3 1,2 0-3,-4-2 3,9 5-4,-4-3 8,0 2-8,-2-3 1,2 2-3,0-1-1,3-1 8,-4 2-5,1-1-3,2 4 9,-1-3-4,0 1-2,0 0 5,-1-2-8,2 2 5,-1 2-2,3-1 3,-3 0-3,2-1 0,-2 1 5,2 0-8,0 1 4,-5-2 6,5 1-9,-7-2 6,6 2-1,-2-2 1,-2 2-8,2 0 11,0-1 3,-4 1-11,2-2 7,1-1-3,-4-2-7,5 6 1,-1-5 3,-2 4 2,-2-5 1,5 3-6,-5-3-5,1 3-23,-1-3-22,7 1-23,-7-1-22,0 0-90,9 0-205,-9 0 90</inkml:trace>
        </inkml:traceGroup>
      </inkml:traceGroup>
    </inkml:traceGroup>
  </inkml:traceGroup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56:27.2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45114D22-F975-493F-B9F9-C04368E6955D}" emma:medium="tactile" emma:mode="ink">
          <msink:context xmlns:msink="http://schemas.microsoft.com/ink/2010/main" type="writingRegion" rotatedBoundingBox="658,9613 2195,9613 2195,10347 658,10347"/>
        </emma:interpretation>
      </emma:emma>
    </inkml:annotationXML>
    <inkml:traceGroup>
      <inkml:annotationXML>
        <emma:emma xmlns:emma="http://www.w3.org/2003/04/emma" version="1.0">
          <emma:interpretation id="{0698FFCC-3D35-4064-9F64-48D5CF58BE24}" emma:medium="tactile" emma:mode="ink">
            <msink:context xmlns:msink="http://schemas.microsoft.com/ink/2010/main" type="paragraph" rotatedBoundingBox="658,9613 2195,9613 2195,10347 658,1034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BC56B14-A082-4986-A49A-8743D7592920}" emma:medium="tactile" emma:mode="ink">
              <msink:context xmlns:msink="http://schemas.microsoft.com/ink/2010/main" type="line" rotatedBoundingBox="658,9613 2195,9613 2195,10347 658,10347"/>
            </emma:interpretation>
          </emma:emma>
        </inkml:annotationXML>
        <inkml:traceGroup>
          <inkml:annotationXML>
            <emma:emma xmlns:emma="http://www.w3.org/2003/04/emma" version="1.0">
              <emma:interpretation id="{7D42D1A9-D010-433D-A78F-C1B24CF9DDBC}" emma:medium="tactile" emma:mode="ink">
                <msink:context xmlns:msink="http://schemas.microsoft.com/ink/2010/main" type="inkWord" rotatedBoundingBox="681,9534 2229,9631 2180,10422 631,10325"/>
              </emma:interpretation>
            </emma:emma>
          </inkml:annotationXML>
          <inkml:trace contextRef="#ctx0" brushRef="#br0">-273 9215 116,'0'0'183,"0"0"1,0 0-11,0 0-4,0 0-7,0 0-6,0 0-12,0 0-7,0 0-4,0 0-2,0 0-3,0 0-2,0 0-4,6 9-1,-4-7-3,-2-2-5,3 8-1,-3-4-2,1 4 1,1 0-3,-2-1 0,3 2-1,-3 3-6,0-2-3,0 4-8,1 0 3,-1-1-3,0 0 0,0 2-13,4 4 1,-4-1-9,0-4-2,0 0-3,0 2-9,0-3-5,0-2 0,0 3 2,0 0-14,0-3-1,1 0-5,-1-2 1,0 1-3,0-4-12,0 2-1,0-2 4,1 1-9,-2-1 5,1-2-12,0-4-20,0 8-16,0-8-14,0 3-20,0-3-26,1 4-44,-1-4-48,0 0-57,0 0-48,0 0-273,-2-14-607,-2 9 268</inkml:trace>
          <inkml:trace contextRef="#ctx0" brushRef="#br0" timeOffset="431.3369">-554 9162 81,'0'0'224,"0"0"0,-5-4-2,5 4-2,-2-5-9,2 5-6,0 0-9,-4-3-11,4 3-14,0 0-13,0 0-11,5-5 0,-5 5-6,7-5-8,-2 4-8,1-1-5,2-2-5,4 4-6,3-5 5,0 1 0,1 0-7,6 0 3,2 2-7,7-4 5,1-3-16,-6 3-8,6 1-3,0-3-8,-10 4-10,4-1-1,-2 1-5,0-1-12,-3 3-6,0 0 9,1 0-13,-3 2-8,-4 0-2,1 2 4,-1 0-3,-2 1-4,1 1 1,-3-1-7,-1-2-9,0 4 3,-3-2 1,2-1-4,-4 4-11,1-2-23,4-1-9,-7 2-34,1 2-21,1-1-27,-3-4-33,0 3-32,3 0-40,-4-2-33,4 1-25,-2-2-258,-3-2-584,0 0 259</inkml:trace>
          <inkml:trace contextRef="#ctx0" brushRef="#br0" timeOffset="774.8749">225 9037 26,'0'0'244,"0"0"-1,0 0-6,0 0-5,0 0-3,0 0-3,-13 10-4,11-6-3,-4 0-13,1 1-4,-3 5-9,4-6-3,-4 9-12,3-5-15,-2 5-6,1-5-15,1 7-5,0-4-13,0 3-12,-1-3-9,2 3-4,2 3-7,0 3-5,0-2-11,2 0-3,0 1-1,2 0-12,1 2-6,1-3-7,-1 1-1,1-2-10,0 2 3,-2-7-7,3 2-7,-1 0 6,-1 0-6,2-3-4,0 0-8,0 2 7,-2-4-3,2 2-6,-1-4-7,-2 0-14,3-3-12,-3 2-27,3-3-26,0 3-30,-5-6-21,0 0-22,0 0-22,0 0-36,0 0-33,15-8-35,-10-1-49,-3-2-180,2-3-546,-2 3 242</inkml:trace>
          <inkml:trace contextRef="#ctx0" brushRef="#br0" timeOffset="1326.9529">337 9209 45,'0'0'201,"0"0"-11,5-5-6,-5 5-6,0 0 5,0 0 5,0 0-3,1 11-4,-1-5-5,5-1-5,-5 3-7,3 3-6,-3-2-3,2 3-10,0-1-8,0 0-17,0 1-4,-2-1-10,5-1-14,-5-1-1,2 0-5,-1-2-7,2 1 12,-3-1-20,0 2-7,2-1-6,1-2 4,-3-3-17,0 2 0,2-2-11,-1 2 2,-1-1-3,0-4-10,0 5 6,0-5-9,0 0 1,0 0-1,3 4 4,-3-4-2,0 0-2,0 0-6,0 0-11,5-13 5,-5 4 0,0 4 2,0-2-10,0-2 6,0-2-2,0-2-6,2 3-1,0-4-5,2 1 3,0 0-4,-1-1 0,0 1-6,0 0 4,3 2 0,-1 0-6,0-2 18,2 2-11,-2-1 2,-3 4 2,3 2-2,0-1-3,0 0 5,0 2-2,-1 1-1,-1 1 6,5 1-1,-8 2 3,10-3 3,-10 3-7,11 3 2,-5 1 4,0 0-2,3-1 9,-3 5 1,4-2 2,1 3-4,-5 1 11,3 1-2,2 1 3,-5-1 1,5 1 1,-6 7 2,3-3 2,1-5 1,-4 6 2,1 1-3,-2 1 5,1 0 5,1-4-7,-3-1 5,1 4-4,0 0-3,-4-4-1,1 2-7,0-4 2,-1 0 0,3 0 9,-6-1-15,3-2 5,0-1-7,3 1 0,-2-3-13,0 0-13,-1-2-20,-1 2-18,1-6-12,4 5-20,-3-1-26,-1-4-31,0 0-50,0 0-49,0 0-48,0 0-266,-4-19-599,7 7 265</inkml:trace>
          <inkml:trace contextRef="#ctx0" brushRef="#br0" timeOffset="1756.1182">709 8867 77,'3'-4'200,"-3"4"1,1-6-4,-1 6-7,0-4-11,0 4-4,0 0-20,0 0-13,0 0 0,0 0 0,0 0-2,0 0-8,0 0-1,7 13-6,-3-6-1,3 0-6,1 5 3,-2-3 1,4 4 1,1 3-2,0 2 12,-1 1-13,2-3-9,3 4-2,-4 7-6,0-10-1,-1 4-14,4 0 7,-4 1-4,0-2 3,1 0-3,-1 1-6,-1-3-4,0 3-10,-1-1 0,2-1-7,-4 1-4,1-2-1,-1 2-4,-1-1-4,-2-1 3,0 2-6,0-1 2,-3-5-12,2-1-2,-2 1-2,-2 1-5,1-3-1,-1 2-4,1-3 0,-4 2-4,2-1-1,-2-3-1,2 1-7,-2-1-17,3-3-6,-2 2-19,2-2-23,-1-1-25,2 0-21,0-1-23,1-4-20,-4 6-28,4-6-24,-2 5-41,-1-2-47,3-3-24,0 0-274,0 0-630,0 6 280</inkml:trace>
        </inkml:traceGroup>
      </inkml:traceGroup>
    </inkml:traceGroup>
  </inkml:traceGroup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00:27.7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538CF2DF-7C42-4FED-8DE1-93328EED34A2}" emma:medium="tactile" emma:mode="ink">
          <msink:context xmlns:msink="http://schemas.microsoft.com/ink/2010/main" type="writingRegion" rotatedBoundingBox="18489,11719 24370,11233 24571,13659 18690,14145"/>
        </emma:interpretation>
      </emma:emma>
    </inkml:annotationXML>
    <inkml:traceGroup>
      <inkml:annotationXML>
        <emma:emma xmlns:emma="http://www.w3.org/2003/04/emma" version="1.0">
          <emma:interpretation id="{B3748ADF-CDB7-474A-990F-5159750D5245}" emma:medium="tactile" emma:mode="ink">
            <msink:context xmlns:msink="http://schemas.microsoft.com/ink/2010/main" type="paragraph" rotatedBoundingBox="21013,11484 24391,11505 24383,12732 21005,1271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35A8D308-974B-4C69-BCCE-D13E8AC8DA22}" emma:medium="tactile" emma:mode="ink">
              <msink:context xmlns:msink="http://schemas.microsoft.com/ink/2010/main" type="line" rotatedBoundingBox="21013,11484 24391,11505 24383,12732 21005,12711"/>
            </emma:interpretation>
          </emma:emma>
        </inkml:annotationXML>
        <inkml:traceGroup>
          <inkml:annotationXML>
            <emma:emma xmlns:emma="http://www.w3.org/2003/04/emma" version="1.0">
              <emma:interpretation id="{17FBD65A-8A97-4385-B07D-6F2CC7CD9125}" emma:medium="tactile" emma:mode="ink">
                <msink:context xmlns:msink="http://schemas.microsoft.com/ink/2010/main" type="inkWord" rotatedBoundingBox="21013,11484 24391,11505 24383,12732 21005,12711"/>
              </emma:interpretation>
            </emma:emma>
          </inkml:annotationXML>
          <inkml:trace contextRef="#ctx0" brushRef="#br0">2193 2198 168,'0'-6'185,"0"6"-19,4-4-6,-4 4 0,0 0 0,0 0 1,0 0 5,0 0-3,0 14-1,0-6-2,0-1-9,-4 6-2,4-1-9,0 3-7,4 4-6,-8 1 0,4 1 3,0 2-4,0 5-2,4 1-11,-3-7 3,-1 0-9,-1-1-4,1 1-7,0-4-14,1 2 16,-1-2-15,0 1-19,0-4-12,0-3-6,0 1 2,0-4-3,-1-1 2,1-2 3,0 2-19,0-5-1,1 3-3,-1-6-2,4 2-3,-4-2 4,0 0-13,6-9-4,-1 2 3,-3-2-14,6-5-3,0-3-11,2 0 16,-1 1-18,-2 3-4,2 0 9,-2 3-1,-1-3-2,3 2-1,-3 3 7,0 0-1,0 2 1,2 2-2,-1 3 3,0 1-4,-7 0 8,13 5-3,-5-3 2,0 10 3,-2-7-1,1 3 1,-1 1-3,-1 3 5,0-4 1,0 5-3,1-2 2,-5 1 7,3 0-3,0-3 3,-4 3 0,0-1 8,-3-3-4,3 3 5,-1-4 3,-4 2-7,-1 0 2,-2-3 6,0 2-4,1 0 1,-2-3-1,1-2-3,-4-2 9,0 2-15,1-2 2,-1-1-8,1-1 7,-2 1-9,1-1 27,0-2-29,1 3 7,1-1-11,4-1 0,6 2-11,-14-5-2,12 3-10,-3 1-11,5 1-9,-6-3-15,2 1-13,4 2-16,0 0-21,0 0-28,-5-4-24,5 4-29,0 0-39,0 0-29,0 0-207,22-2-512,-22 2 227</inkml:trace>
          <inkml:trace contextRef="#ctx0" brushRef="#br0" timeOffset="569.3174">2749 2597 53,'0'0'165,"-5"5"8,4-1-6,1-4 15,0 0 6,0 0-1,0 7-2,0-7-4,0 0 4,0 0-9,6 3-6,-6-3-16,10 0-13,-10 0-13,13-2-5,-6 2-9,-7 0-13,14 2-10,-6-4-4,-2 1-11,1-1-10,3 2-1,-1 0-8,-1-1-9,1 1-4,1 0-4,-3 0-2,4 0-6,-3 0-14,1 0-13,0 0-19,-2-2-25,2 4-23,-9-2-35,12-2-31,-12 2-30,15-1-47,-9 1-37,-6 0-175,0 0-450,10-1 200</inkml:trace>
          <inkml:trace contextRef="#ctx0" brushRef="#br0" timeOffset="318.0749">2779 2495 67,'0'0'257,"0"0"-18,9 2-15,-9-2-5,0 0-7,9 0-2,-4 3-6,-5-3 2,10 0 8,-10 0-15,13 0-6,-5 0-22,1 1-13,1-2-28,3-2 5,-2 3-18,-3 0-15,3 0-12,-2 0-8,0-2-3,2-1 2,-4 2-26,-1 1 2,-6 0-12,14 0-10,-14 0-17,8-1-21,-4 0-23,-4 1-22,0 0-21,10-3-22,-10 3-27,0 0-31,0 0-13,0 0-24,0 0-13,0 0-18,0 0-29,-25 4-136,19-3-412,-4 3 183</inkml:trace>
          <inkml:trace contextRef="#ctx0" brushRef="#br0" timeOffset="1843.5068">3487 2153 184,'-4'-5'212,"4"5"-26,0-8-16,0 3-19,0 1-15,4 0-5,-4 4-12,1-9-9,3 5-6,-2 2-3,2-6-10,-3 6-7,7-2-2,0 2-7,-2-1-7,2 2-2,-1-2-5,2 1-5,-2 2 1,2 0-6,0 0-1,1 0-3,-2 0-5,0 5 0,3-1-4,-1 3-2,-4 2 2,2 0 1,-1 3-3,-7 3 0,5 3 4,-5 1-7,-5 1 1,1 1 6,0 1-3,-6-1 7,-3 7 5,5-5 1,-2-3 1,-4 7-1,5-8 1,-2 0 0,4-2-1,-4 2-4,4-7 2,-1 1-7,1-1-2,1-3-8,1 1-3,0-5-1,4-1-1,-3 1-4,3-1-4,-4 1-2,5-5 2,0 0-2,0 0 9,0 0-13,0 0-4,0 0-2,16-14-3,-7 5-12,0-2-11,4-5-11,0 1-9,5-2-3,-1 1-3,4-7 1,0 0-3,-3-2 2,5 5 5,2-3 0,-3 1-1,-3 5 3,3-4 1,0 0 5,-4 5 4,1-1 2,-2 4 2,0-2 4,-2 0 0,-3-1 1,2 7 5,-1-3-1,-4 5 3,-1-4 6,1 2 2,-3 4-1,-1-2 0,0 2 1,-5-1 0,5 1 0,-5 3 3,0 2 1,1-4 0,-1 4 6,0 0 4,0 0 5,0 0 6,-17 6 9,12-3 0,0 3 5,1 1 3,-2 1 10,1 2 2,-1 0 1,-3 1 4,1 4 2,-2 2 1,2 2 3,-2 1 8,1-3 1,-3 3-2,2-3-2,3 2 1,-3 1 3,4-1-4,-2 1 2,0-3-9,4-2-8,-2-1-2,1-1-6,0-1-2,5 4-2,-1-6-10,-2 2 4,3-1-10,3-4 2,-2-1 7,4 0-17,0 0 4,2-1-5,1 0 1,1-2 13,0 0-23,6-3-22,0 2-24,-3-2-26,4-2-28,-3 0-35,2 2-24,-4-1-59,4-2-64,-9 3-306,0-2-633,-6 2 279</inkml:trace>
          <inkml:trace contextRef="#ctx0" brushRef="#br0" timeOffset="-4722.9708">582 2232 55,'-1'4'60,"1"-4"-1,0 0 9,-1 3-9,1-3-6,0 0 1,0 0-3,-3 5 7,3-5-1,-2 4-5,2-4-3,0 0 7,-2 5 3,2-5-2,0 0 4,0 6-7,0-6-4,-3 3 2,3-3 1,0 0-2,0 0-5,0 0 4,0 0 1,3 5-4,-3-5-4,0 0 3,0 0-4,0 0-4,0 0-1,0 0-4,0 0-4,0 0 5,0 0-7,0 0 2,0 0 2,0 0-3,0 0 3,0 0 2,0 0 3,0 0-1,0 0 4,15-10 1,-10 6-1,1-1 1,-1 1-4,1-2-5,1 1-3,1-5-2,2 1-5,-3 0-2,4-2 0,4-4 0,-5 1-2,1-3-2,0 0-1,0-2 2,5 3-4,-6-1-3,1-3 2,2 0 1,-1 3-2,1 0-2,-3-3-4,2 1 2,-2-1 2,1 1-3,-3 2 1,-1 0-2,2 0 1,-2 6 0,-1-1-2,-1-2 0,-1 3 3,-2 0-1,3-1-1,-4 4-3,3-1 2,-3 1 5,-1 0-6,0 1 0,0 0 2,0-2-1,0 9-1,0-6-1,0 1 0,-1-3 2,1 8-5,-4-6 4,4 2 1,-1-1-4,1 5 2,0-5 1,0 5-7,0 0 6,1-5-2,-1 5 3,0 0 1,-4-5-2,4 5 1,0 0-1,0 0 2,0 0-1,0 0 0,0 0 0,0 0 2,0 0-4,-13 1 0,13-1-3,-11 6 0,6-4 2,1 2 5,4-4-4,-6 7 1,-2-3 7,5 4-6,-4 0 5,1-3-5,1 4 7,-5-3-4,3 6 4,0-2-4,0 1 5,-1-1 4,-1 3 0,0-2-1,3 1 2,-5 2 3,1 3 1,5-5 2,-1 1-3,-1 6 4,-2-9-3,3 4 1,0 0 7,0 0-6,-2-1 1,2-1-5,1 1 6,4 1 0,-4-3-6,1 3 3,2-2-1,-2 1 2,-1 1-3,5 0-1,-1 2 0,1-5 0,0 1-1,-2 4-2,4 4 1,-4-3 2,2 1-2,0 1-1,2-2-2,-4-2 0,4 4-2,-2-3 2,-2 3 7,4 1-6,-4-5-4,-1 4 2,3 0 2,-1-4-5,-2 3 2,3 1-4,-2-3 2,0-2 2,-1 0 0,3-2-5,-1 2 1,-4-2 4,5-1-3,0 1-1,-2-3-3,2 1 9,-2 0-7,-1-3-5,3 2 4,-2 0 1,2-2-4,-1-3 2,1 3 0,0-2 1,-3-1-1,1 1-2,2-5 4,0 8-3,0-4-2,0-4 3,-3 5-1,3-5 2,0 3-2,0-3 2,0 0-4,0 5 2,0-5 8,0 0-10,-2 6-4,2-6 2,0 0-4,0 0-19,0 0-20,0 0-27,0 0-33,0 0-37,0 0-45,0 0-42,5-14-203,-5 9-467,0-1 208</inkml:trace>
          <inkml:trace contextRef="#ctx0" brushRef="#br0" timeOffset="-2177.9593">935 2347 59,'0'0'72,"0"0"-9,0 0-3,0 0-9,0 0-10,0 0-2,0 0-6,0 0-10,0 0-2,0 0 5,0 0-4,0 0 0,0 0 0,0 0-8,0 0 12,0 0-1,0 0-3,0 0-4,0 0 9,0 0 1,0 0-2,0 0 4,0 0-8,0 0 8,0 0-2,0 0-3,0 0 11,0 0-3,0 0 10,0 0-17,0 0 22,0 0-3,0 0 6,-11 4-1,11-4 2,-5 4-5,0-2-6,5-2-2,-5 4-7,1 0 8,1-2-3,-2 0 2,-2 1 3,-1 1 1,3 0-6,-1 1-2,1 1 6,-1 0-1,1-2 1,-2 5 3,3-3-4,0 0 2,-2-1 2,1 1-3,0 0 1,3 2-2,0 0 3,-1-1-2,2 1 0,-3 6-5,3-8 0,2 4-2,0 0 3,3 0-3,-3-1 2,4-1-2,1 2 1,-1-1-3,3 0-1,0-3-2,2 0 2,2 2-4,3-2-4,-3-4-1,3 2 0,1-2-2,0-1-2,-1-1-1,6-3-1,-4 1-3,-2-2-3,-2-2 1,8-2 0,-7 2-2,4-3-1,-7 1-1,0-3 0,0 4 0,-2-3 0,-3-1-1,-1 2-1,1 0 1,-6 1-1,5 0-2,-7-1 3,-1 1-1,-2-3-3,2 2 0,-6-2 1,0 4-5,0 0 1,-1-2 4,-1 3-2,-4-1 0,3 1 2,-2 1 0,-1 3-3,0 0-3,2 0 1,0 1 1,0 1 0,1 0 0,-2-3 3,3 6-5,0-3 4,4 2-4,-2-1-4,3 2-13,0 0-14,-1 1-26,4 1-19,-2 0-26,2-1-34,1 1-30,2 1-24,-2-1-162,2 1-383,0 2 170</inkml:trace>
          <inkml:trace contextRef="#ctx0" brushRef="#br0" timeOffset="-1320.6809">1540 2345 143,'-7'-5'161,"0"2"5,-2-2-6,1 2-7,-3 0-6,0-2-7,-2 1-4,0-1-8,-1 4-4,5-1-7,-6 1-9,4 1-6,-1 0-7,-2 3-8,8 1-5,-5-2-5,4 1-5,-4 3-7,3-1-1,0 1-4,0 4 3,2 0 0,-1 2-3,-2 1-1,7 2-9,-4 2-1,2-3-4,1 0 3,3 1-14,0 0-3,2-1-2,-1-3-5,5 8 0,0-6-2,5-3-1,-4 0-2,2-2 2,-1-3-4,3-1-2,0 1-3,1-2 1,4-2-2,-4 1 2,2-5-2,-2-1-2,4-4 2,3 0-4,-6 1-4,3-6-4,-4 2-9,-1-1 0,3-2 0,-2 1-2,-3 1 5,-2 2-2,-1 0-2,-1-1 2,-2 3-1,0-1 5,0 1-1,-3-1 0,0 6-1,0-2 1,0 5 1,1-7-3,-1 7 3,-4-4 4,4 4-1,0 0-3,0 0 1,0 0-1,0 0 3,-9 13 5,7-9-3,1-1 2,2 5-2,-2-2 4,2 4 1,1 2 1,1-3 2,0 5 4,2 0 4,0-3-1,1 11 1,-1-7 0,0-1-1,1 3 0,1 0 0,1-1 1,-5-2 2,3 4-4,1-2 5,-4 1-2,2-6 2,0 3-3,1 1-1,-1-2-1,-5-1 2,1 2-4,4-1-5,-5-1 3,0-1 5,0-2-2,-1 3 1,-4-4-3,2 3 0,-4 0 4,1-1 2,-5 0-6,1-1-2,-1-1 2,0 2-4,-7-1 0,-1 0 0,-3 0 1,2-1-4,0-2 3,0 2-1,1-2-5,-3-4 2,11 1-2,-11-3 2,2 0 1,1-3-5,5 1 6,-2-1-4,2-1 4,1-4-2,1 2-4,2-4 13,1 3-17,0-6 3,0-1 3,3-3-2,1 6 1,4-3 1,-4 0-1,5 2 1,0-1-4,1 0 2,-1 0 9,1 0-8,3 2-2,1-1-2,0 3 1,-2 0-2,2 1 3,0 0 0,0 4 1,1-4-4,-2 2 3,6 0-3,-5 2-3,2 0-9,2 2-6,-3-2-8,3 2-16,0-1-16,-5 1-16,5 2-14,-9 0-16,13 0-17,-13 0-21,11 0-19,-1 0-20,-4 2-25,0-2-161,-2 4-402,2 1 179</inkml:trace>
        </inkml:traceGroup>
      </inkml:traceGroup>
    </inkml:traceGroup>
    <inkml:traceGroup>
      <inkml:annotationXML>
        <emma:emma xmlns:emma="http://www.w3.org/2003/04/emma" version="1.0">
          <emma:interpretation id="{F0678514-A740-40F8-9AF4-85BF7B74E7DA}" emma:medium="tactile" emma:mode="ink">
            <msink:context xmlns:msink="http://schemas.microsoft.com/ink/2010/main" type="paragraph" rotatedBoundingBox="18827,12602 22408,12152 22555,13327 18974,1377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3CE170D-484D-4C90-A474-93E46A316ABC}" emma:medium="tactile" emma:mode="ink">
              <msink:context xmlns:msink="http://schemas.microsoft.com/ink/2010/main" type="inkBullet" rotatedBoundingBox="18884,13057 19625,12964 19715,13684 18974,13777"/>
            </emma:interpretation>
          </emma:emma>
        </inkml:annotationXML>
        <inkml:trace contextRef="#ctx0" brushRef="#br0" timeOffset="-607.6766">1888 3013 143,'-5'-5'189,"5"1"-6,-5-1-4,4 1-11,-4-1-3,3 0-6,-1 2-2,1-3-5,-2 4-6,4-4-12,-5 0-4,1 0-5,2 1-9,0 2-16,2 3-1,-5-6-11,2 2-6,0 0-6,3 4-9,-8-4-5,3 2-6,5 2-2,-12 0-6,12 0-5,-15 6-1,9-3 2,0 3-2,-3 0-1,3 0 2,-1 4 0,-2-1-4,2 0-5,1 3 4,2 1-5,0-2 0,2 0-2,2 3-2,2-3 10,-2 3-16,0-2-4,3-4-3,0 2-1,1 0-2,1-3 2,1-1 1,0-2-7,3 3 3,-2-5-2,2 2-1,1-3 5,-3 2-3,3-6-2,0 2-4,-3-1-2,4-1 6,-2-2-6,3-2 3,-6 2-9,4-3-1,-3-1 0,3 6 0,-4-8-5,3 2 15,-4 4-12,0-3-2,-4-1-4,4 3 2,-5-3 4,1 2-3,3 1 2,-3-2 1,-1 3 3,0-1 6,0 2-8,0 4-1,0-8 1,0 8 0,0-5-2,0 5 0,0 0 7,0 0 0,4-2 0,-4 2-2,0 0 2,0 0 1,0 0 4,0 0 0,0 0 4,1 14 4,-1-14 1,1 5-2,3 2 5,-3 0-5,2 0 13,-1-1-4,1 6-3,0-5 0,5 6-1,-5-8 0,1 4-6,1 2 1,1-2 2,-1-1-5,1 1 0,-1 2-1,3-2 1,-2 1 1,-1 0-11,1 0 6,1-2-3,-2-1-7,0 3-17,0-5-16,1 1-15,-1-2-23,-3 0-30,2-1-37,-4-3-18,4 1-45,-4-1-30,0 0-230,8-7-506,-6 0 224</inkml:trace>
        <inkml:trace contextRef="#ctx0" brushRef="#br0" timeOffset="21679.8494">-1268 3357 3,'0'-5'89,"0"5"-3,0 0-12,-2-8 0,2 8-1,2-4-2,-2 4-5,3-8-3,-2 5-9,3-1-7,1 2 0,-3-3-6,3 1 3,0-1-11,0 5 3,-1-4 2,2-1-6,-1 2-1,1 0-4,-1 1-1,0-1 1,2 2-7,-7 1 4,11-2-7,-11 2 0,0 0-3,11 3 8,-11-3 3,5 4 3,-4 0 7,1 2 2,1 0-3,-3 0 5,0 2 3,0 0 1,-3-1 4,-2 3-2,2 1 0,3-2 3,-5 2 2,3-1-6,-2 2 0,2-3 3,-1 3-7,-2 1-2,2-4-1,0 2-4,-2-2-4,3 1-3,1-1-4,-3 0-2,3-2 2,-1-1-4,0 0 0,1 3-2,-2-3-7,1-4 4,2 7 0,-1-7-3,-1 4 1,2-6-1,0 8-3,-1-5 0,1-3 0,0 3 0,0-3-1,0 0-1,-2 7-2,2-7-9,0 0-15,-1 5-24,1-5-22,0 0-28,0 0-40,0 0-41,0 0-113,-5 2-313,5-2 140</inkml:trace>
        <inkml:trace contextRef="#ctx0" brushRef="#br0" timeOffset="22066.9935">-1238 3726 131,'1'5'150,"-1"-5"2,3 3-6,-3-3-5,0 0-4,0 6-5,0-6-3,0 0-11,0 0-11,3 5-3,-3-5-6,0 0-8,3 2-3,-3-2-1,0 0-2,0 0-2,4 3-3,-4-3-1,0 0-5,0 0-2,0 0-3,0 0-1,0 0-6,0 0-4,0 0-4,0 0-3,0 0-1,0 0-5,0 0 1,0 0-6,0 0-1,0 0-2,0 0-5,0 0-4,0 0-1,0 0-1,0 0-5,0 0-1,0 0 0,0 0-3,0 0-2,0 0-1,0 0 0,0 0-4,0 0 0,0 0 2,0 0-6,0 0-2,0 0-18,0 0-17,0 0-15,0 0-19,0 0-30,0 0-42,0 0-34,0 0-32,0 0-192,0 0-428,0 0 190</inkml:trace>
      </inkml:traceGroup>
      <inkml:traceGroup>
        <inkml:annotationXML>
          <emma:emma xmlns:emma="http://www.w3.org/2003/04/emma" version="1.0">
            <emma:interpretation id="{64E9EF34-34DF-42C6-87C7-3F14B4B7EB62}" emma:medium="tactile" emma:mode="ink">
              <msink:context xmlns:msink="http://schemas.microsoft.com/ink/2010/main" type="line" rotatedBoundingBox="19512,12516 22408,12152 22514,13000 19619,13363"/>
            </emma:interpretation>
          </emma:emma>
        </inkml:annotationXML>
        <inkml:traceGroup>
          <inkml:annotationXML>
            <emma:emma xmlns:emma="http://www.w3.org/2003/04/emma" version="1.0">
              <emma:interpretation id="{674CC94D-297D-4719-8E89-D98647CB0B62}" emma:medium="tactile" emma:mode="ink">
                <msink:context xmlns:msink="http://schemas.microsoft.com/ink/2010/main" type="inkWord" rotatedBoundingBox="19512,12516 19859,12472 19914,12909 19567,12952"/>
              </emma:interpretation>
            </emma:emma>
          </inkml:annotationXML>
          <inkml:trace contextRef="#ctx0" brushRef="#br0" timeOffset="26647.0194">-1403 3259 28,'-3'7'26,"1"-2"-2,-4 3 1,4-1-3,-1 0-1,-2 0-1,2 2 2,-2 0 1,2 2-4,-3 0 1,2 1 0,-1 0 5,1 1 0,-1-1 0,-1 0 3,2 3-2,-1-4 4,0 8 0,0-4-6,0 2 2,3-2 3,-3-1-3,0 5 6,4-6-1,-3 1-6,1 0-7,2 0 15,1 0-7,0-3-4,0 1-4,0 3 3,1-4-7,4 1 4,-3-1-4,3 0 0,-3 2 3,3-1 1,0 0-9,1-1 5,0-1-6,0 1 5,2-2-2,0 2-2,2-2 1,-4 5 0,4-6-2,-1 5-3,-1-3 1,3 0-2,0-3-4,-2 4 0,2-2 2,-5 2-1,5-3 6,-3 1-7,0 1 5,2-3 2,0 1-8,1 0 5,-4-5 1,5 5 0,-3-4 3,4 2-2,-1-2-5,-1 0-1,1-2 13,2 1-7,-2-2-4,5-2 1,-1 1-2,-1-3 2,1 3 2,-4-4 4,4 2-3,-1-1 1,1-4-6,-2 3 5,2-1-1,1-5 2,-4 4 0,1-1-7,1-1 0,3-3 5,-1 3-7,-2-6 0,2 5 6,-6-1-3,5-3-1,-1-3-1,-4 4 6,0 1-4,3-6-6,-3 6 2,-3-1 6,1-5-9,1 5 1,-5-3 0,2 1-3,-1-2 1,0 3-5,-3 0 1,2-2 4,-4-4 4,2-1-6,-1 6 3,-4-6-3,-1 5 1,3-4-5,-2-1 0,0 1-1,-4 0 2,3 1-4,-4-2 1,0 4 4,0-2 1,-2 4-7,4 1 6,-1-1-1,-3 0 7,3 2-1,-5 0 1,5 0-6,-4 0 8,-1 3 0,1-2-9,-6 4 4,5 0-1,-2-2 7,0 5-3,-4-1-2,1 3 1,-4-6 2,5 5-3,0 2 3,0-1-3,0-2 1,-1 4 1,0 0-8,4-1 0,-3 1-9,1 0-2,2 0-14,0 0-13,1 1-52,-1 0-110,0 2 49</inkml:trace>
        </inkml:traceGroup>
        <inkml:traceGroup>
          <inkml:annotationXML>
            <emma:emma xmlns:emma="http://www.w3.org/2003/04/emma" version="1.0">
              <emma:interpretation id="{65B46544-183C-4211-9DA8-AC3FB5DC8F58}" emma:medium="tactile" emma:mode="ink">
                <msink:context xmlns:msink="http://schemas.microsoft.com/ink/2010/main" type="inkWord" rotatedBoundingBox="22155,12726 22475,12686 22514,13000 22194,13040"/>
              </emma:interpretation>
            </emma:emma>
          </inkml:annotationXML>
          <inkml:trace contextRef="#ctx0" brushRef="#br0" timeOffset="27652.1553">-899 2917 60,'-1'3'108,"1"-3"-11,0 0 6,-3 3-10,3-3-3,0 0 3,0 0-9,0 0-1,0 0-10,0 0 0,0 0-3,0 0-9,0 0-6,11-13-3,-8 9-7,1-3-4,-2 3-6,2-1 0,2-2-4,-1-2-6,0-2 12,-4 3-11,4 3-1,0-6-7,1 2 0,-3-2-1,2 1-3,-3 0 1,-1-1-4,-1 3-2,0-1 2,5-1-4,-5 3 2,0 1-2,0 2 0,0-2-1,0 2 1,0 0 1,0 4-2,0-7-2,0 7 2,0-5-3,0 5-1,0 0 6,0 0-10,0 0 2,0 0 1,0 0-6,0 0 7,-2 16-3,-1-9 1,6 2 9,-6 0-4,6 3-5,-1-1 6,-2 6 5,0-5-3,3 1 4,-2-1 5,1 5-3,1-1 9,-2-5-6,4 7 7,-1-6-7,1 2-2,-3 0-1,2-1 0,-2 0-3,3-1 2,-2 2 2,0-3-5,0 2 0,0 0 1,0-5-2,1 4-1,-2-4 1,3 1 4,-5-1-10,4-3 5,-3 4-6,0-3 1,3 1 4,-3 0-3,-1-1-1,0-2-3,1 0 7,-1-4-1,0 6 2,3-3-1,-3-3-4,0 6 2,0-6 0,-4 4 3,4-4-5,-2 4-2,2-4 4,-7 2 7,7-2-4,-8 4-3,3-3-5,5-1 6,-10 0-1,10 0-4,0 0-2,-12-2 1,7-1 2,5 3 1,-10 0 6,10 0-6,-7-2-4,7 2 2,-8-4-3,8 4-2,-6-1 6,6 1-3,0 0 0,0 0-1,-7-3 0,7 3-1,0 0-3,0 0 1,0 0 3,0 0-2,0 0-1,0 0 2,0 0-3,0 0 8,0 0 3,0 0-4,0 0 4,0 0 2,0 0 17,23 2-9,-12-4 1,-2 2 2,-1-1 1,3 0-4,2 1 0,-1-2 1,-2 0 1,3 2-4,0 0-1,-1 0-2,3-3 2,-2 3-4,3 0 1,-6-1 4,6 0-7,-5-1 3,2 0-1,-4 2 1,-3 2-7,3-2 4,-3 2-4,-6-2-7,16 0-15,-8 0-28,-8 0-22,11 0-33,-5 0-41,-6 0-34,10 0-126,-10 0-329,7-2 146</inkml:trace>
        </inkml:traceGroup>
      </inkml:traceGroup>
    </inkml:traceGroup>
    <inkml:traceGroup>
      <inkml:annotationXML>
        <emma:emma xmlns:emma="http://www.w3.org/2003/04/emma" version="1.0">
          <emma:interpretation id="{B7F4EC7D-1E8B-4BC5-80B7-4FDFE9124C33}" emma:medium="tactile" emma:mode="ink">
            <msink:context xmlns:msink="http://schemas.microsoft.com/ink/2010/main" type="paragraph" rotatedBoundingBox="18631,13441 24513,12955 24571,13659 18690,1414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C80E2A6-03AF-4791-ABF3-6F5A7FFEEF82}" emma:medium="tactile" emma:mode="ink">
              <msink:context xmlns:msink="http://schemas.microsoft.com/ink/2010/main" type="line" rotatedBoundingBox="18631,13441 24513,12955 24571,13659 18690,14145"/>
            </emma:interpretation>
          </emma:emma>
        </inkml:annotationXML>
        <inkml:traceGroup>
          <inkml:annotationXML>
            <emma:emma xmlns:emma="http://www.w3.org/2003/04/emma" version="1.0">
              <emma:interpretation id="{39885E10-250E-4F4E-AD41-2F16957B71E4}" emma:medium="tactile" emma:mode="ink">
                <msink:context xmlns:msink="http://schemas.microsoft.com/ink/2010/main" type="inkWord" rotatedBoundingBox="18640,13551 20596,13389 20646,13983 18690,14145"/>
              </emma:interpretation>
            </emma:emma>
          </inkml:annotationXML>
          <inkml:trace contextRef="#ctx0" brushRef="#br0" timeOffset="3471.4223">2044 3651 89,'0'0'162,"0"0"-1,0 0 1,0 0-3,0 0-3,0 0-12,0 0 5,0 0-6,0 0-7,0 0-4,0 0-6,7-14-10,-7 14-6,0 0-8,0 0-6,-2-7-10,0 1-10,2 6-3,-6-4-8,1 0-6,0 1-4,0 0-4,-1-1-7,0-1-2,-2 3-4,-3 0 12,5 1-8,-4 1-2,10 0-5,-15 0-3,4 0-4,0 1-5,4 3-1,-3-2-1,4 2-7,-2 2-1,2-1 0,0 6 1,-2-2-3,5 4-1,-1 2-2,3-1 0,1-2 2,-2 2-3,4 2-1,-1-2-3,4-2 5,0 1-6,4-3 5,-3 0-2,4 1 1,-3-5 0,3 5 3,1-7-4,0-2-2,4 0 10,-4-2-8,3 0 3,0-2-2,-1 0-2,0 0 2,0-2-2,-1-2 1,2 1 1,0-1-4,-2-3 3,-1 3 0,-1-2 2,0 0-4,-5 0 3,4-1-4,-6 1 2,2-3 2,0 4-4,-5-3 3,1 2 0,4-1 0,-5 3-2,0-1 1,0-1-2,0 4 1,0-2 0,0 6-3,0-8 0,0 2 0,0 6-2,0-6-2,0 6 2,0 0 2,-1-3-5,1 3 3,0 0-2,0 0 4,0 0 2,0 0 1,1 15 7,-1-10-1,3-2 9,-1 7 1,-2-2-1,1-1 7,4-1-5,-2 3 10,-1-1-5,4 1 0,2 2-2,-3-1 5,2 0 1,-1-2-1,5 3 1,-3-4-5,-1 2 2,4 0 2,0-1-6,-1 1 7,2-3-14,-3 4-2,2-4 3,0-2-1,0 1-3,0 1 2,-3-1-4,-1-4 2,3 1-2,-3 0-15,-2 0-21,1-1-20,-1 0-29,-5-1-40,0 0-51,0 0-55,11-4-55,-11 4-218,0-4-534,0 4 236</inkml:trace>
          <inkml:trace contextRef="#ctx0" brushRef="#br0" timeOffset="4745.4472">2383 3309 25,'11'4'171,"-8"-2"1,-3-2 0,5 5 0,-1 0-5,-2 1 1,0 0-8,0-1-4,3 1-5,0-1-11,-4 1-7,4 6-4,0-5-13,0 2-9,-3 2-6,3-2-12,0-1-6,-1-2-4,2 3-7,0 1-6,3-6-5,-2 7-6,4-3-4,-3 2-7,0-3-3,0 2-3,0-1-6,1-2-4,-4 0-3,3 3 1,1-1-4,-3-3-3,0 1-2,0-4-5,0 4-4,1-3-19,-4 2-21,2-2-22,0 0-24,0 0-27,1 0-32,-2-1-29,-4-2-30,7 1-30,-2 1-125,-5-2-379,6 1 167</inkml:trace>
          <inkml:trace contextRef="#ctx0" brushRef="#br0" timeOffset="4429.8598">2566 3348 95,'0'0'174,"0"0"-4,3-4-5,-3 4-4,0 0-8,0 0-1,0 0-4,0 0-6,0 0-9,0 0-9,0 0-8,0 0-8,-17 10-9,11-5-4,1 1-6,-2 0-6,-2-1-7,-1 1-2,-1 3-2,1-1 2,-2 0-9,1 2-1,0-3-4,1 5-6,-2-7-4,-3 4-3,4 1-7,2-6-6,-2 8 1,0-2-5,5-3-5,-1 1-1,-2-1-3,2-1 0,1 0-5,3-4-1,-2 2-5,2 1-10,-1-4-23,4-1-15,-5 5-24,5-5-27,-5 2-32,5-2-28,0 0-23,0 0-25,0 0-17,7-17-128,-7 12-370,0-1 164</inkml:trace>
          <inkml:trace contextRef="#ctx0" brushRef="#br0" timeOffset="5220.9032">3007 3688 120,'0'0'158,"0"0"-3,0 0 3,0 0-1,-6-5-2,6 5-6,0 0-8,0 0-5,0 0-10,0 0-8,0 0-9,0 0-5,0 0-11,0 0-4,0 0 1,0 0-4,0 0-2,0 0-5,0 0-3,14-5 3,-14 5-4,0 0-2,12 0 0,-7-1-6,-5 1-1,11 0-3,-4 3-7,-1-3-4,-6 0-4,16-2 0,-9 2-4,1 2-4,2-1-6,0 1-3,3-5-2,0 6-5,-1-3 2,3 4-4,-2-3-4,2-1 1,-4 0-5,5 0-3,-5 0 3,3 0-4,-7-1 0,2 1 1,-2 1-2,3-1-2,-10 0-3,13-1-15,-13 1-15,7 1-11,-7-1-15,0 0-22,0 0-19,0 0-33,0 0-38,0 0-28,0 0-31,0 0-188,-30 1-445,18 2 198</inkml:trace>
        </inkml:traceGroup>
        <inkml:traceGroup>
          <inkml:annotationXML>
            <emma:emma xmlns:emma="http://www.w3.org/2003/04/emma" version="1.0">
              <emma:interpretation id="{44CCF485-A8E8-4CD0-9120-4F277E9C5B0C}" emma:medium="tactile" emma:mode="ink">
                <msink:context xmlns:msink="http://schemas.microsoft.com/ink/2010/main" type="inkWord" rotatedBoundingBox="22291,13138 23695,13022 23743,13604 22339,13720"/>
              </emma:interpretation>
            </emma:emma>
          </inkml:annotationXML>
          <inkml:trace contextRef="#ctx0" brushRef="#br0" timeOffset="5516.2043">2974 3813 176,'0'0'191,"0"0"-1,5 5-8,-5-5-1,5 3-3,-5-3-4,0 0-17,11 2-7,-6-1-3,-1 0-12,-4-1-5,11-1-10,-11 1-11,13 1-7,-3 1-7,-4-2-7,4 0-7,-3 0-10,4-2-4,-3 2-10,2 0-5,-2-1-2,3 1-7,-1 0-2,1 1-5,-3-2-7,3 2-1,2-1 0,-3 0-6,-4 0-2,4 2-3,1-4-5,0 1-15,-2 1-17,3-1-25,-6 1-31,4 0-28,-5-2-42,6-1-28,-3 2-48,0 1-174,-8 0-427,9-4 190</inkml:trace>
          <inkml:trace contextRef="#ctx0" brushRef="#br0" timeOffset="6555.034">3713 3247 151,'0'0'227,"0"0"-6,0-4-7,0 4-8,0 0-6,0 0-8,0 0-11,0-8-16,0 8-5,0 0-9,0 0-12,0 0 2,0 0-11,4 15 1,-4-10 0,1 1-6,-1 1-6,0 0 1,1 4-2,3 1 1,-3 3-9,-1-1-10,0 3-8,4 3 1,-3-2-3,-1 1 4,5 2-12,-4-2-7,-1-3-5,0 3 3,5 4-10,-5-8-3,0 3 2,0 1-9,0-5-5,3-1-4,-3 2-3,1-5-9,-1 3 0,2-3 1,-2-1-2,0-5 4,0 4-16,0-1 6,2-3-6,-2 0-2,0 0 3,0 2 0,0-6-23,1 4 6,0 0 8,-1-4-2,-1 6-1,1-6-3,0 0 1,0 0 3,0 0 2,0 0-3,1 3-4,-1-3-1,0 0 4,0 0-1,0 0-4,0 0-12,11-13 1,-6 9 3,1-4-4,4-1 1,-1 1-6,2-1-13,-2 4-3,0-6-4,2 5 15,2-3-6,-2 3 6,1-2 5,0 0-1,-3 1 2,1 2 7,2 2-9,-4 0 0,0 1 8,-1-1-10,3 3 13,-4 0-4,4 0 6,-4 4 1,8-2-5,-2 2 14,-2 0-11,1 2-2,-2 2 8,-2-3-9,4 1 6,-1 3-6,-3-2 5,1 6 8,0-5-5,0 1-7,-2 2 7,-1-1-1,2 0 3,-2 1-3,0 1 4,0-2-9,-3-5 12,2 2 0,-3 3 3,-1-4 4,0 0 4,0 1 10,-1 1-5,-3-1-8,-1-1 2,2 2 1,-5 1-2,2-4 4,-1 4-12,-1-3 6,2-1 0,-4 1-6,2 2 2,-2-6-5,-1 0 14,3 1-1,-4-1-15,1 1 2,-1-2 1,2 1-1,1-2 3,-2 0-2,0-2-3,3-4 2,-1 5-4,-2-1 3,4 0-8,0 0 3,1-3-1,0 4 5,-1-4-7,-2 0 5,4 3-3,1 0-9,0-1-16,-1-3-16,1 2-18,0-2-19,4 6-14,-2-2-19,1-5-21,1 7-18,0-5-24,0 5-24,0 0-34,0 0-30,0 0-31,3-4-211,-3 4-549,0 0 243</inkml:trace>
          <inkml:trace contextRef="#ctx0" brushRef="#br0" timeOffset="19837.2809">-1474 3875 52,'0'0'93,"0"0"-13,0 0 9,-17-3-2,17 3-7,-5 3-4,5-3 0,0 0-14,-13-3 18,13 3-15,-9-2-10,5 1-2,4 1 7,0 0-5,-11 0-10,11 0-5,-6-3 5,6 3 1,0 0-7,-10-5 0,5 5 1,5 0-7,-4-5-2,4 1 4,0 4-8,0-10-4,0 1-1,4 5-3,0-4-7,-2-2 2,4 0 0,2 4 0,-2-1-3,1-5-2,1 7 2,-2-1-6,2-3 2,0 4 2,-1 1-4,2-1-3,-2 3-4,2-1 3,-1 3 5,0-1-2,0 1 1,0 3 6,0 0 4,-3 3-1,1 2 9,-1-2 5,0 4 3,-2 2-3,0 0-1,1 2 2,-2-1 17,-2-3-5,-2 4 1,0 0-3,-3 0-3,3-3 1,-4 3 1,1-3-2,-1 4-1,-5 0-4,1 0 0,2-3-4,-5 6-4,0-4 2,-3 1-3,0 0-3,-1-2 0,2-1-2,3-3-6,-6 1 3,-4 1 0,6-2-2,0-4-1,2 1-2,1-1-3,0-1 4,0 1-3,-1-3 1,1-1-3,2 2 3,-1-3-1,5 3-1,0-3-7,0 0 5,7 0-3,-11 0-1,11 0 1,0 0-2,-11 0-2,11 0 0,0 0-2,0 0 0,-6 2 2,6-2-5,0 0 2,0 0 2,0 0-1,16 4 4,-16-4-5,13 1 5,-5-1-3,-1 0 4,3 0 0,1 2-2,3-4 1,1 2 0,0 0 0,1 0 1,0 0-2,1 0 1,3 2 1,-4 0 0,-1-2-2,2 3-2,-1 0 4,-2 1 1,0 0 1,0 1-3,-3-3 1,1 2-2,-1 0 4,-3 0-4,0-2 3,3 3-2,-1-2 4,-4-1 3,4 3-6,-4-1 1,0-2 0,1 1-3,0 0 2,-1-2 2,-1 1-17,1-1 4,0 4 0,-6-5 0,10 0 0,-10 0 6,6 0-1,-6 0 3,8 0 0,-8 0-1,0 0-2,7 0 5,-7 0 1,0 0 0,10-4 0,-10 4-3,0 0 1,0 0 7,6-1-1,-6 1-3,0 0 0,0 0-2,1-4-2,-1 4 4,2-5-5,-2 5-14,0 0-17,0 0-32,0 0-33,0-7-28,0 7-39,0 0-153,-2-7-345,2 7 152</inkml:trace>
          <inkml:trace contextRef="#ctx0" brushRef="#br0" timeOffset="22971.5388">-883 4080 154,'0'0'156,"7"0"6,-7 0 1,0 0-10,13 0 5,-13 0-12,11 0-11,-2 0-11,-1 0-14,1 0-4,1 0-10,1-3-9,2 3-7,0-1-10,-1 0-4,0 0-8,-2 1-2,2 0-8,4-3-8,-6 3 3,4-1-10,-7 0 0,6-2-3,-4 3-7,1-3-4,-4 3-13,4 0-24,1-2-31,-5 4-28,4-4-39,-4 1-39,3-2-169,-3 3-350,0-2 155</inkml:trace>
          <inkml:trace contextRef="#ctx0" brushRef="#br0" timeOffset="22710.7298">-852 3934 114,'0'0'171,"1"-8"0,-1 8-5,0 0-7,0 0-6,0 0-6,0 0-5,13-1-8,-13 1-6,8 0-9,-8 0-7,9 2-10,-9-2-2,12 0-11,-7 1-2,5 1-8,-3-2-8,-1 1-3,3-1-11,0 0-2,3 0-9,-5 0-5,2-1-1,1 1-6,0 0 0,-2-2-5,1 1-6,1 0-5,-4 1-18,-2-4-23,-4 4-25,11-1-34,-6 0-24,-5 1-28,8-1-31,-8 1-28,0 0-130,0 0-351,0 0 156</inkml:trace>
        </inkml:traceGroup>
        <inkml:traceGroup>
          <inkml:annotationXML>
            <emma:emma xmlns:emma="http://www.w3.org/2003/04/emma" version="1.0">
              <emma:interpretation id="{D77D71BA-2774-430F-A8C8-0534B5C71AB4}" emma:medium="tactile" emma:mode="ink">
                <msink:context xmlns:msink="http://schemas.microsoft.com/ink/2010/main" type="inkWord" rotatedBoundingBox="24151,13021 24516,12990 24568,13617 24203,13647"/>
              </emma:interpretation>
            </emma:emma>
          </inkml:annotationXML>
          <inkml:trace contextRef="#ctx0" brushRef="#br0" timeOffset="23803.7453">-129 3881 16,'0'0'99,"0"0"8,0 0-3,0 0 3,-8 0 4,8 0 4,0 0-1,0 0 8,0 0-2,0 0-1,0 0-6,0 0 4,0 0-5,0 0-1,0 0-3,-11 0-2,11 0 2,0 0-9,0 0-7,-5-4-6,3-1-8,2 5-8,-2-5-6,2 5-4,0-9-12,0 3-4,0 1-4,2 2-3,2-8-5,-4 7-3,3-4-5,0 0 3,2 1-7,0-2 0,0 4-5,1-3 1,0 1-6,1 0 2,0-1-4,-1 5-2,4-5 2,-3 5-6,2 1 2,-3-2-3,1 2 3,-2 2-3,-5 0-1,14 2 3,-8-2 0,0 5-4,0-1 2,-1 1 1,0 4 4,0-4 0,1 6 0,-2 0 4,1 1 2,-2-3 4,1 5 0,-1 0 1,-2-3 4,1 0 2,-2 1-2,0 1 0,3-1 1,-3-1 1,-3-1 0,3 3 2,-1-2 1,1 0-4,-2 1 1,-1 2 2,2-5-4,-5 4 3,1 1-6,1-2 0,-4-1-1,1-1-22,0 2 3,-3 0-3,2-2 4,-5 1-4,-3 2 3,4-1 1,-2-3-1,1 2-1,-2-3 1,2 1 0,-1-5 3,4 4 2,-1-1-3,-1-2 0,6 0-2,-4-2-1,4 1 9,0 0-3,-1-1-3,4-2 0,3-1-3,-4 2-1,4-2 1,0 0 4,0 0-6,0 0 2,16 0 2,-16 0 6,22-3-1,-6 2-1,-1-4 2,7 0 1,-2 4-2,-1-3 4,5 1-3,-9 2 4,7 0 0,-3-2 2,0 3-2,-2-1-1,2 1-1,1-4 2,-2 2-4,-5 2 3,3 2-1,-4-4-4,-3 2-3,2-1 5,-1 1 1,-4 1-8,-6-1 4,12 4-2,-7-4 2,-1 2-6,2 1-17,-6-3-21,5 2-23,-5-2-34,9 1-30,-7 2-34,-2-3-37,5 5-42,-5 0-170,4-2-446,-4-3 197</inkml:trace>
        </inkml:traceGroup>
      </inkml:traceGroup>
    </inkml:traceGroup>
  </inkml:traceGroup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04:31.7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BAC89662-8810-4D50-BF5F-658947BA4D99}" emma:medium="tactile" emma:mode="ink">
          <msink:context xmlns:msink="http://schemas.microsoft.com/ink/2010/main" type="inkDrawing" rotatedBoundingBox="4487,8294 6177,8108 6186,8190 4496,8376" semanticType="underline" shapeName="Other">
            <msink:sourceLink direction="with" ref="{E70CEEEA-D038-4DBD-AB3D-D368C1B7A128}"/>
          </msink:context>
        </emma:interpretation>
      </emma:emma>
    </inkml:annotationXML>
    <inkml:trace contextRef="#ctx0" brushRef="#br0">0 213 90,'0'0'100,"0"0"0,0 0-10,0 0-1,0 0-3,0 0-7,0 0-3,0 0 8,0 0 4,0 0-8,0 0 7,0 0-5,21-6 4,-15 3-5,3 3-3,-3 0 4,4-3 0,1 1-2,0 1 2,2-2-8,0 1 1,5-4-3,-3 5-4,0-1-6,7-3 2,0 2-5,-1 2-1,2-4-1,2 0-5,-4-1 2,2 1-5,2 0-1,-1-2 0,0 2-3,8-1-9,-9 1 6,3-1-7,-5 0-1,2 0 1,2 1-4,-5-1-1,3 1 0,-1 1 9,4 1-15,-5 0-2,2-2 3,-1 2-4,0-3-2,0 3 0,0-2-1,1 2-5,-1 2 1,-1 0 0,1 0-1,-3-1-3,2 2 2,-1-1-3,-4 1 2,-1 0-1,6 0 0,-6 0-2,2-2-1,-4 4 0,3-2 3,5-2-3,-6-2-1,1 4-2,0-1 5,0 1-3,-2-3-4,8 1 4,-8-3-3,-2 2 3,2-2-1,1 3-4,-2-2 4,0 2-1,-1-1-3,4-3-2,-4 3 2,0 2-1,0-3 0,0 4-1,4 0 3,-6-2 1,1 2-1,-1 0-2,2 2 0,-3-4 1,5 4 0,-6-2 0,-1 0 0,2 0 2,2 0-6,-1 3 6,-1-3-2,0 2 1,2-1-3,-1 1 3,0-1 1,-2 4-1,0-5-1,2 0 0,-3 3 0,0-2-1,3 0 0,-4-1 4,3 1-5,-2 2-1,1-3 1,-1 0 1,2 0-1,-9 0 2,11 0 2,-5 0-2,3 0 1,-3 0 6,-6 0-7,11 2-2,-5 1 1,-1-1 1,2-2-3,-7 0-1,9 4 2,-5-4 1,-4 0-2,11 1 4,-11-1-1,7 3-1,-7-3-4,8 0 4,-8 0 2,0 0-1,0 0-3,0 0 3,11 0-1,-11 0 1,0 0 7,4 1-4,-4-1-3,0 0 0,0 0-1,0 0 0,0 0 2,0 0 1,8-5-5,-8 5 4,0 0 0,0 0-1,0 0 3,0 0-2,0 0-3,0 0 3,3-6-2,-3 6-3,3-3 0,-3 3-8,0 0-26,-6-6-42,6 6-59,-4-5-59,4 5-77,-12-5-157,3 5-466,0-1 207</inkml:trace>
  </inkml:traceGroup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56:51.9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  <inkml:brush xml:id="br1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F1C01225-3C54-408F-AE92-53AA80F21ACD}" emma:medium="tactile" emma:mode="ink">
          <msink:context xmlns:msink="http://schemas.microsoft.com/ink/2010/main" type="writingRegion" rotatedBoundingBox="1978,10183 24907,7687 25395,12164 2465,14660"/>
        </emma:interpretation>
      </emma:emma>
    </inkml:annotationXML>
    <inkml:traceGroup>
      <inkml:annotationXML>
        <emma:emma xmlns:emma="http://www.w3.org/2003/04/emma" version="1.0">
          <emma:interpretation id="{E8DD974E-8BDA-4E74-8AB4-B38EA9636737}" emma:medium="tactile" emma:mode="ink">
            <msink:context xmlns:msink="http://schemas.microsoft.com/ink/2010/main" type="paragraph" rotatedBoundingBox="2607,9549 12160,9553 12159,11129 2606,1112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E061E2E-366E-4341-BED3-22BE46B02C14}" emma:medium="tactile" emma:mode="ink">
              <msink:context xmlns:msink="http://schemas.microsoft.com/ink/2010/main" type="inkBullet" rotatedBoundingBox="2607,10261 2914,10262 2913,10431 2606,10430"/>
            </emma:interpretation>
            <emma:one-of disjunction-type="recognition" id="oneOf0">
              <emma:interpretation id="interp0" emma:lang="tr-TR" emma:confidence="0">
                <emma:literal>-</emma:literal>
              </emma:interpretation>
            </emma:one-of>
          </emma:emma>
        </inkml:annotationXML>
        <inkml:trace contextRef="#ctx0" brushRef="#br0">1384 9536 60,'3'-3'184,"-3"3"2,2-5 0,0 1-6,-2 4-2,4-5-7,-4 5-9,2-6-3,0 3-14,-2 3-8,0 0-6,3-5-7,-3 5-10,0 0-6,6-3-8,-6 3-1,0 0-7,6 0-5,-6 0 1,0 0-14,12 3 8,-12-3-8,11 0 3,-2 0 2,-2 0-3,1 2-5,-1 0-7,3-2 0,1 1-1,5 2-7,-4-3-4,2 0 4,-2 0-12,3 0-1,0-2-7,-3 1 2,1 1-4,-3 0 2,3-1-13,1-1 0,-6 4-2,-1-2 1,3-2 1,-4 4-11,-6-2-2,12 0 1,-9 1-11,-3-1-13,0 0-17,0 0-22,0 0-16,0 0-25,10 0-36,-10 0-38,0 0-32,0 0-38,-16 6-36,7-1-176,0-1-487,-5 1 215</inkml:trace>
        <inkml:trace contextRef="#ctx0" brushRef="#br0" timeOffset="264.9558">1422 9651 90,'0'0'175,"0"0"-4,0 0-5,0 0 6,0 0 0,0 0 2,4 7 6,-4-7-5,9 0-6,-3 2 0,-1-2-13,1 2-6,0 0-14,0 0 7,2 0-16,-2-1-7,1 0-8,3 0-5,0-1-5,-4 0-11,3 0-6,3 0-7,-1 0-7,-1 0-9,2 0-6,-3-1-4,1 1-2,-4 0-8,5-1-4,0 0-9,-2-1-3,2 0-12,-2 0-20,-1 0-24,-8 2-36,11 0-48,-5-2-45,-6 2-48,7 0-45,-3-2-219,-4 2-511,6-2 226</inkml:trace>
      </inkml:traceGroup>
      <inkml:traceGroup>
        <inkml:annotationXML>
          <emma:emma xmlns:emma="http://www.w3.org/2003/04/emma" version="1.0">
            <emma:interpretation id="{3A3C8B8F-04B2-4CF5-9EA0-ACE5342D05BE}" emma:medium="tactile" emma:mode="ink">
              <msink:context xmlns:msink="http://schemas.microsoft.com/ink/2010/main" type="line" rotatedBoundingBox="3407,9549 12160,9553 12159,11013 3406,11009"/>
            </emma:interpretation>
          </emma:emma>
        </inkml:annotationXML>
        <inkml:traceGroup>
          <inkml:annotationXML>
            <emma:emma xmlns:emma="http://www.w3.org/2003/04/emma" version="1.0">
              <emma:interpretation id="{7ADB7396-DC9E-4B3D-AB28-C5B8DC4E7C72}" emma:medium="tactile" emma:mode="ink">
                <msink:context xmlns:msink="http://schemas.microsoft.com/ink/2010/main" type="inkWord" rotatedBoundingBox="3438,9776 6027,9901 5985,10769 3396,10644"/>
              </emma:interpretation>
            </emma:emma>
          </inkml:annotationXML>
          <inkml:trace contextRef="#ctx0" brushRef="#br0" timeOffset="1177.6116">2432 9412 95,'0'0'198,"0"0"-7,0 0 2,0 0-7,0 0-5,0 0-4,0 0-8,0 0-10,0 0-8,0 0-7,0 0-9,0 0-5,0 0-7,-2 8-8,2-8-1,-7 5-7,7-5-5,-8 5-4,5-3-7,-3 4-11,0-4-2,-1-2-9,-2 2-5,2-2-6,-1 1-3,-3 0-8,2-1-4,0 0 1,9 0-3,-17-2-3,10 0-3,-2-4-4,0 1-7,-1-1-2,3-4-3,-2 4-3,3-3 13,1 0-15,3-1 0,-3-2-4,4 4-2,1-1 1,0 1-6,0 0 3,2-1-6,2 0 6,-2 2-3,7-2-2,-4 0 10,1 3-9,0-2-6,5 4 0,-2-3 3,0 6 4,-1-6 6,2 7-8,2 0-1,2 0-1,-3 7-1,2-3 5,0 0-2,1 4-4,0-1 8,-3 2 3,5 3 2,-6-1 1,-1 0 1,-1-1-2,-1 3 8,2-1 1,-3 6 2,-3-7 5,0 3 5,-2 0 1,2 1-3,-6-3 0,1 3 1,-3 2 2,-2 0-2,-2 3-7,-2-4-4,1 2 4,-5-1-1,2 0-4,-6-1-5,2-2 3,-1-3-4,2 1-2,-4-1 0,5-2-2,0 0 1,0-4 1,2 0-1,1 1-1,0-2-1,1-2-7,1 0 8,1-1-8,2-1-2,7 0-5,-15-3 24,9 2-11,0 0-6,6 1-3,-10-6-3,7 2 4,3 4-8,-3-5 3,3 0 18,0 5-17,2-9 0,-1 6 1,2-3-2,2 0 14,1 1-15,1 2-1,3-2 1,1-1-3,2 1 7,-1 1 0,4 2 0,-1-4 3,2 2-2,4-2-1,0 4 5,1-2-6,0 0 2,-2 2-4,-1-1 8,2 3 0,-5-1 6,5-1-6,0 2 0,-1 0 8,-8 0-13,3 0 3,1 0-3,-3 0 5,1 2-4,-1-2 5,-2 0-3,2 0 16,-4 1-16,0 0-7,0 3 6,-2-4 3,3 3 2,-3-2-7,-1 0 3,0-1-2,-6 0 0,12 3 4,-6-2-1,-1 0-17,-5-1-12,7 2-13,-7-2-19,5 4-26,-5-4-28,5 2-31,-5-2-39,0 0-32,2 5-30,-2-5-269,0 0-558,0 0 248</inkml:trace>
          <inkml:trace contextRef="#ctx0" brushRef="#br0" timeOffset="1853.9661">2827 9254 159,'-1'-2'210,"1"2"-8,0 0-13,-5-4-5,5 0-11,0 4-9,0 0-5,0 0-4,0 0-1,6-7 4,-6 7 1,10 0 1,-10 0 5,15-1-19,-6 1-6,1-1-15,-1 0-13,7 1-8,-3 0-5,4-3 18,-3 1-18,7-1 0,1 2-8,0-1-10,0 2-4,2-5-9,-1 5-5,-3-3-6,2 2-7,1-2-3,1 2-12,-10 0 4,2 1-2,4-3-8,-4 3-8,1 0-1,-5 0-5,6 3-16,-7-1-28,-1-2-21,1 3-29,-1-2-36,-4 4-44,-1-2-34,1-1-46,-1 2-27,-2-2-240,0 2-547,1-3 243</inkml:trace>
          <inkml:trace contextRef="#ctx0" brushRef="#br0" timeOffset="1534.2268">3054 9344 11,'0'0'259,"0"-4"-7,0 4-7,0 0-4,0 0-9,3-4-6,-3 4-9,0 0-12,0 0-13,0 0-17,0 0-17,0 0-13,0 0-10,0 0-5,0 0 0,1 11 0,3-2 6,-3 2-15,2 1-11,-1-1-1,-1 2-5,2 1-14,-3-1 1,2 3-13,1 0-2,-3-3-1,0-2-12,1 5-4,2-4-5,-1 2 1,-2-3-10,1 0 0,-1-2-12,4-2-9,-4 1 6,0-1-2,1 1-2,-1-3-8,0-1-31,0 1 7,3-3-37,-1 2-18,-2-4-28,0 0-35,0 0-38,0 0-39,-5 6-37,5-6-40,0 0-24,-8-12-204,4 7-549,-1-1 243</inkml:trace>
          <inkml:trace contextRef="#ctx0" brushRef="#br0" timeOffset="2192.7514">3598 9122 31,'0'0'261,"-7"-7"-11,7 7-4,0 0-19,0 0-8,0 0-2,-16 9-2,10-5-3,-2 5-1,1 1-12,2 3-2,-1 0-9,-4 4-6,4 2-2,-2 1-8,3 0-20,3 1-12,-7 0-7,3 8-9,4 1-9,2-2-7,0-6-4,0 6-10,2-5-5,3 8-7,-1-8-7,-2-3-5,4 4-7,-1-4 1,0 0-13,-1 0-6,6-3-7,-4 1-2,0-4-4,0-1-3,3-1-2,-3-2-11,3-1-5,-3-3-23,3 2-28,-2-2-28,-1-3-43,2 1-33,0-4-38,-2 4-47,3-7-44,-3 1-40,3-2-277,-2-1-637,-4-1 283</inkml:trace>
          <inkml:trace contextRef="#ctx0" brushRef="#br0" timeOffset="3430.9368">3855 9539 224,'-5'2'263,"5"-2"-12,0 0-15,-4 4-9,4-4-14,0 0-10,0 0-13,0 0-9,0 0-10,0 0-3,0 0 3,0 0 0,13 2-4,-7-1-8,-6-1-9,16 0-11,-6 0-15,3 0 7,-1 0-21,0 2-12,1-2-5,-1 3-14,3-3-2,-1 0-16,-2 0 5,4 0-17,-1 0-3,1 0 1,0 2-2,-2-2-15,1 0 2,0-2-11,1 2 4,-3 0 3,0 0-17,1 0-11,-7 0-24,1 0-28,-2-3-19,4 2-20,-10 1-24,10 1-34,-10-1-43,7-1-43,-7 1-49,0 0-257,0 0-586,0 0 260</inkml:trace>
          <inkml:trace contextRef="#ctx0" brushRef="#br0" timeOffset="3112.8128">3952 9186 123,'-2'-5'154,"-1"1"2,3 4 8,-2-5 4,2 0 5,0 5 1,-6-3-4,6 3-2,0 0-3,-4-3-7,4 3-3,0 0-4,0 0-4,0 0 3,0 0-3,0 0 4,0 0 6,-7 9 4,7-3 6,-5-1 5,5 3-13,-3 1-17,-1 2-10,0-2-9,2 2-10,-3-3-4,1 0-10,2 1-11,0 3-6,-1-5-9,3 2-7,-1 0-6,-1 0-6,2-1-4,0 0-3,-3-3-3,1 1-5,2-2-3,-3 1-6,3-5 3,-2 5-11,2-5 6,0 4-5,0-4 0,0 0-1,0 0 1,0 5-7,0-5 0,0 0-3,0 0-2,0 0-2,10-14 0,-7 5-3,2 1 0,1-5-11,-1 1-6,3-5-4,-3 6-3,4-7 5,-2 6 0,-1 0-1,1-1-8,-1 2 10,0 0 3,1-1-5,-1 5 5,-1-5 1,0 6-5,-1-1 1,0 2 1,0-2 7,-2 5-6,2-5 2,1 3 13,0 3-13,-3-4 1,-2 5 0,11 1 5,-11-1 3,9 5-6,-3-1-1,-1 3 1,0-5-5,5 7 12,-5 0-2,2 1 3,1-1-1,-2-2 5,-1 5-2,1-3 1,0 4-4,-1 0 0,0-1 4,-2 0 3,0-2-1,2 2-3,-3 0 2,-1-2 1,6 4-2,-7-3 0,3-1-5,0 2 6,-4-1 0,2-2-6,2-1 10,-1 4-13,-2-5 3,3-1-5,-1 2 0,-2-1-18,2-3-24,-2 0-29,4-1-31,-4-3-27,0 7-28,0-7-33,0 0-52,0 0-54,0 0-64,0 0-191,0 0-600,2-14 265</inkml:trace>
          <inkml:trace contextRef="#ctx0" brushRef="#br0" timeOffset="4023.3093">4063 9719 179,'-6'4'186,"1"-2"-2,-4 1 5,3-1 1,-1 1 2,-1-1 1,8-2 0,-11 1-2,9 1-3,2-2-18,0 0-12,-14-2-10,14 2-17,0 0-9,-2-6-11,-2 4-14,4 2-7,4-9 0,-4 5-19,2-1-8,2 0-9,1 2-1,1-3-5,0 0-2,0 4-9,0-3-6,2 0 2,2 1-5,-3-2-4,3 2 1,-5 0-3,2 2 0,2 2-1,1-1 2,-4 1 3,2 0-6,1 1 0,1 3 4,-4 2 7,1 0 4,1-1 1,-1 4 1,-3-3 5,3 4 1,-2 1 6,-1 2 7,-1-3-3,2 1-2,-5 2 4,-1-1 7,-3 1-3,1 0-2,-1 0-4,-3 3-4,-4-5-8,-2 3-3,0 3-6,-3-3-6,0 0-1,5-2 3,-2-2-10,5-1 7,-7-1-6,8 0-10,-1-2 13,0-1-10,2-1 1,-2-1 1,2 0 2,1-2-9,-1 0 1,6-1 1,-7 3-3,7-3-1,-8 0-6,8 0 0,0 0 1,-10-4-1,10 4-1,-3-2-6,3 2 4,0 0-2,0-5-1,0 5-4,0 0 8,6-8-1,-3 5-1,-3 3 2,12-4-3,-6 1 1,1 1 3,2 2-6,-1-3 10,3 3-7,2 0 1,-1 0 1,3 3 4,-3-2-5,2-1 6,-2 1-3,4 0 6,-1 1-1,1-2-3,-5 1-1,3-2 0,1 1 4,-3 1-8,1-2 11,0-1 1,0 1-3,-1 0 1,0 0-3,-2 1 1,0-3 0,-1 3-10,-1-2-25,1 2-38,-9 0-37,11 0-48,-6-3-54,-5 3-74,0 0-70,0 0-246,0 0-647,0 0 287</inkml:trace>
          <inkml:trace contextRef="#ctx0" brushRef="#br0" timeOffset="4639.2942">4525 9152 151,'-1'-2'228,"1"2"8,-2-5-4,2 5-1,-2-8-4,2 8-9,-1-4-11,1 4-10,0 0-18,0 0-19,-1-5-18,1 5-8,0 0-5,0 0-2,0 0-1,7 17-9,-2-12-3,2 3 1,0 1-11,4 1 4,-4 3 2,8 1 8,-7 3 1,8-1-4,-3 3-5,-2-1 0,2 0-12,-2 3-2,2-1 11,-2 1-17,-3 0-4,3-1-3,3 9-3,-4-9-5,-4 0-2,1 1-7,2-1-8,-2 3 3,-2-4 4,1-2-2,-1 3 13,-1 1-8,-2 0-1,2-3-6,-1-2-7,-3-2-8,1 1-4,-1-1 0,0-1-2,0 0-7,-1-1-7,1-4-3,0 3-1,0-2-17,0-3-20,-3 0-17,2 0-27,1 1-32,0-3-35,0-1-29,-1 7-19,2-9-25,-1-1-34,0 0-36,-1 7-42,1-7-40,0 0-292,2 4-696,-2-4 308</inkml:trace>
        </inkml:traceGroup>
        <inkml:traceGroup>
          <inkml:annotationXML>
            <emma:emma xmlns:emma="http://www.w3.org/2003/04/emma" version="1.0">
              <emma:interpretation id="{72DBFAE3-9B83-4848-B4BB-C6956D6BAE39}" emma:medium="tactile" emma:mode="ink">
                <msink:context xmlns:msink="http://schemas.microsoft.com/ink/2010/main" type="inkWord" rotatedBoundingBox="6315,10074 7728,10075 7727,10579 6314,10578"/>
              </emma:interpretation>
            </emma:emma>
          </inkml:annotationXML>
          <inkml:trace contextRef="#ctx0" brushRef="#br0" timeOffset="5016.1481">5092 9640 153,'3'-3'267,"-3"3"-7,1-4-3,-1 4-1,3-7 0,-3 7 3,0 0-13,0-3-4,0 3-9,0 0-13,7-3-14,-7 3-13,0 0-15,0 0-6,0 0-12,11-1-5,-11 1-9,11 2-2,-7 0-14,5-1-3,-1-1-9,2 2-3,1 0-4,0 2-5,2-1-12,-1-1-5,6-2-7,-5 0-6,2 0-7,0 0-6,6 0-6,-7 0-7,4 0-4,-6-2-7,10 0-5,-8 1-2,0 1-2,-1-6-5,1 6-1,1-3-4,-3 3 1,-3-2-6,1 1-1,-4 1-7,-6 0-14,10-1-20,-10 1-23,9-1-38,-9 1-39,0 0-39,6-1-46,-6 1-49,0 0-51,0 0-43,0 0-311,0 0-721,0 0 319</inkml:trace>
          <inkml:trace contextRef="#ctx0" brushRef="#br0" timeOffset="5402.9047">5183 9412 150,'0'0'293,"-2"-3"-24,2 3-17,0 0-13,0 0-12,0 0-5,0 0-8,0 0-2,0 0-2,0 0-1,0 0 2,0 15 1,0-10 7,2 5-5,-1 0-5,2 3-1,-3 0-13,0 0-7,1 2-8,2-2-3,0 1-9,-2 1-9,3-2-5,-3 2-10,2-3-7,-1 1-6,4 6-10,-3-4-8,1-6-9,-2 7-6,2-4-13,-2 2-8,3-1-5,-1-1-5,1-1-7,-3 0-7,3 0-3,-4 0-8,3-1-1,-2-2-7,2-1-3,-1-1-4,-2-1-4,1 1 1,1-2-6,0 1-12,-1-2-17,3 2-15,-4-4-23,-1-1-21,5 3-30,-4 1-39,-1-4-46,0 0-35,0 0-54,0 0-57,0 0-72,0 0-388,5-10-856,-6 4 379</inkml:trace>
          <inkml:trace contextRef="#ctx0" brushRef="#br0" timeOffset="6813.2335">5783 9463 52,'0'0'146,"0"-6"5,0 6 3,0-6-1,0 6 4,0 0-2,0-5 4,0 5-11,0 0-2,0 0-3,0 0-1,0 0-1,4-4 0,-4 4 2,0 0 7,0 0-2,6 10 5,-5-2 6,2-3-2,-2 5 0,2-3 3,0 2-2,0 3-23,2 1-6,-2-1 1,2-1-9,-1 3-2,2-3-16,-1-1-1,1 1-7,-1-1-8,0-2 1,0 1-12,-1-1-3,-2-2-9,0 1-7,2-3-4,-1 0-6,-2-1-3,3 2-1,-4-3-7,0-2 0,4 7-4,-2-5 4,-2-2 2,0 0-6,0 0 1,0 0 2,0 0-10,0 0 5,0 0-12,-2-17 0,2 7-7,0 0 0,-3-1-1,2 0 2,1-1-8,0-3 2,0 1-4,-4 1 3,4-6-5,4 2 9,-4 3-10,1 1-4,4-8 2,-4 7 1,4-3-4,0 4 3,1-1 0,1 3-3,-1-3 1,4 3 2,-2 1 0,3-2 1,-3 5-1,3 0-2,0-1 0,1 3 2,-1 1-2,0 3 1,1 1-1,0 0 3,1 2 2,0 2 2,-1 2-2,3 0-2,-1 2 3,2 1 0,-2 0 5,4 3 0,-4 1 3,-1 1-1,3-1 4,-3 1 2,-5-1 3,7 1 8,-2 4-9,-2-3 2,1 2 0,-3-5-2,3 4 5,-2-1 2,1 2 6,-2-6 4,-3 3-7,5 0-1,-1-3-6,-5 1-1,2 1 0,-1-5-1,2 4-2,-4-5-3,3 0-4,-3 1 3,3-4-5,1 2 2,0-4-3,-2 1-1,1-1-10,1-2-23,1 0-43,4-5-65,-2 2-61,-3-5-70,3 5-76,-1-8-80,-1 3-292,-1 4-775,-4-7 344</inkml:trace>
        </inkml:traceGroup>
        <inkml:traceGroup>
          <inkml:annotationXML>
            <emma:emma xmlns:emma="http://www.w3.org/2003/04/emma" version="1.0">
              <emma:interpretation id="{A527FE94-9CBC-4F6D-A848-A391D3EC12EB}" emma:medium="tactile" emma:mode="ink">
                <msink:context xmlns:msink="http://schemas.microsoft.com/ink/2010/main" type="inkWord" rotatedBoundingBox="8651,9551 9331,9552 9330,10650 8650,10649"/>
              </emma:interpretation>
            </emma:emma>
          </inkml:annotationXML>
          <inkml:trace contextRef="#ctx0" brushRef="#br0" timeOffset="9657.0518">7428 8869 159,'0'0'173,"3"-4"-6,-3 4 5,1-5-10,-1 5-7,5-5-6,-3 2-5,-2 3-9,4-4-6,-4 4-7,5-5-8,-1 3-1,-4 2-4,2-5-8,1 1-1,-3 4-2,6-5-7,-3 1-4,0 2-2,-3 2-5,10-5-8,-5 2-2,-1-1-5,-1 2-6,5-2 2,-3 2-6,0-1 1,1 3-5,-6 0 5,11-5-7,-5 5-3,0-1-1,-6 1 1,11 0-1,-11 0-3,12 1-1,-8 2 1,1-1-1,-5-2-5,9 4 4,-4 1 0,-3-3 1,2 2 2,0 0 6,-7 0 0,3-4 2,3 11 2,-3-3-4,-4 0 6,0-3-4,-1 5 6,0 0-10,2 2 6,-1-3 4,-2 2-15,1 0-3,0 1-3,-2-2 7,2 3-17,1-3-1,0 1-7,2-2 7,-1-3 0,1 3-9,-2-2 16,2 2-16,-1-3-4,2 0-7,0 0-2,-1-1 2,2 0 5,-2-2-13,2 3 11,0-6-2,4 7-2,-4-7-5,0 4 9,1 2-5,-1-6 2,4 4-4,-4-4 4,5 4-9,-3-4-2,-2 0-19,5 3-22,-5-3-32,0 0-27,0 0-35,6 2-43,-6-2-42,0 0-38,0 0-38,0 0-263,9-2-612,-9 2 271</inkml:trace>
          <inkml:trace contextRef="#ctx0" brushRef="#br0" timeOffset="8310.3023">7878 9060 56,'0'0'188,"0"0"-1,0 0-2,9-4 4,-9 4-6,0 0-4,0 0-3,0 0-10,0 0-2,0 0-8,0 0-9,0 0-4,0 0-5,0 0-5,7 10-5,-7-8 0,0-2-2,-4 6-3,3 0-7,-1 1 0,-2 1-9,-1 5-4,-2-1-2,-4 1-9,3 7-6,-5-1-5,-1-2-14,-1 0-2,-1 2 11,-4 5-19,4-5-9,-3 4 5,-4-1-9,4 1-5,5-5-1,-1-2-7,0-2-3,-3 0 1,6 3-4,-2-3-3,3-3-3,0 0-7,0 1 1,0 0 2,3-3-1,-2 1-5,2-2 7,2-1-9,0-2 0,1 2 5,-2 0-12,3-5 22,0 2-18,2 1 1,2-5-5,-5 2 5,3 1-4,2-3-2,0 0-4,-4 4 4,4-4-1,0 0 0,0 0 4,6 5-3,-6-5 4,7 2-6,-1-2 21,-6 0-14,12 0 0,-5 3-1,2-3-1,0 1 2,4-1-11,0 1 10,2 1 4,0 0 3,2 0 2,2 0 2,1 0 9,-1 0-3,1 1 8,5 0 0,-5 0 3,0 1-3,1 0 2,-2 1 2,5-2 3,-6 3 2,3-3-2,-1 3 0,-4 0 0,1 0 9,3-2 22,-1 5-6,-5-3-5,1 0-4,-2-1-8,-1-1-5,2 2-6,-2 0 0,-1 1-2,-3-5-2,-1 4-3,-1-3-2,3-2-5,-5 1-3,0 1-1,-4-3-7,9 5-8,-9-5-33,6 0-34,-6 0-45,0 0-44,3-8-44,-3 8-50,0 0-57,-8-12-55,3 11-308,-2-3-728,-2-1 323</inkml:trace>
          <inkml:trace contextRef="#ctx0" brushRef="#br0" timeOffset="8757.7929">7617 9786 112,'0'0'180,"0"0"-2,0 0-6,0 0 7,0 0-7,0 0 8,0 0-1,0 0 1,0 0-4,0 0-3,0 0-3,21-3-7,-21 3-4,0 0 0,15 0-2,-15 0-3,11 3-4,-5-2-3,4 0-2,-2 3-3,1-4-11,3 3-10,0 0-8,2 0-5,2-1 2,-1 1-3,1 2-5,0-3-5,3 0-10,-3 2-1,0-3-11,2 2-8,-2 3-5,-1-4-5,4 1-7,-4 1-2,-1 2-8,1 1 1,0-4-5,-4 0-6,-1 3-2,-2-4-6,0 2 1,-2-2-5,-1 0-1,0-1-9,-3 4-19,2-2-21,-4-3-38,3 3-46,-3-3-44,0 0-54,-9 5-61,9-5-63,-15-2-312,6 2-703,-2-5 312</inkml:trace>
          <inkml:trace contextRef="#ctx0" brushRef="#br0" timeOffset="10297.7775">7510 9254 83,'0'0'204,"0"0"-2,0 0-4,0 0-4,0 0-10,0 0-8,0 0-5,0 0-4,0 0-13,0 0-6,0 0-3,0 0-8,0 0-5,0 0-5,0 0-4,0 0-8,0 0-4,0 0-3,0 0-3,0 0-9,5 2 2,-5-2-5,0 0-7,0 9-7,0-9 4,-2 4-7,2-4-8,-2 5-1,2-5-5,-4 5 0,2-1-17,1 1 1,1-5 0,-4 3-6,4-3 0,-2 5-8,2-5 4,0 0-8,0 0 0,0 0-2,-7 3-4,7-3-3,0 0 7,0 0-7,0 0 4,0 0-9,0 0-3,0 0-6,0 0 1,7-17 10,-7 17-12,2-7 2,2 5-4,-3-2 1,1 1-1,1-2 5,-2 1-7,-1 4 4,4-3 9,-4 3-15,0 0 5,0 0-1,5-5-8,-5 5 10,0 0 0,0 0-7,0 0 7,0 0 5,0 0 1,0 0 4,0 0 5,0 0-1,-3 16 1,3-16 3,-2 5-7,-2-1 3,3-1-5,0 2 5,1-5-9,-4 6 7,4-6 6,-1 3-16,1-3 0,0 0 2,0 5-5,0-5 5,0 0-8,0 0-3,0 0 7,0 0 9,0 0-13,0 0 3,0 0-6,0 0 3,0 0-4,0 0 14,11-11-9,-11 11-2,2-6-3,-2 6-2,0-5-4,0 5-2,4-3-9,-4 3-23,0 0-28,0 0-23,4-5-38,-4 5-35,0 0-54,0 0-55,0 0-53,0 0-222,0 0-597,0 0 264</inkml:trace>
        </inkml:traceGroup>
        <inkml:traceGroup>
          <inkml:annotationXML>
            <emma:emma xmlns:emma="http://www.w3.org/2003/04/emma" version="1.0">
              <emma:interpretation id="{2DDD7833-D754-43C1-BFB8-8C000F4D7026}" emma:medium="tactile" emma:mode="ink">
                <msink:context xmlns:msink="http://schemas.microsoft.com/ink/2010/main" type="inkWord" rotatedBoundingBox="9883,9611 12160,9612 12159,11013 9882,11012"/>
              </emma:interpretation>
            </emma:emma>
          </inkml:annotationXML>
          <inkml:trace contextRef="#ctx0" brushRef="#br0" timeOffset="17192.9575">8919 9387 3,'0'0'157,"0"0"2,0 0-6,0 0-6,0 0 1,0 0-5,0 0-5,0 0-5,6 2-3,-6-2-8,0 0-5,0 0-6,0 0-6,0 0-6,5-9-4,-5 9-3,0-7-5,2 4-2,-2 3-4,0-9 0,0 9-2,0-6-2,-2 1-3,2 0 1,0 0-1,-2 1-2,-1-2-3,3 1-1,-3-1-1,-2-2-3,0 2-5,0 0 8,2-1-8,-6 3-5,2-9-5,0 9 0,1-1-3,-3 4-4,1-7-2,-1 5-3,-1-1 2,0 4-6,3-2-1,-5 0-3,1 1 0,1 2 0,2 1-9,-1-1 2,0 0-1,-6 5 3,7 0-6,-3 0 0,0 3-6,4 2 10,-1 1 0,-1 1 4,2 4-6,1-2 11,-1 4-5,3-3 2,2-1 3,-3 2-3,5 3 6,-3-4-2,3-2-4,3 6 0,-1-2 6,1-4-2,-1 2 0,2 1-7,-2-4 6,3 1-1,-1-1-5,3-3-5,-2 0 4,-2 1-5,4-3 3,-3 3-1,6-3-2,-4-2 3,0 1-2,3-1-1,-3-1 0,4-3-8,0 4 7,2-5-2,0 0 0,2-1 1,0-1 2,0 0-1,4-2-7,-4 0 0,4 1-3,2-5 3,-5 3 3,0 3-11,0-5 6,-2 4-2,3-2-3,-5 2 5,0-1-3,-2 0-3,0 3 3,-2 0-3,-1-5 1,2 5 1,-4-4-10,-4 4 5,9-2-21,-9 2-13,0 0-44,7 0-25,-7 0-27,0 0-29,0 0-26,0 0-32,0 0-32,7 6-22,-7-6-30,0 0-230,0 0-573,0 0 254</inkml:trace>
          <inkml:trace contextRef="#ctx0" brushRef="#br0" timeOffset="17987.0631">9281 9398 94,'0'0'184,"3"-4"-1,-3 4 3,5-3 3,-5 3-7,0 0-2,6-2-7,-6 2 1,0 0-2,0 0 1,10 3 1,-10-3 0,8 9-1,-6-3 9,2 0-5,-2 4 10,0-1 1,0 3-8,-1 4-7,1-2-5,-2-2-11,1 5-12,1-4-10,-1 1-13,-1 1-9,3-1-13,-1-1-7,0-2-12,-2 1 6,1-4-22,1 4 2,-2-6-10,1 5-11,-1-6 1,2-1-5,-2 1-13,1 0 1,-1-5 1,0 0-2,2 7-7,-2-7 3,3 0 0,-3 0-5,0 0-2,0 0-2,0 0-2,1-18-1,1 11-6,0-7-3,-1 0-1,0 1-3,3-6-9,0-1 0,-3 1-9,-1-1-4,5-3-3,-1 6 4,-2-2-4,0 7-4,5-3 10,-6 2-6,4 2 14,0-1-10,-4 4 7,2 2-2,1-2 4,0 3 6,0 1-1,-1-1-8,1 3 5,0-2 2,-4 4 5,0 0-3,14 5 3,-7-1-3,2 1 6,-3 1-3,1 3 1,1 1-2,2 1 7,-2 1-2,1 1-1,-3 2-3,3 2 4,-3-6 1,5 7 0,-4-2 2,7 1 0,-10-3-3,1-3 1,1 0 1,0 2 4,0-3-3,-2 1-7,0-1 7,-1 3-12,1-6-5,-1-2-22,0 4-33,0-5-18,0 0-35,-1 1-29,-4 0-27,2 1-44,0-6-45,2 3-45,-2-3-279,0 0-638,0 0 282</inkml:trace>
          <inkml:trace contextRef="#ctx0" brushRef="#br0" timeOffset="18455.0912">9771 9468 21,'0'0'198,"0"0"-4,5-6-3,-5 4 1,5-1-2,-3-3 0,4 3-3,-1-3-7,2-4-11,-2 3-11,2-5-12,3 0-12,1-5-10,-1 0-9,5 0-7,-4-3-9,4-5-9,1-3-11,-4 1-3,-1-3-10,1 0-6,-4 0-3,1-3-9,-2 0-4,-3 2-4,0 3-5,-1 5 0,-3 2 1,0-3 1,0 5 5,-3 4-1,1-4 12,0 5 3,-2 5-1,-1-2 5,3 4 0,-2-1-7,-3 0 1,3 6-1,-5-1-7,3 3 5,6 0 1,-16 3-12,5 2-2,0 4-7,1 2 0,0 9 2,-2 8-5,3-8 2,3 13 15,-1 1 9,0 2 20,2 1-13,-1 2 16,4-1-2,-2-2-6,-2 0-1,5 0-8,-1 0-4,2-1-5,3-4-6,1-1-2,-2-1-3,2-3-4,2-4-4,-1-2-3,2-1-6,-1-1 2,2 1-4,-2-3 3,0-1-15,3-5-17,-6 3-13,6-5-27,-3-2-22,3 3-27,1-7-23,-4 1-22,2 0-30,0-2-29,0-1-35,3 0-27,2-1-26,0-3-19,5 2-10,-7-7-171,3 5-529,-2-2 234</inkml:trace>
          <inkml:trace contextRef="#ctx0" brushRef="#br0" timeOffset="19130.9615">10215 9443 97,'0'-4'178,"0"-5"5,-1 3 5,-2 0 2,3 0 6,-4 1-3,1 1-2,0 1-5,-5 1-4,5-2-13,-4 1-15,7 3-9,0 0-8,-16 3-13,12 1-2,0 2-9,-1 1-3,0 1-4,-1 5-10,5-2-12,-3 3-6,3-3-3,2 5-8,-1-4-3,4 1-8,-3-2-4,4-1-7,0-1-5,1 1-3,-2-4-6,5 3 2,-1-4-7,2 0 1,-2-4-2,-2 2-4,4 0-2,-4-3 1,5 0-3,-2-1-7,0-4 4,2 0 1,-3-1-5,2 0 0,-1-2-2,1-1 4,-3 2-4,3-2 2,-4 0 0,1-2-5,1 2 2,-5 1-2,2 2-5,-2-2 8,0 0-2,0 4-2,1-3-3,-3 2 1,1 3 2,-2-3 4,0 5-4,0 0-2,0 0-1,0 0 2,0 0 3,0 0 2,5 12 5,-2-5 2,-2 1 8,1 4 3,2 2 11,0 1 1,-1 4 3,1 1 10,-1 2 7,2 0-1,-1 10 4,4-2 1,-3-8 5,1 8 4,1 3 2,-4-5 2,3 2-2,-4 2 0,5-3-3,-7-6-1,1 10-5,-1-3-3,0-1-4,-1-4-6,-4 3-1,1 1-11,1-8 1,1 2-3,-4-3-3,1 0-1,0-3-4,-2 0-4,0-5-4,0 2 1,-3-3-4,0-1 0,-2 0-1,0-2-3,-3-3-1,0-4-4,0 5-1,0-6 1,-3 1-8,-4-3 6,2-3-4,1 1 3,-3-1-3,2-5-6,-1 1 2,1-3 8,0 1-7,2-1-5,1 1 4,4-1 3,0-3-1,-3 0 0,9 4-3,-2-1 0,3-2 5,1 3-3,0 1-1,4-3-1,-3 3 2,4 1-2,0 1-1,4-1-3,-1-3 3,5 4 0,-1-5-5,2 4 5,2 0 1,2 0 7,2-2-10,3 1-1,-1 1-1,3 0-6,2 2-10,-3-3-14,0 5-9,2-3-39,0 2-18,0 1-21,-2-1-22,-3 1-21,-3 2-22,0-1-31,-2-1-38,-1 2-34,-1-2-39,-1 1-289,-2 0-672,2-2 297</inkml:trace>
          <inkml:trace contextRef="#ctx0" brushRef="#br0" timeOffset="19693.1293">10688 9418 124,'-7'-6'305,"7"6"-25,0 0-15,0 0-21,0 0-12,0 0-9,0 0-9,0 0-2,0 0-8,0 0-2,-4 14-9,4-8-5,0 2-15,1-2-8,-1 0-6,3 5-8,-3-2-8,0 1-16,2-1-6,1 3-8,-6-1-8,6-3-2,-3 0-3,0 1-12,0-1-8,0-2-2,2 0-10,-2-1-7,0 0-5,0-5-5,1 6-3,-1-6-1,3 3-12,-3-3 4,0 5-5,0-5-1,0 0-7,0 0 6,0 0-11,0 0-3,0 0-2,4-17-6,-4 9 3,0 0-11,3-3-9,-1-3-7,1-4-15,-2-1-4,4-1-1,-1 3-3,0-2 1,3 0 3,-3 6 2,1-1 6,1-5-5,3 8 1,-3-1 20,4-1-8,-4 3-4,0 2 6,2 1 5,-3 0-7,1 0 2,1 3 2,2 1 7,-3 0 3,0 3-4,-6 0 2,14 3 15,-8 0-4,0 1 2,0 3 6,3 2 7,-3 0 1,3 1 9,-5 4 0,3 0 3,1 1 3,-4-1-5,2 0 2,-2-1-5,2 0-2,-4 2-6,2-3-1,1 1-2,-3 0 0,-2-2-7,3 0-1,-1-5-16,-2 2-28,0-1-35,-2-2-45,-1 0-36,3-1-53,0 1-58,-3-3-53,-2 1-49,-1-2-245,-4-1-659,10 0 292</inkml:trace>
        </inkml:traceGroup>
      </inkml:traceGroup>
      <inkml:traceGroup>
        <inkml:annotationXML>
          <emma:emma xmlns:emma="http://www.w3.org/2003/04/emma" version="1.0">
            <emma:interpretation id="{7E24EE6C-6923-4902-9E58-E0953D5CFCFA}" emma:medium="tactile" emma:mode="ink">
              <msink:context xmlns:msink="http://schemas.microsoft.com/ink/2010/main" type="line" rotatedBoundingBox="4157,10658 5960,10658 5960,11127 4157,11127"/>
            </emma:interpretation>
          </emma:emma>
        </inkml:annotationXML>
        <inkml:traceGroup>
          <inkml:annotationXML>
            <emma:emma xmlns:emma="http://www.w3.org/2003/04/emma" version="1.0">
              <emma:interpretation id="{E65DD4D8-782C-4936-A7D0-A75FCC860686}" emma:medium="tactile" emma:mode="ink">
                <msink:context xmlns:msink="http://schemas.microsoft.com/ink/2010/main" type="inkWord" rotatedBoundingBox="4157,10658 5960,10658 5960,11127 4157,11127"/>
              </emma:interpretation>
            </emma:emma>
          </inkml:annotationXML>
          <inkml:trace contextRef="#ctx0" brushRef="#br1" timeOffset="52611.328">2951 9898 32,'0'0'105,"0"0"-9,0 0 1,0 0-2,0 0-5,0 0-9,0 0-2,0 0-2,-1 6-10,1-6-2,0 0-1,-4 3-2,4-3-3,-2 4-1,2-4-4,-3 6-2,2-2-1,1-4-2,-4 8 0,4-4-4,-1 1 2,1 0-5,-1 2 0,2-1-1,-1 2 0,1 0 2,2 1 2,-2-1 1,3 4-3,-1-2-4,1-1 0,1 0 1,0 2-1,1 0-3,0 0 3,-2 0 1,4 0-3,-1 1 1,-1-1-4,3-2-4,-1-1 3,1 0-10,-1 3 1,1-4 2,1 3-1,1-4-2,-1 2 3,1-1-1,0-1-1,2-1 2,1 0 0,-1-1-1,0-1-3,3-1 0,-3 0-2,3-1-3,0 2 2,1-3-3,4 0 1,-1-3-2,1 2-2,0-1 0,0-1-2,0-2-2,-1 2-1,0-3 1,-1 4-1,-3-1-2,7 2 0,-10 0 1,5 0-3,-5 1 0,3 0 3,4 0-4,-4 1 0,0 0 4,-5 0-4,4 4 0,-3-2 0,3 0 0,0 3-3,-1-1 4,0 1-5,-2 2 4,0-2-2,4 1 0,-3 1-5,0-3 3,4 9 4,-4-7 3,1 2-1,-1 0 2,0 0 2,6 1 1,-8-4 1,0 3 1,0-2 0,0 0 1,-2-2 1,-3 1 3,1-1-1,-1-2-3,-1 0 4,-2 0 1,3 0 1,-6-3 9,4 4 7,-1-2 10,-3-2 6,0 0-5,0 0-5,0 0 1,0 0-9,0 0 1,4-12 1,-7 7-10,2-1 5,-2-1-12,3 0 2,0-4-6,0 5 7,0-5-9,0 3-4,0-4 1,3 1-2,-3 2-5,4 0 5,-2-1-1,0-1 0,4 1-5,-3 4 3,4-6-5,-1 5 4,-1 2-4,2 0 3,-1-1 0,4 3 0,-3-1-2,-1-1 1,6 2 1,0 1-1,-1-2-1,2 1-1,1 1 3,1 0 0,-3 0 1,7 1-2,-8 1-3,6-2 4,2 2-3,-3 0-1,-3 2 3,5-2-1,3-2 2,-7 2 1,0 0-3,2 0 3,2 2-6,-3-2 2,3 0 2,-6 0 1,2 1-2,0-1 1,0 2 0,1-4-1,-4 4 2,0-2-3,-1 0 2,0 2-2,-1-2-1,1 0 3,2 3-1,-5-1 0,1-1 0,1-1 1,-2 3-1,5-1 3,-5-2 0,2 3-6,-2 0 8,1 0-10,1-3 8,-3 3-2,3 0-1,-2-3 5,2 1-9,-3 0 4,1 3 1,4-2-1,-1-2 3,-1 3 0,2-1-2,-3-1 1,1-1-3,0 2 4,-5-2-5,-4 0 3,18-2-1,-13 2 4,1-3-2,5 0 2,-3 1-3,-3-3-1,1 1 5,1 0-4,-2-2-1,-1 2 2,1-3 3,-1 1-3,1-1 2,-1 2-1,-1-2 0,1 0-1,-4 3-2,1-5 0,2 2 14,-6 0-13,6 2 1,-6-2-2,2-1 0,1 4-4,-1-2 5,-2 1 2,3 5-1,-2-6-1,2 1-2,0 5 1,-4-4-8,4 4-12,0 0-19,-2-3-34,2 3-34,0 0-37,0 0-41,0 0-50,0 0-247,0 0-521,0 0 230</inkml:trace>
        </inkml:traceGroup>
      </inkml:traceGroup>
    </inkml:traceGroup>
    <inkml:traceGroup>
      <inkml:annotationXML>
        <emma:emma xmlns:emma="http://www.w3.org/2003/04/emma" version="1.0">
          <emma:interpretation id="{278258C0-29CC-49E8-9022-5F8F7D6B926A}" emma:medium="tactile" emma:mode="ink">
            <msink:context xmlns:msink="http://schemas.microsoft.com/ink/2010/main" type="paragraph" rotatedBoundingBox="2329,11778 25083,9301 25288,11182 2534,1365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0BCC3D2-3288-4B81-8AC0-F04D58CDE3B3}" emma:medium="tactile" emma:mode="ink">
              <msink:context xmlns:msink="http://schemas.microsoft.com/ink/2010/main" type="line" rotatedBoundingBox="2329,11778 25083,9301 25288,11182 2534,13659"/>
            </emma:interpretation>
          </emma:emma>
        </inkml:annotationXML>
        <inkml:traceGroup>
          <inkml:annotationXML>
            <emma:emma xmlns:emma="http://www.w3.org/2003/04/emma" version="1.0">
              <emma:interpretation id="{A8417ADA-1B06-4631-AC86-923ECEAFF74A}" emma:medium="tactile" emma:mode="ink">
                <msink:context xmlns:msink="http://schemas.microsoft.com/ink/2010/main" type="inkWord" rotatedBoundingBox="2363,12088 4019,11908 4104,12681 2447,12861"/>
              </emma:interpretation>
            </emma:emma>
          </inkml:annotationXML>
          <inkml:trace contextRef="#ctx0" brushRef="#br0" timeOffset="122024.6234">2644 11337 34,'-5'4'74,"2"1"-6,-2-3-11,2 2 2,0 1-11,0-2 8,-1 3-3,-2-1-18,-2 1 16,1 0-5,1 2 1,0 3-9,-5-1-11,-4 6 17,-1-1-2,-1 1 6,-5 7-9,-2 1-4,0 2 8,-2-3-5,-4 4 11,1-2-12,0 4 1,-1-3-4,-1-1-3,-1 3-4,5-1 4,-3-2-7,3-1-6,3 1-3,0-5 2,0 3-7,-1-3 4,9-4-6,-1-5 6,3 4-3,1-4-3,-1-5 0,3 5 5,1-3-12,4-1 2,0-1 2,0-1-8,0-3-4,2 5-19,2-3-6,2-4-20,-4 4-11,4-4-19,0 0-108,0 0-204,5 4 91</inkml:trace>
          <inkml:trace contextRef="#ctx0" brushRef="#br0" timeOffset="87042.9341">1643 11274 132,'0'0'149,"0"0"-5,0 0 2,0 0-2,0 0-6,0 0 0,0 0-6,0 0-2,0 0-9,0 0-6,0 0-6,0 0-7,0 0-8,0 0-7,0 0-9,-5 10-3,-3-6-1,2 5 0,-4-2-11,-1 4-1,0 1-5,-4 2-10,2 2 5,-4 0-9,-4 0-4,0 5-7,4-6 0,-7 5-3,6-6-4,-2 0-2,5 3-1,-1-5-3,5 1 1,-2 0-5,-1 0-2,0-3-2,5 0-1,0-2 4,1 3-7,1-4 0,-1-2-4,5 3 3,-1-5-2,-1 2 0,2 0-2,0 1-1,3-3-5,0 1 2,0-4 3,-3 8-1,3-8-2,3 8 1,0-6 1,2 2 1,-2 1 2,3-2-1,0 0-1,4 5 10,1-4-2,0-2 0,-1 3 2,1 3 3,5-1 7,-3 1 2,6-2 1,-3-1-2,0 4-1,-3-4 4,1 0-7,4 5 2,-3-2-4,0-3-2,2 3 3,-2-3-1,-1 2-1,-1-1 0,1 1-1,-4 0-3,1 0 7,1-2-7,-1 1 0,-2-2 0,-3 0-5,1 2 0,0-1 1,-1 0 1,0-2-2,1 3-2,-3-4 1,1 2-2,-1-2-1,-2 4-2,-2-6 5,7 2-3,-7-2-4,2 4-10,-2-4-14,0 0-17,4 2-24,-4-2-32,0 0-31,0 0-35,0 0-34,0 0-52,0 0-133,-21-1-415,21 1 184</inkml:trace>
          <inkml:trace contextRef="#ctx0" brushRef="#br0" timeOffset="87583.2052">1199 11870 98,'0'0'139,"13"0"-1,-13 0-4,0 0-7,9 3 4,-9-3 1,6 3-6,-6-3-3,4 3-2,-4-3 1,8 0-10,-8 0 1,8 5-8,-2-3-5,0-1 5,-1 1-5,0 2-6,1-2-3,-1 2-3,-1-3-1,2 3-2,0-2-5,4 3-2,-4-1-4,5 2-4,-5-2-2,4 3-4,-2-3-5,2 3-3,3-1 1,-5 1-6,3 0 2,0 0-1,-1-2-2,0 1-6,2-1-5,2 3 13,-6-2-17,5 0-9,-3 2 2,-2-3-4,2 1 1,0-1-6,-4-1 1,3-2-1,-6 3-6,1-1 3,5 1-2,-7-1-1,2-3-3,1 0 0,-5-1-1,6 3 1,-6-3-3,5 5 2,-5-5 1,6 1-3,-6-1-5,0 0-4,0 0-18,0 0-20,0 0-36,0 0-40,0 0-43,0 0-44,0 0-31,0 0-48,0 0-154,-11-12-471,11 12 208</inkml:trace>
          <inkml:trace contextRef="#ctx0" brushRef="#br0" timeOffset="90667.9791">2360 11506 120,'0'0'139,"0"0"2,0 0-4,0 0 2,0 0 0,0 0 2,0 0-2,0 0-4,0 0-5,0 0-1,0 0-6,0 0-8,0 0-13,0 0-8,0 0-6,0 0-14,0 0-3,0 0-9,-20-5-5,20 5-8,-11 0-3,11 0-7,-13 1-2,5-2-5,8 1-2,-10 0-1,4-3-4,-1 1-2,3-1-4,-6 2-2,4 0-3,6 1 3,-10-8-8,6 4 2,-1-2-3,1 0-3,-3-5-1,5 3-1,-3-3-1,5 1 7,1-3-8,-1 4 0,1-3-2,3 0 2,-3-1-1,4 0-3,-2 1 5,3 1 0,0-3 0,0 4-5,-1 0-1,5-1 2,-4 3-1,4-1 1,-1 2 0,-2 2 1,3-2 0,-2 4-1,0 0-3,2 1 2,-1 2 3,-2 2-2,2 2 6,-1 0 0,-1 2-1,-1 3-1,1 2 6,2-1 0,-7 5 5,4-1 3,-1 3 4,-1 3-2,-2 0 4,-4-1-1,4 1 2,-2 0-3,-6 0-1,4 3-1,-1-2 3,-5 2 11,2-2-9,-5 6-1,-1 1 0,1-8-1,0-1-7,-4 7 2,4-6-1,-5-1-4,5-2 2,1 0 8,-5 2-9,4-4-5,-1-1 2,1-2-1,1 4 0,0-5 1,0 0-5,2-3 3,-1-2 6,2 0-6,-1 0-3,1-3 4,2-1-4,-1 4-3,0-6-1,-1 0 0,7 0 3,-9 3 8,9-3-11,0 0 2,-11-1-2,11 1-2,0 0-1,-7-2 2,7 2-7,0 0 5,0 0 2,-1-6-3,1 6-2,0 0 0,8-5 3,-2-1-3,2 4 5,-2 1-2,3-4-1,1 2 7,2 1 3,-1-1-10,2 2 2,0-2-1,2 1 2,-2-1 0,1 1-3,2-2 3,0 4 2,-1-3 1,1 0 2,-4 1-3,2 0 3,1 1 2,0-2-1,-1 1 0,1 4-2,-4-2 0,0 0 0,-3 0-3,7 0 0,-6 0 4,-1 3 1,0-2-2,-1 1 7,2-2-6,-2 1-2,-1 1 0,-6-2-1,14 3 0,-11-1-1,-3-2 3,8 0-1,-8 0 1,7 0-1,-7 0-3,10 3-4,-10-3-25,5 2-19,-5-2-35,0 0-31,0 0-19,9 4-30,-9-4-25,0 0-30,4 5-161,-4-5-410,0 0 181</inkml:trace>
          <inkml:trace contextRef="#ctx0" brushRef="#br0" timeOffset="91223.2422">2847 11845 137,'5'2'202,"-5"-2"6,0 0-2,0 0 1,0 0-7,0 0-5,0 0-11,0 0-3,0 0-8,0 0-11,0 0-5,0 0-19,0 0-4,0 0-10,9-5-10,-9 5-9,0 0-9,0 0-7,0 0-7,0 0-4,0 0-6,0 0-6,0 0-1,0 0-5,0 0-2,0 0-5,0 0-4,0 0-13,0-3 6,0 3-7,2-8-3,-2 8-6,-2-5-6,2 5 0,0-7 0,0 7-9,0-4-2,0 4 11,0 0-11,2-4 0,-2 4-3,0 0-1,0 0 2,0 0-1,0 0-6,0 0 2,0 0-5,0 0 6,0 0-5,0 0-1,0 0 2,0 0-6,0 0 17,0 0-10,0 0-2,0 15 3,0-15 1,0 5 0,0-5-2,0 0 2,0 5 1,0-5 0,0 4-2,0-4 4,0 0-4,0 5 2,0-5 3,0 0-1,0 0-4,0 0 1,0 0 6,0 0-4,0 0 8,0 0-11,0 0 0,0 0 0,0 0-4,1-14 6,-1 14 1,3-6-14,-3 6 14,2-5-2,-2 5 0,0 0 0,0 0-2,0-4-1,0 4 0,0 0 15,0 0-21,0 0 3,0 0 0,0 0 1,0 0-1,0 0-6,0 0 6,0 0-1,0 0-6,0 0-14,0 0-20,0 0-26,0-5-44,0 5-54,0 0-62,0 0-56,0 0-212,0 0-540,0 0 240</inkml:trace>
        </inkml:traceGroup>
        <inkml:traceGroup>
          <inkml:annotationXML>
            <emma:emma xmlns:emma="http://www.w3.org/2003/04/emma" version="1.0">
              <emma:interpretation id="{765BD30C-3BE6-4298-8131-D117D539A867}" emma:medium="tactile" emma:mode="ink">
                <msink:context xmlns:msink="http://schemas.microsoft.com/ink/2010/main" type="inkWord" rotatedBoundingBox="4469,11846 7238,11545 7394,12969 4624,13271"/>
              </emma:interpretation>
            </emma:emma>
          </inkml:annotationXML>
          <inkml:trace contextRef="#ctx0" brushRef="#br1" timeOffset="95445.6679">3565 11389 17,'0'0'98,"0"0"0,-5-7-2,5 7-5,0 0-10,-6-5 5,6 5-6,-4-4-9,4 4 2,-1-5 0,-5 3-8,6 2 4,-5-6 2,5 6 2,-5-5-7,0 2-7,1 0 3,4 3 2,-8-6-1,6 4 1,-4-4-2,1 5 0,0-1-6,-1-1 1,6 3-1,-8-5-11,0 5 3,2-2-3,-3 1-4,9 1-3,-14 0-5,5 1-2,2 0-3,-6 5 0,4-3 1,-1 2-8,-1 4 3,0-1-4,0-1-1,1 1-2,0 0 1,4 2 0,-5 0 0,2 1 1,2-1-3,2 3 1,-1-2-2,1-1 0,2 1 1,2-1 4,-1 4 0,2-5 2,2 2 0,-2 0 1,4-1 6,-2 2 2,2-3 4,2-1 2,3 1-2,-3 1 2,2 0 2,1 0 0,0-3 3,2 2-1,0 0 4,2-2 2,-2-2-1,2 1-2,7-1 1,0-2-2,-8 1-4,6-4-1,-2 2-4,1 1-3,-4-3 0,7 1-6,-4-1-7,0 1 4,-1 0-6,1-1-1,-3-1 4,0 1-4,1-1 1,-1 1-7,-6 0 3,1 1-7,3-1-9,-3 1-26,-4 1-29,2-1-41,-6-1-36,12 3-47,-4-3-45,-8 0-236,8 0-502,-8 0 223</inkml:trace>
          <inkml:trace contextRef="#ctx0" brushRef="#br1" timeOffset="96393.2181">3916 11569 39,'0'0'194,"-1"4"-19,1-4-14,-3 3-11,3-3-12,0 0-3,0 0-1,0 0-2,0 0 6,0 0 2,20 0-4,-11-1-3,1-3-9,2 0-7,4 2-12,4-2-7,-4 3-13,-1-4-5,3 2-8,-2-1-7,4 0-7,-4 2-7,0 1-6,-2-3-2,4 2-3,-2-1-7,-2 3 1,2-3-8,0 1-4,-2 3-3,3-1-16,-3-1-23,-1 0-34,1-2-38,-3 3-35,1 0-38,-3 0-29,-3 0-186,-6 0-409,10 0 181</inkml:trace>
          <inkml:trace contextRef="#ctx0" brushRef="#br1" timeOffset="97194.4144">4094 11709 118,'-8'1'150,"8"-1"2,-8 0 5,8 0-2,-9 1-9,9-1-2,0 0-8,-10-2-7,10 2-9,-6-3-7,6 3-12,-5-3-9,5 3-10,-5-5-9,5 5-9,-1-5-5,0 2-11,1 3-4,0-6-2,5 4-5,-3-4-6,2 2-2,1-1-4,1 3 3,0-4-14,3 3 6,2-2-4,0 0 1,-3-1-4,6 3-3,-6-1 6,8-1-7,-3 3 2,-1 2 3,2 0-5,-3 0 0,-2 2 7,4 2-1,-2 1 3,-5 0 2,3 4 1,0 1 2,-2 1 4,-1 2 6,-1 0-2,-3 0 1,2 2-1,-3 1 3,-1 2 2,-1 0 5,-3-3-3,-1 3-3,-2-1-5,1 2 2,-3-2-2,-3 0-6,-3 2 1,0-4-3,-2 2-4,0 0-3,0-5-1,-3 2-1,3-1 0,1-1 0,-6-3-2,3-2-3,6-2-2,-2-1 0,3 1 9,-1-1-9,2-4-2,3 0 1,0 0 1,1-3-4,-1 1-3,4-2 1,-3 1-5,7 3 1,-6-7-3,5 2 3,1 1 7,0-2-9,1 2 0,2-1 4,-2 0-1,4 0-2,-1 1 2,0 1-3,3-1 3,1 2 2,1-2-3,-2 1-2,4 2 3,2-1 2,1 1 0,0 0 3,2 1-2,-1 1-2,-3 0 1,3 1-1,-3 1-1,0-2 5,1 4-2,-2-4 1,2 1-4,-2 1-1,0 3 5,2-3-1,-2 1 0,-3-1 2,3 0-2,-2-1 3,3-1-1,-3 2 0,3-1 1,-3-2 2,3 3-3,-1-2 4,-2-1-3,-3 0 1,4-1 1,-10 1-2,11-3 3,-5 3 1,0-2 9,-6 2 4,9-3 0,-3 3 5,-6 0 4,10-2-1,-10 2 1,0 0 0,8 0 5,-8 0 1,0 0-1,0 0-3,8-1 3,-8 1 0,0 0-1,0 0-4,1-4 0,-1 4-4,5-8 4,-5 8-8,4-5-6,-1 3 1,-2-2 2,1 1-6,1-4-2,2 3-1,-4-1 1,1 2-1,1-2-5,-1-1 0,1 2 1,-2-1 1,2-1-4,-1 1 0,1 2-8,-3 3-13,1-11-18,-1 11-25,0-3-26,0 3-31,0 0-45,0 0-46,-2-4-46,2 4-229,0 0-523,0 0 232</inkml:trace>
          <inkml:trace contextRef="#ctx0" brushRef="#br1" timeOffset="96092.4852">3974 11158 57,'0'0'187,"-2"-4"-8,2 4-8,0 0-7,0 0-8,0 0-13,0 0-9,0 0 0,0 0-1,0 0 6,0 20-2,0-8-6,0-1-8,0 3-10,2-3-8,-1 1-11,-1-1-2,-1 4-7,2-2-6,-1-2-7,2 2-6,-2-2-6,2-1-3,-2 1-8,0-5-4,0 5-2,1-5-6,-1-1-2,2 1-5,-2-1 1,0-1-4,0-4 0,-2 5 5,2-5 4,2 4 1,-2-4-3,0 0-4,0 0-5,6-13 2,-3 2-7,-1-3-6,4 3 4,-1-8-8,-3-1-3,3-3-3,0 2-7,-4 2 0,3 0-8,-2-1 3,2 1-6,-1 1-2,2-2-1,1 4 4,-4 1-3,7-4 4,-4 5-1,1 1 2,0 1 2,0-1 1,-1 5 3,-2 1-2,0 1 1,0 1 0,2 1-2,-5 0 4,4 0-5,-4 4 3,0 0 3,0 0 7,10 8-9,-7 0 1,2-1 0,-2 6 4,2-1 4,1 1 0,-1 6 3,-3-6 0,3 3 5,1 2 0,-1 1-3,1 0 2,-1 1 2,1-2 7,-1 2-9,-3-1 0,3-6-2,0 6-1,-2-5-5,1-1 6,0 0-1,0 0-5,-1 0 4,2-1 0,-2-1-2,-2 0 1,4-2 0,-4-1-9,2-2-19,-2 3-21,-1-2-25,0 0-26,0-2-31,-1 1-32,1 0-36,-3-4-43,1 4-175,-3-2-444,-1-2 196</inkml:trace>
          <inkml:trace contextRef="#ctx0" brushRef="#br1" timeOffset="98419.229">4678 11587 65,'-3'-5'194,"3"5"-6,0-4-5,0 4-5,0 0-4,-5-3-11,5 3-10,0 0-8,0 0-16,0 0-10,0 0-12,0 0-9,-1-6-12,1 6-8,0 0-8,0 0-4,0 0-7,5-6-7,-1 4-5,-1-4-2,2 3 1,0-1-7,1-3-2,1-2-5,0-5 0,1 6-4,1-10-5,1 2-1,1-2-2,-2-1-2,-2-3 1,4-4-6,-2-4 4,-2 7-5,-2-5-2,0 0-2,-4 4 1,-1-4 0,0 5-6,0-1 4,-3 2-1,0 1-4,-1 2 5,-3 1-5,2-1 3,0 5-1,-1 2 2,0 1 0,-2 1-4,2 1 2,-1 0 1,1 1 2,-2 5 6,5-2-3,-2 1-1,0 2 0,-1-1-1,6 3-5,0 0 3,-14 0-3,14 0 8,-11 11-13,7-3 6,-2 3 3,0 3 1,-1 5 2,5 2 6,-4 6 3,3 6 6,-4-2 6,3 2 3,4-1 2,0 2 2,0 0-1,0 1 0,3 1-2,-2-3-1,4-2-6,2 2-2,-3 3-3,3-10 1,-4-3-4,5 7-4,-5-12-1,6 4-1,-3-5 0,0 2 0,-2-4 0,5-4-3,-3 3 0,0-5-4,-1-2-2,2-2-10,-1-1-7,2 0-18,0-4-23,1-4-22,2 4-18,4-8-16,-3-3-21,4-1-7,4-5-15,-5 4-5,5-12 3,-7 8 11,2-1 2,0-7 0,1-3 15,-7 12 7,2-2 2,-3 2 17,-2 2 16,-1 2 13,-2-2 23,0 4 22,-2 1 13,-1 2 16,0 2 10,0 1 13,-3-3 7,3 7 3,-4-2 13,4 2 3,0 0 9,0 0 7,-18 7 3,15-2 3,-2-1 3,-2 4 2,5 3 7,0 0 4,-2 2-2,1 2 1,3 0-2,-4-1-7,6 5-3,-2-4-9,2 1-3,3 0-3,-3-3-6,6 4-5,0-6-6,-1 0-6,-1-2-1,2 0-3,-1-1-6,1-2 2,0-1-4,-1 3-3,2-7 0,0-1-1,0 0-4,2-1-1,-2-1 1,2-7-3,-1 3-4,1-2 1,-2 0-3,2-1 1,-3 1-2,1-1-4,2-3 1,-4 2-1,-1-1 1,-1 2 0,0-1 0,-3 2-3,2-2 2,-2 4 0,0-1-4,-2 0 1,3 4 1,-3-2 0,0 1-4,0 4-1,2-7 3,-2 7-1,0 0 2,0 0-5,0 0 0,0 0 3,4 12-3,1-5 7,-3 4-1,4-2 6,-4 3 1,6 3 3,-2 0-2,3 2 4,1 5 5,-2 0-5,3 6 5,5-3 2,-3 5-2,0-2 7,2 0-13,0 2 0,1-5 1,0 4 1,-2-1-3,-6-6-1,5-1 1,0 4 2,-5-5 4,-2 2-2,4-2-5,-5-5 2,1 6 1,-2-2-2,2-1-1,-3-4 16,-1 0-14,-4 1 3,2-1 3,-4-1-1,1-1 4,-3 5-4,1-6 3,-4 0-4,1-2 0,-5 2 1,-3 0-3,-2-1-4,7-2 0,-8-1-5,0-1 9,3 0-8,0-4 3,2 3-3,0-3-3,-1-2 0,2-2 4,-2 0-2,1-1-2,2 1 1,-1-2 0,2 0 1,-1-2 0,1 1-3,3 1 0,2-1-2,-2 2 3,1-6-1,-1 6-1,4-5-6,-1 6 3,1-5-1,2 1 3,-2 1-9,4-1-7,-4 1-23,3-3-19,1 2-36,0 1-36,0 5-40,1-10-52,3 4-53,0 2-249,-4-1-565,0 1 250</inkml:trace>
          <inkml:trace contextRef="#ctx0" brushRef="#br0" timeOffset="123012.9984">4367 11592 34,'0'0'123,"0"-4"1,0 4-8,0 0-1,0 0 3,0 0-9,0-5 2,0 5 0,0 0-13,0 0-5,0 0 3,0 0-17,0 0-8,0 0-7,0 0-4,0 0-8,0 0-2,0 0 0,0 0-12,0 0-6,0 0 2,0 0-6,0 0 0,0 0-11,0 0 8,0 0-4,0 0-3,0 0 3,0 0 2,0 0 5,-15 9-3,10-4 1,4-2-1,-3 0 4,3 2-5,-7 0 4,1 3-7,0-1 7,-4 5-3,2-1-6,-7 3-2,1-1 1,0 5-4,-2-3 0,-6 9-2,0 1 2,-1-2-5,-2 2-4,2-2 2,-6 5 0,7-6 3,-4 3-4,3 3-2,1-5-1,3 0 2,1-1-5,3-5 2,2 0 2,2 1-2,-2-2-3,6-6 1,-1 4-1,2-1 0,2-1-4,-1-2 7,4-2-3,-2-2-9,0-1-8,1-1-7,1 3-6,1-5-7,1-2-5,-4 5-3,3-2-7,1-3-14,0 0-9,0 0-3,0 0-28,0 0-23,0 0-33,0 0-87,0 0-271,0 0 121</inkml:trace>
          <inkml:trace contextRef="#ctx0" brushRef="#br1" timeOffset="99311.3989">5465 11070 9,'0'0'206,"0"0"0,0 0-10,-3-7 1,3 7-9,3-4-11,-3 4-16,0 0-15,0 0-9,0 0-12,0 0-4,0 0-6,2 15-4,2-8 4,-4 0-14,1 1-5,0 4 0,1-1-5,0 3-2,-2-4-7,1 2-9,1-1-3,-1 1-7,-1-1-5,2-1-10,-2-2 4,0 1-4,0-1-12,1 0 7,-2-1-5,2-1-5,-1 0-7,0-1 2,2-3-3,-2-2 0,1 6 3,-1-6-7,0 4 1,0-4 6,0 0 1,0 0-4,0 0-3,0 0-4,0 0-2,4-19-1,-4 10 2,4-1-5,-1-3 1,1-1-9,-2-1 16,4-4-12,-2-1-3,1 1-2,1 2-2,0-2 0,0-1 6,-1 8-6,-1-6 3,1 6-2,1-1-4,1 3 5,-3 1-6,2 1 5,-1 1-2,-2 1-3,2 2-4,-2 1 6,0 0 1,2 0-3,-5 3 0,11 8 0,-10-3 3,4 2-2,5 5 7,-7-1-8,4 3 3,-1 3-3,0 1 6,4 2 0,-4-3 1,1 3 7,2 3-9,-4-6-2,5 2 6,-1 0 8,0 0-9,-3-6-4,0 0-4,2 1 5,-1-2 1,-1 1-3,-1-2 2,0-1-4,-3 2 3,5-4-5,-4 1-24,0-2-27,2 2-29,-5 0-37,0-4-46,2-1-53,-2 1-40,0-5-215,-1 6-512,1-6 227</inkml:trace>
          <inkml:trace contextRef="#ctx0" brushRef="#br1" timeOffset="99604.0154">5525 11463 150,'0'0'180,"0"0"1,0 0-1,0 0 6,12 1 1,-12-1-1,0 0-6,0 0-2,14-1-9,-7 0-8,-7 1-8,16-3-11,-8 2-7,0 0-18,0 0-8,4-1-11,-2 2-9,-4-1-7,3 0-10,2 1-9,-2-2-1,-3 2-10,8 0-5,-5-2-8,1 0 0,1 2-2,1-3-6,-5 2-6,7-1-6,-7 2-18,1-1-23,0-1-25,-1 1-33,0-1-38,0 1-34,-1-1-38,0 1-53,1-2-174,-4 1-451,2-3 200</inkml:trace>
          <inkml:trace contextRef="#ctx0" brushRef="#br1" timeOffset="100198.0821">5679 11625 212,'-6'1'219,"6"-1"-10,0 0-15,0 0-13,0 0-19,0 0-13,0 0-13,0 0-13,6-14-9,-1 10-9,-2-1-6,4 2-3,-3-1-5,4-1-1,0 1-12,-2 0-4,2 1-8,-2 1-3,4-1-8,-4 3-6,1-2 1,0 0-3,-7 2 0,17 0-6,-11 4-1,1 1-1,0-2-5,1 1 0,-2 0-1,-1 2-5,-1 0 2,1 2 1,0 3-2,0-5 0,-3 8-3,2-3 3,-4-3 0,1 3-1,-2-1 3,1 1-2,0 2 7,-5-1-8,0-1-5,0 2 2,1-1-5,-2-4 14,-2 4-15,-1-3-4,0-1 4,2-2 4,-3 0-9,4 2-5,-1-4 5,0-2-7,0 0 2,2 1 2,-1-3-6,-1 0 1,2 4 1,5-4-5,-10 1 3,10-1-3,-8 0 1,8 0 2,0 0-3,-6-5 3,6 5-4,0 0 1,0 0 10,0 0-12,0 0-6,-9 0-1,9 0 0,0 0 11,0 0-8,0 0-1,0 0 10,18 6 1,-10-3 13,0-1-10,4 0 6,1 0 4,4 0-2,-1-2 14,5 1 6,1 1 2,-6-2 0,5 3-2,4-3 0,-5 0 1,4 0-4,-2 0-5,-1 0-4,-4-3 9,-4 3-8,3 0-7,-1-1-5,-3 1 1,2 1-5,-1-1-1,-1 0-1,-6 3 3,0-3-6,-6 0-5,11 0-2,-11 0-26,10-3-22,-10 3-21,0 0-30,0 0-37,8 0-43,-8 0-53,0 0-72,0 0-205,0 0-553,0 0 245</inkml:trace>
        </inkml:traceGroup>
        <inkml:traceGroup>
          <inkml:annotationXML>
            <emma:emma xmlns:emma="http://www.w3.org/2003/04/emma" version="1.0">
              <emma:interpretation id="{346A5529-5283-4F75-9841-3C5437AC1705}" emma:medium="tactile" emma:mode="ink">
                <msink:context xmlns:msink="http://schemas.microsoft.com/ink/2010/main" type="inkWord" rotatedBoundingBox="7810,11830 9183,11681 9247,12263 7873,12413"/>
              </emma:interpretation>
            </emma:emma>
          </inkml:annotationXML>
          <inkml:trace contextRef="#ctx0" brushRef="#br1" timeOffset="101153.9806">6618 11283 47,'0'0'169,"-3"-1"0,3 1-1,0 0-6,0 0 4,0 0-8,-5-5 3,5 5-3,0 0-10,0 0-5,0 0-8,0 0-7,0 0-13,0 0-11,0 0-3,0 0-16,0 0-6,0 0 2,0 0-12,0 0 0,19 0 0,-19 0 2,18 2-4,-7-2-5,5 0-4,-2 0-4,7 0-4,-1-3-7,1 1-1,-1 1-2,-1-2-5,-1 3-1,-3-2-5,3 2-3,-7 0-2,4-4-2,0 4-5,-4-1 0,2 0-2,0 1-5,-6 0-2,2 0 3,-9 0-14,13 0-12,-13 0-29,8 1-25,-8-1-25,8 1-23,-8-1-33,2 4-23,-2-4-29,0 0-224,0 0-461,0 0 204</inkml:trace>
          <inkml:trace contextRef="#ctx0" brushRef="#br1" timeOffset="101477.8283">6751 11118 118,'0'0'211,"0"0"-19,0 0-22,-6-3-17,6 3-9,0 0-7,0 0 4,0 0 6,0 0 8,6 13 2,-6-7 4,3 0 2,-1 3-3,1 1-9,0 3-12,1-2-8,0 6-8,0-3-7,-1 6-9,2-2-7,0 0-12,0 1-3,-2 0-2,2 0-16,0-3-4,-3-1-8,1 0-6,2-1-3,-1-1 3,-1-1-13,-1 3-4,1-3 0,-1-1-6,0-2-4,0 0 2,0 0-19,-1-4-20,3 1-38,-3-1-40,-1 0-47,1-1-48,3 0-64,-4-4-265,0 0-558,0 0 247</inkml:trace>
          <inkml:trace contextRef="#ctx0" brushRef="#br0" timeOffset="105440.6247">7318 11177 132,'0'0'186,"0"0"-7,0 0-4,0 0-11,0 0-9,0 0-3,0 0-14,6-3-14,-6 3-7,0 0-5,0 0-1,0 0-1,6 8-2,-4-4 0,0 2 0,3 1-3,-1-2 1,-2 4-6,3 0-1,0 5-5,-3-2-5,2 2-3,1 0-9,0-1-8,-3 2 0,2-1-3,-1 1-4,1-1-6,-2-3-2,3 0-4,-4 1-1,-1-2-5,3-3-4,-1 1-6,0-3-3,1 1-1,-3-3-5,0 2 2,0 1-6,3-4-4,-3-2 9,0 0 7,0 4-1,0-4 3,0 0-1,0 0-3,0 0-10,0 0 2,3-17-1,-3 11-5,-3-3-3,3-5 4,0 0 1,0-6-9,0 1 4,0-1-6,0 0 9,0-1-15,3 0-1,-1 1 1,1-3 0,1 2 3,-2 1-3,2-3 4,1 9-9,1-3 4,2-2 0,-5 7 1,6-1-3,-2 1-7,-2-1 12,2 2 0,0 1-3,0 1-1,2 0-1,2-1-1,-2 4-3,2-3 4,-3 4-2,3-1 13,4 1-8,-2 0-5,-1 4 5,0-1-6,2 2 6,1 0-4,-7 3-1,5-1 2,1 4 1,-3 1-2,-1 0 7,1 5-4,-1-2 7,-2-1-3,3 6 7,-4 0-5,2-3 5,-6 3 2,5 4 3,-1 1 3,-2 1 4,-3-1 0,3 0 2,2 3 5,-7-2 0,2 0 5,2 0-10,-3-2 11,3 0-1,-3-1-6,0-2 4,0-2-2,-1-2 1,4 3 12,-5-1-22,3-1 10,1-2-5,0 3 6,1-7-4,-3 1-3,4 2 5,-1-2-4,-2 1-10,4-3 5,-2 2 1,0-1 9,0-2-11,2 0-5,-1 1-5,1 0 7,0-4-2,3 1-4,-2-2 2,-1 1-1,3-2 3,0-1-6,1 0-2,1 0-2,-1-1 2,-2 0-2,1 1-1,0-2-3,0-2 6,-2-1 1,-1 2-4,0 0 2,1-2-1,-3 1-1,1-1 4,-1-1-8,-2 1 2,2 1 0,-1-2 1,-2 1-10,0 0-14,0 2-19,-1-1-33,0-2-27,-2 1-23,1 2-27,1 4-22,-4-8-37,1 5-41,3 3-38,-2-4-40,2 4-253,-9-2-628,9 2 278</inkml:trace>
        </inkml:traceGroup>
        <inkml:traceGroup>
          <inkml:annotationXML>
            <emma:emma xmlns:emma="http://www.w3.org/2003/04/emma" version="1.0">
              <emma:interpretation id="{6BCC1B6A-1B68-4B07-8B6F-5100EB090469}" emma:medium="tactile" emma:mode="ink">
                <msink:context xmlns:msink="http://schemas.microsoft.com/ink/2010/main" type="inkWord" rotatedBoundingBox="11593,11161 14498,10845 14661,12339 11755,12655"/>
              </emma:interpretation>
            </emma:emma>
          </inkml:annotationXML>
          <inkml:trace contextRef="#ctx0" brushRef="#br0" timeOffset="137580.2735">10811 10551 2,'2'-4'182,"-2"4"3,0 0-1,4-2-10,-4 2-1,0 0-4,0 0-8,0 0-8,0 0-5,0 0-6,0 0-12,2-4-13,-2 4-3,0 0-9,0 0-8,0 0-2,0 0-2,0 0 6,-1 12-1,0-4 1,-2-3-6,0 6-2,-1-2-5,-1 2-3,-1 3-6,-2 0 1,1 0-4,-3 2-1,-2 3-5,-2-3-3,1 2-2,-1 4-8,-3 0-2,-6 4-10,8-9-2,-7 8-2,-3-6-3,8-2-6,1 2-4,3-3 0,-3-3 1,-2 2-6,8-4-7,-3 0 4,3-3-2,0 3-3,-1-6-3,3-1 0,1 5 7,3-4-9,-3-3-2,3-1-1,-1 5 4,0-4-4,5-2-1,-1 4-5,1-4 2,0 0 1,0 0-4,0 0 0,0 0 8,-7-12-14,7 12 8,0 0-5,7-6 2,-7 6 0,4-3-2,1-2 1,-2 2-2,-3 3 3,12-5-4,-3 4 8,-2-3-2,0-1-1,2 4 3,3-2-3,-3 2-6,-1 2 7,1-1-1,6 0 2,-2 2-2,-5-1 5,5 5-2,3-2 4,-1-1 2,-3 6 3,2-4-4,0 3 6,1 3 1,-2-2 7,0 0-3,1-1 9,-4 4 4,4-2-3,-3 0 8,-1 0-6,1 1 0,-1-2 2,1 0-4,-5-1-6,2 1 0,-2 0-6,0-3 15,-1 0-17,0-2-1,0 2 7,1-1-8,-5-1 3,2 0-1,-3-4-1,6 4-13,-4-2 8,-2-2 2,3 3-13,-3-3-24,0 0-26,5 2-29,-5-2-30,0 0-32,0 0-35,0 0-34,0 0-32,0 0-18,-14-10-42,14 10-183,-11-1-530,4-1 234</inkml:trace>
          <inkml:trace contextRef="#ctx0" brushRef="#br0" timeOffset="137924.2249">10530 11172 91,'0'0'178,"-4"-3"0,4 3-6,0 0 3,0 0 0,0 0-5,0 0-2,0 0 0,0 0 0,0 0-5,0 0 4,22 5-15,-22-5-2,11 4 3,-7-3-12,4 2-2,-2 3-5,-2-3-6,-1 0 16,6 2-15,-3 0-5,0 2-9,0-4-8,4 3-8,-4 2-10,0-2-4,6 2-9,-2 1-8,-2-2-3,1 0-8,0 2-7,2 0-5,-7-4-1,7 4-11,0-2-1,-4-1 6,2-1-12,-3 1-1,1-3 0,0 2-3,-2 0-3,-1-2-1,3 1-39,-4 1-26,1-3-21,1 2-37,-2-2-35,-3-2-39,3 3-41,-3-3-51,0 0-74,0 0-174,0 0-561,0 0 249</inkml:trace>
          <inkml:trace contextRef="#ctx0" brushRef="#br0" timeOffset="140006.999">11290 10809 86,'0'0'128,"0"0"-2,0 0-6,1-9-10,-1 9 0,0 0-5,5-5-4,-5 5-5,0-4-1,0 4-4,0-6 2,0 6-8,0-4-2,0 4-3,0 0-4,-2-9-5,2 9-4,-3-3 0,3 3-5,-1-5 2,-1-1-2,2 6-8,-3-7-1,3 7 1,-5-5-8,4 0 0,-2 3-5,-4-1-1,4 1-3,3 2-7,-12-7 1,5 6-6,7 1 0,-8 1-4,1-2-1,7 1-4,-15 4 1,6-1-3,-2 0-2,0 2 3,5 0-3,-5-2 1,2 3 2,-5-1-4,6 4 6,-2-7 2,1 7 1,-2-3-1,1 2 5,2 3 2,-1-5 3,3 6 4,-1-2 1,2 1-1,1-1 1,-1 3 2,4-1 8,-2-2-8,1 2 2,2 1-1,1 0 0,-1-1-1,4-1 0,-2 3-4,3-1 0,0-4 2,1 4-1,0-1-2,-2 0 2,5-3-3,-3 3-1,4-3 5,-3 0-13,4 0 3,-1-2 2,1-1-4,2 0 9,-2-2-11,0 1-4,1 0-1,1-4-5,1 2 4,-2-3-2,0 0-1,2 0 1,-2-1-1,3-1 0,-3 2-2,-2-4-3,5 2-2,-4-1-1,-2 1 3,-1-2-2,1 1-6,-2 0-19,1 1-17,-2-1-20,-2 0-29,2 1-30,-6 2-37,6-3-38,-6 3-34,5-2-42,-5 2-171,0-8-473,2 4 210</inkml:trace>
          <inkml:trace contextRef="#ctx0" brushRef="#br0" timeOffset="140767.9944">11556 10890 210,'0'0'210,"0"0"-11,1-5-8,-1 5-5,0 0-13,0 0-12,0 0-14,0 0-9,0 0-12,0 0-5,0 0 1,0 0 1,0 0-3,6 11-2,-5-3 1,1-2 1,1-1-7,-1 4-4,-2-3 2,1 8-9,-1-8-1,0 7-6,0-1-3,-1-1-5,2 1-7,-2-4-4,1 0-5,-2 1-6,4 2-6,-4-3 1,2-2-14,-1 1-5,1 0-5,0-4-3,0 3-2,0-1 0,-2 0-5,2-5 7,2 3-14,-2-3 3,0 6-1,0-6 2,0 0-1,0 0-6,0 0-4,0 0 3,0 0-4,0 0-4,1-19 0,1 11-5,-2-4 7,1 3-3,1-3-3,1-1-1,2 1-2,0-7-14,-2 5 2,1 0 1,2-4 2,-2 5 1,-2 0-1,-2-1 2,5 1 3,-2 1-6,0-1 2,2 2-4,-2 2 4,2-3 5,0 5-2,-1-2 1,3 0 0,-4 2-3,5-2 7,-1 0-11,1-1 10,3 0-3,-2 1 2,-1 4-2,0-3 7,0 1 0,0 0-8,3-1-1,-2 5 0,0 0 5,-1 0-3,-2 0 0,3 1 2,-3 1 1,-6 1 1,12 1-1,-4 1-4,-1-1 5,-1 4-1,2-2 3,-2 0-3,0 2 1,-1 1-4,1 0 7,-3-1-3,1 2-2,4-1 3,-3 2 1,0-1-1,0-1 2,-2 7 2,0-7-3,-1 8 5,3-3 3,0 2-5,-4-3 11,2 4 0,2 4 6,-2-6-1,-1 1 3,-1 4-3,2-5 0,-3 3 0,0-3 4,2 0-2,-1-1-1,1 0 1,-2 1 2,2-2-1,-2-1-6,0-2-6,0 1 7,0 2-4,0-5-4,1-1-3,-2 3 0,1-2-4,0-1 4,0 3 0,0-7 3,1 7-7,-1-5-11,0-2-20,0 0-17,0 0-23,0 0-29,-1 5-27,1-5-43,0 0-50,-7 2-53,7-2-43,0 0-227,0 0-583,-14-2 259</inkml:trace>
          <inkml:trace contextRef="#ctx0" brushRef="#br0" timeOffset="142132.4075">12240 10786 54,'0'0'171,"5"-2"-3,-5 2-4,0 0-9,0 0-9,0 0-5,0 0-7,0 0-6,0 0-9,0 0-2,4-3 0,-4 3-3,0 0-4,4-3-3,2 0-9,-1-3-13,1 1-1,4-8-21,0 3-7,5-4-4,-2-1-6,2-2-3,-1-2-6,3-6-6,4 2 1,-5-4-1,0 3-7,1-2-2,1 1-5,-5-5 0,0 2-2,-2 0-5,-4 0-4,0 5-5,1-8 2,-4 3-7,-3 5 4,-2 1-3,-3 4 1,3 4 4,-2-2-2,-1 5 2,1 1 1,-3-3-5,1 7 5,0-2-4,-3 2-1,2 4 2,-1-3 2,-2 4-3,9 1-3,-15 3 3,4 1-1,-2 3 1,5 2 4,1 1 7,-4 5 6,-2 5 1,1 7 4,0 2 6,4 3 5,-2 2 8,3 1 4,1 5 12,-3-1 2,5 1 9,4-1-2,-3 0 1,0 4-1,3-5-7,0-2 1,0 0-4,0-1-5,3-3-3,-2 1-9,4-4 2,-4-6-4,3-1-5,1 0-4,-3-2-3,3 0-2,3-1-2,-6-5-1,1-1-4,1 0-4,-2-1-14,1-2-30,0-3-25,0 1-27,0 0-35,1-4-34,-3 1-34,4-1-40,-3-2-11,-2-2-218,14-2-494,-7-2 219</inkml:trace>
          <inkml:trace contextRef="#ctx0" brushRef="#br0" timeOffset="142784.2232">12766 10747 48,'0'0'192,"-16"5"0,4 2 2,2 0-4,-4-1-4,3 3 4,-2-1-10,2 3-7,-4 0-7,4 3-5,-2 5-11,4-1-11,1 1-8,1 1-12,1 0-10,1-1-7,1-6-12,2 3-6,4-2-8,2 1-8,-2-4-7,5-1-6,-1 2-6,0-3-4,0-4-3,2 1-5,-1 0-1,1-5-8,1 2 3,-2-3-6,3 0-1,-1-3-3,4-4-5,-2 3-3,-2-5-2,3 1-10,-4-3-5,1 0-5,-2-3 2,0 3-7,-1-3-3,0 3 5,-4-3-4,1 2 2,-2-1 4,3 7 0,-8-7 0,4 6 0,0 1 2,0-1 2,-1 3 1,1 4 4,1-5-3,-1 5-3,0 0 3,0 0 8,0 0-4,0 0 8,-6 14 4,6-3-2,0 1 2,0 4-2,-1 4 4,-3 0 0,4 10 6,0-7 0,-3 7 5,6 2 3,1 2-1,-3 2 6,-1 1-1,2-3 1,-2 2 2,0-4 2,-2 2 0,1-1-6,-3-1 4,4-1 5,-3-9-5,0 2-9,-2-1 0,2-3 0,-4 1 0,3-1-1,-6-3-5,2 0-4,0 0 3,0-4-4,1-2-1,-4-1-2,-3-1 1,2 0-2,-4-4-2,0 1 1,1-1 2,-4-2-4,3-2 0,-5-1-5,1 0 4,4-1-5,-4-4-2,5 1 0,-5-4 3,4 2-3,1 1-3,3-3 3,-2 2-2,4-1 3,-2-1 6,2 2-10,3-1 6,-2-1-9,3 3 2,0 0 0,2-1 11,-1-1-6,3 1-3,1-2-1,1 2-6,1-1-5,1-3-3,1 1-4,0-2-12,4 0-11,-1 0-4,0-1-15,1 1-6,3-2-12,-2 2-12,-1-1-16,3 0-13,-2 1-22,0 0-25,0 0-23,3 0-24,0 2-231,-4-2-484,1-1 216</inkml:trace>
          <inkml:trace contextRef="#ctx0" brushRef="#br0" timeOffset="143507.0157">13123 10712 240,'0'0'239,"0"0"-22,2 4-12,-2-4-11,0 0-7,0 0 0,0 0-4,0 0-2,1 6-8,-1-2-4,0-4-2,-1 8-6,-1-3-8,2 2-6,-2-1 0,1 2-9,1 1-9,-1 2-8,-1-2-10,0 0-7,1 2-1,-3 0-6,3 0-2,2 1-4,-3-7-14,-2 3-3,4 1-8,-1-1-5,0-4-13,-2 2-3,3 0 1,-1-2 0,1-4-2,0 7-11,0-7 13,0 0-16,0 4-1,0-4-5,0 0-4,0 0 3,0 0-2,0 0-8,4-15 0,-4 7-4,1 2 0,0-5-6,2 0-4,-2-3-5,1 4-10,2-8-6,-1 5-9,0-1-4,3-4 2,-1-1-4,-1 2-6,1 3 5,2-4-10,2 0 11,-3 6-1,1-1-1,3-2 5,-2 3 2,-1 0 8,1 2-6,-1 1 8,1 3 7,-3 1-7,1-3 16,1 5-11,-3 0-1,3 1 4,-1 2 3,-1-5-2,-5 5 2,11 5 5,-6-3 2,2 1-1,-4 2-2,1 1 3,1 3 0,1 0-3,-1 2 10,1 0 3,-1-1-1,-2 3 9,3-1 6,-2 1 3,-2-1-1,7 2 13,-7 4-3,4-2 6,-6-4 0,2 6 4,0-1 1,-2 2 2,0-8-8,-2 11 2,4-7-3,-4-1-4,2 4 0,-3-4-10,3-1 0,-1-1-2,-3-1 2,3 0-4,1-6-5,0 3-4,-1 1-2,-2-6-16,3 3-26,0-6-21,-2 6-33,2-6-39,0 0-49,-4 6-60,4-6-66,0 0-302,0 0-656,0 0 290</inkml:trace>
        </inkml:traceGroup>
        <inkml:traceGroup>
          <inkml:annotationXML>
            <emma:emma xmlns:emma="http://www.w3.org/2003/04/emma" version="1.0">
              <emma:interpretation id="{BFECE8B9-C459-4A2B-8B36-79EFA319C54E}" emma:medium="tactile" emma:mode="ink">
                <msink:context xmlns:msink="http://schemas.microsoft.com/ink/2010/main" type="inkWord" rotatedBoundingBox="15087,11310 16933,11109 16976,11505 15130,11706"/>
              </emma:interpretation>
            </emma:emma>
          </inkml:annotationXML>
          <inkml:trace contextRef="#ctx0" brushRef="#br0" timeOffset="144717.9618">13886 10746 95,'0'0'126,"0"0"-2,0 0 1,0 0-7,0 0-5,0 0-4,0 0 4,0 0 3,0 0-4,0 0 1,0 0 3,0 0 4,15 9 1,-15-9 3,9 3 0,-4-2-3,2 0 1,2-1 0,3-1-4,-3 1 5,8 0-8,-1 0-1,3-4-8,3 4-5,-2-5-1,2 2-11,3 2-2,-2-4-2,-2 3-7,0-1-8,3 2-4,-4-1-7,1 0-8,-5-2 2,-3 7-8,2-7 0,0 4-5,-4 0-8,0 1 1,0-1 0,-2 3-8,-3-2 6,3-1-11,-3 3 0,-6-3 3,11 0-4,-7 2-6,-4-2 4,6 2-6,-6-2 1,0 0 2,0 0 6,8 0-5,-8 0-3,0 0 1,0 0 0,0 0-3,0 0 6,0 0-9,0 0 6,0 0 11,0 0-22,0 0 3,0 0 10,0 0-17,0 0-4,0 0-7,0 0-26,0 0-23,0 0-24,0 0-28,0 0-33,0 0-37,0 0-32,0 0-33,0 0-42,0 0-182,-23-5-513,23 5 226</inkml:trace>
          <inkml:trace contextRef="#ctx0" brushRef="#br0" timeOffset="145810.3638">14964 10570 149,'0'0'143,"0"0"1,0 0 2,0 0-9,0 0-3,0-7-4,0 7-8,0 0-1,0 0-11,3-5-6,-3 5-9,2-3-3,-2 3-5,0 0-4,-3-8-2,3 8-8,-2-4-2,2 4-3,-2-10 0,0 8-5,-2-2 0,4 4-5,-5-7 2,3 5-7,2 2 1,-4-8-2,2 5 0,-3 1-2,1-1-1,4 3-5,-7-6-9,2 5 6,5 1-9,-11 0-5,11 0-2,-14 1-5,8 1-1,-1-1 1,-2 2-5,2 0-2,-2 3-2,-1 1 4,3-1 1,-2-2 0,-2 4 6,4 0 11,-1 1-2,1-1 4,-2 3-1,3-2 6,0 5 1,-4-3-4,4 3 2,2-3 0,-2 3 3,6 2-1,-3-3 1,1 0-6,4 1-5,-4-2 14,4 1-17,1 2 9,0-5-11,2 3-5,0-5 5,1 3 0,6-5-4,0 0 1,-1 2-2,3-3-2,-2-2-3,10 2 3,-6-4 1,5 2-3,1-3 0,0 3-1,0-7-1,-2 1-1,1 3-3,-5-5 0,4 4-3,-4 0-2,-2-2 2,1 0 1,1 0-3,-6-3-4,4 3-7,-2 1-15,-2-1-17,-2 2-24,1 0-25,-4 0-22,0-2-31,-5 3-35,6-5-26,-2 2-37,-2 1-34,2-2-189,-4 4-497,1-7 220</inkml:trace>
          <inkml:trace contextRef="#ctx0" brushRef="#br0" timeOffset="146609.9712">15309 10597 213,'0'0'217,"0"0"-9,0 0-12,0 0-5,0 0-11,0 0-9,0 0-1,0 0-4,6 9 2,-4-4-3,-2-5-2,2 9-12,0-3 1,1-1-10,-2 4-9,-1-1-8,0-1-8,0 2 7,4-3-24,-3 3-5,-2-2-2,1 0-10,0 0 1,1 0-2,-1 0-12,0-3 0,1 0-19,-1 0 4,0 3-6,0-7 1,-1 8-4,1-4-6,0-4-4,0 0-8,0 4 7,0-4-4,0 0-5,1 3 3,-1-3 5,0 0-6,0 0 3,0 0-8,0 0 2,0 0-3,0 0-2,0 0-3,0 0-6,-10-11-4,10 8 0,0-4-1,-2-4 0,2-1-5,2 3-1,-2-4-2,3 1-4,-2-1-2,-1-3-2,6 2-3,-1-2-9,0-2 6,0 7-4,0-9 5,-1 6-8,2 2 5,7-4 0,-9 3-4,5 1 0,-2-1 5,0 2 0,5 1 0,-6 0 5,3 0 1,0-1-1,0 0 5,-2 3-4,-2-1 3,2 4 1,1 0-1,-2 1 5,2-2 1,-4 1-5,2 1-2,-1 3 4,0 0-4,1-3 20,-6 4-15,11 0-7,-11 0 9,10 1-1,-4 3 1,0-3-5,-2 3 2,6 1 5,-5 3 7,2-1-8,1 3-4,-5-1 7,2-2-4,0 3 11,-1 1-15,-2 1 0,2 0 4,1 0 4,-4-1 6,3 2-2,-3 0 8,4-1-2,-5 0 9,0 0 0,-1 1 12,1-3-12,0 5 2,1-5 3,-2 1-4,2-1-1,-2 0 8,2-1-12,0-1 2,2 3-8,-2-2-2,-1-3-1,0 1 2,0 0 0,1-1 0,-1 0-9,0 1 7,4-3-4,-4 1-1,1-1 5,2 1 0,0-1-10,-1-2 4,1 3-2,0-1 5,2-3 2,-5-1 3,8 3-8,-3-2 0,1 0 1,3-1 2,-3 1-5,-6-1 0,12-1 3,-4 1 0,-8 0 1,9-2-4,-2 0-1,-7 2 1,8-1-15,-8 1-4,9-5-13,-7 3-26,-2 2-11,7-4-16,-5 2-24,-2 2-24,2-6-20,-2 6-31,0-3-29,0 3-29,2-6-32,-2 6-224,0 0-538,-6-6 239</inkml:trace>
        </inkml:traceGroup>
        <inkml:traceGroup>
          <inkml:annotationXML>
            <emma:emma xmlns:emma="http://www.w3.org/2003/04/emma" version="1.0">
              <emma:interpretation id="{73EEB712-0791-4378-82F1-01E28C55DE59}" emma:medium="tactile" emma:mode="ink">
                <msink:context xmlns:msink="http://schemas.microsoft.com/ink/2010/main" type="inkWord" rotatedBoundingBox="17453,11155 18367,11056 18411,11453 17496,11552"/>
              </emma:interpretation>
            </emma:emma>
          </inkml:annotationXML>
          <inkml:trace contextRef="#ctx0" brushRef="#br0" timeOffset="256021.9281">16252 10591 33,'0'0'148,"0"0"3,0 0 0,0 0-9,0 0 3,2 4-1,-2-4-10,0 0-2,0 0 0,0 0-6,0 0-1,0 0-3,0 0-7,0 0-8,0 0-9,9 0-4,-9 0-8,0 0-8,0 0 7,0 0-9,9 0 3,-9 0 0,11 0-3,0 0 8,-5 0-11,8 0-11,-1 0 2,1 0-6,-2 0 12,4 0-16,0 2 0,0-2-5,0 0-1,8 3 8,-10-3-22,4 0-3,-3 1 0,0-1 0,1 0-8,0 3 2,-3-3-8,0 0 3,-2 1-4,1-1-1,-2 0-2,-4 0-1,2 0-4,-8 0 2,12-1-9,-12 1-16,6-3-13,-6 3-15,0 0-12,0 0-22,9-4-20,-9 4-27,4-2-19,-4 2-26,-2-5-21,1-2-14,1 7-21,-5-7-150,4 3-405,-4 2 179</inkml:trace>
          <inkml:trace contextRef="#ctx0" brushRef="#br0" timeOffset="256352.5807">16432 10442 84,'0'0'172,"-3"6"-3,3 0 5,0-6-9,2 6 3,-2-1-3,0 0 1,0 0-5,1 4-4,1-3-8,0 2 2,-1 0-14,3 4-7,-3-6-6,1 6-10,1-1-6,-3-1-9,1 3-9,0-3-8,3 2 2,-3 0-14,0-1-9,-1-3-6,0 0-4,0 4-1,0-4-13,-1 0 1,2 3-4,-2-3-6,1 0-1,-1-1-2,1 1-4,-1-2 0,1 3-1,-3-4-3,2 0 0,0 0-7,1-1-17,-3 2-25,1-1-16,2-5-27,-1 4-30,1-4-21,-3 5-34,3-5-28,0 0-27,0 0-198,0 0-447,0 0 198</inkml:trace>
          <inkml:trace contextRef="#ctx0" brushRef="#br0" timeOffset="257009.1465">16786 10471 147,'0'0'180,"0"4"-17,0-4 6,0 0 0,1 6-1,2-2-1,-1 1 0,1-2-2,-3 5-7,2-3-6,0 2-3,2 1-12,-4 1-11,2-1-6,3 5-8,-1-3-5,-4 1-4,5 0-10,-3 1-2,-2-1-7,2-1-1,-2 4-6,0-3-3,2-2-2,-2 0-10,0 0 1,0-1-4,3-2-8,-6 2-3,3-2-2,0 0-3,0 0-2,0 0-1,0 0-12,-2-2 0,2-4 16,2 3-15,-2 3 5,0-6 4,0 0 7,0 0-7,0 0-8,0 0 7,0 0-14,0 0-2,3-19 1,-2 9-4,3-1-3,-3-4-9,5-4-2,-1-1-2,1-3-8,3 2-9,1-8-4,-2 8-4,1-9-5,1 10 3,-1-1-2,2 1 4,0 1 1,-2 1-6,0-1 4,1 8 7,-3-1 6,3-1-1,-3 3 0,3 0 2,-2 3-1,-2 2-1,1 0-2,-1-1 14,-1 3-10,3-1 0,0 2-1,-2-1-3,-6 3 9,15 3-7,-9-3 5,4 3 1,-4 3 2,5 2 11,-5 2-8,3 0 7,-3 1 4,-1 3 2,5 1 2,-5 0 2,1 4 5,-1 0-2,-1-2 1,2 2-1,-4-2-5,1-2 11,0 1-4,-1-2 0,0 0-1,1 0-6,-2-3 0,0 4 0,0-6-2,2 4 14,-2-5-20,-1-1 5,1 0-5,-1-2-2,3 2 6,-3-2-5,0-1 0,1 0-1,-1-4-1,2 5-19,-2-5-23,0 0-22,3 7-32,-3-7-32,0 0-40,0 0-52,0 0-53,0 0-251,0 0-563,0 0 249</inkml:trace>
        </inkml:traceGroup>
        <inkml:traceGroup>
          <inkml:annotationXML>
            <emma:emma xmlns:emma="http://www.w3.org/2003/04/emma" version="1.0">
              <emma:interpretation id="{1002D159-583E-4B99-87BC-82D8A4A9E42B}" emma:medium="tactile" emma:mode="ink">
                <msink:context xmlns:msink="http://schemas.microsoft.com/ink/2010/main" type="inkWord" rotatedBoundingBox="20398,9811 25083,9301 25276,11079 20592,11589"/>
              </emma:interpretation>
            </emma:emma>
          </inkml:annotationXML>
          <inkml:trace contextRef="#ctx0" brushRef="#br0" timeOffset="-42006.9618">21463 9521 92,'0'0'155,"0"0"-8,0 0-7,0 0-14,0 0-5,0 0-13,0 0-6,0 0 5,0 0-3,0 0-6,0 0-2,0 0 1,0 0-5,0 0-6,16 7 0,-16-7-7,11 0-1,-4 0-5,-7 0-6,16-7-2,-6 2-5,-1 0-1,3-1-8,-1 1-5,2-4 2,-2 2-6,0-5-7,2 2-2,-2-6-4,0 2-5,-1 1 2,1-2-2,-2-3-6,-2-1 2,-2 2-2,1-2 1,-2 1-9,0 4 2,-1-6 2,-3 2-5,0 3 6,0 1 4,-3 2 2,3-2 6,-4 4 2,4 3-5,0-1 4,-9-1-3,8 2 2,-1 2-2,-2-2 0,-1 6 0,5 1-5,-11-1 2,11 1-1,-10 7-1,4-1 3,2 0 0,-6 8 2,6-2-1,-4 7 7,1 2 4,3 1 6,-6 8-8,4 3 8,-1-4-2,1 7 3,3-5-7,1 0 1,0-3-6,-2 1-2,1 0 1,-1-5 0,3 3-5,0-6-2,0-1 5,2 0-11,-2 3 1,1-9-1,-3 5-2,3-6-2,0 2-3,0-2 1,0 0-8,3-2 0,-3-1-15,1 0-16,0-3-26,-1-1-25,4 0-28,-2-1-21,2-3-29,-2 0-20,-2-2-23,13 0-31,-13 0-29,12-2-133,-3 0-426,-1-3 189</inkml:trace>
          <inkml:trace contextRef="#ctx0" brushRef="#br0" timeOffset="-41611.4854">21788 9603 152,'-17'6'173,"13"-3"3,-1 0-5,-1 1-2,1 1-1,-1 3-3,-1-1-7,3 0-3,-1 3-9,-1-2-10,-2 2-10,7 4-10,-2-5-12,0 2-12,-1 3-7,4-6-5,0 1-15,4-1 1,-2-1-10,-1-1-4,3 1-3,4-2-7,-1-2-7,-1 3-3,0-4 0,0-2-3,4 0-2,0 0-3,-3 0-2,3-4-4,-2 2 2,0-2-4,3-2 1,0-1-4,0 0-2,-1 1-1,-4-2-1,3-2-1,-3 3-1,0-5 2,-2 5-1,-4 0 1,0-1-2,1-1-4,-2 1 2,-4 3 1,0-3 0,0 1-1,-1 0-4,2 2 7,-2 3-2,-4-3-3,1-1 0,-4 6 0,2 0-3,-1 0 3,0 0-5,3 0-8,-1 2-9,3 3-22,1-1-11,-3-2-11,3 2-18,0-1-17,5 5-13,-2-2-20,3 0-19,3-1-15,0 1-7,3 0-17,0 0-117,1-2-331,5 0 147</inkml:trace>
          <inkml:trace contextRef="#ctx0" brushRef="#br0" timeOffset="-40995.7746">22067 9585 182,'-9'4'192,"-3"-1"3,1 0-6,-2 1-7,2 3-7,2 2-10,-1-1-14,1 2-15,2 0-11,1 1-15,-1-1-9,4 3-11,2-5-7,-3 1-10,4 0-8,0-2-11,5-1-2,-2 1-4,0-2-6,2 0-5,1-2-1,0 2-5,0-4-2,3 0-2,-2-1-2,-7 0-6,17-4 1,-8-2-3,2 2-3,-3 0 1,1-2-5,-1 1-1,-3-1-5,2 1 4,-3-1 1,-2 0-1,3 0 0,0 1-5,-1 4 3,-2-4 4,-2 5 0,2-5 2,1 2 3,-3 3-3,0 0-2,0 0 0,0 0 0,0 0 3,1 13 3,-2-4 1,1-3-3,1 8 0,-1-3 5,4 3-4,-4 3 7,1-3-2,4 0 3,-5 7 4,0-1-1,1 1 12,2-3-3,2 3 0,-3 8 2,2-8 4,-4 2 1,0-5-2,0 5 5,0-9-1,0 7 2,-2-1-1,0-2 11,-3-2-11,3-2-5,-2-3-1,-1 1 7,0 1-16,1-4 1,-3-2-5,1 3 5,-1-4-7,-4 1-4,0 0-3,-3-2-4,-2-1-1,-2-2 1,-3-2-3,-5 0 2,3 0-1,-1 0-2,3-2 0,-2-3-2,0 1-1,4-2-3,2 2 2,2-4 11,2 1-16,4-1-3,-2 0 4,1 1-2,3-4-1,3 4-6,2-3 11,-1-1-3,6-1-6,-3 7 4,3-6 2,1 1-1,2 0-8,3-4-2,-2 5-3,4-4 0,-1 4-10,1-3-7,0 1-5,5-1-11,-2 3-10,2-3-9,2 0-19,-1 1-8,-3 5-17,3-5-20,0 1-11,-4 1-24,0 3-18,1-3-3,-1 4-25,1-4-191,-3 4-434,0 0 192</inkml:trace>
          <inkml:trace contextRef="#ctx0" brushRef="#br0" timeOffset="-40415.778">22379 9549 73,'-5'-1'197,"-1"-2"-9,0-1 3,1 2-3,-2-3-1,1 4 2,6 1-3,-12-5 1,5 5-5,1 0-10,6 0-13,-10 0-12,4-3-15,6 3-9,0 0-15,-14 0-6,10 3-16,-1-1-6,5-2-14,-7 9 2,5-7-9,-2 5-7,4-2-1,-2 2-9,-2 2-5,3 0 2,0 0-5,1 1-4,-3 0-4,3 1-6,3-3 0,-2 3-3,0-3 11,3 3-12,-2-7-3,2 5-2,1-4 2,-1 0-1,1 1-7,-1-3 4,1-1-4,1-1 0,2 1 6,-8-2-8,12-2 1,-6 1 0,2-4 4,0-1-3,-3 1-2,1 0 8,-2-4-7,1 5-3,1-8 2,0 5-3,-1-7 3,0 3-3,1 2 1,-6-1-2,5 2 0,-5-3 2,0 3 7,0 1-8,0 1 0,0-2-1,0 2 5,0 1-3,1 1-4,-1 4 6,0-9 1,0 9-4,0-5 2,0 5 1,0 0-2,0-3 10,0 3 6,0 0 8,0 0-6,9 12 0,-7-7 2,1 0 1,2 4-1,0-4-1,-4 4 0,5 1 1,3 0-3,-3 1-2,0-1 5,0 0-2,2-1 0,-6 1-9,3 1 6,0-4-4,1 5 0,0-1-7,-2-3 4,2-5 1,0 10 0,-1-6-8,-1-3 3,-1 0-8,2 2-11,-1-2-15,1 0-14,1-1-28,-2 0-28,-4-3-27,1 5-30,-1-5-29,1 6-33,-1-6-33,0 0-223,0 0-513,0 0 227</inkml:trace>
          <inkml:trace contextRef="#ctx0" brushRef="#br0" timeOffset="-40071.9658">22746 9645 152,'0'0'217,"0"0"-9,0 0-14,0 0-8,0 0-5,0 0-9,0 0-5,0 0-3,0 0-3,0 0-7,0 0-9,0 0-9,0 0-10,0 0-12,0 0-9,0 0-7,0 0-9,0 0-6,0 0-7,-2-8-4,2 8-5,7-2-6,-7 2-8,8-2-1,-8 2-8,9-1-7,-3-3-1,0 2 0,0-1-7,0 1-4,2 1-2,-8 1-2,12-2-5,-6 1 3,3-1-5,-2-1-9,1 3-15,-1-3-21,-1 1-29,1 0-20,2 0-33,-4 2-31,-1-4-28,3 2-31,-1 0-42,-1-1-169,-1 0-448,1-1 199</inkml:trace>
          <inkml:trace contextRef="#ctx0" brushRef="#br0" timeOffset="-38876.3157">23364 9530 301,'10'-10'49,"-5"3"17,1-3 5,-1 2 14,-5-1 0,0 5 6,1-4 18,1-2 10,-2 6 5,-2-4 13,1 4 8,-3-1 1,4 5 0,-3-4-2,3 4-3,0 0-2,-11 0-3,11 0-4,-9 4-3,4 2-3,-1 2-8,2 0-9,-2 2-2,1 1-12,-1 2-3,1-1-9,0 2-6,3 0-4,-2-3-10,5 1-2,-2 0-10,0-1 1,1-2-18,-1 0 8,3 0-9,-2-4-1,4-1-5,-2 1-1,3 1-4,0-3-1,4-1-3,-1-2-4,-8 0 3,10-2-2,1-1-10,-1-5 5,1 1-15,0-3-9,-5 2-7,4 1 2,0-5 2,-4 2 0,0 0-1,3 3 4,-5-2 1,-1 1 6,0 2-6,2 1 4,-5 1 4,1-1 1,-1 5-1,0 0 1,0 0-1,0 0 2,0 0 8,0 0 4,-1 17-1,-2-6 4,-2 3 0,5 2 4,-3 5-2,0 1 3,2-2 7,1 7-3,0-2-1,-4 4 1,8-6 11,-3 5-10,-1 3 9,0-2-3,5 0-5,-5 3 8,0-1-7,-2 0-2,2-9-6,-3 10 8,2-6-3,-3 5-4,-2-8 0,1 4-2,-5 1-5,4-5 1,2 0-2,-4 2-5,0 0 5,-4 0 0,1-5 1,1 0-3,-2-3 2,0-1 2,-2 0-8,3-5 0,-5 3 6,0-4-5,1 0 1,-2-4-4,-4-2 2,7 1-7,-6-4 26,0-1-20,-1-2-5,-1-2 4,2-2 7,1-2-8,1-1 0,0-2 4,6 1 0,1-1-4,1-1-1,-1-2 1,0-5 7,2 3 0,8 3-9,-3-2 10,4-1-5,0-2 0,1 2 0,3 1-9,1 1 9,-1 0-1,6-4-5,3 3 2,-1-2-3,2-1 1,2 3-2,1-3 4,5-7 5,0 5-1,-1-3-9,5 0 8,-1 3-7,-1-1 9,-5 7-5,9-4-7,-8 6 5,-2-3-9,3 3-4,-4-1-24,-1 1 1,3 1-13,-9 5-2,4-2-10,-4 4-5,1-4-13,-1 4-9,-4 0-11,-1 1-9,1-2-15,-1-1-23,1 2-31,-2-1-20,6 0-24,-5 0-39,0-1-155,-2 0-452,1-2 201</inkml:trace>
          <inkml:trace contextRef="#ctx0" brushRef="#br0" timeOffset="-39549.529">23028 9466 113,'3'-4'160,"2"-3"-3,1 1-7,-2 0-1,-1 1-1,2-4-2,2-2-8,-1 2-3,0 0-6,0-1-3,0-1-6,0-1-7,0-1-6,-1-1-7,5-4-2,-7 5-11,0-8-5,2 2 0,-1 2-5,-2 1 4,0 3 3,-2-1 0,0 1-2,-2-2-3,2 1-1,0 0-6,-2 2 0,-1 2 0,2-1-3,-2 5-5,1-3 1,2 3-4,0 0 8,-3 0-15,1 0-3,2 6-7,-1-7 2,-2 3-6,3 4 1,0 0-5,0 0-8,0 0-2,0 0-1,-15 9 1,12-1 10,-3 2-19,2 1 6,-3 3 0,1 1 7,3 4-1,-3 1 4,3 1-4,-1 0 4,-5 7 6,4-4-7,3 6 10,-3-8-11,0 6 9,1 2-5,1-7 4,0-1-6,1 5-4,-1-4 4,3-2-4,-3-1-5,3 3 0,0-7-3,2 3-3,-1-4 0,2-1-2,-1 0-1,1-3-6,0 1-1,0-1-6,3-2-17,-1-1-14,1-2-27,1-2-20,5-2-23,-3 3-17,-1-5-14,3 3-25,1-6-15,-1 1-12,4-1-14,-4 2-6,6-4-19,-1 1 8,-5-2 0,4 0 8,1-1-2,-4-1 3,1 2-125,4-7-354,-5 4 157</inkml:trace>
          <inkml:trace contextRef="#ctx0" brushRef="#br0" timeOffset="-37535.7797">23172 9488 121,'0'0'146,"0"0"0,0 0-9,0 0 11,0 0-2,0 0-4,0 0-2,-2 9-3,2-9-5,0 6-4,0-6-7,-5 6-8,1-1-3,3 0-8,-1 1-9,-1-1-4,-2 0-9,4 1-5,-3 1-5,3-2-2,-5 2-6,3 2-2,1-3-7,-2 2-5,2-2 0,2-1-4,0 0-8,0 1 3,0 1-10,2-4 2,2 1-5,1 0-1,0-1 3,1-3-8,0 0-1,5 0-6,0 0 5,0-3 10,4 1-13,-2-2-4,0-1-6,-1-1 7,0 1-4,1-2 2,-2 0-3,-1 0-2,0-1-1,-1 0 0,-2 3 0,-1-5 2,-1 5-1,-4 0 1,0-4 5,0 3-8,-2 1 3,0-3-3,-3 2 2,-2 3-2,1 0-3,-1-1 7,-6 0-1,3 3-2,-1-1-1,-2 0-1,2 4 2,-2 0-3,3-1-1,-2 2-8,5-2-13,-4 1-25,-1 3-31,4 0-35,-2 1-38,3 0-40,-3-1-30,3 5-182,-4 1-434,3-1 192</inkml:trace>
          <inkml:trace contextRef="#ctx0" brushRef="#br0" timeOffset="-38216.1305">23700 9017 135,'0'-5'205,"0"0"-19,0 5-13,0-9-12,0 7-4,0-3-1,0 5-3,5-5 2,-5 5 0,0 0 2,1-3 2,-1 3-3,0 0 0,5 13 4,-1-8-7,-3 6-2,-1 1-7,0 1-4,1 6 2,-2 1-2,2 1-13,3 1 12,-4-1-7,0 0-6,-4-1-8,4 3-2,0-2-6,0 2-7,0-3-6,4 0-8,-4-2-13,1 1 0,-1-2-9,0 0-3,0-7-9,0 2-4,0-2-10,0 2-1,-1-4 0,2-2-4,-1 0-2,0-1-5,0-1-1,0-4-9,0 7-4,0-7 4,0 0-5,3 3 1,-3-3-7,0 0-1,0 0-3,5-13-10,-4 8 0,1-2-4,1-1-1,-2 2-1,3-3 1,-1 1-6,1-3-10,1 2-2,1-1 3,0 4 1,3-3-3,-2 1 6,4 0 1,-1 0-4,1 0 0,-1 4 2,2-1 3,-2 2 6,-1 0-1,0 3 0,0 0 3,2 2 1,-5-1 5,4 2 1,1 3 4,-5 3 1,3 1-3,-3-1 1,0 3 2,-1 3-2,0-1 3,0 0-6,-4 0 6,2 3-2,-3 1 3,-3-6-4,3 2 6,-1-1-1,1-2-1,-5 3 0,-1-3 10,1-2-3,0-1 0,-1 3 1,0-4-7,-3 0 1,-1-2 3,3-1 0,-3 1-7,-1-2-1,0-2 0,-2 0-1,2 0-1,-2-2-14,2 0-2,0-2-16,4 1-15,-1 0-28,1 0-18,-2-2-16,1-1-27,-1 3-22,3-2-35,0 2-16,-3-4-19,6 4-28,-2-2-17,-3 4-215,2-2-529,0-1 234</inkml:trace>
          <inkml:trace contextRef="#ctx0" brushRef="#br0" timeOffset="-43220.7581">20982 9679 29,'0'0'172,"0"0"-2,0 0-1,0 0-11,0 0 6,0 0 0,0 0-3,0 0-3,0 0-4,0 0-9,0 0-3,22 1-5,-16 2-6,1-1-14,-1-2-5,-6 0-12,16 3 0,-10-2-17,1-1-7,4 1-10,-3-1-3,0-1-7,2 1-6,2-4-4,-2 4-7,1-2-3,3-1-3,-8 2-4,4 1-2,-3-1-10,-7 1-8,11-1-17,-3 1-13,-8 0-22,0 0-27,7 0-31,-7 0-35,0 0-14,0 0-24,0 0-18,0 0-25,0 0-117,-21 8-362,10-4 161</inkml:trace>
          <inkml:trace contextRef="#ctx0" brushRef="#br0" timeOffset="-42982.233">20937 9815 141,'8'5'185,"-8"-5"4,8 0 4,-3 1-2,-5-1-4,0 0-9,12 2-8,-6-2-8,-6 0-13,11 0-8,-11 0-14,12 3-7,-5-3-17,0 0-6,-7 0-5,12 0-16,-6 1-6,3-1-6,-9 0-5,14 0-7,-8-1-7,1 1-1,2-5-7,-1 5-19,2-2-17,-4 0-26,5 0-25,-5 2-33,3-3-38,2 0-37,-1 0-41,-4-2-178,0 3-406,2 1 180</inkml:trace>
          <inkml:trace contextRef="#ctx0" brushRef="#br0" timeOffset="-44749.8223">20521 9339 132,'0'0'160,"0"0"5,0 0-18,0 0-8,0 0-2,0 0-10,0 0-5,0 0-11,0 0-5,5-3-9,-5 3-3,0-9-10,0 9-10,-1-5-4,1 5-5,0-9-2,0 5-6,-3-3 0,6 2-2,-6-1 1,1 0-4,0 0 0,-1-2-1,2 5-3,-3-4-3,1 0-2,-3 2 1,1 0-1,-2-1-3,-2 0-3,2 3-3,-3 0-3,2 0 2,-2 1-4,-1 2-2,-3 0-3,3 3 0,0 2-1,1-3-4,-5 3 0,9-3 0,-2 5 0,-1 0-5,-2 2 2,2-1-1,3 2 0,-1-1-1,3-1 2,-3 4-7,2-3-3,1 1 2,4 2-3,0-1 4,0-5 0,0 3 4,4-3-7,-2 2 0,6-1 1,-2-2 0,4 2-1,0-1-1,3-1 1,-4-3-1,4-1 1,-2 2 0,3-1-4,-2-2 2,-1 0-2,0-2 4,2 0-5,-2 0 3,1 0-1,-5 0-1,3 2 2,1-4 5,-3 1-3,-2 1-4,0-5 1,1 3 0,-2 1-1,1-2 1,-2 1-2,1-2 0,-3 2 4,0-2-2,1 2-4,-3-1 3,0 5 2,0-8-2,-3 5 0,3 3-3,0-8 3,0 8-1,-3-4-2,3 4 4,0 0-1,0 0-2,-1-6 0,1 6 0,0 0-5,0 0 5,0 0 2,0 0-4,0 0 3,0 0-1,0 0 4,0 0 6,2 19-4,3-13 3,-5 2-2,2-1 0,-1 2-1,2 2 5,2 0-2,-1 1-3,0-1 0,3 2-2,-3-1 0,3-2 4,-1 2-5,-1-4 4,0 6-5,1-4 1,-1-1 2,1-2 0,-2-1-3,-4 2-6,6-2-13,-1 0-20,-4-1-16,4 1-22,0-3-29,-5 0-23,5 2-22,-5-5-19,0 6-23,0-6-32,-5 6-133,0-3-386,0-1 170</inkml:trace>
          <inkml:trace contextRef="#ctx0" brushRef="#br0" timeOffset="-44419.118">20325 9700 27,'10'4'167,"-10"-4"2,4 1 0,-4-1 4,9 3-7,-9-3-1,13 0-3,-7 0-6,4 2-4,-4-2-6,5 0-12,3 0-9,-2-2-9,4 2-12,-5-3-8,5 6-6,-1-3-9,0-3-12,-1 6-5,0-6-9,1 3-1,0-1-5,0 1-3,0 0-10,1 0 0,-3 0-6,-1-1-2,-5 1-4,3 0-5,1-1-7,0-1-11,-5 1-16,3 1-17,-3-2-29,-6 2-18,10-1-20,-10 1-23,6 0-20,-6 0-15,8-5-12,-8 5-7,0 0-136,0 0-337,0 0 149</inkml:trace>
          <inkml:trace contextRef="#ctx0" brushRef="#br0" timeOffset="-43776.832">20430 9865 6,'0'0'199,"0"0"-4,0 0-1,-4 4-8,4-4 0,0 0 1,0 0-5,4 8 0,-4-8 1,-2 2-10,4 4-8,-1-1-4,-1 2-7,3 0-7,-1 5-4,-2-5-8,0 6-8,3-3-8,0 1-12,-1 1 2,-1 5-10,1 3-7,2-6-7,4 4-11,-6-5 1,-1 4-6,3 1-11,-2-5-1,-1 0-11,2-1-3,2 1 0,-4-2-9,0-2 0,0-2 2,3 0-8,-3 0-3,-1-3-4,2 1 2,0-3-4,-2-2-7,0 0-4,0 0 15,0 0-10,0 0-3,12-6 0,-9 4-5,0-7 2,4-1-2,-5 3-9,4-1 6,-2 0 2,3-1 0,-4 2-1,3 2-1,-2-2-1,-1-3-1,3 5 7,-1 0-7,-2 2 4,4 1-5,-2-2 4,4 0-6,-7 3 4,-2 1 3,16 0-3,-16 0 2,11 2-4,-5 1-1,0 1 15,-2 1-14,1-3-2,0 3 3,1-1-1,-1 1 4,0 1 0,-4 0-5,4-1-2,-5 1 4,5-1 2,-5 1 1,1 1 4,-1 0-5,0-2-6,-1-1 12,2 3-9,-2 0 6,-1-3-2,-1 1 0,-2 0 1,4 0-8,-4-1 4,0-2-3,-1 3 7,0-1-1,-4 0 16,4-3-16,-3 2-6,-2-2 8,1 0 4,4-1-8,-5 1-2,4-1 2,-2 0-2,1 0-2,-1-2 11,0-1-10,2 1-3,1-2 4,0 1-5,1 0 4,0 0 1,1 0-6,-2-2-2,2-1-3,3 4-10,-3-2-21,4 4-11,-2-8-18,1 4-14,1 4-22,-3-7-19,6 3-25,-3 4-25,0-5-25,2 0-22,3-1-27,-4 3-223,-1 3-512,7 0 228</inkml:trace>
          <inkml:trace contextRef="#ctx0" brushRef="#br0" timeOffset="-48631.4854">19217 9432 101,'0'0'108,"0"0"2,0 0-1,0 0-9,0 0-4,0 0-3,0 0 1,0 0-4,0 0-2,0 0-5,0 0 7,0 0-5,0 0-3,0 0 2,0 0-5,0 0-4,0 0 2,0 0 1,0 0-1,0 0 2,0 0-2,11 10 1,-11-10-8,0 0 3,14-3-5,-8-2 0,-1 1-3,3-1-4,0-2-4,-1-2-7,4 0-5,-2-1 1,2 0-10,0-6-3,0 2 0,-2 0-1,2-2-7,0 1-3,-5-2 0,4 2-1,-3-4-3,1 2 1,-1 0-2,-2-2-3,0-1-1,0 3 2,-5 3 5,1-3 0,3 6 3,-3 0 7,-1-1-6,0 4-3,4-3 7,-8 2-5,8 5-4,-4-3 1,1 1 3,-1 1-1,0-1 0,0 3-2,0 3 6,-5-5-3,5 5-1,-5-6-3,5 6 4,-1-3-7,1 3-3,0 0 1,0 0-3,-15 11 0,14-7 0,-4 2 0,-1 5 2,-3 1 2,3 5-3,-4 1 7,4 1-2,-3 2 3,-3 4 0,7-3 1,-4 7 3,0 0 0,0 0-6,1 0 1,-1-1-1,5-5-1,-1-1-1,1 0 1,-3 7-1,3-4 0,-1-5-2,3 10 2,4-7-1,-2-4-2,2 2 3,-2-2-4,1-1 3,-1 1-7,2-5 9,1 2-10,-2-4 3,1-1-1,1 1 1,0 0-3,0-5 2,2 1 3,-5-1-5,3 1-8,-2-2 7,3-2-2,-2 2 0,1-3-3,-1 1 3,-2-4-1,4 4 4,-2-1-13,-2-3 4,5 3-7,-5-3 6,4 3-13,-4-3-5,0 0-3,0 0-20,12-3-8,-12 3-16,3-4-9,-3 4-15,0 0-17,5-4-20,-5 4-26,0 0-30,3-4-3,1 2-27,-4 2-31,0 0-151,0-9-428,0 5 189</inkml:trace>
          <inkml:trace contextRef="#ctx0" brushRef="#br0" timeOffset="-47290.336">19526 9612 15,'0'0'114,"0"0"4,0 0-5,0 0 0,0 0-2,0 0-2,0 0 3,0 0-2,0 0 2,0 0-2,0 0-3,0 0-3,0 0 0,0 0-6,0 0-2,0 0 0,0 0-6,0 0-2,0 0-4,0 0 0,0 0-7,0 0-4,0 0-5,0 0-7,0 0-4,-23 3-3,23-3-1,-5 3-11,5-3 0,-3 3-5,0 0-3,3-3-4,-6 8-3,4-5 0,2-3-7,-5 5 2,4-2-2,-2 0 0,1 5-1,1-4-5,0 0-2,1 2-1,0 0 0,-3-1-1,6 1-2,-6-2 2,3 3-2,0-1-1,0-3-3,3 2 2,-3 1-5,1 0 3,0-1 0,-1-2 1,0-3-2,4 6-3,-2-1-1,2 1 4,-3-3-1,3 1-1,0 0 0,1 1 2,1-2-3,-3 0 1,3 0 1,1-1-2,-1-2 3,1 0-3,6 1 3,-4-2 2,-1 1-7,-1-1 2,2 0 2,4-2 0,-3 0-4,0-3 5,1 0-2,-1 2 1,-3-3 1,4 0 0,-1 0-2,-4 2-1,3-4 7,-4 2-4,0 2 0,-3-2 2,2 1 1,-3-5-2,-1 6 7,0-3 7,0 0-7,-2 1-1,-1-3 4,-4 2 2,2-4-5,0 6 4,1-2-1,-2 0 1,0 3-1,0 0 3,-8-3-5,3 5 6,1-2-4,4 2 0,-5 2 0,5 0-6,-4 1 2,-1-2-2,1 4 0,2-1-5,0 2 2,1-1-1,-2 2 1,6-1-2,-5 1-1,4 3-7,0-2-8,2 1-8,-1 3-11,0-3-11,1 0-13,1 5-21,1-5-13,0 7-20,0-7-17,1 3-25,4-4-19,0 4-10,1-4-30,0 0-132,1-1-373,3-1 165</inkml:trace>
          <inkml:trace contextRef="#ctx0" brushRef="#br0" timeOffset="-46257.0372">19928 9558 127,'-5'1'193,"-3"2"-1,-2-1-7,0 0-7,0 2-4,-1 1-16,1 0-5,4 0-9,-3-1-13,2 2-12,1 0-7,2 0-11,-2 2-7,3-2-9,1 5-9,-1-6-6,1 2-6,2 3-8,0-4-4,2 0-5,1-1-7,2 3-5,1-4 0,0 1-4,1-3-2,1 2-5,-3-2 0,5-1-4,-4-1-2,5 0-3,-1 0 3,0-1-5,-3-1 1,3 1-5,0-2 3,-1 1-2,0-3 2,-1 1-5,-2 3-3,0-3 3,0 0-2,-1 0 0,0-2 4,-2 6-5,1-2 2,0-2-1,-1-1 1,0 0-3,-3 5 1,0-7 1,1 3-2,1-3-3,-2 7 3,0-5-1,1 2 3,1 0-2,-2 3 1,0-6-2,0 6 3,0 0 1,0-6 0,0 6 6,0 0-1,0 0 0,0 0 0,0 0 0,0 0 2,0 0 4,-9 15-2,6-10-1,1 4 1,0-2 1,2 3-1,-3-1-1,2 2 0,1-1 2,-2 1 0,2 1 0,0-1 1,0-1-1,2 0-6,-1 4 3,-1-3 1,2 0-3,-1-1-5,-1 3 2,2-6 0,1 5 0,-1-4-1,-2 0 2,1-1-2,1-1 1,-2 2-2,0-2 15,1 0-15,1-1 2,-2 1-1,0-3-2,0-3 2,0 9 4,1-4-3,-1-5 0,-1 5 4,1-5 2,-2 5-2,2-5 5,0 0-3,-3 6-3,3-6 3,-4 3 4,4-3-2,0 0-5,-2 6 10,-1-3-9,3-3-3,-5 3 10,5-3-11,-3 4-2,0 0 1,3-4-3,-5 3 3,5-3-2,-2 6-2,2-6-1,-5 2-1,5-2 2,0 0 3,-4 5-10,4-5 6,0 0-2,-2 4-1,-1-1 1,3-3-1,-1 4 7,1-4-7,-1 7 5,-1-4-4,2-3 3,-2 5-1,1 0-1,0 1 2,-1 0-2,-1-3 2,0 1-4,1 3 3,-1-1-2,0-3 4,0 5-5,-2-3 2,0 0 1,-1 0 1,4-3-1,-2 7 1,-2-5 3,0-2-3,-2 6-3,2-6 3,-5 2-2,6-1 2,-5-1-5,-2 3 4,1-2 1,2-2 0,-2 0-2,3-1 4,-2 0-2,0 0 0,1-2 0,-2-1 0,0 1-2,3-1-3,0-2 4,1 1 0,1-2-5,0 2 7,-2-2-3,3 1-1,0-1-5,2 2 4,-2-1 2,1-3-1,2 2 1,-1 3 1,6-3-4,-6-1 1,3 3 1,3 1-3,-3-3 0,1 0 4,5-1-1,-2 1 3,-1 6-6,4-7 4,-1 3-1,2-2 1,2 0-4,1 1 3,-1 0 1,2-1 2,-1 2-3,-3 2 7,2-1-9,-2-1 2,5 2 1,-4 0-3,0-1 2,0 0 3,-1 2-5,2 0 2,-4-2 0,-1 1-2,-5 2 2,11-4-2,-5 4 2,2-5 1,-6 4-6,-2 1-2,9-3-4,-9 3-13,7-2-11,-7 2-16,5-3-11,-1 1-12,-4 2-18,0 0-19,0 0-23,2-7-29,2 5-22,-4 2-25,1-6-40,-1 6-143,-5-5-426,5 5 189</inkml:trace>
        </inkml:traceGroup>
      </inkml:traceGroup>
    </inkml:traceGroup>
    <inkml:traceGroup>
      <inkml:annotationXML>
        <emma:emma xmlns:emma="http://www.w3.org/2003/04/emma" version="1.0">
          <emma:interpretation id="{AF7F1531-A183-493E-BC70-58558D434420}" emma:medium="tactile" emma:mode="ink">
            <msink:context xmlns:msink="http://schemas.microsoft.com/ink/2010/main" type="paragraph" rotatedBoundingBox="2350,13075 9794,12933 9816,14055 2372,1419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4AB5436-1A06-4C78-8D20-CB61ABE39D84}" emma:medium="tactile" emma:mode="ink">
              <msink:context xmlns:msink="http://schemas.microsoft.com/ink/2010/main" type="line" rotatedBoundingBox="2350,13075 9794,12933 9816,14055 2372,14198"/>
            </emma:interpretation>
          </emma:emma>
        </inkml:annotationXML>
        <inkml:traceGroup>
          <inkml:annotationXML>
            <emma:emma xmlns:emma="http://www.w3.org/2003/04/emma" version="1.0">
              <emma:interpretation id="{C5651795-7653-4F55-B3D1-8109682C51E2}" emma:medium="tactile" emma:mode="ink">
                <msink:context xmlns:msink="http://schemas.microsoft.com/ink/2010/main" type="inkWord" rotatedBoundingBox="2350,13075 6667,12993 6687,14026 2370,14109"/>
              </emma:interpretation>
            </emma:emma>
          </inkml:annotationXML>
          <inkml:trace contextRef="#ctx0" brushRef="#br0" timeOffset="120047.7624">1536 12509 47,'0'0'105,"0"0"-6,0 0-7,0 0 0,0 0-9,0 0 1,0 0-19,-19 5 22,19-5-9,-2 5-3,2-5 4,-4 4-4,4-4 1,-6 4 4,2 0-2,2-1-2,-2 1 1,-1-2 2,3 4-6,-3-4-3,-1 4 1,1 0-3,-2-3-2,0 5-6,2-5-5,-2 5-1,1-2-1,-4 2-8,0-2 0,1 3-5,-2-1-4,2 0-3,-1-2-5,-1 4-3,-1 2-1,1-3-7,-2 0 1,2 0-1,0-2 2,0 0-8,0 1 1,1 1-2,0-2-1,0 0-1,3-2 1,-3 0 0,3-1-1,0-2-3,1 1 8,0 2-8,1-4-1,-1 1-6,1 1 5,1-1 2,4-2-1,-8 3 1,8-3-5,-6 0 3,6 0-3,0 0-1,0 0 0,-5 4 3,5-4-8,0 0 4,0 0-2,0 0 0,0 0 3,0 0-4,0 0 0,0 0 4,0 0-4,0 0 4,0 0-3,0 0 2,0 0 2,13 7-3,-9-4 1,0 1 2,2-2-4,0 2 3,0 1 2,0 0-3,2 0 8,0 1-1,1 3 5,2-3 3,-1 4 3,1-5-1,-1 2 3,1 2 19,0-3 2,0 3 0,0-1 0,2-1-1,-2 2 3,-2 0-1,2-1-5,-1 0 0,1-2 0,0 2-3,-3-4-2,0 2-1,2-1-5,-4 1-2,2-1 0,-2 0-5,3-1 1,-2 0-3,-1 0-2,0-1 2,1 0-3,-2 2-1,0-3-2,0 2 2,0-3-3,-1 0 3,1 2-8,-5-3 3,6 4-2,-5-2 3,-1-2-6,4 4-3,-4-4-20,0 0-23,5 4-27,-5-4-34,0 2-34,0-2-41,0 0-39,0 0-199,0 0-451,-9 6 199</inkml:trace>
          <inkml:trace contextRef="#ctx0" brushRef="#br0" timeOffset="120608.4758">1140 12960 87,'0'0'124,"0"0"1,0 0-5,0 0 5,0 0 3,0 0 3,0 0 0,0 0-2,8 10-8,-8-10-2,3 7-1,-1-4-5,3 2-4,-1-3-4,-2 2 2,2-1-3,0 3 4,1-2-3,-1 2-6,1-3 3,3 1-4,-2 5-6,4-2 1,-3-3-4,3 5 1,-1-3-6,0 0-6,1 1-7,0 0 5,0-2-9,2 1 0,-3 1 0,1-1-13,1 0-2,0 2-6,0-1 1,-1-1-5,1 0-2,1 1-6,-3-1 9,1 0-15,-2 0 2,-2-1-5,0-3-8,2 4 1,-2-2 2,-1 1-2,1-1-3,-1 0 1,0-2-8,-1 0 5,-1 0-4,2 2 3,-5-4-4,6 2-1,-6-2 1,4 4 1,-4-4-4,4 3 3,-4-3-8,5 3-4,-5-3-21,0 0-27,0 0-24,0 0-20,1 2-40,-1-2-38,0 0-40,0 0-42,0 0-242,0 0-538,0 0 239</inkml:trace>
          <inkml:trace contextRef="#ctx0" brushRef="#br0" timeOffset="125889.2404">2313 12788 78,'0'0'128,"0"0"-14,0 0 0,0 0 1,0 0-4,0 0-8,0 0-3,0 0-11,0 0-3,-6-14-6,6 14-5,-5-2-3,5 2-3,-4-7-3,4 7-5,-6-3-3,1 0-4,3 1-2,2 2-7,-9-6-1,4 3-5,-1-2-1,0 0-4,0 4 2,-2-2-2,2 1-2,-4 2-3,3-4 0,-4 2-4,-2 0 3,5 1-5,-4-2 1,3 1 1,-3-1-3,1 5 2,0-5 0,-2 3-7,1 0 2,0 1-3,1 1 1,1 1-3,-1 0 0,1-2-3,-5 3-2,8 2 4,-7 1-4,3-1-1,0 0-4,1 4 0,2-2 0,-2-1-1,2 2 5,1 0 3,1 0-3,1 2 1,-1-1 3,3 1 13,1 1 2,2-2 3,-1 1 2,-2-3-5,6 1 1,-2 1-1,1 1 0,2-2 0,1 0-1,1 2 2,-1-2-2,-1-2-2,2 0 2,2 0 0,0 3-1,-1-2 0,2 0 2,2 0-3,-5 1-3,0-5 4,4 3-3,-1-1 2,2 0-3,-1-2 1,1 0 0,0 1-3,0-1-5,0-2 1,2-1-2,-2 2 3,2-3-4,-2 0-1,1 0 1,-1-5-3,0 1-1,-2 4-1,1-1 2,-2 1 2,1-2-3,-2-1 0,1 0-8,0 0-22,-2 1-13,-2 0-26,-4 2-18,10-2-25,-5-1-22,-5 3-27,7-5-24,-2 2-24,-5 3-23,3-2-117,-3 2-370,3-4 165</inkml:trace>
          <inkml:trace contextRef="#ctx0" brushRef="#br0" timeOffset="126758.9517">2471 12903 197,'2'-2'205,"-2"2"-11,0 0-12,0 0-12,0 0-10,0 0-12,0 0-9,0 0-14,0 0-11,0 0-4,0 0-11,0 0-2,0 0-2,0 0-2,0 0 9,9 11-13,-6-11 2,-2 5-8,-1 0-3,3-1-4,-1 2-2,1-1-1,-1 1-6,-2 2-3,4-2-4,-3-1-3,0 3-3,3-2-4,-3-1-3,-1 4-8,4-7-2,-4 4-1,2-2-4,2 0-5,-4 0-4,0-4 0,0 0 1,1 4 6,-1-4-5,0 4 9,0-4-2,0 0 3,3 7 2,-3-7-1,0 0 1,0 0 2,0 0 2,0 0-2,0 0-2,0 0-4,0 0-7,0 0-4,0 0-5,0 0 3,-3-15-5,2 7-3,1 0 0,0 5-3,1-7-1,-1 0 0,3-1-3,-3 3 5,0-1-4,0-2-2,0 0 2,3-1-3,-3 1 4,3 4-4,2-6 1,0 2-1,-3 1-3,3-3 0,-1 6 11,1-3-9,-5 4-9,6 1 4,-2-6 4,-4 3-2,4 2 0,3-5 2,-6 7-1,4 0 0,-3-2-1,-2 6 10,7-7-13,-2 5 0,-5 2-2,7-6 5,-7 6-6,6-3 17,-6 3-13,11-2-2,-11 2 0,0 0 10,0 0-6,15 1 5,-15-1-9,7 6 0,-3-2-1,1-1 2,-5-3 6,11 8-1,-5-4 5,-1 0-7,1 0-1,-4 1 4,3 1-7,-2-4 6,2 4-2,-1-2 2,1 3-3,2-1 3,-5 0-4,3-1 1,0 3 1,-3-4 3,3 4-7,-1 0 13,-2-4-8,2 5-1,1-2 2,-3-2-2,2 4 9,0-2-2,0-2-3,-3 3-1,4-1-2,-3-1 3,1 1-2,-1 1 1,2-3 20,-3 0-22,3 2 0,-2-1-2,2 1 4,0 0 10,-4 0-15,3 2 8,0-7-2,2 2 0,-5 2 0,5 0-6,-4-2 0,4-2 6,0 1-10,-3 2 8,2-2-5,1 1 3,-2-2 2,0 0 2,2 2 1,1 0 4,-6-4-1,4 3-8,1-1-4,-5-2 3,6 1-2,-6-1-27,9 0-28,-9 0-23,0 0-30,0 0-34,11 0-41,-11 0-45,0 0-40,4-3-230,-4 3-545,0 0 241</inkml:trace>
          <inkml:trace contextRef="#ctx0" brushRef="#br0" timeOffset="127721.7821">3184 12909 64,'0'0'121,"0"0"2,0 0-8,0 0 0,0 0-2,0 0 1,0 0-1,0 0-6,3 13-3,-3-13-8,0 6-6,0-6-5,-1 7-7,1-7-7,0 2-1,0-2-5,0 0-9,-2 6-6,2-6-2,0 4-5,0-4-7,0 0 0,0 0-2,0 0-7,2 6 2,-2-6-5,0 0 0,0 0-4,0 0-2,0 0 2,0 0-7,0 0 3,0 0-3,0 0-4,6-11 2,-6 11 0,0 0 6,0 0-8,0 0-1,3-5 1,-3 5-2,0 0 3,1-2 0,-1 2 1,0 0 3,0 0-7,0 0 1,0 0 3,0 0 0,0 0-4,0 0 3,0 0-1,0 0 2,0 0 0,0 0-1,0 0 1,0 0-1,0 0 1,0 0-1,0 0-2,0 0 4,0 0-6,0 0 0,0 0 1,0 0-1,0 0 2,-1 11-3,1-11-2,0 0 2,0 0 0,0 0-1,0 0-1,0 0-3,0 0-7,0 0-21,0 0-26,0 0-42,0 0-46,0 0-58,0 0-128,0 0-355,0 0 157</inkml:trace>
          <inkml:trace contextRef="#ctx0" brushRef="#br0" timeOffset="128635.9935">3533 12274 107,'0'0'164,"0"0"-7,0 0-8,0 0-9,-6-4-7,6 4-5,0 0-11,0 0-2,0 0-5,-9 8 2,4-4-4,4 3-3,-4-2 5,0 2-1,1 7-5,1-3-4,-2 3-3,-1 3-4,-2 0-2,2 0 4,1 5-6,0 0-3,-1-3 2,1 3-5,0 1 1,-1 7-8,4-7-2,2 4-5,0 2-6,0-7 2,2 9-10,-4-8 2,5-1-6,1 9-4,-3-9-5,3 7-4,2 1 2,0-11-9,-1 3-2,-2 1-5,3-2-4,0-3 1,-1 2-1,2-4-1,-1-2-5,-2 0 7,2-3-7,-1 3-3,1-7-4,2 5 1,-5-8-3,1 4 0,0-3 0,1 0-4,1-3 2,-1 1-17,-3-3-27,-2 0-25,9 2-24,-9-2-36,0 0-46,4-6-45,-2 2-42,-2 4-212,4-11-510,-4 7 226</inkml:trace>
          <inkml:trace contextRef="#ctx0" brushRef="#br0" timeOffset="129910.1538">3784 12782 121,'0'0'184,"0"0"-5,0 0-10,0 0-2,0 0-9,0 0-12,0 0-9,0 0-9,0 0-14,0 0-13,0 0-10,0 0-9,0-6-4,6 2-9,-6 4-8,2-9-5,3 3-3,3 1-8,-2-4-4,-1 3-3,6-5 1,-5 0-6,5 0-4,-2 0-3,3-5-2,0 0-3,-1-3-3,2 2 1,-2 1-2,0 0-3,-2 5 0,0-8 0,1 3-3,-3-2 4,-2 4-2,1-3-4,-4 6-1,-1-3 1,1 3 0,-1-1-1,-1 5 5,-1-3 2,1 4 3,-3 1 0,1-2 0,-1 2 0,0 0-4,-2 3-3,0 1-1,5 1-1,-12 1-1,5 1-3,-1 1 1,0-1 2,-2 6 3,1-1-4,1 3 5,-3 2-2,-1-1 2,1 3 7,3 3 2,2-2 3,-5 0 4,2 1 3,2 7 10,2-2-1,0 2 3,4-2 3,-2 3-4,-2 6-1,4-3 2,1-4-8,-2 4-8,2-7 0,2 3 0,2-1-5,-4-4-2,5 3-1,1-1-4,-1-2 2,-1-2-4,3-2 3,-2 0-6,1-3 0,-1 0-2,2-1-4,2-1-9,-3 1-9,6-5-16,-3 3-17,2-2-16,4-4-15,-4-2-12,5-2-11,-2 2-9,2-4-5,0-2 2,3-3 1,-1 0-1,1-2 3,-2 0 3,3-4 3,-4 2 12,1-1 9,-1-1 14,-3-1 3,0 1 4,-2-2 9,2 1 5,-5 4 3,0 1 10,-2-2 6,0-4 2,-1 7 8,-2 2 7,0-6 16,-1 8 22,-2-2 8,0 2 13,0 0 3,-4 0 0,4 2 0,-4 1 2,4 3-4,0 0 5,-14 3 1,8 2 2,1 0 5,-2 1 2,1 6-4,0-1 0,-1 3-1,1 0-4,1-1-4,3 3-4,2-4-6,0 3 0,0 1-5,2-3 5,-2-5-14,5 5 0,1-3-1,-1-4-3,1 1-4,-1-3 0,2 0 1,-1 0-4,2-2 0,0-2-2,1-2 0,-2 2 0,4-5-2,-2 1-2,0-1 0,0-4 1,-3 4-1,5-2-3,-3-2 0,-2 0 0,-1 0-1,0 3 3,-1 1-1,-1-1-4,0-2 3,2 5-2,-4-1 0,3-2 0,-2 2-1,-2 4-6,4-4 0,-4 4 0,0 0-1,6-2 5,-6 2-2,2 8-1,2 0 0,1-1 8,-1 5-1,2-1 1,0 10 2,-2-3 2,1-1 2,6 11 1,-7-7 6,-2 2-3,5-1 9,-4-1 4,0-1 8,-3 2-1,0-1-2,0-2 3,-2 1-1,1-7-4,-2 2-3,-2 3 3,1-4-5,0-1 0,-6 0-10,2-4 8,0 3-8,-3-3-2,-4 1-2,3-4 1,-7 2 0,3-2-3,1-3-1,0 2-3,-5-5-1,-1 0-1,6 2 2,-1-4 1,3-1-5,-3 1-3,-2-1 2,5-2-1,1-1 1,1 1-1,0-2-2,-1 0 4,4 1-3,2 1 3,-3-3-3,4 3-4,3-3-3,-2-1 3,2 5-12,0-4 3,2 2-11,0 0-5,2 0-13,-2 0-14,2-1-14,2 3-28,-2-3-15,1 2-33,3 1-23,-1-3-22,1 2-41,1-1-171,-3 0-438,5 3 194</inkml:trace>
          <inkml:trace contextRef="#ctx0" brushRef="#br0" timeOffset="130484.2522">4567 12712 98,'0'0'240,"0"0"-12,0 0-14,14 2-15,-14-2-9,0 0-5,0 0-1,0 9-5,0-9-11,-3 11-4,2-4-8,-3 0-16,8-2-9,-8 7-11,8-5-13,-4 1-14,0 0-5,0 2-5,1 4-12,-1-7-12,3 0 1,-3 2-13,-3-3 0,6 3-4,-1-4-6,-4 1-5,2-6-4,0 10 4,2-6-3,-2-4-6,0 0 4,-2 7-4,2-7 1,0 0-4,0 0 0,0 0-4,0 0 0,0 0-4,0 0-1,0 0-3,2-24-2,0 17 0,2-5 1,0 0-7,0 1-2,0 0-1,-1-1-9,2-1 3,0 1 1,1 3-6,1-2 11,-1 0-6,1 1 2,-3 0 1,3 2-2,-2 1 1,-1-2 0,3 5 1,-4-3 2,5 3-2,-5-1 2,6-1-1,-7 2 1,6 2 0,-8 2 1,11-2-1,-11 2 4,12 4-1,-7-2-1,4 6 6,-7-3 1,4 5-1,1 0 1,0 1 4,-2 2-2,0-1 1,0 3 1,-2 4 2,5-2-6,-6-4 3,2 1 0,-2-2 0,2 1 1,-1 0-2,3-4-1,-4 4-1,-1-3-2,2-3 0,-1 1-6,1-2-19,-3 3-22,5-5-31,-5 0-32,0-4-34,2 8-43,-2-8-41,9 3-49,-9-3-157,0 0-466,0 0 206</inkml:trace>
          <inkml:trace contextRef="#ctx0" brushRef="#br0" timeOffset="130873.0987">5123 12774 76,'0'0'245,"0"0"-1,0 0-11,0 0-10,2 0-7,-2 0-15,0 0-12,0 0-17,0 0-12,0 0-11,0 0-13,0 0-15,0 0-4,0 0-8,13 2-7,-13-2-1,0 0 2,14-2 0,-14 2 0,13 0 1,-5-2-11,2 1-9,2-2-2,-1 1-2,4-2-9,-1 1-7,1-2-1,1 3-10,1 1 8,-2-2-28,1 2 0,-3 0-1,2-3-1,0 3-4,-4-2 2,3 2-12,-6 1-2,5 1 1,-7 1-7,-6-2-19,16-2-23,-16 2-25,11-1-26,-11 1-35,9 4-42,-9-4-54,0 0-48,9 1-264,-9-1-570,0 0 253</inkml:trace>
        </inkml:traceGroup>
        <inkml:traceGroup>
          <inkml:annotationXML>
            <emma:emma xmlns:emma="http://www.w3.org/2003/04/emma" version="1.0">
              <emma:interpretation id="{E45F8138-D526-408C-99CD-0E7423C8785A}" emma:medium="tactile" emma:mode="ink">
                <msink:context xmlns:msink="http://schemas.microsoft.com/ink/2010/main" type="inkWord" rotatedBoundingBox="7153,13006 9795,12955 9816,14055 7174,14106"/>
              </emma:interpretation>
            </emma:emma>
          </inkml:annotationXML>
          <inkml:trace contextRef="#ctx0" brushRef="#br0" timeOffset="132264.6597">5968 12602 22,'0'0'158,"0"0"-19,0 0-2,0 0-13,0 0-3,0 0-4,0 0-9,0 0-1,0 0-7,2 2-6,-2-2-4,0 0-2,0 0-13,5 3-5,-5-3 0,0 0 0,0 0-2,14-5 0,-8 2-2,0 0-3,4-5-4,-2-1-3,4 1-9,2-5-1,-2 2-2,2-5-4,0-1-2,2 1-5,-1-1-4,-2-2-2,7-5-3,-7 5-2,-2 2 1,0-2-3,0-1-4,-3 2 3,-3 5-3,2-1 7,-3 1 2,-2 2 2,-2 2 8,0 0 3,0 3 0,-1 0-7,-2 0 0,-2 3 0,-1 1-9,-3-1-2,9 3-3,-18 6 0,5-2-3,2 5 5,-2-2-5,-3 6 0,2-1 4,-2 5 2,1 0 7,1 5 11,-5 4 3,6 1 8,1 6 9,1-2-4,0 1 4,2-1 4,0 3 9,1-3-6,2 0-8,-4 0 1,8-2-10,-2 0-3,-1-8-6,3 1-3,-1 0-3,3-2-3,-1-1 1,1 2-9,0-9-1,1 1 13,2 2-16,-3-5-9,2-1 0,2-3-2,1 0-6,-2-1-12,2-2-14,1-1-12,6-1-8,-3-2-22,4-1 9,-1-4-9,3 0-6,4-2-3,0-2-3,1-2-8,-2 0-9,3-1-2,-1 4-2,2-6-6,-4 1 2,1 0 3,-1 0 5,-2-1 9,2 2 10,-2-1 6,-6 4 4,1-5 10,-2 7 7,-3-3 3,1 2 15,0 1 2,-7 2 5,3-1 21,-3 3 8,3-4 7,-3 8 11,-3-4 4,3 4 9,0 0 5,-8-2 8,8 2 8,-11 6 4,5-1-2,-1 2-1,0 0-5,2 1 5,-1 2-1,0 1-6,1-1-2,2 1-7,0 4-2,1-4-3,1 1-4,1-2-3,1 1-2,1-2 1,3 1-5,-2-1 0,1-3-3,1 3 2,0-6-5,1-1 0,1 1 0,0 0-6,1-3 0,-1 0 2,1-4-3,2 0-2,1 1-2,-5-7 1,5 0-4,-1 1-8,-2 0-3,-1 2 1,-1-4 2,-1 4 1,1-1 0,-4 2 1,3 0 3,-4 1 0,-1-1 1,0 6-2,3-2-4,-3 2 4,0 0-1,0 0 3,0 0 1,4 17 9,-6-9 0,4 4 6,-2 7 6,0 1 6,4-1 9,-2 3 1,3-1 5,-1 7 7,1 1 3,-5 2 7,2-3 1,0 4-3,1-2-3,-3-3-1,0-4 3,-3 0-5,3-2-8,0 0 1,-2-2-10,-2 1-1,0 0-1,1 1-2,-4-5-1,3-3-7,-3-1 3,4-1 3,-7-3-18,4 1 4,-5-3 0,0-2-8,-3 0-3,2-1 6,-6-1-5,3-2-7,-6-3-3,-2 1-5,1-2 9,0 0-17,0-2 0,1 0 2,1-2 1,0 2 2,2-4 2,5 4 4,1-2-6,1-2 0,-1 3 7,4 0-3,2 1-3,-1 0 4,-1-4 2,4 1 1,1 1-3,1-2 2,2 1-5,0 1 7,2-2-7,1 1 6,1 1-2,0 0-3,0 0 1,3-1-12,-1-2-4,2 3-11,1-1-13,1-1-13,0 1-14,-1 0-17,1 3-9,2-1-20,-1-2-21,0 3-19,0 0-33,0-5-30,4 7-41,-4-3-158,1-2-458,0 6 203</inkml:trace>
          <inkml:trace contextRef="#ctx0" brushRef="#br0" timeOffset="132933.2343">6752 12704 62,'0'0'225,"0"0"-14,0 0-3,0 0-9,0 0-6,0 0-13,0 0-11,0 0-16,0 0-11,0 0-14,0 0-11,0 0-10,-16-6-14,13 2-8,3 4-5,-7-6-8,3 2-5,0 2-8,1-2-1,-1-1-12,4-1-5,0 3-3,-2-2-6,4-2-5,-2 1-2,3 2-4,-2-2-2,2-3-2,2 4-2,-2 1-2,1-3 1,2 1-4,2 3 2,-2-3-5,0 2-1,1 0-1,4-2 3,-2 3-2,2 1 0,-2 2 3,-1-3-2,2 3 0,-2 3 4,-1 2 6,-1 1 4,4 0 2,-5-1 2,0 4 6,-1 2 3,0 0-1,-2 2 5,-2 3 0,0-5 2,-2 3 0,-2 5 2,0 0 4,-2-4-2,-3 1 8,2 2-11,-6-3 0,1-2-3,1 0-7,0-4 1,-3 7-5,3-6-5,0 0 1,-1 0-2,0-2-1,1-1-3,0-2-4,3 0 0,1-2-3,-1-1 6,2-1-4,1 2-5,5-3-4,-3 2 0,3-2 2,-7 0-3,7 0 4,0 0-7,0 0-5,0 0 7,0 0-5,0 0 5,0 0-2,0 0 1,21 4-1,-13-3-1,-1 0 3,-1 2 1,5 2-1,2-2-1,-6 0 2,4 0 1,3 0 2,0 0-1,-1 2-2,-1-2-1,2 0-4,-1 0 4,0-2-2,1 3 1,-2-2 2,1-1-6,0 1-14,1-1-30,-3 2-29,-3-3-34,3 0-39,-4 0-38,4 0-46,-4-4-45,1 4-194,0-2-512,-2 0 227</inkml:trace>
          <inkml:trace contextRef="#ctx0" brushRef="#br0" timeOffset="133332.8427">7081 12228 94,'0'0'205,"1"0"-21,-1 0-16,0 0-10,6-4 1,-6 4 2,0 0 7,11 4 5,-7-2 5,6 6-1,-2 1 0,1-3 0,1 8-6,0-5-8,6 9-6,-5 0-10,3 2-2,1-1-7,2 9-8,-1-3 15,0 4-6,-2 0 3,-3-2-13,1 9-9,2-3-10,-4 0-7,-1-2-9,-1 3-4,2 0-9,-4 2-7,-1-3-7,-2-1-8,0 0-8,-3 2-2,-3-2-8,3 0-7,-3-1 6,-5 2-10,6-4-9,-6 1 1,0-1-5,2-6-14,0-2-22,2-1-17,-5-1-34,3 0-31,0-2-33,0-2-39,0-3-50,-2-1-67,3-5-69,-1-2-222,1 1-630,-1-3 278</inkml:trace>
          <inkml:trace contextRef="#ctx0" brushRef="#br0" timeOffset="133962.8101">7715 12752 105,'0'0'219,"0"0"-9,0 0-8,0 0-9,0 0-3,0 0-7,0 0-4,0 0-10,0 0-11,0 0-4,0 0-5,0 0-15,0 0-11,0 0-10,0 0-1,0 0-10,0 0 0,0 0-6,0 0-1,27-3-8,-27 3-3,15 2-8,-4-2 8,-2-2-17,3 2-10,3 2-3,-2-1-6,3-2-2,-1-1-5,1 1-7,3 1 7,-4-2-16,0 3-4,1-2 4,-1-3-2,1 3 2,-4-2-11,-1 5-10,0-2-16,3 0-16,-7 0-23,-7 0-25,11 0-24,-2 0-27,-9 0-29,0 0-27,11 1-40,-11-1-42,0 0-173,0 0-473,0 0 209</inkml:trace>
          <inkml:trace contextRef="#ctx0" brushRef="#br0" timeOffset="134288.8756">7871 12584 114,'0'0'240,"0"0"-17,0 0-10,0 0-5,0 0-4,0 0-1,0 0-1,0 0 0,0 0-1,-2 14 2,4-8-5,-2 1 1,0 4-11,0-3-5,-2 4 1,2 2-13,2-2-10,-4 4-15,2-1-10,-2 3-10,2 3-6,-3-2-7,3 2-12,-1 0-12,2-1-5,-2 0-15,1 0-6,0-4-7,0-2-5,0 0 0,1 1-10,-1-1-3,3-1-9,-1-2-2,-2 1-21,2-3-21,-2-4-20,3 3-44,1-5-26,-2 2-33,-2-2-34,0-3-37,4 3-38,-4-3-46,0 0-42,14-11-202,-7 9-580,-4-7 258</inkml:trace>
          <inkml:trace contextRef="#ctx0" brushRef="#br0" timeOffset="134940.7778">8255 12664 98,'0'0'199,"5"0"-18,-5 0-2,0 0 3,0 0 5,6 4 8,-6-4 1,1 5 12,-1-5-6,5 8-7,-3-5-4,-2 5-4,1-1-6,2-2-7,-1 4-8,-1 2-12,1-1-6,1 4-12,-2-2 7,2 0-12,-2 1-3,-1 0-6,1 1 0,-2-3-8,1 3-10,0-2-1,-1-2-13,-2 2-4,2-1-7,0-2-13,1-3-6,0 0 0,-2 0-8,0 1-3,2-5-3,0-2-6,-3 8 1,3-8-8,0 3-2,0-3-2,0 0-6,0 0 1,0 0-10,0 0-4,0 0 5,-7-15-9,7 7-8,0-3-12,0-2 5,0-2-16,1-3-5,-1 4-1,2-3 4,1-3 1,-2 2-9,2-2 9,2 0 4,0 0-11,-3 3-4,3-2 17,0 0 4,0 6 1,0 2 1,0-3 3,1 6 1,-2-4-2,2 1 1,0 3 0,-1-3 3,0 5 1,0-2-7,0-1 7,2 3-2,-2 1 9,-1-1-8,5 2-3,-2 0 3,-1 1 1,4 0 8,-2 0-4,-2 2-1,4 2 0,-10-1 6,15 1-5,-6 3 3,-3-2-2,6 4 7,-5-2-6,-2 5-1,6-1 6,-2 3 9,1 1 1,1 3 7,-5-3 2,0 6-3,4 2 5,-4-1 7,0 2 2,-2-2 0,0 2 6,-2-3-5,1-1 2,-3-1-8,0 2-1,1-2 4,1-1-4,-2 0-2,0 1 2,4-2-8,-3-1 1,2-1-6,-3-1 2,-3 0-6,6 1 0,-6-3-1,3-2 0,0-2-16,0 2-24,4-1-23,-3-4-40,-1 3-38,0-5-41,0 0-70,-1 5-74,1-5-86,0 0-236,0 0-691,0 0 305</inkml:trace>
        </inkml:traceGroup>
      </inkml:traceGroup>
    </inkml:traceGroup>
  </inkml:traceGroup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1:49:32.8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  <inkml:brush xml:id="br1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2A899A24-75F9-4F20-B1FF-F203D25FB8E7}" emma:medium="tactile" emma:mode="ink">
          <msink:context xmlns:msink="http://schemas.microsoft.com/ink/2010/main" type="writingRegion" rotatedBoundingBox="199,734 23232,-186 23612,9316 579,10237"/>
        </emma:interpretation>
      </emma:emma>
    </inkml:annotationXML>
    <inkml:traceGroup>
      <inkml:annotationXML>
        <emma:emma xmlns:emma="http://www.w3.org/2003/04/emma" version="1.0">
          <emma:interpretation id="{FC5CDFC0-F404-45EF-B72B-0D10A480975A}" emma:medium="tactile" emma:mode="ink">
            <msink:context xmlns:msink="http://schemas.microsoft.com/ink/2010/main" type="paragraph" rotatedBoundingBox="964,494 23282,316 23296,2084 978,226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000D7B6-D2C3-4825-8DC7-D8A195596DB8}" emma:medium="tactile" emma:mode="ink">
              <msink:context xmlns:msink="http://schemas.microsoft.com/ink/2010/main" type="line" rotatedBoundingBox="964,494 23282,316 23296,2084 978,2262"/>
            </emma:interpretation>
          </emma:emma>
        </inkml:annotationXML>
        <inkml:traceGroup>
          <inkml:annotationXML>
            <emma:emma xmlns:emma="http://www.w3.org/2003/04/emma" version="1.0">
              <emma:interpretation id="{3AFA1EB5-A3D4-4350-BAC8-691FCE6F205F}" emma:medium="tactile" emma:mode="ink">
                <msink:context xmlns:msink="http://schemas.microsoft.com/ink/2010/main" type="inkWord" rotatedBoundingBox="966,763 2381,752 2387,1528 973,1539"/>
              </emma:interpretation>
            </emma:emma>
          </inkml:annotationXML>
          <inkml:trace contextRef="#ctx0" brushRef="#br0">46 154 33,'0'6'172,"0"-1"-11,0 2-6,0 5-7,-2-2-8,2 1-12,-1 0-15,1 3-9,0 1-13,0 4-6,0-5-8,0 0-5,0-3-10,-4 1-4,8-1-6,-4-2-6,0-1-3,1 0-6,-1-2 12,0-1-6,0-1-1,0 0-5,2 0 2,-2-4-5,0 0 1,0 0-6,0 0-3,0 0-1,0 0-7,-8-23 0,4 13-5,3-2-1,-5-2-4,1-4 2,2-1-4,0 1-2,-2-1 3,0 0-3,2 5-1,2 0 10,-1 0-7,2-1-1,2 2 5,-4 0 0,4 3 2,2-2 1,-4 4 0,2-1 0,6 4 2,-5-3 6,5 0-3,-2 2-3,0 0 3,4 3 4,0-2-3,1-1 1,-5 1-2,6-2 2,-1 2-4,2 3-1,-2-3-3,2-2 0,1 5-3,-2-2-3,0 1 0,2-2-1,-3 4-3,0-1-11,-4-1-20,1 1-26,0 2-34,-8 0-33,14 0-18,-7 0-37,2 0-154,-9 0-358,5 2 159</inkml:trace>
          <inkml:trace contextRef="#ctx0" brushRef="#br0" timeOffset="205.2855">75 205 140,'11'3'177,"-5"-3"-5,-6 0-9,16-3-10,-6 1-7,2-2-14,0 0-11,3 3-11,-1-4-14,0 1-9,1-1-13,0 5-3,-2-5-10,0 4-12,-1-1-27,3 1-43,-9 2-39,4-1-44,-4 2-45,-1 0-91,0 0-260,-5-2 115</inkml:trace>
          <inkml:trace contextRef="#ctx0" brushRef="#br0" timeOffset="956.8858">68 403 45,'0'0'192,"5"2"-1,-3 1-6,-2-3-6,11 2-3,-5-2-7,1 0-3,-7 0-10,16 3-11,-8-2-14,-1-1-10,2 0-13,-1-1-8,6 1-10,-2 1-7,-2-1-13,5-1-7,-3-2-4,0 1-6,2-1-8,-2 2-7,3 0-19,-4-2-21,4 0-28,1-1-42,-5 0-50,0 0-51,2-2-192,-7 1-394,3-1 175</inkml:trace>
          <inkml:trace contextRef="#ctx0" brushRef="#br0" timeOffset="1825.917">483 140 7,'-4'-1'237,"4"1"3,-4-5-5,4 5-6,0 0-14,0 0-19,0 0-15,0 0-13,0 0-8,0 0 2,-2 12-3,6-4-9,1 0-8,1 2-7,0 2-5,3 0-2,2 5-7,5 0-5,-4 1-11,2-2 4,3 0-13,-1 1-9,-3 1-3,2 0 5,1-5-28,0 3-2,-4 0-9,1-3-2,-4 0-5,2-3-4,-2 1-5,1-1-3,-1 2 0,-1-5-6,1 3-9,-4-4-22,1-1-29,-1 3-34,-4-4-43,4-2-42,0 1-50,-3 0-47,3 0-45,-5-3-203,0 0-540,0 0 239</inkml:trace>
          <inkml:trace contextRef="#ctx0" brushRef="#br0" timeOffset="1264.207">495 255 205,'0'0'208,"-7"0"-13,7 0-13,0 0-16,0 0-10,0 0-16,0 0-7,0 0-16,-4-5-11,4 5-11,0 0-8,0 0-9,0 0-11,0 0-7,0 0-6,0 0-6,0 0-3,0 0-6,0 0-5,0 0-5,0 0-1,0 0-3,0 0-1,0 0-5,0 0-3,0 0 0,0 0 0,0 0-2,0 0-1,0 0-4,0 0 2,0 0-2,0 0 2,0 0-6,0 0 1,0 0 12,0 0-13,0 0-3,0 0 2,0 0-1,0 0-1,0 0-2,0 0 0,0 0 3,0 0 0,0 0 2,0 0-2,0 0 0,0 0-3,-1-3 2,1 3-3,0 0 3,0 0-2,0 0-1,0 0 2,0 0 1,0 0 0,0 0-1,0 0 2,0 0-4,0 0 1,0 0 1,0 0-3,0 0 0,0 0 1,0 0-1,0 0-2,0 0 6,0 0-4,0 0 2,7 11 1,-3-7-3,-4-4 1,6 6 1,-1-5 3,-1 0 1,2 2-1,-1-2 0,5 0 3,-3 2-2,3-3 3,3 0-1,-5 0 4,6-6 2,-1 3 0,-8-4 1,8 0 2,0 0-1,-2 0-2,1-4 2,-2 5-1,-2-3 0,-4 3 6,1-1 3,1-4 3,-3 5 3,-2-3-4,-1 2 6,-1 1-2,-2 2 0,1-3-3,-2 1-4,-5 4-1,2-2 1,-4 3-3,1 1-2,-3 0 2,0 0 0,0 4-5,2-1 0,0 0-2,0 0-2,2 2 2,3-3-3,0 1 1,-4 0 0,4 0-4,1-2 3,-1 4-5,6-5 0,-5 6 2,0-6-4,5 0 1,-4 5 1,4-5 0,-2 3-2,2-3 2,-4 3-1,4-3-1,1 5 0,-1-5-3,0 0 2,0 0-2,0 0 4,3 6-2,-3-6 2,0 0-2,0 0 0,0 0 0,0 0 0,0 0-2,6 1-1,-6-1-13,0 0-19,5 2-35,-5-2-43,0 5-46,0-5-40,1 4-50,-1 1-138,0-5-419,0 0 187</inkml:trace>
          <inkml:trace contextRef="#ctx0" brushRef="#br0" timeOffset="1557.9495">731 103 63,'0'0'217,"0"0"-11,0 0-3,0 0-3,-9 14 0,5-8-2,-1 3-7,4 2-2,-9-2-5,4 3-5,-2 0-8,-2 3-6,-1 3-7,3-2-16,-3 2-10,0-2-8,3 3-9,-3-4-16,-1 4-8,1-5-8,2 0-8,1-1-3,3-1-15,-4-3-2,3 2-8,0-2-5,1 0-1,-1-2-7,1-1-7,1 0-20,3-4-16,0 2-19,-3-2-27,4-2-24,0 0-49,0 0-59,0 0-48,-1-16-30,-3 6-199,4-4-502,4-2 222</inkml:trace>
          <inkml:trace contextRef="#ctx0" brushRef="#br0" timeOffset="2032.5696">955 268 230,'0'0'285,"0"-6"2,0 6 1,0-7-8,1 2-18,-1 5-13,-3-6-21,3 6-26,0-5-18,0 5-21,2-5-16,-2 5-18,0 0-14,0-4-9,0 4-18,0 0-35,0 0-41,0 0-44,1-6-42,-1 6-37,0 0-40,0 0-33,0 0-32,8 14-208,-6-8-458,-1-1 202</inkml:trace>
          <inkml:trace contextRef="#ctx0" brushRef="#br0" timeOffset="2221.1559">1028 408 23,'0'5'190,"0"-5"10,0 0 13,0 5 14,0-5 11,0 0 11,1 6 5,-1-6 8,0 0 2,0 0-20,0 0-2,0 0-19,0 0-22,0 0-22,0 0-21,0 0-19,0 0-12,-5-16-19,1 13-9,4 3-31,-3-6-50,3 3-49,0 3-46,-8-5-47,5 3-44,3 2-51,-10-4-44,10 4-245,-16 4-549,3-3 242</inkml:trace>
          <inkml:trace contextRef="#ctx0" brushRef="#br0" timeOffset="2582.1321">-214 779 126,'-6'0'256,"6"0"1,-13-1-4,13 1-10,-7 0-8,7 0-16,-10-2-18,10 2-15,0 0-24,0 0-16,0 0-15,0 0-12,0 0-12,0 0-10,0 0-6,0 0-12,41 1-3,-19-2-3,15-1 2,2 1-6,4-1 7,21-3-19,-5 0-4,1-4 1,0 4-10,1-2 2,-2 1-7,1-4-2,3 1-7,-2-2-2,1 3 1,2-4-1,-3 5-9,-14-3-1,13 4-4,-13-5-1,11 3-2,-17 2-4,-2-3-8,-1 4-23,-5 0-17,-1-1-22,-8-1-31,-3 7-48,-6-5-45,2 2-61,-4 3-253,-7-2-543,0 2 240</inkml:trace>
        </inkml:traceGroup>
        <inkml:traceGroup>
          <inkml:annotationXML>
            <emma:emma xmlns:emma="http://www.w3.org/2003/04/emma" version="1.0">
              <emma:interpretation id="{83E5421B-B4A0-4A89-ACEB-1BCED660DA79}" emma:medium="tactile" emma:mode="ink">
                <msink:context xmlns:msink="http://schemas.microsoft.com/ink/2010/main" type="inkWord" rotatedBoundingBox="3169,503 6983,473 6993,1727 3179,1758"/>
              </emma:interpretation>
            </emma:emma>
          </inkml:annotationXML>
          <inkml:trace contextRef="#ctx0" brushRef="#br0" timeOffset="3957.8582">1950 191 19,'1'5'174,"-1"-5"2,2 6-2,0-3 0,-1 2-5,0 1-5,3 3-12,-3 1-6,1 3-13,1-1-5,0 2-11,0 1-9,0-1 6,3 3-7,-2-2-9,1-1-7,-3-3-14,4 3-7,-2-3-3,1-2-8,-4 0-4,2-4-8,-3 1-1,3-2-6,0 1 0,-1-3 0,-2-2 2,0 0-1,0 0 1,0 0-8,9-17-3,-8 3-5,3-6-5,-3-10-2,0 0-12,2-4-13,-2-3-11,-1 2-4,-4-2 2,2 0-4,-3 1 3,-3-1-3,1 3 7,1 3-3,0 3 3,1 6 3,0 2 1,1 8 5,-1-1 1,4 4 7,-4 3 3,4-1 0,-2 1 0,1 3-1,2 3 3,-1-4-1,1 4-3,0 0 1,1 15 1,3-4 2,-2 7 5,4 1 1,-1 2-1,5 0 2,1 8 2,0-2-4,-1-4 7,0-4-1,1 4-2,0-4 0,2 0-1,0-3 0,3 2-4,-5-4 9,-1-3-9,2-1 1,-1-1 3,-2-6-2,4 2-3,-2-1 0,-3-2 3,1-2 0,4-6-2,-2 1 1,1-1-3,-1-5 0,3-3-2,-3-3 1,0-2-1,0 1 0,-5-5 0,-2 1-5,1 0 4,-4-1-2,3 2 0,-4-2-2,0 2 5,0 4-5,-5 1 2,2 2 2,0 5-2,0 0 4,1 2-5,-1 3 0,-2 0-1,5 4 2,0 0 1,0 0 4,-11 15 1,11-1 2,0 3 6,4 3-1,0 0 5,-1 10 8,5-1 16,0 4 3,0-4-7,3 2-1,-3-1 5,5 0-6,1-3-4,-6 1-5,3-4-2,-4-3 1,4 2-5,-1-3 0,-1 1-2,3-2-3,-1-1-1,-1 2 3,1-3-6,-2-1-1,2-1-20,-4-3-28,-2-1-25,1-4-38,-1 0-45,-2 0-47,4-3-44,-3-4-46,-4 0-202,0 0-521,0 0 232</inkml:trace>
          <inkml:trace contextRef="#ctx0" brushRef="#br0" timeOffset="4611.1847">2518 312 141,'0'0'165,"0"0"-1,0 0-13,0 0-1,3 9-12,-3-9-3,5 5-4,1 0 5,0-1-4,4-2-5,1 0-5,-1-1-7,3-2-6,2-1-6,-3 0-4,1-1-10,2-3-6,-3 0-5,-1 0-9,0-3 2,1-2-4,-5 4-3,1-6-4,-3 1-5,1 3-2,-5-1-5,3 0-1,-7-1-4,3 0 5,-3 2 2,-2 2 3,-3-3-4,2 3 1,-2 3 0,0-1 1,-5 2-10,4 2-2,2 4 0,-4-2-5,3 4 0,-4 1 0,3 3-5,1-1-1,1 4-4,0 1 1,5-1-7,-3 2 3,4 0-6,1-1 1,4 4-2,-2-4 0,3-1-2,1 0-1,0-1 0,4 0 1,1-2 0,-1 0 12,1-1-20,-1-2 1,1-1-5,0-3-9,-1 2-18,1-1-23,-2 0-22,0-3-22,6 0-24,-4 0-27,1-3-21,2 0-16,-1-3-8,2 1-5,-1-1 3,-1-2 5,2 1 12,0-4 15,-4 1 13,0 4 15,0-3 15,0 3 28,0 0 17,-2 1 21,-2 2 16,1 2 27,-1-1 11,0-2 18,-7 4 12,12 6 17,-5-3 19,-1 1 14,0-1 11,-1 2 13,0 1 2,-1 0 2,3-1 5,-5 1 2,4 0-5,-2-2 0,-3 1-3,1-1-3,-2 0-5,2 0 0,-1 0 1,-1-4 11,1 4 10,-1-4-8,0 0-12,0 0-9,0 0-8,0 0-9,-6-18-9,5 11-9,-3-5 0,2 3-10,-1-5-4,2 1-8,0-5-3,1 3-4,0-4-3,1 5-6,0 3 0,4-4 1,-1 2-8,-1 2 3,1 0-8,0-2 3,2 5-6,-1-5 7,-1 7 0,1-2-14,1 1 5,-1 2-2,1 2-1,-1-1 4,4-2-16,-3 4-14,0-1-25,4 1-19,-4-1-19,5 3-36,-4-2-41,2-2-50,4 2-63,-5-1-249,-1 0-571,-7 3 253</inkml:trace>
          <inkml:trace contextRef="#ctx0" brushRef="#br0" timeOffset="5658.9568">3455 164 132,'0'0'284,"-5"-7"-6,2 4-11,-5-1-13,5 0-16,-2 1-11,-3-1-16,2-1-8,-2 3-18,0 0-6,-2 1-16,2 0-14,2-1-18,6 2-18,-18 4-8,7-2-9,-1 5-10,5 0-3,-4 1-14,2 2-5,3 2-8,2 0-9,-2 5-5,2 0-5,4 0-2,-1-1-2,4 4-5,0-3 1,0-3-4,2 0-8,1-1 0,-1-2-2,1-2-3,0-2 0,1-2 3,1-1-3,-2-3 0,-2-2-6,5-2 2,-2-1 5,4-4-12,-3-2-8,1-2-9,-1-6-11,-1-2-7,1 4 2,-4 2 0,0-1 2,-2 2 6,0 2 1,-2 2 3,2 2 6,-2 1-3,0 3 3,0 3-1,0 0-2,0 0 3,0 0 1,0 22 8,1-5 8,-1 8 15,6 5-2,-1 2 7,1 2 5,4 6 10,2-1 7,5 11 17,-4-8 19,0-2-13,3 0 0,-3-3-7,4 1-6,-6-2-3,4-4-9,-4 5 14,2-7-26,-2 0 9,2-3-3,-5-5-8,-2-5-1,-4-3-2,4-4 2,-1 1-4,-5-3-3,0-1 7,-4 0 0,4-7-6,-18 7-4,5-3-4,-8-7-10,-3 2-5,3-4 1,-17-3-5,6-3 1,-3-3-10,3-1 3,0-1-1,2 1-8,4-4 4,5 5-2,4-3 0,1 5-2,1-5-5,6 0-2,3 7-2,1-4 9,5 0 3,0 2-8,3-2 2,2 0 9,4-3 1,4-1-2,-1 0 1,3 3-1,11-9 4,-5 1-1,6-1 2,1-1-6,3 0 6,-2 0 3,2-1-6,0-4 4,2 5-3,-2 0 4,-3 0-7,1 1-6,-3 2-8,-4-1-4,-3 1 3,-7 4 2,2 2-1,-3-1 4,-2 3-7,-1-5 5,-3 6-1,0 3 4,-5-2 5,0 1-2,-3-2 2,-1 6 7,-2-1-3,0-3 2,-2 7 4,0-1 1,-1-1 1,-5 3 1,3 1 3,-1 2 1,-1 0 6,0 5 1,2 1 3,-2-1-2,-1 4 4,1 0-1,0 3-9,0 3 16,-2 1 2,1 0 5,2 1 7,-3 0 3,4 2 0,4 1-1,-1-1 2,1 1 4,-2-3-7,4 2 6,1-1 0,4-3-4,0-2-1,0 2-5,4-1 12,1-1-9,1-2-7,3 1 0,0 0-8,8-1-2,0-1 16,-1-5-15,4 1 2,2-1 3,-1 0-10,-3-3 7,6-2-3,-2 0-7,0-4-15,-3 0-34,2-2-35,-5 2-54,-1 2-55,0-3-63,2-7-74,-2 5-265,-4-2-637,-3 0 282</inkml:trace>
          <inkml:trace contextRef="#ctx0" brushRef="#br0" timeOffset="5843.8332">4046 332 268,'11'3'270,"-9"1"-6,7-2-2,-6 1-13,4-1 0,4 3-8,-5-3 0,5 2-15,5-3-16,-8-1-17,10 0-20,-2 0-18,-2-1-18,1-1-5,0 1-20,1-2-25,-2 1-58,1-3-73,-4 2-89,4-3-111,-7 3-270,-2-3-555,1 1 246</inkml:trace>
          <inkml:trace contextRef="#ctx0" brushRef="#br0" timeOffset="6416.7045">4643-15 81,'-3'-13'223,"-2"1"-7,1-2-4,0 3-3,-3-3-13,1-1 2,0 7 5,-4-4 10,4 5-9,-3-2-3,-1 0-13,3 4-18,-8-4-12,4 7-15,-1-2-9,-3 4-7,0 0-19,0 4-17,1-2-7,-1 2-8,3 1-11,-1 0-3,2 1-9,0 2-6,4-2-4,1 4-6,6-1-1,-3 2-8,6 2 1,0 7-1,4-8-14,7 3 9,-2 2-10,11 4-2,-7-5 4,1 1-1,6 2-4,2 1 0,-8-3 3,3-1-4,-6 0 6,9 0-2,-6 0-6,-2-2 13,-4-4-1,-2 3 17,0-3-14,0 1 17,-6-1 1,4 1 11,-7 1 11,-2-5 5,-3 3-10,4-2-7,-6 1 1,-2-4-8,-1 0-4,-4 1-4,3-3-3,-4 0-9,2 0-1,-3-3-7,4 0-7,0-3-10,2 2-19,3-2-22,-1-3-8,3 2-34,2 1-31,-3 0-28,3-5-32,3 5-23,0-5-27,3 2-27,5 1-6,-1-1-17,6-2-209,-3 2-526,3 2 232</inkml:trace>
          <inkml:trace contextRef="#ctx0" brushRef="#br0" timeOffset="6745.8893">4814 157 63,'8'-3'139,"-8"3"18,0 0 10,12 3 7,-10-1 10,1 2 7,-2-1 5,3 5-6,-3 0-4,1 1-3,2 3-14,1 0-11,-2 1-9,3 2-7,-1-3-11,-1 2-10,3-3-10,-3 1-8,5-1-12,0 0-2,-2-4-7,1 1-6,3-4 3,-4-2 0,1 2 8,6-4 6,-2-4-2,1 0-4,-2-6-7,0 1-9,0-4-1,0-3-9,1 2-4,-3-6-3,-3 1-7,-1-1-9,-1 0 1,-4-1-3,0 3-2,-5-1-1,-2 2-5,1 2-3,0 2 10,-4 1 2,3 3-3,-4 2-3,1 2-3,-2 1-9,3 4 7,-3 0-13,0 3 2,0-1 4,1 4-8,2 0-10,-2 2-23,5-3-26,-1 4-26,2 0-17,4-4-23,1 5-25,0-4-28,1 3-31,4 0-33,2-2-21,-1-1-16,3-2 6,4 2-5,0-3-163,1-2-466,-2 0 207</inkml:trace>
          <inkml:trace contextRef="#ctx0" brushRef="#br0" timeOffset="6978.2251">5112 176 81,'16'4'87,"-6"1"17,4 1 2,-1 0 15,-2 0 5,1 2 14,-1 1 8,-4-1 4,2-2 6,-4-1 4,0 1 10,1-1-5,-2 3 0,-2-2 1,2-1 7,-3-1-4,0-2 9,-1-2 6,3 5-8,-3-5-6,0 0-24,0 0-7,0 0-12,-14-11-21,11 0-7,-5 1-13,6-3-5,-4 0-10,-1-6-13,4 5-6,2-1-4,-1 1-4,1 0-5,1 0-7,0 1-8,1-1-2,1 3-10,1-2 10,3 5-20,1-1-21,-4 4-21,6-4-28,-2 3-27,2 2-32,-2 0-34,6 2-35,-2-2-31,1 3-34,1-1-34,0 2-191,3 0-523,-5 0 231</inkml:trace>
          <inkml:trace contextRef="#ctx0" brushRef="#br0" timeOffset="7464.6784">5384 209 22,'-5'1'292,"5"-1"-26,0 0-19,0 0-7,0 0-2,0 0-20,29-7-6,-16 7-13,0-1-8,-1 1-4,7-3-13,3 3-17,1-2-7,1 2-14,-1-2-13,2 1-14,-2-2-7,3 3-12,0-2-28,-4-1-51,-3 2-79,-5 0-102,2-1-108,-4 0-207,3-3-526,-6 4 232</inkml:trace>
          <inkml:trace contextRef="#ctx0" brushRef="#br0" timeOffset="7289.5851">5466 31 34,'0'-9'197,"-1"-2"-12,-2 0-8,3-1-2,0-7 4,-5-1-3,5-3-1,0 3-6,-1-2-1,0-1 3,0 1-18,-2 0-3,-2 2-8,5 0-11,0 6-12,-1 0-10,-1 5-5,2 0-11,-3 4-10,3 0-4,-2 0-15,2 5-3,0 0-5,0 0-4,0 0 1,0 19-9,2-5-4,1 6 7,5 8 3,-3 6 3,1-3 8,3 5 7,0-5-5,2 10 3,0-2-1,0 0 1,0-3-7,2-1-11,2 3 8,0-7 5,0 0-20,1-1-3,-5 1-13,-3-8 1,1-3-4,0 1 1,2-1 5,-2-1-9,-3-8-2,-2 3-11,4-5-3,-5 1-22,0-4-12,2 0-23,-3-2-25,-1 0-43,-1-4-60,0 0-63,0 0-46,0 0-264,-8-25-600,-3 6 265</inkml:trace>
        </inkml:traceGroup>
        <inkml:traceGroup>
          <inkml:annotationXML>
            <emma:emma xmlns:emma="http://www.w3.org/2003/04/emma" version="1.0">
              <emma:interpretation id="{30C64D75-DD6B-4693-804B-C5BAE328D538}" emma:medium="tactile" emma:mode="ink">
                <msink:context xmlns:msink="http://schemas.microsoft.com/ink/2010/main" type="inkWord" rotatedBoundingBox="7689,724 11688,692 11692,1137 7693,1169"/>
              </emma:interpretation>
            </emma:emma>
          </inkml:annotationXML>
          <inkml:trace contextRef="#ctx0" brushRef="#br0" timeOffset="8132.1336">6472 146 200,'-4'-2'270,"4"2"-13,0 0-13,0 0-18,0-5-9,0 5-28,0 0-5,0 0 1,4 13-3,-2-5-5,5 0-8,-3 4-12,0-1-8,0 3-16,1 0-6,0 0-10,-3-2-7,3-2-11,-1 4-8,1-5-15,-4 0-2,0-3-11,0-1-1,2 0-7,-2 0-4,-1-5 15,0 4 13,0-4-7,0 0-16,0 0 12,-7-13-20,3 6-5,-1-7-8,-1 4-8,1-5 3,-2-5 0,0 0-7,5 1 1,-3 0-6,1 1-10,4 0 3,-1 2-2,2 4 1,-1-1-4,5-1-3,-1 3 7,0 2-9,4-1 5,-2 4-7,3 0 0,1 4 4,-3-2 1,7 4-8,2 0 6,0 0-5,3 0 0,4 4-15,-9-3-9,9 0-32,-8 2-34,6-2-35,-5 3-40,2-4-46,-5 5-50,3-4-57,-5 4-221,-2-2-588,-1-1 261</inkml:trace>
          <inkml:trace contextRef="#ctx0" brushRef="#br0" timeOffset="8489.2455">6892 191 61,'7'4'166,"-2"0"-12,3-1-5,5 0-4,-4 0 1,4-3-5,0 0-1,0 0-4,2-3-5,3 0-6,-5 0-10,2-2 0,1-5-3,-1 1-8,-3 2-12,-1-4-12,-2 0-3,1 2-4,-8-2-1,7 0-2,-8-1 3,1 1 2,-2 0-6,-2 3-2,-3-4-2,-1 1 2,0 5-2,-3-2-2,-2 2-1,0 1 0,0 2-1,-2 2-4,0 2 3,-2 2-5,2 3 0,0 2-3,1 1-1,-3 4-9,0 4 3,4 0-6,2 3-3,3 2 7,2-2-4,1 1-7,1 3-4,2-3-3,2 1 4,5-3-5,-3 0-4,6-3 5,-2 2-7,5-2 4,0-3-4,-2-2-1,1-2 2,0-1-7,3-2-4,0-1 8,1-2-10,3-2-18,5-1-21,-3-4-38,1-2-64,-1 1-65,-2-9-62,3 5-291,5-9-597,-6 3 264</inkml:trace>
          <inkml:trace contextRef="#ctx0" brushRef="#br0" timeOffset="8736.192">7487 69 239,'-7'-5'263,"7"5"-9,-7-3-12,0 1-10,7 2-10,-12 0-17,12 0-7,-11 5-9,2-2-7,3 5-9,1 1 1,-1 5-3,-3 5-4,3-2-14,-1 3-8,4-2-11,2 1-8,1 1-17,-4-1-14,8 4-3,-3-3-15,2-1-5,4 1-5,-4-8-17,7 1 4,-4 1-6,4-5-4,1 1-6,-1-1-1,4-3 10,-1 0-33,-1-1-31,4-4-36,-1-1-45,1-1-43,4-4-55,-5-1-53,6-5-56,-3-3-238,5-5-588,-3 4 262</inkml:trace>
          <inkml:trace contextRef="#ctx0" brushRef="#br0" timeOffset="9137.2433">7750 50 260,'-4'5'238,"-2"1"-23,1 0-16,0 5-11,3 3 3,-2-3-9,-1 4-7,5 5-4,0-7-9,2 5-2,0-3-14,3 4-7,3-2-9,-2-1-14,5 1-9,0-6-9,2-1-11,-2 3-8,1-7-6,4 0-13,-1 0-4,1-2-7,-3-4-2,5-1 9,-2-2-18,6-7 2,-7 2-9,0-4-3,3-1-4,-3-5-3,-4 4-7,0-5-4,-3-2-5,1 2 6,-4-1-12,-2 1 0,0-2-3,-2 5 4,-1 5 0,0 0 3,-1 2 2,1 4 10,0 0 15,-3 1-4,3 4 3,-3-4 10,3 4-4,0 0 4,-11 13 8,7 1 6,1-7 4,1 7-7,2 1 4,-1-3-2,4 6 9,0 0-2,2 1 1,0 0 5,0-5 0,1 2-1,3 2-5,-3-6-6,3 5 8,-1-2-15,3-7-6,0 3-4,0-3-2,0 1-4,-1-1-4,1-2-1,1-2-16,1 0-32,1-3-30,-1-2-55,-2 0-60,-3-3-67,-1-1-80,4-4-79,0-3-212,0-3-655,-4 5 290</inkml:trace>
          <inkml:trace contextRef="#ctx0" brushRef="#br0" timeOffset="9476.3247">8363 134 123,'0'0'282,"4"5"-29,-1-4-24,-1 5-13,0-1-2,5 1 2,-3 3-1,1 1 0,2 3 3,-1 1-17,-1-3 10,6 5-6,-1 2-5,-4-4-5,2-2-16,-2 3-18,1-6-16,-3 2-11,3-6-11,-5 2-12,-1-2-7,4 1-11,-2-3 9,-1-1 10,-2-2-10,0 0-7,0 0-9,0 0-4,-6-23-18,-1 7-9,2-2-5,-4-2-4,-1-10-10,0 3-2,-1-2 0,3 1-9,2 8-4,-4-1 1,4 0-3,1 2-2,3 0-8,-2 7-2,4-2-2,-5 5-3,3 0-8,4 3 9,0 1 0,1 2-6,1-1-8,0 1-16,4-1-36,-1 4-11,8 0-43,-5 2-24,1 0-26,2 1-30,1 1-23,-1 2-27,3-3-29,-4 2-9,9 4-4,-6-4 12,-1 1-6,-2 3-150,-1 0-467,-1 1 207</inkml:trace>
          <inkml:trace contextRef="#ctx0" brushRef="#br0" timeOffset="9723.3638">8608 73 1496,'6'11'-86,"2"0"52,-7-1 32,4 3 21,0-2 24,-2 0 20,-3 6 12,4-6 13,0 1 15,0 4 6,0-3 3,0 1 4,0-1-8,-1 0 5,-3-4-1,5 3 0,-5-4 0,2 1 2,-2-4 7,1 0 0,2 1 11,-3-3 19,2 0 14,-2-3 16,0 0-7,0 0-9,0 0-23,0 0-10,-2-20-18,2 1-9,-3 4-9,2-6-2,-6-2-19,3-10-7,-3 4-6,5 6-6,0-8-4,2 11-11,-3 0-5,3 6-3,3-5-10,-1 8 0,0-3 0,2 8-6,3-4-6,0 1-9,-3 5-21,5-2-30,0 2-37,-1 2-37,3 2-33,0 0-25,0 0-39,-1 4-35,6-1-24,-1 2-12,0-1 0,6 1 32,-2 0-10,0 4-183,-4-4-490,-2 1 218</inkml:trace>
          <inkml:trace contextRef="#ctx0" brushRef="#br0" timeOffset="10069.4498">8947 42 724,'12'8'30,"-4"-3"19,-2 1 32,2 3 29,-5-1 25,1-2 20,1 3 8,-3-4 0,-2 0-2,5 1 3,-2-1-22,2-4-9,-2 5-7,0-1-10,2-2-6,-3-2-7,6 1-6,-1-2-10,-1 2 0,-6-2-16,13 0 10,-4-2-13,-1 0-13,0 0-5,1-5-1,-2 4-6,3-2-4,-1-4-2,1 0-3,-3 1-3,0-1-6,1 0-3,-7-1 2,1 1 1,1-2-7,-3-3 1,-5 2-3,-4-1 4,2 3-1,-5-6-2,-1 7 19,0 1-6,-7 0 6,-1 3 11,5 5 13,-3 0 13,-4 2 1,9 4-1,-5 0-6,4 1-8,0 5-2,0 1-5,2 2-4,4 0 0,2 4-14,3 1 7,-1 0-5,2 1-2,3 0-4,0 8 6,5-5-4,-1-4 4,2-1-5,2 1-2,4-3-4,-1 3-4,-1-3-4,-1-7 1,2 1-2,-1-2-1,5 0-4,-3-2 0,2-3-22,-2-4-29,4 2-43,-2-6-39,2 0-51,-3-4-45,3-3-63,9-8-29,-8 4-30,1-1-219,0-1-607,4-5 269</inkml:trace>
          <inkml:trace contextRef="#ctx0" brushRef="#br0" timeOffset="10409.5262">9354 69 227,'0'0'311,"0"0"-5,4 9-20,-1-3-15,-3 3-17,1-2 0,-1 8-17,0 0 4,0 4 2,-4-3 7,2 3 1,0 0 5,-1-7-8,-3 3-8,4-2-16,-1-3-22,3-3-20,-1 2-16,-1-4-20,2 1-13,0 1-12,-2-5-13,2-2-13,0 5-7,0-5-13,0 0-19,0 0-20,0 0-25,11-21-23,-6 10-26,2-6-24,-2 5-19,0-7-10,0 5-2,2-6 20,0 3 0,0-2 7,1 7 11,0 1 5,-1 4 7,1-4-1,-2 6 10,0 0 0,1 5 10,-1-1 7,-6 1 29,15 6 11,-5-1 5,-4 6-6,0-2 18,1 5 11,1-1 4,-1 1 7,-2 2 2,2 1 4,-4 1-2,-3-3-1,4 0-7,0 4-3,-3-5-1,-1 0-8,2-3-6,1 0-11,-2-4-7,0 1-21,3-2-37,-3 0-39,-1-3-52,3-1-51,-3-2-53,0 0-60,17-3-49,-2-5-26,3-1-276,0-2-694,0 1 308</inkml:trace>
          <inkml:trace contextRef="#ctx0" brushRef="#br0" timeOffset="10668.8652">9867 160 177,'4'-6'318,"-3"-2"-5,2 2-15,-3 0-8,-4-5-9,3 5-4,-4 2 20,4-4 11,-6 3 15,0 0 2,1 2 1,0-5-23,-1 8-20,0-3-21,1 1-30,6 2-23,-11 1-19,4 3-19,1 1-16,-4 1-15,2 4-12,-3 8-11,4-2-6,-2 7-10,6-5-13,-1 4-9,1-1-5,3-1-6,0 1-9,3-2-10,-2 1-4,2-5 0,0 0-7,5-3-15,-5 1-17,10-2-23,-3-3-28,2-5-37,1 0-38,2-3-49,0-4-47,1-1-32,2-4-35,3 2-33,-2-6-23,0 1-12,2-4 3,-7 2-7,4-2 8,-5-1-199,2 0-591,-2 5 262</inkml:trace>
          <inkml:trace contextRef="#ctx0" brushRef="#br0" timeOffset="11014.455">10085 174 560,'5'-5'42,"1"1"53,-2 2 29,0 1 31,-4 1 17,6-2 9,-6 2-1,0 0-9,11 5-13,-8-4-13,0 4-6,2-2-6,1-1-1,0 2 3,3-2-6,-2 1-1,2-3 2,5 0-14,-1-1-3,2 1-6,-1-4-7,-1-1-2,0-2 1,-1 1-12,3-2-3,0-6 2,1 3-3,-3-1 4,0-5 1,-1 3-4,-1-2 8,-2 5 4,-3-3-3,-4 0 11,2 2 4,-4 0 3,-1 0 6,-3 2 1,0-1-9,-3 2-9,-4 1-10,0 5-10,-3 1-11,-3 0-4,4 2-7,-5 4-6,0 4-8,-3 0-4,1 1-1,-2 9-1,-4 4-4,3 1 2,2 0 4,5 4 10,0-1 9,0 2 3,4-9-3,1 7-7,3-3-3,2-3-1,5 1-5,1-2-6,-4 0-1,11-3-5,-3-4-4,4 2-1,4 2-5,-2-9-1,5 1-2,-1-2-2,5 0-4,7-4-20,-5-4-26,6 1-45,3-2-47,2-5-67,2 0-60,-10 3-64,7-4-83,-8 4-101,10-3-271,-3-2-836,1 1 370</inkml:trace>
        </inkml:traceGroup>
        <inkml:traceGroup>
          <inkml:annotationXML>
            <emma:emma xmlns:emma="http://www.w3.org/2003/04/emma" version="1.0">
              <emma:interpretation id="{05653392-4C46-4A4F-BFE8-154AB1F7A529}" emma:medium="tactile" emma:mode="ink">
                <msink:context xmlns:msink="http://schemas.microsoft.com/ink/2010/main" type="inkWord" rotatedBoundingBox="12026,405 15979,374 15988,1569 12035,1600"/>
              </emma:interpretation>
            </emma:emma>
          </inkml:annotationXML>
          <inkml:trace contextRef="#ctx0" brushRef="#br0" timeOffset="12660.8627">10884 185 1,'0'0'231,"0"0"-3,0 0 4,0 0-6,0 0-7,0 0-13,5-1-19,-5 1-14,0 0-1,11-2-15,-11 2-4,14 2-8,-4-2-13,3-4-10,3 4-12,5-8-8,-4 2-11,4 0-9,-5-3-9,0 4-5,2-1-5,-6-2-9,1-1-6,-2 3 2,3-6-8,-5 5-4,-2-2-2,-2 1-1,0 2-6,-4 0 5,0-2-9,-2 2 3,0 1-5,-4-3 2,-1 5-4,-5-2-2,-3 2-3,-1 2 1,1 1-2,-6 0-2,-5 4-1,7 1 2,-7 1 1,6 2-1,-4 0-6,4 4 4,-2-4 1,2 6-2,5 0-4,-2-5 6,3 10-2,1-6-3,6 1-2,-3 6 5,6-4-4,0-1 1,3 0-8,4 3 5,2 2 4,0-8-1,5 5 4,0-2-7,2-1 1,0-5 0,2-1-1,5 0-5,2-6 8,4-1 2,7-1-13,-3-3-4,7-4-6,-2-2-10,0-3-9,1 1-14,-2-7-8,-1 2-9,-3-2-2,3 2-2,2 0 5,-8-1 5,-5 5 1,-2 1 9,-3-1 4,4 2 4,-8 3 5,3-6 5,-8 5 2,2-2 10,-8 1 8,-1 5 8,-1-2 5,0 0 8,-1 1 6,-6 2 5,2 1 0,-3 1 7,-1 1 6,9 0 3,-20 1 0,11 0 5,-3 3-3,3-2-6,-2 3 1,4 4-3,-2-4-5,2 6-2,2-1-2,0 4-3,4 0-1,1 0-4,3 0 2,0 0-2,2-1-5,2 0 3,4-1-3,-1-1-1,2-1 2,1-6-3,0 1 0,-2-5-6,5 0 5,-3 0 1,3-5-1,3-4-5,-5 0 8,1 3-5,-7-2-1,3-3 6,0 1-8,-2-2 2,-4 0 4,1 2-6,-2 4 2,-4 1-6,-3-1 7,3 1 9,0 5-6,0 0 6,-10 0 4,10 0 18,-11 16-10,4-2 13,-2 5-3,2 11 10,1 0 9,-3 6-4,6 0-3,0 2 19,2 1-1,-2-3 5,3 6 6,0-2-4,3-1 3,-2-2-11,4-5-6,-4 2 4,8-4-12,-8-8-5,0-2-7,4-1-4,-5-5-1,4-2-3,-3-4-3,0 1-6,3-3 3,-3-1-5,3-2-5,-2 2 5,-2-5-5,0 0-2,13-14 2,-6 3-5,7-8-6,4-6 1,-3-7-13,1 1 2,1-3-22,-3 3-8,2-5-10,1 2-6,-2-5-17,1 2-5,2 1 0,-6 3 1,4-2 2,-2 2-8,-3 2 4,1 4-5,-4 8-4,1-1 2,-1 0-8,-5 2 1,2-2-3,1 9-2,-2-3 3,-1 2-6,-1-2-5,2 4-1,1-3 4,-4 5 5,0 1 8,3-9 7,-2 7 13,0-2 4,0 1 2,1 1 10,-2 3 9,1-2 8,-1 2 11,1 1 15,-1 1 13,-1-1 9,2 0 18,-2 5-6,0-4 10,0 4-3,0 0 5,0 0 7,0 0 11,0 0 6,-3 17 11,3-5-2,-2 2 4,-1 3 8,2 3-2,-2 2 5,1-5-4,2 5-3,-4 0-3,4-2-10,1-1-2,0-1-3,1-4-9,1-2-2,0 1-7,2-4-3,-2 2-3,0-5-6,2 2 10,1-5-13,-1 2-2,5-5-1,-10 0 0,19-6 5,-8-4-15,2 1-3,5-6 2,-6-1-8,11-8-6,-5-2-8,-1 0-6,-3 1-1,-4 2-12,1 3 9,-4-1-5,0 3 12,-3 4-2,0 3 1,-2 0 0,1 3-7,-3 2 8,1 0 1,-1 2-1,0 4 0,2-4 2,-2 4 7,0 0 2,-6 16 8,3-7 3,1 1 2,-1 3-1,3 3-3,0-2 15,0 6-11,2-6-7,-1 2 10,1-3-2,1 1-1,1 0 2,1 1-6,1-5 2,3 0 1,-3 0-17,1-1 16,1-2-6,0-1-30,1-4-20,1-1-37,1-1-35,3-1-41,-2-3-43,1 0-45,3-3-40,1-3-27,0 0-29,2-1-178,-2-1-561,0 1 249</inkml:trace>
          <inkml:trace contextRef="#ctx0" brushRef="#br0" timeOffset="13017.1549">12484 34 234,'0'0'234,"-3"-7"-6,3 7-5,-7-5-5,7 5-9,-9 0-8,9 0-7,-11 3-11,7-1-10,-1 1-14,-1 3-9,0 0-5,1 2-7,0 6-12,0 0-7,0 0-11,4-2-14,0 7-10,1-4-2,0-2-7,1 1-12,0 1 1,3-4-11,1 1-4,-2-2-8,5-3 3,-5-3-7,9 0-4,-6-2-4,3-4-3,-2-1 1,4 0-8,0-5-7,2-1 5,-2-6-20,4 1-5,-4-2-9,2-1 0,-4 2-3,2-2 6,-5 1 4,1 2-6,-2 2 3,-3 2 4,2 1 3,-4 3 12,1-2-7,-1 6 7,1-2-2,-1 4 18,0 0 9,0 0 0,0 0 13,-5 14 0,8-3 5,-3 0 9,-4 1-4,4 3-2,0-3 3,0 4-15,4 2 1,-3-5-9,3 0-9,-1 0 4,2 0 0,-1-1-3,0-5-7,2 2-8,-1-3-31,4 2-39,-5-3-63,4 1-69,-2-2-84,1 1-80,-1-3-214,0 1-616,-1-2 273</inkml:trace>
          <inkml:trace contextRef="#ctx0" brushRef="#br0" timeOffset="13735.4657">13081-362 266,'-3'-5'297,"1"2"-27,-1 1-14,3 2-11,0 0-3,-11 0 9,11 0 1,-7 11-16,3-2 35,-2 5-2,-3 5-2,3 4-14,1 7-10,1 2-14,-3 3-9,6 1-11,-4 0-14,0 5-9,0-1-9,5 0-14,-3 0-15,0 1-12,3-2-17,-2-7-10,2 2-12,0-3-9,-3-8-12,8-2-4,-5-6-9,0 7-6,0-9-6,0-4-8,0 0-14,3-1-19,-3-4-30,2 0-39,-2-4-52,0 0-65,0 0-55,-2-18-43,-1 9-41,-2-11-38,-3-2-16,0-1-3,-6-4 17,0-3 18,-1 5 30,5 6 37,-4 2 56,6 5 50,2-2 59,-1 6 44,2 0 48,-1 0 31,1-1 25,1 6 15,2 0 7,0-2 0,2 5 4,-2-5 16,2 5 8,0 0 5,13-4 2,-5 2-2,2 0 1,5 1-11,-2 0-7,10-1-7,1 0-4,-1-2-2,1 2-10,0-2-3,8-1-6,-1-1-4,0 2-5,2-3-4,-3-1-2,-6 3-3,-1 2-6,1 1 1,-3 0-8,-1 2 1,-5 0-3,2 3 4,-2 2-3,-3 1 8,-3 3 17,1 1 18,-5 5 7,0-1 13,-3 3 8,-1 2 11,-1-1-14,-1 1 5,-4 1-17,3-4 11,-2-3-7,-1 1-3,3-1-6,-3-3-8,4 0-5,-3-1-8,3-3 1,-1-1-9,2 0-4,-2-1-5,2 1-16,0-5-19,0 0-13,-1 5-52,1-5-41,0 0-47,0 0-30,5-19-40,-3 8-33,3-4-28,1-7-32,0 2-253,-1-11-622,0 10 276</inkml:trace>
          <inkml:trace contextRef="#ctx0" brushRef="#br0" timeOffset="13885.9849">13440-102 80,'2'-19'238,"-2"4"9,0 3 7,0 1 1,0 1 3,-2-1 5,2 5 3,-4-3-8,2 1-1,-2 2-20,3 0-20,-3 0-23,2 1-20,2 0-23,-2 2-12,2 3-23,-2-4-43,2 4-42,0 0-42,0 0-38,0 0-43,2 15-41,1-5-44,-3 2-37,1 3-35,4-2-21,0 7-150,0 5-453,1-2 202</inkml:trace>
          <inkml:trace contextRef="#ctx0" brushRef="#br0" timeOffset="14142.3411">13584 149 90,'13'13'162,"1"-4"8,1 2 10,-3-3 16,0 1 9,3-3 2,-3 0 4,5-3 2,-6-1 2,2-2 11,0-1 7,-2-1-1,0-3-7,0-3-9,1-2-8,-4 0-21,2-1-2,-3-6-28,2-1-13,-4 1-14,1-5-9,-3 2-19,-3-2-9,-4-1-9,-1-7-2,-1 7-14,-2 3-7,-3-1-2,-1 1-3,1 3-8,-3 2-8,3 1 2,-2 2-1,-1 5-6,1-2-2,-6 4-17,2 3 11,4 2-6,-3 0-1,1 0-6,0 4 1,-1 2 0,6-1-7,1 1-19,1 4-40,-2 3-25,5-3-53,3 2-41,-2 3-46,4-2-46,4 2-50,-2-3-47,3-3-226,5 3-633,1-1 280</inkml:trace>
          <inkml:trace contextRef="#ctx0" brushRef="#br0" timeOffset="14541.1653">13942 8 25,'3'7'293,"-3"-1"-13,5 7-7,-3-3-11,-2 1-5,2 1 1,-4 0 5,0 2 11,1-4 11,0 0-7,-2-4-2,1 7-2,1-6-15,-2 0-20,2-2-15,0 1-18,-2-3-22,2 0-11,1-3-18,0 0-16,0 0-14,0 0-15,0 0-15,-9-17-10,9 3-10,0 0-14,0-6-19,0-3-19,0-7-17,2 7-15,-2 1-6,5-7-6,-3 8-5,3 0 5,2 1 1,2 1 8,0 2-11,0 6 3,2 1-11,-3 3 11,4 1 10,0 3-9,2 0 11,-2 3-4,3 3 4,5 3 4,-3 3-4,4 2 8,-4 3-3,1 1 5,-3 3 1,4 5 7,-3 2 4,-4-5 1,0 0 3,1 5 7,-4-3-2,0 7-5,-3-8 3,-1 0 3,-3-2-6,-2 4-3,3-6 0,-3-3 3,0 1-6,0-3-2,-3 1-4,3-5-20,0 0-26,0 1-39,0-7-60,4 2-54,-4-4-75,0 0-78,0 0-55,6-12-265,-1 4-722,2-1 319</inkml:trace>
          <inkml:trace contextRef="#ctx0" brushRef="#br0" timeOffset="14970.415">14544 95 272,'0'0'293,"5"8"4,-5-2-2,0-6-11,5 8-9,-5-8-6,6 6-6,0 0-9,3-3-14,-2 2-15,1-3-19,-1-1-13,2 2-27,-9-3-19,15 1-7,-2 1-9,-7-2-20,-6 0-15,16 3-42,-10-3-64,-6 0-78,11-3-84,-11 3-115,0 0-322,13-2-660,-13 2 292</inkml:trace>
          <inkml:trace contextRef="#ctx0" brushRef="#br0" timeOffset="14779.7427">14581-18 63,'4'-1'268,"-4"1"2,11-4 5,-10 2 3,-1 2-6,15-1-3,-15 1-7,12-3-9,-12 3-6,14 0-14,-14 0-11,16 1-17,-8-1-23,-8 0-20,18 3-12,-9-1-15,0-2-14,1 0-10,-3 2-12,-7-2-12,15 2-3,-15-2-22,12 1-8,-6 1-48,-6-2-40,7 1-35,-3 2-50,-4-3-57,0 0-71,0 0-67,0 0-255,0 0-616,-22 6 273</inkml:trace>
        </inkml:traceGroup>
        <inkml:traceGroup>
          <inkml:annotationXML>
            <emma:emma xmlns:emma="http://www.w3.org/2003/04/emma" version="1.0">
              <emma:interpretation id="{B856726A-F8AB-4F9D-B104-396FB053B9E1}" emma:medium="tactile" emma:mode="ink">
                <msink:context xmlns:msink="http://schemas.microsoft.com/ink/2010/main" type="inkWord" rotatedBoundingBox="16983,381 20434,353 20448,2107 16997,2134"/>
              </emma:interpretation>
            </emma:emma>
          </inkml:annotationXML>
          <inkml:trace contextRef="#ctx0" brushRef="#br0" timeOffset="16575.1018">15775 132 90,'0'0'232,"-6"-2"-3,6 2 3,0 0-2,0 0-11,-4-2-15,4 2-8,0-9-7,0 9-7,8-6-8,4-2-10,0 6-5,4-3 2,4 0-6,3-4-10,1 3-6,9-2-8,0 2-9,3-4 1,0 2-23,2 1-5,1-1-15,0 2-3,-2-3-8,3 4-5,-3 1-6,-2-1-10,0-1-5,0 5-6,0-3 1,-3 1-3,1-1-4,-10 1-34,1-1-23,-5 4-27,-2 0-36,-1 0-28,-1 0-30,0 0-33,-3 0-38,3 0-36,-4 0-47,-1 0-177,-10 0-516,11 0 228</inkml:trace>
          <inkml:trace contextRef="#ctx0" brushRef="#br0" timeOffset="16282.1381">16181 98 128,'0'0'266,"-1"-3"-5,1 3-10,-4-3-6,4 3-11,0 0-7,0 0-25,0 0-8,0 0-1,0 0-9,-6 11-4,5 0-5,-3-4-8,2 6-14,-1 2-6,1 0-12,0 3-11,-1 2-9,2-2-15,-3 1-5,1 1-9,0-1-9,0 1-5,2-3-4,-1 0-9,0 2-8,2-6-3,-1 0-6,1-2-7,-1 0-32,1-2-25,1-3-39,-1-2-28,-1 2-36,2-2-43,-1-4-49,0 0-69,0 0-273,0 0-604,0 0 267</inkml:trace>
          <inkml:trace contextRef="#ctx0" brushRef="#br0" timeOffset="16887.8963">16744-57 174,'0'0'277,"0"0"-10,0 0-5,0 0-5,0 0-6,0 0-15,-28-5-1,22 10 1,0-3-6,-2 3 3,-3 2-6,0 4-8,0-4-1,1 6-7,-4-1-12,0 4-15,-1 2-15,2-2-14,-1 12-14,3-8-12,1-3-11,0 5-10,1 5-9,5-6-7,0-1-8,-4 9-10,6-8-1,1 11-11,1-14-4,0 3-13,0-1 5,1 3-7,4-4-5,-5-2-5,2 2 1,1-5-7,3-2-3,-4 1-1,5-4-14,-1 2-18,0-6-31,4 5-28,0-8-48,-3 0-44,4 0-45,-3-4-47,3-1-58,1-7-53,-1 4-318,0-5-736,-1 1 325</inkml:trace>
          <inkml:trace contextRef="#ctx0" brushRef="#br0" timeOffset="17348.3404">16802 215 169,'1'-2'219,"-1"2"6,0 0-8,0 0-2,2-4-9,-2 4-10,0 0-8,0 0 4,0 0 8,3 13-14,-3-7 7,2 0 1,1 3-13,-3 3-5,1 3-7,-1-4-12,0 2-14,0 2-13,5-3-6,-5 2-15,2-4-16,0-1-5,-2-3-11,0 3-2,0-4-10,0 1-4,0-1-9,2 0-5,-2-1-1,0-4-2,4 3 1,-4-3-10,0 0 0,0 0-5,0 0-6,0-18-3,0 9 0,4-3-7,-4-3-3,1 1-14,-1-10-5,2-6-1,2 10-4,-4-5-5,5 6 1,1-3 6,-1-1 2,-1 1-15,3 1 5,-1 7 1,-1-6 3,4 9-3,-3-1-1,3 1 1,-1 4 3,-1 1 2,-1 0 0,2 4 2,0 2 10,0 0-3,1 2-12,-2 2 5,3 4 7,-1 0 2,0 3 2,-1 2 0,2 2 8,-2 5 3,-1-3 9,-3-6 5,6 10-9,-7-3 5,2 0-7,-3 1 2,3-5-1,-4 0 0,2-1-3,-3 5-5,-3 1 7,3-4-7,0-4-2,3 1-7,-6-2-16,3-1-22,3-3-19,-3 2-30,0-2-35,0-2-37,2-2-36,-2-2-48,0 0-40,0 0-274,0 0-605,14-10 268</inkml:trace>
          <inkml:trace contextRef="#ctx0" brushRef="#br0" timeOffset="17643.9719">17252-259 183,'3'-3'233,"0"-1"-10,-3 4-13,0 0-6,0 0 5,15 4-2,-8 1 0,2 3-6,2 4 2,-3 1 21,6 5-25,1 2 0,2 5 2,-2 1-2,-3 1 1,1 4-12,-1 2-6,-3-1-6,-1 2-14,0 3-6,-4-2-15,-4-1-11,2 2-5,1 0-14,-1 0-10,-2-2-8,-4 1-10,1-1-5,2-4-7,-2-6-9,0-1-8,-1-2-4,1-2-16,0 0-29,0-6-31,1 1-45,1-7-61,0 1-50,-3-4-51,2 1-72,2-5-83,0 0-274,0 0-716,0 0 317</inkml:trace>
          <inkml:trace contextRef="#ctx0" brushRef="#br0" timeOffset="17936.7804">17691 270 10,'0'0'293,"0"0"-10,0 0-10,0 0-14,0 0-10,0 0-16,4-2-10,-4 2 1,0 0-2,10 1-11,-10-1-9,11 0-13,-1 1-17,-3-1-16,4-2-5,1 3-21,-1-1-13,4 0-26,-5 0 7,-1 0-12,1 1-11,-1-1-7,0 0-12,0 2-23,-1-2-6,2 0-32,-4 1-39,-6-1-42,11 0-36,-3 1-43,-8-1-47,0 0-55,3 4-55,-3-4-163,0 0-526,0 0 234</inkml:trace>
          <inkml:trace contextRef="#ctx0" brushRef="#br0" timeOffset="18131.8716">17621 402 16,'0'0'262,"-1"6"1,1-6 4,1 6 0,-1-6-4,6 5-1,-2 0-29,2-2 0,-3-1-14,5 2-6,0-4-17,-1 4-16,5-3-11,2 0-23,-2 1-10,2-2-10,2 0-16,1 1 0,-2 0-27,2-1-31,-5 0-46,0-1-59,3 1-65,-3 1-78,-2-3-87,0 0-244,0 2-572,-10 0 254</inkml:trace>
          <inkml:trace contextRef="#ctx0" brushRef="#br0" timeOffset="19173.1384">18418-294 124,'5'-2'230,"1"-6"-2,-3 5-5,3-3-3,0 3 7,-2-3-15,2 0-4,-4 1-6,2-2-2,-2 0-8,1 1-8,-2 1 1,0-1-21,-2 0-14,0 1-15,-2 1-7,1 0-12,-2-2-15,-2 2-7,-1 2-4,-3-2-9,-2 3-16,-2 1-7,-3 1-8,1 1-4,-5 2-6,-3 2-4,5 0-2,-1 1-6,2 3-4,-1 0 9,2 0-2,1 2-14,1 1 3,6-2-11,0 2 7,0-1-8,2 1 3,-2 6-3,7-5-2,1 3 3,1-2-1,1-2 2,5 6-6,0-1-1,3-1 3,-1 2-4,2 1 7,-2-1-6,4-2 2,-2 4-3,1-2 0,2 0 1,-2 1 5,0 0-3,-3 3 1,2-3 2,-4-1 1,1 4 11,-6-1 8,2-1-9,-3 0 8,-4-1 6,4 0 16,-5-2-7,3-6 11,-4 3 1,-2 2-1,2-7-17,2 1 9,-2-2-6,1-2-2,-1 0-4,0-3 4,0 0-7,0 0 0,2-4-5,4 0 0,-7 1-7,7-1 1,0 0-3,-9-7-1,8 5-6,1-4 4,0 6-11,1-9 1,4 4 0,0 2-6,0-3 6,0 3-1,2 3-3,3-4 5,-3 4-5,-7 0-1,13 6-1,-5-2 2,-3 1-1,6 5 2,-5 1-4,4-1 4,-2 7-3,-1-2 3,-2-2 0,-4 7 0,4-6 2,0 5 2,-4 2-25,3 1 26,-4-2-1,-4 0 0,4 1 1,0 0 4,-5 2 2,4-1 6,-4 1 9,1 4 7,-1-4 6,-1 8 1,-3 1 10,1 1-3,1-4 17,-2 4 0,-3 1-5,1-4-1,2-1-2,2 5-7,-2-3-4,3-2-6,1 3-4,4-10-3,1 8-4,0-3-4,1-4-1,2-2-1,-1 0-4,3 0 2,-1 0-2,-1 0-5,6-5-1,-5-5 1,2 3-3,2-2 5,2-4-6,-1 1-2,-2-1 2,6-5-5,-2-1-11,2-1-13,3-1-37,-4-3-36,4 0-63,-1-4-68,0 2-74,-3-3-85,0 0-438,0-1-888,-1-1 393</inkml:trace>
          <inkml:trace contextRef="#ctx0" brushRef="#br1" timeOffset="976695.0652">18632 414 68,'0'0'122,"0"0"-1,0 0-18,0 0 16,0 0-11,0 0-3,0 0-5,0 0-14,0 0 6,0 0-4,22-6-1,-16 6 0,2-3-3,-1 3-3,5-1-1,2 0-7,-2 0-3,2-1-3,3-1-6,-3 3-2,1-3-7,6 2-5,0-2-3,-4 2-7,3-3-1,2 2-10,-7-1 6,7 2-7,-6-1-5,1-1-1,3 1-1,-4 0 0,-2 1-2,-2 1-6,0 0-2,-1 0 4,-3 0-6,0 0 3,0 1 0,-1-1-6,-1 2 0,-6-2 0,11 0-1,-11 0-2,11 0-8,-11 0-21,5 2-20,-5-2-27,0 0-30,0 0-22,6 3-23,-6-3-23,0 0-93,-5 6-287,5-6 127</inkml:trace>
          <inkml:trace contextRef="#ctx0" brushRef="#br1" timeOffset="976278.0722">18663 264 53,'0'0'92,"0"0"-2,0 0-3,0 0-10,0 0 1,0 0 1,0 0-5,0 0-2,0 0-4,0 0-4,0 0 0,0 0-5,0 0 0,16-9 0,-16 9 6,11 4 3,-4-4-4,3 0-5,2 1 4,3 1-1,6 0-7,-1-4-1,4-1-3,2 3-5,-4-1-4,5-2-5,-2 3-6,8 0-3,-11 0 3,4-2-4,-5 2-2,2-4-6,-1 4 0,1-1 2,-4 1-7,-3-3-2,-1 2 1,-4 0-1,4-1-1,-3 2-2,-3 2-4,-2-2 1,3 1-2,-4 0-2,-6-1 1,12-2 2,-12 2-6,10 1-8,-10-1-9,6 0-8,-6 0-16,0 0-12,0 0-4,0 0-17,0 0-9,0 0-17,0 0-7,0 0-8,0 0-109,-11 9-243,5-7 108</inkml:trace>
          <inkml:trace contextRef="#ctx0" brushRef="#br0" timeOffset="22084.8589">18748-164 118,'0'0'225,"0"0"-5,0 0-4,0 0 7,0 0-8,0 0-11,0 0-12,2-5-12,-2 5-11,0 0-12,0 0-12,0 0-8,0 0-4,0 0-4,4-4-10,-4 4-4,6-5-11,-4 2-7,5-1-2,-4-3-10,3 2-4,-4-1-6,4 0-4,1-4-3,-1-1-6,4 3-7,-4-5-3,-1 5-1,0-7-3,-2 5-6,1-1-6,1-1-1,-3 1-1,0 2-2,0 3 8,2-1 9,0 3-4,-8-1-1,4 5-2,4-6-3,-4 6 2,0 0-15,0 0 1,0 0-5,0 0 2,-8 16-6,6-5 0,0 1 0,0 0-1,-3 4-8,5 1 8,-1 0-2,1-1-1,0 2 8,0-3 3,4 3-25,-2-4 12,-2-1-1,4 3 8,-4-5 7,2 3-18,2 3 3,1-6 0,-2 0 4,-1-2-3,3 5 2,-4-3-10,-1-5 8,4 2-2,-3-2 0,-1 2-1,5-2-1,-4 1-2,-1-2 5,0-3-2,0 4-2,0-6 2,0 7-4,0-7 1,3 5 3,-3-5-1,0 2-1,0-2 2,-8 3 0,8-3 9,-6 2-15,6-2 7,-16 2-7,6-2 0,1 0 11,-2 1-14,3-2-1,-4 1 7,3 0-6,-1 1 0,-1-2 0,-1-1 2,5 0-2,7 2 15,-14 0-17,14 0 5,-11 0-4,11 0 4,-7 0-8,7 0 4,0 0 1,0 0-5,-11 0 3,11 0-3,0 0 8,0 0 4,0 0 3,20 6 5,-12-3 14,2-3 1,3 2 7,1 1 5,0-2-1,1-1 5,-2 2-1,10-2 1,-3 0-10,2-1 2,-1 0-7,-3 0 1,5-2-3,0 3-9,-9-2 3,7 2-8,-6-4 4,2 4-20,-1-1-28,-3-1-44,0 0-56,3-1-67,-4 6-64,-1-6-75,-2 3-79,-3 0-269,4 0-739,-4-1 327</inkml:trace>
        </inkml:traceGroup>
        <inkml:traceGroup>
          <inkml:annotationXML>
            <emma:emma xmlns:emma="http://www.w3.org/2003/04/emma" version="1.0">
              <emma:interpretation id="{78A28B5B-2CDA-46C9-8B3A-A635B7313ED6}" emma:medium="tactile" emma:mode="ink">
                <msink:context xmlns:msink="http://schemas.microsoft.com/ink/2010/main" type="inkWord" rotatedBoundingBox="21242,382 23282,366 23289,1246 21249,1262"/>
              </emma:interpretation>
            </emma:emma>
          </inkml:annotationXML>
          <inkml:trace contextRef="#ctx0" brushRef="#br0" timeOffset="22634.6538">20099-100 28,'-3'-1'288,"3"1"-4,-8-4-3,3 1-6,5 3-4,-9-1-1,9 1-8,-6-4-4,6 4 0,-7-1-11,7 1-16,-4-2-13,4 2-22,0 0-18,0 0-21,0 0-13,0 0-12,-9 7-5,7 1-15,-1-3-13,1 2-9,0 6-6,2-3-10,-4 0-9,3 2-8,0 1-2,-2-3-7,2 3-7,0-3-3,1 4-10,-3-5-19,2 2-28,0-3-34,1-2-48,1-1-35,-1-1-34,0 1-45,0-5-55,0 0-52,0 0-282,13-14-653,-10 6 289</inkml:trace>
          <inkml:trace contextRef="#ctx0" brushRef="#br0" timeOffset="22791.1125">20048-232 241,'0'0'226,"0"-8"-19,0 4-20,0 4-19,1-7-16,-1 7-16,0-6-12,0 6-16,5-3-10,-2 1-11,-3 2-17,0 0-40,15 2-50,-6-2-54,-1 0-45,7 1-35,-5 1-91,2 1-265,3 0 118</inkml:trace>
          <inkml:trace contextRef="#ctx0" brushRef="#br0" timeOffset="23320.6588">20234 13 34,'0'0'223,"2"-6"-4,0 1-8,2 0-7,1 0-7,0 3-8,2-3-11,0 2-7,4-2-14,3 2-11,-2 0-9,4 1-18,4-2-12,0 2-11,3 1-9,-5 1-5,7 0-10,-3 1-8,3-1-11,-4 2-20,1-2-35,1 3-39,-1-2-43,-7-1-44,1-1-45,1 1-41,-3-3-143,-2 1-385,4 1 170</inkml:trace>
          <inkml:trace contextRef="#ctx0" brushRef="#br0" timeOffset="23125.5245">20409-189 10,'11'-3'240,"-11"3"8,11 0-3,-6-3-2,3 0-6,-2-2-7,0 2-5,0-1-16,4-3-10,-2-2-14,1-1-10,0 1-18,-2-1-6,3-3-14,-3 5-4,-2-5-13,1 0-10,-1 5-11,-3-4-14,1 2-9,-4 0 0,-1 3-12,-1-2-16,-1 3-3,-3-2 3,1 5 0,-2-1-12,-1 2-2,-1 2 1,-3 0-5,0 3-5,2 1-4,-1 2-4,-2 2-8,3 3 11,1 0-10,-5 5 1,7 2-6,-5-2 5,7 6 2,0 1-5,4 0-2,-1-2 8,3 3-4,-1-4 24,2 2-35,2 1 10,-1-2 0,4 0 1,-1-3-5,1 2-1,-1 0 5,0-1-3,-4-7-1,4 3 0,-2-3-17,-2-1-13,4-1-35,-4-1-32,3-3-31,-3 3-36,-1-4-35,-1 1-39,1-1-29,-4-1-249,4-4-554,-6 2 246</inkml:trace>
          <inkml:trace contextRef="#ctx0" brushRef="#br0" timeOffset="23686.2754">20779-54 56,'0'0'145,"0"0"0,10 3-1,-10-3 13,6 5 3,-6-5 11,4 4 12,-3 3 13,3-2 6,-2 2 10,1 1 4,-3 1 10,0-1-1,0 1 1,-3 0-12,2 2-12,-1-2-12,-1-1-12,2 0-14,-3 1-9,3-4-26,0 0-4,-1-1-16,2 1-8,0-5-23,0 0 5,-2 5-9,2-5-4,0 0-11,0 0-3,0 0-14,10-14-8,-5 6-9,0 2-20,1-5-9,1 0-16,-2-3-10,1 0-7,3 3-3,-3-1 3,0 1-4,4-1 8,-4 3 5,0 2-1,-1 2 2,1-2 4,2 4 5,-3-2-2,1 1 1,-6 4 4,10 0 1,-10 0-2,12 9 5,-7-5 0,-1 3-2,1 2 8,-1 2 3,0-2 4,0 5 0,1-5-2,-4 2 1,3 0 1,1 1 2,-3-1-2,2 1 3,-2-2-14,3 1 7,-1-2 1,0 0-18,2-4-40,0 0-46,2 1-57,-1-2-66,0-2-70,0-3-269,7 0-613,-7-3 271</inkml:trace>
          <inkml:trace contextRef="#ctx0" brushRef="#br0" timeOffset="23886.9798">21170 31 27,'0'0'220,"9"-1"-17,-9 1-13,6-5-22,-1 2-4,-5 3 0,11-1-5,-11 1-6,11 4-4,-3-4-6,-1 0-3,3 0-11,-10 0-14,17 0-9,-10-3-10,3 6-8,-1-3-9,1 0-9,-10 0-6,14 2-9,-4 0-6,-5-4-10,1 5-28,-6-3-27,11 0-39,-5 0-51,-6 0-49,9-1-50,-9 1-169,5-4-406,-5 4 180</inkml:trace>
          <inkml:trace contextRef="#ctx0" brushRef="#br0" timeOffset="24066.0762">21196 87 123,'0'0'217,"0"0"-2,0 7 7,0-7-14,0 4-4,0-4-10,5 6-4,0-5-15,-5-1-9,6 6-13,2-6-13,-2 3-13,3-2-13,-1 1-9,4-2-12,-2 0-9,2 0-14,-1 0-7,-2 0-35,1 0-31,2-2-42,0 2-60,-1-2-46,3-2-49,-3-2-199,0 1-430,0 2 190</inkml:trace>
          <inkml:trace contextRef="#ctx0" brushRef="#br0" timeOffset="24436.1643">21640-10 148,'11'-8'216,"-6"3"4,4-3-3,-6 1 4,6-1-2,-2-2 5,2 0-8,-3-3 10,-2 3-1,-3 3 5,5-2-7,-2-2-15,-3 6-9,-1-4-11,3 1-15,-1 2-23,-2-3-2,0 4-20,1 3 7,-1 2-18,0-9-15,0 9-11,2-5-10,-2 5-8,0 0-11,0 0-6,0 0-3,0 0-7,0 0-9,0 0-1,0 0 1,-2 21-3,2-12 1,0 1-6,0 3 11,2-1-12,-2 3-1,0 0-1,1 4-6,1-5 5,-1 2-8,-1-2-7,3-2 9,1 7 1,-2-3-7,2-1 0,-3 0 2,3 2-5,-2-2 2,-1-5-5,4 2-3,-1-1 6,-3 1-4,0-6-7,3 1-16,-4-1-35,4-1-38,-3-1-40,0 1-31,1-1-39,-2-4-49,3 3-68,-3-3-66,0 0-205,0 0-636,0 0 281</inkml:trace>
          <inkml:trace contextRef="#ctx0" brushRef="#br0" timeOffset="24623.1416">21650 205 62,'0'0'268,"0"0"-7,0 0-8,0 0-8,0 0-10,17 0-13,-8 3-6,-1-2-13,5-2-5,0 1-19,0 1-21,-1-2-9,1 3-12,3-2-16,-1 1-15,1 1-9,-4-2-14,4-3-19,0 4-38,-5 1-67,-2-1-59,2 0-87,-5-1-82,4 0-179,-10 0-485,0 0 215</inkml:trace>
          <inkml:trace contextRef="#ctx0" brushRef="#br1" timeOffset="972108.7219">20747 259 13,'0'0'83,"0"0"-5,0 0-2,0 0 1,0 0-10,0 0 2,0 0-7,0 0 1,0 0-7,0 0-5,0 0-8,0 0-1,0 0 4,0 0-14,0 0 7,0 0-7,5 9 1,-5-9 0,0 2 3,0-2-6,0 0 1,4 4-5,-4-4 5,0 4-6,0-4 5,6 3-15,-6-3 15,6 6-5,0-4-4,-1-2 0,1 3 0,0-2-1,1 0 2,0 0 1,5 1-4,-2-1 5,-2 0 0,5-1 4,1 4-1,-1-2-6,3-2 2,0 0 3,5 0-5,-1 1-4,2 2 4,-2 0 1,0-1-1,-5-1-1,7 1-3,2-1-2,-1 2 3,-1-3 0,-1 2 0,1-1-4,2 1 5,-6-2-1,5 3-4,-3-3 2,2 0 1,-2 2 3,2 0-3,0-3-5,-1 2 11,-7 1-8,4-2-1,2 2 1,-4 0-6,-3-1 0,7 3-8,-4 1 10,1-5-3,3 4-3,-4-2 2,-3 1-1,2-1 4,-3 3-6,3-1 4,1-1-1,-4 2-4,3-3 1,0 4 2,-3-6-5,3 5-2,-3-1 12,2 2-8,-2-3 1,0 2 1,1-3-2,-2 2 2,-1-2-2,2-1 5,-1 1-5,-2 1 3,0-2-12,4 1 12,-5 0-4,3-1 4,3 0-5,-5 0 4,4 2-3,-2-1 1,-1-2 0,2 2 1,-3-1-8,-3 0-6,5-1 16,0 3 10,-2-2 4,-2 3-7,4-2 3,-3-2-7,-1 3 6,0-2-4,1 2-2,-1-1-2,1-2-3,-2 0 4,2 4-2,-4-2 5,2 0-7,0-1-3,-1 1 1,-5-2 1,10 3 7,-10-3-11,6 1 1,-6-1 0,6 2 3,-6-2-2,5 6-2,-5-6 11,0 0-7,0 0-1,6 2-2,-6-2 5,0 0-5,0 0 1,0 0-1,0 0 0,3 3-1,-3-3 4,0 0-3,0 0 0,0 0-1,0 0-9,0 0-16,0 0-24,0 0-46,0 0-44,0 0-202,0 0-370,0 0 164</inkml:trace>
        </inkml:traceGroup>
      </inkml:traceGroup>
    </inkml:traceGroup>
    <inkml:traceGroup>
      <inkml:annotationXML>
        <emma:emma xmlns:emma="http://www.w3.org/2003/04/emma" version="1.0">
          <emma:interpretation id="{C800FA1A-2F7F-4834-9FCD-9A7CADBFBC8C}" emma:medium="tactile" emma:mode="ink">
            <msink:context xmlns:msink="http://schemas.microsoft.com/ink/2010/main" type="paragraph" rotatedBoundingBox="382,1823 23068,1175 23147,3952 461,460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5FE06B5-4FE0-4AE5-8512-A0FECAB881CC}" emma:medium="tactile" emma:mode="ink">
              <msink:context xmlns:msink="http://schemas.microsoft.com/ink/2010/main" type="line" rotatedBoundingBox="410,1963 15993,1283 16057,2749 474,3429"/>
            </emma:interpretation>
          </emma:emma>
        </inkml:annotationXML>
        <inkml:traceGroup>
          <inkml:annotationXML>
            <emma:emma xmlns:emma="http://www.w3.org/2003/04/emma" version="1.0">
              <emma:interpretation id="{FC840E29-53C6-4FD7-A1EA-3FAD87BCEB4C}" emma:medium="tactile" emma:mode="ink">
                <msink:context xmlns:msink="http://schemas.microsoft.com/ink/2010/main" type="inkWord" rotatedBoundingBox="1005,2468 4494,2315 4523,2984 1035,3136">
                  <msink:destinationLink direction="with" ref="{CC4DB1CC-720F-4661-ACD8-D6D3625F9F9C}"/>
                  <msink:destinationLink direction="with" ref="{4FF9871E-B5DE-45F5-9098-47E2A5CD10C7}"/>
                </msink:context>
              </emma:interpretation>
            </emma:emma>
          </inkml:annotationXML>
          <inkml:trace contextRef="#ctx0" brushRef="#br0" timeOffset="40960.1703">-126 1987 110,'-2'-9'217,"-3"3"3,-1 2 1,1-4-2,0 4-6,-1 0-7,1 2-11,-1 0-14,6 2-4,-13 3-20,8 0-18,-1 2-16,2 1-7,0 1-12,0 3-3,3-1-15,1 4-11,0-1-4,0 1-11,6 1-8,4 1-2,-4-4-7,5 2-1,-4-1-5,4-1-4,-1-2 0,4 2-6,-2-3-4,0 3 0,2-5 1,-3 2-5,0-1-2,0-4-2,-2 5 5,-1-3-3,-4-3-1,1 2 0,0-3 20,-4 4-8,3-2 14,-3 2 8,0-2 2,-2 5 3,-5-3-14,0 2 3,-1 1-2,0-2 3,-3 2 4,3-3-22,-4 1-4,0-1 2,1-2-6,3-1-8,2 0-10,-1-2-19,-1 2-23,7-2-35,-8-4-46,8 4-46,-7-6-47,7 2-28,3-3-20,1-1-24,-2 3-156,3-2-479,3-2 212</inkml:trace>
          <inkml:trace contextRef="#ctx0" brushRef="#br0" timeOffset="41382.8715">86 2128 142,'6'-1'146,"-6"1"5,12 1-3,-6 0-2,-6-1 5,16-1-4,-7 1-5,1 0-3,3 0-4,-3 0-4,2-1-5,2-1-6,2 2-8,-4-4-7,2 1-1,2 1-8,-5 0 2,0-2 1,-1 0-5,1 0-4,0-4 2,-1 3-5,-2-2-6,-2 0-1,1-2-1,-1 3-3,-3 0-9,-1-2 0,1-1 2,-3 1-8,-3 0-3,3-1-1,-5 1-7,2 1-2,-2 1-5,-3-2-5,0 1-1,0 1 4,-3 0-5,-3 0-5,3 4 6,-1 2-8,-3 0-6,3 2 0,-1 0-2,0 8-3,2-4-2,-1 3 0,0 1-1,0 7 1,1 4-2,4-5-5,-2 7 2,3-4 5,-1 1 7,5 1-9,2-1-2,0-1-3,2 1 2,2 1-3,1-7 6,3 4-3,-2-5 1,4-1 0,1-1-5,-1-3 2,4 0 1,0-1 2,4-2 8,3-1-15,-6-3 0,1-1 6,5-2-3,0-1 0,-5 0-4,5 1-6,0-4-6,2 3-8,-8-3-22,6 4-26,-8-1-36,1 0-36,0 1-49,-1 0-47,2 1-68,-9 1-238,4-1-584,-10 1 259</inkml:trace>
          <inkml:trace contextRef="#ctx0" brushRef="#br0" timeOffset="42242.3889">1271 1838 46,'-2'-6'255,"-2"2"-2,-1-2-4,-1-1-4,0 1 0,-2 4 2,1-4-5,-3 0-10,-2 4-14,1-3-21,0 0-20,2 5-16,-3-1-11,-2 1-15,0 2-15,3 1-9,-2 0-12,0 2-10,2 1 1,-4 1-18,8 0-13,-2 5-7,3-6-2,-2 4-2,5 1-10,-1 1-5,4 0 1,4 1-5,2 1-7,3 3 0,3 0 4,-1-2-10,5 1 2,2-1 1,2-1-3,-4-1 2,2-1-1,0 0 3,-1-2-2,-4-4-11,0 2 2,-5-2 2,0 0-3,-2-1 20,0 1-17,-1 2 18,-4 1 19,3-3 5,-4 2 3,-5 3 1,0-3-4,-1 3 0,0-2-5,-5 1-4,2-5-3,-6 3-3,3-3-6,-2 1 2,-6-5-10,5 2 2,0-1-8,-1 1-4,1-6-7,2 1-9,-2-2-15,3 4-5,6-4-31,-3 0-22,3 1-32,-3-6-27,7 5-24,-3-1-25,5-1-26,0-1-16,5-1-25,1 0-8,2 2-26,4-3-210,-1 2-534,0 2 236</inkml:trace>
          <inkml:trace contextRef="#ctx0" brushRef="#br0" timeOffset="42654.763">1363 1999 120,'2'-2'147,"5"-2"15,-3 2 1,-4 2 1,5-2 6,-5 2 4,6-2-3,-6 2-3,0 0 0,0 0-11,0 0-5,0 0-7,4 6-4,-4 2-2,3-2 0,-3 0 2,1 4-18,1 2-9,3-1-9,-2 1-6,2-1-7,1 2-8,0-1-6,-2 0-7,5 0-4,-2-1-5,1-1-5,0-1-7,2-1-3,0-1-2,0-4-7,1 1-1,1-4 1,3 0-7,-3-2 4,3-1-10,-3-4 0,7-3-8,-8 4 4,0-3-6,-1 1 7,-2-5-5,-2 1 1,0-1-6,-1-1 2,-3 1-3,-2-1-6,-2-3 6,-1 6-6,1-3 5,-2 3-5,-1 3-5,2-1 3,1 3 2,-4 0-1,2 2-2,4 2-7,0 2 11,0 0-7,0 0-1,0 0 16,-6 12-11,6-8 1,3 6 1,0-1 0,4 6 4,-1-5-3,1 4 3,2-3-5,0 3-1,-2-3 3,4 1 3,2 1-5,-2-3 2,-3-1 1,2 0-4,-1-2-1,2 2-3,-2-4-21,0-2-25,-1 0-36,-2-1-30,4 0-44,-10-2-43,7 0-39,-7 0-39,14-4-239,-12-2-559,1 1 248</inkml:trace>
          <inkml:trace contextRef="#ctx0" brushRef="#br0" timeOffset="43105.9943">1783 1624 48,'-5'-3'278,"5"3"-22,0 0-14,-15 8-17,14-2-13,-3 0-3,2 6-4,2 0-2,1 3-8,3 5 5,2 3-3,1 7-1,6 1 4,-2 3-5,4-3-14,0 0-1,-2 2-13,1-3-14,1 1-10,1-1-15,-4-1-12,2-2-11,-4-10-8,1 1-10,-1-1-6,2-1-7,-6-5-9,0-2-4,-2-3-6,2 3-6,-1-7-4,0 0-4,0-2-2,-5 0-4,11-2-4,-6-5-11,1-3-14,-2-1-9,1-1-12,-4-3 3,4-4-6,0 5-7,-3 3 10,1-3-2,3 3 1,-6 3-4,5 2 12,-4 0-15,4 1 1,-1 2 8,2 2 2,-6 1 3,14 9 2,-6-3 3,2 4-4,1 2 9,-1 5-11,1-1 15,0 2 4,1-2 6,-1 1 12,-4 0-14,0-2 3,1-2-7,-4-3 7,1 0 4,0-2 6,-3-1-9,2-2-3,-4 1 2,1-1 4,-1-2-2,0-3-7,-5 6-8,5-6-15,-8 0-31,8 0-9,-19-6-31,7 3-26,-5-3-20,4 1-35,-8-1-32,7 1-22,-2 0-16,5 1-25,0-3-18,7 4-19,-6 1-195,5-3-533,3 2 236</inkml:trace>
          <inkml:trace contextRef="#ctx0" brushRef="#br0" timeOffset="43500.8487">2660 1922 28,'0'-6'197,"0"1"-6,-5-3 3,-1 2-2,-1 0-3,-4 1 6,0 1-6,-2-1-7,-3 2-6,3 3-4,-2-2-8,0 2-3,-1 2-6,2 1-10,0 2-13,1-1 4,2-1-28,4 3-12,1-1-7,1 1-16,-1 0-1,3 0-6,-1 3-8,4 0-5,0 0-3,4 2-4,-1 1-3,3-2-9,0 3 1,5-2-5,-4-1-2,4 1-5,3 1 1,-4-4-2,1 3 3,0-3-5,0-1 10,-2 1 5,-1 1 1,-4-4 8,1 4 5,0-4 18,-1 0 17,-2 1 7,-2 3 7,0-5 6,-2 4-7,-5-1-1,0 3-4,-1 1-7,-4-3-4,1 2-2,-1 0-14,1 0-6,-4-1-5,-2 0-7,6 0-4,-2-2-5,4 0-8,-1-3-19,1 0-29,2 1-37,2-2-44,-1-1-37,2-1-60,4-1-66,0 0-74,0 0-67,-10-6-232,10 1-685,0 5 303</inkml:trace>
          <inkml:trace contextRef="#ctx0" brushRef="#br0" timeOffset="44158.8676">2727 1993 87,'0'0'293,"-7"-4"-21,6 2-18,1 2-18,1-10-13,-1 5-14,5 3-6,1-4-12,0 0-11,1 1-14,1 2-16,7-4-13,-3 3-13,8 2-13,2-1 3,2-1-7,0 0-28,3 2-8,-1-2-14,-1 4-15,1-3-24,-4 3-24,-1 0-25,-5-1-21,3-2-27,-4 3-17,-3-1-21,2 0-8,-1-2-5,-2 1 9,0 3 12,-2-2 16,0 1 5,0 1 30,0 0 24,-3 4 25,5 0 29,-5 1 25,0 1 24,1 0 18,0 3 13,-1 1 14,1 2 2,-1 0 11,1 1 6,-3-1-11,5 7 4,-2-4-11,1 2-1,-5-4-8,5 1-13,-3-2-5,0 0-9,-3-2-13,2 1 3,-3-8-19,2 4-3,-1-2-27,2-3-37,-4-1-50,0-2-60,0 0-93,0 0-93,0-19-244,-3 8-602,2-8 266</inkml:trace>
        </inkml:traceGroup>
        <inkml:traceGroup>
          <inkml:annotationXML>
            <emma:emma xmlns:emma="http://www.w3.org/2003/04/emma" version="1.0">
              <emma:interpretation id="{819F05A4-2843-4AFF-833D-666CF4352E8C}" emma:medium="tactile" emma:mode="ink">
                <msink:context xmlns:msink="http://schemas.microsoft.com/ink/2010/main" type="inkWord" rotatedBoundingBox="4004,2097 8320,1909 8358,2778 4042,2966">
                  <msink:destinationLink direction="with" ref="{4FF9871E-B5DE-45F5-9098-47E2A5CD10C7}"/>
                  <msink:destinationLink direction="with" ref="{CC4DB1CC-720F-4661-ACD8-D6D3625F9F9C}"/>
                </msink:context>
              </emma:interpretation>
            </emma:emma>
          </inkml:annotationXML>
          <inkml:trace contextRef="#ctx0" brushRef="#br0" timeOffset="43823.0638">2794 1481 303,'0'-6'281,"0"6"-29,0 0-18,0 0-16,0 0 4,-3 14 5,2-3 5,2 6 3,-2 1 7,5 3 15,-4 10-3,0 1 11,5 1-4,-4 1-10,4 4-10,-3 1-13,1 1-16,2-1-17,1 1-21,-1-2-17,1-2-15,2-1-13,-1-4-13,4-1-9,-6-7-16,3-1-9,-1-1-11,2-2-29,0-2-27,-1-4-36,-1-1-47,0-4-49,1-2-49,-1-1-32,-1-5-47,-1 3-56,-5-3-71,11-8-336,-10 1-767,0-2 339</inkml:trace>
          <inkml:trace contextRef="#ctx0" brushRef="#br0" timeOffset="44319.7342">3207 1697 222,'-5'-11'352,"2"3"-12,-1-1-4,-1-2-10,2 3 0,-2-1-21,3 3-22,-2-1-26,2 0-27,-2 2-21,3-1-24,-2 2-17,2-1-24,1 5-32,-2-5-57,2 5-56,-5-3-86,5 3-85,0 0-101,0 0-281,0 0-598,-5 11 265</inkml:trace>
          <inkml:trace contextRef="#ctx0" brushRef="#br0" timeOffset="44824.8726">3287 1320 95,'-5'-4'228,"5"4"-17,0 0-12,0 0 4,0 0 4,0 0-4,0 0 5,12 18-1,-4-3-3,4 4 6,3 8-2,-3 3 5,6 3 3,-3 0-2,1 5 0,3-2-7,-1 2-12,2-1-12,-8 1-11,5-2-14,-2-2-12,6 5-17,-3-4-8,1 0-17,-3-3-6,0-1-11,-5-1-7,5-3-6,-5-7-9,0-4-13,1 0 3,-4-4-16,-2-1-29,1-3-30,-2-2-44,-1-1-37,0-4-42,-1 0-56,-3-1-70,0 0-64,0-11-348,-3 3-738,-1-5 326</inkml:trace>
          <inkml:trace contextRef="#ctx0" brushRef="#br0" timeOffset="45320.8551">3361 1874 95,'0'-6'186,"5"-1"-18,-1 0-9,3-3-16,1 0-6,1 0 4,4 1 1,3-3-3,0 3-5,2-2 3,1 2-13,2 0-6,-2 1-13,-1 2-9,3 3-9,-1 3-12,-4 1-7,6 1-3,-7-2-8,2 2-5,-5 1-3,3 0-9,-3 3-3,0 0 2,1 3-3,-2-1 6,1-1 7,-3 5 2,0-1-3,-1 1 13,2 1-1,-2 2 5,1 4-4,0-1 0,2 0-1,-4-1-1,4-2-2,-2-1 1,2 1-10,1 2-1,-3-6-8,2-1-4,0 1 2,-3-2-6,3 0-7,0-4 4,1-2-4,-4 0-3,2 1 1,0-4 13,-3-4-20,1-1-1,6-1-4,-1 0 0,-5-5 4,2 0-5,-3 2 2,0-4-6,-2-2 2,1-2-4,-5-3 4,-2 1 1,1 1-3,-4 4 1,2 0 6,-2 3-9,1 2 2,0 2-2,0 0-4,0 1 15,1 2-13,0 1-3,-1 0 4,3 3 2,0 0 6,0 0 10,0 0 7,0 0-3,5 19 8,0-8-2,0 1 7,3 0 0,0-1-1,2 2 3,0-2-2,2 4-3,2-1-2,2-2-4,-5 4-7,0-8 5,-1 3-5,1-1-3,2-1 3,-3-1-6,1 0 8,-3 0-22,1-5-34,-1 0-30,-1 0-41,-1-1-39,3-2-58,-9 0-58,12-8-56,-9 0-247,2-6-608,2 3 270</inkml:trace>
          <inkml:trace contextRef="#ctx0" brushRef="#br0" timeOffset="45892.7372">4164 1783 143,'0'0'239,"-7"-4"-25,7 4-22,0 0-19,9-9-8,-3 4-8,4 1-6,2-6-2,4 7-1,5-3-4,1 0-6,-2 0-11,4 0-15,4 2-9,3 3-10,-8-1-12,8 2-7,4 0-4,0-3-9,-2 6-5,-2-1-7,-9-1-7,-1 3-2,1 0-6,-2 2-1,2 2-6,-3 1 0,2 1-3,-4 3 1,-4-5 6,3 7 0,-6 1 8,1-5 8,-4 8 9,3-3 27,-5 3-1,1-2 10,1 0-2,-2-2-2,0-4 11,1 1-20,-3-2 1,2 0-13,-4-2-9,3 1 4,-3-3-8,0-2-2,3 3-13,-4-4-1,5-1-1,-5-2-47,3 1-56,-3-1-58,0 0-64,0 0-69,0-19-67,-3 6-247,-2-3-620,0-3 275</inkml:trace>
          <inkml:trace contextRef="#ctx0" brushRef="#br0" timeOffset="45580.1895">4226 1355 67,'-3'-5'287,"3"0"-11,-4 3-14,4 2-17,-3-6-21,3 6-7,0 0 4,0 0 1,0 0 6,0 22 0,3-7 3,3 6 3,4 8 1,1 2 0,1 3-2,1 0-11,3 2-12,-3 1-18,2 0-15,0 2-17,2-6-16,1 4-12,-4-3-17,2 3-8,2-1-9,-5-5-10,3-3-7,-2 1-12,-5-10-8,1-1-1,1-1-15,-5-6-26,0-1-33,0-1-45,-1-3-37,-1-1-61,-2-2-54,-2-3-81,0 0-98,0 0-345,-13-17-796,7 6 354</inkml:trace>
          <inkml:trace contextRef="#ctx0" brushRef="#br0" timeOffset="46288.8525">4774 1680 90,'-3'-2'305,"3"2"-16,-2-4-19,2 4-25,-4-5-19,4 5-18,0 0-21,0 0-13,0 0-11,-12 8-17,12-5-12,0-3-18,2 12-8,1-4-14,0 3-9,1 1 3,5 2-23,-6 0-20,11 5-26,-3-5-28,4 7-21,1-2-21,-2 6-12,2-8-9,-3-1-9,3 1 10,-1 1 9,3-1 0,-3-3 9,1-2 2,-6 0 9,4-6 4,-2 5 6,-2-7 18,4 4 21,-3-2 22,-4-4 18,2-1 13,2 1 7,-1-4 10,-1 2 9,-1-2 2,6-2 2,-8-1 1,4-1 2,-4 1-2,2-6 9,-1 4 6,-1-7 4,-1 1 6,-1 0 2,1-1 8,-3 0 1,-2 0-5,-2 0-3,-3-5-8,-1 2-8,-3-2-9,-5 3-5,7 3 3,-5 2-4,1 2-7,-2 0-8,1 1-8,-3 3-11,1 2-6,1 2-5,-3 2-2,1 3-9,2 0-9,-1 2-22,2 0-23,1 3-38,0 0-25,3 2-28,0-2-24,2 3-26,2 1-21,1-3-24,3-1-33,3 1-31,4-1-37,-4-3-265,6-1-621,0-4 275</inkml:trace>
          <inkml:trace contextRef="#ctx0" brushRef="#br0" timeOffset="46618.5148">5273 1838 58,'6'5'229,"0"-1"-10,-1 2-8,1 4-9,-2-4 1,5 4 9,-6 0-11,0 1-3,2 1-6,-4 0-4,5 0-14,-2-3-5,-3-1-11,3 1-7,-2-1-21,2-2-10,1 1-16,-2-3-2,0 0-11,-2-2-4,-1-2-9,0 0-17,0 0-1,0 0-5,14-11-20,-8-1-24,2 1-24,-2-3-26,1-5-18,1 0-12,-2 0-7,4 0-2,-4 2 10,1 3 3,0 3 7,0-3 5,2 2 9,-3 4 8,0-2 13,-1 5 10,0 1 7,4 4 14,-3-4 14,-6 4 7,16 6 5,-5-2 6,-2 6 2,2-3 3,-4 4 5,5 5-4,-6-2-4,4 2-3,-2 2-5,3-1-6,-2-1 8,-2-1-19,-3-1-29,3-3-46,-2 4-77,3-3-94,-6-6-285,4 4-555,-1-3 246</inkml:trace>
          <inkml:trace contextRef="#ctx0" brushRef="#br0" timeOffset="47423.3404">6118 1621 206,'0'0'270,"0"0"3,-2-5-2,2 5 2,0 0-3,-3-4-11,3 4-6,0 0-7,0 0-13,0 0-1,0 0-15,0 0 8,0 0 4,-1 12 11,1-3-4,0-1-5,1 5-7,2 0-12,-3 0-15,2 4-16,-2-3-12,0 0-19,1 6-13,3 0-16,-4-6-8,1 2-12,1-3-8,-2-2-9,3 3-6,-1 0-8,1-4-7,-6-1-8,6-3-4,-2 0-4,-1-2-2,3 0 0,-3-4-9,0 3-1,0-3-6,0 0-7,0-15-9,2 7-10,0-4-8,0 0-11,1-6-15,-1-3-10,4 1-7,1 2 0,-1-1 1,-1 7 4,0-2 7,-1 2 0,1 1 4,-2 2 2,0 4 3,-1-3-1,0 5 7,2 0-3,-4 3 7,0 0 3,11 5 3,-4 1-3,0 8 7,-1-2 4,3 1 7,-1 5 2,1 1 5,0-1 5,-3-2 1,3 2-1,-2-7 3,-1 4-2,1 0 0,1-3-3,0-1 0,0-3-3,-4 1 0,3-3-1,-2-2 2,2-3-3,0 1-1,2-2 2,1-5-7,1-4-15,4 0-12,-1-4-18,-1-4-34,3 1-10,-4-2-10,0-3-13,-1 3-4,2-1 25,-4 0-8,4 5 9,-7 3 5,-1 3 12,-1 2 13,-2 1 3,-1 0 16,2 4-12,-3 1 3,0 0 15,5 10 9,-4-2 10,-1 0-4,2 6 10,1 0 0,-2-3 0,4 5 4,-3-5 0,1 4 0,2-1-5,1 1 4,1-5 3,2 3 10,-2-6-23,6 2-24,-2 0-46,0-7-37,0 1-37,-1-2-43,-1-5-30,-2 2-27,7-4-13,-3-3-10,1 1-3,-3 2-200,-3-4-522,3 4 231</inkml:trace>
          <inkml:trace contextRef="#ctx0" brushRef="#br0" timeOffset="47736.6433">6752 1794 1136,'7'-4'-50,"-4"1"40,0-2 41,2 3 24,-5 2 28,3-2 19,-3 2 18,0 0 3,8 5-2,-6-1-5,-2-4-8,11 3-5,-6 0 1,3-2 2,0-1-3,-2 1 4,3-1 2,2-1-1,4 1-4,-5-1 8,-4-2-20,3-3-9,4 1-8,-3 0-1,-2 0-4,-2-3-3,1 3 2,-1-3-2,-1 2-5,-2-2-3,-3 2-4,0-3 1,-3 1-1,-2 0-1,-1-1-3,-3 1 9,-2 2-10,0 0 6,-5 1-3,4 1 1,-2 3-4,-2 1-2,1 1-4,1 3-6,0 0-3,-2 2 0,2 3-2,3 1 1,-1 5 1,-2 0 1,6 2 13,1 1 6,5 2-1,1 2 0,2 0 0,1-2-3,9-4-5,-4 4 0,4-1-11,1-1-1,4-2 3,3-2-5,1-2-2,2-1-10,1 0-2,8-2-21,-7-7-19,0 0-40,10-2-40,-11-4-37,1 0-46,-4-3-43,0-5-49,5-6-54,-7 3-304,1-9-687,-3 8 304</inkml:trace>
        </inkml:traceGroup>
        <inkml:traceGroup>
          <inkml:annotationXML>
            <emma:emma xmlns:emma="http://www.w3.org/2003/04/emma" version="1.0">
              <emma:interpretation id="{1AD39FB0-4F04-45A0-BDA7-58091122DBCF}" emma:medium="tactile" emma:mode="ink">
                <msink:context xmlns:msink="http://schemas.microsoft.com/ink/2010/main" type="inkWord" rotatedBoundingBox="8180,1624 11611,1474 11662,2653 8232,2802">
                  <msink:destinationLink direction="with" ref="{CC4DB1CC-720F-4661-ACD8-D6D3625F9F9C}"/>
                  <msink:destinationLink direction="with" ref="{4FF9871E-B5DE-45F5-9098-47E2A5CD10C7}"/>
                </msink:context>
              </emma:interpretation>
            </emma:emma>
          </inkml:annotationXML>
          <inkml:trace contextRef="#ctx0" brushRef="#br0" timeOffset="48163.8814">7014 1672 117,'-6'0'339,"6"0"-28,-9-3-27,9 3-31,-6 0-26,6 0-24,0 0-18,0 0-10,0 0 10,0 0-16,0 0-8,31 3-14,-11-3-12,3-3-12,3 3-17,10-2-9,-4 2-5,3 0-13,-2-2-10,3 1-21,-5 0-51,-6 1-52,-2-2-66,-1-1-56,3-2-64,-3 1-244,-7-5-526,0 4 234</inkml:trace>
          <inkml:trace contextRef="#ctx0" brushRef="#br0" timeOffset="47992.9289">7172 1140 166,'0'0'344,"0"0"-22,0 0-37,0 0-23,0 0-3,-6 19-3,1-4 12,5 1-3,0 18 21,0-5 5,5 9 7,-5 1 1,4 1-12,0 2-11,2 12-16,2-12-16,0-2-25,-2 1-21,9 11-18,-5-14-21,0 0-14,-3-2-13,6-1-14,-2-5-8,0 1-14,-2-3-6,-1-10-9,2-1-10,-7-5-32,1-5-28,-1 1-32,-1-2-44,-2 0-51,4-4-67,-4-2-72,0 0-70,0 0-79,-1-15-52,-2 4-293,-3-2-812,-4-6 360</inkml:trace>
          <inkml:trace contextRef="#ctx0" brushRef="#br0" timeOffset="48596.2146">7476 1261 202,'-13'5'313,"11"4"-9,-5 0-17,3 4-5,-1 10-6,3-2 11,-4 11 12,3 2 10,1 3 12,2 0 9,0 2-3,7 3-3,-3 12-13,3-15-25,1 0-22,0 0-26,0 2-19,2-6-29,2 3-13,-4-5-18,1 0-18,-2-9-9,0-5-16,-1-2-12,0-3-9,2-4-13,-2 1-9,0-7-4,0 2-13,3-6-12,-2 0-26,6-9-28,-2-1-26,-4-2-27,4-7-18,1-4-19,1-4-8,3 1-10,-10-3 4,4 1-1,-2 8 11,-3-1 11,-1 5 7,-2 1 12,0 5 4,-2 1 3,4 3 10,-4 2 4,0 4 21,0 0 25,0 0 22,0 0 10,10 22 15,-9-9 5,-1 0 4,3 6 2,2 4 3,-1-4-5,0 1-11,-1-1 3,3-2-2,0 2-7,-1-6-5,3-1 0,-2-1-3,2-1-2,1-2-5,2-2-13,0 0-28,-1-5-35,2-2-56,2-5-31,5-2-33,4-2-28,-1-2-21,4-4-20,-6 4-20,-4 0-12,4-1-30,-4-4-5,1-2-4,-3 2-206,-2-1-569,-3 1 252</inkml:trace>
          <inkml:trace contextRef="#ctx0" brushRef="#br0" timeOffset="48905.9012">8068 1779 1838,'6'-10'-87,"-2"2"57,-3 0 51,3 3 40,-3 2 28,-1 3 26,0 0 18,-6-5 7,6 5 14,0 0 6,-12 9 7,7-2 8,0-2 10,-2 4-6,0 3 7,0-1 2,1-1-5,1 2-3,0 2-2,0-1-11,3 0-11,-2-1-13,1-1-12,3-6-14,0 7-9,3-7-12,1 2-6,-1-2-10,2 0-4,1-2-10,-1-1-9,-5-2-5,16-2-4,-8 0-5,1 0-2,4-6-3,-4 2-2,0-4-8,1 0-4,-1-3-5,0 2-6,-2 0-8,-1-2 2,-4-2-7,1 1-4,-3-1 0,4-4-2,-7 1-1,-1 1-3,-4-2 6,3 5 0,-1 0 0,1 3-5,-1 0 5,-3 2 1,0 3 0,1 2-5,-1 0 0,-4 1 2,-1 3 2,2 5-3,-3-1 1,4 1 0,-3 3 2,3 1 0,3-1-8,-3 4-21,2-1-28,5 0-39,-1-1-43,1 2-38,4-2-45,0 3-50,0-1-48,6-3-35,1 4-312,2-9-728,-2 0 323</inkml:trace>
          <inkml:trace contextRef="#ctx0" brushRef="#br0" timeOffset="49439.1556">8526 1684 81,'2'-4'268,"-1"2"-1,-1 2-2,-1-9-7,1 9-5,-6-5-7,-4 4-11,3-1-10,-5 1-12,-3 2-12,1 2-13,-1 0-4,1 2-16,-5 1-11,1 4-18,1 0-12,-1 1-12,7-1-11,1 1-11,1 1 5,1-1-23,2 5-10,1-3-10,2-1 2,1 2-1,4 0-4,2-1-9,3 1-5,4-2-7,-2-1 4,5 3 2,-3-7-14,3-1 2,2 1-11,-2-6-4,0-1-10,4 1 3,-5-2-5,0-1 4,3-4-8,-4 0-2,2-1 1,1-2-2,-1-5 3,1-2 1,-5-1 4,1-3-7,1-7 6,-3 0-10,5-5-1,-11 0-1,1-6-3,1-2 4,-2-3-2,-3-16-8,-3 1 2,-3-1 2,-3-5-4,1 0 5,-4-7 3,0 4 6,-1 2 1,2 3 9,-2 8 8,6 18 19,2 5 29,-4 8 14,6 6 16,-1 3 10,1 3 4,1 5-11,0-2-11,0 3-13,2 5-5,-5 0-7,5 0-2,0 13-9,-1 0-3,1 8-2,4 10 3,-2 1-6,7 6-6,-2 2 4,4 17-4,3 1 2,-2-1 5,-2 2-3,1-3 10,0 2 13,0-1 4,2-5 7,-9-11 1,4-3 1,2-2-9,-4-1-4,0-3-1,1 0-10,0-2-1,-3-8-9,-2-2-2,4-1-14,-1-1-21,0-6-41,-1-2-57,0-1-66,1-3-72,-2 2-81,-2-6-107,1 2-390,-2-4-882,0 0 391</inkml:trace>
          <inkml:trace contextRef="#ctx0" brushRef="#br0" timeOffset="52198.8395">9704 1606 39,'0'0'231,"5"-5"-5,-5 5 0,2-5-3,-1 2-8,-1-3-11,0 6-7,4-8-4,-3 5-4,-1-4-4,0 3-4,0 4-9,-1-9-9,1 4-10,0-1-3,-4 0-13,4 1-6,-1 0 0,-4 1-18,0-2-9,2 1-7,-5 0 4,5 1-11,-4 2-11,-2-1-13,0 1-2,-2 1-7,-1 2-8,-3 4-2,0-2-1,0 3-15,2 2-1,1 1-3,-1 1-4,2-1 3,4 5-10,-7 0 0,8 6-3,2-6-6,-1-3 2,5 6 2,0-5-1,5 1 3,-2-2-11,3 0 4,-1-2-1,2 2 1,4-3 7,-1-1-11,-1-2 2,3 0-6,-1-2 10,5 0-2,-4-3 1,3-2-5,-1 2 3,1-4 1,-4-1-9,5 0 7,-5-2 1,2 0-4,-5 0 6,1 0-5,0-1 4,-3-2-2,-1 3-2,-4-2 6,8 0-5,-8 0-5,0 2 6,-1-5-4,0 6 1,0-2-4,0 2 6,-1 1-4,0-1-1,1 6 3,-1-5-1,1 5-5,-3-4 11,3 4-14,0 0 0,0 0 2,0 0-2,0 0 8,0 15-2,0-10 1,3 4 1,-1 0-8,-1-3 3,4 7-3,0-3 11,0 0-6,-1 1 2,3-2 9,2 1-9,-3-1-6,4-1 14,-3-1-4,-1 0-1,2-2-23,3 1-9,-4-3-35,3 0-28,0-2-27,-3 0-39,3-2-29,-1 0-39,0-2-27,1-5-23,2 0-245,-3 0-564,-3-3 251</inkml:trace>
          <inkml:trace contextRef="#ctx0" brushRef="#br0" timeOffset="52512.1532">10001 1599 132,'0'0'149,"0"0"1,0 0-9,0 0-8,0 0 1,0 0 8,0 0 8,0 0 3,0 0 2,0 0-1,5 15 3,-2-10 2,-1 0-5,-1 1-2,-1 2-8,0-2-9,3 2-6,-3-2-12,2-1-12,-2-1-10,0 2-11,3-1-11,-2-3-4,-1-2-6,2 6-1,1-4-13,-3-2-2,5 4-6,0-2-2,-5-2-5,12-2-2,-12 2-1,15-6-11,-2 3 8,0-2-10,-1-1-2,0 1-4,-1 1 0,-1-1-5,1-1 2,0 4-1,-4 0 7,2 2-12,-1-2 0,2 4 1,-2-1 1,5 3-1,-4 1-4,2 1 2,-2 3 3,0-2-5,-1 5 3,-2-4-4,5 5 3,-3-3 1,0 0-12,3-1-16,-2 0-23,1-1-29,-1-2-22,0 3-22,0-7-28,2 1-24,1-3-21,3-1-30,-3-1-20,1 0-153,0-7-430,-2 2 191</inkml:trace>
        </inkml:traceGroup>
        <inkml:traceGroup>
          <inkml:annotationXML>
            <emma:emma xmlns:emma="http://www.w3.org/2003/04/emma" version="1.0">
              <emma:interpretation id="{125BCB4B-4365-4003-8F86-55B847535309}" emma:medium="tactile" emma:mode="ink">
                <msink:context xmlns:msink="http://schemas.microsoft.com/ink/2010/main" type="inkWord" rotatedBoundingBox="11585,1711 13026,1648 13065,2548 11624,2610"/>
              </emma:interpretation>
            </emma:emma>
          </inkml:annotationXML>
          <inkml:trace contextRef="#ctx0" brushRef="#br0" timeOffset="52974.2246">10534 1555 160,'-5'-10'172,"-1"0"9,3 4-5,-6-3 0,5 3-5,-3 1-7,0 2-5,1 1-5,-4 1-9,2 1-8,2 0-7,-4 3-3,-1 3-11,3 2 1,-3 5-15,3 2-9,-2 2-4,4 1-12,1 0-9,4 0-8,1-4-1,0-1-6,0 1-8,3-1 7,1-1-12,4 1-4,-5-6-4,4-1-2,1 0 0,-2-3-3,3-3-1,2 0-4,2-3 2,-1-3-3,9-5-4,-4 3-1,-2-7-5,1-1 5,-3 1-3,-2-6-2,-3 3 3,2-4-5,-1-7 2,-8-2-2,0 1-3,0-1 1,-1-6-3,-3 3 1,-1-2-2,-5-1-3,2-2 3,-2-1 2,-2-1-1,-1 1 2,1 2 5,-1 3 9,3 3 10,0 4 13,5 7 9,-3 7 23,6 3 2,-3 1 1,1 1-3,0 3-4,2 1-15,-3 0-3,4 5-9,0 0-4,0 0-7,-3 14 2,6 5-3,-3 1-3,5 10-2,1-1 0,4 9 3,-1-3-5,-1 7 11,0-4 2,9 16 4,-6-13 3,0-2-1,-2 1 4,2-1-3,0-3 0,0 1-6,-2-5-1,0 1-3,-1-5-9,3 1 3,-5-7-5,2-2 7,-4-1-8,3-5-9,-1 4-20,3-5-30,-4-1-46,3-3-52,-1 3-47,2 0-50,-1-3-70,3 0-372,0-3-729,1-3 324</inkml:trace>
          <inkml:trace contextRef="#ctx0" brushRef="#br0" timeOffset="54015.2055">11266 1628 43,'-3'-7'162,"-2"5"7,4-3-7,-2 1-3,1-2-1,2 6-10,0-8-3,2 6-2,2-3-2,4 1-3,0 0-6,3-1-13,0 0-11,9-2-8,1 0-13,0 4-6,4-1-9,1-1-7,5-1-6,-5 1-6,7 2-3,-8 2-8,7 0-1,-10 1-5,4 1-5,-5 2-5,3-2 1,-1 4-2,-8-1-3,-2 1-1,0 2-2,0 2-1,-2-2 11,2 4 5,-2 0 12,-1-1 4,-2 3 10,0-1 6,-1-2-3,-2 0 5,1 0 1,-3-3 0,-2 1-10,5-1 2,-1 1 3,-5-2-24,5 0-2,-1 0-2,-2-1-2,0-2 0,1 0-9,-3-3-11,4 5-11,-4-5-32,0 0-38,0 0-55,0 0-54,0 0-49,0 0-30,-11-17-227,2 6-522,3 1 231</inkml:trace>
          <inkml:trace contextRef="#ctx0" brushRef="#br0" timeOffset="53721.8104">11446 1283 76,'-4'-6'273,"4"6"-7,0 0-10,-2-5-10,2 5-10,0 0-18,0 0-16,0 0-13,4-5-18,-4 5-12,0 0-10,4-4-16,1 2 3,1-2-16,5-4-5,2 0-2,-2-2-6,5-2-14,-2 3-1,3-2-11,-1-3-5,-5 3-9,-1-1 0,-1 0 5,-1 2-13,1-1-5,-5-3-8,2 5-2,-4-5-2,-2 3-5,0 1 1,-4 2-9,2-2-6,-7 4 0,-2-3 2,-1 4-3,-3 2-5,-1 3 4,0 1-15,-5 1 4,-1 3 4,3 8-5,-4-6 3,-2 12-12,7 0 5,-2 7-1,5 2 0,4 4-4,4 4 5,1-1-1,6 7 0,0-3-3,5 0-1,-1-2 10,6 0-7,-3 0-3,3-3 6,2-2-5,-1-1 18,2 2-13,-5-7-4,6 1-4,-4-9 6,1 3-4,0-3 3,-1 0-1,-2-9-11,-2 3-17,-1-1-21,0-6-24,-4 3-22,3-2-22,-4-2-20,0-2-28,0-2-41,0 0-37,-8 4-21,8-4-34,-15-6-149,4 2-480,-2-5 213</inkml:trace>
        </inkml:traceGroup>
        <inkml:traceGroup>
          <inkml:annotationXML>
            <emma:emma xmlns:emma="http://www.w3.org/2003/04/emma" version="1.0">
              <emma:interpretation id="{E493D92B-F1C9-4B11-B3E8-FBE84D657E39}" emma:medium="tactile" emma:mode="ink">
                <msink:context xmlns:msink="http://schemas.microsoft.com/ink/2010/main" type="inkWord" rotatedBoundingBox="12937,1714 15500,1602 15542,2563 12978,2675"/>
              </emma:interpretation>
            </emma:emma>
          </inkml:annotationXML>
          <inkml:trace contextRef="#ctx0" brushRef="#br0" timeOffset="54452.1353">11737 1441 97,'-2'-6'259,"2"-2"-12,0 5-1,2-3-12,-2 1-11,0 5-22,0-8-20,0 8-14,-2-4-20,2 4-15,0 0-17,-1-5-11,1 5-8,0 0-13,0 0-6,0 0-9,12 11-13,-8-5-16,2 2-18,2-4-15,0 7-14,3-1-1,-1 2-5,0-1-1,2 3 1,0 1 0,-3-3 4,1 1 1,0 3 3,0-1-1,-3-2 0,2-1 0,-3-1-1,0 2 12,1-2 13,0-4 9,-1 5 10,-3-6 5,3 1 11,-6-1 0,3 0 7,1-3 5,1 1 3,-5 0 8,0-4 5,3 5 2,-3-5 8,3 3 3,-3-3 3,0 0-9,0 0-7,0 0-11,0 0-4,8-14-12,-3 6-7,-3-6-2,4 6-8,-3-6 0,3 2-12,-2 1 5,4-3-8,-2 3-8,1 2 0,-1 0-3,0 1 0,1 2-3,2 2 11,-2 0-9,-4 3-3,7 0-2,-10 1 3,14 5-5,-7 0 3,-1 0-4,1 4 4,1 0 1,-2 0 0,0 2 14,0 1-21,4-2 2,-4 2-1,2-3-3,0 4-9,1-1-18,2-2-11,0 2-14,1-6-32,6 1-38,-6 0-43,1-2-35,5-3-30,5-2-21,-1 0-11,-1-2-19,-5-3-146,6 1-465,-2-4 206</inkml:trace>
          <inkml:trace contextRef="#ctx0" brushRef="#br0" timeOffset="54910.9427">12492 1578 95,'2'-5'189,"0"-1"0,-9-3 3,5 2 7,-7 2-6,1-1 4,-2-1-10,0 3-9,-4 0-10,1 0-7,-1 3-2,-6-1-17,6 0-5,0 4-9,-2 0-12,3 4-4,-2-1-11,0 3-2,6 2-12,-3-1-11,1 4-3,5 0-8,-2 4-8,3-1-7,5-2-5,2-2 1,-2 2-4,5-2-4,1 0-9,4 0-2,1-6 2,0 5-9,1-6 6,8-1-7,-6-3 2,8-1-2,-1-2-2,-2-3-10,2-6 8,2-1 3,-3 1-6,-1-3-5,4-9 1,-6 1-6,-7 2 1,8-9 1,-9 2 3,2-5-12,-6 2 0,-2-5-4,-3 1 1,-3 0-3,-2-3-1,-1 0 5,1 0-3,0-1 2,-2 2-3,0-3 10,-1 2-4,2 2 8,2 5 7,2 7 8,-2 1 24,-1 1-6,0 7 10,4 1 20,-2 4 3,1 1 9,2 2 3,-2 1-8,-1 0-15,2 1-4,1 4-9,-3-3-3,3 3-5,0 0 2,0 15-5,3-2-2,1 7-7,3 8 5,-2 4 0,1-2 2,-2 7 2,2 0 12,-1 2 8,4 2 6,3 11 3,-5-10 2,3-2-2,0 15-6,0-16-1,1 1-7,-4-2-8,6 0-1,-1-2-3,0-2-3,3 0-4,-2-3-7,0-3-15,4-1-50,-5-9-66,-1-3-63,2-4-69,3 0-87,-2 0-88,2-6-278,-5-5-751,3 0 332</inkml:trace>
          <inkml:trace contextRef="#ctx0" brushRef="#br0" timeOffset="56000.8606">13350 1607 154,'-12'-8'107,"1"-4"14,1 4 7,2 0 14,2 4 1,1-1-6,-1-1-9,1 3-12,4-2-16,-2 2-3,3 3 3,0 0 3,4-6 8,-4 6 5,11 0 1,-2-4-7,1 4-9,0-2-9,2 0-9,3 0-10,1 1-7,2-4-4,-2 0-4,8 1-10,-3-5-4,-1 1-5,4 0-1,7-3-6,-8-1 0,0 5-9,-2-6 2,-4 5-6,3-6 1,-4 3-5,0-1-5,-5 2-4,5-3 1,-6 3-5,0-3-2,-4 1 0,1-1 7,-3 0-10,1 2 3,-3 0 4,3 2-1,-3-2 6,-1 3 1,2 2 8,-3 2 16,0-4-10,0 8-2,0-4 2,0 4 4,0 0 15,0 0 13,5 16 14,-3-5 21,1 12 10,0-2 6,4 11 22,-1 0 8,2 4 7,0-2 13,-3 2-1,1-2-1,0-1-8,3-1-13,-3-2-15,4-1-7,-4-8-9,5-1-12,-5-2-13,4-1 2,-2-4-12,-1-2-11,3 1-2,-1-5-3,-2 0-10,5-3 1,-5-2-2,1-2-10,2 0 0,1-2-3,1-7-16,0 2-19,-1-5-12,-4 2-20,1-2-14,3-6-13,-1 0-18,-3-3-11,1 2-7,-2 1 20,-5 4 10,4 2-2,0 4 11,-4-1 9,3 3-2,-3 1 9,4 5 0,-5 0 9,0 0 7,6 11 3,-6-2 0,6 1 8,-2 3 1,0 1 16,1 1 2,0 2 0,2 1 5,-2-4-2,5 2 0,-3-4-1,3 5 5,-3-6-2,7 5 1,-3-6-1,0-1-4,1-3-4,4-1-44,0-3-43,0 4-51,-5-8-61,4-4-53,6 1-76,-9-2-268,-1-2-650,3 0 288</inkml:trace>
          <inkml:trace contextRef="#ctx0" brushRef="#br0" timeOffset="55476.393">13398 1065 196,'0'0'269,"0"0"-4,-6 16-2,6-8-5,0 5-14,1 6-11,3 2-13,0 11-6,2 1-5,2 4-13,-2-1-5,3 1-18,3 3 2,-1-1-12,1 1-17,3-1-12,-7-2-12,5-1-10,2-3-13,-5-2-8,3-2-7,-4 2-14,-3-11-5,4-1-11,-4-2-3,-1-3-4,-1-3 1,-2 1-14,2-3-14,1-3-38,-4-2-28,3 2-38,-4-6-51,0 0-53,0 0-43,0 0-33,-19-19-26,8 7-26,-6-1-163,-7-5-520,-2 1 231</inkml:trace>
        </inkml:traceGroup>
        <inkml:traceGroup>
          <inkml:annotationXML>
            <emma:emma xmlns:emma="http://www.w3.org/2003/04/emma" version="1.0">
              <emma:interpretation id="{F402FE12-A016-4622-A5F2-9C3E52ECE9A8}" emma:medium="tactile" emma:mode="ink">
                <msink:context xmlns:msink="http://schemas.microsoft.com/ink/2010/main" type="inkWord" rotatedBoundingBox="429,2398 16012,1718 16057,2749 474,3429"/>
              </emma:interpretation>
            </emma:emma>
          </inkml:annotationXML>
          <inkml:trace contextRef="#ctx0" brushRef="#br0" timeOffset="56359.9561">14448 1669 213,'3'5'215,"-1"-2"-14,2 4-14,-2-2-14,0 0-13,0 0-11,2-2-6,-1 1-4,2-1 7,1 0 9,-4-1 8,5 1 4,-1-3 9,5 0-19,-4-3-9,2 1-13,4-2-17,-5-2-7,3-2-11,-1 2-10,-4-3-8,5 2-7,-5-2-10,-1 1-10,-1-3 4,5 2-3,-12-2-5,2 3 4,-4-4-7,1 7-3,1-5-1,-5 2-3,-3 2-4,6-1-2,-6 4 5,0 0-10,1 3 2,-1 0-4,-5 6 17,-3 2-5,1 3-1,-4 2 9,7 6 2,-7 3 5,0 2 9,10-4 12,-3 7 5,4-7-1,4-1-2,-2 1-5,4 3 1,5-4-6,4 1-2,2-1-12,4-3 2,3 2-7,2-4-1,5-1-4,3-2-8,-2-3 2,14 0-6,0-3-3,1-2 3,1-6-10,-1 6-4,-2-3-24,-1-3-34,-8 3-51,-1-5-60,0 3-49,-8 1-72,-2-2-82,2 0-381,-2 0-795,-3 1 353</inkml:trace>
          <inkml:trace contextRef="#ctx0" brushRef="#br0" timeOffset="40626.5936">-778 1943 126,'0'0'230,"0"0"1,0 0 1,0 0-2,-2-4-4,2 4-9,0 0-14,0 0-14,0 0-12,0 0-16,0 0-10,0 0-14,0 0-16,0 0-11,0 0-5,0 0-7,0 0-13,0 0 3,15 9-11,-12-4 2,5 2-2,-3 3 0,1 3-4,3-3-11,-1 6-5,1-3-5,2 2 4,0-3-6,-1 7-6,0-1-5,1-1-4,0-2 0,0 0-2,-3-2-1,2 0-9,2 1 2,-2-4-1,0-2-6,-1 2 2,-1-4-4,1-1-10,-2-2 15,1-2-5,0-1-10,0-1 8,0-3-1,6-3-1,-3-1-4,-4-1 3,1-5 0,-2-3-4,-1-2 4,2 1 3,-2 2-6,-1-4 4,-3 3-7,-1-2 1,-1 1 0,-3 2-3,-1 4 2,4-1 1,-4-1-7,4 2 4,-4 2 3,2 3-3,0 1-1,0 1 1,1 1-2,2 0 1,0 4-6,-3-6 1,3 6-3,-1-4 0,1 4 4,0 0-3,0 0 6,0 0-7,0 0-2,4 12 16,1-4-15,-2 1 2,1 2-2,1 3 24,1-2-18,4 1 3,-4 5 12,3 2-10,2-1-5,-6-2 5,1 0 3,5 2-3,-1-1 2,0-2 5,-1-1-6,2 2 2,-1 0-4,-1-3 1,-2-3-2,-1-1-1,4 2 3,-1-3 3,-1 2 7,1-4-13,-3 0-4,5-1-16,-2-1-27,-2-1-35,2-2-41,1-1-51,-3-2-59,8-2-55,-5-2-288,-4-4-620,5 1 274</inkml:trace>
          <inkml:trace contextRef="#ctx0" brushRef="#br0" timeOffset="476786.88">755 1582 25,'0'0'74,"0"0"-6,0 0-7,0 0-7,0-6 2,0 6-8,0 0-4,0 0-3,0 0 1,0 0-2,-4-5-4,4 5-10,0 0 5,0 0-7,0 0 2,0 0-14,0 0 10,0 0-10,0 0 0,0 0-6,0 0-3,0 16 11,0-7-6,4 2 6,-4 3-3,1 9 1,4 0-1,-5 4 2,1 7 8,4-1-4,0 1-7,0 6 4,-1-1-1,4-1-10,-4 1 10,1-2 1,1 2-2,1 0-1,-4 0-11,3 1 6,-1 2-6,-3-2 9,1 0 1,-2 0 3,1 0-5,-2-2-2,0 1 2,3-6-1,-3-1-12,0-1 2,0-11-19,0-1-14,0-4-10,-3-5-30,6-3-67,-3 0-154,0-5 69</inkml:trace>
        </inkml:traceGroup>
      </inkml:traceGroup>
      <inkml:traceGroup>
        <inkml:annotationXML>
          <emma:emma xmlns:emma="http://www.w3.org/2003/04/emma" version="1.0">
            <emma:interpretation id="{FFA1C920-446C-4736-B56D-881F49C8A536}" emma:medium="tactile" emma:mode="ink">
              <msink:context xmlns:msink="http://schemas.microsoft.com/ink/2010/main" type="line" rotatedBoundingBox="414,2954 23100,2307 23147,3952 461,4600"/>
            </emma:interpretation>
          </emma:emma>
        </inkml:annotationXML>
        <inkml:traceGroup>
          <inkml:annotationXML>
            <emma:emma xmlns:emma="http://www.w3.org/2003/04/emma" version="1.0">
              <emma:interpretation id="{D0741A6C-ABE2-4E11-B833-CCE291F3E9D0}" emma:medium="tactile" emma:mode="ink">
                <msink:context xmlns:msink="http://schemas.microsoft.com/ink/2010/main" type="inkWord" rotatedBoundingBox="424,3307 5315,3168 5352,4455 461,4595">
                  <msink:destinationLink direction="with" ref="{4FF9871E-B5DE-45F5-9098-47E2A5CD10C7}"/>
                </msink:context>
              </emma:interpretation>
            </emma:emma>
          </inkml:annotationXML>
          <inkml:trace contextRef="#ctx0" brushRef="#br0" timeOffset="58708.7795">-592 2773 22,'0'0'192,"5"0"16,-5 0 4,0 0 4,0 0 7,0 0 4,0 0-2,0 0 4,0 0-3,0 0 3,0 0-11,0 0-17,0 0-11,0 0-21,0 0-14,-9-12-5,4 7-15,1 3-15,-1-2-14,1 2-12,-1-2-6,-1-1-17,-3 0 4,1 2-11,0 3-8,-5-2-6,3 2-3,-1 0-7,0 1-4,0 0-8,0 4 2,-3 3-8,2 1-1,1 3-2,0 5-6,3-5 0,1 6-4,2-3 1,4 6-3,-2 0-15,6-2-1,4 2-5,2-2 2,-1 2 3,5-3 2,2-4 8,-1 0-12,5-3 9,0-3-2,2-3 2,-7-3-6,9-3 9,-6 0-4,-2 0 0,6-5 4,-7 1-4,0-3 5,0-1-4,-3-1 2,0-1 1,4-3 1,-10 2-4,6-6 2,-10-2-2,4 5 13,-5 3-4,0-1-9,-1-1 3,-4 2 0,0 0-10,2 3 9,0 3 2,-2-2 1,1 2-12,2 1 6,-1-1 5,-2 3 2,5 3-9,0 0 4,0 0-4,0 0 4,-5 16 1,9-4-4,-3-1 9,7 1 0,-2 1-2,2 3 5,0-3-2,3 4-3,-3-6 5,5 6-5,-2-9 3,3 7 3,1-2-9,-4-4 7,2-2-3,-1 0 7,0-1-10,2 0 5,-2-1-1,0-2 1,2-1 11,2 1-27,-3-6-15,1 1-17,7-5-16,-1-1-17,-2-4-16,3 0-15,-1-1-14,-3 0-12,-1-1-3,-1-3-4,-3 6 11,0-5 14,-1 1 9,-2 3 13,-5 1 18,0 0 7,-1 5 21,-3-4 16,0 2 20,-4 1 11,1 1 14,-1 0 16,-4 2 11,2 1 11,0-3 2,-1 3 6,1 1 1,6 2 2,-14 0-1,8-2-4,6 2-3,-13 3-6,9-2-4,4-1-8,-7 5-5,5 2-1,1 0 0,2 2-4,3 2-2,5 3 12,0 1-17,4 4 2,-1-5-4,-1 5-1,6 5 0,-5-5 3,1-3 3,1 4 4,-4-5 4,0-2-6,0-2 8,-4 0 2,3-1 3,-4-4 11,1 3 3,-1-2-2,0 0 9,-5 1 15,0 0-2,-5-2 4,5 2-15,-10 1-6,-1-2-7,-3-1-2,2 2-3,-2-4-7,0-1-11,-1 3-7,-6-4-26,6-2-25,1 0-35,-4 0-24,5-6-34,0 3-35,2-2-33,0 2-44,4-3-47,6-1-31,1 3-244,0-1-605,1-1 268</inkml:trace>
          <inkml:trace contextRef="#ctx0" brushRef="#br0" timeOffset="59275.8588">201 2992 145,'0'0'223,"9"-3"-11,-9 3-11,5-3 1,-5 3-6,0 0-6,0 0-4,6-2-21,-6 2-17,0 0-1,6 6 0,-3-2-5,3 1-6,-3 2-6,2-1-11,3 0-10,-2 2-16,4 1-5,-4-1-8,0-2-10,3 0-8,-3-1-1,0-1-6,4 0-8,-4-1-1,4-2 5,-4-1-1,1 0-4,1-3-3,1-2 2,-2 1-6,1-3-7,1-2 4,-4 4 1,1-5-4,0 0 10,-5 3 9,1 1-4,1-1 6,0 1 1,-2 3-8,1-1 0,-2 4-9,3-8-6,-3 8 12,3 0-21,-3 0-5,7 8 1,-5-1-7,4 6 6,4 5 5,1 1 1,0 1-8,5 14 2,4-4 2,0 4 13,2 0 4,-5-2 2,3 4 6,-1-2 9,1 2 3,-2 0 3,1-2 11,-1 1 1,-2 0 10,0-3 7,-1-2 5,-4-1 7,-2-6 3,-1-3 2,0 1-2,-1-2 0,-3 0-6,-2-5-1,1-2-2,-3 2-4,-3-2 1,1-2-5,-3 2-10,-5-2-2,-2-2-5,-1 1-6,-6-1-9,-2 0 0,-2-4-3,-1 1-1,0-1-12,-2-4-3,-1-4-8,-3 2-4,7-3 1,-9-5-4,8 6 1,0-6-8,3 1-4,-1-2-1,6 0 3,-1-3-8,1 2 1,1-4-5,4 0-4,0 6-2,6-6-8,-1-4-5,3 2-10,3 1-10,4-4-20,1 1-17,9-6-26,-1-2-29,2 3-35,2-5-40,-1 5-36,4-1-27,-2 3-26,-3 3-25,-1 3-25,9-9-21,-1 1-21,-10 9-271,3 1-714,1-2 316</inkml:trace>
          <inkml:trace contextRef="#ctx0" brushRef="#br0" timeOffset="60184.8849">739 3026 227,'0'0'288,"0"-5"-16,0 5-12,0 0-16,0 0-4,0 0-8,0 0 4,0 0 8,1 14 7,-1-8-2,0 7-5,4-2-5,-3 3-5,-1 6-11,-1-2-12,2-4-23,5 4-14,-6-4-15,5-2-16,0 1-14,-4-1-10,3-4-13,-2 2-8,2-5-11,1 1-9,-1-1-2,-2-2-9,2-2-5,-4-1-8,0 0-6,22-9-5,-17 0-15,6-2-15,-3-2-13,1-5-14,0 1-23,2-2-5,-5 1-7,-1-3-4,-3 3-4,3 4-1,1 0 11,-4 2 0,1 6 4,1-1 4,-2-1 1,2 4 6,-4 4 0,0 0 9,0 0 9,15 13 17,-9-3 14,-1 2 10,1-2 6,0 4 0,4 4 10,-4-7 4,0 3 1,2-3 0,-2 0-6,0 3-1,0-5-5,3 0-3,-3-2-2,-2-3 4,7-1-7,-4 1 0,2-4-8,2-4 3,0 0 0,-1-4-3,1-2-4,0 3-3,0-6-4,0 2-5,1-4-9,-6-2-4,0 4-4,1 0-2,-5 3-2,2 1 0,-2 3 6,2-2-2,-3 2-6,0 1 0,2 3 6,-3 2 1,0 0-2,0 0 3,15 10-3,-9 0 9,0 1-2,2 2 3,0 2 3,3 1-4,-1 1 4,0 2 2,-1 1-1,4-1-5,-1-1 6,-1-1-1,3-1 0,-2-1-5,-1 1-25,-1-4-43,1-3-42,-2 1-43,2-4-30,-2 5-24,0-6-16,-3 0-6,0-1 10,1 1 16,-3-1 23,3 1 18,1-1 26,-2 3 18,2 2 32,4-1 35,-6 4 35,8 2 34,-3 0 31,-1 5 27,2-1 16,5 8 11,0-4 20,-8 0 9,2-3 21,10 5 27,-5 0 3,0 0-8,2 1-4,4-3-16,-9-4-7,-1-2-10,-1-5-12,-2-2-9,-1 2-11,0-5-8,-2-3-6,1 0-4,-3-1 10,2 0 19,-6-2-3,0 0-5,4-7-14,-7-2-8,1-4-9,-3-8-8,-7-7-8,-1 2-4,-1-4-6,-4-4-12,-9-14-13,3 0-15,-5-5-16,5 0-9,2 1-2,2-2-2,8 18 0,1 1 1,4-3-7,0 2-2,5 1-11,3 5-1,3 9 2,-2 1 3,7 1 6,-2 2-6,3 4 16,-8 2-3,11 2-3,-2 3 1,1 3 12,3 3-4,-5 0 2,2 6 2,3 2 3,-1 3 2,1 2 5,-3 0-2,-3 3 2,2-1 9,-6-1 5,1 3 6,-2-3 10,-2 0 11,0 0 7,-4 0 2,2 0 2,-2-2-2,-3 1-1,-1-2-8,-5 1 0,3-3-6,-6 2-3,6-4-2,-5 0-7,-1-1-13,1-1-13,2-1-18,2-1-25,3-2-33,0 0-51,6-1-52,-15-5-64,9 3-48,1-2-45,4-2-42,2 0-39,-1 0-252,2 1-731,1-8 323</inkml:trace>
          <inkml:trace contextRef="#ctx0" brushRef="#br0" timeOffset="60894.9252">1863 3046 87,'0'0'306,"0"-5"-24,0 5-27,3-4-25,-3 4-23,0 0-20,6-4-12,-2 3-13,4 0-10,0-1-11,5-1-8,-1 1-16,4 2-9,6-4-11,-1 2-8,5-1-10,7-3-9,0 3-9,0-2-16,-9 2-21,1 2-22,0-1-19,-5 1-18,-4 0-7,1-2 2,-2 0 1,-1 2 4,-1 1 1,-2 0 6,-4 0-3,1-2 8,-8 2 1,6 2 13,-1 1 14,-5 2 20,5-1 13,-5 4 14,4-2 9,-4 2 10,2 5 0,-1 0 1,3 1 4,2 5 2,-1 1-4,1-2 0,-2-2 10,1 3-5,4-3-6,-1-3-1,1 4-1,-2-5-6,4-3 1,-3 1-7,3-2 2,-2-5 10,3 3-4,2-4 13,-2-4-12,0-1-8,2-5-2,-2 2-9,3-8 5,-1 0-5,-1-3-5,-3 0 8,-5-6-14,1 1-4,-1 2 2,-3-3 4,-2 2-6,-4-8 10,0 8 4,-2 2 5,-4-2 3,-9-3 2,7 8-1,-3-1-2,-2 4-3,1 3-3,-2 4-12,-2 1-3,-1-1-1,0 6-9,-2 3-14,4 0-24,3 0-25,2 1-40,-2 2-62,5 4-55,-4 1-61,0 6-76,6-6-87,-2-1-238,5 0-712,4 1 314</inkml:trace>
          <inkml:trace contextRef="#ctx0" brushRef="#br0" timeOffset="60461.9524">1861 2614 251,'-4'-7'331,"4"7"-32,-2-3-22,2 3-11,0 0-2,0 0 15,2 20 9,1-6 5,3 5 8,-2 12 0,5 3-1,-1 3-7,-1-2-8,4 0-11,0 5-23,0 0-19,0 0-19,-3 0-23,2-1-17,-1-3-20,1 2-13,2-9-6,-2 2-23,1-4-10,-4-7-11,1 0-7,-1-3-14,-2-5-31,0-1-28,-4-3-50,3-1-44,-3 1-58,3-6-55,-3 1-59,-1-3-66,0 0-77,0 0-66,-11-13-267,5 6-791,-7-7 351</inkml:trace>
          <inkml:trace contextRef="#ctx0" brushRef="#br0" timeOffset="61655.372">2821 2930 56,'-4'-2'269,"3"-2"-24,1 4-21,6-13-16,-1 10-9,1-2-7,6-4-6,1 0 9,3-5-12,1 3-3,3-3-6,3 5-8,5-7-15,-7 7-9,5 1-18,-3 2-11,2 0-12,-1 0-13,0 4-4,-2-3-8,4 5-6,-3 1-15,-3-2 0,2 4-10,-4 1-6,3 3-3,-7-2-7,4 4 2,-5 2-11,-2-3 5,5 6-8,-4 3 3,1-3-6,-1 5-3,-1 1 13,-3 0-10,3-1-4,-1 1-1,-3 0 0,1-3 3,0 1 1,-1-5-9,-1 1 23,-4-1-18,3 1 3,0-7-1,-2 2-2,1-4 3,-4 0-4,4 1-1,-1-2-1,-3-4-7,0 0-31,0 0-56,3-15-68,-4 6-78,1-3-70,-4-8-230,-2 1-579,0-2 256</inkml:trace>
          <inkml:trace contextRef="#ctx0" brushRef="#br0" timeOffset="61350.8706">2922 2449 127,'-5'-3'327,"5"3"1,-8-2-3,3 0-11,5 2-12,0 0-14,-13 7-13,13-2-4,-4 3-10,4 4-10,0 4 4,4 4-16,1 5-15,2 4-19,1 2-12,5 3-12,-2 3-17,5-3-6,-4 8-12,1-2-10,-1-3-13,3 1-12,-2-4-12,-2 3-9,2-9-8,-6-6-8,0-1-12,2 0 0,-3-4-9,2-5-9,-4-1-27,-2-3-41,3 1-41,-1-7-47,-2 2-68,1-4-62,-3 0-69,0 0-68,-3-12-62,1 1-232,-6 2-727,1-2 322</inkml:trace>
          <inkml:trace contextRef="#ctx0" brushRef="#br0" timeOffset="61803.9684">3343 2696 171,'-2'-5'375,"1"-2"-26,1 0-19,-4 5-24,4 2-29,-1-8-10,1 8-31,0-5-16,0 5-26,0-5-23,0 5-15,0 0-17,0 0-20,0 0-10,1-5-34,-1 5-27,0 0-72,0 0-68,20 10-76,-10-8-63,-4 6-274,5 3-547,0-3 243</inkml:trace>
          <inkml:trace contextRef="#ctx0" brushRef="#br0" timeOffset="62532.2056">3877 2905 297,'0'0'333,"9"-2"1,-9 2-6,2-3 3,-2 3-10,5-6-10,-5 6-12,0-5-13,0 0-11,1-1-14,-2 2-14,1 4-13,-2-10-14,2 6-14,-5 1-19,5-3-10,-3 1-11,0 2-15,-2-1-13,0-1-14,3 0-12,-2 3-13,-5 1-10,9 1-10,-16 3-8,5 2-8,-1 0-2,-2 2-10,-3 6-8,1-1-6,5-1-2,2-2-3,-2 8-4,0-1-3,4 3-1,0 0-3,3 1-4,2-1 2,2 4-3,0-4-4,3-5 2,4 3 1,2 1-5,2-2 1,2-2-2,1-3 1,1-2 0,3-1 1,5-2-2,1-1 0,0-3-3,-1-1-1,2-1 2,0-1-6,-2-1-19,1-1-27,-3-1-40,0-1-66,1-1-55,-10 4-77,-1-2-88,3 0-93,-3 2-314,-5-2-842,1 1 373</inkml:trace>
        </inkml:traceGroup>
        <inkml:traceGroup>
          <inkml:annotationXML>
            <emma:emma xmlns:emma="http://www.w3.org/2003/04/emma" version="1.0">
              <emma:interpretation id="{75950A14-49EA-44C4-9C02-81E56217FB25}" emma:medium="tactile" emma:mode="ink">
                <msink:context xmlns:msink="http://schemas.microsoft.com/ink/2010/main" type="inkWord" rotatedBoundingBox="6019,2794 10780,2658 10822,4133 6061,4269">
                  <msink:destinationLink direction="with" ref="{4FF9871E-B5DE-45F5-9098-47E2A5CD10C7}"/>
                </msink:context>
              </emma:interpretation>
            </emma:emma>
          </inkml:annotationXML>
          <inkml:trace contextRef="#ctx0" brushRef="#br0" timeOffset="63432.5256">4828 2790 39,'0'0'290,"-4"-3"0,4 3 0,-2-3-8,2 3-9,0 0-6,-4-5-11,4 5-7,0 0-8,0 0-24,0 0-17,0 0-16,0 0-13,0 0 8,0 0-1,5 24-1,1-12-2,1 8-6,1 2-15,-2-4-8,3 3-17,2 2-9,1 3-9,0-4-13,1-5-3,2 0-30,3 2-7,-2-2-11,0-1 3,1-4-12,1 0-2,2-4-1,-8-3-1,7-3-2,-4 3-4,-1-5-3,1-7 1,1 2 1,4-3-7,-4-5-1,0 0-1,-5-3 1,2 1-9,-4-2 3,-3-4 1,0 2-3,-2 1 0,-4-3-4,1 2 3,-2-2-3,-3 1-2,3 2 4,-2 7-8,-2-1 6,2 4-2,0 5-2,-2-2-1,5-1-4,0 6 2,-1-7 2,-2 6-5,3 1-4,0 0 7,0 0-3,3 14-1,-2-4 3,4 0 1,0 2 1,1 0 1,3 6-3,1-2 4,1 2 0,1 1-3,2-5 5,-1 3-7,2-1 4,1 1 4,-2-2-6,3 0-3,-2 0 3,-3-2-2,7 1-15,-6-1-35,0-4-34,5 1-22,-5-1-46,-1-4-30,0 4-25,2-3-11,0-1-15,4 0-30,4-1-41,-7 0-21,1-3-21,0 0-179,-2 1-570,1 0 253</inkml:trace>
          <inkml:trace contextRef="#ctx0" brushRef="#br0" timeOffset="63845.2839">5684 3158 340,'6'5'71,"-4"-1"29,3 2 23,-4-1 20,-1 0 14,0 2 9,0 5 13,0 0 7,0 0 8,-1 2-1,2 0 7,-2 1 11,-2 2-2,3 1 5,0 1 8,-3-4-5,3 3 5,-4 1-5,1-5-5,3 1-4,0-2-9,0-1-11,-3 0-18,1-4-15,2 0-14,0 1-14,0-4-12,0-3-8,2 1-8,-2-3-9,0 0-9,0 0-8,0 0-5,9-9-9,-7-1-7,0-5-4,1-3-5,-2-3-8,3-7-5,-4-4-2,-4 0-15,0-2-8,1-8-9,-1 2-10,-4-13 0,4 14-6,-1 0 1,0-1-6,1 5 5,0-5-1,4 5-1,0 5 1,2-2 3,2 3 3,1 7-2,0 5 5,1 3-3,1-1 2,-2 8-2,1 0 1,0 0 3,0 6 1,3-1 5,2 7 0,-1 4 1,0 0 0,2 7 3,-2 0-1,0 1 2,-3 1-3,-1 0 6,3 0-3,-7-6 3,2 3 4,-4-1 7,1-2 5,1 2 7,-4-3-6,1 2-4,1-2 3,-4-2 0,-2 1-4,-5-1-1,5-2-3,-3 0-4,-2-1-3,0-1-18,-1-1-22,2-1-30,-1-3-37,2 0-36,9 0-33,-15-1-30,8-1-40,1 1-45,6 1-43,-6-6-36,6 6-269,0 0-687,9-8 304</inkml:trace>
          <inkml:trace contextRef="#ctx0" brushRef="#br0" timeOffset="64277.2408">6097 3229 33,'5'14'257,"5"3"4,-9 5-7,2-5-12,-3 3-7,2 0-3,-2 2-3,0-6 7,0-1 19,0 0-20,0-2 11,0-1-11,0-2-11,0-3-19,0 1-20,0-4-15,0 1-11,0 0-12,0-5-15,0 0-5,1 2-13,-1-2-13,0 0-8,0 0-9,-3-24-3,3 9-19,-3-3-3,2-4-19,1-8-16,-7-3-24,3-4-23,0-3-21,0-13-18,-2-4-16,4 3 4,-1-1-6,-2 17 0,3-4 5,-3-13 7,2 18 8,7-1 4,0 6 2,-1 0 12,4 2-3,4 8 6,-4 1 3,3 3 6,3 4 5,-4 2 0,3 3 6,-1 3 1,2 2 5,-2 3 22,-3 4-3,5 2 15,-4 7 2,2 2 10,2 5 7,-2 8 11,-4-2 12,-1 1 0,1 6 5,-3-1 10,-2-3 9,-2 0 1,0-6 4,-3 1-1,1 0-9,-2-5-3,-2 2-9,1-3-4,-3-2-6,0-3-7,-2-1-9,0-2-26,-1 0-34,-2-2-36,-2-3-45,1-3-44,-1 2-33,0-3-40,0-3-51,1-2-45,5-2-56,-2-3-228,2-2-643,4-1 285</inkml:trace>
          <inkml:trace contextRef="#ctx0" brushRef="#br0" timeOffset="64632.608">6330 2825 134,'8'2'206,"7"0"-3,-5 1 1,1-1-9,0 1-7,-3-2-8,3-1 3,5 0 3,-3-1 1,-2-4 1,5 2-2,-3-1-11,-1-2-14,2 0-12,7-4-14,-4 0-11,0 1-9,-4 0-14,-2 0-1,-1-2-18,1 4-7,-4-5-8,-2 1-2,2 1-2,-3 1-13,0-3 5,-8 6-2,3-5-6,-2 3-7,0 2-9,-2-1-1,-6 1 1,-4 1-2,1 3-4,0-1-4,-7 2-5,8 1 2,-5 7 5,3-3 2,-1 2 0,0 7 9,1 2 4,1 1-8,1 3 13,5-2-4,3 0 5,4 5 6,-2-2-6,6 2 0,-3-2-9,6-5 7,-1 4-11,5-2-1,1-2-3,0-5 1,1 1-15,5 1 6,2-3-14,0-1-8,-4-6-27,2-1-38,-2-2-33,1 1-39,6-6-37,-7 4-37,3-7-39,3-1-29,-4-2-26,1 1-225,-5 0-575,3-1 255</inkml:trace>
          <inkml:trace contextRef="#ctx0" brushRef="#br0" timeOffset="64917.12">6819 2779 115,'10'-6'115,"1"1"26,-7 2 17,3-1 13,-7 4 11,11 3 6,-3-1 3,-1 1-7,2 6-13,-3-1-5,2 4-10,2-3-8,-6 2-2,3 0-2,0 0-6,1 1-3,-4-1 1,1-3-4,-3 1-3,2 0-4,0-4-8,0 1-11,-3-1 1,2-1 1,-3-2 14,0-2 8,0 0-7,0 0-12,0 0-16,0 0 1,-14-13-21,8 1-4,-1 3-7,0-3-5,-1-3-10,-3-3 4,1 0-5,2-2-8,4 1 10,-3-1-1,4 9 5,2-4-4,-2 0-3,-1 1-8,4 2-6,0 1 0,7-2 1,-1 1-10,3 3-2,-1-2-2,6 3-5,-3-1 3,9 3-4,-2-2-8,3 2-10,1 1-39,1 1-36,2 2-55,-3-3-39,-3 5-48,-1 2-59,1-2-69,-3 4-313,0-2-717,-3 1 317</inkml:trace>
          <inkml:trace contextRef="#ctx0" brushRef="#br0" timeOffset="65630.7451">7463 2409 69,'-2'-12'263,"2"0"9,0 7 7,0-2 1,0 1-11,-4 0-4,4 4-15,0 2-18,0-8-12,0 8-18,0 0-11,0 0-19,0 0-1,0 0 12,9 14 13,-3 2 6,-2 4 3,5 9-4,2 3-1,3 1-6,-2 7-6,4-3-9,-1 3-14,2-2-9,-3 0-11,0 3-7,4-5-8,-7 2-15,1-7-5,2-4-13,-8-4-11,3-4 4,0-2-16,-3-7-9,2 5-6,-5-5-3,2-3-6,-3-2-6,2 0-2,0-3-4,-4-2-7,0 0 1,10-6-4,-5-4-5,-1-3-1,-2-2-5,4-6 4,-1 3-16,0-4-6,0-8-5,2 3-5,-1 5-2,2 1-5,0 2-3,2 3 3,-1 7 0,3-1-1,-1 4 2,2-1 2,-1 2-1,0 5 1,0 3 2,1 1 3,1 2 0,-1 3 2,2 5-1,-1 3 6,-1-1-2,-2 2 2,0-2 3,-3 3-2,-3-4 3,0-3 0,-1 1-4,-2-3 6,0 3-3,0-5 4,-3 5-2,-2-7 3,-2 4-2,1-1 0,-7-4 0,-1 4-1,0-4 0,-3-3-7,-6 2-8,0-1-7,-3-3-5,3-1-16,-1-4-24,6 4-29,-4-1-40,7-2-23,2-1-53,2 2-19,0-2-24,3 3-26,1-3-28,3 2-28,2-4-14,0 7 2,6-8-259,0 3-656,5-4 290</inkml:trace>
          <inkml:trace contextRef="#ctx0" brushRef="#br0" timeOffset="65986.3702">8208 2717 154,'0'0'203,"0"0"-8,0 0 2,0 0-2,0 0 4,-22 11 3,14-8-2,-3 5 0,1 3-5,2-2-5,-3 5-13,3 3-7,1-3-11,3 5-16,-1-3-11,3 0-11,4-2-10,3 1-10,-1-3-12,8 0-7,-6 0-3,6-4-4,2-1-5,1-3-7,7 1 8,-7-5-7,8-2-2,-2-1-2,-1-6-4,-1 2-6,-2-6 3,0 3-3,-2-5-3,-3-1 0,-1-1-3,-4 4 11,-3-1-20,0-4-2,-6 4 0,0-4-1,-2-1-2,-7 4-4,2-1-1,-6 0 4,0-1 1,-1 2-2,-1 4 6,0 1 5,-1 2-6,-3 0 10,1 4-16,-2 0-5,2 4 2,5 1-9,-1 1 0,-2 1 7,6 2-13,1 1-2,-3-1-12,2 5-29,2 0-38,0 0-37,4 0-40,-1 2-49,4-1-51,1 3-51,2 0-34,3 0-250,2-3-633,3-1 281</inkml:trace>
          <inkml:trace contextRef="#ctx0" brushRef="#br0" timeOffset="66397.05">8419 2697 166,'0'7'219,"-3"-2"-8,3 3-8,-2 3-1,4 0-3,-2 0 0,0 5-2,0-2-6,3 1-5,-3 3-4,1-1-6,1-3-12,1 1-9,4-3-11,-4 1-16,2-3-7,0-1-8,3-3-8,-5-2-10,3 3 1,1-5-11,-1-1 6,-6-1-8,15-1-12,-8-2-8,4-6-9,2 4 0,-5-4-10,2-3 0,0 2-3,-3-1-1,0-4-10,0-4 1,-2-1-5,0 3 3,-3-2-10,-2 5 0,0 0-1,0 0-7,-2 3 6,2 5 3,0-2 7,-3 2-4,3 0 0,0 0-4,0 6 1,-1-3-10,1 3 4,0 0 15,0 0-10,0 0 7,0 23 17,5-15-11,0 7 2,1-2 8,-1 4 1,2 2 3,3-4-5,-2-3 0,-1 6-5,4-3 0,-1 2-6,-1-8-3,0 2-3,-1 0 1,1-5-4,3 3-7,-4-7-7,0 2-1,1-3-38,0 0-47,1-1-66,-3-3-60,4-2-77,2-2-68,-5-1-319,0-2-723,-1-2 321</inkml:trace>
          <inkml:trace contextRef="#ctx0" brushRef="#br0" timeOffset="66752.5981">8922 2719 1,'-3'12'322,"1"2"-17,-1-3-10,1 6 2,1-4-16,1 2 5,-5-1 1,3-2-10,2 0 8,-3 0-11,1 0-25,2-4-13,0 1-26,0-3-18,0 2-19,0-4-16,0 1-10,0-5-22,0 6-9,2-4-8,-2-2-18,0 0-8,10 2-13,-10-2-15,0 0-21,11-10-22,-8 1-23,6 1-32,-2-4-17,-1 3-18,3-4-14,0 1-11,-1-3 0,3 4 0,-1-2 5,-1 4 8,-1-1 11,2 1 10,0 0 5,-2 1 10,0 5 3,0 0 7,1 6 14,-1-3 14,4 1 8,-1 6 12,-2 1 1,2 1 7,3 3 1,-4 1-2,-2-2 12,2 5-13,-1 0 6,2-2-7,-3 3 2,2-6-3,-2 4-2,2-5 4,-2 1-7,1-2-1,-3 1-12,3-4-36,0-2-50,-2 2-64,1-7-79,4 2-85,0-4-174,-1-4-542,0 3 240</inkml:trace>
          <inkml:trace contextRef="#ctx0" brushRef="#br0" timeOffset="67252.1471">9544 2688 260,'-5'-6'269,"-5"-2"-9,4 3-9,-3-2-9,-2 1-13,0 2-11,2 2-5,-1 1-29,-2 1-13,1 3-16,-2 1-11,2 2-13,0 3 2,-2 3-15,-1 2-7,4 4-11,1 1-4,-2 0-4,5 1 2,2-1-28,-2 1-3,4-7-13,4 1-3,-2-1-2,1 0-5,1-1 2,1-4-3,0-2-14,0 1-1,1-2 1,4-3-1,-2-2-5,1 0-3,2 0 2,5-9-2,-2 1-9,2-5-6,-1-1-5,3-4 0,0-7-3,-3 5 4,4-8-4,-8 0-3,2-3-10,0-3 12,-3 2-12,-2-4 3,2-3-4,-2-5 6,-4-8-3,-2-4 3,-4 0 3,0 1 1,1-2-1,-4 3 3,5 10-1,-3 3 4,-1-1-5,2 2 16,-1 8 12,5 5 22,-2 7 15,2 6 8,0 0 11,0 5-24,-1 3-5,1 1-4,-4 3-1,4 2-5,0 0 2,-8 24-4,7-3 9,-2 12 4,4 5 15,-5 0 8,-1 16 9,2 4 23,0 2 13,-2-3 12,5 0 6,0-2 2,0-1-7,1-2-11,3-13-10,-4 0-12,3 0-9,1-3-9,1 4-7,0-3-5,-1-2-7,5-1-6,-2-4-4,-1-9-14,0-1-25,0 0-38,1-1-58,0-5-69,0-3-84,-4-1-92,2 0-106,-3-5-368,3 2-873,1-4 387</inkml:trace>
        </inkml:traceGroup>
        <inkml:traceGroup>
          <inkml:annotationXML>
            <emma:emma xmlns:emma="http://www.w3.org/2003/04/emma" version="1.0">
              <emma:interpretation id="{64280BC6-2FAD-4559-9909-86E4274C66A1}" emma:medium="tactile" emma:mode="ink">
                <msink:context xmlns:msink="http://schemas.microsoft.com/ink/2010/main" type="inkWord" rotatedBoundingBox="11620,2787 14771,2697 14814,4190 11663,4280"/>
              </emma:interpretation>
            </emma:emma>
          </inkml:annotationXML>
          <inkml:trace contextRef="#ctx0" brushRef="#br0" timeOffset="68105.0223">10515 2570 253,'0'0'280,"0"0"-3,0 0 0,0 0-6,0 0-6,0 0-5,0 0-12,0 0-9,0 0-8,0 0-8,0 0-15,-18 0-13,18 0-14,0 0-18,-15 2-16,15-2-16,-5 3-14,2 1-11,-4-2-9,3 4-11,-3 0-10,1 1-2,1 0-7,-2 4-7,3 2-3,-1 5-6,-1-4-6,4 6-5,-1-3 0,3 5-2,0 1-8,5-3-12,1-1 9,-1 0-1,2-5 0,-1-5-7,3 2 3,0-2-1,3-3 0,-1-1 7,4-3-1,-3-4 0,12-4-3,-6-2-2,2-5-5,1 0 5,2-6-5,-9 3 0,3-1-4,-3 0 0,-2-2-3,-2-1 0,-4-1 1,4 0-2,-10 3 2,1 4 3,-5-6-4,-1 4 1,1 2 2,-5-1-4,0 1-2,-2 5-1,-1-3-2,-3 5 2,1-1-2,1 4-2,-3 2-3,0 2 1,1 0-3,1 0 1,0 1-5,0 4 2,3-3-2,0 7-34,1-7-41,4 1-48,1 2-36,5 5-46,-3-5-48,3 4-53,3-4-36,-3 4-285,5-4-685,1 0 303</inkml:trace>
          <inkml:trace contextRef="#ctx0" brushRef="#br0" timeOffset="68597.1937">10745 2656 251,'0'0'256,"0"0"-20,0 0-16,10-6-13,1 6-11,0-1-14,5 1-13,9 0-14,-2-1-15,2-2-11,8-3-12,-2 2-10,3-2-11,-2 4-12,0-5-16,-5 5-37,-3-1-69,0 2-86,1-2-84,-7 3-171,5-1-412,-12 1 183</inkml:trace>
          <inkml:trace contextRef="#ctx0" brushRef="#br0" timeOffset="68440.9041">10980 2436 138,'23'-12'187,"1"-8"-10,-1-2 8,0 1-7,-1-4-5,-4 0 2,1-2 0,-7 3-1,-5 1-2,0 1 4,-1-2-10,-1-4-7,-5 7-10,0-3 3,0 6-18,-7-1 0,3 0 2,-3 5-17,0 3 3,-3 1-8,0 4-11,-1-2-2,-4 4-13,2 3-10,1 2-5,-6 2-8,2 6-4,2 3-7,-4 4-5,6 10 3,-3 7-3,3 3 0,3 6 3,-2-2 11,4 14 6,3 2 2,-1-14 8,2 11-6,-1-12-5,4 1-3,0-3 4,4-2-14,-3 2-5,4-4-12,3-2 2,-3 1-2,2-4-4,-3-1 1,3-6-9,-3-4-1,0-1-2,2-4-3,-6-3-20,3 0-25,-1-3-30,1-2-47,-1-1-37,-4-1-55,2-4-65,0 0-65,0 0-72,-16-11-207,5 2-653,-2-5 289</inkml:trace>
          <inkml:trace contextRef="#ctx0" brushRef="#br0" timeOffset="70077.3824">11641 2481 253,'0'0'265,"0"0"-7,0 0-14,0 0-11,0 0-12,0 0-23,0 0-23,0 0-13,0 0-4,0 0-3,8 18-5,-3-5-7,1-3-7,-2 3-14,4-1-10,3 2-9,-2 4-10,4-6-8,-5-2-7,5 0-4,-2-1-7,2-4 4,9 2 4,-6-3-7,4-2 1,1-4-12,-6 1 0,7-5 0,-2-3-16,-2-1 8,1-2-13,0-5-3,-4 2-7,-1-1-11,0-3-4,-5 0-5,-1 0 3,-3 2-2,-4-3 0,-1 8-2,0-2 3,0 1-1,-1 3 5,1 4-12,-3-2 3,1 5-3,-3-2 1,5 5 0,0 0 1,-3 19-7,0 1 24,3 0-8,3 10-2,-1 4 6,6 0 0,3 5 0,2 3-2,2-3 8,7 14-6,-1 0 6,1-4 9,-7-9 10,1-3 11,5 16-3,-9-19 4,2 6 6,5 11-2,-10-13 5,-1 0 1,-1 1-5,2-4 2,-4 0-6,-3-1-3,-2-6-4,-2 3-2,-3-11-6,5 0-1,-4-1 0,2-7-1,-3 1-5,0-1-1,-1-4-2,-1-1-1,-4-2-2,-1-3 0,-4 1-8,-4-3-6,-2-5 0,-3-4 2,-3 0-6,-2-5 1,4-3-1,1-6-5,0-1-9,1-3 0,5-3 2,2-4-7,3 7-2,3-3-3,4 0-2,3-4-5,2 5-1,4-3-12,4-1-10,3 2-9,4-3-10,3 4-10,5-4-12,3 2-1,3-5 3,15-6 2,-4 4 6,2-3 0,-9 11 8,5 8-4,-4-5-4,0 3-4,-2 2 1,0-2 7,-2 4 0,-6-4 5,-5 10 12,-2 1 13,-2-3 2,-5 4 2,-2 0 8,-2 1-2,-2 4 7,0-5 9,-4 3 15,-1 1 6,-3 1 6,0-2 13,1 4 16,-5-2-5,1 5 9,3-1 10,-3 2-2,1 2 8,-1 0-3,-2 4 6,0-2-4,0 6-4,0-3-2,1 4 7,1 2-7,2 6-6,0-4-2,-1 0-6,8 1 5,-3 2-6,3-3-8,3 0 0,1 1-6,0-2-13,4 1 11,2-5 0,-1 1 8,5 0 2,-1-4-4,0 0-11,1-1 3,1-4-5,-2 2-8,2-6 14,-3 2-7,0-2-2,1-2 2,-2 1 7,0-3 4,-1-2-4,0 1-1,-4-3-2,-1-1 1,-3 1 1,2-4 2,-4 2-3,-3-2 5,0 1 1,-4-3-9,-2 2 2,-2-3-1,-2 5-10,2 3 9,0 1-4,-2 0-2,2 1-2,-3 3 3,2-2-2,-1 3-9,1 4 7,0 1-3,1 0 4,1 1-3,1 1-5,1 1 4,0 3-22,2-1-17,0-2-34,1 3-32,0 3-25,5-5-19,-5 6-32,5-1-32,0 1-33,4 1-36,0 0-31,-1 1-276,2-1-636,1 0 282</inkml:trace>
          <inkml:trace contextRef="#ctx0" brushRef="#br0" timeOffset="70775.5691">12644 2404 188,'0'0'254,"4"-5"1,-4 5-4,0 0 1,0 0-7,0 0-8,-10-4-15,10 4-10,0 0-12,-10 11-11,7-2-14,1 0-14,-4 1 6,5 5-21,-3-2-5,3 2-13,-3 3-8,7-3-10,-2-3-13,2 3-12,0-1 7,3-1-17,-1-1-14,3-2 4,0-1-1,3 0-8,-1-4-2,2 0 4,4-1-14,-2-2-12,4-2 11,-5-2-8,5-2-1,-2 0-2,-4 0-4,4-2-1,-5-1-10,3-1 4,-3-1 1,-2-1-4,-1-2 9,-2-1-16,-2 3-6,-1-6 8,-1 2-1,-2 1-4,-1-1 1,2-2-4,-3 7 9,2 0 4,-4 0 2,4 2 5,0 1-9,-1 3-2,1 3-1,-2-8-5,2 8 3,0 0-9,0 0 2,0 0 4,0 0 4,8 17-9,-3-9 4,-3 2-1,3 0-5,0 1 6,2 0 2,0 1-3,1-1 0,0-2 0,0 1 2,1 0-10,-3-1 7,1-2 6,4 4-16,-4-8 1,2 6-10,-3-4-20,3-3-24,0 1-30,-1-2-20,3-1-19,5 0-14,-2-1-5,2-4 2,2-4-7,6 4-13,-3-4-9,-3 1-11,2 0 9,-1-3 4,-1 5 26,-2-2 16,-4 1 11,1 3 17,-3 0 16,-4 3 19,1 0 25,-1 1 20,-6 0 31,12 4 18,-11-3 20,4 2 16,-4 3 10,-1 1 14,0-2 15,0 2 15,0-1 6,-4 1 2,2-2 16,2 0 18,-5 0-10,5-5 5,0 6 4,0-6 5,0 3 0,0-3 2,0 0-13,0 0-15,0 0-13,0 0-12,-1-14-9,1 6-8,0-3-11,0 0-7,1-2-7,3 2-7,-3-2-7,5 1-3,-2-2-8,-3 2-7,5-2-9,2 4 4,0-2-5,0 1-4,-1-1-3,4 2-3,2 0-2,0 0-3,2 1-7,-3 1-14,2 0-29,0 3-35,0-1-52,-2 2-43,6 1-46,-3 2-36,0-3-63,6 4-73,-6 0-342,-3 2-786,4 1 348</inkml:trace>
        </inkml:traceGroup>
        <inkml:traceGroup>
          <inkml:annotationXML>
            <emma:emma xmlns:emma="http://www.w3.org/2003/04/emma" version="1.0">
              <emma:interpretation id="{5FDA136E-46C2-42FE-90D4-527E44465D75}" emma:medium="tactile" emma:mode="ink">
                <msink:context xmlns:msink="http://schemas.microsoft.com/ink/2010/main" type="inkWord" rotatedBoundingBox="15375,3071 19294,2959 19313,3625 15394,3737"/>
              </emma:interpretation>
            </emma:emma>
          </inkml:annotationXML>
          <inkml:trace contextRef="#ctx0" brushRef="#br0" timeOffset="71731.3177">14158 2489 222,'0'0'253,"0"-6"4,0 6-12,0 0-6,0-5-9,0 5 2,0 0-24,0 0-6,0 0-18,0 0-12,0 0 1,0 0-5,0 0 9,9 16 8,-7-5-4,2 0-5,0 4-6,1-1-12,-2 2-6,-2-1-11,3-2-9,-1-1-14,0 1-3,0 0-16,-2-2-6,3-3-10,0-2-6,-2-1-7,-2 0-11,1-1 2,-1-4-4,1 5-4,-1-5 3,0 0 0,0 0-4,0 0-3,6-13-5,-1 4-7,-1-4-12,-2 0 2,3-6 2,-3 1-3,1-1-3,-3-1-5,2 1-1,-2 1 1,0 3-3,0 0-2,0 3-2,1-1 1,-2 2-4,2-1-2,-1 4 0,3 0-7,-3-1-1,0 3-2,5 0 4,-1 1-4,0-3-9,3 4-2,-1-2-33,5 1-34,4 0-31,-3 3-10,7-2-35,-1-4-16,2 7-19,-4 0-17,0 1-11,-3 0-19,5 0-8,-5 0 2,2 1 3,0 0 36,9-1 18,-6 3 10,6-1 5,-8 1 12,-4-2 11,1 2 15,-1-2 9,-6-1 17,5 1 17,-5 2 15,3-3 26,-3 2 10,-1 2 22,-1-2 12,1 1 29,0 1-8,-1-2 24,0 1 1,0-1 2,1 3 9,0-2 4,-5-3 9,3 6 5,2-6 7,-5 0 7,6 3 4,-6-3-1,7 1 8,-7-1 3,0 0 6,11 0 11,-11 0 3,9-6 2,-6 3 0,1-1 1,-1 2 1,2-6-2,-2 4 0,-2-1 17,-1-3-13,2 3-9,-4-2 1,-2-2-10,4 2-5,-5-2 2,3 3-6,-4 1-5,1-1 0,0 2-3,0-2-10,1 5-6,-1-2-8,5 3-7,-16 0-8,8 2-3,-5 2-9,1 2 2,-1 4-6,3-1-4,0 2-2,0-2-6,3 4 2,-1 6-2,2-2-6,1-3 1,4 5-10,1 0 8,-4-6-2,8 1-1,1 4-2,2-6 2,1 2-4,-1 1-1,3-5-12,1 1-17,3 3-30,0-8-22,-5 3-29,7-5-31,-3 0-22,3 1-30,5-2-14,0-3-23,0-1-31,4-4-44,-1 0-34,1-1-209,4-6-590,-5 4 261</inkml:trace>
          <inkml:trace contextRef="#ctx0" brushRef="#br0" timeOffset="78603.3621">15425 2351 180,'5'-5'224,"-5"5"-1,5-6-3,-5 6-5,1-3-5,-1 3-7,0-5-3,0 5-11,1-6-6,-1 6-7,0-5-10,0 5 1,-1-6-1,1 6-16,-1-6-7,1 6-11,-4-6-2,1 4-15,3 2-13,-6-4-4,6 4-12,-9-3-8,2 0-5,0 1-11,-2 1-2,2 0-16,-5 1-3,-1 1 14,0 5-21,-2-4-2,2 1-2,0 1-4,-1 1-3,1 0-3,0 3-7,0-1-3,0 4 3,-1-3-3,3 4-4,-1-1 5,2-1-8,0 0 2,3 1 2,1-1-2,0 0-1,1 0-3,1 1 0,1-1 1,3 2 2,-1-2 0,2 2-1,1-1 0,1-3 6,4 2-8,0 0 4,0-2 0,4 0-1,0 2 16,2-5-18,3 3 3,-1-5 1,5 2 5,-5-1-9,2-1-2,-1-3 3,-1 2-3,1 1-1,0-3-3,-1 0-14,-3 1-40,4 0-27,-5-1-36,-2 0-39,3 0-45,-3 0-50,-3-1-48,-6 1-235,13-1-582,-6 1 258</inkml:trace>
          <inkml:trace contextRef="#ctx0" brushRef="#br0" timeOffset="79094.6479">15695 2412 87,'-6'0'245,"6"0"-8,0 0-12,0 0-7,-12 5-9,12-5-12,-6 7-11,2-2-1,1 0-17,0 2-3,2 4-9,-3 1 0,3 2-26,1-1-10,-2 1-6,4-2-12,-1 4-8,3-2-9,0-2-7,-1 1-9,1-6-6,2 4-6,0-1-1,-1-3-4,4 0-3,-2-1-1,1-3 7,0-1-7,2-2-3,1 2-11,-3-5 2,3-1-2,2-1-4,-1-1-3,-1-3-7,1-1 2,-2-1 0,-1-1-5,-2 1-3,3-4 0,-4 5-6,0-6 4,-1 3-2,0 2-4,-1 0 0,-2 0 1,1 2-3,-2 3 4,-1 1 2,0-2-10,0 1 4,0 6-1,4-5 3,-4 5 0,1-2-6,-1 2 1,0 0 1,0 0 0,2 12 1,0-4 10,0 1-5,-2 3 3,4-2-9,-2 3 7,3-1 3,-2-1 3,0 1-6,2-1-2,1 1 8,-1-2-1,2 3-1,-1-8-7,1 7-1,-1-3-2,0-2 3,3 1-17,0 0-37,0-2-47,-2-3-47,1 0-63,3 0-66,-2-2-304,-2 0-620,6 2 274</inkml:trace>
          <inkml:trace contextRef="#ctx0" brushRef="#br0" timeOffset="79510.9764">16171 2520 176,'0'0'226,"0"0"0,0 0-4,6 11-3,-3-7 1,-1 1 0,1 2-2,1 5-3,-1-4-7,0 1-9,0 4-12,0-3-9,0 1-15,0-1-9,-1 2-5,1-4-19,-3 1-14,3-2-10,-1 0-1,-1-1-2,0-1-20,-1-2-5,0-3-1,4 7-6,-3-3 13,-1-4-6,0 0-3,0 0-5,0 0-9,0 0-4,-9-14-9,6 9-17,0-4 10,0-1-6,-2-4-7,2 2-9,2-3 1,-4-3-9,4 3-6,1-1 6,-2-3-13,4 0 8,-1 7 8,4-1-22,-2-1-13,3 3-3,1-3-5,2 5 0,-1-4-20,3 3-7,0 4-17,2-2-12,0 3-20,-2 2-22,0 0-24,0 3-30,3 0-16,-2 0-18,-2 3-11,0-2-12,-3 0-20,1 4-188,-2 0-481,0-1 214</inkml:trace>
          <inkml:trace contextRef="#ctx0" brushRef="#br0" timeOffset="79751.0877">16449 2520 112,'3'8'124,"-1"-1"6,2 0 2,-2 4-5,4-4 11,-2 3 11,-3-4 7,1 3-1,0-1 7,0 0 1,0-2 0,0-2-4,-1 0 6,1 1 3,-2-5 12,3 5 21,-3-5-18,0 0-17,0 0-20,0 0-13,0 0-16,0-15-3,0 9-20,0-3-15,0-1 2,0-3-17,0 0-5,1-1-9,-1 0-15,0-1-7,2 1-8,-2 1-14,3-2-6,0-1-20,-2 3-16,3 2-18,-2 1-14,6-3-20,-5 3-18,4 4-21,-4-4-23,8 5-17,-7-2-20,5 4-21,-1-5-9,3 7-15,0 1-152,-1-1-415,-1 2 185</inkml:trace>
          <inkml:trace contextRef="#ctx0" brushRef="#br0" timeOffset="80064.8559">16721 2474 67,'6'2'101,"-1"-1"4,1 2-4,2-2 12,1-1-6,-2 0 9,2 0 1,-9 0 0,13-1-2,-7-1 0,1 0-5,-1 0-1,-1-2-5,1-2-12,-1 2-8,-1-1-3,-2-1-7,1-2-3,-2 2-4,-1 0 1,-1-2 4,-4 2-8,1-2 3,-5 2 6,2-3-1,-4 2-8,-2 3 1,2-1-6,0 2-2,-4 3 1,0 3-1,4-1 7,-1 2 0,-1 4 0,0-1-3,2 5 5,-1 5 2,2-1 2,0 2 6,-1 0-4,2 1-6,8 1-6,-3-1 1,8 1-11,-3-4-4,9 1-4,0 1-8,-3-2 13,4-6-18,-1 1-1,4-3-3,-2-2-6,2 0-19,-2 0-22,1-5-32,3 2-39,-3-6-51,1 1-50,-1-5-48,-2-3-51,-1 2-176,2-3-508,0-2 225</inkml:trace>
          <inkml:trace contextRef="#ctx0" brushRef="#br0" timeOffset="80401.8637">16943 2503 58,'0'7'217,"0"0"-7,-2 4-1,2 0 3,0 3-1,-2-3 12,2 1 2,-4-1-8,4 2 0,-1-2-21,-1-2-15,2-2-15,0-1-11,-1 0-21,1 0-9,1-1-11,-2-3-12,2 3-5,-1-5-10,2 7-13,-2-7 10,3 3-14,-3-3-14,0 0-4,0 0-8,10-10-15,-5 5-19,1-2-16,1-2-30,-3-2-14,4-2-15,3-4-15,-3 1-14,5 2-5,-2-4 4,-1 4 3,1-3 8,-2 7 8,0 1 9,-3 2 8,2 3 6,-1-1 11,-1 2 13,0 2 17,-6 1 12,15 3 9,-10 0 16,1 4 10,3 4 10,-3 0 10,0-1 2,3 5 8,-4 1-6,1-4-3,-1 2-3,0 0-5,1 4-8,1 0 10,-2-7-19,0 1 0,-1 0-7,1-4-23,-2 3-42,2-3-61,-2-3-73,2-1-78,1 4-223,1-7-513,-7-1 227</inkml:trace>
          <inkml:trace contextRef="#ctx0" brushRef="#br0" timeOffset="80664.1515">17446 2515 132,'-8'1'314,"1"3"-17,-1-2-11,-3 2-12,0 1-15,-5 1-9,6 2-10,-2 3-4,-2-2-13,3 2-11,1-1-9,2 3-14,-6 2-12,3 3-11,5 2-26,-3-1-10,2 0-15,3 0-13,0-3 0,4 1-12,-2 2-7,4-5-10,-1 1-7,2-1-12,5 5-5,-1-8-12,-1 1-31,4-1-30,-4-4-39,4-2-36,-2 3-46,3-1-62,-3-7-72,3 1-64,4 0-215,-5-2-604,2-2 268</inkml:trace>
          <inkml:trace contextRef="#ctx0" brushRef="#br0" timeOffset="82314.8523">17657 2631 61,'0'0'240,"0"0"-18,0 0-13,0 0-12,0 0-5,0 0-8,0 0-15,0 0-12,0 0-12,0 0-11,0 0-13,0 0-7,0 0-5,0 0-10,0 0 4,0 0-7,0 0-2,21 4-1,-15-1-3,-6-3-1,15-3-11,-7 1-8,1 1-4,3-2-5,-1 1-6,4-5-4,-2 5-17,0-6-8,-1 2 3,0 0-6,4-3 0,-5-1-4,-2 1-4,-3-2-1,4 2-14,-5 0-8,-4 1-4,3-5 2,-8 7-5,3-3 1,-4 1 0,0 4 3,-8-6 3,0 5-4,-1 1 3,1-1 1,-3 4 2,1-1 1,0 0-1,1 4-1,-2 1 3,4 0 6,-1 2 3,1 0 5,0 3 8,-2-1 4,3 6 7,-1-1 1,-3 5 12,9-5 3,-3 4 4,3-2 1,1 0 7,-1 1 1,6-1-7,0 0-3,1 0 3,4 0-1,0 0-8,-1-2 0,2 0-3,0-2 1,4 4 5,0-8-4,2 2 8,8-2-18,1 0-2,1-4-4,1-2 0,9 0-8,0-2-17,1-2-30,3 2-33,-4-2-40,1 2-44,-1-1-56,-7 0-63,9 1-56,-13 1-219,0-1-584,1 4 258</inkml:trace>
        </inkml:traceGroup>
        <inkml:traceGroup>
          <inkml:annotationXML>
            <emma:emma xmlns:emma="http://www.w3.org/2003/04/emma" version="1.0">
              <emma:interpretation id="{528A8351-D964-4566-9384-E93E30E86EE7}" emma:medium="tactile" emma:mode="ink">
                <msink:context xmlns:msink="http://schemas.microsoft.com/ink/2010/main" type="inkWord" rotatedBoundingBox="19696,2964 23116,2866 23142,3792 19723,3890"/>
              </emma:interpretation>
            </emma:emma>
          </inkml:annotationXML>
          <inkml:trace contextRef="#ctx0" brushRef="#br0" timeOffset="84202.0096">18545 2522 39,'0'0'258,"0"0"-6,0 0-2,0 0-22,0 0-8,-3-2-13,3 2-8,0 0-22,0 0-14,0 0-19,0 0-9,0 0-16,13-6-8,-5 4-10,3-2-10,-1 1-6,2 0-12,2 0-8,-2-2-4,4 2-6,-2-2-3,7-1-8,-7 0-1,1 1-3,0 0-5,0-1-5,-3 2 1,-1-1-3,-4 1-3,0 0-2,-1-1 0,-1 1-1,-1-2 1,0 4 9,-1-4-15,-3 6 0,-3-7-4,1 3 7,0 1-9,-4-4 2,0 5-7,-4-3 0,-2 2 1,1 0-3,-3 3 1,-3 0-4,0 1 4,-1 4-1,-6-2-5,2 5 4,1-2-4,5 4 10,-1-1-4,-1 1 1,2 3-3,3 0 6,1 3-1,1 0 1,4-2 0,2 0-2,2 0 2,-1 1 1,4 0-1,2-2 3,4 6-6,2-3 2,-1-5 0,1 2 3,3 1-4,7-2-2,-5-2 2,7-1 1,3-1-5,-1-3 4,10 1-6,0-4-14,1-2-25,-2-4-19,0 1-26,0-3-23,0 0-17,-6-2-22,-4 2-16,12-3-12,-3-3-15,-8 0-1,-1 1 3,6-4 9,-9 3 8,2 1 17,-5 1 18,-2-2 18,-2 1 17,0 2 19,-3-2 29,-5 1 30,1 0 21,-4 4 20,0-2 16,0 1 12,-1 3 6,-4 2 8,1-4 10,-7 6 7,1 0 8,-1 3 7,-1 0 4,-1 1 2,0 2-4,1 3-3,-4 3 1,5-1-4,-6 3 2,8 2-9,-1-3-6,5-3-8,-1 1-3,1-2-5,2 1-8,3-1-5,1-3-2,1 1-4,3 0-3,1-2-3,5-3-4,-1 0-1,2 0-1,2-2-5,3-2-5,-1-1-3,1-2 1,-2 0-5,1-1 1,1-3-4,-2 3-7,1-6-1,-5 4-1,0-3-3,-1 3 1,-5-1-2,4 0 2,-3 4-2,-4 0 3,2-1 0,-3 1 6,3 2 2,-4 3-1,1-2 0,-1 2-1,0 0 2,-10 7 4,5 7 6,2-3 6,-2 3 4,-5 5 4,1 1 4,1 3 0,-1 4 9,3 3 4,0 1 12,-3-3 6,2 2-4,-1 0 10,4 1-4,0-12-6,-4 12 0,7-8-7,-4-2-1,5-1-5,-5 3-2,4-3-10,1-3-1,-2-1-1,-1-3-3,3-1-7,0 1-6,0-6-4,0 0-7,0 3-2,0-7-3,0 2 6,3-1-5,-3-4-4,0 0 4,0 0 4,13-6-26,-4-3-12,-1-1-9,3-5-8,2-1-9,-1-2-2,0-2-9,2-11-5,2 0-2,2 1-2,2-7-3,-3 5-8,1-2 0,2 2 1,-1 0 2,-1 2 0,-2-1 9,0 3 1,-1 2 10,-3 7 4,-1-1 8,-1 3 5,-5 6 6,1-3 3,-1 3 7,-1-2 3,-3 7 11,3-1 11,-2-1 3,-2 3 0,-1 2-1,1 3-2,0 0 3,0 0-2,0 0 4,0 0-3,-11 14 2,6-3-2,0 5 7,0 3 3,-1-1 0,2 2 5,-1 1 4,4-2 2,-1 2 1,-1-2 2,3 0-3,-1 0-4,2-6 4,-2-1-2,1 0-7,1-2 5,2-1-2,-1-1 1,2-2-2,2-1 1,0-4 0,-6-1-1,15 0-3,-15 0-3,23-9 8,-9 3-6,3-5 0,2 1-2,-4-4 0,0 1-4,-1 0-5,1-6 2,-4 2-6,-2-3-5,0 2-3,2-3-2,-5 0 0,-1 4 1,0 1 2,-1 3 7,-2 3-2,2-4 3,-2 8 4,2 1-4,-4-4 3,5 7 4,-7-3-7,2 5 3,0 0 5,0 0 7,0 0-1,0 0 16,3 20-1,-4-14-3,2 7-1,-1-2 2,5 3-5,-5 0 11,6 0-14,-2-1-1,1 2-2,1-1-1,3 3 2,-1 0-2,1-5-4,1 1-4,-3-4-20,3 4-17,-1-4-22,0 0-24,2-3-27,-2 1-27,3-3-32,4-3-21,-3-2-35,0-3-174,3-1-430,1-1 190</inkml:trace>
          <inkml:trace contextRef="#ctx0" brushRef="#br0" timeOffset="84602.9405">19978 2493 177,'-7'-3'221,"0"2"-6,-3 2-1,0 0-4,-1 5-11,-1 0-9,-3 5-10,0 0-10,3 3-7,2-2-16,-3 3-8,6-2-7,-1-2-9,1 3-16,0-3-8,6 1-9,-2 0-9,6-1-4,-3 1-11,1-4-6,4-1-6,-1-1-6,5-1 0,-1-2-7,3 0-4,4-1 0,0-3-9,-3 0 2,5-2-8,-1-3-3,-1 3-3,-3-4-12,4 3-4,-1-1-2,-3-3-2,1 0-3,-6 1 0,3-3-3,-1 0 0,-5 2-2,1-3 1,-1 2 4,3 1 1,-5 0 2,0 3 0,-2-2 11,2 4-7,1-2 1,-3 5-3,0 0-1,0 0 7,0 0 14,0 0 9,0 0 2,0 15 6,0-10-5,0 5 0,0-1 1,1 2-3,2 0 0,-3 1 0,2 1 0,3-2-4,-1 0 2,0 2-5,4-1 2,-2 2-4,3-4-2,-2 3-3,-2-9 0,6 5-8,0-1-20,-3-3-24,0-1-32,2 1-36,4-5-42,-1 0-36,-1-5-33,7-1-43,-4-3-208,1-4-507,2-1 224</inkml:trace>
          <inkml:trace contextRef="#ctx0" brushRef="#br0" timeOffset="85096.8631">20306 2625 66,'7'-7'75,"1"-4"33,1 3 6,2-1 15,4 3 0,-4-2-3,10-3-3,-6 5-4,2 0-5,5 0 2,-2-1-1,2 3 1,1 3 1,-8 1-7,6-4-2,-1 4-8,3 0-1,-1 2-8,-2 0-5,-3-1-7,4 0-2,-6 3-6,6 2-4,-8 1-7,3-5-7,-4 6-6,2-2-3,-3 3-4,-2-2 9,-1 2-7,0 3-3,-2-1 1,-2 3-1,-2-2-5,-2 0-3,1 2 0,-2-1-6,-1-2 2,-3 1-6,2-1 2,1-3-5,-2-2 1,2 2-4,2 1-8,-2-7-17,2-2-26,0 0-41,0 0-57,0 0-45,0 0-45,0 0-193,3-21-451,-2 8 199</inkml:trace>
          <inkml:trace contextRef="#ctx0" brushRef="#br0" timeOffset="84855.4167">20563 2154 166,'-1'-4'296,"1"4"-31,-2-5-27,2 5-24,0 0-14,0 0-2,-16 20 3,12-7 4,-3 7 1,0 9 11,-3-1-4,4 1 3,3 2-8,0 0-25,0 3-1,1-3-12,2 2-19,8 0-9,-10 0-15,1-4-17,1 2-11,0-8-10,0-1 0,-1 1-10,-1-4-11,2 1-8,0-6-1,-3 3-11,1-6-11,-1 1-26,2-2-33,-2-3-43,-1-2-37,-2-2-57,-4 2-57,0-1-54,-2-8-30,-4 4-33,-1-8-214,-5 0-592,2-3 261</inkml:trace>
          <inkml:trace contextRef="#ctx0" brushRef="#br0" timeOffset="85262.8667">20872 2390 256,'3'-6'292,"-3"0"-14,1-1-15,-1 1-14,0 2-27,0 4-19,4-8-21,-4 8-18,-4-6-17,4 6-16,0 0-14,0 0-13,0 0-14,0 0-8,0 0-22,0 0-37,-4 18-37,4-7-43,3-5-45,-3 7-43,1-4-26,4 2-25,0 3-167,-4-1-394,4 3 174</inkml:trace>
          <inkml:trace contextRef="#ctx0" brushRef="#br0" timeOffset="85527.8878">20966 2658 70,'4'8'138,"-2"-2"5,3-1 9,0 2-1,0-1 8,0-2 4,-1-2 6,-1 2 8,-3-4 4,9 2-4,-9-2-12,0 0-2,16-5-21,-10 3-12,0-2-8,-1 1-8,5-8-12,-4 4-10,2-1-5,-2-5-11,-1 2-6,1 2-5,-4-8-6,3 4-10,-5-7-5,0 7-1,0-6-5,-2-2-3,-3 3-3,-1-1-1,-1 0-1,1 1 5,-2 8-4,2-3 5,-1 4 15,4 0-13,-1 4 1,-1-2-12,-1 3 1,1 1-4,0 1-6,5 2-1,-12 2-2,6 2-4,0 1-3,-2 0-14,1 5-31,1-2-38,-3 4-42,7 1-58,-6-2-44,8 1-42,0-2-216,0 3-515,0-2 228</inkml:trace>
          <inkml:trace contextRef="#ctx0" brushRef="#br0" timeOffset="85970.3271">21294 2576 247,'3'3'241,"1"3"-4,-2-1-11,2 0 8,-4 4-11,1-2-2,0 0-4,-1 2-7,-2-1 5,-1 1-16,2-1-8,0 2-11,0-3-23,-2-2-4,2 3-13,0-2-17,1-6-16,-4 6-13,4-6 0,0 0-14,0 0 8,0 0-29,0 0-6,0 0-13,0 0-20,20-12-25,-14 1-13,-1 0-19,-3 1-13,3-4-9,1 2-7,2-8-7,1 2 5,0-1-5,2-1 5,0 4 10,0-1 5,-2 0 5,6 3 5,-8 5 7,3-2 4,-1 5 11,2 1 12,0-1 14,-4 4 7,3 0 6,-3 1 9,3 1 11,-10 0 8,14 3 3,-7 2 13,4 1 11,-1 2 17,-3 3-4,1-2 3,2 3 16,-8-1 4,2 3 1,2 5 4,-4-2-7,3 3-7,-5-1-3,0 0 3,0 0-7,-2 0-7,-3-1-8,5 0-2,-6 2-9,4-3-8,0-1 2,0-4-11,0 8-6,2-9-12,-5 0-22,2-3-41,1 2-63,1-4-61,0 0-61,-1-1-65,2-5-95,6 10-320,-4-6-753,-2-4 333</inkml:trace>
          <inkml:trace contextRef="#ctx0" brushRef="#br0" timeOffset="86192.8546">21839 2844 344,'0'0'387,"17"0"8,-13-1 11,-4 1 20,10-2 17,-4 1 16,-6 1 11,0 0-12,10-3 3,-10 3-5,4-2-19,-4 2-31,0 0-25,6-3-39,-6 3-31,2-5-32,-2 5-30,4-4-27,-4 4-23,2-5-35,1 2-43,-3 3-48,5-8-68,-4 5-76,-1-1-82,0 4-96,0-6-88,0 6-93,0 0-112,-6-5-477,6 5-1104,0 0 489</inkml:trace>
        </inkml:traceGroup>
      </inkml:traceGroup>
    </inkml:traceGroup>
    <inkml:traceGroup>
      <inkml:annotationXML>
        <emma:emma xmlns:emma="http://www.w3.org/2003/04/emma" version="1.0">
          <emma:interpretation id="{796A247D-A9C3-467A-9F76-CF2C5774AAB4}" emma:medium="tactile" emma:mode="ink">
            <msink:context xmlns:msink="http://schemas.microsoft.com/ink/2010/main" type="paragraph" rotatedBoundingBox="349,4481 22112,3611 22243,6881 479,775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076A35C-C78D-4BE7-8686-63D1005F9B6C}" emma:medium="tactile" emma:mode="ink">
              <msink:context xmlns:msink="http://schemas.microsoft.com/ink/2010/main" type="line" rotatedBoundingBox="349,4481 22112,3611 22222,6357 458,7228"/>
            </emma:interpretation>
          </emma:emma>
        </inkml:annotationXML>
        <inkml:traceGroup>
          <inkml:annotationXML>
            <emma:emma xmlns:emma="http://www.w3.org/2003/04/emma" version="1.0">
              <emma:interpretation id="{8BC2F50D-26D8-457B-B38B-BA80DBA3208E}" emma:medium="tactile" emma:mode="ink">
                <msink:context xmlns:msink="http://schemas.microsoft.com/ink/2010/main" type="inkWord" rotatedBoundingBox="355,4642 3426,4519 3458,5307 387,5430">
                  <msink:destinationLink direction="with" ref="{82FEF5CD-093F-474E-AD99-0DE2AD09885A}"/>
                </msink:context>
              </emma:interpretation>
            </emma:emma>
          </inkml:annotationXML>
          <inkml:trace contextRef="#ctx0" brushRef="#br0" timeOffset="88206.2114">-635 4141 40,'0'0'231,"0"0"-12,0 0-3,0 0-5,0 0-9,0 0-3,0 0-4,9 0-9,-9 0-3,0 0-5,0 0-9,0 0 0,0 0-7,0 0-10,1-5-4,-1 5 0,0 0 1,0-3-7,0 3-4,0 0-17,0 0-7,0 0-16,-6-9-1,6 9-14,-4-3-6,1-2-5,3 5-9,-9-3-13,3 1 1,-2 1-9,-2 1-8,2 0 0,-6 1-4,1 2 1,-2 2-8,4-3 5,-5 3-14,5 2-5,0-1 6,1 1-6,-1 2 6,2 0-12,3 0 6,1 1-1,3 0-2,0 0 0,2 1 1,2 3-4,0-5-7,4 4 6,3-1-4,-2-3 0,3 5 2,1-5 2,3 2 2,-3 0-6,4 3 7,-4-4-2,5 3 7,-5-6-12,2 2 5,-2-3-9,0 4 8,-3-3-1,-1-1 2,-1 2-2,-1-2 18,0 4-20,-1-1 0,-4 0 10,1 0 1,-5 2 0,3-1 1,-4 2 0,-1-1-1,-1-2 7,0-3 1,-2 3-1,1-2 1,1-2-11,-4-1 12,0 1-6,-2-2 2,4-2-1,-5-2-2,3-2-4,-1 0-3,1-2-8,-2 2-19,1-3-14,2 0 2,-1-1-39,4 1-22,-1 0-22,2 0-21,1 0-19,3 1-35,-2-1-33,3 1-34,2-3-26,3 4-35,0-3-162,2 3-523,6-1 232</inkml:trace>
          <inkml:trace contextRef="#ctx0" brushRef="#br0" timeOffset="88891.0695">-470 4369 2,'11'0'169,"-9"0"3,-2 0 0,0 0 2,0 0 2,7 3 4,-7-3 2,0 0-6,-3 9-5,2-3-12,1-1-4,-5 2-15,5 0-3,0 0-21,0 3-7,0-2-16,5-1-7,-1 0-8,2 4-12,3-5 1,3 1-4,-1-1-1,1-2-8,0-1 3,2-1 2,-1-3 4,2 0-3,1-3 5,4-4 0,-7 3 2,-2 0 3,2-3 2,-2 1 10,1-4 9,-2 2-3,-4-1-10,0-2 2,-1 1-10,-1 0 3,-5 2-10,1-5 4,-5 5-1,1 1-5,-2 0-3,-4-1-7,-1 0-5,-3 2-1,1 1-6,-6-2-14,3 4 5,-5-1-3,7 5-4,-2 0-8,0 0-1,-5 5-11,5-1-5,5 1-28,-2 0-22,2 1-24,3-2-21,3 1-22,-1 4-7,6-2-18,0 2-20,0-1-25,6-2-14,-1 0-8,6-1-6,4 0 12,5-2 9,0-3 13,-1-2 15,4 0 18,-7-2 15,-1-1 17,6-1 14,-8 0 16,2 1 24,0-3 22,1-3 18,-5 2 15,-1-2 12,6-3 16,-4-1 10,-2-2 8,1 0 13,-1 0 2,1-2 6,-2-1-2,-2 0 0,0-2 6,-3 3-6,-1-2 4,0-4-1,-2 4-2,-2-1 0,-5-8 3,2 11 2,1-2 2,-4 2 8,1 1 11,-3 2 8,3 2 4,-1 5 7,1-2 2,1 6-4,-1-3 11,1 4-6,0 0-11,4-1 2,1 5-20,-10 0-8,10 0-9,-11 9-2,5-1-8,3 4-2,2 8-1,-5 7-3,6 2-11,2 4 13,3 4 3,3 0-9,-2 0 12,0-1 8,4 2-5,-4 1 13,5-2-3,-6-1-3,5 1-3,1-5-10,0 0 3,1 1-9,-1-6 1,0 3-9,-3-9 2,-1-3-2,4 2-11,-1 0 3,-4-9-13,1 3 8,2 0-3,0-3-10,-3-5-17,5 3-22,-4-4-22,4-2-31,-1 0-33,-1-6-25,3-3-27,3 4-19,-4-6-31,4-5-30,-3-4-38,3 1-27,-4-1-207,-5 0-565,1 1 251</inkml:trace>
          <inkml:trace contextRef="#ctx0" brushRef="#br0" timeOffset="89241.0162">142 4426 219,'0'-6'62,"3"1"37,-3 1 27,0 4 7,0 0 7,-4-5 0,4 5-4,0 0-3,0 0 0,0 0 4,-6 11 4,5-2 1,1-2-1,0 4-6,2-3-5,1 0-5,-2 3-9,1 1-4,6-1-11,-2-1-4,1 1-4,1-2-12,-2-1-7,4-2-8,2 3-2,-1-7-8,-4 1-1,6 0-2,-2-3 0,1-2-6,-1-2-2,3 2-11,-3-7 3,0 4 1,0-4-8,0 0-2,0-1-5,-1-1-3,-2 0 2,-2-2-6,-2 1-2,5-1 8,-9 1-8,2 1 1,1-2-4,-3 6 5,0-1 10,0 2 1,0 1-2,-3-1-4,3 6 8,-2-8-5,2 8-5,0 0 0,0 0-3,0 0-3,0 0 6,7 16 9,-6-9-6,3 7-9,0-5 1,3 4-3,-2-1 4,-1 0-1,4 1-2,0 0 15,-1-3-13,3 1-4,-1 0-3,2 1-2,0-2 0,0-4 0,0 0-9,-4-1-18,7-2-22,-3 0-31,-5-1-46,4-2-55,-10 0-59,22-4-50,-16-2-250,3 1-577,0-3 256</inkml:trace>
          <inkml:trace contextRef="#ctx0" brushRef="#br0" timeOffset="89504.2249">619 3927 183,'0'0'251,"0"0"-24,0 0-18,0 0-3,0 0-1,-4 25 0,6-10 1,-1 7-2,0 3 1,6 4 4,-1 2-8,3 2 1,-1-4-7,4 4-13,-2-2-6,-1 3-14,-3-3-16,6-5-15,2 7-8,-4-5-10,-4-1-14,5-3-12,-5-3-13,4 0-1,-3-1-8,-1-2-14,-1-4 4,-1-2-18,-3 0-26,4-1-19,-1-2-23,-4-3-31,2 0-39,-2-6-51,-6 8-68,6-8-67,-10 0-68,10 0-192,-23-7-591,6-3 262</inkml:trace>
          <inkml:trace contextRef="#ctx0" brushRef="#br0" timeOffset="89744.4462">633 4279 163,'8'-2'244,"-1"1"-13,1 1-9,1-1-7,3 3-11,-3 0-4,3 1-6,2 0-7,-1-1-6,1 2-9,2 1-9,0-2-17,5 2-19,-2 1-9,1-1-9,0 3-13,-1-2-9,2 3-10,-7-3-5,3 4-7,0 0-11,-6 0-5,0 3 4,-3-3-20,-1 2-19,-1 2-20,-1-3-24,-1 1-30,-3 7-21,0-9-17,-1-3-20,3-1-20,-3 2-23,0-8-26,-5 8-22,5-7-25,-4 3-125,4-4-390,0 0 173</inkml:trace>
          <inkml:trace contextRef="#ctx0" brushRef="#br0" timeOffset="90073.2867">950 4156 20,'0'0'427,"0"0"-10,-6-7-20,6 7-31,-1-5-22,1 5-35,-4-5-28,4 5-26,0-6-27,0 6-23,-1-5-16,1 5-21,-1-6-22,1 6-28,0 0-27,-3-3-65,3 3-57,0 0-63,0 0-67,0 0-59,0 0-47,0 0-49,0 0-167,0 0-524,0 0 232</inkml:trace>
          <inkml:trace contextRef="#ctx0" brushRef="#br0" timeOffset="90549.2711">1189 4399 132,'0'0'300,"0"0"-15,0 0-11,0 0-8,3-12 9,-1 10-19,-2-4-9,0 6-13,0-6-19,0 6-9,0-6-19,-2 2-9,2 4-24,0 0-5,-4-5-4,4 5-27,-2-4-5,2 4-14,0 0-16,0 0-5,0 0-9,0 0-9,-14 6-11,14-6-7,-6 9 4,3-4-7,3 2-5,0 0-4,-1 2-4,1 0-3,0 2 8,2 3-8,0-1-5,1 0 0,2-1-6,-1-2 2,2 1 0,2-2 1,0 1-3,-1-6-6,1 2 7,-1-1-8,2-5 9,-1 3-5,0-3 3,-8 0-4,22-6 4,-15 3-4,4-6 1,1 2-4,-4-5 4,2 4-9,-2-4 6,0-1-1,-2 0-3,-2 0 6,-2-3 0,0 3 3,-4 0-6,0-1 5,-2 2-2,-2-1 2,-2 3 2,0-1 4,-3 1 8,0 1 9,-3 2 4,2-2 4,-3 4-6,1 1-4,1 0-1,1 0-3,-4 4-8,3 0-4,1 2-1,1 1-7,0 0-13,1 1-34,4 1-23,2 2-35,-1-3-44,2 7-49,0 1-58,3-5-77,1 5-337,1-4-719,3 1 318</inkml:trace>
          <inkml:trace contextRef="#ctx0" brushRef="#br0" timeOffset="90953.533">1517 4330 269,'4'5'277,"1"1"2,0 2 17,0-2 2,-5 8 20,1-5 13,-1 5 17,0 0 7,-1-3-9,1 3-25,-4-3-25,3-1-28,1-2-26,-4 1-24,8-2-20,-4 1-20,-4-4-17,3 2-17,1-2-14,1 1-14,-1-5-4,0 5-11,0-5-10,4 2-14,-4-2-12,0 0-20,0 0-19,5-8-25,-5 0-20,2-1-21,2 0-19,-3-2-20,5-8-17,-1 1-13,5-1-21,-4 2 0,1-3 4,4 0 6,-3 3 6,2 1 15,0-1 4,1 5 13,-2 1 4,2 1 15,-4 3 2,1 2 5,3 2 9,-3 0 5,0 2 12,1 3 5,-1 0 21,5 1 16,-4 5 9,2-2 6,-2 2 9,-1 0 9,3 1 3,-5 2 3,0-2 2,2 3-5,-2-2 0,-1 2-16,1-2 9,-1 4-3,1-1-5,-5-2-10,4 0 8,-5 2-7,2-2-5,1 1-29,-3-5-44,5 0-49,-5-1-61,0 0-70,1-1-79,4-2-66,-5-3-217,9-1-646,-9 1 285</inkml:trace>
          <inkml:trace contextRef="#ctx0" brushRef="#br0" timeOffset="91152.9574">2196 4257 135,'0'0'424,"6"-2"3,-6 2-11,5-1 9,-5 1 6,0 0 16,0 0-2,0 0-4,0 0-16,0 0-33,0 0-39,0 0-46,0 0-24,0 0-29,0 0-34,0 0-37,0 0-42,0 0-45,0 0-62,6-3-80,-6 3-88,0 0-85,0 0-72,0 0-50,4 6-48,-5 1-46,-2 0-303,2 3-799,-3 0 354</inkml:trace>
          <inkml:trace contextRef="#ctx0" brushRef="#br0" timeOffset="91330.7417">2229 4504 114,'0'4'385,"0"-4"-6,5 2-2,-5-2 6,0 0-2,0 0 24,0 0 13,0 0 7,0 0-1,0 0-38,0 0-34,-1-14-36,1 8-35,-3 0-24,3 0-34,0-2-22,0 1-35,-2 1-38,3-2-54,-1 3-63,0-1-73,0 6-69,0-7-78,0 7-64,-1-5-75,1 5-71,0 0-355,0 0-839,-17 7 371</inkml:trace>
        </inkml:traceGroup>
        <inkml:traceGroup>
          <inkml:annotationXML>
            <emma:emma xmlns:emma="http://www.w3.org/2003/04/emma" version="1.0">
              <emma:interpretation id="{06B16939-653B-4858-A38D-A9E69D51DC03}" emma:medium="tactile" emma:mode="ink">
                <msink:context xmlns:msink="http://schemas.microsoft.com/ink/2010/main" type="inkWord" rotatedBoundingBox="4291,4714 5210,4678 5241,5435 4322,5472"/>
              </emma:interpretation>
            </emma:emma>
          </inkml:annotationXML>
          <inkml:trace contextRef="#ctx0" brushRef="#br0" timeOffset="130642.3761">3372 3981 112,'-10'-2'212,"4"-1"7,-2-1-5,0 2 0,-3 1-6,0-3-8,1 4-16,-1 0-7,1 0 0,-1 1-11,-4 3-9,3-2-4,-1 5-6,0-2-7,-3 6-8,1 0-8,0 3-10,1 3-8,-2 1 4,0 1-14,6 2-3,-4 8-6,6-8-10,-2 7-4,5-6-9,4 6 0,-1 4-7,4-2-8,-1-7-5,9 8-2,-4-3-1,6-1-3,-1 1-4,2-1-6,5-1-2,2 1 1,2-2-5,4-3 1,-5 1 0,6 2-12,0-7 3,1 1-3,3-5-2,1-2-1,1 0 5,0-6-3,1 4-5,0-8 8,-1-1-8,9-1 4,-11 0 2,4-7-1,1-1 2,-2-5-5,-3-1-6,1 2 17,-1-5-16,-5-3 6,2 3-4,-4-3 5,-6 6-7,-2-3-3,-2 0 5,-3-2 0,2-1 5,-3 1-7,-2-10-7,1-1 9,-7 7-6,-3-8 4,-3-3 0,-3 1 3,-4 0-2,-1-1 9,-6-1-15,0 4-2,-2-4 4,-2 5 0,-3 4-5,-4-1 10,1 5-6,1 2-4,-2 3 5,-1 5 0,6 4 0,-9 1-2,-3 3 2,12 2-6,-9 4 9,-1-2-16,9 2-19,0 2-26,2 1-32,-1 4-37,3 2-45,-1 2-51,4 2-58,-4 7-55,1 4-185,1 2-566,2-2 250</inkml:trace>
          <inkml:trace contextRef="#ctx0" brushRef="#br0" timeOffset="130084.6174">3425 4307 101,'0'0'265,"0"0"-1,0 0 1,-2 3-3,2-3-9,0 0-13,0 0-12,0 0-17,0 0-13,0 0-27,0 0-7,-3 4-14,3-4-19,0 0-13,0 0-9,0 0-7,0 0-11,0 0-9,0 0-8,0 0 0,0 0-8,0 0 7,19-6 2,-14 3-10,0 1 2,1-2 1,0-1-9,3-4-6,-3 0 4,0 1-18,0-2 3,-2 3-4,1-1-5,0-3 1,-1 2-6,-2-2-4,2 4 1,-4 0-1,2 0 0,-2 2 6,0 0-3,0 2 11,0 3 4,2-6 2,-2 6-3,0 0-2,0 0-1,0 0-12,0 0-2,0 0 5,-9 14-11,8-2 4,-4 0-2,1 0-1,5 3-2,-2-1 3,1 1-6,0 0 3,1 3-6,2-4 0,-1 0-3,3 0 13,-5 0-14,5 0 3,0 0-3,-2-3 0,-2 1-2,2 2-5,0-3 15,1-2-10,-3 0-2,0 1 2,3-4-5,-4 2 6,3-3-4,-3-1 2,0-1 2,0 2 1,0-5 1,-3 6-1,3-3-9,0-3 3,-10 5-1,10-5 1,-10 1-4,4 1 1,6-2-1,-17 0 1,8 0-4,2 0 3,-2 0 2,9 0-2,-15 0 3,15 0 2,-12 0-4,12 0 5,-10 1-5,10-1 0,-6 0-4,6 0-1,0 0 0,-9 1-3,9-1 5,0 0 0,0 0 0,0 0 4,0 0-4,0 0-1,14 8 5,1-7 7,-7-1 2,2 0-5,-2 0 1,5-1 0,2-1 1,-3 4 2,5-4-4,-2 0-6,5-1 10,-5 1-1,0 1 2,-2 1-1,0-2-2,-2 1-1,-1 0-3,-4 1-4,3-1-24,-2-2-29,-7 3-40,15-2-35,-15 2-36,6 0-36,-6 0-38,0 0-50,8 1-46,-8-1-258,0 0-644,0 0 284</inkml:trace>
        </inkml:traceGroup>
        <inkml:traceGroup>
          <inkml:annotationXML>
            <emma:emma xmlns:emma="http://www.w3.org/2003/04/emma" version="1.0">
              <emma:interpretation id="{48A11F2C-129E-4C12-9DFF-4D6FC7020F54}" emma:medium="tactile" emma:mode="ink">
                <msink:context xmlns:msink="http://schemas.microsoft.com/ink/2010/main" type="inkWord" rotatedBoundingBox="5707,4684 7663,4606 7689,5264 5733,5342"/>
              </emma:interpretation>
            </emma:emma>
          </inkml:annotationXML>
          <inkml:trace contextRef="#ctx0" brushRef="#br0" timeOffset="135499.8617">4865 4141 170,'-4'-5'208,"4"5"4,-2-3 3,2 3-2,-3-7-1,3 7-9,-2-4-2,2 4-10,0 0-6,0 0-8,-3-3-9,3 3-8,0 0-8,0-5-9,0 5-10,0 0-10,0 0-3,0 0-11,0 0-9,0 0-5,0 0-12,0 0-2,0 0 8,-1-7-5,1 7 8,0 0-6,4-6 5,-2 1-11,1 0-3,-3-4-11,2 3-1,2-2-6,-4-1-2,-2-1 1,2-2-5,-2 0-2,0-2-5,-6 3 3,2-3-11,-3 4-4,2 0-2,-4 0-3,2 0-9,-7 0 2,3 2 2,-2 4 0,2-1 13,-2 2-13,-1 2-3,1 2-4,-5 2-3,1 3-3,-4 5 4,6 4-2,-2 1-1,-4 8-2,0 2-3,7 2 1,0 6-1,5-4 0,0 0-1,7 3-2,1 0 2,0-1-3,3-3 3,4 6 1,-2-12-7,3 5 10,1-7-7,3 0 0,-2 2 2,4-6-4,2 1 2,-2 0 5,4-4-1,1-2 5,1 0-8,-4-3 0,0-4 3,5 3-2,2-3-2,-6 1 5,2-6-4,-2 0 1,-2 1 1,1-5-1,-1 1 0,0 0 4,-1-1-6,-2 0 1,2-3-2,-2-1-1,-2-2 2,3 1 4,-5-2-3,-2 3-2,-3 0-4,8-3 12,-8 4-5,1-1-4,-1 2 2,0-3-1,0-1 1,-1 1 3,-3 0 1,0 2-5,1-1 2,-2 3-1,-1 0-7,1 0-1,-4 1 2,-1-1 0,4 3 2,-6-1 1,1 3-1,0-1 0,-2 1-1,2 0-2,3-1-1,-1 1 8,9 0-4,-13-1 1,6 1-1,7 0 5,-9 0-11,9 0-1,-7 1 3,7-1-8,0 0 6,0 0-1,0 0-1,0 0 6,0 0-4,32-1 6,-22-2 0,5-1-2,-3-1 2,3 3 3,1-1-2,0 0 2,-1-3-1,1 4 2,0-2-4,-4-1 3,2 2 0,1-1-1,-2 2 0,0-3 1,-6 3-2,2 2-3,-1-3 5,-8 3-2,13 0 4,-8-1-7,-5 1-2,0 0-14,11 0-24,-11 0-35,0 0-31,11 0-33,-11 0-38,0 0-40,3 4-39,-3-4-31,0 0-19,5 2-31,-4 4-215,-1-6-601,2 6 267</inkml:trace>
          <inkml:trace contextRef="#ctx0" brushRef="#br0" timeOffset="135978.8002">5088 4281 146,'0'0'217,"0"0"10,0 0-1,0 0 3,0 0 0,0 0-1,-15 10-2,11-5-6,-1 4-7,1-1 2,2 0-14,-3 1-5,1 2 0,2 1-12,0 2-8,0-6-9,4 4-14,-2-2-15,2-1-12,0 2-9,2 3-15,1-5-9,-3-1-8,7 2-6,-5-5-8,3 5-8,-3-4-7,4-1-4,-1-1-2,0-2-3,4 2-4,0-1 1,-5-3-10,3 1-1,2 0-1,-2-3-2,0 1 1,0-2-9,-1-2 1,-2 1 0,2-1 1,0-1-6,0-4 8,-2 3-14,1-7 4,-2 3-7,1-3 2,-2 3 10,-1-1-10,0-3-5,-2 3 3,-2 3-2,1-5 3,0 3-3,-3-3 1,3 5 6,-2 1-7,2 2 9,-1 0 2,0 1-1,1 5 1,0-8 1,-4 6-1,4 2-1,0 0 0,0 0-4,0 0-2,0 0 0,-2 12 3,3-3-7,0-1 4,0 2-3,4 0 3,-1 1-1,2 2-2,-3-1 2,3 2-3,-1-1 2,1-3 1,1-1-6,2 7 6,-3-6-7,3 2 2,-1-4 4,0 2-11,3-3-11,-5 2-21,0-3-31,3 3-35,-3-5-41,0 1-28,2-2-29,-1 1-25,-1 0-24,-6-4-18,8 0-27,-8 0-21,11-8-29,-4 5-186,-4-3-572,2 0 253</inkml:trace>
          <inkml:trace contextRef="#ctx0" brushRef="#br0" timeOffset="136704.2449">5456 4415 1,'1'-6'97,"3"3"45,-3-4 18,3 2 14,-4 3 0,0 2-6,0-9 2,0 9-3,3-6-3,-1 3-5,-2 3-7,0-5-8,0 5-9,0 0-3,1-5-5,-1 5-2,8-1-5,-8 1-4,11-3-7,-4 3-7,0 0-6,3-2-10,3-2-4,-1 3-8,0-2-4,-2 2-11,2-4-2,1 5-5,-5-4 2,1 2 0,0-1-15,-2 1 2,1-3-5,-3 1-8,1-1 5,1-1 1,-6 1-5,2 0 7,-3-2-2,0 1 5,0 1-6,-4-1 0,-1-2-3,-3 2 0,0-2-4,-4 3-1,4 1 9,-2-1-1,-1-1-1,-1 6 10,1 0-6,0 0-3,-2 0 6,1 2 2,1 4-4,0 0 3,0 0-5,0 3-3,3 2 2,1 3 0,-2 3 2,6 3 4,-1-4-7,0 7 7,8-5-4,1 1-2,-3-6-8,7 4-4,-3 5 4,0-9-4,5 2 1,-1-5-3,1 0 2,0-1 0,4-4-6,3 4-1,-5-4-1,2-2 4,1 0-9,-4-3 7,4 0-5,8-3 1,-9-2-2,6-3-1,-1-1 0,2-6-1,-1 2-2,3-7-1,-5 6-5,2-9 4,-6 6-1,-2 0 0,3 0-3,-7 0 2,1 6 3,-4-3-2,3-2-1,-7 2-1,3 3 4,-5-1-2,0 1-2,0 4-4,0-2 7,-5 4 6,3-2-9,-2 1-3,-1 0 0,-1 3 2,1-3 2,-2 3 0,3 2-2,0-3-1,4 4-1,-6-4-1,6 4 0,-4-2-4,4 2 5,0 0-1,0 0-1,5 11 4,-3-2-5,5-5 6,-1 3 1,4 4-5,1-3-4,0 2 3,0-1 2,3 4 1,2-1 0,2 0 3,3-1-1,-3-3-5,4 3 7,-5-1-1,-4-1 1,-1 0-1,3-3-3,-5 3 8,-2-7-9,0 7 12,-1-4-4,1-2 1,-5 2 5,1-1 11,-1 3 0,-3-7-7,-3 9 5,-4-6-3,-6 5-5,0-2 5,-2-2-8,-6 4 1,-2 0-3,-1-5-6,-7 4 4,9-3 0,1-2-5,-1-1-4,6 2-9,3-3-4,2 2-17,0-2-11,1 0-13,5 3-18,5-3-17,-11-3-11,11 3-3,0-2-1,0 2-6,7-8-9,2 4-16,1-1-28,6 2-29,-1-3-31,5-4-27,2 2-13,2-2-19,0 4-203,0-2-526,5-6 232</inkml:trace>
          <inkml:trace contextRef="#ctx0" brushRef="#br0" timeOffset="137037.5902">6326 4264 89,'11'-10'130,"0"-1"7,-5-1 5,0 1-1,1 3 2,-5-1 4,0 0 2,-2 0 4,0 2-2,-4-1 4,0 2-7,0-2 1,-1 4-1,-1-2 0,-5 1 2,3 0 4,0 2-5,2 0 1,-2 1-11,2 0-9,0 1-13,6 1-16,0 0-6,-13 1-15,13-1-7,-3 10 0,4-5-13,3 1-1,1 5 0,2-3-5,1 1 0,3 1-10,1 3 1,3 1-2,-2 0 1,-1-6 10,4 8-17,-6-8 8,1 3 3,0 1 3,-4-3 13,4 3 0,-4-4 7,-3 1 3,3-3-1,-3 2 10,1-2 6,-5 2 0,0-2 10,0 1-16,-3 0-11,2-1-5,-6 2-4,0-2-5,-2-1-6,-2 0-11,1-3-2,-1 3-5,-5-3-11,0 3 0,2-3-12,1 2-11,1-1-19,0 0-23,4-3-45,2 2-38,6-2-41,-8 1-56,3 1-51,5-2-60,-1 4-48,1-4-263,0 0-698,0 5 310</inkml:trace>
        </inkml:traceGroup>
        <inkml:traceGroup>
          <inkml:annotationXML>
            <emma:emma xmlns:emma="http://www.w3.org/2003/04/emma" version="1.0">
              <emma:interpretation id="{08A4B92A-E23E-4536-A084-26544927DC7B}" emma:medium="tactile" emma:mode="ink">
                <msink:context xmlns:msink="http://schemas.microsoft.com/ink/2010/main" type="inkWord" rotatedBoundingBox="8346,4422 9410,4380 9445,5261 8381,5303"/>
              </emma:interpretation>
            </emma:emma>
          </inkml:annotationXML>
          <inkml:trace contextRef="#ctx0" brushRef="#br0" timeOffset="138312.4028">7190 3677 112,'0'-7'252,"0"4"-25,0 3-2,0 0 0,1-7 1,-1 7-1,0 0 6,0 0 13,0 0 0,7 15 0,-4-2 4,3 5-9,-4 4-6,3 11-9,2 3-13,1 4 18,-4 0-24,2 1-16,4 11-19,-6-13-9,0 3-21,1 0-15,-1-1-12,1-3-10,1 0-10,-2 0-11,-1-3-6,3-2-7,-5-1-8,0-3-7,-1-4-6,4 4-2,-3-12-7,-2 0-4,1-3-4,0-3-9,-1-3-14,2 3-15,0-5-16,-1-2-14,0-4-8,-1 5-31,1-5-19,0 0-17,-8-11-9,1 2-3,3-2-7,-4-6-2,-1-1-1,-1-6 5,-2-4 11,-1 3 13,2-3 9,-1 0 10,1 7 12,3 2 9,-1-11 6,1 9 8,-2-1 9,4 3 8,6 0 7,-7 4 9,7 1 7,0-1 5,0 1 6,0 3 0,3-1 7,1-1 6,5 3-4,-2-3 3,4 1-2,2 1-2,-2 0-1,6-3-3,2-1 4,-1 0 1,6-6-2,4 3 1,-3-4 0,0 4 1,-5 3-7,5-5 1,1 3 3,-2-2-4,-8 5-3,0-1 5,-1 5 1,2-3-4,-8 3 2,1 4 1,1-2 2,-7 5 11,-2 0 7,-2 3 4,5-3 2,-5 3 6,0 0-1,0 12 6,0 1 17,-4 5 13,3 1 11,-1 11 7,1-1 8,-1 4 8,-4 0 8,4 2 10,2-1 4,-1 0 6,2 0 14,-2-1-7,0 0-2,1-1-10,-2-1 0,2 0-9,-2-11-14,1 3-8,2-3-9,-2-1-10,2-5-6,1-3-8,-4 2-1,4-3-14,-2-1-4,3-3-4,-2-1-12,1 0-2,-2 0-5,0-5-3,5 4-6,-5-4-12,0 0-15,11-7-15,-5-5-18,5-1-20,1-3-18,0-12-3,-2 8-10,3 1-3,-2-3 4,-1 4 4,1-5 13,0 8 15,-2 5 0,-2-1 3,-1 2 3,-1 4 8,1 1 6,1 2 6,-1 3 9,-6-1 6,6 11 2,2-2 14,-4 3 5,-2 2 3,3 4 9,-1 2 11,-2-1-4,-2-2-2,1-2-2,-1-1 0,4 2-1,0-5-1,-2 3-5,-1-3 4,4 1-6,-1-5-3,-2 1-18,3-3-17,2 0-47,-1 0-35,-1-3-33,1 0-17,-6-2-17,12-7-22,-6 2-19,0 0-16,2-1-11,0-5-6,1-1 2,-3 1 8,3 0 17,-2-2 17,0 2 26,2 1 18,-2 0 33,0 1 8,-3 3 21,0 2 32,-1 0 34,0 1 28,2 0 36,-5 3 36,9 0 23,-9 0 12,13 6 5,-6-4-3,-1 2 0,3 0-1,1 0 2,0-2 1,3 2 0,-1-1 2,0-3-1,4 0-5,-2-3 6,-2 2-6,3-4-5,-3 1 1,0-2-2,2-1-8,-4 1-5,1-4 7,-5 2-19,0-2 8,-1-1 1,-3 0-9,0-1 11,-4 1-2,-2 0 4,-5-1-3,3 2-2,-5 0 0,0 3 2,-3-2 2,-1 4-3,0 1 5,0 4 5,0 3-4,-4 1 4,1 3-2,0 2 8,-4 5 9,7 1-9,-1 3-2,-2 1-1,8 1 0,-1 1-5,7 3-3,-1-5-8,5 3-5,5-3-4,-1 4-7,4-4-2,2 1-7,4-2-6,-1-2-3,8-1-3,-3-2-3,4-3-5,-1 1-17,3-3-26,-2-2-46,1-1-62,2 0-76,-3-4-76,-3-2-89,3-1-97,-4-3-315,-3-2-844,3 0 374</inkml:trace>
        </inkml:traceGroup>
        <inkml:traceGroup>
          <inkml:annotationXML>
            <emma:emma xmlns:emma="http://www.w3.org/2003/04/emma" version="1.0">
              <emma:interpretation id="{32B648DB-F91A-41C4-B219-DAE9A855AD96}" emma:medium="tactile" emma:mode="ink">
                <msink:context xmlns:msink="http://schemas.microsoft.com/ink/2010/main" type="inkWord" rotatedBoundingBox="9849,4101 12608,3991 12657,5231 9899,5341"/>
              </emma:interpretation>
            </emma:emma>
          </inkml:annotationXML>
          <inkml:trace contextRef="#ctx0" brushRef="#br0" timeOffset="138890.8223">8906 4054 111,'-2'-5'289,"-1"-1"-23,-2 0-14,0 3-10,-1-5-5,0 2-13,-3 0-10,-1-2-4,-1 3-11,1 1-5,-2-2 2,-1 4-9,-2-3-9,-6 2-13,9 3-7,-6-1-14,3 5-15,3-2-13,-2 1-16,1-1-8,4 1-8,-2 0-14,5 1-3,1 0-10,1 0-5,4 4 11,-5 3-15,7 0-11,2 3-5,4-3 2,2 7-6,4-1-1,-1 0-1,4 2-6,-2-2-1,1 0-3,0-2-3,-1 0 1,1 0 5,-4 0-2,-2-7 5,-3 3 17,1-4 14,-3 4 14,0-6 5,-5 5 4,0-4 4,0 3-16,-7-1-7,3-2-4,-5 3-6,-2 0-5,0-2-3,-4-2-8,3 4 0,-2-5-14,-2-2-18,1-2-15,3 0-17,-2-1-28,4-1-32,2 0-31,2 0-27,1-5-23,1 4-30,4-2-31,0-1-36,7-2-33,-3-1-35,5 2-233,2-2-620,2 2 275</inkml:trace>
          <inkml:trace contextRef="#ctx0" brushRef="#br0" timeOffset="139910.8219">9061 4209 166,'5'-1'183,"-5"1"-5,12 1 7,-12-1 3,7 3 4,-3-1 2,-3 3-2,0 4-2,2-3 0,-1 3-12,2-1-9,-2 3-9,2-2-22,0 2-13,4-3-13,0 1-8,2-5-9,1 3-8,1-3-3,2 1-14,-3-1-5,3-6-6,-2 0-3,6-2-2,0-3-2,-2-2-3,5-1-3,-5-2-5,2 0-6,-1-3 8,-6-1 3,0-1-8,-5 4-3,1-6 3,-4 0 3,-2-1-1,-5 4 6,2-3-3,-7 3 13,1-2-10,-7 2 11,1 5-2,-3 0 10,-1 2-1,-2 3-8,-1 2-5,0 1 2,-5 2-8,5 2-7,1 2 0,0 1-6,8-2 0,-6 0-11,5 4-11,4-4-33,2 1-24,-1 1-31,4-2-26,0 4-20,3 0-25,2 0-19,3 2-17,0-2-8,4 4-2,3-4-6,0 0-3,5-3-2,0 2 15,5-3 10,0-2 11,3-2 24,-3 0 10,-1-4 26,3 0 5,-1-2 26,2-3 23,5-4 30,0-5 18,-2 1 22,1-1 11,1-4 15,2-2 11,0-2 5,-3 4 4,1-5 2,-4-3-4,-1-1 4,-3 4-5,-4-7 4,-2 1 2,1-2 8,-5 2 7,-5 0-8,-1-1 7,-2 0-2,-4-1 2,-6 1 15,4 5 4,-3 4 12,1 6 5,-1 0 7,-1 8 3,2 1 6,-5 3-1,1 4 1,2-1-19,0 1 5,-4 5-6,-1 0-8,3 6-2,-1 2-5,0 1-4,4 9 3,-6 12 8,2 1 4,-1 6 16,1 16 4,6-11 2,-2-2 6,2 16 2,3 0-3,-4-3-8,1 1 1,4-12-17,0 0-10,0 10-9,4-13-9,2-3-9,-1 1-7,0-1-3,3-4-10,0-2 0,-4 1-8,9-4-5,-5-6-5,-1-2-7,2-3-16,-2-3-17,-2-2-21,1-1-30,0-5-32,2 2-38,0-6-36,1-1-30,1-1-22,-3-6-21,5-2-14,-4-5-19,3-3-15,2-3-13,-3-6-9,3-7 1,-2 5 10,0 1 17,0 0 22,-8 8 24,2-4 25,3 3 27,-5 6 37,0 2 42,1 2 35,-4 4 33,0-2 36,1 6 24,-1-2 20,0 4 19,0 0 21,0 0 12,0 0 14,0 0 8,-13 15 10,13-5-3,-2 1 7,2 2 1,0 2 1,-4 3 8,4 1-3,0 1-6,0 0-5,8-2-7,-2-2-16,1-2-8,-1 0-9,3-1-5,-3-5-5,4 3-11,1-4-2,1-2-5,-2 1-8,4-3-4,-7-3-4,5 0-4,2-3-5,1-6 0,0 2-7,0-6-2,1 0-8,-6-3 2,4-1-3,-2-2-2,-5 1 0,-2-2 3,0-1-10,-4 1 6,2 1-3,-3 3 1,0 2 1,-3 3-3,3 5 6,0-2 15,0-1 7,-1 4-5,1 2 8,0 3 3,0 0 3,0 0 3,0 0 3,-3 20 0,4-9 5,1 3 0,-1 5 0,4-2-4,-1 6-4,2-9-7,2 5-9,-5-1 1,8-2-8,-1 1 0,-1-3-3,1 3-8,-2-1-13,1-5-21,0-1-21,0 2-46,0-5-42,1 2-39,0-2-52,-7 2-45,5-4-50,-5-1-46,6-1-33,-5 0-278,2-3-723,-6 0 320</inkml:trace>
          <inkml:trace contextRef="#ctx0" brushRef="#br0" timeOffset="140499.5384">10137 4051 805,'-5'-12'32,"1"3"40,2 2 29,-2 0 23,4 0 13,-1 2 9,1 5 13,5-9 11,-1 8 4,3-2 3,0 2-2,5 0-7,4 2-1,-3-1-8,11 1 11,-2 0-4,-2 4-4,3 1-13,0-3 1,1 2-14,7 1-11,-8 1-16,1-1-4,0 0-10,-2-3-13,0 1-3,-2 2-8,-4-1-6,1-2-5,-3 1-9,-2 3-9,-1-1-2,2-3 5,-5 7 1,2-1-2,-1 2 3,-6 1 3,1-1 3,-1 4 3,1 1 1,0 3-2,-1-1 10,0 1-14,-3-2-3,1 3-3,-2-3-4,-1-3-1,1 0-8,2-3-2,-1 0-7,2 1-2,-1-5-1,1 1-7,-1-3-2,3 0-11,-4-5-23,2 6-38,-2-6-47,6-1-41,-6 1-41,9-8-54,-7-3-60,7 0-64,-5-3-311,-2-9-734,1 3 325</inkml:trace>
          <inkml:trace contextRef="#ctx0" brushRef="#br0" timeOffset="140220.2902">10252 3402 317,'0'-4'340,"0"4"-28,0 0-23,0 0-5,0 16 9,5 2 13,-1 4 8,-3 15 7,0 0 7,4 18 6,1 5 5,-1 2-3,2-2-18,-3 0-16,3-1-33,-1 1-17,1-3-20,2-1-23,-2 1-8,2-18-32,-1 2-17,0-1-14,-2-1-13,1 1-14,-2-5-9,1-2-12,-1-3-13,-1-1-7,-2-10-3,0-5-15,3-2-27,-4-1-24,1-3-32,-2-3-42,0-1-60,0-4-60,0 0-52,0 0-35,-15-17-32,3 1-30,-5-12-19,-3-2-30,-1-5-10,-6-17-25,-1 4-223,-2-2-701,11 13 311</inkml:trace>
          <inkml:trace contextRef="#ctx0" brushRef="#br0" timeOffset="140975.0514">10648 3820 109,'-2'-14'333,"1"0"-24,-3 0-20,0 5-17,3 1-16,-2-1-10,3 4-1,-2-2-1,1 0-11,0 2-8,1 5-17,-4-7-33,4 7-19,0 0-15,0 0-26,0 0-37,0 0-34,0 0-34,8-3-29,-8 3-41,7 12-35,-2-3-30,-2 3-27,4 1-16,-1 4-6,3 2 4,-1 1 1,3-3 5,-4 5 13,9 3 16,-8-4 16,4-2 10,-4 1 23,1 1 20,2 0 35,-5-2 28,5 1 34,3 0 25,-5-2 25,-2 1 15,0-1 17,3 1 11,0-4 9,-6 1 6,2-2 10,0-3 5,-1-1 2,1 0 2,0 3 4,-2-7-1,1-1 1,-1-1-6,-1 1 2,2-3 4,-2-1-13,-3-1 1,0 0-9,16-8-12,-14 3-8,7-5-11,-3-4-12,2-2-8,-3-7-8,1 2-5,-1-2-7,2-6-9,-3 1-4,-4-2-7,-3 7-10,2-8 1,1 2-1,-5 7-8,3 1-1,-3 2 2,3 5 5,-2 3 12,-1-1 14,3 4 2,-3 3-5,1 1-5,-4 4-4,-5 4-5,2 3-3,2 0-4,-4 6-6,0 4-3,-3-4-6,3 6 0,2-2-7,0 3-2,4-3-4,2-4-13,1 1-19,-1 5-30,4-7-44,-3 2-40,4-5-46,4 1-42,-3-1-42,5 5-41,-1-8-49,3 0-50,-1-2-312,2 0-776,2-4 343</inkml:trace>
          <inkml:trace contextRef="#ctx0" brushRef="#br0" timeOffset="141325.8279">11161 3979 62,'8'0'335,"-4"5"-12,-1 0-8,2 1-2,3 2 1,-8 0 11,0 1 12,0 5 8,0-3 6,0 1-4,-5 2-12,5-3-14,-4 2-21,0-1-23,1-3-27,0 3-24,2-5-22,-2-1-22,1 0-16,-1 0-17,2-1-16,1-5-14,1 6-13,-1-6-14,0 0-12,0 0-17,0 0-21,5-14-22,-2 3-21,1-2-24,3-4-25,2-3-17,1-1-11,4-7 2,1 3 3,-6 4 11,4 2 8,0 2 6,0 1 9,-4 6-5,2 0 8,-2 3 15,2-1-7,-2 7 7,-1-3 14,0 4 15,0 3 17,0 3 20,0 2 10,3 7 12,-1 3 3,-2 2 2,-4 3-3,7 6-8,-9-8-1,4 10-6,-6-8-1,4 6-9,-4-7-3,0 0-7,1 0-6,-2-4-5,1 1-30,0 1-37,-4-6-64,8-3-92,-4 0-93,-4-2-118,1 0-497,1-4-984,1 1 435</inkml:trace>
        </inkml:traceGroup>
        <inkml:traceGroup>
          <inkml:annotationXML>
            <emma:emma xmlns:emma="http://www.w3.org/2003/04/emma" version="1.0">
              <emma:interpretation id="{A9BFC12F-AF80-4E13-95E8-9CAF41B3DD64}" emma:medium="tactile" emma:mode="ink">
                <msink:context xmlns:msink="http://schemas.microsoft.com/ink/2010/main" type="inkWord" rotatedBoundingBox="13366,4762 13414,4760 13423,4982 13375,4984"/>
              </emma:interpretation>
            </emma:emma>
          </inkml:annotationXML>
          <inkml:trace contextRef="#ctx0" brushRef="#br0" timeOffset="142026.8007">12145 4031 164,'5'-5'311,"-3"3"-3,-2 2-1,8-4-1,-8 4 7,3-4 13,-3 4 5,4-1 10,-4 1-7,1-4-8,-1 4-11,0 0-17,0 0-16,0 0-24,0 0-26,0 0-17,4-5-26,-4 5-24,0 0-15,0 0-16,0 0-15,0 0-12,6-1-14,-6 1-23,0 0-28,3-4-42,-3 4-52,0 0-56,0 0-60,0 0-59,0 0-65,0 0-64,0 0-59,1 13-322,-2-10-797,-1 5 352</inkml:trace>
          <inkml:trace contextRef="#ctx0" brushRef="#br0" timeOffset="142227.7671">12174 4218 56,'5'2'390,"2"-2"-31,-7 0-33,4 3-20,-4-3-5,0 0 2,0 0 6,0 0 18,0 0 6,0 0-1,0 0-6,0 0-15,0 0-24,0 0-25,0 0-29,0 0-21,0 0-27,0 0-22,0 0-19,0 0-25,0 0-33,0 0-32,0 0-40,0 0-48,0 0-40,0 0-55,0 0-54,0 0-55,0-9-70,0 9-91,7-2-331,-7 2-789,3-3 350</inkml:trace>
        </inkml:traceGroup>
        <inkml:traceGroup>
          <inkml:annotationXML>
            <emma:emma xmlns:emma="http://www.w3.org/2003/04/emma" version="1.0">
              <emma:interpretation id="{771F7B5C-01BF-47DB-AA4B-E5D7958D485D}" emma:medium="tactile" emma:mode="ink">
                <msink:context xmlns:msink="http://schemas.microsoft.com/ink/2010/main" type="inkWord" rotatedBoundingBox="14608,4347 16477,4273 16508,5034 14638,5108"/>
              </emma:interpretation>
            </emma:emma>
          </inkml:annotationXML>
          <inkml:trace contextRef="#ctx0" brushRef="#br0" timeOffset="143221.1183">13417 3777 104,'-5'-4'274,"-2"0"-2,5 0 6,-3 0-10,1-1-11,4 5-16,-2-4-18,2 4-7,0-4-3,0 4-2,7-4-1,1 1 4,3 1-11,1-2-3,4 2-4,7-5-6,8 6-13,2-3-5,-1 2-13,4-3-15,3 1-13,0-1-7,0 0-12,1 4-11,-3-4-9,-1 3-13,1 0-7,-4 2-13,-1 0-2,-5 0-4,-4 0-8,3 1-3,-4 8-8,-1-7-1,0-2-9,-2 3-16,-6 2-19,2-1-22,-1 3-26,-1-2-36,-1-1-30,-2 1-31,-2-1-35,0-2-44,-2 3-49,0-3-46,-1 0-66,-2 1-200,0 0-645,0-1 286</inkml:trace>
          <inkml:trace contextRef="#ctx0" brushRef="#br0" timeOffset="142922.6112">13755 3764 56,'0'0'283,"0"0"2,0 0 0,0 0 2,3-6-7,-3 6-13,0 0-10,0 0-3,0 0-12,0 0 3,0 0 4,0 0 0,0 0 4,0 19 2,0-6-7,-3 3-9,3 4 10,0 0-25,0 1-18,-2 11-17,2-10-19,0 9-16,0-7-12,-4 4-14,4 2-16,3-7-9,-3-1-8,0 0-13,0 10-5,1-12-10,-1 1-6,-1-2-11,2-3-16,-2-6-25,2 1-33,1-4-42,-2 1-44,3-3-51,1-4-44,-4-1-48,0 0-49,0 0-50,9-20-54,-9 8-346,0-2-814,-3-6 361</inkml:trace>
          <inkml:trace contextRef="#ctx0" brushRef="#br0" timeOffset="143708.3751">14494 3584 181,'-6'-6'288,"1"1"-9,-1 2-3,-1-3-8,0 6 0,7 0-10,-16 0-6,6 3 3,0 1 10,-2 3 5,-4 4-8,0 1 1,3 4-22,-3 2-7,-3 9-20,7 2-14,-7-1-16,8 0-15,0-2-13,0 2-16,3 2-10,1-1-14,3 1-11,2-7-13,2 5-6,0-5-12,2-3-6,0 2-7,2 3-3,-2-2-9,5-2-4,2-3-10,-3 2-10,1-3-28,1 2-27,-2-7-35,0 0-53,0-2-43,3-2-43,-3-1-43,-1-1-47,5-1-49,1-5-50,-5 0-276,2-5-723,-1-2 320</inkml:trace>
          <inkml:trace contextRef="#ctx0" brushRef="#br0" timeOffset="144157.7024">14597 3831 215,'5'-6'267,"0"3"-4,-4 1-3,3-1-5,-4 3-3,0 0-7,0 0-2,0 0 1,0 0 4,6 12-6,-6-4 0,1 3-14,-2 2 1,1 0-8,0 1-12,0 5-11,-1 1-11,-2-2-15,2-2-13,1-2-11,-5 0-20,4-2-3,1 2-12,1-4-11,-2 2-12,0-4-5,-3 0-7,4-4-10,-1 0-7,-3 3-4,4-7-10,0 5-3,0-5-3,0 0-6,0 0-5,0 0-4,11-16-4,-5 4-3,-1 1-8,5-7-15,-4-1-11,2-2-13,1 0-10,4-7-2,-1 8 3,2-5 1,-5 4 4,4 2-5,-5 0 7,6 5 4,-7 3 4,4 3 2,-1-1 2,-4 3 2,5 3 1,-3 3 5,0-1 0,-8 1 8,14 4 5,-6 2 8,1 5 7,-3-3 7,0 3 4,3 1 4,-2 7-2,1 0 0,-2-1-3,0 2 2,0 0-2,-1-1 1,0 1-6,1-2-3,-2 0-1,0 3-4,-2-5 2,1-2-4,-2-2-6,1 2-15,-4-3-25,2-2-34,0-4-46,3 0-50,-1 1-47,-2-3-53,0-3-64,0 0-67,0 0-324,0 0-778,3-14 345</inkml:trace>
          <inkml:trace contextRef="#ctx0" brushRef="#br0" timeOffset="144442.3854">15079 3522 343,'0'0'310,"6"-2"-26,-6 2-5,0 0-7,14 6 3,-8 0 1,-1 1 7,1 3 2,4 2 2,-3-1-7,7 6 5,-4 0 3,1 3-4,2 8-15,1-2-16,-4-5-13,1 9-10,0-3-8,-3 5-18,3-1-19,-6 2-15,6-2-13,-7 2-15,1-1-12,-4-1-12,2 3-16,-6-6 7,3 4-29,-6-5-4,6-4-11,-4-2-8,-2-1-19,1 3-28,0-4-30,-1-7-40,1 2-53,-1 0-62,5-7-78,-3 2-70,-3-2-96,6-3-96,-2-2-320,3-2-906,-10-1 401</inkml:trace>
        </inkml:traceGroup>
        <inkml:traceGroup>
          <inkml:annotationXML>
            <emma:emma xmlns:emma="http://www.w3.org/2003/04/emma" version="1.0">
              <emma:interpretation id="{7F13772D-2525-45F2-B28B-60879B3F64E8}" emma:medium="tactile" emma:mode="ink">
                <msink:context xmlns:msink="http://schemas.microsoft.com/ink/2010/main" type="inkWord" rotatedBoundingBox="17270,4114 22125,3919 22189,5532 17334,5726"/>
              </emma:interpretation>
            </emma:emma>
          </inkml:annotationXML>
          <inkml:trace contextRef="#ctx0" brushRef="#br0" timeOffset="146245.9456">16091 3945 225,'0'-4'257,"0"4"4,0 0 0,-5-5-3,5 5 0,-1-4-5,1 4 2,0 0 12,-5-4-22,5 4-4,0 0-3,-1-4-5,1 4-5,0 0-14,0 0-10,0 0-9,-9-2-11,9 2-13,0 0-10,0 0-15,0 0-13,0 0-11,0 0-13,0 0-7,10-4-5,-10 4-3,15 0-5,-4 0 1,4-2-6,-2 2-3,5 0-7,1-1-6,5-1-6,-1 0-7,4 2-6,-4 0-6,-2-3-2,1 2-5,-2 0 2,-4 0-8,-2 1-4,-6 0-3,6 0 0,-2 0-6,-6-3-5,3 6 7,-9-3-12,7 0-6,-7 0-18,8 1-8,-8-1-17,3 5-23,-3-5-22,-2 8-39,1-5-36,-1 3-37,-3 0-34,1 1-33,-4-1-34,1 3-44,1-4-32,-3 3-314,-3-1-747,1 1 330</inkml:trace>
          <inkml:trace contextRef="#ctx0" brushRef="#br0" timeOffset="146549.7233">16091 4096 68,'0'0'218,"-5"5"-3,5-5 2,-1 4 2,1-4 5,0 0-2,0 0-3,0 0 6,0 0 6,6 6 5,-3-4 4,-3-2-2,8 3-3,1-3-7,3 4-1,-2-3-8,2 0-7,6 1-6,-6-2-5,4 0-8,4-2-7,-3 2-10,-2 0-11,7-1-11,1-1-14,-4-3-5,1 1-19,-5 3-13,1-1-13,1-4-6,-3 2-11,-2 0-7,3 2-7,-5-2-4,2-1-7,-3 5-3,-2-3-8,1 1-8,1 2-15,-3-1-21,-6 1-24,10 0-36,-10 0-36,0 0-45,10-1-43,-10 1-36,6 0-36,-6 0-47,5 4-42,-5-4-34,6 3-312,-6-3-755,3 3 335</inkml:trace>
          <inkml:trace contextRef="#ctx0" brushRef="#br0" timeOffset="147324.3422">17030 3608 58,'0'0'267,"-6"-2"8,4-1-5,-3 1-3,5 2-6,-6-4-4,1 2-7,5 2-3,-8-3-8,8 3-7,0 0-4,-11 0-6,11 0-1,-10 4-3,4-2-16,0 3-1,-2 0-7,-2 3-12,2-1-9,-3 2-11,2 4-11,-1-2-11,3 1-7,-4 8-7,2 0 0,0-1-5,2 4-9,1-1-3,1 7-8,-1 1-9,2 0-5,4 2 0,4-5-2,-2 4-4,3 2-5,5-2-3,-3-1 1,2 0-11,2 2-8,0-3-4,2-1-1,2 3-7,-4-3-1,8 0-6,-4-3-1,6 0-4,-8-5-1,2-2-2,7 1-5,-1-3-1,5 2-3,-8-6-3,13 1 0,-9-5-3,10-1 1,0-1-4,-7-6 1,9-1 0,1-4 9,4-1-11,-6-5-6,6 2 2,-4-5 2,-3-3-3,4 0-1,-6 0 0,3 0 2,-2-2-4,-4-1 4,-2 0-2,-2-1 2,-2 0-10,-5 6 6,3-12 0,-2 2-3,-1-1 4,-5-5-1,-3 5-3,2-4 3,0 2 0,-5-6-1,0 0 0,-4 6-3,4-5 0,-4 3 3,-1-3 7,-1 10-8,1-6 2,-5 8 0,0-2 2,-1-4-2,0 6 4,-3 2 2,-2-1-4,-2 1 4,2-1-4,-2 3 2,-3 2 1,-6-7 1,9 7 5,-6-1-4,1 5 4,-3-4-1,3-1-1,-11 2-2,8 3 4,2 0-2,-4 0-2,-1 2-2,0 0 2,2 3 7,-11 1-12,9-1-3,3 4 2,-3 0 2,-3 3 0,5 2-4,1 1 0,-1 1 0,-2 1 0,1 1-3,2 3-5,-1 0-9,3 2-10,-2-1-15,2 3-23,2-3-25,-3 3-31,2-3-36,3 6-30,4-6-44,-2 3-37,5-2-33,-2 0-58,4 6-56,1-6-64,2 3-272,-2 2-813,2-4 360</inkml:trace>
          <inkml:trace contextRef="#ctx0" brushRef="#br0" timeOffset="148256.3678">18334 3269 87,'-2'-4'219,"2"4"-5,0 0 1,-7-2-5,7 2-15,0 0-6,0 0-4,0 0-12,0 0-10,0 0-6,0 0-15,0 0-13,0 0-8,0 0 8,0 0 4,0 0 4,0 0 1,-2 14-1,2-9-1,0 4 6,-5-1 1,1 12-7,2-1 12,-4 2 1,-4 6-1,4 1 1,-6 4 3,0 0-5,3 3-1,-3 2-4,1 2-2,-1-2 3,-3 17-4,2-16-6,2 2-12,0-1-6,1 0-13,-1 2-5,6-2-9,0 0-7,-1 0 0,6 1 4,0 1 4,5 0 1,-2-5-12,0-2-7,10 0-7,-4-2-3,5-1-8,2-4-3,2-2-9,0 0-5,5-6-2,-8-1-7,3-6-1,-2 2-4,1-3-11,-2 1-12,-4-2-13,4-7-13,-8 1-12,3 1-23,-4-3-25,2 1-34,-2 0-24,-1-3-35,0 3-37,-5-3-40,0 0-48,0 0-71,0 0-65,0 0-329,0 0-834,0 0 369</inkml:trace>
          <inkml:trace contextRef="#ctx0" brushRef="#br0" timeOffset="151174.4013">20687 3248 143,'0'0'185,"0"0"6,0 0-1,-5-4-1,5 4 0,0 0 1,0 0-3,0 0-5,-2-4-15,2 4-4,0 0-3,-2-5-2,2 5-4,0 0-4,0 0-5,0 0-10,-3-4-2,3 4-9,0 0-12,0 0-3,0 0-5,-3-4-1,3 4-19,0 0-12,0 0 9,0 0-25,0 0-4,0 0 6,0 0-9,0 0 6,15 10 14,-11-7-2,1 4 6,-3-2-6,8 0-2,-3 1 1,1 4-1,0-1 5,0 3-2,0-2 4,2 4 5,-2-2 0,3 2-2,-2 5 1,0 0 3,1 0 1,1 0 0,1 2 2,-1 0-2,-1 10 3,-4-11-9,5 8 1,-1 0 0,-4-1-1,0 5-6,-1-9-4,0 6-1,-1-5-4,1 5 3,-4 2 0,-1 0 6,5-3-2,-5 5-2,0-5 5,-1 1-10,1-6 0,-4 6 2,4-5-6,-4-4-4,2 10-4,-2 1-5,-1-12-2,0 2 0,-1-3-4,-3 0 3,2 0-6,0 2-4,-5-4-1,4 2-8,-6 1 1,4-4-2,-4 2 3,2-3-6,0-1 1,-2 1-5,-1 0 9,5-5-12,-3 2 1,3-1 8,-1-1-12,0-3 1,0 2-1,2 2-4,1-3 5,0-3-4,1 0-1,-2 0-2,4-4 11,5 0-13,-6 6 1,6-6-5,-4 3 3,4-3 4,-2 2-3,2-2 1,0 0-5,-4 5 2,4-5 4,0 0-4,0 0-1,-2 4 1,2-4 2,0 0 1,0 0-2,0 0 0,0 0-4,0 0 6,0 0-3,0 0 0,0 0-3,0 0 3,0 0-7,0 0 5,0 0 0,0 0 6,0 0-1,12-11-1,-12 11-3,6-3 2,-6 3 1,5-6-4,-5 6 2,5-2 12,-1 0-9,-4 2-2,7-5 2,-3 0-4,-3 2 6,4 1-2,-1-4 4,-2 2-6,4 0-1,-3-2 4,2-1-2,0 1-5,2-4 2,-2 4 0,1-4-1,0 1 0,2-2 1,1-1-3,-2-1-1,4-1 1,-5 0-2,5-2-5,1 0 0,-3 5 1,2-4-4,-4 2 0,7-5 1,-6 2 0,2 1-1,0-4-4,1 3 3,-6-4-7,3-1-3,0 5 5,-2-3-1,-1-2-6,-1-1-3,-2 2-3,2 0-1,-2-3 0,2 0-1,-4-7-1,5 11 1,-5-1 0,4 6-1,-4-8-4,0-1 0,0 3-7,1-1 5,-1 0-3,-1 1-4,1 1-1,-4-1-1,3 5-10,-3-4-3,4 2-12,0-2-6,0 1-29,0 5-18,0-6-20,0 5-25,0-1-26,0 3-33,0-1-42,0-2-52,0 4-52,0-3-247,4 0-682,-3 3 302</inkml:trace>
          <inkml:trace contextRef="#ctx0" brushRef="#br0" timeOffset="170347.3262">18542 3815 69,'0'0'196,"0"0"-3,0 0-8,0 0-3,0 0-8,0-6-13,0 6-7,0 0-11,0 0-5,0 0-3,0 0-3,0 0-1,0 0-1,0 0-7,0 0 2,6 11-2,-6-11-3,2 9-4,-2-7-1,3 7-7,-3-3-2,0 4-5,0-3-5,0 4-2,0 0-11,0 0-5,0 0-1,0 2-5,-3 1-3,1-2-3,-2 3-4,2 0-5,2-1 4,0 2-17,0-2-6,-5 2 6,3-3 8,-2-3-14,3 4-3,0-7 1,-2 4-6,-2-3 1,4-2-1,-1-1-5,-2 1 4,3-2-5,-3 0-1,4-4 0,-1 6-4,1-6 9,1 4-2,-1-4 0,0 0 10,0 0-8,0 0-17,0 0 0,1-20 4,3 13-4,-3-7-1,4 0 4,-1-6-20,-2 1 11,3-1 5,1 1-5,-1-1 4,1 0-3,1-1-5,1 3-8,-2 4 5,4-1 7,1-4-12,-1-1 0,-3 6 7,4-6-5,-2 2 2,-3 6 2,9-3 5,-9 4-10,4-1 8,0 1-4,-3 1 5,3 5-16,0-3 15,-4 2-7,0 0 6,2 1-5,-2 4-2,1-5 0,-1 8 9,-6-2-2,15 6 2,-6 2 1,-3-2 1,2 3-4,-2-1 10,3 3 0,0 1-4,-5-1 4,0 3 5,3 0 24,-3-3 2,1 3 2,0 0 0,-1 0 1,-2 3-2,0-5-1,0 4 2,0-3 1,-2 1-1,0 0 1,0-1 0,0 6-2,-2-6-1,2-1-2,-2 0-2,0 0-5,2-2-3,-2-1-4,2 2 0,-3-5-2,2 0 4,1 0-7,0 1-5,0-3 2,0-4-5,-5 8-3,7-3 1,-2-5-3,-2 6 1,2-6 6,0 0-11,2 4 0,-2-4-3,0 0-14,-2 4-19,2-4-27,0 0-34,0 0-45,0 0-47,0 0-54,0 0-52,0 0-59,0 0-52,0 0-255,0 0-711,0 0 314</inkml:trace>
          <inkml:trace contextRef="#ctx0" brushRef="#br0" timeOffset="171734.6987">19129 3930 204,'0'0'214,"0"0"-6,-4-3-8,4 3-12,0 0-11,0 0-14,0 0-10,0 0-14,0 0-9,0 0-9,0 0-5,0 0 2,0 0-1,0 0-14,0 0-5,0 0-3,0 0 4,16 7-8,-6-7-7,-3-3 1,1 2-5,3-2-4,1-3-9,-1 1-6,2-4-5,4-3-7,0 2-2,5-2-5,-7-2 2,3-3-6,-2-2-6,0 2-4,4-6-2,-4-2-1,-3 0-4,2-2-4,0 0 3,-9 2-6,2-3 7,-5 5-12,5 1 2,-4 0-1,-2 2-5,-4 1 2,2 1 1,-1 6 3,-2-2 3,1 4 2,-1-2 13,0 6-5,0-1 7,-1 0 3,0 1-3,-1 4 0,0 0-6,5 2 2,0 0-5,-17 4-2,11 5 8,-3 3-11,-2 0 2,1 4-2,3 3 12,-2 3 10,-5 5 7,3-1-4,3 0 13,-3 5-12,2-2 15,0 4 1,1-1 7,1-4-4,-2 3 4,3-1-1,0-1-2,0-6-8,1 8-6,0-9-4,-1-2-3,3 3-8,2-2 0,-1 0-2,1 2-3,1-4-11,4 1 4,-2-1-2,-1 0-3,4-4-1,-2-3-6,1 1-3,1-1 1,0-1-4,2-1 0,-2-3-24,5 1-9,2-2-15,-1-2-23,-1 1-27,6-4-20,-5-1-16,3-1-17,-3-3-11,5 1-11,-1-1-14,1 0-12,0-2-11,2-3-2,-3 1 3,5 0-2,-2-3 14,0 0 10,2-1 19,-1 1 11,0-1 26,-3 0 5,0-2 12,-2 3 30,-2-2 11,-1 1 32,4-2 15,-8 4 22,-2-4 24,1-1 14,-1 1 9,-1-2 18,0 2 8,-3 3 11,-1 0 14,-1-1 8,-3 2 5,0-2 3,1 5 4,-2-1-2,1 2 1,-2 1 0,-3 1-5,4-1-2,3 4-10,2 1-10,-15 0-7,5 4-4,0-2 0,3 5 0,-3 1-8,-1 3 7,-2 3-4,2 3-4,2 1-4,0 1-3,6-2-6,-2 0-9,0 3 2,3 0-11,6-5-2,-4 0 4,3-1-6,-1-2-9,4 1-3,1-4-5,2 2 5,-3-3-6,1-4 0,6 1 2,-2-5-1,2 3-4,1-3-1,-1-3-4,0-3-4,3 1-9,-4-5-6,-3 0-9,6 0 0,-3-5-1,0-2-8,-7 3 10,1 1-11,1-6 7,-5 5 1,0 1 4,0 0-1,-2 3-4,0 2 10,0 2 4,-2 0-1,2 6 8,-3-3 8,3 3 10,-9 8 22,5 4-11,-2 6 2,1 5 9,2-2 13,-6 13 7,8 0 9,-4 3 14,0-2 13,5 3-3,-5-2-4,10 1-2,-5 0-8,0 4 2,5-3-5,-1 1 1,-3-2-6,4 2-5,-3-6-3,4 0-6,-6-1-7,3 0-4,-3-2-7,0-7-5,-4-1 2,2-2-3,-3-1-3,0-5-4,-1 6-2,-3-9-1,2 0-1,-4-1-5,-3-3-2,-2-3-2,-5 0-8,-6-4-7,1-4-7,-4-2-5,-5-2-1,3-3-8,2-1-1,1-1 1,1-2-3,0-2-4,9 2 4,3 1-1,0-5 5,-2 3-3,3-9 4,0 11 0,7-4 1,-1 5 5,3 3 1,2-1 1,-1-1-1,2 1 9,1 1-2,2 4-5,2-8 9,1 5-4,0-2 1,3 1 0,2 0 2,0-1-1,3-1 1,3-1 1,1-2-3,9-3 1,-6 0 3,2 6 0,-2-3 3,8-6-1,4 4-3,-6 0-2,2 1 4,4 2 1,-14-1-2,3 2 0,3 2 4,-6 4-3,2-4-3,-5 5 1,-2 3 0,-2-2 4,2 0-20,-5 4-22,-1-2-31,0 1-20,-5 2-38,7-3-19,-3 2-26,-4 1-26,0 0-37,0 0-48,9 0-38,-9 0-60,0 0-202,6 2-635,-6-2 281</inkml:trace>
        </inkml:traceGroup>
        <inkml:traceGroup>
          <inkml:annotationXML>
            <emma:emma xmlns:emma="http://www.w3.org/2003/04/emma" version="1.0">
              <emma:interpretation id="{203C4D61-74F0-4231-A64E-D59B4002F6D9}" emma:medium="tactile" emma:mode="ink">
                <msink:context xmlns:msink="http://schemas.microsoft.com/ink/2010/main" type="inkWord" rotatedBoundingBox="4146,5213 21640,4513 21714,6378 4221,7077"/>
              </emma:interpretation>
            </emma:emma>
          </inkml:annotationXML>
          <inkml:trace contextRef="#ctx0" brushRef="#br0" timeOffset="172718.8758">20024 3877 209,'1'-4'230,"2"-2"-2,-3 4 7,1-3-3,-1 5-8,0 0-6,1-9-6,-1 9-11,0 0-11,0 0 1,0 0-8,0 0 5,0 0-4,-1 20 1,-3-12-15,3 3 4,0 1 6,-3 1-15,3 0-11,-2 1-3,-1 0-13,0 5-5,3-8-9,-1 4-7,1 0-5,-5-5-10,4 1-8,-1 3-4,1-6-14,1 1-7,-1-2 0,1 0-10,1 2-10,-4-4-1,4-2-5,-1 3-7,0-2 7,1-4-11,0 7 0,0-7-3,0 0-5,0 0-1,0 0 0,0 0-6,0 0-4,7-17 3,-4 6-4,0-2-7,4-1-2,-3 2-3,5-9 0,-3 2-16,0-1-3,3-2-5,3-7 1,-4 12-6,3-2 8,-2 1 5,3-1-4,1 3 2,-2 3 4,-1 0 4,1 2-5,0 3 9,0-1-8,-1 1 4,-1 4 2,-2-1-1,2 0-4,-2 3 8,-1-2 1,0 1 8,1 1-7,1 2 3,-8 0 3,9 5-2,-6-1 9,1 1 4,0 2 6,-2 2 3,1 0 5,-2 2 5,-1 3 1,0 0 8,-1 0-1,-2 5-3,3-6 1,-1 3-1,1 0-2,0-3 1,-1 6-1,0-4 2,-2 4 0,2-6 5,1 1 1,0-1-3,-1-1 2,-1 1-6,2-3 6,2 4-10,-1-2 0,3 0-2,-3-2-4,1-1 0,1-1-4,-1-2-1,2 0 2,1-1-5,1-1-2,-2-3 0,2 0-1,2 1-5,-8-2 3,15-3-4,-6 1 1,-2-3-2,1 0-1,3-3-2,-2 2-1,0-3-2,2 0-2,0 3-2,-5-1-14,4-2-1,-4 4-22,0 0-22,-2-6-36,1 7-44,0-1-37,0-2-52,0 1-33,-4 3-54,-1 3-58,3-9-64,-3 9-304,-3-5-802,3 5 355</inkml:trace>
          <inkml:trace contextRef="#ctx0" brushRef="#br0" timeOffset="180684.8572">3390 5435 157,'-2'-5'156,"-3"0"3,-1-1-2,1 1-1,0 0 3,-1 1-5,1-1 3,-1 1-4,-1 2-2,0-1-4,1 1-4,0-1-5,-4 1-2,4-1-4,-5 2 4,3-2-3,-4 1-14,0 4-9,-1-2-10,2 3-5,-2-3-9,-2 4-2,1 1-4,2-3-7,-4 3-3,3 1-7,-3 1-8,-1 3-3,2 0-5,-1 2-1,-1-3-6,2 6 0,0 1-7,3 3 3,1 0-2,-3 1-5,4 0-2,-1 7 1,7-5-7,0 5 7,0-3-1,1 4-2,3 1-8,2 2 3,1-4-17,6 2 3,-4-1 2,1-6-1,2 9-2,3-3 2,-2-7 2,4 8 3,-1-3-13,-1 2 8,0-8-2,-1 0 0,6 6 4,-1-7-7,1 6 7,-5-8-6,5 2 4,2-4-3,-4 4-3,2-4 3,1-1 2,1-1-2,2-1-2,1-1 2,0-2-1,5-1 0,-3-4 2,2 1-1,7 3 6,-8-6-11,2-1 8,6-1-7,-1-2 2,-4-1 1,4-3 2,-8 1 9,2-1-14,4-4 3,-7 3 3,1-2-4,0-2-2,-4 4 3,1-5 0,-3-1 1,2 0 0,-2 1 1,0-4-4,-2-1 8,0-3-7,1 4 0,-5-2-4,2-2 8,-5-2-7,8-6 2,-5-1 1,-4 0-1,-1-3 9,-2 3-7,-3-5-8,-2 4 8,1 1-3,-5-1-2,-1-4 2,0 3-2,-1 0 3,-2 0-4,-4 3 0,0-1 10,-4 1-6,1 1 9,2 9-2,-3-1 6,-5-2 9,7 3-3,-1 3 6,-3 1 15,1 0-19,-3 0 3,3 5 1,-2-4-9,-1 4 8,-3-1-5,1 1-4,4 4 2,-3-2-7,1 5-5,-3 0 4,2 0-21,0 2-22,1 0-26,3 2-28,-4-2-27,6 1-37,-3 5-37,-1 2-55,4-4-46,-3 7-281,2-3-617,-2 3 273</inkml:trace>
          <inkml:trace contextRef="#ctx0" brushRef="#br0" timeOffset="179905.5416">3450 5829 111,'0'0'187,"0"0"-4,0 0-4,0 0-4,0 0-5,0 0-7,0 0-9,0 0-3,0 0-7,0 0-5,0 0-6,-12-5-3,12 5-10,-5-2-4,5 2-5,-8-4-5,8 4-12,-7-2-3,7 2-8,-9-2-5,9 2-5,-7-1-4,4 0-5,3 1-8,-11-4 0,6 2-7,5 2-3,-6-4-6,6 4-3,-10-5-3,9 1-6,-4 0-3,3-2 3,-1 0-8,1 1-2,2-1-4,0-2 2,0 3-3,0-3-3,2 1-3,1 1 0,-1-5 1,3 5-1,-4 0 1,4-2-1,0 1-3,-2 0-1,2 3-1,4-3 4,-4 4-5,1-1 0,-2-1 6,7 3 2,-6 1-2,1-3 4,-1 3 6,-5 1 2,14 0 4,-7 0 3,-7 0 0,13 1-1,-7 1 9,0 0 6,0 1-10,-2 0 15,1 0 2,-1 3 5,2 1 6,-1 0 7,-3 1-3,0 4 11,-2-3 5,0 5-18,0-2 5,-2 1-6,0 1-2,-2-1 4,-2 4-16,1-1-3,-1-1 0,0 2-7,0-3-1,0 1-6,-2-4-1,-2 7-1,2-8-5,-3 5-6,2-1 1,0-3 0,0-2 1,1 1-3,-2 1 0,2-2 3,-3 1-9,0-1-2,2-3 2,0 2-5,1-2-3,-2-2 1,4 0-7,0 2-6,-2-3-2,0-1-3,2-1-3,2 0-3,4-1-1,-11 0-5,11 0 1,-11-1-11,11 1-1,0 0-1,-10-3-5,10 3 6,0 0-5,-6-3 2,6 3 0,0-6 7,0 6-2,2-5 9,-2 5-1,3-5 2,-3 5 4,4-7 5,-1 3-4,3 2 5,-1-2 3,1 1 9,3 0-1,-5 0-5,4 1 3,1-2-2,-3 4 0,4-2 1,-4-1 9,4 3-1,2 0-2,-3 1 2,-3 3 3,4-4-3,-4 4-3,1-2 10,-1 3-1,3-1-4,-5 0 4,5 0 1,-2 1 4,-1 1-2,5-2 6,-4-1-4,3-1 7,-3 3 0,3-3-3,0 1 1,0-1 4,0 0-1,-4 2 1,6-3-4,-3-1 6,1 3 2,-3-3-4,3 0 6,-10 0-7,15 1 3,-9-1 0,0 0-2,-6 0 7,10 0 5,-10 0 5,11-3 3,-11 3 7,5-2-6,-5-2 1,0 4-1,3-7-6,-3 2 1,0 1-7,0 4-4,-3-7 2,3 1-3,-3 1-6,1 1-3,2-3 0,-6 4-1,6-2 0,-5-1-1,3 0-5,-2 3 4,-1 0-11,5 3-14,-6-8-21,6 5-30,0 3-32,-5-6-25,5 6-29,-4-3-31,4 3-28,0 0-38,-5-2-37,5 2-24,0 0-253,-5-4-609,5 4 269</inkml:trace>
        </inkml:traceGroup>
      </inkml:traceGroup>
      <inkml:traceGroup>
        <inkml:annotationXML>
          <emma:emma xmlns:emma="http://www.w3.org/2003/04/emma" version="1.0">
            <emma:interpretation id="{3105D8D4-7614-49DB-9F0F-14EEE7668E1F}" emma:medium="tactile" emma:mode="ink">
              <msink:context xmlns:msink="http://schemas.microsoft.com/ink/2010/main" type="line" rotatedBoundingBox="5593,5979 21776,4869 21889,6527 5706,7636"/>
            </emma:interpretation>
          </emma:emma>
        </inkml:annotationXML>
        <inkml:traceGroup>
          <inkml:annotationXML>
            <emma:emma xmlns:emma="http://www.w3.org/2003/04/emma" version="1.0">
              <emma:interpretation id="{B898BEA1-1D24-46B6-B92C-24ACE988A46C}" emma:medium="tactile" emma:mode="ink">
                <msink:context xmlns:msink="http://schemas.microsoft.com/ink/2010/main" type="inkWord" rotatedBoundingBox="5697,5793 7791,6096 7612,7334 5518,7031"/>
              </emma:interpretation>
            </emma:emma>
          </inkml:annotationXML>
          <inkml:trace contextRef="#ctx0" brushRef="#br0" timeOffset="193128.6618">5403 5475 99,'-5'-10'300,"4"1"-19,-1 1-11,-3 2-5,0-1-12,4 1-10,-1-2-17,-3 4-18,1-2-11,0 1-21,3 1-19,-4-1-19,3 2-17,2 3-9,-2-5-15,2 5-11,-2-5-21,2 5-37,0 0-37,4-4-41,-4 4-41,0 0-35,0 0-28,0 0-20,0 0-23,18 9-16,-12-7-15,1 2-119,-2 1-376,1 3 167</inkml:trace>
          <inkml:trace contextRef="#ctx0" brushRef="#br0" timeOffset="193485.2066">5545 5555 22,'9'5'174,"1"0"-2,0 1 4,3 3 8,-2-6 3,-5 0 1,3-1-4,-1-1 0,-1-2-2,2 1-4,0-3-5,2-4-9,0 0-12,0-4-11,0-3-18,-3 2-10,3-7-10,-2-3-12,1 2-8,-4-3-8,4-6-4,-4 8-9,-5 1-7,-1-2-1,-1-3 0,-3 4 1,1 2-4,-1 1 3,-1 4 5,-1 0 9,-2 4 6,5 2 7,-2 1 0,1 1 8,-1 2-8,-1 2-15,-1 2-4,7 0-5,-15 10-1,5-1-1,6 4-11,-5 9 7,7 0-2,-2 5 6,4 6 1,0 1 15,0 0 5,4 5 2,3-12-1,-3 11 1,3-3-5,0-3 4,2 0-12,-1-1-5,-2-3-7,5 3-6,-3-9-8,-1 0 1,1-1-12,0-4 3,-2 2 0,3-3-6,-3-4-13,-3-1-17,0 0-24,1-3-27,-2-4-30,1 3-32,-2-3-19,2-1-28,-3-3-33,0 0-36,0 0-34,0 0-30,-12-16-23,5 7-21,-4-3-208,-4-2-594,0-2 263</inkml:trace>
          <inkml:trace contextRef="#ctx0" brushRef="#br0" timeOffset="194136.0175">5675 5758 1173,'-10'-9'-23,"6"-1"42,0 5 39,-3 0 18,7-3 20,-4 5 11,4 3 13,0-4 11,0 4 5,0 0 1,9-7 0,-5 6-5,2-1-6,4-1-2,1 3 1,1-2 0,4-1-7,-1 2 0,6-4-10,0 1-4,2 0-15,-1-2 1,2 0-12,-2-1-6,-1 3 0,-6 0-15,6-2-3,-5 2-9,-3 1 0,-1-1-12,-1 2 4,2 1-5,-5 1 6,-2 0 7,-6 0-4,9 7 16,-5 0 5,-3 1 7,3 3 1,-4 3 6,0-1-1,0 4 0,0-3 0,0-1-4,0 6-7,1-5-10,-1-1 5,2-1-11,2-1-7,-1-2-13,2-1 4,-1 0 2,1-2-10,1-2 2,2 0 0,-2-4-2,1 0-3,7-2-1,-4-2-2,2 0-2,1-5-3,-3-2 2,6-2-1,-5 2-7,0-5-1,-1-3-7,3-1 11,-7-2-18,2 5 2,-3 0-2,0 4 5,-4-1 2,4 1-6,-3 1 7,-1 5 0,-1-1 5,1 3 3,-2 0 2,1 5 0,0 0-4,0 0 5,0 0 4,-1 19 7,-1-5 0,2 1 4,2 4 1,-2 2 8,2 5 10,4 6 15,0 0 11,4-1 3,-4 2 5,4 1-5,-1-3-1,2 5-6,-1 1-7,2-1-7,-1-1-2,-2-1-5,3 2-6,-1-1-3,-2-4-6,1 2-1,-2-1-5,-1-2-1,5 0-1,-4-4-2,-4-3-3,1-2-2,-3 8 2,-4-9-4,2 0 1,-5-5-1,1-2-1,-1 0-2,-3-1 0,-2-4-5,0 1-5,-1 1-4,-6-1-5,-7-4-1,1-5-3,-8 1-5,-2-2 3,0-3-1,0-2 0,-1 0-1,4-7-2,-5 1 5,5-2-1,1-4 1,8 7 2,0-2-2,4 0 2,2-2 2,-1-2-2,3 3 10,5 1-8,-1-3 1,7 2-2,-2 0 3,4-5-1,0 2 0,1-3 2,4-2 0,1 2 6,4 1-7,3 0 6,3-8-5,0 2-5,-2 5-6,9-2-15,-7 7-22,1 0-33,7-5-44,-7 5-39,0 0-43,2 2-43,-2 3-53,-6 2-61,2 0-73,0 5-257,-7-2-758,4 2 335</inkml:trace>
          <inkml:trace contextRef="#ctx0" brushRef="#br0" timeOffset="191938.2894">4395 5580 55,'0'0'192,"0"0"-7,0 0-9,0 0-10,0 0-8,0 0-12,0 0-10,0 0-6,0 0-2,0 0-4,0 0-7,0 0 6,0 0-6,0 0-1,0 0-3,0 0-1,0 0-2,0 0-3,0 0-1,12 14 2,-9-5-1,-3-3 1,5 2-2,-2-1-7,0 5-6,-1 1 9,1 2-10,1-1 2,4 4-11,-1 1-4,1 1-11,-2 2 6,1-2-4,-1 0-3,0 0 0,1 1-5,-1-3-5,-3-4-9,5 4-1,-3-6 3,-3 0-14,4 0-2,-2-3-7,1-3 2,1 3-2,-2-3 11,-1 0-17,0 1-4,-1-3 4,1-2-6,-2 2 10,-1-4-11,0 0 4,0 0 2,10-8 0,-9 2-9,2-3 2,-1-1-9,2-5-4,-4-2 16,0-2-11,1-2 2,-1-1 1,0-6-4,-1 5-5,1 2 7,-6-8-3,6-2-3,-4 9 2,3-1-3,1 3 8,0-3 0,-5 3-1,5 7-7,0-7 17,0 6-16,-1-3 1,1 7-5,0-5 6,0 6 0,0-1-3,0 2-10,0 2 8,0-1-2,-3 4 2,3-2 3,0 5-17,0-8-20,0 8-19,0-5-12,0 5-17,0 0-13,0 0-23,0 0-28,9 16-35,-9-9-42,1 0-37,3 4-51,-4 1-208,1-2-566,4 5 250</inkml:trace>
          <inkml:trace contextRef="#ctx0" brushRef="#br0" timeOffset="192946.8932">4729 5733 160,'-6'2'195,"6"-2"-6,0 0-8,-6 3-11,6-3-13,0 0-11,0 0-13,-4 3-7,4-3-4,0 4-3,0-4-1,2 6-2,-1-2-3,-1-4-7,6 8-5,-2-5-5,-1 3-10,5-1-2,-5 1-3,2-4-3,2 5-7,-3-2 2,3-3-11,-1 2-3,0-1-3,0-1-6,1 2-6,1-4 3,-2 1-7,-6-1-4,15-3-2,-8 1 0,2 0-6,-3-1 0,0-3 2,-1 0 1,-1 0-4,1 0 2,-1-1 3,-4-2-2,0-1 2,-2-3-7,0 3 2,-6-2-4,1 1 1,-1-1 7,5 3 2,-8 1 2,6 4 4,-6-1 3,2 3-5,0-3-1,-3 4-5,0 1 0,3 1 2,-6 1-10,3 4 7,-1 0 5,2 2-11,-1 2 4,1 0 3,8 1 4,-6 3-3,2-2 5,1 2-2,6 0-1,0 5-3,0 1 3,0-3-3,6 1 2,-1 1-4,2-2 1,0-1-3,2-2-5,-2-1-2,0-2-1,4 0 1,-3-1-3,2-2-6,0 1-1,-1-3 0,2 0-3,0-1 3,1 0-9,0-2 2,1-2-29,-1-1-11,1-1-48,-2-1-28,1-1-30,-1-2-26,1-2-28,0 0-19,1 1-7,1-3-5,0 0 0,-1 0 12,2-1 11,-4 3 16,1-3 19,-2 6 23,4-6 16,-6 2 28,1 6 38,-2-3 18,1 3 28,-3-2 28,1 3 21,-1-3 19,-5 4 15,11-2 20,-11 2 13,11 4 17,-7-1 5,0 1 4,3-1 4,-6 2 3,2-1 3,4 1 1,-7 1 0,5-1-7,-5-1-6,3 1 3,-3 3-8,3-2-12,-2-4-10,-1 3-1,4-1-14,-4-4 8,0 0 2,0 6-7,0-6-11,0 0-4,0 0-8,0 0-6,0 0 1,0 0-6,0-17-7,0 7-4,0-2-4,0 0-4,0 2-1,1-4-5,-1 2-8,0-1 2,5 1 2,-5-1-1,4 1-9,-4-1 3,4 2-5,-2 1 0,3-2-4,1 1 3,-1 1 1,0 3 0,1 1-1,1-6-4,-1 6 2,0-1-8,1 1-1,-3 1-15,3-1-14,-3 3-25,5-1-18,-3 1-12,3-1-21,-3 2-8,0 1-17,-1 0-17,-5 1-14,7-2-15,-7 2-10,10 3-5,-7 0-3,-3-3 0,7 2 5,-2 2 5,0-2 6,0 2 12,1 1 20,-3-4 10,1 3 10,3 2 18,-5-3 11,1 2 12,0-2 11,0 1 15,2 3 12,-3-3 14,2-1 12,1 2 15,1-2 20,-5 5 13,3-6 12,-1 2 18,1 1 16,-1 3 9,1-2 13,-2-1 9,3 1 5,-4 3 3,3-1 4,-3 2 3,4-3-2,-5 3-5,0-1-6,3 0-7,-1 3-8,-1-4-3,2-1-9,-1 2-10,-2-3-6,0-2-2,0 3-12,2-1-1,1-2-7,-3-2 0,0-2-10,0 0-21,0 0-27,0 0-32,0 0-36,0 0-37,-5-12-47,5 1-46,-2-1-189,-2-6-441,4-2 195</inkml:trace>
        </inkml:traceGroup>
        <inkml:traceGroup>
          <inkml:annotationXML>
            <emma:emma xmlns:emma="http://www.w3.org/2003/04/emma" version="1.0">
              <emma:interpretation id="{475C211A-AABB-40C4-B42D-964554C1B7A9}" emma:medium="tactile" emma:mode="ink">
                <msink:context xmlns:msink="http://schemas.microsoft.com/ink/2010/main" type="inkWord" rotatedBoundingBox="8180,5965 8979,5910 9081,7405 8282,7460"/>
              </emma:interpretation>
            </emma:emma>
          </inkml:annotationXML>
          <inkml:trace contextRef="#ctx0" brushRef="#br0" timeOffset="194946.4533">6977 5222 87,'-1'-5'298,"-2"2"4,1-1 0,2 4-9,-5-5-7,5 5-9,0 0-22,0 0-15,0 0-7,-7 12 3,7 1-2,4 7 0,-4 3-6,3 6-19,-3 2-1,7 2-5,-4 1-23,6 0-12,-1-1-15,0-2-12,2 1-9,1-2-14,-5-10-12,1-1-12,1-1-8,1 0-8,-5-4-6,2-2-9,-1-1-4,0-1-8,-1-5-2,-2 2-9,2-2-2,-2 0-2,1-2-2,1 2-4,-4-5-4,2 3-4,-2-3 1,0 0-10,0 0-2,10-9-5,-5 1-4,1 0-3,1 0-5,4-1 0,-2 0-2,0 1-3,0 1 2,2 2 0,-1-1-1,1 4 2,-4 1 3,7 1 1,1 1-2,-6 5 1,2-1-4,-1 4 9,-1-1-1,0 2 3,0 3 0,-1-2 4,-2 3-4,2-2 7,-6 2 2,2-3 5,-2 3 5,2-3-1,-3 0 5,-2-3 1,1 2-4,-5-3 3,1-1-3,1 0-5,-7 0-2,0 3 0,-2-5-3,0-2-2,-2 2-1,-1-4-3,2 0-1,-5-2-6,-1-2-5,6 0-7,-3 0-11,3-1-8,1 1-9,1-1-12,0 0-16,1 1-17,4 0-25,-1-3-19,4 5-9,-2-2-14,2 0-15,3 4-21,4-6-14,-4 6-16,11-4-21,-5 3-16,3 0-21,7-2-19,-3 3-13,5-2-215,-2 2-567,-2-3 251</inkml:trace>
          <inkml:trace contextRef="#ctx0" brushRef="#br0" timeOffset="195474.1503">7357 5716 194,'20'-6'77,"-5"-3"3,-4 4 13,1-1 4,-4 3 10,1-1 11,-2 1 10,-3 1 20,3 0 6,0 2 4,-7 0 7,9-2 2,-9 2 4,6 4 4,-5 1 6,0 2 0,-1 1-5,2 1-1,1 2 6,-2 1-13,4-4-7,-2 3-9,0-2-19,2 2-10,-1 0-10,0-3-4,1-2-21,-1 2-3,0-4-11,4 0-8,-2-1-1,0-2-8,-6-1-3,21-6-4,-6 1-3,-3-4-9,3-2 0,1-4-3,0 1 1,-6-2-9,1-2-1,0 4-3,-5 1-4,1-2-4,-3 4 0,3 0-4,-4 0 6,-3 4-5,3 2 3,-3 0-1,0 5-7,3-9-3,-3 9 5,0 0-7,0 0 9,4 28 9,-4-12 3,4 7 11,1 9 13,0 3 15,1 5 8,1 0 10,0-3 4,4 20 2,-5-17-6,4 12-3,-4-12-1,4 3-3,0-5 0,-4 2-7,1 2-1,3-3-6,-4 1-5,-1-9-3,3 8-3,-3-2-6,-1-4-4,4-1-3,-7-4-4,-1-5-4,-1-4-1,1 1 3,-4-2-9,3-4 3,-4-3-1,1 2-7,-4-2 0,-1-5-1,-1 0-2,-3 2-5,-8-8-3,1 0 0,-4-3 1,0-3-2,-12-2 2,3-6-3,0-3-1,-1-2-3,3 1 3,3-2-3,4-3 0,0 1 0,5-1-2,5 8-2,3-2 4,2 2-1,6 1-2,0 0 0,-4 0 1,7 2-5,0-2-5,0-1-11,4-2-8,2-1-11,2-1-6,2 2-7,-1-2-20,7 0-20,-3 1-30,11-6-35,0 2-24,0 1-30,-5 5-43,5-3-47,-3 8-51,5-7-66,-3 7-240,-2 1-717,0 1 317</inkml:trace>
        </inkml:traceGroup>
        <inkml:traceGroup>
          <inkml:annotationXML>
            <emma:emma xmlns:emma="http://www.w3.org/2003/04/emma" version="1.0">
              <emma:interpretation id="{230531FA-488F-4230-8F65-282262335ED2}" emma:medium="tactile" emma:mode="ink">
                <msink:context xmlns:msink="http://schemas.microsoft.com/ink/2010/main" type="inkWord" rotatedBoundingBox="9567,5667 13072,5613 13085,6428 9579,6481">
                  <msink:destinationLink direction="with" ref="{1BF60748-7AD4-4379-B39A-8A48C3CD0F74}"/>
                </msink:context>
              </emma:interpretation>
            </emma:emma>
          </inkml:annotationXML>
          <inkml:trace contextRef="#ctx0" brushRef="#br0" timeOffset="196422.1351">8493 5364 56,'9'7'96,"-3"5"28,3-4 20,1 1 13,-3 0 3,2 2 17,0 0 12,-3 0 11,0 3 0,0-1 3,0-1 0,0 5-1,-2-3 2,-4-5 6,2 6 7,-2-5-6,4-1 6,-4-3-6,1 2-5,-1 0-12,2-1-19,-4-3-15,4-1-13,-2 3-12,0-6-16,0 0-7,2 6-11,-2-6-11,0 0-11,0 0-10,0 0-5,0 0-13,0 0-3,14-19-6,-11 12-7,1-5-6,1 4-10,1-5-4,-1 4-4,1-5-6,2 6 2,-2-3-1,0 7 0,2-6-2,-2 3 1,1 2 0,-1 2-7,1-1 5,-1 4 1,4 0-1,-2 4-3,1 1 1,0-2 0,-2 6 4,7 1-2,-7 2 1,3-3-6,-3 5 6,2-3-4,1 2-2,-3-3-1,2 1-15,0 3-24,-1-3-31,2-1-36,0 0-22,1-2-28,-2 1-30,-3-6-30,5 1-31,3 0-34,-4-6-22,6-1-24,-3 0-209,3-3-583,-2 0 259</inkml:trace>
          <inkml:trace contextRef="#ctx0" brushRef="#br0" timeOffset="196897.6286">9139 5500 154,'0'-8'228,"-2"0"-3,1 2-2,1-2-7,-7-2-2,4 3-7,-3-2-6,-2 4 0,-2-4 9,-1 4 0,0-3-1,-2 2 1,1 3-14,-1 3 2,0 0-23,-1 2-15,-1 2-16,4 2-12,-1 2-13,0 3-12,6 0-8,-6 6-11,6-5-12,-1 7-2,5-7-14,-2-1-7,4 6-3,0-5-5,4-2-5,-2-1-2,2 0-1,4-3-10,-2-1-1,4-3 2,0-2-4,2 3-4,-1-8 1,5-1 1,-1-3-14,1-4 3,0-2-2,-1 3-1,0-4 6,-3-1-4,-2-3-6,0 1 1,-1-2-7,-1-6-7,2-4-5,-10-2-11,1 1-3,1 0-7,-5-3-4,-5-1 2,5-1 9,-6-3-2,2 3 7,-1 1 3,3 2-2,0 3 5,-1 10 3,4 0 17,-1 7 17,1 1 11,-2 1 11,3 3 8,-3 2 0,3 2 2,2 3-6,-1 2-3,0 0 11,0 0 3,0 0 11,-1 21 5,6-2 2,-1 0-1,3 10 1,-1 1 0,0 3-5,-4 4-1,5-1-4,3 2-4,0 1-3,1 0-7,-3 0-1,10 13-7,-7-15-4,2-4-5,-2 3-5,2-5-2,-2-1-4,2-3 0,-1 3-1,3-10-6,-4-2-13,-1-2-25,6-2-27,-10-3-35,4-2-33,-3-4-32,1-1-30,0-3-38,-2-2-36,-6 1-41,14-12-24,-6 4-24,0-7-15,-1-4-258,-4-4-664,1-8 294</inkml:trace>
          <inkml:trace contextRef="#ctx0" brushRef="#br0" timeOffset="197247.9032">9391 5366 346,'2'-14'125,"-2"9"45,0 1 35,-2-4 8,2 4 2,0 4-7,0 0 1,0 0-9,0 0 1,-7 19 3,5-8-8,0 8 1,4-2-2,-5-4-5,3 7-10,8 0-10,-8 0-10,1-6-16,4 0-7,0 1-17,1-5-11,4 5-6,-7-7-9,6 1-10,-2-3 1,4-3-16,-5-2-12,3 3 0,0-4-7,-9 0-3,19-6-1,-8 0-16,0-5 5,1 3-9,-1-9 4,1 0-18,-6 1-20,-3 1-6,4-5-7,-5 1 3,-2-1 7,2 3-2,-4 4 5,0 0-1,2 6 13,-1-1-11,-1 1 6,2 3 9,0 4-2,0 0 24,2-10-8,-2 10 18,0 0 1,0 0 6,3 25 4,-1-17 1,1 5 1,-3 0 0,4-1-6,1 2-3,0-1-8,2-1 0,-2 1-3,0-2-2,1-5-7,0 5-4,3 1-1,1-4 3,0 3-8,1-7-18,-1 5-34,1-3-37,0-2-39,0-3-36,-3 1-30,3-1-37,1-1-33,-3 2-34,-9-2-33,27-3-22,-14 0-257,1 2-646,0-4 287</inkml:trace>
          <inkml:trace contextRef="#ctx0" brushRef="#br0" timeOffset="197506.1555">10062 5339 140,'1'-6'277,"1"0"-1,-2 3-4,0 3 1,-5-11 2,4 8 4,-4 2-4,-1-2 6,-4 1 2,-1 2-2,1 0 0,-2 0-3,-3 6-9,4-4-8,-4 7-13,-2-3-8,4 2-9,-1 2-12,1 3-15,3-5-10,3 7-21,-2-2-15,3 1-14,1 3-11,1 0-16,4-1-10,4 4-12,3-4-10,3 2-5,0-4-7,5 0-9,0 1-7,2-1-5,3 0-10,5-6-2,-5 0-8,3 2-16,-1-5-30,0 3-39,-1-5-47,-2 0-61,2-1-70,-5-2-63,-2 3-73,-1-6-90,-3 3-398,-10 0-926,17-2 410</inkml:trace>
          <inkml:trace contextRef="#ctx0" brushRef="#br0" timeOffset="198334.799">10447 5425 106,'-6'-5'243,"-1"2"6,5-3-16,-4 4-16,3-2-15,1 1-15,2 3-11,-3-8-11,1 3-11,2 0 0,0 5-5,7-7 3,-3 1-8,3 1-6,0 3-7,2-1-3,-3 1-16,9-5-5,-1 2-14,1 3-8,7-2-6,-3-2-13,6 3-2,1-2-11,-2 5-1,0 0-4,2-3-13,0 4 2,-1-1-8,-3 0 6,2 2-7,-5 0-10,5 1 0,-5 0 2,2 3-3,-6-2-3,1 3 2,2 1 2,-5-2-2,0 5 1,1 3-7,-1 1 14,0-2 0,-4-1 13,1 7 14,0-2 4,-4-5 7,5 7 2,-4-2-4,-3-5-1,3 2 0,-4 0-11,2 5 0,-5-4-10,6-4-3,-3 0-2,-2-3-2,0 1 2,-1-2-23,5 0-29,-4-4-32,2 0-20,-3-3-47,0 0-51,0 0-60,0 0-63,0 0-59,2-23-230,-2 9-630,-2-3 278</inkml:trace>
          <inkml:trace contextRef="#ctx0" brushRef="#br0" timeOffset="198014.8565">10492 5019 25,'-5'-19'239,"-5"3"-22,7 3-6,-2-6-4,1 5 12,-3 3 4,1 1 10,1 0 3,3 4 3,-2-2 4,1 2-1,-1 1-10,4 1-8,-2 2-18,2 2-24,0 0-8,0 0-4,0 0 6,2 14 14,0 3 5,3 13-1,4 4-7,-1 2-8,1 3-5,6 14-5,-4-14-8,7 14-17,-5-13-9,-1-1-13,2 1-14,-1-1-6,8 12-11,-5-16-6,-3-1-11,-2-3-10,0-4-2,1 1-11,0-6-5,-3-2-1,0-3-9,-3-3-2,0 0-11,-1-5-29,0-1-28,0 0-42,-5-5-51,3 0-50,-3-3-57,0 0-40,0 0-52,0 0-42,-11-20-38,4 9-33,-4-7-245,-1 2-741,-3-2 328</inkml:trace>
          <inkml:trace contextRef="#ctx0" brushRef="#br0" timeOffset="198532.771">11012 5192 1,'-5'-4'370,"1"-6"-31,-3 4-34,2 0-25,-1-2-11,0 5-29,1-3-13,-1 6-20,-1-5-20,1-1-16,4 3-18,-6 0-18,8 3-15,-4-3-7,4 3-15,0 0-15,0 0-6,0 0-29,0 0-30,0 0-36,2 16-42,3-12-42,3 3-34,2 5-22,-2-4-10,3 4-16,0-3 3,3 5-1,-2-5-9,4 6-9,1-3-111,-1 2-336,0-2 149</inkml:trace>
          <inkml:trace contextRef="#ctx0" brushRef="#br0" timeOffset="198812.195">11232 5410 53,'7'11'156,"4"-1"10,-4-5 10,-1 7 17,0-1 14,1-1 4,-3 0 2,1-5-3,0 0 2,-4 0-4,4 1-1,-2-2-1,0 2 3,0-4-1,-3-2 0,1 3-10,-1-3 1,0 0-14,5 3-6,-5-3 1,0 0-23,0 0-4,9-12-6,-7 7-10,2 2-2,-3-12-10,0 5-5,2-4-10,-3 0-8,-4-2-4,3-5-12,-3-1-9,-2 2-5,-4-1-8,6 1-5,-4 1-4,-1 0-4,-2 5 1,3 1-2,0 0 1,-3 5-4,1 0-4,1-1-4,2 7-8,-4-2-4,3 4-1,-5 1-6,4 2-6,-2-1-14,0 6-19,-3 1-31,3-1-31,2 4-45,1-3-43,4 2-39,0 1-33,2 1-32,2-2-39,2 1-31,4 2-34,2-3-279,2 1-710,-2-1 314</inkml:trace>
          <inkml:trace contextRef="#ctx0" brushRef="#br0" timeOffset="199200.3576">11491 5411 236,'7'3'253,"-1"-1"5,-6-2 5,11 9-3,-7-3-4,1 2-2,-4-2-3,2 3 1,-3 2-5,0-1-1,0-2-5,2 3-18,-4 0-8,2 1-8,-3-6-19,3 5-18,0-4-18,0 2-15,3-4-8,-3 1-17,0-6-8,0 8-9,0-8-9,0 6-13,0-6-6,0 0-5,0 0-11,0 0-5,7-22-12,-2 9-17,-3-6-18,3 0-19,4-3-17,-3 0-9,1-1 4,2 4 5,-3-1 4,5 1-6,-1 1 14,-3 5-4,3 2 2,-4 0 3,2 2 7,-2 4 1,1 1 0,1 2 13,-8 2 7,15 3 14,-11 2 15,4 1 4,0 1 8,2 13 6,-1-7 7,-1-3 5,4 11 4,-1-2-2,-4 3-2,0 1-5,4-3-2,-2 1-7,-2 3 8,4-4-14,-6-3-6,4-1-3,-3-1-8,-1-1 1,1-3-4,-1 1-10,-2-5-16,0 5-45,1-6-52,0-1-49,-1-2-49,0 3-63,-3-6-79,8 6-81,-4-6-276,-4 0-755,0 0 334</inkml:trace>
          <inkml:trace contextRef="#ctx0" brushRef="#br0" timeOffset="196101.9246">8374 5291 143,'0'-10'310,"-2"-1"-24,0 1-20,-2 3-16,1-1-11,2 3-13,-1 1-15,-2-1-8,0 0-20,4 1-13,0 4-19,-3-6-21,3 6-10,0-4-16,0 4-13,0 0-12,0 0-35,0 0-35,0 0-44,12 8-44,-7-3-49,1 0-33,3 2-31,-3 1-20,4 1-25,-4 1-126,2 1-391,0-1 173</inkml:trace>
          <inkml:trace contextRef="#ctx0" brushRef="#br0" timeOffset="195929.3303">8393 5464 89,'-4'-5'287,"4"5"5,-4-3 0,4 3 3,-4-2-17,4 2-11,0 0-1,0 0-38,-5-4 6,5 4 1,0 0-22,0 0-7,0 0 4,2 12-7,1-5-11,1 0-14,-2 5-13,0 0-16,1 1-17,2-3-13,-5 5-4,1-3-22,2-1-2,-1-1-11,-1 3-7,3-3-10,-4 1-8,1-2-17,-1-1-23,2 0-32,1-2-31,-1 0-37,-2 0-39,3-3-31,-3-3-33,0 4-48,0-4-46,0 0-53,0 0-280,0-17-664,-5 7 294</inkml:trace>
        </inkml:traceGroup>
        <inkml:traceGroup>
          <inkml:annotationXML>
            <emma:emma xmlns:emma="http://www.w3.org/2003/04/emma" version="1.0">
              <emma:interpretation id="{6D3C4EE5-4177-4F24-AE1B-16849A0F6EF1}" emma:medium="tactile" emma:mode="ink">
                <msink:context xmlns:msink="http://schemas.microsoft.com/ink/2010/main" type="inkWord" rotatedBoundingBox="13450,6108 13590,6098 13617,6496 13477,6506"/>
              </emma:interpretation>
            </emma:emma>
          </inkml:annotationXML>
          <inkml:trace contextRef="#ctx0" brushRef="#br0" timeOffset="201892.4547">12253 5718 18,'0'0'163,"0"0"-3,0 0-3,0 0-8,10-9-9,-10 9-18,0 0-3,0 0-8,0 0-8,0 0-5,0 0 6,0 0 1,0 0-4,0 0-2,12 3-4,-12-3-6,4 3-5,-2 0-7,-2 0-5,5 2-6,-5-5-6,7 3 0,-4 0-12,-3-3-2,6 3-4,-2 0-4,-4-3-1,6 3-1,-1-3-5,-5 0-1,0 0 2,12 0-1,-5-2-2,-7 2 3,8-4 2,-4 2 1,1-2 4,-2-1 3,0 0 0,1 1 6,-3-1 2,0-1 5,-1 1 2,0 0-3,0-1 5,-2 0-2,0 0 2,-1 3 2,0 0 7,0 0-11,-2-1-6,0 0-2,5 4-3,-9-3-6,9 3-4,0 0-3,-12 5-8,12-5 1,-10 3-1,5 1-6,1 0-6,2 0-2,-1 2 3,3-2-6,-1 3-1,1-4-1,-2 2-17,2-5-18,2 9-19,-2-5-23,0-4-26,1 6-34,-1 0-36,0-6-45,5 4-31,-5 0-258,0-4-541,3 4 239</inkml:trace>
          <inkml:trace contextRef="#ctx0" brushRef="#br0" timeOffset="201411.6941">12305 5366 19,'0'0'111,"0"0"-2,0 0-11,3 4-3,-3-4-12,0 0-4,0 0-1,0 0-10,0 0 5,0 0-8,3 5-9,-3-5 3,0 0-5,0 0-1,0 0-4,0 0-1,0 0-8,5 2 1,-5-2-8,0 0-1,0 0-2,0 0 2,0 0-4,0 0-5,1 4 3,-1-4-5,0 0 0,0 0 1,0 0-1,0 0-8,0 0 5,0 0-3,0 0 1,0 0 1,10-6 1,-8 1-2,-2 5 1,0 0 3,5-4 3,-5 4-5,5-3 8,-5 3-4,2-7-2,-1 3 9,-1 4 0,0-5 6,0 5 5,0 0 0,-3-4-2,3 4 7,0 0 1,-6-2-6,6 2-7,0 0 1,-12 2-3,12-2-3,-9 2-10,5 0 7,-2 3-2,1-5-3,2 8 1,-1-5-3,0 0-3,-1-1 1,4 5-1,-4-2 1,5-1-3,0 3 1,-1-3 1,1-4 0,0 9 1,1-4-2,3 0 1,-3-2 0,0 3-1,3-1-2,-3-2 5,4-1-2,0 0 3,-1-1-4,-4-1-2,8 4-1,-8-4-1,9-1 3,-3-3-1,-1 2 0,0-2-3,1 3 1,-1-4 0,-1 1 0,1-1-6,0 1 5,0 2-3,-3-6-1,0 3 3,0 1-1,-1-2 6,-1 1-5,0 5 7,-5-12-1,3 10 0,-3-3 0,0 3 2,2-5 2,-2 7 3,-1-3-2,0 0 0,6 3-2,-10-1-1,10 1-3,-11 1 0,11-1-4,-10 1-1,5 2 1,1 3-1,-3-4-5,2 0 5,5-2-5,-1 4-1,1-4 1,-5 2 2,5 3-7,0 1-3,0-6-15,0 7-22,0-2-32,0 0-37,0-5-51,4 8-36,-3-4-47,-2 1-133,2 0-409,0 2 182</inkml:trace>
        </inkml:traceGroup>
        <inkml:traceGroup>
          <inkml:annotationXML>
            <emma:emma xmlns:emma="http://www.w3.org/2003/04/emma" version="1.0">
              <emma:interpretation id="{481E6B6D-89FC-4877-9724-BDA847B3DA69}" emma:medium="tactile" emma:mode="ink">
                <msink:context xmlns:msink="http://schemas.microsoft.com/ink/2010/main" type="inkWord" rotatedBoundingBox="17924,5350 18491,5311 18522,5752 17954,5791"/>
              </emma:interpretation>
            </emma:emma>
          </inkml:annotationXML>
          <inkml:trace contextRef="#ctx0" brushRef="#br0" timeOffset="208138.5677">16946 4640 48,'0'0'84,"0"0"-14,0 0-8,0-6-2,0 6-7,0 0-7,0 0-2,0 0 1,0 0-5,0 0 7,1-6-8,-1 6-4,0 0 1,0 0-1,0 0 8,3-2-1,-3 2-4,0 0 11,0 0-8,0 0 10,0 0 5,0 0 7,0 0-11,0 0 19,0 0 7,0 0 1,0 0 8,0 0-3,0 0 4,0 0 0,0 0 5,0 0 2,0 0 1,-4 13 0,4-13 3,-1 6-3,-1-2 3,-1 3-2,0 0 2,-2 3 0,1 0-1,-1 4-6,-1 0-1,-3 1-5,0 2-5,1 0-3,-2 0 2,1 0-7,-1 1-6,-1 1-1,4-4-4,-4 3-5,1-5-4,1 2-2,3-2-5,-3-1-4,5 1-4,-4-1-6,2 0-1,4-5-1,-4 4-6,1-3 1,3 0 3,-2-2-11,2-2 0,-1 4-3,1-5-3,-1 2 2,0-2 1,2 1-7,1-4 10,-2 5-21,2-5 10,0 0-31,-2 2-13,2-2-22,0 0-28,0 0-24,-7 3-29,7-3-25,0 0-28,0 0-30,-6-12-22,6 6-31,1 0-156,-1-3-469,1 5 209</inkml:trace>
          <inkml:trace contextRef="#ctx0" brushRef="#br0" timeOffset="208862.1316">16921 4575 171,'0'0'180,"0"0"-2,0 0-9,0 0-7,0 0-6,0 0-10,0 0-5,0 0-6,0 0-5,0 0-6,0 0-6,0 0-5,0 0-3,0 0-3,0 0-6,0 0-5,0 0-6,-11 11-4,5-8-2,4 1-2,-3 0-9,0 0-4,0 0 0,-1 2-5,0 0-12,-2 0 0,1-1-8,-2 4-1,2-3-6,-3 4-3,1-3-4,3 1-1,1-3-2,-1 0-2,1 1-5,-1 0-3,1-3-1,0 1-1,2 0 1,0-2-6,3-2-1,0 0 0,-6 4 1,6-4-4,-4 4 7,4-4-4,0 0-3,0 0-1,0 0-2,0 0-1,0 0-2,0 0-2,0 0 1,0 0 3,15-13-1,-9 8-2,1 0 7,2 0-7,-3-2 1,1 1 2,5-1-4,-6 3 4,5-2-6,-5 2 6,5-2 0,0 0-2,2 1-3,-2-1 1,0 0 3,-1 0 1,1-1-5,0 5 2,1-2-1,0 0 2,-1 0 3,0 3-2,2 0-1,0-1 2,-4 4-1,0-2 3,4 0-4,-4 2 2,3 2 2,-1 0-3,-5 0 0,5 2 8,-1 1 0,1 1-5,-1-3 5,0 2-2,-3-2 2,2 3 1,-1-2-1,0 1-4,-2-1 7,0 2-4,0 1 1,-1-3 0,1 0 4,-1-1-5,0 3 0,-1-4-2,1 2 0,-2-4 0,1 4-2,0 0-4,1-4 7,-5-2-5,6 5-4,-4-2 6,-2-3-2,5 2-3,-5-2 3,6 4-7,-6-4-20,7 0-26,-7 0-33,0 0-40,0 0-48,13-4-42,-9 2-70,-4 2-171,5-5-492,-5 5 218</inkml:trace>
        </inkml:traceGroup>
        <inkml:traceGroup>
          <inkml:annotationXML>
            <emma:emma xmlns:emma="http://www.w3.org/2003/04/emma" version="1.0">
              <emma:interpretation id="{9CF80144-4BC7-4372-8F65-4BA59A035F53}" emma:medium="tactile" emma:mode="ink">
                <msink:context xmlns:msink="http://schemas.microsoft.com/ink/2010/main" type="inkWord" rotatedBoundingBox="19749,5696 21822,5553 21836,5744 19762,5886"/>
              </emma:interpretation>
            </emma:emma>
          </inkml:annotationXML>
          <inkml:trace contextRef="#ctx0" brushRef="#br0" timeOffset="175911.1181">18526 4936 22,'0'0'83,"0"0"-3,0 0-1,0 0-3,0 0-4,0 0-5,0 0-2,0 0-5,0 0 3,0 0 0,0 0-9,0 0 6,0 0-10,0 0-4,0 0 3,0 0-6,0 0-5,0 0 5,0 0 0,0 0-2,0 0-1,0 0-2,0 0-7,0 0-2,0 0 1,0 0-2,0 0 5,0 0-5,0 0 3,0 0-2,0 0 5,11 1-1,-11-1-1,5 1 2,-5-1 3,6 2-5,-6-2 3,11 0 1,-2 0 2,0 0 1,-1 0-4,2 0 3,1 0-3,4 0 3,1 1-1,-4-2-3,2 1-1,2 0 3,1 0 1,-2-2 3,2 1-1,-1 0 2,1 1-6,0 0-1,4-1 0,-5-2-6,4 3-4,-4-1 0,1 1 3,4 1-3,-5 2-1,1-7-1,-1 5 1,0-1 1,4 0 1,1 0 0,0 4 6,-2-3-7,2 0-1,0-1-2,0 3 0,-1-3 1,-2-1-5,-2 2 2,5 0-2,-4 1-2,4-2 2,-1 7-1,-5-6-3,2-1 3,-2 3-1,1-3-3,3 3 2,-3-1-5,-1 0 2,2-1 1,-6 3 1,5-2-4,-1 0 3,1 1-2,1-2-4,-3-1 2,1 1 1,-1 0-2,4-1 1,-3 0 2,3 2-3,1-2 5,-3-3-2,2 4-4,-4-2 2,2 2-1,-1-2 8,1 0-6,0 1-3,-1 0 2,0 0 1,-1-1 2,1 2-1,1-1-3,-2 0 3,-2 1 1,2 0-4,-2 1 2,-1 1-2,1-1-1,1 0 1,-2-2 2,2 1-2,-2 1-2,1 3 0,3-5 4,0 0 1,0 0 1,-2 0-4,3-2 8,-1 2-3,1-3-7,-1 3 0,1-1 3,-3 0-4,2 0 1,2-1-2,-3 0 4,-2 0 3,3-1-3,-2 5-3,-2-5 4,-1 3-2,1-1 8,-1 2-6,1-2 2,-2 2 1,-1 0-3,1-1 4,-9 0 1,16 0 1,-7 2-1,-1-2 0,-2 1 1,3-1-2,0 2 1,-1-2-1,5 0 9,-5 0-9,4 0 3,-4 0 1,-1 0-5,4-2-2,0-1 6,-3 5 1,2-4-1,-2 1 1,2 0 9,-3 0-8,3 1-6,0 0 5,-10 0-4,12-2-1,-3 1 2,-3 1-5,-6 0 5,15 0-2,-9 0-5,-6 0-4,11 0 16,-7-2-12,-4 2 3,11 3-4,-5-3-3,-6 0 5,10 2 3,-3-1-3,-1-1 0,2 1 2,-2-1-1,-6 0 0,15-1 0,-9 2-2,1-1 6,-7 0-8,13-1-2,-13 1 2,11 0-4,-11 0 2,11 0 1,-7 1 14,-4-1-18,4 3 7,-4-3-7,9 0 3,-9 0 4,0 0-3,8 1-2,-8-1 2,0 0-2,0 0 14,0 0-20,10 0 2,-10 0 1,0 0 4,5 4-2,-5-4 1,0 0-1,0 0-6,0 0-5,0 0-18,0 0-19,0 0-25,11 0-31,-11 0-44,0 0-67,0 0-56,0 0-262,0 0-577,-26-5 256</inkml:trace>
        </inkml:traceGroup>
      </inkml:traceGroup>
    </inkml:traceGroup>
    <inkml:traceGroup>
      <inkml:annotationXML>
        <emma:emma xmlns:emma="http://www.w3.org/2003/04/emma" version="1.0">
          <emma:interpretation id="{072442C5-4802-4AC4-B6BA-6CD32E43D619}" emma:medium="tactile" emma:mode="ink">
            <msink:context xmlns:msink="http://schemas.microsoft.com/ink/2010/main" type="paragraph" rotatedBoundingBox="3913,7396 12929,6479 13178,8930 4163,9848" alignmentLevel="2"/>
          </emma:interpretation>
        </emma:emma>
      </inkml:annotationXML>
      <inkml:traceGroup>
        <inkml:annotationXML>
          <emma:emma xmlns:emma="http://www.w3.org/2003/04/emma" version="1.0">
            <emma:interpretation id="{5D9E68CF-0507-4205-AB9C-3D200FF5C81E}" emma:medium="tactile" emma:mode="ink">
              <msink:context xmlns:msink="http://schemas.microsoft.com/ink/2010/main" type="inkBullet" rotatedBoundingBox="3913,7396 4365,7350 4428,7971 3977,8017"/>
            </emma:interpretation>
            <emma:one-of disjunction-type="recognition" id="oneOf0">
              <emma:interpretation id="interp0" emma:lang="tr-TR" emma:confidence="0">
                <emma:literal>•</emma:literal>
              </emma:interpretation>
            </emma:one-of>
          </emma:emma>
        </inkml:annotationXML>
        <inkml:trace contextRef="#ctx0" brushRef="#br0" timeOffset="225781.914">2763 6636 187,'0'0'193,"0"0"1,0 0-5,0 0-8,-5-3-5,5 3-4,0 0-7,-1-3-3,1 3-7,0 0-4,0 0-6,0 0-12,0 0-7,0 0-3,0 0-6,0 0-5,0 0-3,0 0-11,0 0-5,0 0-12,0 0-5,0 0-5,0 0 3,0 0 2,0 0 2,0 0 3,27 1 2,-20 1 1,6-2 5,4 1-12,-1-1-2,-1 0-1,7 0-7,-3 0-2,3 0 7,-2-1-21,1 1-5,-3 1 0,-3-2-7,1 1-4,-2 1-1,2-1-3,-4 2-1,3-2-6,-5 0-2,2 0 2,-2 2-5,-5-2 2,3 0 6,-8 0 4,9 2 6,-9-2-3,5 1 14,-5-1 1,4 3-2,-4-3 4,2 6 1,-2-6-2,0 5 0,-2 1-1,2-1-3,0 1-1,-2 1-5,2 0 0,-2 1-6,-1 2-4,0 0 3,0 1 4,3 0-20,0 2 9,0 0-1,0 0-3,3 1 0,-2 4-2,1-3-2,1-1 1,1 0-2,-2 3 9,2 1-7,1 2 6,1-2-5,-3-4 0,3 3 0,-2-3 5,1 3 0,-2-2 3,0-1-1,5 0 3,-6 2-7,2-5 0,-2 3-1,0 0 1,1-3-3,0-1 1,-1 1 1,-1-1-6,2 2 2,-1-4-1,-2-2-5,1 1 5,-1 0-7,2-3-1,-4 1 3,2 1-3,0 2 2,0-2-1,-3-3 2,2 2-4,1-5 2,-8 5 5,2-2-6,-1 0-2,-2-3 4,-1 4-6,-3-3 1,2 0 2,-4 1-3,4-2 0,-5 1-2,1-1-1,-6 0 3,8 0 2,-3-3-3,-1 2-4,-2 1 2,4 3-4,-1-3 2,0-3 1,1 3-2,0-1 0,0 0-2,1-2 2,1-2 0,0 7 1,2-4 2,-2 2-4,3 0 2,3 0-3,7 0 3,-15 0 0,9 0-2,6 0-1,-10-1 1,10 1-1,-11 0 0,11 0-3,-6-3 0,6 3-3,-9 0-4,9 0-3,0 0-8,0 0-4,0 0-9,-9 3-11,9-3-18,0 0-18,0 0-24,0 0-28,0 0-23,0 0-18,0 0-27,0 0-28,0 0-41,0 0-43,0 0-35,0 0-38,13 6-215,-13-6-653,0 0 288</inkml:trace>
        <inkml:trace contextRef="#ctx0" brushRef="#br0" timeOffset="226221.1584">2738 7030 65,'-5'-3'239,"5"3"5,0 0-5,-1-4-2,1 4-5,0 0-10,0 0-8,0-7-6,0 7-5,0 0-5,0 0-19,0 0-6,0 0-8,0 0-10,0 0-3,0 0-2,0 0-1,0 0-5,11 0 0,-11 0-2,0 0-3,15 3-7,-9-1-5,3 0-3,2-2-7,-1 0-4,1 1 0,5 0-6,0-1-5,-4-1-5,6 0-2,-3 1-4,-1-2-9,7 0-8,-2 2-4,-3-3-11,5 0-5,-6 0-5,0 1 1,-5 2-12,3-3-1,1 2-6,-8 1 0,1 0-6,2-1-2,-2 1-2,1 1-3,-8-1-4,7-1 0,-7 1-5,13 1-9,-13-1-15,8 1-27,-8-1-22,5 3-29,-5-3-28,2 5-38,-2-5-26,0 6-35,3-2-37,-3-4-40,-3 6-39,3 0-38,0-1-251,0-5-677,-2 8 301</inkml:trace>
      </inkml:traceGroup>
      <inkml:traceGroup>
        <inkml:annotationXML>
          <emma:emma xmlns:emma="http://www.w3.org/2003/04/emma" version="1.0">
            <emma:interpretation id="{CF25ED2E-29D0-4480-903E-12684DBB5F53}" emma:medium="tactile" emma:mode="ink">
              <msink:context xmlns:msink="http://schemas.microsoft.com/ink/2010/main" type="line" rotatedBoundingBox="4751,7577 12956,6741 13178,8930 4974,9765"/>
            </emma:interpretation>
          </emma:emma>
        </inkml:annotationXML>
        <inkml:traceGroup>
          <inkml:annotationXML>
            <emma:emma xmlns:emma="http://www.w3.org/2003/04/emma" version="1.0">
              <emma:interpretation id="{E70CEEEA-D038-4DBD-AB3D-D368C1B7A128}" emma:medium="tactile" emma:mode="ink">
                <msink:context xmlns:msink="http://schemas.microsoft.com/ink/2010/main" type="inkWord" rotatedBoundingBox="4751,7577 6065,7443 6110,7892 4797,8026">
                  <msink:destinationLink direction="with" ref="{BAC89662-8810-4D50-BF5F-658947BA4D99}"/>
                </msink:context>
              </emma:interpretation>
            </emma:emma>
          </inkml:annotationXML>
          <inkml:trace contextRef="#ctx0" brushRef="#br0" timeOffset="227025.0943">3816 6962 183,'0'0'204,"6"0"4,-6 0 0,0 0 3,0 0-1,0 0-1,0 0-6,0 0-6,0 0-8,0 0-12,0 0-3,0 0-11,0 0-12,-2-10-7,2 10-8,0 0-9,-4-6-6,-1 4-14,2 0-5,3 2-4,-6-5 1,1 0-6,0 2-8,3 0-2,-4 0-5,-2-1-6,1 2 3,-2-1 0,1 1 0,0-1-5,-1 2-6,1-2-5,-2 1-4,-2 0-5,0 0-2,-1 2-1,5-1 1,-7 2-5,6 1 0,0-2-1,-2 2 8,-1 1-15,6 0 1,-2 0-1,1 2-5,3-2-3,-6 1 3,6 2-9,2 3 6,-4-4-2,2 1-3,-1 1-3,0-2 6,4 2-5,-4-1 6,5 2-1,0 0 3,0 1 0,0-4 2,0 4 1,1 0 1,3-3-3,-4 4 2,1-2-3,0 0 0,8 1-2,-5 0 1,-1 1-1,2-4-4,-1 3-2,1-4-1,4 5-4,-2-3 1,-1-2 1,0 3-3,4-3-1,-4 3 0,3-3-4,-3-2 4,1 2-4,2-1 3,-6-2-4,5 2 4,-1-4-7,1 4 0,0-1 4,-1-2-2,1 2 0,-3-1 2,2-1-2,2-1 2,-2 1-1,1-1-1,-8 0 7,15 0-4,-7 1-3,-1-1-2,1-1 4,-8 1-4,12 0 1,-6-1 2,0 0-2,-6 1-3,12 0-1,-12 0 0,8-3 4,-2 1-3,-6 2-2,10-1 1,-5-1-2,-5 2-1,6-2 2,-2-1-4,-4 3 1,5-4 0,1 4 0,-6 0-2,7-2-5,-7 2-8,6-4-9,-6 4-16,8-1-6,-8 1-28,6-4-15,-6 4-24,7 0-22,-7 0-29,6-2-30,-6 2-37,0 0-40,0 0-53,0 0-55,0 0-261,0 0-695,2-4 308</inkml:trace>
          <inkml:trace contextRef="#ctx0" brushRef="#br0" timeOffset="227636.3072">4047 6772 254,'0'0'270,"0"0"-13,-5-2-9,5 2-12,0 0-9,0 0-19,-1-5-16,1 5-23,0 0-15,0 0-16,0 0-9,0 0-7,0 0-6,12-1-9,-12 1-6,0 0-5,18 4-4,-11-4-7,1 2 0,0-1-1,-1 0-11,5 1 1,-3-1-7,2 1 1,2 1-11,-2 1 1,-1-1-7,1 1-3,1 2-1,-1-2-4,-4 2-2,1-2-6,0 1 1,2 4-3,-2-4 6,-1 1-1,-1 3 4,-1-6-2,-1 7 6,4-2-4,-5-1 1,1 4-3,-1 0 6,-2-3 7,0 3-5,-2 1 14,1 1-8,-4-2-3,2 4-4,0-1-1,-2 0 0,-1 1 0,-3 1-3,2 2 0,0-5-1,-2 1-1,4-2-5,-4 1-4,1-1-3,2-1-2,1-2-5,-1 2 4,1-4-7,1-1-3,-2 1 11,2-1-14,0 2-1,1-5-6,-1 0 3,-1 2-10,3-3 6,1-2 7,-2 6-18,2 1-9,0-7-9,0 5-24,0-5-9,0 0-30,0 0-23,2 3-22,-2-3-23,0 0-31,0 0-34,0 0-36,0 0-48,17-8-42,-10 5-229,-1-1-620,0-1 274</inkml:trace>
          <inkml:trace contextRef="#ctx0" brushRef="#br0" timeOffset="228254.4273">4675 6934 10,'0'0'250,"0"0"-6,-8-3-1,8 3 1,0 0-3,-11-1-3,11 1-8,-5-1-5,5 1-7,0 0-16,-7-3-6,7 3-13,0 0-8,-11 4-22,11-4-2,0 0-9,-8 7-7,3-2-5,4-1-4,1-4-16,-5 10-9,2-4-8,1 0-6,1 1-6,1 0-9,0 0-3,0 0-9,0 1-9,3 1-4,1-1-1,0 0-5,2 3-4,0-2 0,-2 2-5,5-2-2,-2 0-5,0-4 6,2 4-5,-1-3-7,-2-4 4,9 4-9,-5 1 7,0-3 2,-3-2-11,3 0 3,0 0-4,-1-2 1,0 0 12,4 0-15,-6-3-2,0 0 0,3 1 1,-2-2 1,3-4-6,-4 2 2,2 1 4,-2-6 0,0-1-3,0 1-2,-2 0 2,-5-1-3,4 0 1,-2-1-1,0-1 1,-2 0 0,0 0 3,3 2-2,-8-2-5,5-2 6,-6 4 0,1 1 8,2 0 9,-1-3 5,-3 5-2,3-2 5,-4-1-4,-2 2 2,1 4-4,-2 0 0,1-2 0,-1 2-3,-1 1-3,2 0 0,-1 0-5,1 3 3,3 0-5,-1 0-1,-5 1-1,4 2-3,2-2-5,-3 2-11,0-1-17,2 4-18,-3 0-34,3 0-29,-2 4-32,2-1-21,-3 1-37,0 1-38,1-1-49,6 1-44,-2 5-321,0-5-701,-4 2 310</inkml:trace>
        </inkml:traceGroup>
        <inkml:traceGroup>
          <inkml:annotationXML>
            <emma:emma xmlns:emma="http://www.w3.org/2003/04/emma" version="1.0">
              <emma:interpretation id="{0A01BFB8-D57F-45BC-9D6B-4589275EED5B}" emma:medium="tactile" emma:mode="ink">
                <msink:context xmlns:msink="http://schemas.microsoft.com/ink/2010/main" type="inkWord" rotatedBoundingBox="6772,7882 6888,7871 6912,8115 6797,8126"/>
              </emma:interpretation>
            </emma:emma>
          </inkml:annotationXML>
          <inkml:trace contextRef="#ctx0" brushRef="#br0" timeOffset="230222.7209">5665 7111 107,'0'0'192,"0"0"1,0 0 1,0 0-1,0 0-3,0 0-3,0 0-2,0 0 3,0 0-4,0 0-5,-4 14-3,4-8-7,-2 1-14,0 3-10,-5 2-3,3-1-21,2 2-9,-3 0-7,-1 0-15,1-2-5,2 2-16,-2 0 1,-2 1-13,3-3-7,-3-1-1,3 0-2,-1 1-27,0-3-15,1 1-29,2 2-35,-2-3-37,2 0-47,0-3-48,2 0-44,0-3-251,0-2-525,8 7 232</inkml:trace>
        </inkml:traceGroup>
        <inkml:traceGroup>
          <inkml:annotationXML>
            <emma:emma xmlns:emma="http://www.w3.org/2003/04/emma" version="1.0">
              <emma:interpretation id="{DB425FD5-0D32-4E67-A9A6-8724084CAE33}" emma:medium="tactile" emma:mode="ink">
                <msink:context xmlns:msink="http://schemas.microsoft.com/ink/2010/main" type="inkWord" rotatedBoundingBox="7542,7328 11155,6960 11228,7683 7616,8051"/>
              </emma:interpretation>
            </emma:emma>
          </inkml:annotationXML>
          <inkml:trace contextRef="#ctx0" brushRef="#br0" timeOffset="230942.0651">6467 6908 60,'0'0'255,"0"0"-7,0 0-1,0 0 6,0 0-1,0 0-8,0 0-7,0 0-11,0 0-14,5 2-10,-5-2-8,0 0-10,0 0-1,-9 13-15,8-7-8,-1-1-11,-1 1-2,2 0-12,0 2-9,-3-2-15,2 0-1,2 2-7,-5-2 4,5 2-21,-4-2-6,1 2-5,2-2-9,-2 2 9,-4 0-18,7-2-7,-4 3-4,0-1 2,1-1 0,-3 0-17,4-1-3,-4 2-4,1-2 0,0-1-2,4-2-6,-4 0 1,5 2-2,0-5 2,-7 3-8,7-3 2,-4 3 0,4-3 0,0 0-6,0 0-1,0 0-3,0 0-1,0 0-15,0-15 7,1 8 13,2-7-14,-1 5-6,3-5 0,1-5-3,4 2-11,-4-2 1,2 0 6,2 1-9,-2-2 6,3 2 4,0-1-2,-3-1 1,7 4 4,-3-2 2,1 2 1,-2 0 0,1 0 4,-1 5-3,6-3 3,-8 5 3,-2 0 1,2 2-6,-3 0 12,-1 1 8,1 2-16,2 1 1,-2-2 4,-1 1 4,-2 2 0,-3 2-6,11 0 5,-11 0 8,8 4-6,-5-1 5,2 3 1,0-1 14,-2 2-1,2 1 3,-2 1 3,0 1 1,0 1 4,4 2-4,-5-1 7,-1 1-11,4-1 9,-5 2 7,3 0-3,-3-1 9,0-1-4,2 4-1,-4-4 4,2 1 0,-3 0-6,1 0 1,-1 2-3,0-5-4,-2 3-2,0 0-5,4-1-4,1-1-7,-5-2 7,3 1-5,-2-4-1,2 2-1,2-2-6,-3-1-5,3-1-11,0-2-22,0-2-16,0 0-29,-4 8-37,4-8-20,0 0-42,2 4-37,-2-4-43,0 0-39,0 0-31,0 0-37,7 2-244,-7-2-656,0 0 290</inkml:trace>
          <inkml:trace contextRef="#ctx0" brushRef="#br0" timeOffset="231454.374">6892 7097 76,'0'-5'233,"0"5"0,0 0-3,0 0 3,0 0 7,0 0-7,0 0 0,-6-9 0,6 9-1,0 0-21,0 0-5,0 0-6,-8-2-19,8 2-13,0 0-13,0 0-17,-10 11-14,8-8-8,-2 1-7,-2 1 1,2-1-17,3 5 0,-4-3-9,3 2-10,2-1-4,0 5-5,0-4-11,2 3-2,-1-1-8,3-1 0,1-3-6,1 3-1,-2-2-2,0 0-3,3-3-8,-1 2 4,0-3-4,4 1 2,-4-2-6,3 0-1,-2-2-9,1-2 7,2 2-4,-2-2 2,3-2 2,-4-2-1,1 3-7,1-2-1,1-3 2,-4 3-2,2-2-1,-3-1 1,-2 0-5,0 0 7,-2 1-1,0-1 0,-2-1 0,-3 1 0,2-1 8,-4 1-6,-1-2 9,-4 1-5,7 3 11,-7-3-12,1 3 7,-2 0 1,6 2-3,-5-2 0,-2 2 1,6 1-3,-3 1-6,2-1 0,0 1-4,-2 1 2,2-2-5,8 3-6,-13 3-15,7-3-16,6 0-20,-11 1-31,4 1-25,4 1-19,-2 0-24,2 3-18,2-1-33,-2-2-25,1 3-39,4 0-33,-2-6-32,1 8-205,2-5-582,0-1 257</inkml:trace>
          <inkml:trace contextRef="#ctx0" brushRef="#br0" timeOffset="232060.8636">7113 6704 225,'-6'-3'225,"6"3"0,0 0 1,-5-2-4,5 2-4,0 0-8,0 0-10,0 0-13,0 0-14,0 0-15,0 0-7,0 0-16,0 0-2,0 0-10,0 0 0,0 0 0,0 0-8,0 0-12,0 0 3,11 15-2,-6-13-8,1 2 1,2 0-2,1 0-5,2 2-14,1-3 6,1 3-24,-2 0 4,2-3-7,0 4-5,0-1-6,-1 1-4,2-3-5,-2 2-4,2 0 4,-2-1-7,0 1 3,-1 0-13,0-1 12,0 1-21,2 2 6,-5-4 1,1 3-2,0 2-1,-3-5-4,0 1 3,2 2-1,-4 0 1,-1-1-4,0 1-4,0 2 9,2-3-2,-3 2 1,-4 1 3,4-1-6,-2 1 1,-2 1 0,2-3 4,-5 5-8,0-1 8,1-1-6,0 0 1,-4 1 4,1-1-2,2 3 2,-1-1-5,2 0-5,-4-1 5,0-2-4,2 1-2,1 0 0,0-3 1,-1-1 3,3 2-5,-2-3 2,2 2-3,1-3 2,0 1-5,-2 0-6,3-2 1,1-3-17,-1 5-15,1-5-18,0 0-22,0 0-21,2 4-28,-2-4-36,0 0-32,0 0-39,0 0-32,13-6-38,-9 1-235,3 1-587,-3 2 260</inkml:trace>
          <inkml:trace contextRef="#ctx0" brushRef="#br0" timeOffset="232617.7912">7709 6909 197,'6'-3'273,"-6"3"-3,0 0 2,0 0 1,0 0-6,0 0-6,0 0-14,0 0-11,0 0-11,0 0-13,0 0-17,0 0-15,0 0-16,-10 12-1,10-12-14,-1 6-13,-2-1-11,3-2-12,-2 4-6,2-2-10,-2 1-8,2 2-2,-3-1-8,3 2-3,0-1-4,3 1-9,-1 0-3,0 1-9,2 3 0,1-6-4,0 3-6,-1-6-3,3 6-2,-3-4-1,6 1-6,0 1-3,-7-4 2,7 3 1,1-1-4,-2-3-2,1 0-1,-2-3-5,6 1-1,-4-1-2,2 0 2,-3-2-3,4 2 4,-1-5-8,0 1 5,-1-1-6,0-1-1,-3-2 1,1 0 5,0-1-7,0-1-1,-1-2 1,1 3 3,-2-2 0,-4 1-1,2-2-4,-2 1 4,-2-2 2,0 0-2,-1 2-9,2-3 14,-5 2-2,-1 1 1,-1 1 8,2-3-7,-4 3 4,-2 1 3,1 1 1,-3 0 6,1-1-2,-1 3 3,-2 1-3,1 0-5,0-1-1,5 3 1,-4 1-5,-1-2-2,1 0 2,-3 3-6,3 1-1,-1 1 5,1 3-12,1-4-2,-2 5-26,2-1-23,-4 2-21,6 1-31,-4 0-46,6 0-34,-5 0-43,3 4-53,-3-1-54,4-4-52,-2 4-276,2 0-715,1-2 316</inkml:trace>
          <inkml:trace contextRef="#ctx0" brushRef="#br0" timeOffset="236552.134">8685 6616 38,'4'-9'159,"-1"4"2,-3 2 7,5-1 1,-4 0-3,-1 4 0,5-8 0,-1 4 1,-4 0-2,3 0-10,-3 4-6,0 0-3,0-6-6,0 6-6,0 0-3,0 0-3,0 0-6,1-4 2,-1 4 4,0 0-9,0 0-2,0 0-6,0 0-7,0 0-2,18 4 1,-14 0 8,-4-4-6,10 0 3,0 1 0,0-1-1,2 0-12,2 1 3,2 2-14,2-3-8,-1 1-2,3-2-6,1 2-6,-1 1-12,1-2-3,-7-2-5,2 4-4,2 0-2,-5-2-6,3 0 0,-1 0-1,0 0-9,-3 0-2,0 2-14,-3-1-32,-1-1-33,0 0-36,-1 0-35,-1 1-40,-6-1-42,10 2-37,-10-2-42,0 0-41,11 0-232,-8 3-614,-3-3 272</inkml:trace>
          <inkml:trace contextRef="#ctx0" brushRef="#br0" timeOffset="236125.9529">8729 6475 121,'0'0'205,"-2"-4"-5,2 4 0,-2-6-3,2 6-6,0 0-5,0 0-3,0 0-8,0 0-5,0 0-8,0 0-4,0 0-2,0 0-5,0 0-1,8 12 9,-4-4-17,-1 3 3,0 2-1,2-1-1,4 7-12,-2 1-5,-1 1 3,2 0-2,-2-1-7,2 2-11,-1 0-3,-1-2-6,0 3-8,1 0-3,0-4-6,-1 1-6,-1-2-5,-1 0-17,3-5 28,-5 1-14,3-2 0,1 0-9,-2-3-7,-2-1-5,5-3-5,-5 2-6,-1-2-3,0 0 0,3-3-2,-1 2-1,-3-4-3,4 3 0,-4-3-6,0 0-5,0 0 4,8-12 1,-5 3-7,2-3-1,2-1 0,-4-11-4,5 4 7,-2-8-10,0-3 1,1 2-7,-1-4 0,-1 4 2,2-6 2,1 3-5,-2 3 0,2-1 0,0 7-1,-2 3 0,8-7 0,-8 4-1,0 3-1,3 1 3,-3 2 0,-1 6 2,1-1-4,-1 1 0,-1 0 1,-1 5 1,0-2-1,1 2 1,-3-2 0,0 2-2,3 1-7,-3 1-12,0 2-16,-1 2-14,3-5-12,-3 5-38,0 0-19,2-7-27,-2 7-27,4-2-35,-4 2-39,0 0-39,0 0-37,0 0-306,0 0-681,-5 14 301</inkml:trace>
          <inkml:trace contextRef="#ctx0" brushRef="#br0" timeOffset="237250.1675">9775 6560 67,'0'0'257,"-11"0"1,11 0 1,0 0-5,-10 3-6,5-3-1,5 0-18,-6 8-9,5-2-10,-4-1-10,3 3-16,0-3-13,-1 2-11,1 6-14,2-3-9,-4-2-10,4 3-7,-2-1-8,2 0-8,-3-3-1,3 1-8,0 2-8,0-5-1,0 4-17,0-3-6,-2 0 3,2-1-7,0 0-6,0-5-7,0 7-4,0-3 2,0-4 2,0 4-8,0-4 0,0 6-1,0-6-9,0 0 6,0 0-10,0 0 0,0 0-1,0 0-1,0 0-5,0 0-3,0 0-1,-5-20-5,9 12 2,-3-5-2,4 0-6,-3-1 2,4-5-7,3 1-5,0 2-8,0-3 2,-1 3-1,3-1-4,3 0 7,-3 1 3,4 1-9,-7 5 5,3 1 5,0-1 2,0-1 2,-2 3-6,2 3 16,-3-2-17,-2 4 1,4 2 0,-6 1 7,-4 0 0,15 1 5,-8 3-6,0 2 9,-1 0-3,1 8 5,-5-5 9,2 5 11,1 0-1,-3-1 15,2 6-5,-2-1 2,0-2 0,-2 2 0,5 0-1,0 3-5,-5-7-1,-4-1-3,4 2-1,0 0-1,0-5-3,4 0-7,-4-2-1,1 0 0,-1-1-8,0 0-18,0-1-32,0-1-40,0-1-40,0-4-40,0 6-40,0-6-56,0 0-50,0 0-60,0 0-247,0 0-667,5-15 295</inkml:trace>
        </inkml:traceGroup>
        <inkml:traceGroup>
          <inkml:annotationXML>
            <emma:emma xmlns:emma="http://www.w3.org/2003/04/emma" version="1.0">
              <emma:interpretation id="{799F976D-601D-4F36-BC7E-BF2C75E1E824}" emma:medium="tactile" emma:mode="ink">
                <msink:context xmlns:msink="http://schemas.microsoft.com/ink/2010/main" type="inkWord" rotatedBoundingBox="11311,7038 11946,6973 12023,7735 11388,7800"/>
              </emma:interpretation>
            </emma:emma>
          </inkml:annotationXML>
          <inkml:trace contextRef="#ctx0" brushRef="#br0" timeOffset="237936.8533">10090 6296 148,'0'0'205,"0"0"3,1-9 3,-1 9 0,-2-4-3,2 4-2,0 0-4,0 0-5,0 0-9,2-5-3,-2 5-6,0 0-10,0 0-11,0 0-13,0 0-17,0 0-13,0 0-13,0 0-3,0 0-6,0 0-13,13 9-1,-9-4-7,4-1 0,-2-2-6,6 3-1,3-1-10,-1 4-3,1-3-5,5 1-3,-1 3-4,2-2 3,-2 0-9,-3 0-1,1 2-4,1 0-2,0 2-4,-6-2-4,6-1 11,-6 0-15,5 4 4,-6-1-4,-2 1-4,2-1 5,2-1-3,-4 1-2,-2 2 5,-2-3 7,-3 5 5,2-5 6,-4 3-9,2 0 6,-4 1 2,2 0-8,-4 4 9,-1 0 1,0-3 0,-1 5 1,-3-4 1,0 4 6,-1-3-1,-1 0-3,2-1 3,0 2 3,-1-4-9,-1-2-9,0 1-5,5-1 2,-2-1-4,1-2-3,1-1 0,1 0-6,0-3 0,3-1-1,-3 5-1,1-4-7,2-2-12,-2 0-17,1-1-8,3-2-35,0 6-23,0-6-31,0 0-22,0 0-23,0 0-28,0 0-31,0 0-33,0 0-25,20-14-43,-14 8-205,5-4-578,-1 1 256</inkml:trace>
          <inkml:trace contextRef="#ctx0" brushRef="#br0" timeOffset="238352.0124">10771 6684 230,'0'0'243,"0"0"7,0 0-2,0 0-2,0 0 1,0 0-14,0 0-2,0 0-8,0 0-4,-8 11 4,0-5-13,5-1 1,-4 3-4,2-3-13,-3 6-7,1-2-16,-1 2-5,-2 1-10,2 0-10,-3 3-8,4-3-10,-4 3-11,0 3-10,-1-2-9,2 3-9,2-4-7,0-2-11,-2-2-8,6 1-7,-4-1-6,1 1-6,-1-3-4,6-1-6,-2-2-7,0 2-9,2-2-19,0-3-15,-2 2-30,1-2-23,3-3-30,-1 5-24,1-5-24,-3 4-24,3-4-26,0 0-23,0 0-29,0 0-24,0 0-25,0 0-29,0 0-202,0 0-571,9-12 253</inkml:trace>
        </inkml:traceGroup>
        <inkml:traceGroup>
          <inkml:annotationXML>
            <emma:emma xmlns:emma="http://www.w3.org/2003/04/emma" version="1.0">
              <emma:interpretation id="{A402BB2B-0EBF-46AE-B394-C84369558018}" emma:medium="tactile" emma:mode="ink">
                <msink:context xmlns:msink="http://schemas.microsoft.com/ink/2010/main" type="inkWord" rotatedBoundingBox="5185,7818 12984,7024 13149,8641 5349,9435"/>
              </emma:interpretation>
            </emma:emma>
          </inkml:annotationXML>
          <inkml:trace contextRef="#ctx0" brushRef="#br0" timeOffset="239494.2319">11044 6451 149,'0'0'226,"0"0"-2,0 0 2,0 0-1,0 0-3,0 0-5,0 0-8,0 0-12,0 0-12,0 13-3,0-6-4,0-1-8,0 2-15,0-1-5,-1 2-7,2 5-6,-1-3-12,-1 3-7,1-4-9,-1 3-4,2-2-9,-2 0-5,1 1 1,0-3-4,-3 0-8,3-3-9,0 3-7,-1-3-3,1-1-6,0 1 3,-1-1-8,1-5-7,0 7-6,0-7-2,0 6 2,0-6-4,0 0-3,1 4 4,-1-4-11,0 0 0,0 0-7,0 0 6,0 0-8,0 0 2,4-19-3,-2 9-4,-2 0 3,6-5 11,-1-5-15,0 2-6,1 0 13,1-3-13,0 3-8,0-2 2,3 1-1,0-1-5,-1 1 6,0 3-3,2-2 2,-1 4-2,2 1 3,-4 2-3,1 1 1,0 1 0,2 1-4,-1 0 6,2 3 4,-6 1 1,3-1-5,0 2-4,0 3 6,-1-1 3,3 2-2,-4 3-3,2 0 1,0 5 5,-3-2 4,0 5 2,3 0 10,1 5 5,-7-3-3,4 3 7,-3-3 0,3 5 4,-3-5-1,-1 3 2,2 5 9,-4-7-10,1 4-6,-2-3 8,0-1-9,2-1-4,-2 1 3,-2-1-7,4-2 1,-2 1-5,-2 0-3,2-3 7,-2 1-9,2-2-3,0 1-4,0-4-20,0 2-25,2-3-22,-2 1-35,0-2-30,2 0-26,-2-4-27,-2 6-36,2-6-52,0 5-26,0-5-33,4 4-246,-4-4-627,8 2 278</inkml:trace>
          <inkml:trace contextRef="#ctx0" brushRef="#br0" timeOffset="239937.6888">11627 6684 62,'0'0'225,"0"0"-8,0 0-1,0 0-4,0 0 2,-19 5-7,17-2-1,0 0 2,-3 2 3,-1-2-12,2 3-6,-1-1-12,1-1-12,0 2-17,0 0-14,0 3-9,2-2-11,0-1-12,1 1-11,1 2-6,1-2-7,4 5 0,-2-8-6,1 5-8,0-4 11,3 3-18,0-2-3,0 0 1,4-3-10,-2-1-9,1 3 6,2-4-3,2 2-5,-4-6-5,1 3-1,3-2-3,-1-2 0,0 2-9,0-1-1,-2-6 0,2 6-4,-2-3 2,-5-1 4,5 0-2,-4 1-11,2-4 3,-3 3-4,-3-1 5,-2 0 11,-1 0 0,0-1 7,0 0 5,-2-3-1,-3 2 0,-3-1-4,2 2 4,-3-1 6,2 3-2,-4-3 5,0 1-3,3 0 5,-5 4-3,0-1 0,2 1-2,1 5-6,2-5-3,-3 4-1,2-1-6,2 2-2,-4-1-3,4 2 1,-2-1-11,3 2-15,-4 0-34,3-1-32,-2 2-50,6 2-41,-5-1-51,1 2-50,1 1-63,1 0-59,-1 4-246,2-5-684,-1 1 303</inkml:trace>
          <inkml:trace contextRef="#ctx0" brushRef="#br0" timeOffset="244152.2547">4146 8089 4,'0'0'205,"-9"2"-12,2-2-3,7 0-2,0 0-6,-11 0-7,11 0-7,-8 4-10,8-4-10,-6 2-11,1 4-12,0-4-2,4 1-6,-4 0-9,0 0-7,4 2-5,-2-1-9,1 4-4,2-2 0,-3 5-8,2-4-1,2 0-3,2 4-3,-1 0-4,2 1-5,2-1-6,-1 0-2,1 1-7,4 2-4,-4-4-4,4 1-2,0 1-4,-1-3-4,4 2-1,-2-3-4,-3-3 0,4-2 1,2 1-1,0 1-2,-2 1-4,2-6-2,0-3 1,-1 2 5,-2-4-5,0-1-4,1 1 0,-3-3 2,2 0-4,-3-4 2,0 1 1,-2 0 5,-1-1 0,-1-2 3,-4 0 4,2 3 3,-4-2-1,2 1 7,-7 3-1,4-5-1,-6 5 4,2-2 4,-2 5-8,2-2 4,-4 2-2,1 1 3,-4 0-4,2 2-5,0 2-3,-2 1-4,-1 1 1,3 2-4,0-2 0,0 3-3,0-2-3,5 1-9,0 1-12,-2-2 0,2 6-25,1-4-16,-1 2-17,2 1-17,2 2-18,0 0-24,1-1-19,2 3-20,0-4-27,5-1-22,-2 1-34,2-1-215,2-4-503,-1 2 223</inkml:trace>
          <inkml:trace contextRef="#ctx0" brushRef="#br0" timeOffset="244679.1761">5043 7956 73,'8'-1'242,"-8"1"8,0 0 8,0 0 5,0 0 3,0 0-6,0 0-4,0 0-16,0 0-7,0 0-15,-15 10-15,4-5-15,2 3-15,-5-1-6,2 3 3,-6 1-9,2 1-7,-2-3-14,2 3-6,-1 1-11,-1 1-10,2 0-11,1 0-5,3 0-6,-3-6-9,3 7-9,1-7-11,-2 6 0,6-7-6,-2 4-8,3-6-6,0 7-4,4-7-2,-3-2-8,2 3-2,0-1-5,1 1 2,2-1-6,3-2 0,-1 2-1,-1-1-4,6 1-2,-3 0 9,4-1-11,2 4 0,2-2 0,-1-1-2,3-2 4,-3 5-3,3-2-1,0-1-2,1 0 2,1 3 2,3 2-3,-1-5-4,1 4 6,-3-3-5,1 3-1,-6-2 4,3-2-5,-2 1 0,3 1 3,-5-2-2,5-1-2,-9-1-1,3 2 1,2-1-5,-7-3-5,4 3 0,2-2-16,-5 2-22,-2-3-10,-3-1-23,8 4-19,-2-4-16,-6 0-18,0 0-8,6 2-20,-6-2-23,0 0-27,0 0-27,4-6-22,-4 6-15,0-5-17,0 5-203,0 0-538,-8-6 238</inkml:trace>
          <inkml:trace contextRef="#ctx0" brushRef="#br0" timeOffset="245219.8566">4732 8373 101,'0'0'181,"0"0"0,0 0 3,0 0-4,0 0-1,0 0-4,0 0-3,0 0-4,0 0-2,0 0 2,0 0 12,0 0-11,6 11 6,-6-11-3,5 6-1,-4-1-10,4-1 1,-1 1-9,1 1-8,1-1 6,-1 1-14,3 2-7,1 1-3,3-3 14,1 2-23,-1-1-3,1 1-8,5-1-6,-7 2-7,5-3-5,-2 4-6,1-4-10,0 2 1,-4 1-17,1-6 4,3 5-13,-3-2-3,1 0-5,-2-4-6,0 5-1,-3-2-6,1-2-2,-2-1-2,1 1-5,-2-2-8,-1 6-19,0-6-14,-5-1-26,7 3-30,-7-3-33,8 0-37,-8 0-36,0 0-49,0 0-50,0 0-29,0 0-55,0 0-216,0 0-632,-15-9 280</inkml:trace>
        </inkml:traceGroup>
        <inkml:traceGroup>
          <inkml:annotationXML>
            <emma:emma xmlns:emma="http://www.w3.org/2003/04/emma" version="1.0">
              <emma:interpretation id="{BA8425CB-7D84-4A9E-8D8C-D614481830DD}" emma:medium="tactile" emma:mode="ink">
                <msink:context xmlns:msink="http://schemas.microsoft.com/ink/2010/main" type="inkWord" rotatedBoundingBox="6619,8631 9540,8334 9637,9291 6717,9588"/>
              </emma:interpretation>
            </emma:emma>
          </inkml:annotationXML>
          <inkml:trace contextRef="#ctx0" brushRef="#br0" timeOffset="268209.8031">5621 7937 13,'0'0'9,"0"0"4,0 0-7,0 0 0,0 0 6,0 0-10,0 0 8,0 0 0,0 0 1,0 0-5,0 0 2,0 0-2,0 0 2,0 0 1,0 0-1,0 0-2,0 0 1,0 0 3,0 0-2,0 0-2,0 0-2,0 0 2,0 0-3,0 0 2,0 0 0,0 0 6,0 0-7,0 0 3,0 0 1,0 0 0,0 0 2,0 0 1,0 0-6,0 0-4,0 0 9,0 0-6,0 0 6,0 0-1,0 0-3,0 0 5,0 0-4,0 0-7,0 0 2,0 0 0,0 0 2,0 0 0,0 0-4,0 0 8,0 0-10,0 0 10,0 0-4,0 0-2,0 0-2,0 0 8,4-7-4,-4 7-2,0 0 5,0 0-9,0 0 6,0 0 0,0 0-6,0 0 7,0 0 2,0 0-5,0 0 2,0 0-5,0 0 5,0 0-4,0 0 0,0 0 1,0 0-3,0 0-2,0 0 5,0 0-3,0 0 2,0 0 0,0 0 2,0 0-5,0 0 5,0 0-2,0 0 2,0 0 2,0 0 0,0 0 2,0 0-6,0 0 2,0 0-1,0 0 1,0 0 0,0 0-6,0 0 6,0 0-3,0 0-3,0 0 6,0 0-4,0 0 2,0 0-3,0 0 7,0 0-3,0 0 1,0 0-5,0 0 7,0 0 1,0 0-9,0 0 5,0 0 0,0 0 1,0 0-4,0 0 7,0 0 2,0 0-6,0 0 0,0 0 5,0 0-5,0 0 0,0 0 0,0 0 1,0 0 1,0 0 1,0 0-2,0 0-2,0 0-4,0 0 1,0 0-4,0 0 1,0 0 10,0 0-4,0 0 1,0 0-3,0 0-4,0 0 11,0 0-13,0 0 9,0 0-3,0 0-2,0 0 3,0 0-4,0 0 2,0 0-2,0 0 5,0 0-5,0 0 2,0 0 1,0 0 0,0 0 0,0 0-2,0 0-1,0 0 0,0 0-1,0 0-2,0 0 2,0 0-8,0 0 6,0 0-2,0 0 0,0 0 9,0 0-9,0 0-1,0 0 5,0 0-5,0 0 0,0 0-1,0 0-1,0 0-2,0 0-2,0 0 7,0 0-8,0 0 1,0 0-11,0 0-29,0 0 13</inkml:trace>
          <inkml:trace contextRef="#ctx0" brushRef="#br0" timeOffset="271008.8187">5409 7877 3,'0'0'109,"0"0"-15,0 0 2,-3-2-6,3 2 3,0 0-4,0 0-2,0 0-5,0 0 0,0 0-2,0 0-1,0 0-7,0 0 1,-9-3-3,9 3 3,0 0-5,0 0 3,0 0-7,0 0 3,0 0-5,0 0-2,0 0-1,0 0-6,0 0-2,0 0-1,0 0-4,0 0-2,0 0-7,0 0 0,0 0 0,0 0-5,0 0 4,0 0 0,0 0-1,0 0-1,0 0 4,0 0-5,0 0 4,0 0-1,0 0-2,0 0 2,12 9-3,-12-9 2,0 0 0,7 5 2,-2-5-2,-5 0 3,6 2-1,-1 1-2,-5-3 0,7 4 4,-7-4-4,11 2 0,-5-2 2,-6 0-1,10 0 1,-5 4 2,1-3-2,-6-1 2,14 0 3,-7 0 0,0 0-1,-7 0-2,15-1-3,-5 1 4,-1-1 1,2 1-1,1 0-2,-2 0 1,0-3-3,1 3 1,1 0-1,3 0-3,-4 0-3,-1 0 6,1 0-8,2 0 4,-5 0 0,6 0-5,-3 0 1,-1-2-4,-1 2 5,3 2-4,2-2-3,-2-2 1,-3 2-3,0 0 3,4 2-12,-5-2 10,2-2-8,-2 2-6,4 0 4,-2 0 4,-10 0-6,16 0 3,-9 2-2,2-2 1,1 0-1,-3 0 0,3 3-4,-2-6 1,2 6 8,-2-3-4,0 0 0,0 0-8,0 0 8,2 0 1,-3-3 8,2 3-3,0 0-9,-9 0 6,16-2-1,-9-1-1,0 3 4,2 0-7,-3-1 5,-6 1-5,11-1-6,-11 1 3,11-2 2,-5 2 3,-6 0-2,8-2-5,-8 2 2,6 0-5,-6 0 5,0 0 0,10 0-4,-10 0-2,0 0 3,10 0-2,-10 0 1,0 0 1,5-2-1,-5 2-2,0 0-1,0 0 5,11 2-3,-11-2-2,0 0-4,0 0 5,6 0-3,-6 0 5,0 0 0,0 0 2,9 0-4,-9 0-2,0 0 19,0 0-16,7 0-3,-7 0-3,0 0 1,0 0 2,0 0 4,0 0 5,0 0-7,0 0 3,0 0-3,0 0-2,0 0-19,0 0-21,0 0-24,0 0-38,0 0-42,0 0-48,0 0-54,0 0-50,0 0-262,0 0-605,0 0 267</inkml:trace>
          <inkml:trace contextRef="#ctx0" brushRef="#br0" timeOffset="269982.8057">5646 7883 78,'0'0'65,"0"0"1,0 0-11,0 0-1,0 0 1,0 0-9,0 0-4,-5-5-2,5 5 0,0 0-14,0 0 10,0 0-10,0 0 1,0 0-5,0 0 4,0 0 8,0 0 0,5-6 2,-5 6 3,0 0-1,0 0 0,0 0 8,0 0-7,0 0-4,0 0 3,0 0-4,0 0 2,0 0-10,0 0 5,0 0 0,0 0-1,0 0-1,0 0 0,0 0 1,0 0 0,0 0 4,0 0-3,0 0 6,0 0 0,0 0-1,0 0 1,0 0 5,0 0 3,0 0-3,0 0 1,11 9-1,-11-9 2,4 5 0,-4-5 0,0 4 0,0-4 1,4 5-1,-1-3 3,-3-2 1,0 5 0,0-1-2,5 2 2,-5-2 0,2 0-1,-1 2 0,2-1-1,-1 1 0,1 2 3,-3-2-2,3 3 1,0-3 3,-1 4-5,0-2 5,2 3-6,-4-2 3,7 0-8,-4 2 0,-2-2 3,4 3-5,-2-2 2,0 1 1,1-2 0,-1-1-3,2 3 1,-3 0-3,3 0-2,-4-2 0,3 1 4,1 5-4,-5-9-5,2 7-3,3-4 6,-4 3-8,3-1 1,-1-2 1,0-1-6,0 3 2,-2-4-1,1 3 2,1-1 1,-2 1-6,3-1-6,-3-3 5,0 2 1,2-2-3,-3 3 0,1-1-2,0 0 0,-1 1-3,3-6 9,-1 3-15,-2 1 3,1-2 0,-1-1-1,3 2 7,-2-2-12,-1 0 0,1 0-1,-1-4 2,2 8 7,-2-5-5,0-3-3,2 5 2,-2-5-3,0 0 0,1 3 7,-1-3 0,0 0-4,1 6 0,-1-6-4,2 3 6,-2-3-1,0 0 0,2 5-3,-2-5 4,0 0-7,0 0 0,0 0 3,0 0 1,0 0-5,0 0 3,0 0 4,1 5-1,-1-5-17,0 0-13,0 0-12,0 0-22,0 0-16,0 0-20,0 0-27,-1-19-25,-1 16-31,0-2-27,1-4-41,-4 3-214,4 0-500,-4-4 222</inkml:trace>
          <inkml:trace contextRef="#ctx0" brushRef="#br0" timeOffset="271532.1374">6337 7801 92,'0'0'181,"0"0"0,0 0-1,0 0 0,0 0-1,0 0-2,0 0-5,0 0-2,0 0-4,0 0-12,0 0-6,0 0-3,0 0-12,0 0-4,0 0-6,-18 10-3,17-6-2,-2 5-3,0-6 2,-1 2-9,2 1-10,0 3 5,-1 0-12,-2 0 0,3 1-15,-3-1-2,1 4-5,1-2 2,1 3 3,0 0 0,0 0-5,-1 2-1,1 3-4,2-3-2,0-1-8,3 2-5,-3-3 4,4 0-6,-4 6 7,2-1 1,-2-3-11,6 5-1,-1-2-5,1 1-3,-1-3-1,-1-3-7,2-2-2,0 3 2,-2-3-5,1 1 0,1 1-2,3-3 8,-3-1-15,0-1-4,0 1 2,1-1 6,1-3-8,2 0 1,-5-1-4,1-2 0,-1 2 0,3-1-1,-3-2 0,1-2-7,0 0 0,-6 0-23,10 2-33,-10-2-21,10-2-25,-10 2-16,10-6-33,-9 3-30,4 1-42,-5 2-28,5-9-32,-2 4-28,-1 1-211,-2-3-568,1 0 251</inkml:trace>
          <inkml:trace contextRef="#ctx0" brushRef="#br0" timeOffset="272163.3873">6556 8043 188,'0'0'246,"0"0"-10,6-2-3,-6 2-8,0 0-7,0 0 4,0 0-19,1 11 1,0-6-5,2-2-5,-2 3-17,0 0-11,3 3-1,1 1-9,-4-1-15,1 2-1,1 3-12,-3-4-8,1 5-10,4-7-2,-4 2-6,0-2 7,3 4-18,-1-4-13,-2 1-1,3-2 1,-4 0-21,1-1-4,0-4-1,3 5-8,-4-3-4,1-1-2,-1-3-2,4 5-4,-4-5-4,0 7 2,0-7-6,0 5-2,0-5 3,0 0 4,0 0-14,0 0 3,0 0-4,0 0 0,0 0-2,0 0-1,0 0-3,0 0-6,0 0-1,-9-20-1,8 11-6,1-2-1,-1-2 0,-3 1-7,3-2-9,2-7 1,3 2-5,-4 5-4,6-3 1,-6 3-6,5-5 5,-2 5 6,0 0 0,2 2-3,-2-2 9,5 1-4,-5 4 2,4-2 4,-4 2 2,3-2-2,1 4 1,-3 1 5,0 0 2,2-1-1,2 2 7,-5 2-4,5-1 5,-4 2-1,4 2-7,-2-2 6,-6 2 1,12 4 14,-4 3-6,2-2 13,-4 4-7,0 1 18,1 4 3,1-3 5,0 7-2,1-1 4,-3-5-2,4 5 9,-4-3-5,0 5 0,0-2-4,1 2 3,0-1 5,-1-5-3,-1-1-2,0 2-6,0-1 0,1-2-2,-3-1-6,1-1 7,0-1-12,-1-1-4,-2-1 0,2-2-3,-1-2 0,1 5-4,-1-5-20,-2-2-12,0 5-34,0-5-33,0 0-45,0 0-35,0 0-42,0 0-34,-7-16-42,9 7-27,-2 0-36,0-2-212,-2 0-608,2 0 270</inkml:trace>
          <inkml:trace contextRef="#ctx0" brushRef="#br0" timeOffset="272615.0566">6874 7734 181,'0'0'218,"0"0"-8,0-7-13,0 7-1,0 0-6,0 0-6,0 0-9,0 0-3,0 0-5,0 0-3,7-1 1,-7 1-7,11 5-8,-4-2 7,-1-1-10,3 4-8,2-1-5,0 3-4,0-1 0,2 2 2,4 2-6,-1 2-1,2-2-3,-4 7 2,5-4-7,-4 1 1,-2 2-5,2-3-5,0 4 1,-3 0-7,3 2-4,-4 1-2,1 0-12,0-2 3,-4 4-7,3-2-1,1 5-4,-6-6-3,0 0-5,1 10 0,-1-11-8,-5 1 0,3 1-6,-2-1 1,0 0-7,-2 0-1,0-1-7,0-1-2,-2-6-4,0 6-1,2-8-3,-5 3-5,3-1-3,-2-1-4,2 1 0,-1-4-5,1 1 2,1-4-5,-3 0-9,3 1-16,-2-1-17,3-1-25,0-4-22,-2 5-29,2-5-34,0 0-29,0 0-30,0 0-35,0 0-42,0 0-38,0 0-47,0 0-313,-1-15-732,2 7 324</inkml:trace>
          <inkml:trace contextRef="#ctx0" brushRef="#br0" timeOffset="276062.0659">8218 7830 19,'1'-3'182,"-1"3"5,0 0-1,0-3 3,0 3-2,0 0 0,0 0-2,0 0-9,0 0 1,7-4-3,-7 4-4,0 0-7,0 0-2,0 0-7,0 0-8,0 0 3,0 0-19,0 0-9,0 0-10,-18 12-6,12-6-15,-5 3-1,0 0-10,-2 1-8,-5 1-1,-1 4-4,-6 2-7,-1 3-5,0-2-10,7-4-2,-6 6-7,6-6 2,-5 2-6,6-3-2,2-2-7,1 1 2,4-2-3,0-4 0,0 2 0,5 1-11,-1-4-2,3 1-3,0-2 4,0-2 5,2 5-7,2-7 3,0 4-3,0-4-7,0 0 3,1 6 3,1-4-7,5-2 5,0 3 3,-7-3-3,20 4 7,-9-2 6,0 3 3,-1-2 7,6 1 11,-3 0 0,7 5 31,-2-4-22,1 2 19,-1 2-5,1-2 12,0 3-15,2-2 0,-1 1 4,1 1-3,-4 0-2,3-1-2,-3-2 5,-4-2-15,5 3 1,-3-3-8,0 0-2,0 0 1,0-1-3,-3 0-10,-1-1 3,0 1-5,2-2 1,-1 1-5,-4 0-2,0-1 1,2 2-3,-7-4-6,4 2 4,-3 1 1,3-1-5,-7-2 1,4 3-1,-4-3-1,7 1-2,-7-1-20,0 0-18,0 0-31,0 0-31,0 0-41,0 0-36,0 0-35,0 0-45,0 0-48,0 0-53,0 0-310,-22 0-717,22 0 318</inkml:trace>
          <inkml:trace contextRef="#ctx0" brushRef="#br0" timeOffset="276661.9128">7957 8347 180,'0'0'203,"0"0"-4,0 0 2,0 0-5,0 0-3,0 0-5,0 0-8,0 0-9,0 0-2,0 0-14,-2-8-8,2 8-5,0 0-6,0 0 2,0 0-6,0 0-5,0 0-3,0 0 3,12 10-10,-12-10-4,8 4 2,-6-4-4,-2 0-4,10 8 2,-7-4 5,6 0-2,-3 0 1,3-1-3,2 3-3,0-1 0,0 2 0,2-2-3,-2 0-8,2 1-5,0 2-2,1-2-5,-2 2-7,1-1-3,0-2-5,5 3 1,-7-3-5,2 2-6,0-2-1,2 0-6,-4 3-2,3-2-5,-3-3-7,1 3-2,-4-4 0,0 2-8,1-3 0,0 6-7,-3-5 3,0 3-6,1-1-3,-2-2 3,1-1-3,-3 0-2,-3-1-2,6 3-2,-6-3 0,6 2 0,-6-2-6,0 0-5,6 2-14,-6-2-14,4 4-17,-4-4-20,0 0-27,0 0-18,0 0-28,0 0-24,0 0-28,0 0-34,0 0-33,0 0-37,0 0-43,0 0-46,0 0-215,0 0-649,0 0 288</inkml:trace>
        </inkml:traceGroup>
      </inkml:traceGroup>
    </inkml:traceGroup>
    <inkml:traceGroup>
      <inkml:annotationXML>
        <emma:emma xmlns:emma="http://www.w3.org/2003/04/emma" version="1.0">
          <emma:interpretation id="{2825EAAF-5822-44B5-9BCF-376F0A0E24CF}" emma:medium="tactile" emma:mode="ink">
            <msink:context xmlns:msink="http://schemas.microsoft.com/ink/2010/main" type="paragraph" rotatedBoundingBox="7538,8024 18472,6675 18758,8997 7824,10346" alignmentLevel="3"/>
          </emma:interpretation>
        </emma:emma>
      </inkml:annotationXML>
      <inkml:traceGroup>
        <inkml:annotationXML>
          <emma:emma xmlns:emma="http://www.w3.org/2003/04/emma" version="1.0">
            <emma:interpretation id="{1F4BD77E-6FE5-450F-9EB2-6BD85F0D11E2}" emma:medium="tactile" emma:mode="ink">
              <msink:context xmlns:msink="http://schemas.microsoft.com/ink/2010/main" type="line" rotatedBoundingBox="7538,8024 18472,6675 18758,8997 7824,10346">
                <msink:destinationLink direction="with" ref="{A2F436A8-DBD1-4585-99F0-10037E6E64C2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82B61F6C-37CA-4602-8BA6-5D3536656743}" emma:medium="tactile" emma:mode="ink">
                <msink:context xmlns:msink="http://schemas.microsoft.com/ink/2010/main" type="inkWord" rotatedBoundingBox="9912,8449 15408,7771 15608,9386 10111,10064"/>
              </emma:interpretation>
            </emma:emma>
          </inkml:annotationXML>
          <inkml:trace contextRef="#ctx0" brushRef="#br0" timeOffset="277762.7456">9140 7928 30,'0'0'175,"0"0"-6,0 0-6,8-2-6,-8 2-3,0 0 0,0 0-2,0 0-3,0 0-6,0 0-6,0 0-1,0 0-6,8 2-2,-8-2-2,0 0 1,0 0 2,0 0-5,0 0-4,0 0 2,0 0-9,0 0-6,0 0 0,0 0-10,0 0-3,0 0-9,0 0-5,0 0-6,0 0-5,-16-11-6,13 10-5,-4-1-1,3-1-6,-5 0-1,2-2-8,-1 2-1,1-2 2,1 1-11,-3 1 0,-2-2 0,1 0-2,-1-1-8,-1 3 0,2-1 7,-1 2-13,-3-4 9,2 5-5,-3-2-6,4 1 10,-2 2-6,2-2 2,-2 2-4,2 2 3,-2-2-2,2 2 0,0 1-2,1 2 1,4-3 0,-5 4-1,-1 0 5,3-1-2,0 3 2,-1 1 4,3-1 5,1 2 2,-3 1 7,2 0-4,1 2 7,-2-2 4,3 7 7,-2-4-7,3-1 6,-1-1-3,0 2-1,4 0-2,0 0-1,0-2 2,1 2-2,0 0 3,0-4-2,2 3-3,-1-3-3,3 0-2,-3 2-5,7 1 3,-5-5-4,6 4 7,-3-4 0,0 1 1,3 0-1,1 2 0,2-2-6,-1-2 4,0 1-6,3-3 3,-3 2-2,4-3 1,0 0 0,1 1 3,5-4-8,-3 4-3,1-5-3,3 0-1,1 0 0,-1-3-3,-3-1-2,5 2 0,-8 0-2,3-1-1,-1 0-3,-4 0-1,2 1-2,-3-3 3,3 2-2,-5-1-2,-3 2-2,3-2 2,-4 3-3,4-2-2,-4 1-5,-1 0-10,0 2-21,-6 0-22,10-5-27,-10 5-28,8-2-32,-4 1-22,-4 1-25,0 0-19,7-3-26,-7 3-31,3-2-27,-3 2-20,0 0-34,0 0-260,0 0-660,9 6 292</inkml:trace>
          <inkml:trace contextRef="#ctx0" brushRef="#br0" timeOffset="278628.8495">9650 8201 65,'0'0'266,"0"0"-19,3 6-12,-3-6-8,0 0-9,0 0-6,0 0-7,0 0-3,0 0-11,0 0-6,0 0-6,0 0-15,0 0 2,-2 7-18,2-7-10,0 0-10,-1 4-2,-3-1-9,4-3-7,-4 4-7,3 0-14,1-4 5,-6 6-7,2-2-9,2-2-1,2-2 0,-6 5-13,-1-1-5,4-1-11,0-1 0,3-2-5,-5 4-5,5-4-1,-2 2-3,2-2-10,0 0 11,0 0-8,0 0-16,0 0 4,0 0-4,0 0-3,1-15 2,4 13 5,-2-4-9,0 2-8,0 2 8,-3 2 5,5-5-3,0 3 0,-5 2 1,2-4 7,-2 4-17,0 0 0,9-2 4,-9 2-2,0 0 3,0 0 0,1-3 1,-1 3 5,0 0 9,0 0-2,0 0 4,0 0 17,0 0-13,0 11 6,0-11 2,-5 8-4,4-5 0,-2 0 3,1 0 0,2-3-7,-1 6 0,-6-4 3,4 1-14,3-3 4,-3 5-6,0-2 2,3-3-4,0 0 2,-5 3 7,5-3-15,0 0 1,0 0-8,0 0 3,0 0-6,0 0-3,-3-14-12,2 8-1,2-1-8,0 2 3,1-2-1,0 1-2,-2 3 8,0-2 0,3-1 5,0 1 1,0 1-2,-2 0 3,1 0-1,-2 4 4,7-3 4,-7 3 3,2-5 2,-2 5-2,0 0-2,0 0-1,0 0 4,9 10 12,-8-6-3,0 0 9,0 0 0,2 4 7,-2-5 3,3 3-5,-4-2 7,0 1 2,0 1 2,-4-2-1,3 0-1,-3 2-6,2 2 3,-2-3-3,0 1 1,2-2-2,1 1-5,-6-3 2,4 3-1,0-2 0,3-3-7,-6 2 3,6-2-5,0 0-4,0 0-1,0 0-2,-12-4-4,12 4-2,0 0-1,0-6 1,0 6-4,0-11-5,1 7 6,0 0-6,4-2 6,-5 1 1,1 1 2,-1 4-3,2-5 3,-2 5-1,3-2 2,-3 2 1,0 0 0,2-4-3,-2 4 12,0 0-8,0 0 5,0 0-4,0 0 0,0 0 5,0 0-8,0 0 4,0 15 3,0-15-2,0 0 5,-3 4-1,3-4-7,0 0-3,0 0 1,1 5 0,-1-5 3,0 0-2,0 0-17,2 5-16,-2-5-29,0 0-29,0 0-20,0 0-26,0 0-30,9-1-39,-9 1-36,0 0-49,0 0-56,7-10-234,-5 7-630,-2 3 278</inkml:trace>
          <inkml:trace contextRef="#ctx0" brushRef="#br0" timeOffset="283291.0771">9971 7863 197,'0'0'197,"0"0"-3,0 0-5,0 0-3,0 0-4,0 0-3,0 0-4,-7 13-6,7-9-7,-2 0 1,0 2-11,2-1-3,-2 1-9,4 1-1,-4 1 1,4 1-12,-2 0-2,2-1-2,-2 1-6,0 4-2,0-2 0,-2-1-3,2 4 4,0-2-10,0-1-5,0 2 3,0-2-10,-2-5-1,-1 3-4,1 0-8,1 0-4,-2-2-7,3 1-8,0-2-4,-2 2-5,-1-2-1,1-4-5,2-2-8,-2 7 3,2-2-1,0-5-1,-2 5-4,2-5-9,-2 4-2,2-4 5,0 0-2,-5 2-5,5-2 2,0 0 1,0 0-4,0 0-4,0 0-1,0 0-3,-7-11 5,6 8-7,1-3-3,0 1-2,-3 0-5,6-1 1,-3-6 1,1 5-4,2-5-3,-3 0-1,4-1-3,-1 1-8,1-1 2,0-1-2,1 1-1,0 0 2,1 4 0,0-5 13,-2 0-16,2 5 0,4-2 6,-4 1 1,1 0-1,-3 2 3,4-3 4,-5 6-6,5-1 6,-3 0-4,-3 2 3,7-3-1,-7 5 5,8-2-2,-5 1-2,-1 1-4,2 0 8,-1 0-3,-5 2-4,12 0 5,-12 0 5,11 1-6,-2 2 8,1 1-8,-4 0 4,2-1 1,-2 4 1,6 0 11,-9-2-11,8 4 7,-4-3-1,2 3 3,-1-1 14,2 0-2,-7 1-1,5 1 3,0-1 3,-3-3 1,-2 4 2,2-3 2,-1 4 0,1-6 4,-3 4 1,3-2 4,-3 6 0,0-5 0,-2 2 3,4 2-5,-4-3 2,0 3 5,3-4-5,-6 5-4,3-2 0,3-1-1,-6-2 1,6 1-9,-3-1 1,-3 0-9,3 1-2,-1-2-3,1-3 0,1 4-2,2-2-2,-3-1 1,0 4-5,3-6 2,-3 1-3,4 0-2,1 0 3,-3-1-3,-2-3 1,9 3-1,-7 1-3,3-3 3,-5-1 0,11 1-1,-11-1-2,14-1 2,-8 2-2,-6-1 0,12 0-6,-12 0-1,11-1-16,-11 1-18,10-1-18,-10 1-26,0 0-31,13-2-30,-11 0-47,-2 2-28,0 0-43,0 0-41,0 0-44,6-7-38,-6 2-300,0 5-740,-5-8 328</inkml:trace>
          <inkml:trace contextRef="#ctx0" brushRef="#br0" timeOffset="283705.4669">10677 8187 115,'0'0'274,"0"0"1,0 0-2,0 0-4,0 0-6,0 0-11,0 0 3,0 0-1,0 0-11,0 0-3,0 0-15,0 0-7,0 0-10,0 0-13,0 0-10,0 0-12,0 0-12,0 0-13,0 0-7,0 0-10,6-9-6,-6 9-10,0 0-8,0 0-11,0 0-8,0 0-9,0 0-5,0 0-7,0 0-6,0 0-7,0 0-7,0 0-6,0 0-3,0 0-10,0 0 1,0 0-4,0 0-12,0 0-26,0 0-31,0 0-42,0 0-31,0 0-42,0 0-32,0 0-50,0 0-52,0 0-50,0 0-340,0 0-741,0 0 328</inkml:trace>
          <inkml:trace contextRef="#ctx0" brushRef="#br0" timeOffset="284896.5739">10829 8032 59,'0'0'202,"0"-5"1,0 5-3,0 0 3,0 0 2,0 0-2,-5-2-9,5 2-7,0 0-12,0 0-19,0 0-7,0 0-16,0 0-14,0 0-10,6-5-8,-6 5-5,8-6-7,-3 3-3,2-1-6,2 1-4,2-5-2,-1 0-5,1-1-10,5-4 1,-2 3-11,2-6 1,0 2-9,1 0-5,-2-1-1,1-2-5,-1 0 2,2-8 0,5-2-12,-6 1 3,-6 6-4,5-8-2,-4 0-1,0-1-4,-4-2-3,1-1-5,-2 2-5,-2-3-2,-2 2 0,-1 10-3,-1 0 6,3 2-2,-3 5 5,-4 1-4,2 1 0,-1 1 7,-1 1 4,0 5 0,-3 1 0,1 2 10,-1 2-4,7 0 4,-21 2 8,10 3-11,-1 4 7,-2 2-1,2 7 0,-3 1 12,0 8-8,1-1 7,1 7 4,5-1 11,-5 5 7,4 3 6,-1-4 9,2 3 5,0 1 4,-2 0-5,0 0 1,3-2-8,0-1-4,0-1-5,3 1 0,2-9-11,2 3-6,1-8-8,-1-1-3,4-3-1,-2 2-1,4-3-6,1 0-2,-1-3-6,4-5-5,-3 2-11,5-3-22,1-2-25,3-3-25,-3-2-20,4-2-13,3-3-20,3 0-13,1-4-8,-2 1 6,1-5-1,5-3 3,0-1 6,0-3 4,-1 4 10,-5 3 8,-1-3 9,2 3 10,-3-3 12,1 3 3,-4-3 10,-1 0 5,0 1 11,-5 3 2,-3-1 10,0 1 4,-4 1 7,1 0 13,-2 1 16,-3 2 17,2 3 11,-4-5 10,0 3 8,2 5 5,-7-1 10,7 1 1,-16 0 6,10 2 5,-4 3 2,-4 5 6,4-1 3,-6 6-1,8-4-8,-3 0-1,-3 4-4,8-2-8,0-2-7,3 3-3,-2-4-8,4 2-3,2-3-3,3-1-8,-3 1-5,5-2 5,-1-4-8,4 1 1,1-2-3,0-2-4,-10 0 1,25-2 0,-12-4-4,0-2-6,5 1 7,-3-1-16,-2 0-10,0-1-12,0-1-2,-2 0-6,3 0 3,-5-1-6,-3 0 6,4 4 5,-4 0-1,-1 2 6,-1-1-1,0 0 5,-4 4 3,0 2 3,0 0 6,0 0 0,0 0 14,-4 19-1,1-5 13,3 6 5,-1 10 11,-3 1 9,8 4 8,-8 2 8,4 5 6,4 10 0,-8-10 2,4 14-4,5-14 2,-5 11-7,0-12-3,3 0 3,1-1 0,-2-3-6,7-2-5,-9 0 2,2-1-2,-4-3-4,-1-2-1,3-8-3,-4 2-3,2-4-4,-2 2-6,-2-2 1,-2-7-1,1 5-4,-4-1 3,1-7-12,1 2-3,-4-3-3,0-3 1,-3 2 0,-4-4-7,-3 1 7,-1-4-9,1-1-2,-3-3 2,4 3-2,-4-5-4,2-1 5,3-1-1,-1-3 3,1 2-4,2-3 6,0 0-10,8 2 2,-3-6-1,2 1-1,3 3 1,2 0-3,1 0 1,1-1 0,2-2 0,3 1 0,0 0 3,3-6-5,3 3 3,4-3-2,-3 2 1,0 0 0,7-2-2,-4 2 1,2-1 2,4 0 1,7-3 2,-5 5-3,-4 0 1,9-6 1,-5 7-3,2 0-5,-2 0 5,4-1 4,-1 4-12,-1 0-4,6-3-17,-8 2-15,2 2-21,-3-1-20,6 1-26,-4 1-19,-1 2-18,-2 1-26,-3 0-29,0 1-33,-1-2-40,4-2-41,-5 4-40,-2-2-193,2 1-599,-1 0 265</inkml:trace>
          <inkml:trace contextRef="#ctx0" brushRef="#br0" timeOffset="285622.208">11872 7886 121,'0'0'264,"0"0"-11,0 0-13,0 0-1,0 0-3,0 0-2,0 0-7,0 0 0,0 0-3,0 0-6,0 0 16,-16 14-15,15-9-1,1 1-2,-2 0-5,-1 3-5,0 2-6,-2-1-11,1 2-9,1-3-13,-3 4-6,1 1-2,1-2-10,-1 1-9,-2-1-10,2 1-9,1 0-6,2-2-16,-1-1-4,0-3-11,2 1-8,-1-2-6,1 0-8,-3-1-4,3 0-6,-2 2-7,3-7-4,0 8-4,0-8-1,0 4-6,0-4-3,0 0-5,0 0 1,0 0-3,0 0 0,8-19-2,-2 9-6,-2-1-7,-2-1-7,8-5-6,-5 3-6,4-5-6,-3 0-7,5 1 2,-1 1-5,0-3-3,2 1 13,0-1-14,1 1 6,-2 1-4,1 1 4,-2 0-1,2 0 6,-3 5-4,2-1 6,-2 7 6,0-5-2,0 3 4,-1-2-3,3 3 4,-1 3 10,-4-4-11,3 3 4,-3 2 2,0 0 0,3-2 1,-5 5 2,3-1 2,-7 1 0,10 0 1,-10 0 4,10 4 4,-4 1 6,-4 0 5,3 1 14,-1 3-3,-2-2 5,2 6 5,-3 1 0,1-2 4,-4 3 2,4 0 5,0 2-1,-2 3 2,1-6-2,-4 5 1,5 0 0,-2-4-1,0 5 0,0-4 1,1-4-1,-1 1 2,0 1-6,0-2-3,1-1-5,1 3-1,0-5-5,-1 2-5,1-2 4,-1 0-4,1-4-4,1 3-4,2-2 1,-4-1-3,4-1-1,-2 1-3,0-2 1,3 0 0,-1-2-4,1 3 2,0-4-2,4 0-3,-10 0-1,15-4 1,-5 2 2,1-1-5,0-2 2,-1-1-1,4 1-4,-4 0-7,1 0-6,0-2-9,-2 4-14,-2-2-16,2 0-17,-3 1-25,3 1-27,-7-2-28,7 3-31,-7-2-31,3-1-39,-5 5-37,5-2-49,-5 2-49,1-4-59,-1 4-317,0 0-824,0 0 365</inkml:trace>
          <inkml:trace contextRef="#ctx0" brushRef="#br0" timeOffset="307304.8772">13573 8037 100,'0'0'157,"0"0"1,0 0 1,0 0-6,0 0 1,0 0-3,0 0-4,0 0 1,-8-10-6,8 10-3,0 0-7,0 0-6,0 0-5,0 0-5,7-6-4,-7 6 4,0 0-12,4-3 0,-4 3-7,8-4 0,-8 4 2,7-1-3,2-1-1,-3-1-4,1 2-7,2 0-2,0 1-4,3-2-1,0-2 1,-1 3 1,2-2 0,2 0-5,-2 0-4,3-1-3,-1 3-4,0 0-5,0-1 3,1 2 1,1 0-7,-2 2 0,-4-4-6,5 2 2,1 0-5,-2 2 1,1-2-8,-1 1-5,0-1 7,1 1-12,1 1 2,-4-2-3,3 2 3,5 1-3,-5-6-4,-2 6-2,-2-3 11,4 2-19,-2 1-1,0-2 0,0 4 19,-2-5-23,1 3 3,-1-2-5,-2 2 5,-2 0-6,1-1 0,-2 0-4,0 0 7,-3-1-10,3 0 3,-3 1-4,-4-2 2,11 0-7,-11 0-18,7 0-15,-7 0-21,8 3-21,-8-3-22,0 0-27,0 0-22,0 0-29,0 0-35,0 0-30,0 0-27,-12-9-35,5 5-204,0 1-554,0 2 246</inkml:trace>
          <inkml:trace contextRef="#ctx0" brushRef="#br0" timeOffset="306788.8051">13575 7861 49,'0'0'157,"0"0"-2,0 0-4,0 0-8,0 0-4,0 0-4,0 0-10,0 0-5,0 0 1,0 0-8,0 0-1,0 0 0,0 0-8,0 0 1,0 0-4,12 6 1,-12-6-3,4 3-1,-4-3-2,0 0-3,6 3 3,-6-3-3,8 0-2,-8 0-3,8 3-5,-1-2 0,-1-1-1,0 1 1,2 0 2,0 2-2,0 0-9,2-2 4,0-1-5,1 2 2,3-2-6,0 0 4,2 3 0,0-6-5,4 3 2,-1 0-8,1-2-1,-1 1-1,-1-1 3,4 1-2,-1-3 20,1 3-6,-2-3-1,2 4-4,0 0 4,-3-3-21,1 0-1,-5 2-2,0 1 4,1-2-17,-1 1-7,-3-1-2,2-1 2,-1 3-3,-2 0-3,2-2-4,-3 1-7,-2 1 4,1-2 0,-2 2-5,1-1 0,-8 1 2,9 1-3,-9-1-1,8-1 3,-8 1-5,0 0-5,10 0 5,-10 0-4,0 0-2,6 1 19,-6-1-30,0 0-5,0 0-31,0 0-20,0 0-22,0 0-26,0 0-23,0 0-19,0 0-29,-25 3-24,17-1-27,1-2-27,1 3-28,-5-1-31,-1-1-193,-2 1-555,-2-1 246</inkml:trace>
          <inkml:trace contextRef="#ctx0" brushRef="#br0" timeOffset="307785.2412">14015 7725 90,'-4'-5'186,"4"5"-6,0 0-9,-2-3-12,2 3-8,0 0-4,-2-5-10,2 5-13,0 0-8,0 0-5,0 0-8,0 0-5,0 0-4,0 0-3,13-3-2,-13 3 0,9 2-1,-3 1 1,0-2-3,2 1 4,0 1-1,-2 0-2,4 1-9,1 3-2,-1-1 1,4 0-6,-2-1 1,0 4-7,2-4 4,-1 1-3,1 3-5,-2-4 3,0 2 1,6 5-6,-6-5 1,-3 2-1,0 0-7,2-2-3,-2 4 2,-3-3 4,4 2-2,-4 1 5,-4 1 1,2 0-8,0 0 5,-3 1-5,-1-1 6,0 2-8,-5-1 1,4 4 1,-2-5-6,-4 1-10,1 1 5,-7 1-8,6-3 0,-4 0-5,0 4 3,0-6-8,-4 5 0,3-6-2,1-2-8,0 5 3,1-6-5,4-1-2,-3 1 4,1-1-6,2-1 2,3-3-22,-4 2-9,7-3-25,-9 0-37,4 1-29,5-1-41,0 0-54,0 0-67,0 0-62,-11-4-240,11 4-625,0-5 277</inkml:trace>
        </inkml:traceGroup>
        <inkml:traceGroup>
          <inkml:annotationXML>
            <emma:emma xmlns:emma="http://www.w3.org/2003/04/emma" version="1.0">
              <emma:interpretation id="{0B634D78-A0AF-45F6-8F81-96F965F2DF46}" emma:medium="tactile" emma:mode="ink">
                <msink:context xmlns:msink="http://schemas.microsoft.com/ink/2010/main" type="inkWord" rotatedBoundingBox="14461,7519 15670,7370 15742,7956 14533,8105"/>
              </emma:interpretation>
            </emma:emma>
          </inkml:annotationXML>
          <inkml:trace contextRef="#ctx0" brushRef="#br0" timeOffset="309149.6618">13287 7069 59,'0'0'216,"-6"-2"-10,6 2-6,-5-3-11,5 3-8,0 0-3,0 0-4,0 0-3,0 0 0,0 0-3,0 0-6,27 3-16,-16-3-5,4 0-12,1 0-12,-1-4-16,2 2-9,-1 1-7,4-4-9,2 4-8,1-4-6,-7 3-6,3-3-6,0 2-19,2-6-22,-5 6-29,0-1-39,3 0-29,-3-1-32,-4 1-26,4-1-27,-1 0-18,-2 1-22,3-1-159,-1 2-402,-1-2 178</inkml:trace>
          <inkml:trace contextRef="#ctx0" brushRef="#br0" timeOffset="308902.2587">13380 7044 101,'0'0'242,"0"0"-4,-5 8-3,5-8-1,-4 2-13,4-2-9,0 0-6,-2 4-9,2-4-8,-4 9-11,1-4-5,1 0-9,1 1-18,-1 3-11,-1-2-7,0 0-15,2 4-4,-1 1-11,-1-3-8,-2 3 0,5-2-8,-1 2-3,-3-1-13,3-4 0,0 5-4,-3-6-8,4 3-6,-1-5-11,0 4 2,-2-4-7,2-1-4,1-3 8,-1 5-15,1-5 2,-4 8-2,4-8-3,0 0 1,0 0-1,0 0-2,0 0-3,6-16 0,-3 4-4,-2-1-4,4-5-1,-3-3 1,3 0 3,3-8-10,1 2 0,-2-5-9,1 2 7,2 0-5,1 1 3,-3 9-4,1-9 5,0 1-1,3 1 1,-3 8 9,0-2-7,2 1 1,-2 4 2,-4 5 0,3-1-3,-3 1 4,1 4-3,-4 0 4,4 3-6,-3-1 5,-1 0-3,0 2 3,-2 3 14,8-1-19,-8 1 10,0 0 9,3 11 5,0-1-2,-1 1 8,2 3 1,-1 6 5,-3 0 5,2 4 7,-2 5 4,0 0 3,0 0-3,0 0 2,2-9-10,0 11 1,0-10-4,1 9-2,-2-9-8,-1 0-1,4-1-4,-3-2-2,0 3 2,3-3 0,-3-5-7,-1 1 2,5 3-5,-4-6-2,4 0-10,-5 0-14,5-3-22,0 1-20,-4-3-34,-1-4-25,3 4-25,-1-2-30,-2-4-38,0 5-35,0-5-44,0 0-44,0 0-227,0 0-603,-5-15 267</inkml:trace>
          <inkml:trace contextRef="#ctx0" brushRef="#br0" timeOffset="309485.8418">13843 6932 128,'0'0'190,"0"0"4,0 0 2,-5-6-1,5 6 2,-11-2 0,8 0-12,3 2-7,-18 0-7,10 0-6,0 0-7,-3 1-7,3 0-7,-1 1-10,0-2-10,-5 3-10,6-1-13,1-1-6,1 4-7,3-3-14,-3 2-7,4-1-7,0 3-7,2 0-3,0 1-7,2-2-2,0 2-4,2 1-3,1 0 0,-3 1-6,7-1 4,-2 3 1,1-3-5,0 5 1,0-6 4,0 4 4,2 1 2,-4-5 9,0 6 6,-1-7 12,-2 2-14,0 3 13,-3-4 2,0 0 4,0 6-7,-1-3 2,-4-1-3,0 0-8,-1 1-9,1 4-1,-1-6-4,0 1-3,-1-4 5,2-1-13,-1 1-5,1-3-2,0 3-12,5-5-7,-12 4-21,9-4-23,3 0-42,-11-6-19,7 3-25,4-3-31,-2 2-27,2 4-35,2-11-30,1 2-30,0 4-33,2-6-200,2 5-553,-1-3 244</inkml:trace>
          <inkml:trace contextRef="#ctx0" brushRef="#br0" timeOffset="309879.6792">14109 6850 231,'-5'-2'239,"-5"2"0,4-2-6,-3 1-4,9 1-5,-18 1-3,6 1-9,4-2-8,1 0-17,-1 2-10,2 1-17,0-3-12,1 6-19,0-4-7,2 3-17,0-1-9,3 4-6,0-3 0,0 1-10,5 3-10,-1 1 5,3 0-13,-1-2 1,3 5-7,-3-2 4,4 1-1,-3-4 2,2 4-2,-2 0 1,1-2-4,-2 2 0,0 0 6,-1-1 7,-4-6-1,5 6 0,-3 1 5,-2-5 6,0 5 12,-2-3-18,-3 2 5,-3 0-9,-2 1-1,1-1-6,-1-1-2,-1 0-6,-2-2-4,-2 4-5,-3-2-3,4-2 4,2 1-12,0-3-5,-1-1 1,1-1-5,5-2 1,-1 3-12,2-5-12,5 0-16,0 0-24,-14-5-28,8 4-25,4-3-24,2 4-20,2-6-28,1-2-26,0 1-27,0-1-30,7 1-24,-2-4-28,7-2-31,-6 4-221,2-1-597,5-5 264</inkml:trace>
          <inkml:trace contextRef="#ctx0" brushRef="#br0" timeOffset="310331.7167">14254 6937 234,'0'0'239,"4"-5"3,-4 5-4,0 0-6,0 0-10,0 0 1,-2 13 2,2-6 0,-4 3-4,2-1 9,-1 5-18,-2 1-11,2-1-6,0 5-15,1-8-13,2 3-19,0 1-15,2-2-6,1-2-16,0 0-9,0 0-5,4 1-14,-1-3-6,1-4-8,-1 1-11,0-3-2,4 2 0,0-1-8,2-4-9,-3 0-2,2 0 0,0-4-9,0-1 6,1 1-4,-3-6-11,2 3-1,-1-3-1,-1 0-9,-1-2 4,-2 0-3,0 0-4,-1-2 12,3-2-22,-7-1 1,-1 6 0,1-5 3,-1 2-2,0 2 7,-1 0 10,5 1-17,-7 1 4,2 3-6,0 0 5,1 3 4,-4-2-2,4 6 1,0 0-1,-1-6 6,1 6-3,0 0 7,0 0 3,0 0 7,-3 20 10,5-11 7,-2 2-3,0 3 1,1 0 2,-1 0-6,1 0 2,1 1-7,0 2 1,0-4-7,1 1 1,3 0-5,-1 0-1,-1-3-2,-2 4-2,4-5-1,-2-1-6,1 1-23,-2 1-17,0-5-28,0-1-37,2 1-39,-3-1-27,3 0-34,-2 1-35,-3-6-35,5 2-37,-5-2-33,11-1-261,-9-6-650,2 1 287</inkml:trace>
        </inkml:traceGroup>
        <inkml:traceGroup>
          <inkml:annotationXML>
            <emma:emma xmlns:emma="http://www.w3.org/2003/04/emma" version="1.0">
              <emma:interpretation id="{62F0C4C7-95D9-416B-92C6-24E4E8E0641A}" emma:medium="tactile" emma:mode="ink">
                <msink:context xmlns:msink="http://schemas.microsoft.com/ink/2010/main" type="inkWord" rotatedBoundingBox="15780,7007 18472,6675 18636,8007 15944,8339"/>
              </emma:interpretation>
            </emma:emma>
          </inkml:annotationXML>
          <inkml:trace contextRef="#ctx0" brushRef="#br0" timeOffset="310902.0642">14680 6965 166,'0'-3'257,"0"3"-13,0 0-5,0 0 12,0 0 4,0 0 5,3 12 10,-3-3 3,0 1 3,-1 1 2,2 4-1,-2-1-4,-4 5-13,5-4-9,-1 4-16,-2-6-18,1 3-15,2-2-19,1-1-13,-1-1-21,0-1-11,0 1-17,1-5-11,2 3-9,-2-6-8,0 2-17,1 0-6,0-3-7,-2-3-5,6 3-7,-6-3-10,0 0-17,10-14-21,-1 2-23,-5 2-21,0-2-25,2-6-18,2-1-22,-5-4-14,4 4-12,-1-3 3,2 3 7,-6-1 10,2 2 7,0 8 14,1-1 8,-4 4 16,-1-1-1,0 3 7,3 2 15,-3 3 11,0 0 21,0 0 22,5 13 19,-3-1 18,-1 2 11,-2 5 12,1 1 11,1-1 6,-1 4 10,0-6 0,5 1-10,-5-2 1,3-3-14,0 5-7,-3-6-6,5-4-8,0 2-6,1 0 0,-1-1-6,1-5-5,-2-3-3,2 0-2,4 0-6,-10-1-20,15-5-18,-8 3-15,4-7-29,-3 3-6,3-8-11,-4 5-3,3-5-12,-1 0-1,-2 0 5,0 0 6,1 2 7,-2-2 12,0 3 1,-2 0 13,-2 3 3,4 2-2,-4 0 7,1-1 6,-3 7 15,3-1 13,-3 1 26,0 0 16,0 0 8,10 13 9,-9-6 1,2 3 5,-3 1 4,2 0 5,0 1 7,-2-2-5,4 3-7,-2-3-4,1 3-3,-1-2-9,3-3-6,1-1-2,-1 4-5,1-1-7,-1-4-2,1 1-1,1-3-7,0-1-22,-1 5-34,0-4-37,4-2-43,0-2-47,-3 0-45,2-2-50,1 0-43,2-3-48,-1-3-313,-3 4-721,1-6 320</inkml:trace>
          <inkml:trace contextRef="#ctx0" brushRef="#br0" timeOffset="311272.1357">15240 7097 33,'0'0'289,"0"0"-17,0 0-21,0 0-18,0 7-9,0-7-6,0 8-6,0-8-15,0 7-10,2-5-7,-2-2-13,4 4-2,1 0-15,1-2 6,3 0-14,-3-1-10,5-4-6,-1 3-18,1-5-5,0 2-20,3-1 0,-3-2-4,1 1-16,-1-4-9,3 2 0,-2-2-6,-2 0-3,-3-1-3,1 0-6,-2 0 0,-1-1 10,0-1-21,-5 1-10,-2-3 5,-1 3 5,0 4-9,-2-3 5,-4 2-10,0-1 4,-3 3-2,-1 3-4,2 1 2,-1 4 8,-4 0-2,0 4 6,-4 1 4,3 4 11,-3 1 14,0 4 11,2 1 10,-3 5 6,1 3 10,5 2 2,5-6 3,-1 8 6,5-1-7,3-5 6,3 7-1,4 1-5,0-8-2,8 2-7,-2-2-7,8 0-10,-1 5-6,4-8-3,6-1-8,-6-6-6,8 0-6,0 0 1,-7-2-11,0-5-23,2 0-30,-2 0-42,-6-4-62,5-1-66,-2 0-76,-6 0-94,0-1-107,-2-2-306,5-2-841,-10-4 373</inkml:trace>
          <inkml:trace contextRef="#ctx0" brushRef="#br0" timeOffset="313333.7485">15861 6472 112,'0'0'257,"-1"-6"-7,1 6 1,-2-4-8,2 4-8,0 0-8,0 0-6,0 0-1,0 0-2,-8 15-12,7-5 1,-3 3-5,4 4 6,-1 6-5,1 6-9,0 2-3,1 3-4,-1 2 12,5 3-13,-5-3-8,8 3-12,-5 2-13,2-2-13,-1-4-11,2 3-14,3-5-12,-4 0-8,2-3-9,0 0-9,-2-7-9,1-3-6,-1-1-6,0-4-8,-1-1-4,1 0-5,-1-2-4,-1-2-14,0-2-19,-1-1-21,-2 1-29,3-3-29,-1-1-38,-1-2-37,-1-2-30,0 0-29,0 0-27,0 0-20,0 0-17,0 0-14,-12-16-1,7 7-3,-1 0 12,-3-1 7,0-1 21,0 0 24,-1-1 36,-1 3 33,2-4 39,-2 1 24,4 1 32,-2-1 20,3 2 15,0-2 21,0 3 21,1-2 15,2-1 18,0 2 16,0-1 13,2-1 11,-3 0 7,4 1 2,0-2 1,0 4 4,0-3-6,0-1 4,5 3 0,0-2-4,-4 0-6,7 1-5,3-6-5,-4 2-9,6 1-8,1-2-3,0 0-5,1 0-5,1-1-6,0 3-4,1-5 1,5-4-6,0 2-1,-2-3-5,3 1-4,-8 4 0,-3 2-6,4 0 1,-2 0-4,-2-2 0,-1 4 1,-1-2-3,-3 1-1,1 5-1,-5-1 3,0 1-3,1 7 2,-3-2 2,0-1 7,1 1 12,-2 6 0,0-5 5,0 5-1,0 0 3,0 0 10,-3 28 18,-2-8 7,1 13 15,-1 2 2,0 1 7,3 3 9,-2 1 5,-2 1 4,7-2 3,-7-2-4,6 3-7,0-9-5,4 2-10,-4-1-9,1-4 1,0 1-14,2-7-7,-1-3-7,2-6-4,-2 0-6,0 0-4,0-4-6,2 0-3,-1-1-5,0-4-5,-1 3-1,1-1-4,2-4-3,0-2-7,-5 0-11,11-6-15,-5-1-17,1-2-17,3-10-13,0 2-21,0-4-11,3-9-6,-2 5-4,0-6 1,-4 11 10,2 0 5,-5 1 11,2 2 14,-1 8 7,1-2 3,-3 2 3,-1 5 10,-2 0 5,0 4 9,0 0 5,0 0 7,0 0 9,0 23 12,-5-9 2,4 0 9,-4-1 1,3 5-3,2-4 3,0 1 0,0 1-1,0-5 1,2 1 0,3 1-13,-4-3 4,4 0-4,1-4 9,-1 3-6,1-4 0,1-2-1,2 2-5,1-4-5,0-1-10,4-4-18,0 4-12,1-5-8,6 1-7,-4-7-8,-1 3-8,-1-3-9,1 1-5,-1-2-1,1-2-4,-1 0 6,-1 0 4,1-2 7,-3 3 15,-4 1 3,-1-1 8,-1-1 1,-5 2 10,4-1 8,-2 1 11,-3 1 12,-3 3 13,3 0 16,0-1 10,-5 4 5,-1 1 1,5 1 8,-6 1 6,7 2-4,-14 2 0,6 2 1,-4 4 8,3 0 0,1 4 5,-3 2 0,3-3-10,1 6 0,-1-4-4,4 2 3,0-2-8,3 1-1,1 1-6,0-4 0,0 3-3,1-2-3,4-3-6,0 1 5,1-3-15,-2 1 4,7-2 4,-2 3-10,4-5 4,-4-2-1,2 2 2,-2-4-3,-1 2 5,2-2-12,2-5 3,-1 3 3,-1-2-13,-1 1 0,2-8-15,-2 4-6,2-3-11,-4 2-14,3-7 2,-3 1-4,2-3 3,-2-3-2,-1-1 0,-1 1 8,-2-3-3,-1 1 6,-1 0 3,-1 2 8,5 1-1,-5 6 5,-2 2 11,4-1-6,-4 5 10,2 2 2,0-1 10,-1 2 7,1 4 6,-3-5 0,3 5 8,0 0 3,0 0 6,0 0-5,-2 17 3,4-4-4,-2-2 1,1 3 2,1 6 13,1-2-14,0 4 17,3-2-5,-5 0 3,3 1-4,3-1-1,-2 1-5,-1-4 2,0 2-4,-1-2-8,0-5-2,0 1-5,2-1 3,-2-3-5,5 1-5,-4 2 6,2-5-4,-1-3-5,1 2 3,5-3-3,-4-1-9,4 1-10,-3-2-4,3-5-14,0 2-7,2-4-9,-1-2 0,3-6-14,-3-2 0,2-4-4,-2-6-12,-1-6-7,-4-3-11,4-3-7,-2-1-9,-5-17 0,-1 3-3,-1-1 3,-4-8 9,4 4 11,-4 0 8,-1-1 14,-1 2-2,0 1 9,-2-2 3,6 18 8,0 0 5,0 4 11,0-1 16,0 9 14,-2-3 16,-1 11 13,2 4 9,0 2 11,-2 2 10,3 1 10,-1 5-1,0 1-5,-1-2-4,0 2-8,2 5-8,0 0-1,0 0 3,0 18 5,4 2 0,-3 9 6,4 5 15,-1 4-5,4 17 9,-2-13 2,2 15 8,-3 2 2,1 0 9,-1-5 2,-2 0 2,-3-2 6,3 2 5,-2-14-4,3 0-5,-2-4-8,1 1-5,-1-4-7,2 1-6,-2-3-9,3 0-6,-3-8-5,1-1-4,-2-2-11,1 2 4,1-8-6,2-1-4,-5 1 3,1-1-11,1-5-1,-2 1-2,-2-4 3,4 0-10,-2 1-3,3-1-19,-3-5-14,0 0-20,-9 2-15,9-2-8,-13-12-28,8 3-19,-6-8-18,1-2-14,-6-8-13,-1-2-7,0-2-1,0-1 9,-2-1 10,2 0 18,2 1 11,1 3 10,-5 4 12,8 5 12,0 1 9,5 3 16,-1 4 15,0-1 15,3 1 7,0 5 11,1-1 11,-2 0 11,4 3 3,-1-1 5,-1 0-1,3 3-2,0 3 1,5-10-1,1 2 2,-1 4 5,6-2 11,2 1 8,2-1 3,5 0 6,0 1-1,3 1 6,3 3 19,-4-1-20,11 0 11,-7 2-2,7-3-5,-8 6-7,-2-3 0,2 2-5,-3-2-5,2 2-9,-5-1-5,2 0 0,-1 2-4,-4-6-5,-1 3-14,-1-1-26,3-2-53,-8 2-54,-3 0-72,4-2-94,-4 1-364,0-1-712,-1-3 315</inkml:trace>
        </inkml:traceGroup>
        <inkml:traceGroup>
          <inkml:annotationXML>
            <emma:emma xmlns:emma="http://www.w3.org/2003/04/emma" version="1.0">
              <emma:interpretation id="{4C3BF09E-D5D7-476B-92DC-D0CEBF962079}" emma:medium="tactile" emma:mode="ink">
                <msink:context xmlns:msink="http://schemas.microsoft.com/ink/2010/main" type="inkWord" rotatedBoundingBox="7549,8112 9356,7890 9427,8466 7620,8689"/>
              </emma:interpretation>
            </emma:emma>
          </inkml:annotationXML>
          <inkml:trace contextRef="#ctx0" brushRef="#br0" timeOffset="420002.5882">7957 7311 62,'0'0'177,"0"0"-6,0 0 2,-11-2-8,11 2-15,0 0 4,0 0-6,0 0-8,0 0-7,0 0-8,0 0-4,0 0-5,0 0-3,0 0-10,0 0-6,0 0-7,0 0-7,0 0-4,0 0-9,0 0-5,0 0-4,0 0-6,0 0-3,7-7-6,-7 7-2,11-7-5,-4 5-3,-1-2-1,0 1-1,4 1-4,-2-1 1,-1 2-3,-1-3-2,3 2-4,-2 0 1,-1-1-3,-1 2 3,-5 1-1,9 0-2,-9 0 1,10 4 2,-10-4 7,4 2-3,-1 2 3,-2-1 4,-1-3-5,0 10 4,0-4 1,3 0-1,-6 5 5,2-5-2,0 6 5,-1-1-5,-1-3 2,2 3-1,-3 1-6,1 2 1,-1-3-4,1 1 1,-1 0-3,0 0 0,1-1-7,2 0 0,-2 1 19,2-3-6,-3 2-9,3-3 4,1 1-3,-1-1-3,0 1-7,1-1 9,-3-2-7,3 3-7,0-2 6,0-2-3,0 3-3,-1-6-2,2 3-2,-1 0 2,3 2-3,-3-7 1,1 2 0,1 1 0,-2-3-3,3 6-2,-3-6-9,5 3-15,-5-3-2,0 0-32,6 2-25,-6-2-24,0 0-34,0 0-33,7 1-31,-7-1-32,0 0-38,0 0-205,0 0-519,0 0 230</inkml:trace>
          <inkml:trace contextRef="#ctx0" brushRef="#br0" timeOffset="420315.8557">7966 7726 18,'0'0'268,"0"0"1,0 0 3,0 0-1,0 0 2,0 0 0,0 0 0,0 0 0,0 0 20,0 0-13,0 0-8,0 0-3,0 0-8,0 0-17,9 2-14,-9-2-18,0 0-17,0 0-19,2 4-15,-2-4-14,0 0-18,0 0-11,0 0-14,0 0-8,0 0-13,0 0-5,0 0-8,0 0-11,0 0-19,0 0-20,0 0-21,0 0-35,0 0-37,0 0-48,6 2-46,-6-2-47,0 0-57,0 0-72,0 0-63,0 0-277,0 0-739,0 0 327</inkml:trace>
          <inkml:trace contextRef="#ctx0" brushRef="#br0" timeOffset="901287.6979">6327 7357 76,'0'0'78,"21"-4"-4,-21 4 3,0 0-8,7-2-3,-2 0-7,-5 2 2,0 0-5,7-1-11,0 0 0,-7 1 1,0 0 4,11 2 2,-11-2-2,8 2-3,-8-2-6,11 0 0,-3 1-7,-8-1 8,14 0 7,-7 1-12,6-1 7,-2 0-8,2-1 0,-2 0 1,1 1 7,3 0-9,-3-3 1,3 0-3,6 1 5,-2-2-6,-2 2 2,6-1-1,-1 0-2,-1 0-4,-2 1 4,4-1-8,-1-2 1,-3-2-5,0 3 0,2 2-3,-2-1 4,-3 0-7,4-1 3,0 2-2,-2 2 2,0 0-1,4-1-7,-2 0 5,0-1-2,-1 1-1,1 1 0,-5 0 1,7 0-1,-2 0-1,1 0-3,-1 1 5,-4-2 0,-2 4-3,8-2 3,-6-1 5,5 1-1,0 1-1,-5-2 0,-1 2 1,7-2-2,-7 2-1,1 1-2,0-3 0,-1 1-1,5 2-1,-6-3 2,2 1-1,-1-1 0,1-2-1,-3 3 6,3-1 0,0 0 2,-4 0 2,3-1-4,-4 1 1,7 1 2,-6-5 0,0 3-3,3-1-1,-2 0 2,2 0 1,1-1-7,-1 2 8,-3-2-5,1 1 2,-2-2-2,-1 2-1,3-2 2,-1 2-4,1 0 2,-2-1-4,-1 1 1,-1 1 1,0-2-1,4 1-2,-3 2 0,5-4 0,-3 1-3,-3 2 2,6 0 2,-4-2-4,-3 3 1,5-2-3,-3 2 6,-3-1-6,8-2 2,-9 1 0,2 2 0,4 0-1,-5 0 1,5-3 1,-3 3-2,-1-2-2,4 0 3,-6 2-2,3-2 1,2 2-2,-1 0 2,0 0 0,0-2-2,-10 2 2,14 0 0,-6 2-2,1-4 0,-2 4 1,2-4 1,-9 2-2,13 0 2,-5 2 1,-8-2-5,12 0 5,-5 0-2,1 1 0,-8-1-1,11 0 1,-11 0 0,12-1-2,-8-1 3,-4 2-1,10-1 1,-6-1-2,-4 2-1,0 0 2,8 0 1,-8 0-1,0 0 1,7 0-4,-7 0 3,0 0 1,7-4-3,-7 4-1,0 0 1,0 0-19,0 0-22,0 0-40,0 0-50,0 0-51,0 0-181,0 0-395,-26 0 175</inkml:trace>
        </inkml:traceGroup>
      </inkml:traceGroup>
    </inkml:traceGroup>
  </inkml:traceGroup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04:13.54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00986CF3-1D9C-415A-B603-8C24C3FCE0F6}" emma:medium="tactile" emma:mode="ink">
          <msink:context xmlns:msink="http://schemas.microsoft.com/ink/2010/main" type="inkDrawing" rotatedBoundingBox="7526,7213 11647,6731 11838,8366 7717,8848" hotPoints="11771,7324 11492,8840 7473,8102 7751,6586" semanticType="enclosure" shapeName="Rectangle">
            <msink:sourceLink direction="with" ref="{EC838475-9135-4CE2-BADE-E32E4015225B}"/>
          </msink:context>
        </emma:interpretation>
      </emma:emma>
    </inkml:annotationXML>
    <inkml:trace contextRef="#ctx0" brushRef="#br0">0 425 14,'7'-9'167,"1"-2"-22,1 1-10,5-5-14,3 4-3,4-3 4,6-4 4,4 2 11,2 2-3,5-2 8,5 4 6,13-2-2,5-1-2,3 5-5,10-5-1,1 4-9,37-3-3,-2 2-17,-1 1-10,1 0-9,-3 3-10,2-3-5,0 5-7,3-2-10,-4-2-2,4 6-2,-4-3-6,3 4-5,0 0-4,-38 1-1,34 5-5,-35 1-3,0-3-3,5 2-8,-9 1 5,0 1-3,-4-5-4,0 3-3,-1-1 2,-4 0-3,-15-2 0,-2 1-5,3-4 4,-3 3-2,-4-4-6,6 3 5,-7-5-4,0 0-2,-1 0 2,-3-3-4,2 1-8,-5 3-10,2-6-7,-5-1-2,-2 5 1,-7 0 2,5 1 4,-4-2-1,0 1 4,-5 1 1,-1 3 1,0-3 0,-2 1 6,-3 5 1,2-3-1,-3 1 3,0 1 2,-2-2 4,-5 3 2,9 4 12,-7 1 12,2-3 7,-1 6 7,-6 1 4,3 1 14,0 0-18,0 4 2,0-1-5,-2 1 0,2-1 2,-2 0 2,2 2 3,0-1 3,2 1 16,3 4 4,-5 0-2,4 1 14,-2 0 5,3 1 1,-4-3 1,4 12 16,0-3 2,-1 2-11,-2 3 6,-2-9-5,5 11-1,-5 0-3,3 3-5,-3 2 0,0 1-7,4-3-3,-3-1-8,-2 2-7,2 0-3,4-1-6,-4-2-3,-1 2-3,5-4-5,0 0-6,-3-1 1,2-4-5,-1-5-6,3 0 1,-4-4-7,6 2 0,-5-2-4,1-2-3,0-3-4,-2 0-18,3-1-25,-5-1-36,7 2-39,-4-10-34,-2 2-38,3 1-28,-3-1-39,-1-4-50,0-2-45,-3 6-61,3-6-240,0 0-699,-19-10 309</inkml:trace>
    <inkml:trace contextRef="#ctx0" brushRef="#br0" timeOffset="601.3081">-467 1562 38,'0'0'197,"0"0"-5,-5-5-7,5 5-7,0 0-8,0 0-6,0 0-10,0 0-4,0 0-10,0 0-6,0 0-12,0 0-6,0 0-2,0 0-5,0 0-5,0 0-1,0 0-7,24 4 2,-9 1-6,-3 0 2,4-1 3,10-2 4,7 3-1,7-2-16,8 1 3,17-2 0,6 2-1,5-3-1,31-1-8,0 3-5,0-6 1,0 3 1,12-5-3,-1 3 4,11-4 8,0 0-13,7-1 2,-7-6-8,7 7-9,-2-2 0,-6-5-5,-4 3 3,-1 1-6,-1 4 1,-11-1 2,-6-2-4,-31 6-2,1 1-4,1-2 0,-5 7-7,1-8 1,-1 8 0,-6-4-5,-1 5 1,-1 1-4,-18-3 7,17 2-13,-15-3 2,-6 3-3,4-1-8,-4 0 3,1 0-1,-5-2 2,-4 4-4,-1-4-5,-10 1 1,1 1 4,-9-4-2,2 3-6,-3-3 1,3 0 6,-8 1-7,0 0-6,1-1 3,-9 0-12,12 0-16,-12 0-23,11-2-24,-9-1-17,-2 3-25,1-5-21,-1 5-29,0-6-34,0 2-37,0 4-48,-3-8-57,3 2-221,-4-1-611,1 2 270</inkml:trace>
  </inkml:traceGroup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03:52.858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FB5C9CF3-3822-4E8F-8ADE-BB2368AEC1D5}" emma:medium="tactile" emma:mode="ink">
          <msink:context xmlns:msink="http://schemas.microsoft.com/ink/2010/main" type="inkDrawing" rotatedBoundingBox="8299,4839 10553,4566 10584,4817 8329,5090" semanticType="underline" shapeName="Other">
            <msink:sourceLink direction="with" ref="{CAED3EB5-1661-45AA-B7C7-8A77F764920A}"/>
          </msink:context>
        </emma:interpretation>
      </emma:emma>
    </inkml:annotationXML>
    <inkml:trace contextRef="#ctx0" brushRef="#br0">6515 3947 78,'0'0'106,"0"0"-20,0 6-5,0-6 6,0 0 2,4 3 0,-4-3-7,0 0 3,3 5-6,-3-5-6,4 2-1,-4-2 4,3 6 6,0-2-3,0 0 1,-1 0-1,2 2 4,0-3-1,-2 1 4,3 4-7,-1-3 1,-1-3-6,5 4-7,-5 0-2,0 0 2,2-1 1,1 0 2,0-1-6,1-2 0,0 3-1,4-1-5,0-3 4,3 3-8,2-2-6,-1-2-3,1-2-5,6-1-2,-1 1-3,1-2 0,0-1-7,3-1-2,0-2-5,6-1 0,0-2-1,-6 5-6,4-3 2,4-1-5,-10 3 2,9-2-1,-11 2-4,3 2-1,-2-1 1,2 3-4,0 0 3,-1 1-1,1 1-4,1-1 4,-4 4 1,0-1-4,1 1 1,-3 2 2,4 3 2,-8-3 0,0 1 5,4 4 2,-5-3 0,-3 2 1,4-2 2,-4 3-4,0-2 1,0 2 0,-2-3 3,0 2 1,-1 0-4,-3-1 1,0-2-1,0 2 2,-1-4 2,-1 1-3,0-2 5,1 3-2,-2-1 3,-2-4-1,2 3 1,-2-3 3,0 0 6,3 2 0,-3-2-5,0 0 0,0 0-4,0 0-1,0 0 0,0-11-4,-1 5-2,1 0-2,1-2 12,0 0-17,2-3-2,-1 0 14,3-1-15,3 1-1,0 0-2,3 1-2,3-4 3,2-1-4,-6 6-2,5-5 2,1 2 12,-3 4-16,5-4 1,-6 4 2,3 2 4,0 0-3,-1 1 0,0-1 0,1 1 7,1 0-5,0 0-3,-2 2 2,-1-1-4,3 2 4,-1 1-1,7-2-3,-4 1 1,5-1 2,-1 1 2,1 1 1,2 1 1,-1-3 0,0 1-1,0 2 1,1 2-5,-1-2 0,3-2 3,-5 2 1,4 2-5,-4-2 2,1 1 1,-2 1-3,1-2 3,1 3 2,-2-3-1,-5 0-1,9 3-1,-10-2 4,8-1-2,-4 1-1,1-1 3,0 1-2,-6 1 1,11-1 5,-4 0-8,-1 0 5,-3 2-7,-1-2 6,-1-1-3,2 2 6,-4-2 0,3 0 2,-2-3-1,1 3 3,-1-3 2,-2 1 5,-1 2 5,0-4-1,1-1 14,-5 3-4,4-2 0,-1 0 2,-1-2 15,-3 1-7,0-1 0,3 0 1,-6 0 15,2 0-6,2-2-8,-4 2 2,0-2-2,0 0-15,-1 3 12,-1-1-4,1-2-7,-1 4-9,1-3 5,-2 0-2,-2 1-5,5 3-3,-3 3-4,-3-9-12,3 9-25,0-6-31,-1 2-38,1 4-41,-3-4-50,3 4-58,0 0-55,0 0-64,0 0-184,-19 4-592,13 0 261</inkml:trace>
  </inkml:traceGroup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06:30.10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 contextRef="#ctx0" brushRef="#br0">-4-2 25,'0'0'171,"0"0"15,5 3 10,-5-3 8,0 0 5,5 3 3,-5-3 0,0 0-2,0 0-2,0 0-11,0 0-8,0 0-12,0 0-6,0 0-3,0 0-29,0 0-6,0 0-15,0 0-8,0 0-1,0 0-25,0 0-6,0 0-11,0 0-7,11-2-7,-11 2-1,0 0-16,0 0-29,0 0-36,0 0-43,0 0-53,0 0-74,0 0-55,0 0-263,2-4-561,-2 4 248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0:10.6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86 2,'0'0'59,"0"0"-8,6-14-4,-2 9 4,4-2-2,-2 0-4,3-5 1,3 4-13,2-6 6,-1 0-5,11-5 6,-5-2 1,6 2 8,0 1-21,0-1 5,1 2-7,1-3 9,3 3 0,4-3 1,0 2-17,1 1-4,-1-2 3,16 1 7,-4-3-9,-1 0-1,-9 7 0,1 1-1,-3-4-3,12-4 2,-14 5 10,0 4-13,-1 0-1,-2-3-3,-5 5 8,3-1-8,-10 1 4,2 2-6,0-3 2,-3 3-4,-1 2 2,-2-1 1,0 3-5,-1-4 5,-3 4-2,2-1 6,-2 2-11,1 1 6,-2-2-1,-1 2 2,0 1-8,0 1-25,0 0-14,-7 0-14,9 1-21,-3 1-5,-4 2-48,2-2-140,-4-2 61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08:14.16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4C5F5D6D-9A22-41F0-AB3F-7EF5AE80B687}" emma:medium="tactile" emma:mode="ink">
          <msink:context xmlns:msink="http://schemas.microsoft.com/ink/2010/main" type="writingRegion" rotatedBoundingBox="1433,11013 4310,11391 4222,12067 1344,11689"/>
        </emma:interpretation>
      </emma:emma>
    </inkml:annotationXML>
    <inkml:traceGroup>
      <inkml:annotationXML>
        <emma:emma xmlns:emma="http://www.w3.org/2003/04/emma" version="1.0">
          <emma:interpretation id="{80E77F73-A8E3-41E9-9062-6BCEA76646E7}" emma:medium="tactile" emma:mode="ink">
            <msink:context xmlns:msink="http://schemas.microsoft.com/ink/2010/main" type="paragraph" rotatedBoundingBox="1433,11013 4310,11391 4222,12067 1344,1168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F5CB3BA-812D-4EF0-BED2-D933A32CE507}" emma:medium="tactile" emma:mode="ink">
              <msink:context xmlns:msink="http://schemas.microsoft.com/ink/2010/main" type="line" rotatedBoundingBox="1433,11013 4310,11391 4222,12067 1344,11689"/>
            </emma:interpretation>
          </emma:emma>
        </inkml:annotationXML>
        <inkml:traceGroup>
          <inkml:annotationXML>
            <emma:emma xmlns:emma="http://www.w3.org/2003/04/emma" version="1.0">
              <emma:interpretation id="{05C481ED-BBCA-4013-A7C0-EBE10DBD6B0E}" emma:medium="tactile" emma:mode="ink">
                <msink:context xmlns:msink="http://schemas.microsoft.com/ink/2010/main" type="inkWord" rotatedBoundingBox="1433,11013 4310,11391 4222,12067 1344,11689"/>
              </emma:interpretation>
            </emma:emma>
          </inkml:annotationXML>
          <inkml:trace contextRef="#ctx0" brushRef="#br0">-383 10363 47,'1'6'129,"-1"0"3,0 2-4,0 3 3,2 1-8,-2-3 14,0 5-5,1-3-3,-1 3-3,0-3-1,-1 1-5,1 1-5,0-1-9,-2-1-13,2 1-2,0-1-9,0-3-12,0-2-4,0 2-6,0 1-9,0-4-2,0 1-4,2-2-3,-2 0-3,0-4-1,0 7-2,0-5-6,0-2 1,1 6 4,-1-6-5,0 0 1,0 0-5,0 0-3,0 0-3,0 0 3,4-17-9,-4 9-3,1 1 0,0-1-3,4-5-2,0 3-4,0-3 3,1 1-2,0-2-3,0 3-1,3 0 1,2-6-2,-1 5 3,1-2 2,-1 4 0,1 1-4,-1-2 3,-3 2-3,3 3 2,-2-2-2,1 2-6,0 3 6,-3 0-2,5 0-3,-6 1 6,6 2-2,-4 0 0,-2 5 2,4-2 0,-3-1 1,-1 3 0,1 2 1,-1 2-1,0 0 3,-3 0 3,3 1 3,-2 5 3,2-7 2,-1 9-4,-2-3 4,1-1 0,0 1-1,1-2-2,-2-1 2,3 0-3,-4 4 0,4-4-2,-1-2-1,-2 4-1,2-4 1,0 2-1,-1-3-2,0-3 1,3 8 1,-2-8-6,-3 1 0,4 2-4,-4-5-10,3 2-17,-4-5-18,2 12-23,2-10-28,-4-2-23,6 6-30,-3-3-32,-3-3-29,0 0-124,8 6-363,-8-6 161</inkml:trace>
          <inkml:trace contextRef="#ctx0" brushRef="#br0" timeOffset="403.8259">98 10685 36,'0'0'136,"-2"8"-4,2-8 2,-3 9-9,3-9 7,0 10-19,0-4-8,3-1-2,-3 2-4,0-1-12,2 2-5,4 1-8,-2-3-4,1-1-4,4 5-6,-3-6-7,1 5-2,3-7-6,-3 1 7,3-2-8,-1 1-4,-1-2 7,5-3-2,-6 0-3,8 1-5,-5-4-2,1 0-2,-1-3-2,-4 1-2,5 1-3,-7-3 6,5-1-6,-6 0-1,2-1-1,0 1 3,-5-1 4,0 0-3,-2-1-1,-1 3 0,-2 0 1,-1 3 1,-2-6 6,1 8 2,-5-3 2,0 1 2,0 2-4,0 3-3,-3-1-3,0 2 1,1-1-5,0 2-1,2 3-6,-1-2-1,2 1 1,-1 0-6,2 3-1,3-2-3,1 1 4,0-1-11,-2 2-4,1-1-5,2 2-5,-1 2-21,3-3-14,1 4-25,1-3-24,1-1-34,0-5-32,1 11-35,4-6-166,0-2-393,-2 0 174</inkml:trace>
          <inkml:trace contextRef="#ctx0" brushRef="#br0" timeOffset="707.6261">497 10609 70,'6'0'245,"-6"0"-26,0 0-17,0 0-18,11-2-9,-11 2-11,9-1-1,0 1 0,-2-2-6,4 0-7,0 1-5,4-5-6,-1 6-11,2-1-16,5-3-8,-1 3-9,-2-4-10,6 3-12,-7-2-8,0 2-4,-2-2-4,5 2-12,-6 1 0,2 1-5,-3-1-4,0 0-8,-3 1 1,-3-1-7,6 2-14,-6 0-16,2 0-20,-9-1-30,11 1-28,-11-1-30,6 5-30,-6-5-27,2 5-33,-2-5-192,0 0-432,-12 9 192</inkml:trace>
          <inkml:trace contextRef="#ctx0" brushRef="#br0" timeOffset="975.5588">573 10668 29,'-4'5'241,"4"-5"-22,0 0-12,0 0-15,-8 0-11,8 0-17,0 0-10,0 0-7,0 0 0,0 0 5,4 6 5,0-3 1,3-1-2,-1 1-5,3-2-8,4 2-9,-1-1-10,0 2-16,6-3-9,-1 2-12,-4-3-9,5 1-1,4-1-12,-7 0-6,2-1-6,-1 1-4,5-2-10,-5 2 3,0 0-13,-2-1 4,2 0-1,-2 0-16,0 1-27,0-3-23,-5 3-32,-9 0-34,17-2-37,-9-1-32,-8 3-37,14-4-31,-10 2-224,1-1-498,-5 3 220</inkml:trace>
          <inkml:trace contextRef="#ctx0" brushRef="#br0" timeOffset="1389.5565">779 10330 163,'0'0'180,"0"0"-5,0 0-4,-5 9-1,3-6-7,2-3-4,-2 7-3,2-2-4,0 2 1,-2 5-8,2 1-2,0-3-8,2 5-4,0-2-2,0 3-4,-2-2-8,3 0-8,-1 6-5,-1-1-5,2-4-2,-1 1-7,-2 3-3,3-6-1,-1 7-8,-2-1-7,0-4-10,0 4-1,0-3-7,0-1-2,2 4-9,-2-5-1,0 0-7,2 1 1,-2 4-7,2-6 0,-2 1 5,3-1-14,-3 0-15,2-3-15,-2 4-21,2-6-17,-4-1-20,4 0-31,-2 1-25,0 0-31,3-1-39,-1-2-35,2-2-39,-4 2-172,0-5-476,0 0 210</inkml:trace>
          <inkml:trace contextRef="#ctx0" brushRef="#br0" timeOffset="2184.0149">1267 10832 92,'-6'0'214,"6"0"-6,0 0-4,0 0-2,0 0-6,0 0-4,0 0-8,0 0-7,0 0-13,0 0-15,0 0-6,0 0-8,0 0-3,0 0-3,16 5-12,-10-2-8,3-1 5,0-1-16,1 1-12,4-2-1,1 1-3,0 1-12,3 1-7,1-3 4,1 2-16,-4-1-3,0 1-6,4-1-1,2 2-4,-7-1-9,1-2 1,1 0-6,-2 3-4,-2-2 1,1 0-10,1 0-23,-4 1-23,0 1-29,-3-3-34,2 1-37,-10-1-47,14 0-50,-8 3-267,-6-3-541,0 0 240</inkml:trace>
          <inkml:trace contextRef="#ctx0" brushRef="#br0" timeOffset="1908.8708">1296 10522 224,'2'-6'208,"1"3"-11,-3 3-10,-3-9-1,6 4-5,-3 5-4,-3-9-9,3 3-8,0 1-7,0-1-9,0-2-12,0 2-3,0-2-13,0 0-3,0-1-10,3 0-7,-3-1-5,0-1-2,0 5-4,2 0 3,-2-7-8,-2 8 1,4 0-8,-2-1-3,0 1-2,0 5-7,0-8-5,0 8-6,0-6-7,0 2-8,0 4 0,0 0-10,0 0-1,0 0 12,0 0-16,0 0-3,2 14-3,-2-7 0,0 2 2,0-1-4,2 1 4,0 0-2,0 3 1,-2 0-2,3-1 0,-3 1 6,2 2-3,2-3 2,1 3-2,-1-2-4,-1-2-1,0 5 1,2-2-4,-1-1 3,1 2-5,-2 0 1,2-2 8,0-1-8,0 8-2,-3-6 9,3-3-12,-2 1 6,0 0-6,0-2 7,0 0-5,2 1-1,-4-4-15,1 2-10,-1-2-12,1 3-32,0-3-24,-1-1-28,-1-5-36,-3 12-31,3-7-35,0-5-19,-2 9-29,1-4-187,-2 1-492,0-2 218</inkml:trace>
          <inkml:trace contextRef="#ctx0" brushRef="#br0" timeOffset="3231.587">2123 10775 55,'-2'-4'219,"2"4"-8,-2-6-20,2 6-10,0-5-10,0 5-10,0 0-6,0 0-5,0 0-5,0-4-8,0 4-4,0 0-1,0 0 7,0 0 1,0 0-2,14 14-4,-6-5-9,0 0-6,-1 0-7,2 3-9,2-2-5,0 1-8,3 5-10,-2-5-4,3 3-14,0 1-5,1-1-1,-4-1-5,3 2 3,-5-4-16,1 1-2,2-4-4,-2 5-4,5-3-1,-5 1 2,1-1-7,1-4 7,-2 6-19,-1-6-16,-2-1-26,-2 1-28,1-1-37,-4 0-31,5-2-44,-4-3-52,-4 0-42,8 4-225,-8-4-531,0 0 236</inkml:trace>
          <inkml:trace contextRef="#ctx0" brushRef="#br0" timeOffset="2919.6727">2454 10635 27,'0'0'226,"3"-6"-15,-3 6-10,0 0-9,0 0-9,0 0-4,0 0-5,0 0 0,-14 11-2,8-4-3,0 4-6,-4-6-4,1 9-11,-2-3-9,-1 5-9,0 4-3,-6 4-9,1 1-8,-1 3-15,5-8-4,-2 6 0,0-1-19,0-4-2,5-1-16,-1 1-2,3-3-9,-1 3 5,-1-3-10,1 0 3,0 0-5,1-2-5,2-2-2,-3-3-6,6 2-2,-2-5-4,-1 3-3,2-3-14,3-2-19,-2 1-15,1-1-19,1-2-23,1-4-19,-3 3-24,3-3-28,-2 5-27,2-5-46,0 0-54,0 0-170,-2-17-479,2 6 213</inkml:trace>
        </inkml:traceGroup>
      </inkml:traceGroup>
    </inkml:traceGroup>
  </inkml:traceGroup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03:35.84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4E8F1D7F-F948-48CE-8D8B-39A5E8F67935}" emma:medium="tactile" emma:mode="ink">
          <msink:context xmlns:msink="http://schemas.microsoft.com/ink/2010/main" type="writingRegion" rotatedBoundingBox="19932,2245 22313,2257 22305,3896 19924,3884"/>
        </emma:interpretation>
      </emma:emma>
    </inkml:annotationXML>
    <inkml:traceGroup>
      <inkml:annotationXML>
        <emma:emma xmlns:emma="http://www.w3.org/2003/04/emma" version="1.0">
          <emma:interpretation id="{AEAF1A99-9EA4-4B44-B4E1-6555324E5B20}" emma:medium="tactile" emma:mode="ink">
            <msink:context xmlns:msink="http://schemas.microsoft.com/ink/2010/main" type="paragraph" rotatedBoundingBox="19932,2245 22313,2257 22308,3147 19927,313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E242446-27D8-4267-9717-5B85A5D7FD4F}" emma:medium="tactile" emma:mode="ink">
              <msink:context xmlns:msink="http://schemas.microsoft.com/ink/2010/main" type="line" rotatedBoundingBox="19932,2245 22313,2257 22308,3147 19927,3135"/>
            </emma:interpretation>
          </emma:emma>
        </inkml:annotationXML>
        <inkml:traceGroup>
          <inkml:annotationXML>
            <emma:emma xmlns:emma="http://www.w3.org/2003/04/emma" version="1.0">
              <emma:interpretation id="{1040F88D-6F2D-4FB5-B088-3F87BFC1A245}" emma:medium="tactile" emma:mode="ink">
                <msink:context xmlns:msink="http://schemas.microsoft.com/ink/2010/main" type="inkWord" rotatedBoundingBox="19932,2245 22313,2257 22308,3147 19927,3135"/>
              </emma:interpretation>
            </emma:emma>
          </inkml:annotationXML>
          <inkml:trace contextRef="#ctx0" brushRef="#br0">1001-5178 113,'0'0'211,"0"0"2,-4-3-3,4 3-6,0 0 0,0 0-2,0 0-3,0 0-2,0 0-16,-2-4-14,2 4-13,2-6-13,-1 2-12,1-1-12,1 1-22,2-2-11,-1-1-2,4-1-7,-2-1-9,4 0-7,2 1-5,2-1-6,-1 1-3,3-6-4,0 8-1,1-1-4,3-2-6,-4 5-2,-1 1-4,1-2-1,-4 4 3,2-1-5,-2 1-3,0 2-1,-2 5 3,-1-6-6,1 9 5,-2-4 4,-2 6-7,-5 4 6,1-1 5,-2 6-2,-3 2 11,-8 6-8,4 0 3,-7 0 5,3-3-3,-4 7 3,2-2-1,-2-5 0,2 1-6,0-9 7,2 6-6,0-4 1,3-4-3,-4 1 7,6-1-11,-5-2-2,5-2-4,1-2 0,0 0-5,1-1 9,2-2-8,2 0 0,-2-1-2,-1 0-5,3-2 4,0-3-7,0 0 1,0 0-5,0 0 10,0 0-11,11-8 11,-1-3-5,7-3 1,-2-4-1,10-6-6,-3-1 8,3 1-6,-3-7-3,0 6 6,-1-3-2,3 2-6,0-1 9,-3 2-4,1-2 0,-3 1-1,1-1 2,2 4-1,-8 4-1,2 3 2,0-1 4,-3 0-8,-3 5 0,-1-1 4,0 3 0,-2 1 0,-4 2 2,5 1 0,-6-2-4,3 2-6,-4 3 17,3-2-4,-3 2 2,-1 3-2,4-4 3,-4 4-7,0 0-6,0 0 1,0 0 0,0 0-3,-14 12 3,6-1 9,-1-2-9,-1 9 2,-6-3 2,5 4-4,-2-2 8,2 3 1,-2 0 5,0-1 4,2 2-5,-4 8 9,4-9 12,-3 5-1,8-2 8,-5-2-1,5-1-6,-1 0 0,3-1 0,0-1 1,1 2 1,3-6-6,-2 1-3,2 0 2,0-3 4,2 1-9,1-1 0,-1-1-4,0-2 7,2-2-7,1 0 0,-3-1-3,4-1-5,4 0 3,-4 1-5,5-1 6,0-2-4,-1-1-1,1 1-1,0-2-2,3-1-2,-3 0-3,-1 0-19,-3 0-20,3-1-38,-4-1-23,2 1-36,-8 1-33,12-1-35,-9 0-39,-3 1-42,8-2-40,-8 2-274,0 0-648,0 0 288</inkml:trace>
          <inkml:trace contextRef="#ctx0" brushRef="#br0" timeOffset="1877.7527">1978-5429 76,'0'0'166,"0"0"-6,0 0 1,0 0-7,0 0-1,-4 4-11,4-4-12,0 0-8,0 0-12,0 0-7,0 0-6,0 0-3,0 0 3,11 2 2,-7 1 3,-2-1 1,5 1-4,-3-1-1,6 2-4,3 1-5,-2-1-9,-1 3-3,2 0-3,1 0-9,3 3 2,2 0-5,-2 2-5,3 1-1,-3-2-4,0 4 0,0-2-9,0 0-4,0 6 3,-1-4-5,1 2 0,-5-1-2,-4-2 0,3 2 1,-2-3-1,-4 1 1,1 0 1,-2 0-2,0-2 6,-1-2-5,-4 8 3,0-2 5,2-2 2,-1 0 1,-5 2-3,0 2 3,-4-7 4,1 6-3,-3 0-3,-1-1-6,-1 1-1,0-2 3,1 3-6,-2-5-5,0 0-2,5-3 17,-7 3-23,6-3 0,0 0 5,1-1-10,0-1-3,4 2-3,-6-1-2,8-3-1,-2 3-6,2-5 0,-1 2 2,1 0-8,0 1 3,1-2 0,3 1-4,0-3-19,-3 1-15,3-4-19,-2 5-27,4 0-22,-2-5-35,0 0-45,3 5-38,-3-5-46,0 0-52,10 0-169,-10 0-532,10-8 236</inkml:trace>
          <inkml:trace contextRef="#ctx0" brushRef="#br0" timeOffset="2722.5813">2444-4921 34,'4'-1'176,"-4"1"1,0 0-9,0 0 3,8 3-6,-8-3 3,0 0-1,3 5 5,-3-5 1,0 0-1,0 3-4,0-3-4,0 6-4,0-6-8,-3 11-3,-2-5-13,2 2-6,-5 3 4,2 1-18,-4-1-13,3 1-3,-4 4-13,-1-2-8,1 4-7,1-2-4,-2-1-10,1 4-6,2-2-5,1 0 9,-3 0-23,0 0-2,2 2 12,3-6-18,0 0-3,1-1-8,0-1-3,1 0-25,2-3-20,-1 3-20,0-4-22,2-2-22,-3 2-26,4-3-27,2 1-30,-2-5-37,8 0-35,-8 0-206,12-9-497,-3-1 221</inkml:trace>
          <inkml:trace contextRef="#ctx0" brushRef="#br0" timeOffset="3206.6423">2983-5164 18,'-14'2'269,"14"-2"-17,0 0-11,0 0-1,-12 8-9,8-3-4,-6-1-13,-1 5 3,5-2-18,-4 2-13,4 3-11,2 1-9,-5 6-15,7-7-10,-3 3-16,9 4-4,-9 1-20,5-2-13,-5 1 2,10-5-12,1-1-7,-1 1-11,1-1-3,0 1-8,3-3-1,2 1-3,4-5-4,1 5-12,-1-6 0,-2-1 2,6 1-8,-3-1 0,3-4 4,2 1-4,-6-4 6,2 0-12,5-4 4,-2 0-4,-1-2-6,0-4 3,2 1-1,0-3-1,2-6-6,-4 5 0,-2-2 1,3-10 0,-1 4 1,-1-2 10,-4 0-2,-6 2 6,-1 2-1,-1-12 3,-3 12-1,-1-8-6,-2 6 9,0 0 1,-10-4 8,0-4 2,-1 11-1,-7-2 3,2 4-2,0 1-4,-4 1 4,1 2-15,-11 0 4,3 6-3,2 1-10,2 2 4,-8 0-1,3 5-3,3 2-3,-8 1-3,9 5-13,-7 3-25,0 3-31,3 1-37,-2-1-22,3 5-31,0 0-37,3 2-42,-3 6-53,3-2-45,1 1-229,-3 8-604,-1-2 268</inkml:trace>
        </inkml:traceGroup>
      </inkml:traceGroup>
    </inkml:traceGroup>
    <inkml:traceGroup>
      <inkml:annotationXML>
        <emma:emma xmlns:emma="http://www.w3.org/2003/04/emma" version="1.0">
          <emma:interpretation id="{6091C835-F1CE-43EF-BB81-0A5FE9583F2B}" emma:medium="tactile" emma:mode="ink">
            <msink:context xmlns:msink="http://schemas.microsoft.com/ink/2010/main" type="paragraph" rotatedBoundingBox="20043,3583 22183,3583 22183,3896 20043,389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5500261-D6BD-4637-A3FA-D05F79636689}" emma:medium="tactile" emma:mode="ink">
              <msink:context xmlns:msink="http://schemas.microsoft.com/ink/2010/main" type="inkBullet" rotatedBoundingBox="20046,3523 22183,3584 22174,3896 20037,3835"/>
            </emma:interpretation>
            <emma:one-of disjunction-type="recognition" id="oneOf0">
              <emma:interpretation id="interp0" emma:lang="tr-TR" emma:confidence="0">
                <emma:literal>→</emma:literal>
              </emma:interpretation>
            </emma:one-of>
          </emma:emma>
        </inkml:annotationXML>
        <inkml:trace contextRef="#ctx0" brushRef="#br0" timeOffset="3695.2857">1107-4053 132,'0'0'191,"5"-2"-5,-5 2-3,1-5 2,4 0 0,-1 3 2,-4 2-1,17-6 1,-1 1-5,4 2 0,3 1-8,12 0-3,5 1-5,5 3-11,17-2-15,-3-1-11,9 2-13,6-2-5,2 2-5,32-6-10,-3 2-5,2 6-15,-35-4-1,35-1-12,-29-3-7,27 7-6,-35-5-2,7 0-11,-6 5-2,-2-1-3,1 0-6,0-3 2,-6 2 0,1-2-6,-6 5-6,-14-2 5,-5-2-14,2 2-17,-1-3-15,-7 0-14,-11 2-20,2 3-20,-9-2-22,-3-2-25,-3 2-31,-6 1-24,-4-2-24,0 0-24,0 0-29,0 0-174,-29 0-468,-2 3 207</inkml:trace>
        <inkml:trace contextRef="#ctx0" brushRef="#br0" timeOffset="3969.4677">1861-3866 67,'-42'6'256,"7"-1"-28,4 3-14,7-6-14,9 2-11,0-4-12,5 2-18,0-2-11,1 0-13,6 3-12,3-3-1,0 0 2,0 0 11,0 0 7,23 2 1,-7-2 0,12 0-8,11 2 2,5-5-9,17 3-12,3-1-9,4-2-13,1 6-2,-3-2-14,9 2 0,-5-1-12,-1 1-7,1-1-2,-1 1-10,-7-3-5,2 3-4,-3 0-5,-14-1 1,12 2-4,0-2-9,-14-1-1,-4 1 3,-3 1-2,3-3-17,-6 0-24,1 0-23,-11 0-38,-1 2-29,-2 1-32,-6-1-48,-2 2-41,-3-6-49,-4 4-232,-2-2-553,0 3 244</inkml:trace>
      </inkml:traceGroup>
    </inkml:traceGroup>
  </inkml:traceGroup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09:25.62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CDEA2DA0-307B-4185-86B2-F9867D40F820}" emma:medium="tactile" emma:mode="ink">
          <msink:context xmlns:msink="http://schemas.microsoft.com/ink/2010/main" type="writingRegion" rotatedBoundingBox="22532,11647 25027,9591 25805,10535 23310,12591"/>
        </emma:interpretation>
      </emma:emma>
    </inkml:annotationXML>
    <inkml:traceGroup>
      <inkml:annotationXML>
        <emma:emma xmlns:emma="http://www.w3.org/2003/04/emma" version="1.0">
          <emma:interpretation id="{8DBA2632-184B-463F-B699-EB486FF1813C}" emma:medium="tactile" emma:mode="ink">
            <msink:context xmlns:msink="http://schemas.microsoft.com/ink/2010/main" type="paragraph" rotatedBoundingBox="22532,11647 25027,9591 25805,10535 23310,1259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060C38B-DD0C-431A-BC60-E39C8F558B03}" emma:medium="tactile" emma:mode="ink">
              <msink:context xmlns:msink="http://schemas.microsoft.com/ink/2010/main" type="line" rotatedBoundingBox="22532,11647 25027,9591 25805,10535 23310,12591"/>
            </emma:interpretation>
          </emma:emma>
        </inkml:annotationXML>
        <inkml:traceGroup>
          <inkml:annotationXML>
            <emma:emma xmlns:emma="http://www.w3.org/2003/04/emma" version="1.0">
              <emma:interpretation id="{5CF80EF1-B04D-4BA0-A868-17E98E6295CB}" emma:medium="tactile" emma:mode="ink">
                <msink:context xmlns:msink="http://schemas.microsoft.com/ink/2010/main" type="inkWord" rotatedBoundingBox="22532,11647 25027,9591 25805,10535 23310,12591"/>
              </emma:interpretation>
            </emma:emma>
          </inkml:annotationXML>
          <inkml:trace contextRef="#ctx0" brushRef="#br0">4966 3796 65,'0'0'93,"0"0"-3,0 0-3,3 2-14,-3-2 1,0 0-2,0 0-1,0 4-6,0-4 6,0 0 4,0 0-3,0 0-3,0 0 1,0 0 2,0 0-6,12-10-5,-6 8 1,-1-5-10,1 1 1,-1-2-1,0-3-12,2 2-5,3-3 0,3-4-7,-1-1-3,1-2-1,5-7-3,-5 6 0,7-7 0,0-3-2,-1-2-5,2 0-3,2 1 0,1-5-2,7-13-4,-6 15-3,7-15 4,0 4-3,-7 11 1,8-11-1,-10 13-3,2-3-6,-3-2 0,-1 3-5,6-1-9,-7 0 1,3 1-11,-3-3-4,1 3-7,-4 2 5,3-1-4,-2 2-7,-1 1 4,4 1-4,-5 1 2,4-1-3,-5 3-3,-4 5-5,0-1-9,1 2 3,0 0 2,0 3 7,0 0 1,-2 6 8,-3 0 2,-1 0 8,4 2-1,-4 3 2,-3-2 3,0 4 2,0 2 4,-2-3-1,1 2 2,-2 3 2,3-6-1,-3 6 6,0-4 0,0 4 8,0 0-8,0 0 10,0 0-6,-7-2 11,7 2 2,0 0-2,0 0 2,0 0 4,0 0-4,-18 6-1,13-3 1,5-3-4,-7 6 5,1-4 1,0 2-6,-2 0 8,-1 3-7,-3-1 2,0 2-2,0-3 4,-5 7-2,3-4-1,2 0 0,-3-4-1,0 6-1,4-6 4,-2 2 4,4 2-2,-1-6-3,4 1-5,-1 0 10,4 3-5,-2-5-1,5-1 0,0 0-3,0 0 1,0 0 3,0 0 2,0 0-1,0-13-1,6 8-2,3 0 3,2-3-4,-1 3 5,1-4-3,0 3 2,-1 1 2,1-2-2,0 3 4,0-4 4,0 5 6,0-3 0,-1 4 5,0-3 4,1 2-3,-4 0-2,3 3 5,-2-3 3,1 3 8,0-1-4,0 2 1,-3 2 0,2-1 3,-3 3 0,2-1 3,-1 4 4,1-2 5,-2 0-3,1 5-4,0-3 2,-1-1-1,0 2-3,1 2-7,-1-2 4,1 2-8,-2-4 1,-2 1-2,5 2-6,-4-2 3,1-2-7,1 1-1,-4 0 0,4 0 0,0-3-7,-4 1 1,4 1-9,-4-2-22,4 0-30,-5-2-35,0-2-44,0 0-68,5 3-214,-5-3 95</inkml:trace>
          <inkml:trace contextRef="#ctx0" brushRef="#br0" timeOffset="-1693.6781">5041 3226 76,'0'0'206,"4"-3"-11,-4 3-8,4-4-12,-4 4-8,1-7-13,1 3-11,2 2-7,2-4-4,0 3-11,2-2-8,2-4-7,1 1-7,1 0-12,3-5-6,-3 6-9,5-7-6,-1 2-7,0-4-7,-4 2 3,2 0-10,-3 2-7,0-2-1,0-4 0,-3-1-2,-1 3 4,-1-1-7,-1-3-11,-1 0-1,-2 0-2,-2-4-2,-1 2-1,1 2 0,-5 3 1,1-2-2,2 5 3,-3 0 3,0 3 4,3 0 0,-6 1 4,3 1-2,-1 4-1,1 0-1,-2 1-3,-2 2-2,2 2 4,-3 0-8,1 2 4,-2 4-2,0-1 2,0 3-1,3 4 1,-2 1-2,-1 6 6,2-1 1,2 1 10,-3 9 0,2-5 0,0 6 7,-1 2 6,3-3 0,-2 3 4,0 2 0,6-4-4,-3 5 9,1-7-11,4 4-2,-2-8-4,-1 6-5,2-7-1,0 1-9,2-1 3,-2-2 2,2-1-4,0 1 0,3-1 6,-3-4-19,4-1 1,0-5-1,-3 3 2,8-2-6,-2 1 1,3-2-1,1-3 1,0-1 15,4-1-31,5-3 3,-5-2-7,5 1-8,1-5-9,4-1 2,-1-1-2,-2 0 3,0-3 0,1 0-2,-5 0 3,3-1 4,7-3 1,-11 3 4,-6-3 0,3 3-1,1-4 4,-6 3-5,0-4-1,0 2 6,1-2-1,-6-3 4,-1 6 1,-2-1 0,-1-2 3,-2 7-3,-3-6 3,2 2-2,-3 3 2,0 0 3,-1 1 1,-4 1 0,4 5-3,-2-2 4,2 2-1,-2 2-3,8 1 1,-19 4 5,11 2 1,-3 2-3,3 3 5,-3-1-2,4 8 2,0-2 4,3 4-7,-1 1 7,3-2-2,0 1-3,6 0-2,-1-3 3,1 1-2,1-3 0,1 0-3,0-2 6,1-2-4,2 0-1,-4-4 2,3 3-2,-1-4 1,-1-4 4,4 2-3,-3-4 3,3 0-5,1-3 3,-2 0-6,-3-2 15,5 1-12,0-5-2,-3 2 1,3-4 1,-4-1 2,3 1-3,0 0 0,-4-2 0,1-6 5,-2 8-4,-1-4-3,-1 5 3,0 0 0,2-2 1,-4 5-3,1 1 1,-4 2 1,4-1-6,-2 5 7,0-5-2,0 5 2,0 0-6,0 0 3,0 0 4,-3 26-7,0-13 6,1 1-2,1 5 3,-1 4 8,1 0 7,1 7 19,-3 0 1,1 2 10,1-1-17,-3 1 11,2 2 12,0-1 8,-2-1 0,1 3 2,0 1 5,-1-4-1,-1 2-5,2-1-4,-1-2-4,-1-2-5,0 2 0,-1-8-9,0-2-6,-2 2 2,5-3-4,-5-5-2,1 2-11,-2-4 4,3-5 0,0 1-4,-3 0 1,-2-4-1,0 0 0,-3-2-6,-1-2-3,0-2 4,-9-5-5,2 4-6,0-6 13,-1-1-14,2-2 1,-1 1 1,0-2-3,3-2 3,3-1 0,0 0-6,0-2 2,5 0-2,-5 1 4,6 2-1,2 0-6,2 2-3,2-1 6,0 1-8,2-1 7,2 3-4,-3-2 0,3 1 5,5 1 1,-1-1-6,0 0-20,2 3 22,2-5-2,2 6-8,-1-2-3,-1-2-10,7 2-10,0-1-13,2-2-22,-6 6-16,8-5-12,-2-3-16,-4 8-17,2-2-22,1 3-28,-2-2-26,-1-1-35,6 0-30,-1-4-29,-1 3-211,-1-3-556,0 0 247</inkml:trace>
          <inkml:trace contextRef="#ctx0" brushRef="#br0" timeOffset="-1113.9576">5720 2895 64,'0'-6'182,"0"4"-6,4-3-10,-4 5-5,1-8-5,4 4-8,-4 2-5,4-3-8,1 1-8,-1 0 2,4 2-10,-2-1-5,3 1-6,1-1-6,-2 1-9,3 1-3,-2 1-3,1 1-7,-5 1-4,1 1-4,2 2 0,0 1-2,-2 3-4,-1-6-5,3 5 7,-2 1-7,-6-2-2,4 3 2,0 1-1,-5 3 1,0-3 7,0 1-2,0 3 10,-2-3-5,-2 2 0,-1 4 0,-2 3 0,2-3 3,-1 0 4,-2 0 1,-4 3 2,1-4-7,-1 2 1,2 1-2,-1-1-22,0-2 12,1 3-6,0-3 0,-1 3-10,2-9-1,1 5-5,2-1-5,1-4-2,1 1-5,-1-1 0,0-1-1,5-1-3,-1-3-3,1 2-15,1-2 8,3-1-2,-3 0 6,5-1-4,-3-1 6,5 0-7,3-3-5,-3 1 0,4-2 1,-1 0 2,8-1-3,-4-1 0,5-3-3,2-2-1,-2 4-1,2-3 3,-8 3-6,4-1 0,-2-1 5,0 2-7,-1 0 0,-3-1 3,4 2-6,-8 1-10,3-3-15,-4 4-27,3 0-8,-3-1-31,-7 2-15,11-1-18,-5-1-14,-6 2-21,10 1-17,-10-1-20,0 0-30,9-1-25,-9 1-25,6-3-221,-6 3-542,0 0 240</inkml:trace>
          <inkml:trace contextRef="#ctx0" brushRef="#br0" timeOffset="444.2756">6197 2035 49,'0'0'151,"0"0"-5,-16 9-8,15-6 3,-4 2-6,0-3-8,3 2 2,-2 1-11,-1 1-5,0 2-2,4-2-6,-2-1-2,1 4-2,2 1-10,-2-1-3,-2 2-3,4 1-6,0-1-2,-1-2-7,2 3-4,-1 1-4,4 1-5,-4-3-6,2 6-3,2-5-4,-3 1-4,3 1-2,1 1-3,-3-5-8,4 5 0,-6-6-4,5 5-1,-4-1-2,3-4-1,-4 0-4,3 4 3,0-3-7,2 0-15,-5-4-25,4-1-37,-4 4-39,2-4-42,-1-1-39,2 1-189,-3 1-404,0-1 179</inkml:trace>
          <inkml:trace contextRef="#ctx0" brushRef="#br0" timeOffset="21576.7091">3713 3867 32,'0'0'59,"0"0"0,0 0 3,0 0-10,0 0 1,0 0 1,0 0-6,0 0-8,0 0 4,0 0 7,0 7-3,0-7 0,0 0-6,0 0 3,0 0 0,0 6-2,0-6 0,0 0 0,5 4 0,-5-4 6,0 0-1,1 3-3,-1-3 4,4 3 5,-4-3 4,4 5-1,-1-1 5,0-2 4,-3-2-4,10 3 3,-4-3 2,0 1 1,4 0 0,2 0 0,2-1-5,3 0 1,1 0-2,4 0-4,-2 0-2,-3 0-3,4 2-2,0-2-4,1 0-2,-1 0-2,-5-2-6,6 2 2,-7 2-4,-3-4-7,4 2 1,2 2-2,-3-1-3,-2-2-2,-1 2-2,2-1-3,-3 0-3,1 1-2,-6 1 2,4-4-2,-10 2 1,15 0-4,-15 0 1,8 0-2,-8 0 2,9 2-2,-9-2 1,0 0-3,6-3-4,-6 3-10,0 0-17,6-3-18,-6 3-16,5-3-18,-5 3-21,0-5-19,0-2-19,0 2-20,0 5-21,0-6-139,-1 1-341,-3-1 151</inkml:trace>
          <inkml:trace contextRef="#ctx0" brushRef="#br0" timeOffset="22088.7074">3750 4150 81,'0'0'110,"0"-15"5,0 15-8,0 0 0,6-2-1,-6 2-9,5-4-1,-5 4-4,5-2-7,-5 2 1,0 0-6,7-2-3,-7 2-9,7-1-2,-7 1-8,9 0 6,-9 0-1,0 0 1,13-1 3,-7 1 4,1-2-4,3 2 2,0 0 1,2 0-1,2 0-2,2 0-1,3-3-4,-3 3-1,5 0-8,1-2-1,-2-1-6,3 2 1,-7-1-7,5-1-2,0 2 2,-1-1-9,-4 2 1,0 0-3,-1-4-4,1 2 2,-2 2-7,2-3 0,0 3-2,-5 0 2,4 0-4,-4-2-1,0 4-4,-2-2 4,-1 0-4,0 3-5,-8-3 0,16-3 5,-11 6-6,-5-3-1,8 1 0,-8-1 1,7 2-1,-4 1 0,-3-3-1,0 0-1,6 0-1,-6 0 0,0 0-4,0 0-4,0 0-15,4 2-13,-4-2-19,0 0-19,0 0-40,0 0-22,0 0-37,0 0-30,0 0-155,0 0-385,0 0 170</inkml:trace>
        </inkml:traceGroup>
      </inkml:traceGroup>
    </inkml:traceGroup>
  </inkml:traceGroup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01:35.8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  <inkml:brush xml:id="br1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CDB4D8C2-D870-4470-97F9-A3776F08FB17}" emma:medium="tactile" emma:mode="ink">
          <msink:context xmlns:msink="http://schemas.microsoft.com/ink/2010/main" type="writingRegion" rotatedBoundingBox="-79,897 23519,329 23828,13186 229,13754"/>
        </emma:interpretation>
      </emma:emma>
    </inkml:annotationXML>
    <inkml:traceGroup>
      <inkml:annotationXML>
        <emma:emma xmlns:emma="http://www.w3.org/2003/04/emma" version="1.0">
          <emma:interpretation id="{216B0F2F-FCBF-4CE9-AFCA-C142733D5505}" emma:medium="tactile" emma:mode="ink">
            <msink:context xmlns:msink="http://schemas.microsoft.com/ink/2010/main" type="paragraph" rotatedBoundingBox="1758,898 23333,52 23407,1943 1832,2789" alignmentLevel="2"/>
          </emma:interpretation>
        </emma:emma>
      </inkml:annotationXML>
      <inkml:traceGroup>
        <inkml:annotationXML>
          <emma:emma xmlns:emma="http://www.w3.org/2003/04/emma" version="1.0">
            <emma:interpretation id="{A2DB7F21-0115-4B0F-A126-67C87CD12B6C}" emma:medium="tactile" emma:mode="ink">
              <msink:context xmlns:msink="http://schemas.microsoft.com/ink/2010/main" type="line" rotatedBoundingBox="1758,898 23333,52 23407,1943 1832,2789"/>
            </emma:interpretation>
          </emma:emma>
        </inkml:annotationXML>
        <inkml:traceGroup>
          <inkml:annotationXML>
            <emma:emma xmlns:emma="http://www.w3.org/2003/04/emma" version="1.0">
              <emma:interpretation id="{3115BC63-0F59-4C4B-A0E5-46B34E984705}" emma:medium="tactile" emma:mode="ink">
                <msink:context xmlns:msink="http://schemas.microsoft.com/ink/2010/main" type="inkWord" rotatedBoundingBox="1758,898 5734,742 5808,2629 1832,2785"/>
              </emma:interpretation>
            </emma:emma>
          </inkml:annotationXML>
          <inkml:trace contextRef="#ctx0" brushRef="#br0">-16648-6792 118,'6'2'197,"-6"-2"0,5 6 0,-4-4 9,3 3-3,-8 2-2,3 5-7,-1 0-6,-5 4-10,1 4-10,-5 8-8,-5 2-14,-1 0-10,-4 5-15,-1 3-11,-8 8-12,5-10-5,-9 9-14,9-13-6,-4 1-7,1 0-5,-2-6-8,4-1-6,-1 4-6,4-7-3,-2-1-1,7-5-9,-1-2 0,1-2-1,7-5-2,-3 1-5,6-3-5,3 0 11,-1-1-13,1-3-5,1 1 0,4-3 1,-2 3-7,2-3 4,0 0-6,0 0 5,24 0-4,-8 3 5,3 0-4,4-3 0,0 3 14,2 2-4,7 1-3,0 0 4,4 7 1,-3-7 13,-1 6-16,-1-3 0,0 7 2,-3-2-3,-6 0 1,6 4-5,-2 1 2,1-2-7,-10-2 9,1 1-3,6 8-8,-9-10-16,1 3-25,-4-4-26,-1 3-40,-5-5-43,0 1-51,-1-1-52,-4 3-242,-1-8-537,-1 2 238</inkml:trace>
          <inkml:trace contextRef="#ctx0" brushRef="#br0" timeOffset="245.5676">-17025-5889 2,'-8'4'315,"2"3"-33,-2-2-24,3-1-12,0 0-1,5 3 1,-2 1 2,3 1-1,3 0 6,2 2-9,3 0-3,5 6-2,2-4-9,5 1-13,1-3-13,8 4-20,2 2-13,-1-10-20,-1 9-20,2-5-3,3 3-18,0 4-10,-4-6-11,5 1-22,-5-2-35,-1-1-58,-1 3-65,-7-6-66,-3 3-82,2-2-104,-7-3-328,-3 2-727,-5-5 322</inkml:trace>
          <inkml:trace contextRef="#ctx0" brushRef="#br0" timeOffset="1077.9998">-15720-6234 190,'9'-1'256,"-9"1"6,0 0-10,2-3-13,-2 3-5,0-5-10,0 5-10,-5-12-7,3 8-6,-1-1 3,0-3-15,-2 2-12,0-1-9,-1 1-7,1 0-7,0 0-20,-1 3-9,-2-2-5,1-1-14,-3 4-1,-1-1-9,-1 2-16,-1 1-10,0 3-18,-2-1 4,2 5-9,-5 1 0,5 1-4,-4 4-7,6-5 1,-4 6 4,0 2-15,5-7-4,0 13-6,1-3-5,1 1 2,2 2 3,5-1-2,1 0-1,1 2 4,4-1-8,1-1 5,1 2-2,6 3 0,-2-6 7,1-2-19,4-2 6,-1-2-1,3-2 2,0-1 6,4 0-3,-3-7 9,5 1-10,-1 0-10,2-5 9,-1 0-11,2-6-10,-1 1-24,-3-3-23,9-4-48,-12 4-40,0-3-47,2 4-41,-3 0-50,0-6-55,-5 6-224,-2-5-613,0 5 271</inkml:trace>
          <inkml:trace contextRef="#ctx0" brushRef="#br0" timeOffset="1508.1455">-15342-6165 154,'2'-3'267,"-2"3"-16,0 0-11,0 0-9,0 0-7,0 0 7,0 0 1,6 13-10,-3-7-1,0 0-10,2 7 0,2 0-14,-3 0 0,0 5-12,-1-2-19,3 2-12,-1 3-9,-3-3-10,2 1-20,-3-1-2,0-7-14,-1 0-12,3-2-7,-3 0-5,1-1-13,-1-2-4,1-1-4,-1 1-7,0-6 0,1 5-5,-1-5-5,0 0-4,0 0-11,0 0-2,4-20-7,-4 9-15,1-11-20,2-7-18,-1-2-18,3-1-5,0 2-4,1 0 1,2-2 4,-1 7 2,3 3 10,-3 2 3,3 2-1,1 1 12,-2 3-4,-1 4 9,2 2 1,5 4 6,-4 0 15,2 6-7,0 1 17,-2 4 19,5 8 10,-1 5 13,-4 0 13,0 9 10,1-1 0,-2 2 1,-2 2 7,0 2-2,-3-3 0,0-10-10,-3 2-9,2-2-8,1 0 0,-4 1-5,4-3-17,-4 0-7,3 0-34,-3-8-60,3 0-57,-3 0-67,0 0-75,4-5-59,0 1-316,1-2-707,-6-5 313</inkml:trace>
          <inkml:trace contextRef="#ctx0" brushRef="#br0" timeOffset="2494.851">-14667-6136 108,'0'0'178,"0"0"-6,0 0-8,0 0-4,5-1-12,-5 1-1,0 0-14,0 0 2,0 0-1,0 0-6,0 0-3,0 0-6,0 0-3,3-2-1,-3 2 0,0 0 0,12-4 0,-9 2 1,5-4-2,3-3-5,-2-1-6,6-8-8,4-6 1,-1-2-8,4-7-13,0 0-5,-1-2-5,6-13-1,2-3-12,-11 12-3,-4 2-6,2-5-5,1-10-4,-11 14 0,1-2-2,-5 4 2,-2 2-12,-2 1 0,0 13 14,2 3 10,-6-3 16,1 9-4,2 0 1,0-1 3,-2 6-6,-1 2-3,-3 0-5,2 4-9,-2 6-3,-6 2-8,0 9-1,-2 10 1,0 6-2,0 3-1,1 14-3,2 1 18,2 7-11,2 2 10,5 0 7,1 1 20,0 2 8,2-4-9,2-15-2,2-4-14,0 13 1,3-13-4,1-3-3,0 2-11,4-3-1,0-4-1,-1-3-4,2 0-2,0-9-2,-3 1-3,5-5-10,1 3-18,0-6-24,3-3-38,-3-4-44,-2-6-33,9 6-28,1-4-30,-7-5-31,8-5-44,5-8-16,-3-1-44,2-2-223,4-10-611,-7 2 270</inkml:trace>
          <inkml:trace contextRef="#ctx0" brushRef="#br0" timeOffset="3056.0312">-13991-6238 46,'3'-14'201,"-6"6"13,2-1 5,-3 3 2,0 0 1,-2 2 1,-2 3-4,-1-2-13,-2 6 1,-4 2-5,-1 3-6,-4 5-3,5 6 0,-3-5-11,3 5-7,4 1-5,-2-2-17,6 3-9,-3-1-25,5-6-10,4 4-18,0-4-4,1 0-8,6-4-11,-5 2 3,4-5-14,1-1-14,4-2 2,1 2-2,2-4-6,0-4 0,3-3-7,3-4 1,-1-2-3,0-4-4,-1 1-8,0 1-6,-3-5 0,1 1-2,-5 0 2,1 1-4,-3 2 0,-2 3 2,0 0-3,-2 4-1,1-1-6,-1 0 8,-3 4-4,3 1-5,-4 3-3,4-2 7,-4 2-7,2 9 6,-1 8 5,2 4 4,-3 9 6,5 6 11,-2 3 14,5 17 16,-4 1 10,4-4 10,3 7 11,-1 1 11,3-2 9,0 5 3,0-5-7,4-2-4,-6-4-3,1 5-10,-8-20-2,3 2-6,1-3-4,-4 5-10,1 0-4,-1-9-7,-4-1-2,0-1-6,0-8-6,-2-1-1,0-9-3,-4 7-6,1-10 3,-1 0-6,-5-1-1,1-2-5,-3-6-3,-1-1-8,-9-3-7,1-2-7,-7-10-5,-2 1-8,-2-6-9,1-3-5,-5 2 1,5-2-5,1 1 2,-3-1 1,8 0 0,3 0-2,-2 4 3,9 0 5,3 2 3,2 8-1,3-5 0,-3 0 2,6 1 0,3-2 4,-2 1-3,0-3 2,8-3 5,-4-2-2,10-4-5,-3 5 0,7-8-6,2-1-15,6 3-7,0-3-6,4-1-3,5-14-4,-6 16-18,4-3-16,-2 2-24,0 0-12,1-4-20,3 6-22,-3-4-19,-2 5-30,5-1-31,-6 3-35,1-1-29,-2 0-277,-3 1-643,-2 3 284</inkml:trace>
          <inkml:trace contextRef="#ctx0" brushRef="#br0" timeOffset="3470.3608">-13576-6320 146,'0'0'277,"5"-3"-21,-5 3-14,0 0-3,0 0 7,0 12 3,0-1 25,0 0 4,1 3 4,-1 5 3,-1 0 7,1 6-8,0-3-12,0 7-10,-5 1-13,5-8-19,0 1-21,-2-1-18,2-2-17,2 0-19,-2-2-16,3-5-13,-1 0-15,-2 0-10,1-6-13,2 2-5,-1-4-12,-2-1-6,0 1-6,0-5-10,3 2-2,-3-2-10,0 0-15,6-19-21,-4 6-16,3-8-27,-5-11-27,3 0-23,0-2-8,-1-4-9,-3 2-2,5 1 1,-1-3 17,1 7-6,2-2 12,0 7 13,-1 5 3,3 3 3,-2 4 5,1 3 8,2 2 6,0 1 3,-1 2 12,1 4 12,3 4 39,3 2 6,-2 4 11,3 3 15,-1 3 5,1 1 11,2 12 12,-2-4 3,-6-1 8,8 5-2,-3-2 1,-4-3-6,1-3-3,1 6-10,-3-5-3,0 2-9,1-5-3,-3 6-10,0-6-1,-2 5-5,1-8-6,-2-1-3,0 2-31,0-5-34,1 1-56,-2-1-61,0-1-73,-2 2-80,2-5-105,-4 2-371,0-3-846,0-5 374</inkml:trace>
        </inkml:traceGroup>
        <inkml:traceGroup>
          <inkml:annotationXML>
            <emma:emma xmlns:emma="http://www.w3.org/2003/04/emma" version="1.0">
              <emma:interpretation id="{955B9CD6-37A4-4972-A3EB-5C1AD81BD50F}" emma:medium="tactile" emma:mode="ink">
                <msink:context xmlns:msink="http://schemas.microsoft.com/ink/2010/main" type="inkWord" rotatedBoundingBox="6208,1323 9455,1195 9480,1812 6232,1939"/>
              </emma:interpretation>
            </emma:emma>
          </inkml:annotationXML>
          <inkml:trace contextRef="#ctx0" brushRef="#br0" timeOffset="4060.1135">-12721-6195 138,'0'0'255,"0"0"-7,0 0 0,0 0-8,0 0-10,0 0-10,0 0-1,0 0 4,0 0-4,0 0 6,14 6 7,-8-4 10,3 1-16,-2-1 0,5 1 1,1-2-1,7-1-4,2 2-6,-6-2-9,5-2-15,1 0-22,0 0-13,-3 0-15,5-1-15,-3 2-11,-7 0-15,4 0-6,1 1-14,-1-3-9,-6 1-7,4 1-10,-3-1-16,3 1-39,-8 1-45,6 0-54,-5 0-48,0 0-57,-9 0-53,10 1-69,-10-1-79,9 2-332,-7-1-797,-2-1 352</inkml:trace>
          <inkml:trace contextRef="#ctx0" brushRef="#br0" timeOffset="4610.7648">-11505-6376 150,'0'0'266,"0"-3"17,0 3 12,0 0 6,0-5-6,0 5-7,-3-6-11,3 6-18,-5-5-8,2 2-8,-4-1-11,4 2-16,-6 0-16,2 1-16,-4 1-17,0 1-16,-3-1-12,-2 3-14,0 2-18,3-2-4,-2 0-9,-6 6-10,1 0-8,2 1-13,2 0-3,-1 2-8,2 1-1,0 2-7,1-1-8,5 1 1,-2 1-5,4 1-9,1 0 7,4 0-4,-1 0-1,3 0-2,8 3-4,-5 1-1,4-4 2,2 0-2,4 0-6,-5-6 1,8 3-3,0-4 2,-1 2 1,1-1-1,3-3-5,1-1 2,0-1-6,-1-2-1,3-1-8,0-2-27,-6 0-37,0-2-35,5 0-30,-3-2-34,-3 2-28,1-2-43,-3-2-27,3 1-38,-1-3-22,0 3-274,-3-3-650,2 3 288</inkml:trace>
          <inkml:trace contextRef="#ctx0" brushRef="#br0" timeOffset="5015.0003">-11150-6314 199,'0'0'307,"1"-5"-22,-1 5-10,4-3-24,-4 3-7,0 0 5,0 0 5,2 12 7,1-6-1,-1 4 1,1 3-5,-2 2 3,-2 5-8,-3 1-7,0-3-6,2 2-10,-2-1-27,4 0-18,0 2-22,0-8-8,-2 1-18,3-5-13,-2 2-14,-3-2-10,4-2-9,0-5-7,0 4-10,0 0-4,-1-2-7,1-4-9,0 0-4,0 0-8,0 0-8,3-14-12,0 0-16,1 3-16,-1-12-19,0 2-19,2-3-13,1-6-6,-2 2-8,2-1 4,0 6 4,0 4 2,3-1 10,-3 5 8,-1 3-2,1 0 12,-1 6-3,-2-3 1,4 4 5,-1 0 3,4 4 3,-4 1 20,5 4-10,2-2 5,-3 7 20,2 1 8,2 4 8,1 4 6,-3 0-2,0 2 1,-3-2 2,6 10-4,-7-9-2,3 1-6,0 0 2,-2 3-2,0-4-3,2-2-12,-4 3 7,3-1-17,-4 0-41,-2-6-56,1 1-67,0-3-71,-4 3-100,2 0-95,1-5-231,-1-2-724,-3-3 320</inkml:trace>
          <inkml:trace contextRef="#ctx0" brushRef="#br0" timeOffset="5365.1797">-10549-6116 147,'0'0'236,"2"-4"12,-2 4 10,0 0 2,4-5-2,-4 5 0,4-4 0,-4 4-8,6 0 3,-6 0-10,0 0-14,15 0-10,-9 1-8,2 1-9,0-2-11,0 0-12,4 1-10,0-1-11,-1 3-15,3-5-10,0 2-10,0 2-13,2-4-10,-1 1-12,6 0-8,-2-1-8,3 0-7,-2 1-8,-4-2-1,3-2-14,-3 1-16,-6 2-21,5-1-33,-6 1-34,4-3-54,-1-1-41,-5 2-40,0-1-42,0 0-52,-4-2-51,0 0-47,-3 0-196,-2 2-633,-1-3 280</inkml:trace>
          <inkml:trace contextRef="#ctx0" brushRef="#br0" timeOffset="5621.9353">-10368-6339 185,'-2'-4'319,"2"4"-25,0 0-27,0 0-20,0 0-7,0 0-1,0 0 8,0 10 5,1-1 11,0-3 5,0 7-7,3 3-3,1 1-13,-3 3-8,6 2-17,-4-1-9,-2 1-22,2 9-22,2-9-12,-1-2-13,0 2-15,-1 3-13,-2-3-13,3-1-5,-4-1-12,1-1-11,6 1-13,-8-6-24,4 0-36,-2-3-53,2-5-62,1 4-54,-1-3-36,-4-1-56,2-1-54,6-5-59,-8 0-311,10-6-740,-4-7 327</inkml:trace>
          <inkml:trace contextRef="#ctx0" brushRef="#br0" timeOffset="6063.1433">-9930-6373 222,'0'0'346,"6"-1"-35,-6 1-30,0 0-13,0 0 5,9 10 11,-7-4 8,-1 3 4,4 3-5,-2 1-9,-2 2-6,4 3-10,-3 1-1,2 6-12,-2-8-4,2 5-24,-1-2-16,0 0-19,0-3-21,0-3-17,0-1-13,-2 0-10,2-2-19,-3-2-9,1-1-10,-1-3-10,1 1-8,-1-1-5,1-2-5,-1-3-10,3 3-9,-3-3-8,0 0-16,0 0-20,6-17-22,-1 4-16,-1-8-20,3 2-17,2-10-20,2 1 0,-3-2-9,1 5-1,4-5 7,-2 10 7,0 2 8,0-1 4,-4 5 10,1-1 3,2 6 14,1 1-6,-5 2 8,-2 1 10,5 5 6,-2-2 12,-7 2 8,19 5 19,-8 0 21,1 4 18,0 4-1,4 5 12,-4-1 13,-1 0-2,8 11 2,-5-10 7,1 8 4,-2 3 0,-2-9 0,2 9-1,-3 0-10,-2-7-1,-4 1-7,3-3-9,-3 1 4,3 4-17,-2-4-2,-2-3-6,1 2-15,-3-6-29,2-2-41,-2 1-66,0-6-61,0 2-68,-2 2-71,0-7-85,-3 4-410,3-2-884,-3-5 391</inkml:trace>
        </inkml:traceGroup>
        <inkml:traceGroup>
          <inkml:annotationXML>
            <emma:emma xmlns:emma="http://www.w3.org/2003/04/emma" version="1.0">
              <emma:interpretation id="{F3AD105F-F3AB-43EC-BC6D-31A943D99A82}" emma:medium="tactile" emma:mode="ink">
                <msink:context xmlns:msink="http://schemas.microsoft.com/ink/2010/main" type="inkWord" rotatedBoundingBox="10193,652 14057,501 14128,2307 10264,2458"/>
              </emma:interpretation>
            </emma:emma>
          </inkml:annotationXML>
          <inkml:trace contextRef="#ctx0" brushRef="#br1" timeOffset="15723.9996">-8267-6648 171,'4'-4'268,"-4"4"-2,0 0-3,7 0-6,-7 0-3,0 0-10,0 0-1,0 0-10,8 0-5,-8 0-8,0 0-10,0-5-4,0 5-8,0 0-18,0 0-3,0 0-13,0 0-11,0 0 0,0 0-9,0 0-2,-10 17-2,4-6-11,-6 0-11,0 7-12,-11 5-9,0-2-4,-2 8-15,-1-2-10,-4-2-5,1 5-2,-4-1-13,5-3 3,-3-4-3,4 1-11,3-2-6,7-5-4,-2-1 0,6 0-6,2-3 0,3-2 0,0 3-6,0-5-2,2 3-3,0 0 0,1-2-3,1-3 3,4 3-4,0-2 0,5 2 2,0 1-2,3 0 6,3 0-2,5 3 1,1-3 3,1 1 2,2-1 1,2 3 0,8-5 4,-8 5 0,8-1-1,-9-6 7,11 7-3,-7-8 4,6 4-2,-9-2-1,1 1-1,8 2 1,-8-1 0,8 1 0,-1 1-1,-12-1-1,4-1-3,0 0-3,-3-3 0,-3 3-5,-3-2 0,-4-1-2,6 2-1,-3-1 2,1-3-1,-4 3-1,-2 1-3,0-4-8,-1-2-19,0 3-22,-1 0-27,0-1-26,-2-2-39,-3-2-34,5 3-27,-5-3-42,3 4-40,-3-4-61,0 0-47,0 0-339,0 0-784,0 0 347</inkml:trace>
          <inkml:trace contextRef="#ctx0" brushRef="#br1" timeOffset="16096.4646">-8470-5863 29,'-7'0'218,"1"-2"5,6 2 8,-11-4 2,6 4 7,5 0-7,-4-3-6,0 0-5,4 3-1,0 0-4,0 0-6,0 0-10,0 0-2,0 0-21,0 0-12,0 0 4,0 0 12,0 0 6,0 0 4,13 11 2,-4-2-5,-1-3 2,6 2-4,2 3-5,1 3-2,-1-3-1,4 2-16,1-1-9,0 1-11,0-1-11,2-3-10,0 3-10,-5 1-14,4-6-7,1 7-9,0-8-12,-4 4-4,-1-1-8,0-3-4,-6 2-7,0-3-7,0 1-3,2-1-9,-3-1-6,-2-1-19,-2-1-25,0 2-29,0-2-31,-3 1-38,-4-3-44,0 0-61,0 0-60,0 0-59,0 0-74,0 0-71,0 0-279,-25-14-831,14 10 367</inkml:trace>
          <inkml:trace contextRef="#ctx0" brushRef="#br1" timeOffset="16709.4656">-8736-6972 110,'0'0'250,"-4"-6"1,4 6 0,0-3-6,0 3-9,0 0-13,0-6-12,0 6-10,0 0-9,0 0-17,5-8-14,-5 8-12,6-6-6,-1 6-13,1-4-3,6 2 1,-1-3-17,0 0-7,-1 0-6,3 4-10,-3-5-13,2 4-6,2-1-8,-4 1-5,-1 3 2,2-3-8,-2 3-11,0-2 3,-2 2-3,0 1-9,-2-2 7,3 3-2,-3 2 12,1-1-20,-1 1 4,0 0 1,-4 2 9,1 0 9,-2 2-2,0 2-6,0-2 4,0 3 6,-3-1-7,0 1 3,-1 1-14,4-3 5,-4 2-7,-1 1-6,3 2 2,-5-4-8,3 3-1,-1-2-5,5 1-3,-2-1-2,1-1 2,-4 3 2,2-5-7,1-1-2,2 2 4,0-3-2,-1 0 0,1 0 1,0 2-6,0-4 3,0 0 1,0 1-13,0-2-5,0-4-15,0 9-32,1-7-37,-1-2-41,0 5-34,0-5-40,-1 6-51,1-6-56,1 6-47,-1-6-187,-1 6-597,-4-4 265</inkml:trace>
          <inkml:trace contextRef="#ctx0" brushRef="#br1" timeOffset="16973.8091">-8623-6460 200,'-1'5'316,"1"-5"5,0 5 10,0-5 11,2 2 13,-2-2-6,0 0-4,0 0-10,0 7-17,0-7-9,0 0-18,0 0-16,0 0-21,0 0-21,7 3-18,-7-3-21,0 0-21,0 0-18,0 0-15,0 0-12,0 0-17,0 0-5,0 0-15,0 0-11,0 0-8,0 0-9,0 0-14,0 0-28,0 0-29,0 0-40,0 0-47,0 0-50,0 0-56,0 0-53,0 0-66,0 0-76,0 0-389,0 0-849,0 0 376</inkml:trace>
          <inkml:trace contextRef="#ctx0" brushRef="#br1" timeOffset="19516.7317">-7290-6353 118,'0'0'161,"0"0"2,0 0-3,0 0-6,0 0 2,11-4-7,-11 4 0,2-5-4,-2 5-6,0 0-1,5-5-3,-5 5-7,4-3 1,-2 0-7,3 0-4,-5 3-3,0-7-3,0 7-2,0-7 2,0 3-8,1 0-1,-1 4-8,-1-12-1,-1 8-12,-3-1-12,3-3 6,0 3-14,-5 2-4,2-3-9,2-2-2,-5 3-8,0 1-1,-3-4-3,2 7 2,0-4-11,-3 4-2,0 2-3,1-1-2,-3 4 4,1-3-3,-1 8-4,-1-4-2,-2 3 1,4 5-6,-5 1-1,2 0 3,4 1-2,0-3-10,1-2 7,0 4 0,3 0-1,3 0 1,1-3 1,-3 0 0,7 3 1,-2 0-3,2 0-4,2 0 2,2-4 3,1 5 3,2-3-7,1 2 12,3-3-3,2 4 1,5-4-1,-4-2-4,6 4 0,-2-4 7,2-1-1,1 0 3,-3 0-10,-4-1 5,8-2 1,-6 1 1,-2-3-3,5 1-1,-3-2 6,2 3 5,-5-3-12,-1-1 2,3 2-3,-4-2-4,-3-1 4,1 0-7,0 0 14,-9 0-34,12-1-22,-2 0-13,-2 1-39,-8 0-35,13-2-40,-8-4-41,0 2-35,1 0-49,-2 1-203,-2-2-538,2-1 238</inkml:trace>
          <inkml:trace contextRef="#ctx0" brushRef="#br1" timeOffset="20042.0121">-6988-6306 216,'0'0'250,"-5"-4"-8,5 4-15,0 0-10,0 0-13,0 0 3,0 0 0,0 0 2,3 13-3,-3-7-4,0 4-19,0-3 3,2 3-10,-2-1-17,4 3 7,-4-2-27,3 3-5,-1-3-12,0 2-1,2-2-9,-4 0-10,5-2-9,-5-1-5,2 1-10,0-3-3,1 0-9,-1 0-11,-1-1-1,-1-4-3,4 7-9,-3-6 6,-1-1-9,0 0 1,0 6-4,0-6 4,0 0-11,0 0-1,0 0-3,-6-12-9,4 3-1,-3 2-1,5-7-9,-2 2-6,0-2-7,-2-5-8,1 0 2,3 1-1,0 3-1,3-1 2,-2 0-1,-1 4 1,3 3 3,-1-2-3,5 3 9,-4-2-6,5 2 0,-5 2-12,8 1 17,-6 3-4,4-2-2,0 4 12,3 1-9,0 2 9,0-1-6,2 3 3,1 4 0,2 0 19,-4-1-18,5 1 6,-1 2 2,-2 1 3,1 2-2,0-2 6,-2 3 8,-2 2 2,-1-3 2,2 1-10,2 1 3,-8-5-3,-1 1-2,2 1 3,0-2-1,-2 1 8,1-1-12,-4 1-2,1-2-3,0 2-9,-2-4-22,-1-2-28,3 0-32,-4 1-25,0-5-30,-1 4-47,-2 0-48,2-2-49,1-4-50,-6 2-249,6-2-631,0 0 280</inkml:trace>
          <inkml:trace contextRef="#ctx0" brushRef="#br1" timeOffset="20508.6335">-6396-6334 8,'0'0'194,"0"0"-5,0 0-4,9 1 8,-9-1-2,0 0 0,12-6-2,-6 3-6,0 0-11,3-3-4,2-2-8,2-2-12,-1 0-14,7-4 3,-5-3-20,0-1-13,1 0-5,1 1-4,-6-3-10,6-5-1,-5 6 0,-4-10-5,1 0-3,-2-1-5,-6-1-12,0-2-11,4 2-3,-8-1-5,1 3 4,-4-2-1,3 10-6,-4-2 1,0 6 6,-2 0 3,5 5 22,-1-1-18,-1 4 5,3 2-1,-3-2-4,-1 6-5,2-1-5,0 4-4,-3 0-5,-2 4-3,1 4-7,-2 6-4,1 6 0,-2 10-2,1 3 0,3 3-8,0 1 4,2 2 0,3 4 3,0 12 6,1-1-6,2-15 1,1 13 0,1-11-4,3-1 2,-1-3-8,1-2 5,1-1-1,1 0 1,1-2 0,-1-2-5,-1-8 5,2 1-14,1-4 7,0-2-2,1 1-21,-3-6-23,2 1-30,0-5-27,-2 1-22,4-7-23,3-2-34,0 0-26,3-10-32,5 2-24,-1-6-25,11-7-197,-7 1-521,0-5 230</inkml:trace>
          <inkml:trace contextRef="#ctx0" brushRef="#br1" timeOffset="21061.37">-5908-6429 26,'-2'-4'214,"1"2"-11,-4-3-11,1 0-2,4 5-1,-14 5-2,6 0 0,-2-2-5,-1 7-5,3 0-7,-3-1-9,-1 7 0,4 2-16,-5 0-12,5 2-12,5-3-9,-1-2-15,4 3 7,0-3-25,0-2-4,1 1-8,4-2-4,1-3-2,4 1-12,-2-1-11,1-3 0,4-2-3,2-3-3,-1-1-4,5-5-1,1 0-11,0-4-15,-3-2 0,1 4-17,0-6-3,-4-1-7,-1 2 3,-1-5 4,-1 3-3,-1 3 2,-4 0 3,1 3 3,-2 2 7,1 0 3,-4 0 4,1 4 16,-1-1-16,-2 3 10,0 0 8,4 11 9,-4 1 11,0 5 14,0 6 5,4 6 20,-1 5 10,2-2 3,-3 4 4,4 1 12,3 0 0,-2 0 3,1 5 0,1-1-8,-2-1 5,0 0 1,0 14-2,-2-15 0,0 0 1,-4-3-7,-1 3-8,-1-2-5,-4 1-10,0-3-3,2-1-9,-5-3-6,2-2-4,-3-7-6,3 0-5,-5-5-3,3 0-2,-1-4 0,-3-2-8,1-1 0,-2-1-6,0-4-3,-8-1-2,1-2-4,-7-2-4,6-3-3,-2-3-2,1-1-4,-1-5-3,-7-1 3,0-6-6,11 6-6,-3-8 4,4 3-9,6 0 1,1 1 1,1-5 2,4 2-1,-1-2-2,4 1-1,-2-1 1,4 2-1,1-2 0,3-1 0,3-11-1,1 8 2,5-4-14,2 1-9,2-3-6,4 3-4,-5-4-14,6 5-12,4-1-3,-2 0-9,4 0-19,2 0-16,-3 2-15,3 1-13,-1-3-16,2 4-19,-1 0-28,0 0-39,-4 0-33,6 0-28,-6 4-259,-2-2-616,-1-2 274</inkml:trace>
          <inkml:trace contextRef="#ctx0" brushRef="#br1" timeOffset="21508.1259">-5239-6623 256,'0'0'298,"0"0"-21,0 0-5,7 10-7,-10-5 8,3 3-5,-4 4 5,0 0-6,-3 1 4,1 5-9,1-4-14,1 5-10,-3 0-14,0-1-18,3-3-22,2-3-15,-1 3-16,0-4-17,0-1-11,1-1-11,0-1-14,2 0-10,0-2-8,0 1-12,-2-3-2,2-1-9,-2 2-9,2-5-2,0 0-8,0 0-4,2 5-5,-2-5-5,0 0-3,15-11-17,-7 2-19,1-1-17,0-4-13,5-3-13,-4 0-6,15-11-1,-13 8-3,-2-1-2,10-3 9,-6 5 2,0 2 7,-1 0 3,1 1 0,-2 3 11,4-1 3,-6 5 5,1 0-6,-2 5 11,2 2-3,1 1 3,-5 2 9,1 3 2,2 2 11,3 3 19,-2 2 15,0 6 12,0 1 1,-1 2 4,6 5 1,-2 2 5,-3 4 6,0-3 3,0 3 5,-4-3-9,0-4-4,-1-2-5,0 0-11,-2-1 0,2 2-3,-4-2-4,3 1-7,-1-8-2,-3 3-18,-1-3-35,0 0-38,0-3-57,1 1-59,-2-4-59,-4 6-94,3-8-95,-8 2-253,-1-3-737,-3-1 326</inkml:trace>
        </inkml:traceGroup>
        <inkml:traceGroup>
          <inkml:annotationXML>
            <emma:emma xmlns:emma="http://www.w3.org/2003/04/emma" version="1.0">
              <emma:interpretation id="{0F7FEE1C-FBEB-4B64-9AFA-42BA39C8FFBC}" emma:medium="tactile" emma:mode="ink">
                <msink:context xmlns:msink="http://schemas.microsoft.com/ink/2010/main" type="inkWord" rotatedBoundingBox="17973,627 20500,528 20525,1160 17998,1259"/>
              </emma:interpretation>
            </emma:emma>
          </inkml:annotationXML>
          <inkml:trace contextRef="#ctx0" brushRef="#br1" timeOffset="81576.0486">-448-6887 47,'0'0'130,"0"0"-1,0 0-7,0 0-13,0 0-5,0 0-5,0 0 5,6 1-2,-6-1 0,0 0-4,0 0 0,0 0 6,0 0-5,0 0 7,0 0 1,0 0 1,0 0 2,0 0-3,0 0-3,0 0-1,0 0 5,0 0-1,0 0-3,0 0 0,0 0 3,0 0-4,2-5 8,-2 5-21,0 0-8,0 0-15,-4-10 3,0 6-5,2-3 0,-3 0-3,2 1 3,-1 1-6,0-4-8,-3 2 10,-3 0-7,1-4-8,-2 3 0,-1-3-11,1 2 3,-6-2-5,3 3 6,0-1 3,-4-1-6,1 5 8,5-2-7,-3 0-5,0 5-7,-2-4 5,-4 3-6,5 2 1,1-1-9,-2 0 1,1 6-7,-4-2 7,5 2-6,-4 2 2,3 1-5,1-1-3,1 4-1,1-1 1,-2-3 0,2 4-3,4-1 3,-8 5-4,10 3 1,1-5 2,-1 5-7,5 2 6,-5-2-1,2 3 1,4-1-3,-1 1 3,2-1 0,3 1 2,0-4-8,2 1-2,-1-2 5,0-1 6,4 5-2,2-4 3,-2-4 1,4 3-8,-1-3 4,0 3-3,1-4-1,4 0 7,-2-4-5,4 3-2,-3-2 5,5-5-1,1 2-1,-2-1 2,3 0-4,-1-2 7,0-4-3,-6 2 10,1-4-15,0 3 9,-4-3-4,4-1-5,0-4 1,0 5 6,-2-5-4,-3 2-6,2-3 3,-3 1 12,1-2-10,0-3 7,-3 4-7,-1-3 8,-2 1-6,1-5 5,0-1-2,-2 5 0,-3 0 1,-1-1-2,1 4-1,-1-6 4,2 2 2,1 3-2,-8-1 7,5 0-1,-4 2-1,2 0-2,2 0 0,-2 4 2,-1-1 6,2-2-6,0 6 1,0-2-1,1 1-2,-3-1-3,3 6 7,-2-6-5,2 6 2,-3-5-4,3 5-8,0 0 4,3-6 4,-3 6 1,0 0 1,-3-6-12,3 6-2,0 0 5,0 0-5,0 0 4,0 0-1,0 0 5,0 0-2,0 17 3,3-11-8,-2 1 13,-1 1 2,0 2 5,4-1 1,-3 1-1,0 0 1,0 3 7,-1-1-1,3-1 5,-1 1 1,0 1-3,0-1 3,0 2-4,3 0 5,-5 0-8,3-3 4,1 3 8,0-1-7,0-1-6,0 0-3,3-1 6,-2 0 2,1 1 1,0-1-3,4 0-2,-4 1 4,1-2-3,0-1 0,-1 2-2,0-4 2,0 6-2,4-7 11,0 5-9,-4-5-4,0 2 3,2 0-4,-2-5-1,4 5 4,-7-2-7,4 0 0,-1-2-4,-1 0 3,0 2 0,1-4-4,-3 2 2,0-1-3,0 0 1,1 0-5,0 2 2,-4-5 0,6 2-1,-1 1-4,-5-3 4,5 3-1,-5-3-1,2 3-4,-2-3 4,4 4-2,-4-4 0,0 0 2,1 4-4,-1-4 2,0 0 2,0 0-2,0 0-1,0 0 3,0 3-3,0-3-1,0 0 4,0 0-1,6 3-1,-6-3 1,0 0-1,0 0-1,0 0 3,0 0 0,0 0-2,0 0 0,0 0-1,0 0 2,0 0 2,0 0-2,0 0-3,0 0 2,0 0-3,0 0-6,0 0-24,0 0-35,0 0-56,0 0-63,-4-15-58,2 7-56,2 3-66,0 0-60,-1-3-299,-3 1-783,4 1 346</inkml:trace>
          <inkml:trace contextRef="#ctx0" brushRef="#br1" timeOffset="82910.1705">254-6732 35,'-4'-4'77,"3"-1"-11,1 5 1,-3-4-11,3 4 4,0 0 14,-3-5-10,3 5 6,0 0 11,-7-2 3,7 2-1,0 0-10,-3-3 21,3 3-4,0 0 2,0 0 2,0 0-8,-5-3 4,5 3-9,0 0 6,-1-5-7,1 5-2,0 0 0,0 0-4,0 0 1,0 0-4,0 0-11,0 0 12,0 0-4,0 0 1,0 0-2,0 0 0,0 0 1,0 0-4,0 0 0,0 0 1,0 0-6,0 0-1,0 0 4,0 0-7,0 0-1,0 0 2,0 0-8,0 0 0,0 0-1,0 0-3,0 0-9,0 0-3,0 0 5,0 0-3,0 0 2,0 0 3,13 11 4,-7-9 9,3 5 0,-2-5 4,9 1 6,-2-1 3,2 2 5,5 1 1,2-5-6,-1 0-1,0 2 9,-1-4-8,0 4 4,2 1 0,-3-6 4,0 3-9,-4 0-6,-1 0-2,-2 0-3,4 0-6,-7 0-1,4 0-1,-6 0-9,8 0 0,-7 0-3,-3 3-2,4-3-5,-10 0 2,12 1 0,-7-5-6,-5 4-8,11 0 6,-11 0-2,0 0-3,11 3 3,-11-3-3,0 0-9,6 0 3,-6 0 4,0 0-3,0 0 3,0 0-9,9 0 5,-4 1 1,-5-1-4,0 0 0,0 0 1,0 0-3,0 0-1,0 0 0,0 0-1,0 0 2,0 0 3,10 0-4,-10 0 3,0 0 2,0 0-3,0 0 2,0 0-5,0 0 2,0 0-2,0 0-1,0 0 2,0 0 2,0 0-2,0 0 2,0 0-5,0 0 4,0 0-2,0 0 0,0 0 1,0 0 0,0 0 5,0 0-5,0 0-2,0 0-3,0 0-3,0 0-8,0 0-28,0 0-41,0 0-43,0 0-41,0 0-50,0 0-77,0 0-68,0 0-309,0 0-725,0 0 320</inkml:trace>
          <inkml:trace contextRef="#ctx0" brushRef="#br1" timeOffset="84644.8533">1506-7003 78,'0'0'257,"0"0"-5,0 0-6,0 0-9,0 0-6,0 0-15,0 0-7,0 0-8,-13 7-6,8-3-3,-1 2-9,-5 2-11,4-1-2,-4 6-14,-3 1-12,2-2-2,-3 4-9,3-2-13,-2 2-5,3 3-17,-2-3-7,2 3-4,-2-3-18,2 2-2,2-2-12,0 1 1,-2-2-9,1 3-6,1-2 4,2-2-7,1-3-8,-3 3 1,3 0-11,-1-3 10,1-1-7,-1 3 2,1-6-8,0 5-1,1-6-7,0 0-15,-1 0-6,1-3-18,5-1-21,-1 2-18,1-4-13,-4 4-20,4-4-29,-6 3-36,6-3-40,0 0-41,-1-12-28,0 3-252,-1 0-571,2-2 254</inkml:trace>
          <inkml:trace contextRef="#ctx0" brushRef="#br1" timeOffset="85063.4947">1187-7081 107,'0'0'193,"0"0"-9,0 0-10,-1-5-11,1 5-6,0 0-4,0 0 12,0 0 4,0 0 20,6 15 4,-2-9-10,-2 0-1,3 2-15,3 1-4,-2 1-8,2 1 1,1 0 0,1 2-7,2 1 2,-1-2 1,4 2-10,-3 3-5,3 2 0,0 0-12,-1-3-9,6 8-2,-4-5-11,-4-2-9,4 0-2,-2 1 2,-2 2-11,2-1-7,-2 0 0,-1-2-9,1 2-3,-1-4-6,2 0-7,-3 0-6,-3-1 3,3-2-11,-4 1-3,0-4-2,0 3-6,0-3 0,-1-2-3,-2 0-2,2 0-4,-2-1 0,0-1 1,2 1-5,-3-3-1,1 1 2,-1-2-5,-2-2-13,0 5-20,0-5-33,1 4-30,-1-4-40,5 3-47,-5-3-48,0 0-59,0 0-78,0 0-333,0 0-749,0 0 332</inkml:trace>
        </inkml:traceGroup>
        <inkml:traceGroup>
          <inkml:annotationXML>
            <emma:emma xmlns:emma="http://www.w3.org/2003/04/emma" version="1.0">
              <emma:interpretation id="{3DB60F5D-4093-45CB-9FEE-2E8393068A18}" emma:medium="tactile" emma:mode="ink">
                <msink:context xmlns:msink="http://schemas.microsoft.com/ink/2010/main" type="inkWord" rotatedBoundingBox="21211,613 23351,529 23386,1410 21246,1493"/>
              </emma:interpretation>
            </emma:emma>
          </inkml:annotationXML>
          <inkml:trace contextRef="#ctx0" brushRef="#br1" timeOffset="86507.9351">2304-6505 93,'0'0'249,"0"0"-21,0 0-13,0 0-1,0 0-5,-6-2-5,6 2-3,0 0 0,0 0 4,0 0 1,0 0 4,14 6-4,-4-5-4,-2 2-2,0-1-3,4 1-8,2 3-11,1-1-5,-2-1-11,1 3-5,-2 0-8,4-2-3,1 2-11,-2 6-7,6-5-7,-4 3-7,3-2 2,-3 3-6,3-4-11,-9 3-10,10 1-4,-6-2-8,3 0-9,-1 0-6,5 1-2,-12-2-3,6 2-7,-5-5-4,2 5-2,0-3-5,-3-2-6,0 5-3,1-5-1,-3 2-3,-1-2-4,-1-4-3,-1 2 1,1-2 0,-5 3-3,6-1-5,-5-1-1,2 0-4,-4-3-6,3 5-19,1-4-24,-4-1-28,2 3-34,-2-3-34,0 0-40,6 2-27,-6-2-36,0 0-47,0 0-45,0 0-41,0 0-318,0 0-750,0 0 333</inkml:trace>
          <inkml:trace contextRef="#ctx0" brushRef="#br1" timeOffset="86123.5614">2722-7087 69,'0'0'169,"6"-1"6,-6 1 5,0 0 4,0 0 2,0 0-9,0 0 8,0 0-1,0 0-1,0 0-2,0 0-2,0 0-3,0 0 2,0 0 0,0 0 2,0 0-8,0 0-6,0 0 1,0 0-15,0 0-3,0 0-15,0 0-1,0 0-14,0 0-5,0 0-6,0 0-4,1 6-15,-1-6-4,-11 5-9,11-5-8,-11 9 0,6-5-8,-1 1-7,-3 2 1,-3 8-9,1-4 1,-5-3-1,0 6-2,1 0-4,-4 2 0,-1-3-1,3 1-4,-2 0-1,1 3-9,1-5 3,2 2-4,-1 2 0,2-2-7,0 0 5,0 1-5,3-4-1,1 0-1,3-3-6,-1 3-1,2-5 2,5 2-3,-4 1 2,0-2-3,3-2-3,-1 2 1,2 2-4,2-3 3,2 2 0,1 1 2,-1-3-6,8 4-1,-2-1 7,2 2-3,0-3 4,6 3-6,2-1 4,-1-2-2,3 3 0,-1-5 8,-1 5-6,0-5-3,2 3 3,-2 0-2,2-2 2,0 3 0,-4-2 1,4-1-5,-6 1 8,0-2-6,-3 3 3,2-4 2,-2-1-7,0 4 3,-2-3 1,2 2-3,-3-2 0,0 0 1,-2-2-6,0 1 9,-2 0-10,-1-1 5,1-2-17,-1 3-10,-1-2-23,-3-2-15,3 5-23,-3-5-15,3 2-17,-3-2-30,0 0-40,0 0-55,0 0-46,-19-3-58,5 3-280,1-3-681,-3 2 303</inkml:trace>
          <inkml:trace contextRef="#ctx0" brushRef="#br1" timeOffset="90355.9628">3659-6820 66,'0'0'123,"0"0"-2,0 0-2,0 0 1,11-6 2,-11 6-9,0 0 15,0 0 1,0 0 0,0 0-2,0 0-3,0 0 2,0 0-9,0 0-2,0 0-2,7 0 1,-7 0 0,0 0 0,0 0-6,0 0 2,4-4-5,-4 4-4,0 0-2,0 0-10,4-5 1,-4 0-7,2 1 3,-2 4-1,0-7-4,3 3 1,-2-1-7,1-3-2,-2 2-5,0-2-7,0 0 0,0-1 1,0 1-9,0 0 5,0-1 0,-2 0-2,1 0-11,-2-1 3,1 0-6,-1 0-14,-2 2 3,-1-1-2,0-2-6,0 2 2,-1 0-5,-2 3 4,4 1-2,-2-3 14,-1 5-14,-1 0-6,0-2 0,0 2-6,1 3-1,-2 0-1,1 2 0,-3-1 0,1 4-5,0 1 2,-2 2-1,4 1 14,-2 1-19,2 1-3,-1 2 10,-1 3-3,4 1-7,2-3 6,-1 3 8,-2 1-9,7 2 1,-3-1 20,4 1-14,-1-1-2,2 0-3,3 1-2,-3-7 12,4 5-6,-1-6 6,1-1-10,1 3 1,0-3 6,0 1 0,3-2 0,0 1-4,-1-2-1,1 2 5,0-2-2,0 0 1,2-3-6,0 0 7,0 0-2,2-2 4,-2 1-7,2-2 1,-2 0 2,2-2 6,-2-1 1,2 0-9,3 0 5,-5-1 7,3-1-9,-2 1-1,-1-2-2,9 1 3,-9-4-2,0-2 6,-4 4-5,3-3 1,2-2-1,-4 1-7,-2-2 10,3-1-4,-2 0 5,0 1 3,3-3-2,-2 1 2,1-3-10,0-5 9,-3 1-5,-2 0 5,-2 6 0,3-9 0,-2 7 5,-1-4-4,-2 6 2,0 1 5,0-2 1,0 3 4,0 2 3,0 2 3,0 0 1,0 1 1,0 1-1,0-1-1,0 6-1,0-6-6,0 6 2,0-7 0,0 7-4,0 0 0,0-4-10,0 4 2,0 0-3,0 0-2,0 0-7,0 0 0,0 0 2,0 0-1,0 0-2,0 0 2,1 18 1,2-13-4,-1 2-6,3 0 10,-4 2-1,3-2-2,-3 1 5,9 2 0,-6 1 2,2-3 5,5 3 5,-1 4 5,-4-4-1,5 3 1,-5-4 4,9 4 4,0 1 1,-4 1-1,4-1-1,-2 0 1,4-1 1,-2-3-3,2 0 3,-3 3-3,-2-5-3,7 5-1,-1 1 4,-2-8-2,1 7 0,-2-5-3,-4 2-1,4-3-2,-3 1-3,2 0-2,-2-1 0,3 0-1,-3-1 28,0 1-5,1 0-4,-2-2-12,-3-1 6,3 1-1,-1 0-3,-2-1-1,-1-3-5,2 2 1,-3-2-5,1 4 1,-1-4 0,-1 2-2,0-2-3,-2-1 0,1 2-3,-4-3-1,10 1 5,-10-1-4,4 4 0,-4-4-13,0 0 10,6 2-3,-6-2 4,0 0-3,0 0 3,0 0-4,0 0 3,0 0 3,0 0-8,5 2-9,-5-2-25,0 0-18,0 0-25,0 0-30,0 0-47,6-7-50,-6 7-55,4-5-51,-3 2-66,-1-3-52,0-2-372,-1 4-863,-3-1 382</inkml:trace>
        </inkml:traceGroup>
      </inkml:traceGroup>
    </inkml:traceGroup>
    <inkml:traceGroup>
      <inkml:annotationXML>
        <emma:emma xmlns:emma="http://www.w3.org/2003/04/emma" version="1.0">
          <emma:interpretation id="{F20F33A9-CFE2-4172-8DE2-3C5CC1167010}" emma:medium="tactile" emma:mode="ink">
            <msink:context xmlns:msink="http://schemas.microsoft.com/ink/2010/main" type="paragraph" rotatedBoundingBox="1660,2669 15030,2431 15073,4875 1704,511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3C432D8A-AA83-4079-BEAA-F5817B93E665}" emma:medium="tactile" emma:mode="ink">
              <msink:context xmlns:msink="http://schemas.microsoft.com/ink/2010/main" type="line" rotatedBoundingBox="1660,2669 15030,2431 15073,4875 1704,5113"/>
            </emma:interpretation>
          </emma:emma>
        </inkml:annotationXML>
        <inkml:traceGroup>
          <inkml:annotationXML>
            <emma:emma xmlns:emma="http://www.w3.org/2003/04/emma" version="1.0">
              <emma:interpretation id="{63B180CA-0169-4D99-BD83-64ABB5CE7089}" emma:medium="tactile" emma:mode="ink">
                <msink:context xmlns:msink="http://schemas.microsoft.com/ink/2010/main" type="inkWord" rotatedBoundingBox="1668,3132 6206,3051 6242,5032 1704,5113"/>
              </emma:interpretation>
            </emma:emma>
          </inkml:annotationXML>
          <inkml:trace contextRef="#ctx0" brushRef="#br0" timeOffset="35642.3629">-16750-4556 1,'0'0'191,"6"-1"6,-6 1 4,0 0 0,5-4 4,-5 4-4,0 0 9,0 0-5,0 0-4,0 0 1,0 0-4,0 0-6,0 0-1,0 0-14,0 0-5,0 0-15,0 0 1,0 0-3,0 0 0,-11 18-1,6-13-12,-3 6-5,2-2-16,-4 2 3,-2 3-11,-3 2-10,-1 2-4,-2-1-17,-6 8 0,0-5-10,-5 5-8,-1-1-7,-2-3-4,5 1-9,-4-2-8,-2-1-1,11-5 6,-2 3-13,5-5-3,-1-1-1,8-5-2,-8 6-4,8-5 2,1-1-5,1 0-1,1-4-5,3 2-1,1-2-5,1 3 3,1-2-11,3-3 3,-8 1 1,8-1 6,-5 4-9,5-4 1,0 0-4,2 9 0,0-3 5,4 0-3,2 2 4,4-1-1,-5 3 2,12 4 0,2 1-6,7 2 8,-2 6-2,1-7 6,3 0 8,-10-2-7,11 5 1,-1-1 2,3-4 5,-7 4-3,4-2-3,-3 0 3,-8-4-4,4 2-3,-4-3 0,-1 1-2,2 2 0,-4-3-2,1 1 4,-6-5-2,4 5-1,-5-5-2,1 0-10,-5 0-21,0-1-34,0-1-26,3-1-44,-6-2-32,0 2-32,2-1-52,-5-3-53,0 0-57,0 0-273,0 0-685,-20-11 304</inkml:trace>
          <inkml:trace contextRef="#ctx0" brushRef="#br0" timeOffset="35910.2856">-17151-3865 214,'-4'-3'288,"-2"3"-4,6 0 2,-6-2 2,6 2-3,-10-2 1,10 2-10,0 0-3,-6-2-25,6 2-9,0 0-6,-4 8 5,8-2-3,-2 5-7,7-1-13,2 8-14,-3-1-16,5 2-14,6 4-19,0-6-10,0 7-16,1 0-10,2-2-11,-8-5-10,12 4-9,-4 1-10,-1-7-6,-4 1-9,3 0-9,8-2-4,-10 1-22,0-2-27,-1-2-31,1 1-65,-1-3-77,-4-1-85,-1 0-104,0 0-109,-4-4-267,2-1-800,-3-3 355</inkml:trace>
          <inkml:trace contextRef="#ctx0" brushRef="#br0" timeOffset="36484.1915">-15977-4025 203,'-6'-9'279,"6"6"4,-6 1-3,-3 0-7,3-3-4,0-1-9,0 4-1,-5-4 8,2 0-22,-1 4-3,0-2-8,3 1-14,-7 1-12,0 2-12,-2 0-10,0 0-1,0 0-19,1 4-12,-1 1-13,0-1-16,-2 2-8,3 0-4,-2 5 4,4-5-10,-4 6-12,7-2-9,2 3-10,-1 3-7,2-5-9,4 3-6,-1 2-3,8 3-6,-3-5-5,4 7-3,3 0-2,3 2-4,6 1-1,-5-4-3,2-1-4,3-4-4,0-1 2,2 2-3,-1-7-3,6 3-1,4 1 0,-7-6-5,0 0-13,-4-2-31,3-1-40,-5-4-33,5 2-41,1-2-47,-6-2-38,1-3-42,-5 1-36,6-3-51,-3 0-49,-3 0-227,0-1-693,-1-2 306</inkml:trace>
          <inkml:trace contextRef="#ctx0" brushRef="#br0" timeOffset="36847.9765">-15684-3939 27,'0'-3'293,"5"0"-28,-5 3-23,0 0-15,0 0 8,0 0 17,6 10 15,-6-3 22,0 5 0,0 1-3,0 1 0,-4 6-9,7 0-11,-2 0-15,0-6-22,3 7-48,-4-1-11,0-6-18,1-1-15,4-1-14,0 1-14,-5-5-7,4-2-15,-2 3-4,3-5-11,-1-1-9,0 0-16,3-3-8,-7 0-28,11-3-33,-3-4-28,0-3-32,5-4-24,0-4-13,-4 0-6,0-2-3,-2 0 15,1 0 0,-1 0 12,-1 4 6,0 3 9,-1 2 10,-1 0 10,1 6 4,-1-2 7,-2 3 6,2 0 6,-4 4 15,0 0 16,13 11 23,-7-3 12,-1 3 16,0 3 5,3 3 2,-2-3 5,0 6 0,4 1 1,-3 0-17,3-3-4,1 3 1,-1-1 9,1-3-15,4-3-4,-7-1-8,5 0-5,-2-3-39,-2-4-42,-2 3-51,1-7-58,2 1-68,2-6-57,-12 3-260,14-5-612,-4-4 271</inkml:trace>
          <inkml:trace contextRef="#ctx0" brushRef="#br0" timeOffset="37236.139">-15095-3858 244,'0'0'288,"2"-7"-23,0 4-18,-2-1-19,3-3-12,-2 0-10,6-6-5,-4 1-8,5-5-2,0-2-5,7-8-12,-3 0-9,-1-6-6,3 1-11,1 2-10,-4 1-19,-1-5-10,-2-1-7,0-2-13,-6 1-7,2 3-17,1-3 1,-4 5-8,-1-4-10,0 6 0,-4 0-5,2 7 0,-3 2-5,0 1 5,1 4-2,-1 5 6,-1-1 4,2 4 6,-2 1-5,0 1 5,-1 3-3,1 2-9,6 0-3,-18 13-5,7-2 11,-1 6-6,0 6 4,3 9 10,-4 3 5,5 2 8,-5 3 10,3-4 7,-3 23 12,4 0 4,0-2-10,5-4-7,0-11-6,0 12-10,4-10-6,0-4-8,4 13-5,2-16-5,-1-1-5,6 1-4,1-6-2,0 0-10,1-5-18,-2-3-28,0-7-34,5-1-37,2-2-37,0-2-42,-4-5-32,8-2-22,-2-5-35,6-2-40,-5-4-24,12-7-17,-4-2-11,1-4-242,-3-3-643,0-3 285</inkml:trace>
          <inkml:trace contextRef="#ctx0" brushRef="#br0" timeOffset="37796.8649">-14574-3999 1,'3'-16'148,"-3"-4"27,-2 7 15,-2 4 16,2 3 6,-5 1 2,1 1 1,-5 5 6,0 4 1,-5 7 4,-4 3 10,-2 6-4,2 4-2,2 3-13,2 0-12,5-1-14,0 0-16,2 1-14,5-8-14,2 1-15,2 0-1,2-1-30,1-4-7,1-4-5,0-2-11,4-3-7,3 3-7,1-6-3,-1-1-9,3-3-2,2-5-5,-4 0-6,7-5-11,-2-2 6,-1 0-11,-3-3-10,0 0-15,-2-1-17,0-3-6,0 0-19,-3 0-8,0 3 15,-2-1-13,-2 2 9,-1 6 6,0-2-3,0 6 5,-1-3-1,-2 5 6,0 3 10,0 0 16,3 14 16,-2 4 17,1 3 11,-1 8 15,1 7 10,1 1 11,3 3 16,0 12 23,0-12 15,-1 18 17,6-3 5,-7-15 0,2 15-7,-2 2-12,2-2-5,-4-15-6,1 16-13,-3-16-12,4 2-7,-7 11-11,1-13-5,-3 1-6,-1-1-9,-2-2-10,0-1-5,-2 4-4,-4-3 0,-1-4-2,0-3-6,0 0-8,-3-8 1,-2 6-3,7-14-3,-2 0-6,-5-3 5,3-1-5,2-4-3,-1-5-9,0 1 0,0-4-1,-5-3-2,2-3-7,2-2-5,4-5-5,-5-4-5,1-6-11,-1-4-8,5 0-1,-1 0-1,4 1 3,4 4 5,1 1 3,-1-8-1,2 10 7,4-2 1,0 3 0,0-3 4,4 4 5,-1-4-3,1 5 1,8-3 0,-4 0 0,8-8-2,-3 8-1,4-7-2,2 1-8,4 1-11,-1-6-10,3 5-19,-3-1-18,4 1-20,1 0-20,-1 0-20,1-1-39,-1-1-23,-2 2-26,0 3-34,-2 2-40,-6 2-38,3-4-36,-5 8-262,6-10-700,-8 7 310</inkml:trace>
          <inkml:trace contextRef="#ctx0" brushRef="#br0" timeOffset="38249.9849">-14122-4035 260,'0'0'315,"0"0"-6,0 0 7,-5 17 11,3-6 7,-1 1-4,2 2-4,1-1-16,0 1-10,-3 1-10,3 2-11,3-3-9,1 0-15,-2 0-13,-1 0-10,3 0-13,0-1-4,-1 2-30,1-1-18,-3-3-5,1-2-22,3 2-12,-5-3-10,3 1-11,-3-2-12,0-1-8,1-2-10,-1 0-5,2 2-7,-2-6-7,3 4-3,-3-4-5,0 0-11,0 0-3,0 0-6,5-20-22,-8 9-18,6-8-24,-3-1-19,6-10-20,-2-2-8,4 3-16,-2-3 2,2 2 4,-3-1 4,6 12 7,-1-11 7,-2 10 8,1-3 6,2 6 2,0 6 6,-1-6 4,-4 9 11,0 2-1,1 1 6,0 2 7,0 2 0,3 2 1,1 4 10,-2 4 7,2 2 14,4 4 14,-7 5 10,3 1 17,3 9 8,-3 3 5,-2-3 12,4 3-1,-2-2 1,0 3-3,-3-2-2,4-2-8,-4 1-5,1 0 0,-2-1-10,1-9-4,-2-2-5,-1 1-3,-2-3-13,-2-1-31,3 4-53,-3-8-73,-1-3-91,2 0-101,-4-2-126,-1-1-428,1-3-954,2-3 422</inkml:trace>
          <inkml:trace contextRef="#ctx0" brushRef="#br0" timeOffset="38951.0669">-13345-3922 222,'0'0'271,"0"0"-4,0 0 11,0-4-5,0 4-4,0 0 3,0 0-1,0 0 5,0 0 0,0 0-6,0 0-6,5-3-10,-5 3-9,0 0-16,0 0-15,0 0-27,0 0-9,0 0-17,0 0 2,13 1 6,-13-1 1,18 2 3,-1-1-3,-3-2-11,10-2-11,6 3-13,3-4-8,0-2-10,-3 0-10,7 0-8,-3 1-7,2-3-12,4 2-4,-7 0-12,4 1-4,-5-1-5,-7 0-6,-3 4-8,2-2-3,-11 2-4,2-1-4,-4 3-4,1 0-7,-5 0 3,0 0-9,-7 0-22,11 0-22,-11 0-32,9 0-30,-9 0-32,0 0-51,5 0-50,-5 0-60,0 0-56,0 0-77,0 0-80,-23 6-309,17-3-874,6-3 386</inkml:trace>
        </inkml:traceGroup>
        <inkml:traceGroup>
          <inkml:annotationXML>
            <emma:emma xmlns:emma="http://www.w3.org/2003/04/emma" version="1.0">
              <emma:interpretation id="{CAED3EB5-1661-45AA-B7C7-8A77F764920A}" emma:medium="tactile" emma:mode="ink">
                <msink:context xmlns:msink="http://schemas.microsoft.com/ink/2010/main" type="inkWord" rotatedBoundingBox="6832,2799 10643,2731 10670,4253 6859,4320">
                  <msink:destinationLink direction="with" ref="{FB5C9CF3-3822-4E8F-8ADE-BB2368AEC1D5}"/>
                </msink:context>
              </emma:interpretation>
            </emma:emma>
          </inkml:annotationXML>
          <inkml:trace contextRef="#ctx0" brushRef="#br0" timeOffset="40380.1685">-12052-4198 150,'-4'-5'268,"4"5"2,-5-4 2,5 4-5,-2-2-2,2 2-8,-4-5-13,4 5-7,0 0-7,0 0-12,-5-1-4,5 1-4,0 0-9,0 0-12,0 0-6,0 0-12,0 0-12,0 0-5,0 0-1,-2 12 0,-2-4 0,4-2-3,-2 4-3,2 2-9,-2 5-7,2 2-11,0-2-10,0-3-11,0 2-13,0-3-6,0 6-9,0-5-10,0 1-2,0-1-5,-3 0 14,3 0-9,-2-6-1,4 5-7,-2-4 1,0-3-10,0 0-4,0 0-4,-2-2 0,4 0-6,-2-4 1,3 8-4,-3-8-1,0 0-3,0 2 1,0-2-2,0 0-3,0 0-5,0 0-2,6-18-1,-4 6-3,0-7 1,4-1-4,4-9 0,-2 3-8,3-3-1,4 0-2,-4 3-4,3-1-4,-2 7 1,5-8 0,-6 9-3,3-1 4,2 1-1,-3 2 5,0 3-1,-2 3-3,0 4 2,-5-1 1,0 2-2,1 2 3,-3 4-22,1-1 5,-5 1 3,0 0 3,14 8 6,-8 3 1,-1 0-1,6 5 8,-5 4-1,1-2 0,4 8 6,-3 1-3,1-4-3,-2-2 12,1 0-2,-2-1-2,3-1 4,-2 2-1,1-2 0,-2 1 4,0-1-3,-1-3 0,1 2 1,-1-4-1,0-3-1,0 1-3,-1-1-3,1-1-16,-2-4-36,-2 1-37,3-2-41,0-2-50,-4 0-35,3 0-33,0 2-50,-3-5-61,0 0-63,0 0-276,11-14-760,-6 0 336</inkml:trace>
          <inkml:trace contextRef="#ctx0" brushRef="#br0" timeOffset="40777.3551">-11257-4792 111,'1'-3'289,"-1"3"-5,0-6 1,0 6 1,3-5-1,-3 5-7,0 0-7,0 0-7,0 0-10,0 0-9,0 0 8,0 0-5,-11 23 2,6-6-3,-2 4-6,-2 8-2,3 0-14,-4 4-8,0 2-7,4 3-14,-5 1-8,4 1-7,3-1-7,-3 15-11,3-12-10,4-2 1,0 16-7,2 1-5,0-2 3,-2-14-8,4 14-18,3-2 1,-2-11-6,2 12-13,-1-14-5,-1 3-4,3-2-17,-2-2-5,4-2 3,-2 2-18,3-5 2,5 0-10,-4-5-8,6-2-3,-3-1-6,0-6-5,0-4-9,-3 2-10,5-4-26,-1-2-35,3-3-35,-2-1-38,4-1-48,-6-2-54,0-5-40,3 3-60,-3-3-39,-1-3-69,1-2-74,-8-1-375,7 2-958,-7-1 423</inkml:trace>
          <inkml:trace contextRef="#ctx0" brushRef="#br0" timeOffset="42475.8968">-10348-4187 153,'0'0'166,"0"0"-1,0 0 6,0 0-11,0 0-3,0 0-3,4-2-8,-4 2 1,0 0 3,0 0-6,0 0 2,4-5 5,-4 5-7,2-4-1,-2 4-2,0 0-7,2-6 0,-2 6-5,-2-8-3,4 6-2,-2-3-5,0 5 2,0-9 0,-2 4-6,0-1-8,1-1-7,0 1-3,-1 1-4,-2 0-4,-1-4-5,0 6-3,0-1-12,-1-1-1,0-2-2,-2 3-5,-3-1-9,4 1-6,-4 2-3,-2-1 0,0 3-5,1 3-6,3-2 0,-6 0-5,1 2-6,-2 3-2,3-2 1,-3 3-4,2 1-3,0 0 4,-2 3-4,4-3 1,1 3 9,0-1-10,0 3 3,2 0-4,0-1-4,2 4 2,1 3 3,5-1 3,-2-2-2,6 4 3,-2 0 1,5-2-3,0 5 11,5-7-9,-1 3 1,4-3 10,-2 2-7,4-2 0,-1-1 2,5-1 2,1 0 2,2-5 2,0 2-1,0-3-3,12 3-2,-12-4 2,2-2-7,1 1-4,-3-1 7,2-1-4,6-2-2,-11-2 1,3 3-1,-9-3-3,2 0-2,1 0 1,-3-1 3,-1 1-7,2-2-4,-1 2-1,-6 0-28,1-1-29,-3 0-33,4-3-36,-4 2-28,0 1-35,-6 1-43,7-2-49,0 1-50,-3-2-52,-4 3-246,7-6-678,-7 6 301</inkml:trace>
          <inkml:trace contextRef="#ctx0" brushRef="#br0" timeOffset="42905.2198">-9794-4062 70,'0'0'211,"-2"-9"8,2 9 6,0-6-1,-1 3 1,1 3-3,0 0-7,0 0-6,0 0 1,0-6-8,0 6-9,0 0-4,0 0 11,0 0-16,0 0 0,0 0 1,6-3-1,-6 3 7,0 0-11,13 3-4,-3-2-5,-2 1-3,3-1-10,2 2-1,3-1-5,3 0-16,3-2-14,-3 0-10,2 2-8,0-2-9,3 1-11,-5-6-7,5 3-6,-2-1-10,2 1-6,-2 1-6,-7-2-5,0 2-5,0-1-5,0-1-2,-2 3-3,-3-3-4,-3 2-7,3-1-11,-2 4-27,-2-4-27,-6 2-34,8 3-38,-8-3-48,0 0-33,10 0-44,-10 0-56,0 0-68,-2 8-77,2-8-240,-10 5-742,5-1 329</inkml:trace>
          <inkml:trace contextRef="#ctx0" brushRef="#br0" timeOffset="43880.9506">-8961-3858 33,'-9'-2'216,"2"-2"4,0 4-2,0-2-5,3-1-6,4 3-4,-8-1-4,8 1-7,-7-2-7,7 2-9,0 0-9,0 0 0,0 0 12,0 0 6,0 0 13,0 0 5,15 9-3,-4-6-14,2 3 1,3-3-15,-2 3-7,9-4-10,-2 2-11,2 0-13,2 2-15,-1-3-7,0 2-13,11-4-13,-12 1-3,0 0-10,-1-1-5,-1 0-9,-7 3-18,2-4-31,-2 0-47,1 0-54,-3-4-45,1 3-51,-7 1-62,0-3-69,1 0-80,1-2-230,-7-4-683,1 3 301</inkml:trace>
          <inkml:trace contextRef="#ctx0" brushRef="#br0" timeOffset="43663.4129">-8930-4302 223,'0'0'315,"-6"-2"-16,6 2-10,0 0 0,-5-4-4,5 4 0,0 0-7,-6-4-10,6 4-5,0 0-15,-2-4-13,2 4-21,0 0-15,0 0-18,4-8-20,-2 2-11,0-1-16,1 0-16,2-1-7,1-3-8,0-1-12,1 0 0,-1-2-7,-1 2-4,1-1-2,1 4 0,-3-4-4,2 0-3,-5 5 0,2 0 0,0 2 0,-1 1-2,-1-1-3,3 1 0,-4-1-8,1 3-3,-1 3-8,1-5-4,-1 5-6,3-4-5,-3 4-5,0 0-4,0 0 0,0 0-1,-5 20-2,6-8-4,-1 2 1,-1 9 3,1-2 2,1 0 1,-1 2 6,5 7-7,-4-8 3,4 9 0,-1-9 6,-2 10 3,3 0-2,1-5 1,-1 3-7,-1-6-1,1-1-3,0-1-2,-1 0 1,1 1-5,3 0 0,-3-4-3,1 1 0,1 0-3,-1-1-1,4-1-1,-4-4-3,-2 1 0,1-3-1,-1-1-14,1 1-18,-2-4-21,1 0-24,-3-2-31,2-3-31,-3 3-31,2-1-36,-2-5-28,1 3-36,-1-3-33,0 0-27,-11 3-21,11-3-16,0 0-21,-21-3-226,10 0-660,-2 3 293</inkml:trace>
          <inkml:trace contextRef="#ctx0" brushRef="#br0" timeOffset="44330.7617">-8699-4933 90,'-5'-2'295,"5"2"-28,-2-6-23,2 6-16,-4-4-15,4 4-4,0 0-5,0 0-6,0 0-1,0 0-8,0 0 2,0 0-1,4 14 1,-2-12 2,3 9-3,0-2-5,2 5 9,8 1-8,-3 4 0,3-1-1,5 5-10,-1 3-3,-1 4-20,5-2 3,2 7-6,-1 0-4,4 10-12,-3-10 3,-2 1-12,6 12-6,0 3 1,-12-11 0,4 8-7,-3 5-6,-7-14-8,1 17-10,-1-3-7,-1 1-5,-8-12-7,2 14-4,-6-14-7,-2 0-8,-1-2-5,-1 2-9,0-2 3,-4 2-4,-1-5-3,0-1-2,1-2-2,-1-4 3,-2 2-13,0-5-4,-1-1-3,3-8-2,0 1-12,4-7-18,-1 1-27,1-2-39,-1 0-53,0-2-53,3-5-59,0 1-49,-1 1-52,0-4-52,3 0-57,3-2-336,-11 1-865,11-1 382</inkml:trace>
        </inkml:traceGroup>
        <inkml:traceGroup>
          <inkml:annotationXML>
            <emma:emma xmlns:emma="http://www.w3.org/2003/04/emma" version="1.0">
              <emma:interpretation id="{C91CC374-6499-494E-B7D2-8CC2F9146094}" emma:medium="tactile" emma:mode="ink">
                <msink:context xmlns:msink="http://schemas.microsoft.com/ink/2010/main" type="inkWord" rotatedBoundingBox="11207,2499 11751,2490 11784,4308 11239,4318"/>
              </emma:interpretation>
            </emma:emma>
          </inkml:annotationXML>
          <inkml:trace contextRef="#ctx0" brushRef="#br1" timeOffset="58379.0899">-7183-4505 95,'0'0'258,"6"-1"-6,-6 1-7,0 0-3,5-1-2,-5 1-2,0 0-7,0 0-6,0 0-13,0 0-6,-12 15-15,7-9-10,-4 3-18,1 0-4,-7 5-10,-3-2-14,2 4-15,-8 4 1,-2 5-13,-2 0-11,1-2-12,0 0 11,0-1-24,-2 0 0,1 3-11,0-1-13,-1 0 5,0-1-13,3-1-4,0 1-2,8-7-3,1-3-4,2 1 1,3-4-5,1 0 1,0-2-7,3 1-1,4-2-4,2-1-1,1 3 0,2-4-2,2 1-2,5 5 0,1-5 0,7 8-3,-1-3 4,2 0 1,5 1-3,-2 0 2,8 3 4,2 2-3,-2-3-4,1 1 5,1-1 4,-3 2-6,-5-5-4,8 4 9,-8-1-4,-3 0-4,4-3 3,-6 1-6,0 0 4,-2 1 0,-1-4 0,-4 3-3,5-2 4,-7 0-4,-1-4 4,-1 0-11,-1 3-16,1-4-32,-4 0-38,2-1-31,0 1-38,-3-1-40,-1-4-50,0 0-47,0 0-44,-5 6-217,5-6-602,0 0 267</inkml:trace>
          <inkml:trace contextRef="#ctx0" brushRef="#br1" timeOffset="59394.0437">-7713-4446 265,'1'3'272,"3"0"-4,-4-3 4,4 5 2,-4-5 3,3 4 21,-3-4-11,0 2 20,0-2-17,0 0-3,5 3-3,-5-3-16,0 0-10,0 0-15,0 0-23,0 0-23,0 0-20,0 0-16,0 0-18,6 1-13,-6-1-12,0 0-12,0 0-13,0 0-13,0 0-24,0 0-41,0 0-43,0 0-55,9-6-55,-9 6-62,0 0-53,4-4-73,-4 4-66,2-5-313,-2 5-763,0-6 338</inkml:trace>
          <inkml:trace contextRef="#ctx0" brushRef="#br1" timeOffset="59153.0586">-7704-5028 211,'-3'-7'213,"-2"0"-3,5-1-3,-4 3-4,4-4-8,-3 3-12,-1-3-7,4 1-6,-1 2-8,1-1-6,0-2-5,0 4-4,1-4-11,-1 3-12,5 0-10,0-2-14,0 2-6,2-3-3,4 3-6,1-1-6,-2 1-6,4 2-6,-2 0-10,1 3-2,0 1-2,2 0-4,-5 0-6,0 2-7,0 1 3,-4 1-5,2 0 0,-1 3 4,-1 1-2,-3 1 0,0 2-5,0 0 8,-3 4 3,-3 2 0,0 0 5,-2 2-4,-2 0 3,0-1 9,-2-4-6,2 4-9,-3 2-3,2-2-9,4-4 0,-7 4 5,4-4-16,1-2 10,1 2 1,2-1-11,-2-2-2,0 0-3,3 2 5,2-2-10,-3 0 3,0 1 4,3 0-9,-2-1-1,4 1-5,-2-4-28,0 1-20,2 0-25,-2 1-36,0-2-22,-2 0-40,2-2-38,-2 2-36,2-1-37,-3 1-265,0 1-592,-1-2 262</inkml:trace>
          <inkml:trace contextRef="#ctx0" brushRef="#br1" timeOffset="58648.2381">-7612-3649 88,'-6'0'222,"6"0"-16,-9 3-5,9-3-1,-2 2 0,2-2 5,0 7 7,0-7 8,1 7 5,3-2 9,1 0 16,2 5 6,2 0 4,2 0-3,2 2-19,6 4-14,-3-3-14,5-1-16,0-1-22,-1 1-5,1 0-17,-1 0-15,2 0-12,0-4-13,-1 5-8,-2-7-12,3 4-10,-3-1-8,-8-3-12,-1 3-3,1-2-11,-4-5-21,2 7-32,-2-4-41,-1-1-41,1-2-44,-5 2-34,2-1-37,-4-3-51,0 0-54,-4 7-60,4-7-283,0 0-706,-20-11 313</inkml:trace>
        </inkml:traceGroup>
        <inkml:traceGroup>
          <inkml:annotationXML>
            <emma:emma xmlns:emma="http://www.w3.org/2003/04/emma" version="1.0">
              <emma:interpretation id="{A57AA9B7-6165-46BC-A60D-AC84344D3D3F}" emma:medium="tactile" emma:mode="ink">
                <msink:context xmlns:msink="http://schemas.microsoft.com/ink/2010/main" type="inkWord" rotatedBoundingBox="12347,2876 15037,2828 15072,4786 12382,4834"/>
              </emma:interpretation>
            </emma:emma>
          </inkml:annotationXML>
          <inkml:trace contextRef="#ctx0" brushRef="#br1" timeOffset="60493.1802">-6262-4089 6,'0'0'211,"0"0"-7,0 0-5,0 0-6,0 0-10,2-5-3,-2 5-10,0 0-7,-2-6-3,2 6-6,-3-6-9,1 2-6,2-2-5,-4 0-1,2 3-9,2-3-6,0 6-10,-5-8-2,2 3-5,-1-1 2,0 2-9,-3 0-12,-1 0-5,4-1-6,-4 2-7,-2 0 1,3 1 0,-5-1-10,2 2 1,-1-1 0,2 2-13,-4 0-4,-1 6-1,-1-1 0,-1 6-7,4-2 0,-6 2-7,0 3 3,3 2-3,-3 2-2,3 7-1,4-7-1,-2 12-1,7-7 1,-2-2-6,5-1 0,0 9 4,6-6-2,-2 0-4,4 1 4,1-4-5,1 0 3,4 1-7,-3-3 5,3-2 1,1-3-2,3 4 0,0-3-4,-2-6 2,3 4-3,1-2 4,3 0-2,0-6 1,-1-1 0,1 2-7,1-5 4,-1 1-5,2-2 3,-9-1-1,3-1 5,6 0-10,-9 0-15,2-2-24,1 0-32,-5-2-30,0 2-38,-3-1-45,1 0-39,1-2-32,0 0-41,-4 0-206,0 0-546,-4 0 241</inkml:trace>
          <inkml:trace contextRef="#ctx0" brushRef="#br1" timeOffset="60919.3314">-6000-3981 58,'0'-4'229,"0"4"-15,0 0-15,0 0-6,0 0-8,0 0 1,0 0 9,0 0 7,-2 21 2,-3-8 0,4-1 1,-2 5-10,-1-1-14,4 2-2,-4 2-14,0-6-15,1 1-13,3 0-20,-3-1-1,3-5-19,0 2-6,3 0 4,-3-2-21,0-1-9,0-3-6,0-1 7,0 1-13,2 0-4,0-3-4,-2-2-4,0 0-2,0 0-5,0 0-1,17-8-14,-7-3 7,-4 0-6,1-3 1,4-5-8,-3-1-3,2 0 0,2-6 0,-2 5-4,2 1-2,-3 2 4,2 0-8,0 1 5,0 2-3,-1 1-1,-1 8 1,0-4-3,0 1 0,2 7-2,-1-1 3,0 3 2,3-2 4,0 7-11,2-3 5,-3 4 1,2 2 2,-2 1-1,-1-1 6,-1 3 1,5 4-8,-3 1 6,0-2-1,-1 3 2,-4-5-7,1-1 5,-2 1 0,2 1-2,0-1 0,-2 1 2,0-1-2,-1-1-2,0-3-12,-1 3-28,-1-2-23,-1 0-43,-1-1-28,2-1-37,-3 2-41,0-5-42,3 0-46,-1 2-255,0-4-598,-2-2 265</inkml:trace>
          <inkml:trace contextRef="#ctx0" brushRef="#br1" timeOffset="62381.0569">-5183-3922 195,'0'0'224,"0"0"4,0 0-5,1-3-5,-1 3-6,0 0-9,2-6-15,1 2-17,-2 2-15,3-4-11,0 0-10,-1-4-9,6-4-12,-2-6-11,4 1-10,3-8-12,2 0-5,1-4-7,-2 3-5,1-4-8,0-3-3,-1-1-10,2-1-1,-4-2-8,3-15-3,-5 3-3,-2-5-3,-7 3-5,2 10-9,-6-10-8,2 14 7,-6 2-8,1 6 3,-2 2 0,3 9-4,2 1 1,-5 8 5,-2-1 1,2 3 3,0 0-4,-8 4 3,3 5-7,-1 1 4,-3 7 4,-2 6 2,-4 4 6,-4 12-2,6 2 3,-1 4 7,0 18-2,5 2-1,5-2 0,3-1 4,1 4 4,4-2-7,2 4 4,1-22-6,6 6-2,-1 10 1,1-14-4,6-1 1,-4-3-3,1-1-6,6 0 5,-1-2-5,-1 0-3,1-9-4,3 2 10,-2-8-10,-3-3-10,3-1-17,-3 0-17,8-5-14,-6-4-21,2 0-12,3-8-20,4-1-27,-4-2-28,5-6-10,1-6-10,2-2 0,-2-3-8,-3 1 11,-1-5 6,-1 1 4,-2-1 29,-4 3 16,2-1 22,-5 4 25,-4 4 26,-4 2 11,2 3 37,0 1 21,-5 3 31,0 2 14,-2 2 13,-3 0 7,5 5 13,-11 0 9,3 5 6,-4 4 5,1 5 9,-5 5-3,0-4-3,3 5-4,0-1-5,0 6-6,3-4-10,4-10-9,1 5-9,2-2-9,0 0-4,3 0-7,0-2-5,1-4-6,7 1-2,-5-1-6,5-2-4,0-4-1,5 1-3,0-3-3,1-1-7,4-3 9,-4-2-10,2-2-12,2-1-10,-5-2-2,3-3-5,-5 3 0,-3-1 2,0-2-3,2 7 5,-4-5 1,-1 6 0,-4-3 3,3 4 3,-3 0-1,2 3 4,-3-2 2,0 4 2,0 0 5,0 11 10,-3 3 8,2 4 16,-3 8 14,4 9 11,-1 1 14,0 7-7,3 11 5,-3-1 19,2 4 2,3-2 18,3 4 7,-5-4-5,1 0-12,0-1 3,-6-1-13,3 4-4,0-16-5,-2 3-7,-2-1-9,2-5-7,-2 1-8,-2 0-8,-3-6-1,2-4-5,-1-6 3,2-2-11,-3-1-3,1-3-2,-2-5-2,-1-3-1,-2 1-9,0-5 1,-6-1-2,-2-4-7,-2-3-4,-1-2 2,-4-10-2,-3-1-10,0-2 1,1-4 1,1-3-10,2-3-2,3-3-2,0-4 1,7-1-8,-4-1 2,5 7 1,1-1-3,7 2 1,0-1 2,8 10 2,0-3-1,2 3 2,1 0-2,3 1 4,2 0 2,2-1 0,3 1 2,4-5-2,-3 5-7,8-3-14,1-1-14,-4 0-15,4-2-19,3 0-31,1-6-19,1 5-37,2-4-37,-1 2-44,2 2-51,-1-2-49,1 0-308,-6 0-707,1 2 313</inkml:trace>
          <inkml:trace contextRef="#ctx0" brushRef="#br1" timeOffset="62773.3461">-4331-4254 255,'0'0'296,"0"0"-26,4 8-7,-4 1 2,-3 1 5,2 5 8,-6 5 1,-2 8 5,2-7-3,-1 2-10,1 4-12,-2-5-19,3 0-17,4-2-18,-3-3-22,1-3-14,0 0-17,4-4-16,0-1-13,0-3-8,3-1-10,-2 2-18,-1-3-3,0-4-6,0 0-9,0 0-10,22-16-7,-11 5-7,2-6-8,-1 0-32,0-4-7,4-8-27,-1-1-26,0-2-16,-2-2-15,5 0-2,-3 3 16,3-2-8,0 4 4,-6 12 11,3-1 13,-9 6-8,9-2 11,-6 5 6,-1 3 3,1 3 8,-2 3 13,4 7 21,-1 4 20,3 4 22,-6 4 9,1 2 7,0 11 9,2 2 8,-4 1 6,3-3-3,2-2-7,0 4-11,3-5-2,-4-1-6,1 1-4,0-8-6,2-1-6,-2 0-13,1-3-36,0-3-58,-3-1-72,-1-4-81,-4 0-96,6 0-104,-5-4-284,-4-2-764,-1-3 339</inkml:trace>
        </inkml:traceGroup>
      </inkml:traceGroup>
    </inkml:traceGroup>
    <inkml:traceGroup>
      <inkml:annotationXML>
        <emma:emma xmlns:emma="http://www.w3.org/2003/04/emma" version="1.0">
          <emma:interpretation id="{81811A50-6698-448A-A20E-AE24CD0FF1E2}" emma:medium="tactile" emma:mode="ink">
            <msink:context xmlns:msink="http://schemas.microsoft.com/ink/2010/main" type="paragraph" rotatedBoundingBox="8087,5737 11580,5591 11620,6565 8128,6711" alignmentLevel="3"/>
          </emma:interpretation>
        </emma:emma>
      </inkml:annotationXML>
      <inkml:traceGroup>
        <inkml:annotationXML>
          <emma:emma xmlns:emma="http://www.w3.org/2003/04/emma" version="1.0">
            <emma:interpretation id="{EBF65ADD-1515-4E94-A9F0-BFEBFE40E5D7}" emma:medium="tactile" emma:mode="ink">
              <msink:context xmlns:msink="http://schemas.microsoft.com/ink/2010/main" type="line" rotatedBoundingBox="8087,5737 11580,5591 11620,6565 8128,6711"/>
            </emma:interpretation>
          </emma:emma>
        </inkml:annotationXML>
        <inkml:traceGroup>
          <inkml:annotationXML>
            <emma:emma xmlns:emma="http://www.w3.org/2003/04/emma" version="1.0">
              <emma:interpretation id="{85328A45-BD53-4475-9EC9-4803384C6ACC}" emma:medium="tactile" emma:mode="ink">
                <msink:context xmlns:msink="http://schemas.microsoft.com/ink/2010/main" type="inkWord" rotatedBoundingBox="8087,5737 11580,5591 11620,6565 8128,6711"/>
              </emma:interpretation>
            </emma:emma>
          </inkml:annotationXML>
          <inkml:trace contextRef="#ctx0" brushRef="#br1" timeOffset="141246.0446">-10465-1815 71,'0'0'134,"0"0"-4,15 0 4,-15 0-10,0 0 1,0 0 7,0 0 0,0 0-4,0 0 2,0 0 1,0 0-2,0 0-5,0 0 0,0 0-1,0 0-1,0 0-4,0 0-1,0 0-3,0 0 0,0 0-1,0 0-4,0 0 1,0 0-3,0 0-3,0 0-6,0 0-13,0-10 2,0 10-9,0 0-10,-4-7-9,0 1-5,2 2-2,-2 2-7,-2-2-3,1 0-4,-1-1-10,-1 3 1,-4-2 1,4 0-8,-5 0 3,0-1-6,1 3-3,-2 2 1,-3-4-8,5 4 2,-2 0-3,1 3 3,-4-2-3,2 1-6,2 3 5,-3 1 9,1-3-13,2 5-3,1-2 0,0 2 1,-3 0 5,7 1-1,-4 3-3,1-1 2,1 0-3,1 3-2,-4 3 4,6-3-3,-3 3 2,3 0-2,0-1 12,1-1-14,-2 2 3,3 2 2,2-7-2,-1 4 1,1-2 0,2 6 1,0-7 6,0 6-6,5 1 4,-3-4 3,2 3-8,3-5 8,-2-2-2,3 5 3,-4-4-1,5 1 5,0-1 3,2 0-2,-1-1 1,0-4 8,2 1-6,3 0 6,-1-2 0,2-1 3,-3 0 0,7-4-2,-3 1 2,-1-1-10,4-1 8,-4-1-6,0 3 0,-2-3-1,-1 0 4,0 0-12,3-3 0,-5 2 1,-1 1-9,-2 0-5,0-4 11,-2 4-3,-6 0-25,15 2-35,-15-2-34,11 0-38,-8 1-43,-3-1-49,6 5-51,-6-5-36,10 0-242,-10 0-592,6 3 262</inkml:trace>
          <inkml:trace contextRef="#ctx0" brushRef="#br1" timeOffset="141622.1521">-10208-1476 78,'0'0'290,"0"0"-18,0 0-13,0 0-10,-9 0-11,9 0-8,0 0-10,0 0-10,0 0-8,0 0-12,0 0-7,0 0-19,0 0-11,0 0-14,0 0-8,0 0-7,0 0-3,0 0 2,0 0 5,0 0-10,19 2-5,-19-2-3,13 3-4,-4-2-2,1 0-4,4 2-9,0-3-8,1-2-6,0 4-2,-3 2-14,3-4-3,-3 0-8,3 2-4,1-2-2,-5 1-6,4 1-2,-4-2-8,5 0 0,-4-2-3,-5 2-2,-1 0-2,4-1-4,-2 2-13,-1-1-31,-1 2-15,-6-2-35,15-2-20,-9 1-47,-6 1-41,10-4-50,-8 2-53,3-2-52,-4 0-282,-1 4-672,7-6 298</inkml:trace>
          <inkml:trace contextRef="#ctx0" brushRef="#br1" timeOffset="142197.7382">-9712-1629 68,'1'-4'222,"-1"4"-4,1-5-6,-1 5-2,2-5-5,-2 5-4,4-7-9,-1 1 1,-2 2-12,1-1-8,3-3-10,-2 2-5,0-2-12,1-2-8,1-1 0,0 0-9,-3-2-2,3 2-9,0-1-2,-1-2 4,0 3-10,0-2 1,-2 0 4,0 2-13,2-1 6,-3-1-8,0 2 6,-1-3-16,0 2-7,0 2 1,0 1 3,0 0-2,-1 1-7,0-1 4,1 3-5,-1-1-3,-2-1-6,3 4-5,0-2-4,0 0-3,0 6-4,-1-7-6,1 7-5,0-4-9,0 4-1,-1-6-7,1 6 3,0 0-11,0 0-6,0 0 1,0 0-3,0 0 2,0 0-2,0 0 0,5 15 5,-4-5-6,1-1 1,2 5-1,0 0 0,-3 1 2,4 4-1,-3 1 1,3 0 8,-1 3-3,-2-2-4,5 2 2,-4-3 0,0 2 2,2-1 0,-1 1-1,-4-2 1,3 2 4,1 0-3,1-2 0,-2 3-3,0-3 4,1 2-3,-2-5 0,0-3 2,2 1-5,-1 4-1,-2-9-1,2 5 1,2-2 0,-2-1 0,0 0-7,-1-3 3,3 4 1,-3-5-4,2 2 2,-2-3-2,3 0 3,-2 3-4,0-4 2,0 0-3,1-1-2,-1 1 1,-2-3-10,4 0-12,-3 2-18,1-3-20,-3-2-27,4 5-22,-4-5-32,4 4-18,-4-4-24,2 3-24,-2-3-19,0 0-25,0 3-23,0-3-32,0 0-31,0 0-238,0 0-622,0 0 276</inkml:trace>
          <inkml:trace contextRef="#ctx0" brushRef="#br1" timeOffset="142658.4886">-9661-1262 50,'0'0'200,"-6"1"-1,6-1-3,0 0-6,0 0-1,-8 1-9,8-1-5,0 0-12,0 0-6,-4 4-8,4-4-11,0 0-7,0 0-9,0 0-6,0 0-9,0 0-9,0 0-3,0 0-8,0 0-2,0 0-5,0 0 0,0 0-3,0 0 3,0 0-5,7 5 9,-7-5 0,3 3-3,-3-3 10,8 0-5,-8 0-5,8 4-1,-2-4 8,-6 0-6,13 2 2,-4-4-2,2 4-11,-2-4 4,3 0-8,3 2 5,-1-2-11,2 2 5,1 0-5,-2 0-6,1 0 4,-1-2-8,7 0-8,-6 2-3,1-2-2,3 0-8,-5 2-1,-2 0 0,0-1-1,3 1-1,-6 0-5,1 1-5,-2-1-1,-1 0 0,2 1-2,-7-1-1,6 3 3,-2-3-1,-7 0-2,11 1-1,-11-1-3,7 0-5,-7 0 2,4 1-1,-4-1 3,7 2-1,-7-2 0,0 0-6,0 0 3,0 0-11,4 0-24,-4 0-29,0 0-33,0 0-49,4-4-43,-4 4-50,0 0-55,-2-8-59,2 8-295,-2-7-695,2 7 307</inkml:trace>
          <inkml:trace contextRef="#ctx0" brushRef="#br1" timeOffset="143707.5989">-8895-1986 160,'0'0'221,"0"0"-4,0 0 1,0 0-6,0 0-3,0 0-8,0 0-6,-6-3-8,6 3-9,0 0-10,0 0-13,0 0-13,0 0-15,0 0-9,0 0-14,0 0-10,0 0-12,0 0-7,0 0-5,0 0-10,0 0-4,0 0-4,17 2-3,-9 1 0,2 1-1,2 3-1,4-3 0,0 4-2,0 0-4,5-2 7,3 5-1,5-2-10,-7 2 2,0 0-1,1-2-2,-1 3-7,-1-1 4,2 0-1,-1 3 5,-5 0-3,-1 1 9,2 0-12,-2 1 4,0 1 5,-3 0 7,-2-1-3,-3 0 3,-2 2 5,3-3-5,-4 3 12,-4-3 2,0 3 7,-1 2 0,-4-1 3,-3 2-6,0-1-1,-3 3-3,-3 4-2,2-8-7,-2 1-4,0 1-2,-5 3-3,3 1-5,0-7-4,-1 2-1,1-3-5,1-3-2,2 1-1,1-5-3,2 1-2,0-2-4,0 1-2,2-4-3,-1 2 2,2-3-3,1 1-4,0 0 3,4-2-4,-1-1-1,2-3-13,-7 6-17,7-5-24,0-1-46,0 0-37,0 0-36,0 0-44,0 0-51,20-12-51,-10 4-45,1 2-285,-1-5-698,2 3 308</inkml:trace>
          <inkml:trace contextRef="#ctx0" brushRef="#br1" timeOffset="144078.7401">-8159-1490 174,'0'0'208,"0"0"-2,0 0 6,0 0 1,-6 10 0,4-6-1,0-2-1,-2 3-2,2 2-9,-1-1 3,0-1-10,-5 0-2,6 1-1,-6 4-8,2 1-9,0 1-5,-4-2-11,1 3-6,-1 4-5,-2-3-5,1 3-8,-2-2-12,1 1-2,1-1-9,-1 2-5,-2-1-7,6-5-15,0 5-7,-2 0 3,2-5-17,0 2-1,2-2-9,0 1-5,1-1-8,-1-1-2,3-3-5,0 1-1,0-2-3,2 1 2,-3 1-12,0 0 1,4-3-6,-1 1-8,0-1-14,0-2-23,1-3-23,-3 8-25,3-8-22,3 2-28,-3-2-24,0 0-32,0 0-39,0 0-38,12-9-40,-5 0-30,0 1-248,0-3-627,1 1 278</inkml:trace>
          <inkml:trace contextRef="#ctx0" brushRef="#br1" timeOffset="144758.0228">-7854-1825 174,'0'-6'208,"0"6"-4,0 0-5,0-3-2,0 3-4,0 0-4,-5-5-2,5 5-1,0 0-6,0 0-6,0 0-10,0 0-6,-14 7-3,11-4-6,0 3-5,-2-1-6,0 0-12,0 2 4,2 1-11,-6 0-5,3 5 2,0-5-7,1 6-4,-1-5-7,1 3-2,2 0-10,0 0-9,1-1 2,1 1-8,2 1-3,3-1-2,-4 2-10,4 0-6,1 0 0,0 3-3,0-3 2,2-2-2,0 2-10,2 0-5,0-3 1,5 3 2,-6-4-6,8 9 1,-1-9-1,-3-4-6,2-1-1,1 0 8,3-1-9,-3 1 2,3-2-9,5-2-2,-5-1 3,5 1-2,-2-2-2,-6-2-1,8-4 2,-4 3-2,0-5-1,2 3-3,-9 0 3,6-6-2,1 1 10,-6 3-16,3-5 4,-1 1 3,0 1-6,-2-6 2,3 6 0,-3-6-2,-1 0-3,-1-2 8,-4 0 5,1 3-10,0-4 2,-1 2-5,-4-2 1,2 0 0,-2 1-2,-2 0 4,0 0 7,-2-3-7,0 2 1,-3 0 3,-2 2 4,0 0-6,1 7 0,-4-7 4,1 6 4,-2-3 3,0 5 1,-1-4-4,-3 1 4,3 2-3,-2 3 3,-5-1 3,2-2-1,-1-1 1,-2 5-3,3 0 0,5 1 1,-8 4-4,3-1-3,-5 1 5,5-1-8,-1 3 0,-3 3 0,4-1-2,-5 2-5,4 1 5,1 0-7,0 1 3,0 2-6,-2 3 4,4-2-7,2 0 1,0 1-25,3 1-17,-1 0-35,0 2-28,2-3-26,-1 2-22,2-4-30,-2 6-33,3-2-40,0-3-49,1 2-46,-1 0-255,1-1-662,0-4 293</inkml:trace>
        </inkml:traceGroup>
      </inkml:traceGroup>
    </inkml:traceGroup>
    <inkml:traceGroup>
      <inkml:annotationXML>
        <emma:emma xmlns:emma="http://www.w3.org/2003/04/emma" version="1.0">
          <emma:interpretation id="{32659AC0-F79E-40DC-9A89-6BA163C9C85B}" emma:medium="tactile" emma:mode="ink">
            <msink:context xmlns:msink="http://schemas.microsoft.com/ink/2010/main" type="paragraph" rotatedBoundingBox="8215,7030 11224,7119 11189,8291 8180,8202" alignmentLevel="3"/>
          </emma:interpretation>
        </emma:emma>
      </inkml:annotationXML>
      <inkml:traceGroup>
        <inkml:annotationXML>
          <emma:emma xmlns:emma="http://www.w3.org/2003/04/emma" version="1.0">
            <emma:interpretation id="{EC838475-9135-4CE2-BADE-E32E4015225B}" emma:medium="tactile" emma:mode="ink">
              <msink:context xmlns:msink="http://schemas.microsoft.com/ink/2010/main" type="line" rotatedBoundingBox="8215,7030 11224,7119 11189,8291 8180,8202">
                <msink:destinationLink direction="with" ref="{00986CF3-1D9C-415A-B603-8C24C3FCE0F6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13DCCE5C-BE66-430B-ACC6-E1B6AB971B1E}" emma:medium="tactile" emma:mode="ink">
                <msink:context xmlns:msink="http://schemas.microsoft.com/ink/2010/main" type="inkWord" rotatedBoundingBox="8211,7153 8314,7156 8283,8205 8180,8202"/>
              </emma:interpretation>
            </emma:emma>
          </inkml:annotationXML>
          <inkml:trace contextRef="#ctx0" brushRef="#br1" timeOffset="157079.3374">-10622-497 2,'-7'-5'155,"0"3"-2,2-2-8,0 2-12,-1-2-2,0 0 3,-2 2 2,2-1 4,6 3 0,-11-2-2,5 0 1,1 0-6,5 2-10,-7-1-6,7 1-9,-8 5-2,5 2 0,0 1 3,-2 11 2,0 4 3,4 6 7,-1 6-5,1 1-5,1 2-7,1 2-12,1 16-7,-1-14-1,4 11 3,0 3 1,-4-2-4,1-12 0,3 12-15,-5-15 6,2 18-12,1-20 0,-3 2-3,1-3-13,-1 1 1,1-1-7,0-5-5,-2-2 3,2-7-10,-1-2-1,3-1-2,-6-5-9,6-3-10,-3-1-30,0-2-29,0-3-32,-3-2-44,3-3-52,0 0-57,0 0-49,-8-13-263,3-7-593,-4 0 264</inkml:trace>
        </inkml:traceGroup>
        <inkml:traceGroup>
          <inkml:annotationXML>
            <emma:emma xmlns:emma="http://www.w3.org/2003/04/emma" version="1.0">
              <emma:interpretation id="{BD9D6B45-D007-442D-AD22-2121E94D1C9E}" emma:medium="tactile" emma:mode="ink">
                <msink:context xmlns:msink="http://schemas.microsoft.com/ink/2010/main" type="inkWord" rotatedBoundingBox="8980,7052 11224,7119 11193,8152 8950,8086"/>
              </emma:interpretation>
            </emma:emma>
          </inkml:annotationXML>
          <inkml:trace contextRef="#ctx0" brushRef="#br1" timeOffset="155051.9739">-9505-246 108,'0'0'193,"7"-6"1,-7 6 0,3-1 3,-3 1-4,0 0-2,1-5-9,-1 5-1,3-7-8,-3 2-4,0 5-4,2-7-9,-2 2-6,-2-1-7,4 1-13,-4-1-6,-1 1-5,3 0-4,-4-2-12,2 1-5,-3 1-4,1-1-6,0 0-3,0 0-18,-3 1-2,0 0-3,-2-1-6,3 0-2,-8 3-6,2-3-6,-4 0-3,0 2 1,1 0-11,-1 1-2,-4 1 3,-2 2-9,1 2 2,0 2-4,2 1 3,-3 0-5,0 0-2,2 5-2,3 1-1,-2 0 4,1 3-3,2 3-1,0 0 2,2 0 10,1 3-5,-2 7 5,4-7 0,2 2 8,-1-1 5,7 7-8,-1-8 2,0 0 1,8 0 1,1-1 0,-3 1 4,8-3-2,-1 0 3,1 2 1,3-5-2,3 0 1,-4-5-1,8 2 3,4 0-2,-4-4-5,4 0-1,0 2 1,8-4-2,-5-1-3,5-2-2,-6 3-3,-1-5 6,6 0-9,-4 0-2,3 0-4,-9 0 0,1-2-2,3-1 2,-4 1-3,0 1 5,-5-1-10,0 1 3,-1 0-3,-1 1 1,0-2-10,-3 4-16,-2-2-21,2-2-35,-5 2-31,-6 0-20,11-2-31,-5 4-26,-6-2-31,7 2-30,-2-2-37,-5 0-30,0 0-43,0 0-185,9 0-581,-9 0 257</inkml:trace>
          <inkml:trace contextRef="#ctx0" brushRef="#br1" timeOffset="155557.6418">-9243-359 137,'-3'-4'212,"0"-1"-1,3-1-4,-4 2-3,4 0-4,-2-2-3,0 1-1,2 5-5,-3-6-9,3 2-11,0 4-13,-4-4-9,4 4-11,0 0-10,0 0-9,0 0 2,7-5-8,-7 5 1,0 0 3,13 9-6,-2-1-8,0-2-2,2 2 3,0 5-9,8-1-3,-1-1-5,-1 3-8,5-5-5,4 8-5,-7-5-7,7 7-9,-6-8-5,0 0-5,-2 6 2,-3-5-8,5-1-2,1 2-7,-7-1-4,0 1 3,0 0 4,-3 0-9,-2-2-2,-2-3-4,2 2 4,-3-1-4,-1 2 6,-4 0 1,-3 2 6,0 2 7,0-1 1,-7 2 8,4 2 0,-6 0-2,-2 3 3,-4-3-7,0 2 4,1-1-9,-3 6 0,4-6-3,-8 3 0,9-4-5,-2-4-3,-1 1-4,0 1 1,4-5-4,5 0-3,-3-1-1,2 0 0,-1-1-2,3-3-3,-1-3-4,3 3-2,1-2-16,0 2-13,2-2-32,0-4-29,0 0-28,0 0-28,0 0-33,0 0-30,23-9-43,-15 3-47,5-6-35,0 5-282,4-8-665,-1 1 295</inkml:trace>
          <inkml:trace contextRef="#ctx0" brushRef="#br1" timeOffset="155836.7689">-8512-2 92,'0'0'210,"-3"4"6,3-4 9,-3 11 4,-5-5 6,2 2 2,-2 3 6,-3-3 1,-1 7-2,-2 3-8,-4-2-11,2 0-7,2 2-3,-2-2-23,-3 7-14,5-7-7,1 2-22,1-2-13,-2 1-11,5 0-14,-1 4-4,2-10-15,-3 8-3,5-4-17,-1 0-8,1-4-6,1 1-3,1 0-8,0 1 4,2-5-12,-1 2-6,3-2-9,-2-2-8,2 2-30,0-5-25,2 2-34,-2-1-26,0-4-26,5 5-24,-5-5-31,0 0-39,0 0-42,11-9-43,-5 5-252,-1-6-604,2-3 268</inkml:trace>
          <inkml:trace contextRef="#ctx0" brushRef="#br1" timeOffset="156565.1136">-8274-260 4,'5'-5'284,"-5"5"-21,0 0-13,5-3-10,-5 3-12,0 0-2,1-4-5,-1 4 0,0 0-6,0 0 1,0 0-8,2-6-4,3 2-20,-5 0 1,2-1-15,3-3-9,-1 0-19,1 2-14,2-6-6,-4-1-13,5 0-9,-2-1-9,2-3 3,-4-3-18,4 2 5,-3-2-13,1 1 0,-1-1-1,0 6-2,-1 2 5,-2-2 1,0 1 6,0 6-8,0-2 11,1 1-3,-3 2-3,1 0-4,-1 4-7,0 2-8,2-8-7,-2 8-4,0 0-6,0 0 0,0 17 2,3-4 4,-5 6 3,1 2 6,-1 10 4,1-1 7,-1 2 1,5-1 3,0-1-4,0 0-1,-1 1-2,3 2-4,-1-5-7,0 0 0,1-5-7,-2 5-4,1-6-3,0 1-2,-2-4-5,2 4-1,0-3-4,-1 1-1,2-2-6,-4 0-2,4-4-1,-4-2 3,4 1-7,-3-3 3,-1 2-6,3-2-3,-4-2-9,0-4-10,0 2-13,0 2-18,1-6-13,-1 2-12,0 1-16,0-6-18,0 5-30,0-5-12,0 0-24,0 0-7,0 0-11,0 0-3,-19-9-8,14 4-5,-2 3-3,0-1 4,-4-2-1,1 1 11,0 2 14,0-2 16,-2 3 16,-2 0 10,2-2 19,-2 3 17,2-1 12,2 1 12,2-2 18,-1 2 19,0-2 17,9 2 20,-9 0 16,9 0 11,0 0 6,-13 0 9,13 0 7,0 0 18,0 0 20,0 0 22,0 0 3,0 0 5,22 6 6,-7-2-1,1-3-2,8 4-9,-1 0-1,0-1-5,8-1-5,0-1-8,2 3-5,-2-1-2,3 1-9,-3-1-7,-8 2-8,12-1-8,-12 0 3,0-1-10,1-2-3,-4 3-3,-2-1-5,-2-3-4,-2 3-18,0-1-31,-6-1-31,0-2-55,2 3-47,-9-2-59,-1-1-70,0 0-81,0 0-273,0 0-689,0 0 306</inkml:trace>
        </inkml:traceGroup>
      </inkml:traceGroup>
    </inkml:traceGroup>
    <inkml:traceGroup>
      <inkml:annotationXML>
        <emma:emma xmlns:emma="http://www.w3.org/2003/04/emma" version="1.0">
          <emma:interpretation id="{781F0171-8C6F-4CD2-B4ED-40DB8EFFD4B4}" emma:medium="tactile" emma:mode="ink">
            <msink:context xmlns:msink="http://schemas.microsoft.com/ink/2010/main" type="paragraph" rotatedBoundingBox="99,8363 16922,7958 16959,9480 136,988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1D37309-580E-4004-8A7B-E41F4C36E8B9}" emma:medium="tactile" emma:mode="ink">
              <msink:context xmlns:msink="http://schemas.microsoft.com/ink/2010/main" type="line" rotatedBoundingBox="99,8363 16922,7958 16959,9480 136,9885"/>
            </emma:interpretation>
          </emma:emma>
        </inkml:annotationXML>
        <inkml:traceGroup>
          <inkml:annotationXML>
            <emma:emma xmlns:emma="http://www.w3.org/2003/04/emma" version="1.0">
              <emma:interpretation id="{23004E08-3C25-4B36-8ED4-E9FEDF42DC2B}" emma:medium="tactile" emma:mode="ink">
                <msink:context xmlns:msink="http://schemas.microsoft.com/ink/2010/main" type="inkWord" rotatedBoundingBox="104,8581 5401,8454 5433,9758 136,9885"/>
              </emma:interpretation>
            </emma:emma>
          </inkml:annotationXML>
          <inkml:trace contextRef="#ctx0" brushRef="#br0" timeOffset="225478.2251">-18557 939 24,'-25'0'183,"5"4"-7,-3 1-8,4 1-11,-3 6-4,4-1-10,-1 3-4,-1 7-4,-2 2-4,2 2-3,4 2-3,4 5 0,1 5-4,1-1 1,6 21 1,1-4-4,4 1-9,7 1-4,3 0-4,4 4-5,7 0-6,4 1-10,9-1-1,-2-7-7,4 1-2,0-3-9,2 0-5,3-8-7,-4 1 0,5-3-6,-7-12-3,-1-3-2,2 0-2,1-6-3,20 3-6,-17-7 0,0-7-1,3-4-1,0 1-4,1-8-3,1-3 3,13-10-5,-17 0-1,12-9 2,-4-5-8,-2-4 0,-1-5-3,-16 11 0,6-16-11,-4-2-4,-4-2-4,-5-3-5,-12 12 3,3-17 0,-4 2-5,-9-3-3,-7-4 5,-1 5 4,-6 1-1,-8-5 3,-2 5 0,-11 1 0,-2 2 0,-5 4 1,-3 2 1,-3 2 1,2 4 6,-4 4-4,-2 5 1,11 10 9,-17-1-5,-1 7 3,14 6 0,-13 4-1,13 5 0,-4 1 0,1 5 0,3 1 2,-1 4-3,2 2 0,3 0-2,1 5 2,1-2-3,4 1-3,2 0-25,3 5-30,3-4-35,-2 10-50,5-3-43,5 2-36,1 5-238,1 2-499,9 0 221</inkml:trace>
          <inkml:trace contextRef="#ctx0" brushRef="#br0" timeOffset="224942.3684">-18323 1278 205,'-4'-2'226,"4"2"1,-5-4-2,1 1-4,4 3-7,-3-6-9,0 1-11,3 5-10,-2-6-10,2 3-9,-4-2-8,4-1-10,0 6-17,0-7-5,4 2-18,-4-2-5,6-1-9,1 1-10,1-5-6,3 2-9,0 0-7,6-1-9,1-2 1,1 4-8,2 3-8,-4 1-2,-2 0 2,1 3-8,5-2-8,-5 4 2,1 2-3,3 2 2,-4-1-4,-2 5-2,5 0-3,-9 3-2,2 6 4,-4-7-3,-1 2-2,-1 2 0,-1 6 3,-3-1-1,-4 1-6,-2 3 2,-2-3 3,1 0 3,-2-1-8,-1 0-1,-3 2 0,0-2 3,-1 2-2,-3-5 0,5-7 3,-2 2-3,1-2-3,0 2 5,3-6-4,0 1-1,2-3 6,-1 0 3,0-1-4,7-2 1,-6 3-2,6-3 6,0 0-10,0 0 4,0 0-3,0 0 0,0 0-3,0 0 0,0 0-2,0 0-1,0 0-3,20-9 4,-11 9 1,4 1-4,-2 2 3,2 2 3,0 0-6,0 2 1,1 1 5,-2 0 0,-1 3 2,4 1-8,-2 2 13,2 0-7,-5 0-2,-3-3-1,1 1 4,-2 5-3,0 0 7,-1-3 7,-4 1-6,3-1 1,-8 5 10,2-2 2,-3 0 10,-6 1-2,-3-1 1,-2-4-1,-1 4 4,2-4-2,-3-2 2,-3-2 3,1-1-6,-3-2 6,4-3 0,-2-2 1,3-1-1,-2-1-5,2-7-8,-3 3 17,2-2-18,2-4-5,-1 2-3,5-2 0,2-1-1,-2 1 7,4-5-11,1 7-14,1-5-9,3 3-18,-3-3-16,3 0-33,2 3-14,2-2-21,-3 7-13,3-1-24,0-1-27,0 2-33,0 0-36,5-2-27,-1 2-257,-2 0-577,3 1 256</inkml:trace>
          <inkml:trace contextRef="#ctx0" brushRef="#br0" timeOffset="226387.689">-17360 1410 26,'0'0'211,"0"0"-8,0 0-8,0 0-9,0 0-10,0 0-8,0 0-13,0 0 0,0 0 1,6 13 2,-4-9-16,3 7-7,-1 1 3,1 7-9,3 0 0,2 2-3,4 6-3,-2 2-5,4 0-11,0-2-6,-4 1-9,2-2-9,2-1-1,2-1-9,-3-4-3,6 0-8,-6-3 0,1-2-8,1 1-6,3-8-2,-5 6-5,-1-7-6,1-2 0,-3-2-4,2 1 3,-2-3-7,0-1-6,1-3-4,-1-1 4,1-4-4,-3-2 3,0-1-3,1-8-2,0 2-3,-2-3-3,-4-4 3,0 3-4,-4-11-9,-2 2-1,-4-4-2,-2 9-6,-6-7 4,-3 3-3,4 2-3,-4 2 4,-3 1 0,7 6 3,-2 2-4,2-2 5,2 9 1,3-2 6,-3 3-1,8 4 0,-3-1 1,0 5-9,1-4 8,4 4 2,0 0-5,-2 13 17,6-3-4,3 5 1,4 2 7,-1 3 1,7 3 22,0 2-10,2 0 1,1 1-7,-1-1-1,1-1-1,-2 1 9,3-1-9,-5-7-1,5 5 11,-5-5-20,-1-2 1,2-1-4,0-2-4,-5-2 4,1 0 4,-2-2-9,1 2-10,-1-2-23,-1-1-31,-3-2-18,1-2-31,0-3-25,-2 3-35,2-4-38,-8 1-48,16-3-35,-9-4-243,1 1-573,-2-3 253</inkml:trace>
          <inkml:trace contextRef="#ctx0" brushRef="#br0" timeOffset="226728.0286">-16536 1488 126,'-5'-18'194,"-1"-2"-14,-1 8 7,1-1-4,-3-1-3,0 7-11,-4-4-8,2 2-6,-2 1-5,0 6-11,-1-2-6,4 0-11,-6 4-11,4 2-9,-1 4-8,5-1-11,0 2 4,0 2-11,3 3-3,1 5 2,8 0-6,-3 2 4,10 7-5,3 2-9,2-3 4,1 0-6,4-1 2,0 2-5,1-3-4,2-1-3,-8-6-3,7 7-1,-6-8 7,0 0-12,-1-1 7,-7-5-6,8 4 8,-6-3-4,-5-1 7,0 1-2,2-5 6,-6 1 5,-1 0 1,2 0 4,-6-1 8,0 3-21,-6-2 0,-2 4-9,0-6-4,-5 2 1,-5-1-6,-1 2-4,0-2-7,-3-5 14,0 2-19,1-2-10,-3-2-13,6-1-14,0 0-17,6-3-23,3 1-21,1-1-24,2 2-29,2-2-29,4 1-32,0 0-28,3-4-27,3 4-17,5-2-6,3-2-175,0 4-485,4-1 215</inkml:trace>
          <inkml:trace contextRef="#ctx0" brushRef="#br0" timeOffset="227082.0326">-16343 1696 57,'14'-6'125,"7"0"-13,-6 0-2,2-1-1,-1 2-7,-1-1-8,0 1-4,1 1-1,2-6-2,-4 7-4,-3-3 2,0-3 3,1 5-4,-3-1 0,1-2 6,-2 1-2,-2 3-2,-1-5-2,0 2-1,-1 0-3,0-3-5,-4 1-4,0-3-2,-2 1-1,0 1 0,-4 0-1,-4 1-5,-1-4-8,0 2 1,-5 1-1,0 1 3,0-1-1,-5 1 0,1 0 1,3 7-4,2-1 3,-6 4 1,3 1-7,-2 4 3,4 0 3,3 2-1,-3 2 5,3 5 0,0 2 3,-3 10 11,8-1 12,1 2-7,2-3 7,4 1-1,1 4-3,4-9-1,1 1-7,1-3-4,5 9-7,0-10 13,2-1-12,9 6 1,-2-9-4,4 1-4,-1-5-6,6 3-12,2-1 1,1-3-3,4-4-1,-1-3-13,-1 2 2,0-3-9,-1-1-29,2-1-40,-11-1-51,0 1-58,-3-5-76,6 1-89,-6 0-310,-1 1-688,-7 0 305</inkml:trace>
          <inkml:trace contextRef="#ctx0" brushRef="#br0" timeOffset="228083.5674">-15576 1151 91,'-9'-9'226,"3"2"-11,1 0-15,-2 5-12,6-5-22,-4 2-12,2 0-19,3 1-9,0 4-12,8-8-6,-2 5 0,4-1-5,6 1 1,3-1-15,7 1-6,5 5-5,0-1-8,-4 2-1,6 1-8,1 4-5,1 1-6,-7 3-4,0 3 3,-1-2-9,-7 0 1,0 3 0,-3 0 4,3 1 2,-9 3 0,0 0-2,-3-1 2,-1-1 2,-7 1 1,-5 1 1,3 0-1,-5-1-1,1 1-2,0-3 5,-5 0-12,-3 0-4,4-3-3,-1 1-3,3-2-3,-2-4 2,4 1-7,-1-1-4,1-3 3,1 2-7,3-2-5,2-1 1,-2 0-1,4 1-1,4 1-1,0-1-4,4 1 4,10 1-2,1 2-1,2-2 2,11 1-4,0-3 5,-2 6-1,1-5-5,-9 2 5,1-4-5,-3 3 3,-3 0-1,-2-4 3,-2 6-1,-4-2-1,0-1 4,-5 1 20,4 2-6,-10 1 15,0 2 2,-5-1 15,-5 7 0,-2-3 5,-4 3 1,-3-4 3,-10 3 0,3 2-7,-4-3 1,2-3-6,-1-1-10,5-5 1,0-2-5,-1-1-6,2-1-2,1-4-8,2 0 9,3 0-6,1-6-10,-3 1 4,6-4-23,2 0-20,0-6-27,3 4-30,1-3-19,4 1-28,6-6-30,-1 0-32,0-1-29,9 1-38,4 0-24,-1-1-253,8-2-579,1 3 256</inkml:trace>
          <inkml:trace contextRef="#ctx0" brushRef="#br0" timeOffset="227593.1234">-15409 1007 87,'0'0'184,"-2"-3"-25,2 3 12,0 0 1,0 0 16,6 11 13,-1 0 1,1 1-6,6 7-6,-1 1-7,2 10 1,1 0-15,1 3-6,1 3-2,-2 2-19,-1-5-6,3 4-14,-1-1-18,1-2-12,-1 0 12,-2-3-22,-2-1-8,-1 0-4,-1-3-9,-3-4-10,-1-2 1,1 0-8,0-1-5,-2-4-12,-3-2-31,2-5-31,-6 0-25,3-3-34,-1 2-44,-4-6-41,0-1-43,5-1-29,-12-6-221,1-1-510,-4-6 226</inkml:trace>
          <inkml:trace contextRef="#ctx0" brushRef="#br0" timeOffset="228802.8343">-14757 1462 85,'0'0'194,"0"0"-11,0 0-9,0 0-4,0 0-3,-15 10-4,7-1 3,-1-1 5,2 3 0,-4 0-2,3 6-6,1 0-8,-2 3-9,1-1-6,3 2-13,3-1 6,4-1-24,-4 3-13,4-2-7,3-3-11,3-1 5,-2-2-17,4-3-2,1 1-8,0-4-5,3 1-5,-2-6-3,3 2-4,-2-4-4,0-1-1,3-4-2,-1 2-2,2-5-4,-5 0-2,3-7 0,0 0-9,-4-3 0,-2 3 2,-3-5-2,-2-1-1,-1 0-3,-1 8-4,-4-11 3,-3 12-5,-1-8 1,-1 5 2,-2 2 2,0 0 4,1 1 6,-4 3 7,4 1 3,-3 1 0,5 3 5,-2 3-8,8 0-2,-8 4 11,2 1 1,3 2 0,2 1-3,1 5 5,1-1 15,2 1 2,1-1-8,3 4-7,5-3 1,0 1-2,0 2-9,2-6 4,1 2-6,1-2 3,3-1-17,-1-1 21,-3-2-15,5-2 0,-4-3-6,4-1 5,1-1-1,-2-6-3,0 1-6,-2-2 1,3-3-3,-4 0 11,1-4-7,-1-2-7,-1-1 1,6-6-9,-2 2-18,-6 3-6,-1-1-2,-2 0-4,-3 3 0,1-3 7,0 0 3,-3 6 8,-2 5-6,-3-4 10,1 1-12,-1 4 12,0 5-3,-1-5-1,-1 5 3,2 3-5,-1-5 5,1 5 6,0 0-2,0 0-2,0 0 1,0 0 1,-4 17 4,8-12-5,2 6 6,-2-2-5,2 4 7,0-4-7,3 5 8,2 2-10,-1-1 12,2 2-2,3-1-9,-4 3 9,4 0 7,2 6 3,-1 0 17,-5-6-6,2-1 4,0 0 9,-1 0-11,-5-1-3,5 0-3,-6-3 5,-1-3 5,-1 3 0,0-3 2,-3 1-2,-1-3 2,-1 1 6,-7 0-7,1 1-4,-4-2 3,-2-4-6,-9 6-2,1-3-3,-6-5-3,2 0-3,-2 0-9,5-5-7,-4 1-8,5-2-30,0-2-28,6-1-20,-1 0-18,2-1-14,3-2-16,3 2-21,0 0-23,2 1-24,1-6-23,5 7-17,1-4-23,3 3-30,2-4-160,-1 1-500,3 5 222</inkml:trace>
          <inkml:trace contextRef="#ctx0" brushRef="#br0" timeOffset="229309.7003">-13805 1486 73,'0'5'222,"0"-5"-22,0 0-23,0 0-16,0 0-15,0 6-8,0-6-8,4 3-11,-4-3-9,8 2-11,-2 0-8,-6-2-5,15 1-8,-5-1-8,-1 0-1,3-1-8,1-1-8,0 0-1,0-1-7,1 0-6,-3-3-5,0-1-4,0 1-4,-1 0 0,0-3 1,-4 1 4,-1-1 3,0 3 4,-4-4 3,-1 1 4,0 0 1,-1 4-4,-7-6 2,0 2-1,-2-1 4,-1 1-1,-5 3 4,0 0 3,-4-2 8,0 4-6,-1 5 0,-1 2 0,1-3 1,-1 6 6,-2 3 6,2 1 5,1 1 5,0 1 5,2 5-2,3 0 5,4 3-6,3-1 2,1 1 11,4 2 1,0-2-2,4 0-5,4 0 1,-1 1 9,4-1-6,6 3-3,0-6-2,-1 0-8,5 1-7,-2-3-9,6-1 2,-1 1-10,2-1-10,0-3 7,-2 0-13,10 1-2,-9 0-7,0-5-7,2 1-19,0-2-34,-1-1-41,-1-3-52,-5 0-56,1-1-62,-2-1-72,5 0-78,-6-1-260,2-1-706,1 1 313</inkml:trace>
        </inkml:traceGroup>
        <inkml:traceGroup>
          <inkml:annotationXML>
            <emma:emma xmlns:emma="http://www.w3.org/2003/04/emma" version="1.0">
              <emma:interpretation id="{30DB5BAC-293B-41AD-BF00-13D584197407}" emma:medium="tactile" emma:mode="ink">
                <msink:context xmlns:msink="http://schemas.microsoft.com/ink/2010/main" type="inkWord" rotatedBoundingBox="5694,8299 12011,8147 12046,9587 5728,9739"/>
              </emma:interpretation>
            </emma:emma>
          </inkml:annotationXML>
          <inkml:trace contextRef="#ctx0" brushRef="#br0" timeOffset="229648.2257">-12761 1525 78,'6'-10'248,"-1"-1"-8,0-1-2,-1 5-6,-1-3 2,-1 1 4,-2 1-4,-2-1-4,-1 3-16,-3-2-13,-4 0-18,-2 4-16,-3-1-16,-4 0-14,-4 3-12,-8 5-14,-2 3-8,1 1-8,-4 4-4,4 0 11,0 10-3,1-2 15,2 1 5,2 2-4,1 1 4,5 2-16,3 0-4,7-3-6,-3 5-8,7-6-15,2-1-5,1 3-9,4-3 0,4 1-8,2-3-6,1 2-8,8-1-17,0-2-32,6-3-32,-2-2-34,11 2-33,1-3-34,1-2-72,1-4-33,-10 1-20,12-10-13,-2 2-41,-1-4-210,1-2-582,3-6 257</inkml:trace>
          <inkml:trace contextRef="#ctx0" brushRef="#br0" timeOffset="230727.0519">-12564 1573 160,'-6'-12'228,"-1"1"0,-1 1-1,-3 1-3,-5 3-3,3 1-1,1 1-7,0 2-9,2 2-17,-1-3-6,2 7-10,-2 0-11,3 5 7,-2-1 6,1 6-3,2 4-2,-2 2-11,3 1-3,4 2-13,2-2-11,3 3-16,-1-5-2,4 2-8,1-1-15,2-1-8,2 1-8,1-4 4,-1-4-20,-1 0-3,1 0-10,0-5 0,4-1-5,-7 2-3,5-4-7,-2 0-1,-1-3 6,0-2-8,4-3-2,-3-2-1,-1-2-12,1-3-13,-1-1-6,-3-1-7,4-6-8,-6 2-7,2-2-3,-5-1-2,-1 0 1,2 0-2,-6 1-2,1 1-5,-2 4 14,2-2 2,-2 8 7,1-4 3,0 5 4,-1 0-3,0 1-5,0 4 9,0 2 5,4 0 5,-11 5 10,7-1 8,-1 4 5,3-3 7,-2 9 3,2-3 5,0 4 7,2-1-1,0 0-3,2 1 5,2-1-14,3 2 0,-1-2-9,2 3 1,-1-6 0,4 1 1,0-2-3,1 2-3,0-4 0,-1 1-4,3-4-2,-2-1 3,2-4 1,0 2-3,1-5 1,-1-3-10,2-2-1,-2-1-9,2-7-6,-3 2-9,3-4-8,3-4-7,-5 3-10,3-7 5,-7 4-6,-3 2 4,1-2-1,-2-2 5,-1-6 5,0 11-6,-4-1 2,3 0 7,-4 6 3,-3 3 1,2 0 8,1 5 3,-3 0 10,3 3 0,0 3-7,-2-6-1,2 6 7,0 0 3,0 0 3,0 0 5,0 19-4,4-11 11,-2 2-9,4-1 10,2 4-5,-1 0 14,4 2 0,0 3-1,1 2 9,-2-1-1,2-1 5,0 3 4,2-3 4,-3 3 8,2-1-6,-2-2 23,-2 1 1,0-2 6,-1 0 10,-1-1-3,-2-4 5,-4 0-2,2 1-3,-3-3-5,-4 3-3,2-5-5,-3 1-5,-4 0-7,-3 0-4,-4-2-10,-5 2-1,-2-4-5,-1-2-6,1-1 4,0-3-7,1 0-5,2-1-16,0-4-20,4 2-22,2-1-25,1-1-24,4-2-23,-2 3-17,3-3-28,3 1-4,-1 1-15,6-2-16,0 1-5,1 0-7,4 3-10,1-3-5,4 2-10,1 1-13,2-2 15,2 2 5,6-2 22,-1 6 19,3-3 15,0 2 13,1-2 26,-1 3 15,2-1 29,2 1 21,-6 0 10,6-4 25,-3 4 26,2-2 21,-4-1 20,2-1 14,-2 2 14,-1-3 4,1-1 4,0-2 6,-2 2-4,2-5 10,-3-1-6,4 1-4,-4 1-5,2-5 9,-4 1-8,-1 0-5,2-4 0,-4 4 0,0-3 3,-1-2-2,-2 0-1,1 1-4,-5 2 0,-1-2-1,-4 5 2,0-5 12,-6 4-7,2 0-4,-8 0 3,1 6-5,-2-4-2,-3 4 10,0 0 5,0 2 12,1 4 8,-3 1-2,2 4 6,-4 5 1,-2 3 5,2 4 10,0 2 6,-1 5 12,-2 3 4,5 0 5,5-4-2,0 7-7,3 2-7,5 0-8,-2-3-4,3 4-6,2-9-7,2 1-10,3-1 2,-2-2-17,5 2 1,-3 0-11,6-4-13,-5 1-5,6-4 1,2 3-6,-1-4-4,3-3-8,0 2-2,3-2 2,3-1-8,-1 0-2,1-5-10,-1 1-11,0-2-18,1 1-21,-1-2-30,-1-3-43,2 0-48,-5 0-65,6 0-55,-8-2-69,0 1-82,-2-3-79,3 2-353,0 0-929,-4-1 412</inkml:trace>
          <inkml:trace contextRef="#ctx0" brushRef="#br0" timeOffset="231813.0854">-10635 1550 78,'3'-14'164,"-3"3"9,0-3 5,0 3 14,-3-1 12,2-1 11,-3 1 5,2-2 2,-2 3 4,2 0-4,-7-2-3,2 5-1,-1-3-27,-3 5-13,-2 1-16,-2 0-5,-5 0-21,-4 1-13,0 7-3,-10 0-6,0 0-5,1 3-9,-5 2-5,9 3-6,-3 5-14,1-4 5,2 5-8,2 0-4,7 0-8,3-4-2,-3 11-8,5-5-5,8 0-4,3 2-4,3 1-2,2 2-3,8-5-7,6 10 1,3-6-1,5 0-1,-5-8-3,9 4-1,5-8-1,-2 1 0,5-4 2,-3 0-10,-2-6 3,-1-1 0,-5-3 1,2-5-6,-2 2 1,6-8 1,-8 4-2,4-6 1,-6 4 2,-5-3-4,1 0-1,-3 0-2,-4 3 1,-2-6 4,-2 5-8,-2-2 3,-3-2 4,-3 4-7,-1 3 0,-3-2-1,-3 1-1,2-1 0,-3 4 2,1 0-7,2 3 10,1-1-7,-2 3 4,3-1 0,0-1-4,6 4-3,0 0 8,-9 7-1,6-2 4,3 3-1,1 4 8,3 0-4,1 8 9,-2-1 5,2 0 12,4-2 0,-1 2 2,3-3-3,2 3-2,-2-3-4,1 1 2,0-3-5,2 2-3,1-5 7,-3 0-8,0-2-5,1-2-2,0-2 1,-2-1-2,2-2 4,-2-3-12,3 0-17,-1-3-14,0-3-23,3-5-27,-1-1-21,2-3-29,-1-3-9,5-5-10,-1-1-3,-9 6 7,4-8 6,-3 9 11,-2-2 13,1 3 12,-1-1 8,-1 7 10,1 0 11,-4 3 3,0 6 13,1 2 11,0 0 21,-1 2 26,0 7 17,2 1 27,-2 8 14,0 0 5,1 7 20,1 4 13,-7-5 12,4 4 12,-4 3 9,-1-10 11,0 2 5,0-2-4,3 0-4,-3-8-12,1 3-15,-1-5-8,1 0-12,-1-2-6,1-3-11,2-1-4,1-2-8,-4-3-5,0 0-14,12-5-17,-6-4-18,5-5-8,4 0-14,-4-5-12,1-2-3,-2 2-21,1-1-14,5-8-5,-7 9-1,5-2 0,-6 2 10,3 2 3,-1 5 9,-4 2-4,2 1 8,-1 4 5,-3 3 2,6 1 4,-10 1 1,13 6 8,-2 5 5,-8-1 8,12 5 6,-6 4 1,2 1 11,-1-2 0,1 1 5,-3 1-9,5-1 12,-4 0-16,1-4 9,5 2-2,-4-3-3,3 0 2,-5-5-4,1 0 2,1-2-24,2-1-27,1-3-43,-3-3-50,4-4-36,-4-1-45,5-2-35,0-5-30,0 0-31,0-3-9,-1-4-252,-3 1-622,2-2 276</inkml:trace>
          <inkml:trace contextRef="#ctx0" brushRef="#br0" timeOffset="232249.2937">-9533 1614 32,'2'-13'162,"-2"1"26,0 2 8,0 0 8,-2 3 3,0 0-1,-5 2-5,1 0-2,-3 3-7,2 0-3,-4 0-3,-2 2 4,0 2 0,1 5 13,-2-5-3,-4 9 2,3 1-4,-2-1-11,4 6-14,-5-3-10,6 3-16,2 3-10,-1-1-15,3 1-7,1 0-11,3-1-11,4 0-8,0 1-11,4-7-4,0 1-9,2-2-7,3-1-5,2-1-7,1-5-4,2 1-5,2-3-6,-1-1-2,1-1-14,2-7-9,3 1-4,-1-2-16,-1-5-9,-1-1-11,-1-2 3,-1-4-9,3-6 2,-1-2-9,-5-4-1,2 2-4,-4-7-9,-2-1 2,-2-4 2,-2-2 6,-4-11 6,-1-3-1,-2 2 10,-3 1 8,-6-2 1,2 2 4,3 17 6,-3 2 10,3 6 17,0 6 16,1 3 25,1 7 22,-2 1-4,3 3 9,-4 4-8,3 0 5,0 2-11,4 3-2,-14 8 3,10-2 11,0 8 3,-3 6 13,4 10 10,2 5 11,1 1 14,1 18 11,4-10-2,4 10-5,5 3-8,-6-1-6,6 0-11,1 0-10,-3-3-10,-1-11-11,4-2-4,-1 0-11,-1-3-8,2-1-19,-3-3-21,2-1-24,-1-3-35,-4-7-44,0-2-56,2-1-66,-2-3-64,-2-3-85,0-5-98,-3-1-368,-1-1-901,5-3 399</inkml:trace>
          <inkml:trace contextRef="#ctx0" brushRef="#br0" timeOffset="233052.6007">-8649 1185 281,'-6'-3'323,"6"3"-34,-5-2-26,5 2-26,0 0-24,-3-7-20,3 7-19,5-6-13,-2 0-6,1 2-3,6-5-6,-3 0-1,3-2-9,5-2-10,-1-2-15,4-2-11,-4 0-8,5-7-6,-1 8-11,3-9-5,-8 6-7,-2 1-8,1-1 4,-5-1-18,-1 3-4,-2 4-4,-3 1-1,-2 4 0,-3-5-1,-2 8-2,-1 0-11,-7 1 4,-2 8 0,-3 5 9,-13 5 0,5 6 8,-5 6 8,1 4 0,-3 12 7,4 6 13,5 1 12,11 3 11,0 5 7,5-4-2,5-11-1,2 15-7,2-2-8,5-14-4,1 12-11,-2-14-4,2-3-9,5-2-4,-3 1-4,2-4-4,-1-1-2,2-7-6,-3-2-2,2-1-2,-4-3-3,-2-5-3,2 2-8,-3-7-11,-1 3-10,-2-4-8,-2 2-19,1-2-19,-5-4-36,-3 0-32,-2-1-13,-3-2-14,-9-3 3,1-2 5,1-3 4,-9-5 12,7 4 15,4-4 9,-8-6 8,10 6 9,4 0 9,1-1 5,4 1 7,0-2 6,5 4 8,3 4 5,3-4 3,2 1 6,1-3 4,4 7 5,3-2 7,5-2 6,4 1 5,8-1 4,-1 1 1,3 2 5,3-2 6,-1 5 5,1 2 8,2-1 5,-2 0 3,2 5 10,-2 2 1,0 0 1,-1 3-3,-3 5 2,-2-1-2,-5 0 2,-6 1 7,5 1-5,-5 4 8,-1 0 9,-4 0-1,-2 3 8,-2 1 5,-3-3-3,2 2 8,-5-1 0,-3 1-5,0-5 4,-1-1-7,-1-2-9,-1 2-6,-2-5-5,5 1-7,-1-1 0,-2-5-4,3 3-16,-4-5-28,4-1-45,0 0-44,-7-12-46,7 2-52,-1-3-52,-2-7-46,7-10-43,-2 1-258,3-2-643,-5-1 285</inkml:trace>
          <inkml:trace contextRef="#ctx0" brushRef="#br0" timeOffset="233510.8992">-8195 1423 204,'4'-14'286,"-4"3"2,2 6 0,-2-4-15,0 4-16,0 1-15,4-1-25,-4 5-17,0 0-27,0-5-14,0 5-14,0 0-14,0 0-14,0 0-11,-7 16-8,7-10-8,-3 0-30,3 1-30,0 0-39,0 6-41,3-4-42,-3 5-42,2 0-30,3-1-15,1 1-12,0-1 2,4 5 1,0-2 11,0 1 17,1 2 14,1-2 26,0 1 27,-2 1 27,3 0 28,-2-2 27,0 0 25,-1-1 36,-1-3 21,-2 1 24,5-1 18,-5 1 21,-1-3 10,2 2 6,0-5 8,-3 4 13,1-4-2,-6 0 4,7-2 13,-7 0-4,4-3 12,-4-1 2,3 3 4,-3-5-10,0 0-17,0 0-11,0 0-16,0 0-20,6-19-11,-5 6-15,4-5-12,-1-2-14,2-2-14,1-9-23,1 3-14,2-1-20,1 2-6,-3 6-4,2-2-3,1 2-2,2 3 7,-2 1-3,2 3-1,-3 3 4,4 2 7,-3 4-10,0 0-2,4 5 2,-4 0 3,0 2 0,0 6-2,-3 2 6,3 0 3,0 5 2,0 1 3,-4 2-2,-3 1 6,1 2 0,1-1 2,-2 1-7,0-3 2,1 0 7,-3 1-2,2 0-2,-3-4 1,3-2-5,-2-1 2,2 1-11,0-1-18,1-5-66,0-2-55,1 2-58,1-5-65,3-1-60,2-2-66,2-1-221,2-3-661,5-7 293</inkml:trace>
          <inkml:trace contextRef="#ctx0" brushRef="#br0" timeOffset="234065.4037">-7178 1545 259,'4'-9'290,"-2"2"-28,2-3-20,-3 0-26,-2 1-10,-3 0-1,-2 1 3,1 0 5,-1-1 10,-5 2 5,2-3 23,-2 4-19,-5 0-7,2 0-18,1 2-18,-10 4-19,1 0-18,1 0-20,0 5-9,3 2-16,-2 3-7,0 1-5,3 4-7,2-1-6,-2 2-4,-3 8 4,6-5-2,6-2-5,-2 5-5,7-2-10,3-1-1,0 4-6,3-6-6,4 2 4,-1-1-14,8-2-3,-3-7-4,9 5 5,-3-3-10,2-2-5,2-3-2,0-1-4,1-2 0,-3-5-4,4-4-4,-4-1-3,3-1-3,0-6-6,4-3-1,-1-7-11,-2 0 3,4-4-10,-6 0 0,0-6 17,-2 0-26,-2-1 3,0-17-7,-3-1-1,-2-1-1,0 0 1,-1-4-2,-9-1 7,1-5 0,-6-3 14,-1-34-4,1 35-1,-5 0 3,5 5 9,-5 4-2,1 17 3,4 1 5,-1 5 10,0 3 13,2 9 3,0 2 13,-1 6 5,-1 3 8,2 2 3,0 0-3,-1 4-6,2 3-4,1 2-5,-5 0-2,5 0-4,-6 16 1,2 3 6,4 10 2,-3 3-3,1 6 4,2 16 13,4 0 5,-2 5 9,2-5 8,1 5 13,0-3 5,-1-1-1,2 3-3,3-5-5,-5 1-3,3-1-6,-2-12-8,1-2-6,1 1-7,1-2-3,-1-2-5,4 1-1,-4-3-7,1-3-5,1-2-4,-3 1-11,2-8-21,-5-2-18,4-1-27,-3-1-36,1-2-53,3-2-62,-2-4-64,0 0-75,-2-1-88,1-4-433,-2-2-936,2 0 415</inkml:trace>
        </inkml:traceGroup>
        <inkml:traceGroup>
          <inkml:annotationXML>
            <emma:emma xmlns:emma="http://www.w3.org/2003/04/emma" version="1.0">
              <emma:interpretation id="{D3867BAC-240B-4DD1-B495-B2ACEA859D06}" emma:medium="tactile" emma:mode="ink">
                <msink:context xmlns:msink="http://schemas.microsoft.com/ink/2010/main" type="inkWord" rotatedBoundingBox="12707,8059 16922,7958 16954,9292 12739,9393"/>
              </emma:interpretation>
            </emma:emma>
          </inkml:annotationXML>
          <inkml:trace contextRef="#ctx0" brushRef="#br0" timeOffset="234887.9851">-5978 1195 54,'2'-5'247,"-2"1"6,0 4 0,-2-6-9,1 2-10,-4-1-6,0 1-8,-1 2-11,1-3-10,-3 2-12,1 2-13,0-2-16,-1 3-6,-6-2-11,2 2-18,-3 4-10,1-2-9,3 2-13,-1 2-9,-3 3-5,1 5-9,0 5-2,-1 6-4,-1 5 0,6-3-15,4 2-2,1 1-5,5-7-3,-1 8-2,2-6-9,2 5 0,-1-8-2,4-1-7,3-1 0,0-1-4,-1 1 3,9-6-11,-1 0-15,4-2-24,1 1-3,0-8-37,1-1-29,-2 3-41,4-7-30,-1-4-33,1-1-36,0-1-21,0-4-213,-3-1-516,5-4 228</inkml:trace>
          <inkml:trace contextRef="#ctx0" brushRef="#br0" timeOffset="235248.1058">-5727 1316 99,'-6'-2'213,"-1"-6"1,-1 4-6,0 2-2,0-1-3,0 6-5,-3-1-4,0 4-9,4 2-3,-4 2-1,4 1-8,1 2-5,2-2-17,2 7-9,-1 3-13,6-8-9,1 3-17,5 0 2,2-1-18,6 0-9,-2-6-2,7-1-8,1 0-7,1-3-7,0-2-4,1-5-1,0 0-3,1-2 12,-2-2-19,1-3 1,-3 1-9,-3-6 1,-2 1 6,3 1-5,-5-2 0,-5-1 2,1 1 5,-1-2 3,-9-2-12,3 4 10,-8 1-9,-2-7-3,0 7 12,-5-5-5,-4 3-3,-6 2 3,-1 1-6,-2 0 2,-3 0-2,0 6-2,-5 2-4,0 4-3,-2 0-5,10 4 3,-9 3-1,4 4-3,-1 5 1,10-5-1,3 3-4,-1 2 3,6 2-9,1 1-16,5-2-22,1 3-23,4 2-22,1-2-25,5 1-27,1-3-25,3-1-27,2 0-25,2-2-24,2-7-33,3 0-31,2 1-205,3-4-539,-1-2 238</inkml:trace>
          <inkml:trace contextRef="#ctx0" brushRef="#br0" timeOffset="235653.1644">-5302 1345 190,'2'4'233,"0"1"2,0 3 3,-1 0-5,-1 6-3,0-3-4,0 1-1,-1 4-5,1-2-6,0-2-11,-2 1-13,0-3-4,2 3-19,2-3-13,-2-1-14,0-3-12,0 0-11,0 0-17,-2 0-3,4-4 3,-2-2-4,0 0-14,0 0-7,0 0-9,0 0-10,8-15 0,-6 5-10,2-4-3,1 0-8,0-4-4,4-2-3,-5 1-1,3-6-9,-1 4-8,0-2-1,1 2-3,-1-1-1,6 3-1,-3-2-1,-3 7 4,4 3-3,-4-1-1,4 2-1,0 4 4,0 4-6,-3 0-3,1 4 2,1 0 2,3 7-1,-4-1 6,2 5-2,1 5 10,-2 2-3,0-1 5,-2 4-2,-2-3 8,-2 9 4,0-8-4,2 2-1,-5-2 0,3-1-5,0 1 1,-3-7-3,1 3-2,2-3 0,-1 1-5,0-5-5,0 2-28,1-5-32,-1-1-43,2-1-40,-2-1-39,1-1-39,-3-3-30,10-3-33,1-2-28,0-1-229,2-5-584,3-1 259</inkml:trace>
          <inkml:trace contextRef="#ctx0" brushRef="#br0" timeOffset="235982.3539">-4621 1252 35,'0'-8'257,"-3"0"-17,-2 3-12,-1 0-14,-2-2-13,-2-1-10,-5 6-9,2-6 0,-5 6 2,6-1-4,-9 3-6,3-1-3,3 1-8,-1 0-11,0 0-11,3 1-16,1 2-9,4-1-17,2 1-8,-1 0-10,4 1-8,2 0-6,2 5-6,2-2-3,4 5-8,1-1-8,3 5 6,3 2-14,2-4-3,1 4-5,2-3 1,-2 1-4,-1 3-1,-1-4-4,0 4 1,0-5-3,-4 3 1,0-3-2,-3 0 6,-2-2 3,-1-3 7,-4 2 5,1 0 10,-4-2-10,-2-2 4,1 1-7,-6 1-8,-2-3-2,-4-1 3,3 0-10,-3-2 0,-3-2-20,0-1-13,3-4-30,-8-1-27,5-2-31,1-2-36,2-3-49,-1-2-40,5-6-58,2 3-268,3 1-601,4-2 266</inkml:trace>
          <inkml:trace contextRef="#ctx0" brushRef="#br0" timeOffset="236833.0863">-4337 1121 98,'16'-18'199,"-1"1"-21,-4-3-14,1 3-15,-3-6-14,-2 1-16,-4-9-13,1 1-8,-6-1-7,-2 0-2,2-3-4,-3 0 3,-4 4 6,-1 1 17,-1 2 0,2 6 8,2 1 3,0 1 6,0 1 2,-1 7 3,5 1 3,-1 4-1,-1-3-11,2 5-14,2 2-12,1 2-13,0 0 1,-6 15 7,6 1 15,-2 13 7,5 6 17,0 2 10,2 17 12,0-1 2,1 1 1,-4 2 3,6-2-1,-2 2-7,-1 0-12,1-2-12,-4-11-12,3-2-10,1 0-12,1 14-9,-5-18-6,3 2-6,0-2-10,-4-2-2,-1-4-10,-1 2-5,1-12-8,-1 3-1,-2-12-4,3 2-12,-2-4-9,-2-4-21,0 0-20,-2-3-28,0-4-31,6 1-29,-21-10-26,5-4-18,1-4-8,-7-5-6,7-5 7,-2 1 2,1-2 12,0-2 9,3-5 13,2 7 9,3-2 14,5 10 12,1 0 11,4 2 7,1-4 8,3 10 8,-1 1 4,6 3 9,-1 0 4,1 3 8,5 1 5,1 1 6,3 4 4,1-1 6,4 2 6,1 1 2,4 0 7,8-2 3,4 2 1,-5-4 3,2 2 6,0-2-2,-1 0-4,0 1 2,-2 0-1,2-7 4,-5 5-3,1 0 2,-10-2 1,0 0-2,0 1 4,-5-1-2,-3 2 4,1-3-4,-5 1 10,-4-1 2,1 3 2,-4 1 5,-2-2-3,-3-1 5,0 5-7,-6-5-1,6 5 2,-15-1-2,-1 1 0,-3 3 4,-2 4 5,-2-2-2,-1 2 9,1 5 9,2-1 12,-5 9 4,2 1 12,5 1 1,-6 3 15,14-6-4,0 10-3,4-6-4,3-2-8,2 2-5,4 0-4,4-1-5,3-2 0,0-3-14,5 2-2,1-4-4,-1 1-2,4-4-5,-2-1-5,-1-5-1,1-4 1,-1 1-1,2-3-6,-1 0 2,-1-4-5,3-3-5,-3 1 0,2-7 1,-4 0-6,0-3-6,-3 0-4,-2-2-3,-2-1-4,-1-1 0,-3 7-6,-2-6 3,-2-3-6,0 8 2,-2-8 2,-1 2 6,0 7 8,2 0-7,0 5-3,1-3-1,0 5 2,2 1-2,-4 0 4,4 5 2,0 0 11,0 0 4,-4 14 6,8-3 4,-4 3 4,0 1-2,0 1 2,4 3-3,-4-5 0,4 6 7,0-9-12,1 3-5,3 2-2,-3-4 3,5 0-6,-4-1 2,0 0-12,1-2-8,0-3-24,-1-1-37,0-1-53,5-3-41,-1-1-48,-4 0-52,4-5-50,5-1-37,-5-3-276,0-1-682,-1-1 302</inkml:trace>
          <inkml:trace contextRef="#ctx0" brushRef="#br0" timeOffset="237967.4039">-3431 1294 25,'3'3'343,"-3"-3"-23,2 11-15,-2-4-9,0 3-14,2 2-15,1 2-1,-6 0-2,6 5-4,-3 1 0,1 0 2,-1-5-8,0 4-17,0-6-9,0 1-24,5-2-20,-3-1-14,1-3-21,-2-1-15,-1 0-15,5-3-8,-5 1-11,4-4-13,1 0-18,-5-1-19,10-7-14,-4 1-34,0-5-26,0 0-32,5-4-14,0-6-29,-3-2-15,3-3-15,-6 3-7,1-10 7,0 5 10,-2 7 14,3-1 7,-1 5 14,-2 4 12,1 1 12,0 4 14,-3-1 17,3 6 17,-1 2 22,-4 1 19,0 0 11,13 13 19,-9-5 12,-1 8 9,1-3 7,1 7 10,1 1 4,-1-2-4,-3 4-5,0-2 4,2-2-7,-2-3-9,3 2-11,-2 1-3,0-1-5,2-4-9,0-1 4,-4 0-14,6-3-8,-4-2-9,-2 0-19,4-1-31,-1-2-33,2-3-36,4-1-26,-4-1-22,9-2-19,-5-4-14,1 1-18,-1-5-13,5-3-17,-2-2-15,-1-4-12,1-7-9,-1-5 1,-1-3-2,-4-5 5,-2-2-149,3-18-438,-7-2 1439,1-3-731,-4-1 49,-1 1 48,-1-1 44,-1-4 26,-3 3 27,3 7 27,-1-1 20,1 20 17,5-4 6,-1 5 14,-3 7 4,2-4 1,-2 4 12,3 10 8,-2-6 8,-1 8 12,2 1 6,-1 6 9,0-1-15,3 3-8,-2 0-22,0 3-5,2 2-27,0-2-14,0 8-13,0 0-11,0 0-6,7 17-5,0 0 1,2 14 6,-1 5 7,3 3 6,7 21 4,-3 3 0,0 3-4,1 4-5,1-1-5,3 24-4,-3-33-8,-1-2-2,-6 1-7,10-5-6,-5 1-6,-3 4-3,-4-21-6,0-1-6,-2-1-1,-2 1-5,-1-4-3,0 0-6,-2-10-1,0-2-3,-2-2-2,0-2-7,-3-6-12,2 0-9,-2-4-9,0-3-10,1-3-9,3-1-11,-11-6-14,1-5-12,-4-4-6,3-4-8,-5-9-4,1-3 5,-1-6 3,-1 1 8,4-3 7,0 1 11,2-2 5,4 5-3,-2 3 11,3 1 5,4 10 7,0 2 7,2 5 3,0 3 3,-3-2 7,3 7 7,3 0 10,-1 1-1,4 2 4,1 3 3,4-2 0,0 3 1,4 0-3,7-1-5,0 2 5,-1-1-3,8 0-3,-5 1 3,11 3-2,-2-4 3,-1-1 6,-6-1-11,6-6 0,-8 5-1,3-1-1,-2-2-6,-1-2-3,-1-3-8,0 0 8,-3-2-9,-1 1-4,1 0-7,-5-4-4,1-2 0,-3 3-3,3-2 3,-5 2-2,-5-4 2,2 5 2,-6-3 0,2 4 2,-4-3 0,-4 1-1,2 3 5,-3-1 4,-4 1-1,-2 6 5,1-1 1,-2 4 3,-1 1 8,0 2 8,1 2 1,1 2 3,0 1 1,2 4-1,2-1 3,-1 1 1,5 3-6,3 0-4,3 1 17,2 4-8,2 2 2,0-1 14,4 2-21,5 4 4,-4-4-6,4 4 9,-5-4 1,10 4-2,-10-3 2,-1-2 2,6 8 6,-6-8 8,-3-1 6,3-1 5,-4 4 4,0 0 9,-3 0 3,1-4 3,-4 2 10,-4 0 2,3-1 7,-7-2 6,-3 0 9,3 1-3,-1-5-7,-6 0 0,5-1-5,-2-4-12,-7 4-1,1-3-3,-1-5 0,-1 0-9,4 0-5,-1-5-4,3-2-6,-2-3-4,-2 1-2,1-5-5,2 0-8,-1-5-7,5 7-12,-2-8-13,2 5-13,5-1-22,1 0-29,2 2-27,0 2-35,3-4-47,0 4-48,0 2-49,3 1-56,0 0-65,2 1-371,1 1-841,3 2 373</inkml:trace>
          <inkml:trace contextRef="#ctx0" brushRef="#br0" timeOffset="238173.1601">-2074 1420 286,'10'1'288,"-2"-1"-7,2 3 1,1-2 0,-5-1 26,4-1 35,-4 2 28,-6-1 18,9 0 16,-6 2 14,-3-2-2,0 0-19,0 0-20,9 0-40,-9 0-29,0 0-38,6-7-33,-6 2-55,0 5-44,-6-8-50,4 5-61,-2-1-56,1-1-76,3 5-81,-3-5-114,3 5-133,-11-1-467,11 1-975,0 0 432</inkml:trace>
        </inkml:traceGroup>
      </inkml:traceGroup>
    </inkml:traceGroup>
    <inkml:traceGroup>
      <inkml:annotationXML>
        <emma:emma xmlns:emma="http://www.w3.org/2003/04/emma" version="1.0">
          <emma:interpretation id="{4813CBBA-2A81-487F-B191-63158D2B8D23}" emma:medium="tactile" emma:mode="ink">
            <msink:context xmlns:msink="http://schemas.microsoft.com/ink/2010/main" type="paragraph" rotatedBoundingBox="1509,9430 23808,10026 23729,12975 1430,12378" alignmentLevel="2"/>
          </emma:interpretation>
        </emma:emma>
      </inkml:annotationXML>
      <inkml:traceGroup>
        <inkml:annotationXML>
          <emma:emma xmlns:emma="http://www.w3.org/2003/04/emma" version="1.0">
            <emma:interpretation id="{A30D9572-7C79-4AD1-9AC8-5D2D3C1D3B82}" emma:medium="tactile" emma:mode="ink">
              <msink:context xmlns:msink="http://schemas.microsoft.com/ink/2010/main" type="line" rotatedBoundingBox="1509,9430 23808,10026 23755,11987 1457,11390"/>
            </emma:interpretation>
          </emma:emma>
        </inkml:annotationXML>
        <inkml:traceGroup>
          <inkml:annotationXML>
            <emma:emma xmlns:emma="http://www.w3.org/2003/04/emma" version="1.0">
              <emma:interpretation id="{6DBE1767-A7D6-4219-8E84-A49DE2A67A30}" emma:medium="tactile" emma:mode="ink">
                <msink:context xmlns:msink="http://schemas.microsoft.com/ink/2010/main" type="inkWord" rotatedBoundingBox="1486,10308 2914,10346 2900,10858 1472,10820"/>
              </emma:interpretation>
            </emma:emma>
          </inkml:annotationXML>
          <inkml:trace contextRef="#ctx0" brushRef="#br1" timeOffset="261625.1298">-17455 2818 123,'0'0'173,"0"0"-2,0 0-3,0 0-2,0 0-4,0-4-6,0 4-13,0 0-6,0 0-5,0 0-3,0 0-2,0 0 2,0 0-1,5 14-1,-4-8-2,-1 3-4,4 2-1,-4 0-2,1 0-1,-1 2-14,1 3-10,3-5 2,-4 3-16,1 4-2,2-6-8,-3 2-7,0 5-2,2-6 1,0 1-7,-2-2-4,2-1-6,-2 2-3,0-3-4,2 0-4,-2-3-1,0-1-5,3 3 1,-3-4-7,0-3 2,0 3-4,0-5-3,5 4 6,-5-4-2,0 5 0,0-5-5,0 0 6,0 0-7,0 0 5,0 0-9,2-19-4,2 6-3,-4 3 1,0-3 6,1-1-6,-1-2 1,0 2-3,5 2-2,-2-7-1,0 0-1,2 2 2,0 3-4,0-5-2,1 1-6,-2 3 4,7-2-3,-6 2 2,3-1-1,1 3 0,-4-1 0,6 3 3,-4-1-1,2 1 3,1 0-1,-3 3 0,0-1 0,2 3-1,-3-2 3,0 6 2,2-2 0,0 1-2,0-2-2,-1 4 4,-1 1-3,-6 0 0,15 4 1,-9 1 0,0-1 10,2 0-7,-2 5-3,1-1 7,-2 2-1,-1 1-1,2 2 1,-1 1 0,1 0 4,-2-1 9,-4 6-8,5-5 0,-1 5 1,1-6 16,-3 1-8,6 1-10,-5 0 2,0-1-3,0-1 0,-1-1 6,3 2-7,-2-6-2,-2 4-3,4-1 5,-5-2 4,2-2 0,0-1-10,1 0 16,-3 1-8,3-3-4,-3-1 1,3 1-4,-3-4 2,2 8-2,-2-5 2,3-1-18,-3-2-2,0 0-35,3 3-27,-3-3-26,0 0-31,0 0-40,0 0-27,5 5-32,-5-5-32,0 0-195,0 0-500,0 0 221</inkml:trace>
          <inkml:trace contextRef="#ctx0" brushRef="#br1" timeOffset="261948.2142">-16902 2882 174,'0'0'186,"0"0"-8,0 0-9,0 0-3,0 0-8,0 0 1,9 5-4,-9-5-3,7 2-2,-1 0-5,1-2-1,-3 2-8,-4-2-3,16 2-7,-7-1-11,0-1-5,1 1-6,1 1-11,3 1-9,-1-3-7,0 1-5,-1 1-10,4-4-8,-3 4-2,0-2-6,0 0-3,-1 0-8,3 0-2,-9 0 8,5 0-16,-2 2-4,-3-2-3,0 0-8,4 2-15,-6-1-27,-4-1-25,7 1-28,-4 2-25,-3-3-29,3 6-27,-3-6-34,0 0-35,-11 5-165,5 0-433,-5-5 192</inkml:trace>
          <inkml:trace contextRef="#ctx0" brushRef="#br1" timeOffset="262204.5444">-16851 3018 30,'-6'1'196,"6"-1"3,0 0 2,-7 3 0,7-3-6,0 0-7,0 0-12,-3 2-14,3-2-13,0 0-11,0 0-7,0 0 2,0 0 0,8 8 0,-5-7-7,4 0-5,-1 2 0,4 0-5,-2-1-6,0-1-9,1 0-3,3-1-13,3 0-5,-3 2-16,3 0 12,1 0-16,0 1-10,-3-2 0,3 1-9,-1-2-3,0 2-4,-2 2-2,0-4-2,3 0-2,-5 0-12,2 0-23,-2 0-16,-2 2-28,-3 0-28,4-3-36,-10 1-43,12-1-33,-2-1-40,-3-3-39,-2 1-184,0-1-490,-2 2 217</inkml:trace>
          <inkml:trace contextRef="#ctx0" brushRef="#br1" timeOffset="262686.0501">-16401 2913 20,'1'-6'191,"3"4"6,-4-4-1,5 2 0,-4-2-5,4 2-6,-4-5-4,6 1-11,-2-3-8,-3 2-8,2-3-6,-2 1-10,3 0-6,-1-2-8,-2 2-3,1 0-6,-1-2-3,-2 1-11,2 0 2,-2 2-9,0-1-6,-2 3-2,2-3-5,-2 5-6,-1 1 10,3-3-18,0 4-7,-2-1 4,2 5-14,0-9 2,2 7-3,-2 2-8,-2-6 3,2 6-5,-1-3-15,1 3 6,0 0-5,0 0-4,0 0-1,0 0-1,0 0-1,0 0-5,0 0-3,1 15 5,1-9-8,1 4 8,-1 1 0,0 4-1,3-4 6,-1 3 16,1 5-13,-2 1 4,4-4 0,-4-2-7,5 5 6,-4-5-4,4 3-3,-3-2 10,0 0-7,0-4-2,1 3-7,0 4 0,-1-5 0,1 1-8,-2-1 4,1-1 2,-1 0-16,-1-5 16,2 3 8,0-2-11,0 1 0,0-2 0,-2 3-6,2-3 2,-2-1-3,3-4 5,-5 2-5,2 0 3,-1 0-30,-2-4-15,4 6-28,1-3-17,-5-3-21,0 0-21,1 3-25,-1-3-28,0 0-28,0 0-30,0 0-33,0 0-240,0 0-554,0 0 245</inkml:trace>
          <inkml:trace contextRef="#ctx0" brushRef="#br1" timeOffset="263043.3148">-16337 3142 59,'0'0'219,"0"0"-4,0 0-1,0 0-6,-5 0 0,5 0-13,0 0-4,0 0-12,0 0-13,0 0-12,0 0-10,0 0-14,0 0-9,0 0-7,0 0-5,0 0-3,0 0 3,16 2-9,-16-2-4,7 4-2,-2-3-10,1 0-1,0 2-3,1-1-10,1 1-6,1-1-6,3 1-5,0 1-2,-1-4-6,2 2-3,-1-2-3,-2 0-2,5 0-6,-3 0-2,3 0-5,-1-2-6,-1 2 1,-2 0-2,2 0-5,-5 0 4,5-4-7,-5 5 4,1-3 0,-9 2-2,13 1 12,-6-1-21,-7 0-9,10 1-10,-10-1-24,0 0-26,11 0-35,-11 0-40,1 3-49,-1-3-51,0 0-52,0 0-202,0 0-536,0 0 237</inkml:trace>
        </inkml:traceGroup>
        <inkml:traceGroup>
          <inkml:annotationXML>
            <emma:emma xmlns:emma="http://www.w3.org/2003/04/emma" version="1.0">
              <emma:interpretation id="{15D275DD-89C1-43AB-9634-92F91CCC47E2}" emma:medium="tactile" emma:mode="ink">
                <msink:context xmlns:msink="http://schemas.microsoft.com/ink/2010/main" type="inkWord" rotatedBoundingBox="4040,10008 9170,10145 9148,10971 4018,10834"/>
              </emma:interpretation>
            </emma:emma>
          </inkml:annotationXML>
          <inkml:trace contextRef="#ctx0" brushRef="#br1" timeOffset="264377.3171">-14887 2746 73,'-5'-2'229,"5"2"3,-6-6-2,2 4-8,4 2-5,0 0-8,-4-4-8,4 4-10,0 0-10,0-5-7,0 5-16,0 0-6,0 0-16,0 0-5,3-7-9,-3 7-1,12 0-9,-2-1-1,1-2-8,2 2-10,7-1-3,0 2-8,2 0-9,4-2-3,-3 0-8,2 2-7,-1 0 0,0-1-15,13 1 2,-15-4-6,2 4 1,0-2-5,-1 2-1,-3 0 10,3 0-19,-7 0-3,0 0-3,-1 0 0,1 0-5,-4 2 2,2-2-20,-3 4-23,5-4-33,-10 0-32,2 0-45,-8 0-54,11 1-56,-6-1-51,-5 0-227,0 0-570,7 2 253</inkml:trace>
          <inkml:trace contextRef="#ctx0" brushRef="#br1" timeOffset="264041.4221">-14671 2767 96,'0'0'180,"0"0"-4,0 0-3,0 0-16,0 0-5,0 0-8,0 0 2,0 0 2,0 0 5,0 0 2,0 0 0,12 12 9,-8-7-15,0 2-3,0 2-7,-1 0-4,5 2 0,-7 1 5,4 1-16,0 1-5,-1 2-6,-2 2-6,3-4-10,-5 1-13,4-1-3,-2 3-5,3-6-12,-3 3-2,-2-3 5,3 3-16,-2-3-4,-1-2-8,2 1-6,1-1-5,-3-3 0,2 2-1,-2 0-2,2-3-2,-2-3-4,0 4-1,0-1 0,0-5-6,2 3 3,-2-3-22,0 0-14,0 0-32,0 0-39,0 0-42,0 0-47,0 0-49,0 0-39,-4-19-51,-1 10-166,2 3-526,-7-3 233</inkml:trace>
          <inkml:trace contextRef="#ctx0" brushRef="#br1" timeOffset="264708.9344">-14172 2581 259,'0'0'259,"0"0"-3,0 0 0,-17 8-2,11-5-4,1 3-2,-5 2-6,4-3-19,-1 5-8,-1-2-13,0 3 0,-1 0-12,1 7-15,-1-2-3,0 1-9,2 2-7,0 2 2,-1-2-17,4 4-9,0-2-16,2 8 5,2-8-11,2 3-12,-4 0-8,4-2-9,2 1-7,6 4-1,-4-7-8,1-1-9,1 0-6,2 1-1,2-4-6,-2 0-8,-2-1-3,-1-5 1,3 1-5,-4-5-6,3 2-11,-3-1-14,2-2-20,-4-2-30,3 0-32,1-2-32,-2-1-37,-6 0-43,11-2-47,-5-2-56,-3-2-52,3-3-284,-3-5-688,4 3 305</inkml:trace>
          <inkml:trace contextRef="#ctx0" brushRef="#br1" timeOffset="265225.7762">-14063 2795 76,'0'0'222,"0"0"2,0-4-6,0 4-14,0 0-10,0 0-10,0 0 0,0 0-9,0 0 7,0 0-2,0 18-9,4-9-6,-1 1-1,-2 2-14,-1-1-8,3 2-12,-1 2-16,3-3-4,-5 2-8,4 1-14,-4-5-7,2 1-4,0 1-13,-2-6-8,4 1 5,-2-1-11,-2 0-2,3-1-10,-3 1-2,2-3 1,-2-3-4,0 3-2,0-3-4,0 0-7,0 0 13,0 0-12,0 0 0,0 0-7,0 0-3,0-15 1,0 8 3,0 0-8,-2-1-11,2-6-7,-1 0-20,-3-3-10,3-3-12,-2 1-7,3-2-10,0 0-6,-2 0 3,4 2 3,2 3 5,1-4 6,0 9 6,0-1 4,-1 0 7,1 6 5,0 0 2,-1-1 3,0 4 4,1 0 2,-5 3 4,15 0 5,-15 0 2,13 6 4,-3 1 0,-1-1 8,1 1 5,1 5 4,-1-4 2,-2 3 5,4 0 7,0 4 6,-5-3-3,4 2 3,-2-1 8,0 3-6,3 1 2,-6-4 0,-1 0 0,1 5 5,-4-4-5,0 1 1,5 0 0,-7-1-6,4 3-1,-1-3-2,0-1-3,-3-2-1,2 1 0,-1 0-3,-1-1-6,2-3 1,-2-1-6,0 0-10,0-2-22,0 1-23,0 0-23,0-3-34,0 2-29,0-5-48,0 0-46,0 0-45,0 0-166,0 0-479,0 0 213</inkml:trace>
          <inkml:trace contextRef="#ctx0" brushRef="#br1" timeOffset="265590.9679">-13751 2538 120,'1'-7'165,"-1"7"-2,3-4 0,-3 4-6,5-3-4,-5 3-5,6 0-5,-6 0-1,0 0-3,12 7 3,-3 0 6,-6-3 0,6 10 4,-2-3-1,4 7-3,2 1 9,-7 0 1,4 2 1,-3 0-3,0 2-6,2 4 2,-3-6-8,2 2-8,-2-1-14,2 0 4,1 7-4,1-2 5,-7-4-6,4 6-16,-1-6-5,-1 7-9,0-1-9,-3-8-4,2 2-7,-4-3-8,2 0-6,1 1-2,-3-3-11,0-6-3,2 2-3,-1-3-10,-1-4-3,3 0-9,-3 0-25,1-2-23,0-1-46,-1-4-44,3 4-40,-3-4-55,0 0-58,0 0-53,3-10-320,1 6-701,-1-2 311</inkml:trace>
          <inkml:trace contextRef="#ctx0" brushRef="#br1" timeOffset="266026.0045">-13361 3065 135,'-3'4'222,"3"-4"-7,0 7-2,0-7 3,3 6 7,-2-3-2,2 1 0,-1 0-5,5 2-7,-1-3-10,1-1-14,-1-1-4,4 2-30,3-1-8,3 2-14,-2-3-17,-1 0-15,2 2-1,-2-1-10,1-4-14,2 2-8,-2 0-5,0 0-50,0 0-40,-2-3-55,3 3-53,-3-1-81,-4 1-68,-1-5-197,3 5-526,-10 0 232</inkml:trace>
          <inkml:trace contextRef="#ctx0" brushRef="#br1" timeOffset="265833.0564">-13337 2895 130,'0'0'200,"10"2"-4,-10-2-5,8 2-2,-8-2-7,6 4-1,-2-2-5,5 2-5,-1-2-8,0 1-9,0-1-15,0 2-12,2-3-12,2 2 0,-2-2-23,2 2-7,1-1-9,-1 1-4,2-2-8,-8 4-13,2-5-3,0 0-8,-1 2-4,2-2-22,-4 6-40,-5-6-30,7 2-39,-7-2-38,-1 4-56,1-4-49,0 0-141,-20 5-410,20-5 182</inkml:trace>
          <inkml:trace contextRef="#ctx0" brushRef="#br1" timeOffset="266828.3183">-12868 2764 235,'-9'-5'234,"7"1"1,2 4-3,0 0-9,-1-5-9,1 5-11,3-6-14,1-2-8,1 6 0,6-5-8,-4 1-10,6-2-8,-2 4-8,5-5-18,2 2-5,-3 2-11,5-2-6,1-1-16,1 3-12,0-2 3,-1 2-5,2-1-14,2 2-4,-1 2-6,0-2-8,-1 2-3,-1 0-8,1 1-1,0 1-4,-2 0-6,2 0-3,-2 1-16,-6 1-20,2-2-27,-1 2-23,-5-2-32,4 4-31,-4-3-33,0 0-42,0 1-29,-3-1-38,2-1-188,-4 0-497,-6 0 221</inkml:trace>
          <inkml:trace contextRef="#ctx0" brushRef="#br1" timeOffset="266558.3232">-12614 2691 163,'0'0'262,"0"0"-3,0 0-5,0 0 1,0 0-8,0 0-12,0 0-6,0 0-9,0 0-12,0 0-6,2 18-5,-2-11-8,0 7-10,1-2-7,3 2-12,-3 6-13,3 2-3,-3-3-16,4 3-1,-5-2-11,1 3-16,3-3-5,-1 2-8,0-1-10,-3 0-7,0-7-8,4 4-6,-2-4-8,0-2-2,0 3-3,3-4-4,-5 1-2,3-6-7,-2 0-9,-1 2-20,2-3-27,-2-3-35,0-2-45,0 0-39,0 0-55,0 0-58,0 0-49,-11-9-54,5 0-213,2 2-622,-6-4 276</inkml:trace>
          <inkml:trace contextRef="#ctx0" brushRef="#br1" timeOffset="267173.3495">-12054 2520 95,'0'0'246,"0"0"4,0 0 3,0 0-2,0 0-5,0 0-7,0 0-10,0 0-8,0 0-16,0 0-2,0 0 5,-18 8-12,14 2-6,2-4-7,-8 6-8,5-1-9,-10 7 0,8 1 2,-3 0-9,1 2 0,2 0-9,-3-1-17,4 3-4,0-1-11,2 1-10,0-3-9,4 5-5,0-4-10,4 0-1,-4 2-13,2 1-9,2-6-6,1 4-5,-1-2-4,-1-3-3,6 0-5,0 1-4,-3 1-3,5-3-1,-5-4-5,2-1-4,0 1-1,2 1-4,0-5-4,-1 4-20,-2-10-20,-1 4-32,4 0-36,-2-3-45,2 2-35,-3-4-31,-2-1-34,1 0-41,-6 0-40,15-2-40,-7-2-278,-2 0-692,0-3 306</inkml:trace>
          <inkml:trace contextRef="#ctx0" brushRef="#br1" timeOffset="267496.0588">-11778 2624 135,'0'0'223,"0"0"-1,0 0 0,0 0 12,0 0-1,-2 18-2,2-12-11,-3 0 0,3 3-10,0 2-3,-2 3-5,4-2-15,-2 3 2,0 0-11,0 2-14,0-3-14,3 5-4,-1 1-23,0-2-7,-2-4-11,2 5-14,0 0-8,-1-1-3,0-3-8,2 3-9,-1-5-4,-2 2-4,1 0-5,2 4 2,-3-7-12,1-1-7,-1 1-8,0-2-6,-1-1-26,1-4-36,1-1-28,-2 1-34,1 0-48,0-5-54,0 0-66,0 0-44,0 0-261,0 0-625,0 0 277</inkml:trace>
          <inkml:trace contextRef="#ctx0" brushRef="#br1" timeOffset="267866.0757">-11660 2440 178,'0'-5'189,"0"5"-13,4-4-10,-1 2-11,-3 2 0,5-3 2,-5 3-2,10 0-1,-10 0-3,0 0-5,12 4-4,-3-2 1,-4 6-7,6-3-5,-5 5-2,2 0 0,4 5 4,-1 1-1,0 4 0,-3 2 9,6 4 2,-1 2 7,0 1 3,-2-1-9,0 0-1,1 4-5,-5-5-12,4 4-6,-4-3-10,0 2-10,-1-7-4,0-1-12,-2-1-2,6 10-16,-6-3-5,-2-6-1,-1-2-10,-1 0-3,0 0-5,-1-1-5,-1-5-8,0 3 1,0-3-10,-1-2-22,1-1-33,-2-3-49,3 3-50,-3-5-39,2 0-69,-3-2-81,2 0-89,-2-4-214,5 0-679,0 0 301</inkml:trace>
          <inkml:trace contextRef="#ctx0" brushRef="#br1" timeOffset="268956.4454">-11103 2882 59,'-6'0'214,"6"0"-4,0 0 0,0 0-1,0 0-5,0 0 6,0 0 0,0 0-3,0 0 4,0 0-11,17 6 3,-12-3-7,-5-3 3,8 2-5,-2 0-3,1-1-4,2 0-14,-1-1-1,4 2-10,0-2-6,4 0-7,2-2-12,1 2-3,-3-1-9,4 0-16,2-3-13,0 2-5,-2 1-12,1-2-5,-2 0-5,-1-2-11,-3 3-4,0-1-7,-1 1-4,1 0-4,-3 2-6,0-3-2,-2 2-7,-4 1-4,2-1-12,-8 1-16,11 0-17,-11 0-18,7 0-33,-7 0-28,0 0-16,4 5-30,-4-5-34,0 0-36,-14 4-39,8-1-40,-1 1-37,-2 2-260,-6-4-645,4 2 286</inkml:trace>
          <inkml:trace contextRef="#ctx0" brushRef="#br1" timeOffset="269247.4018">-10993 2997 95,'0'0'186,"-6"2"6,6-2 10,-3 4 7,3-4 9,0 0 0,-3 3-3,3-3 7,0 0-4,1 6 2,-1-6-6,6 7-5,-1-4 1,-1-1-4,2 0-10,0 1-1,6-2-8,-4 2-8,4 1-7,-1-2-10,-1-2-10,4-2-6,-2-1-12,0 3-4,1-2-11,-1 2-15,2-2-2,-2 1-14,2 0-8,-1-1-5,0 0-9,0 1-8,3 0-5,-4 1-4,0-4-9,-1 3-2,2-2-5,-4 3-5,0 0-3,1-2-14,-3-1-25,1 3-31,0 0-37,-8 0-42,10-1-39,-10 1-37,11-2-53,-11 2-51,6-1-65,-6 1-315,8 3-741,-8-3 328</inkml:trace>
          <inkml:trace contextRef="#ctx0" brushRef="#br1" timeOffset="270496.061">-10226 2738 154,'0'0'215,"0"0"3,0 0-7,0 0-2,4-2-9,-4 2-6,0 0-5,0 0-8,7-2-6,-7 2-6,0 0-11,0 0-9,7-2-6,-7 2-11,0 0-8,0 0-5,8 0-6,-8 0-4,4-5-2,-4 5-4,5-5-6,-1 3-8,1-1 0,-1-1-14,0 0-9,1-5-5,3 2-1,-5-1-11,3-2 2,-2 0-12,4-1-2,-6 1-5,2-3 2,-2 3-7,1-1 3,-2-1-8,-1 1 3,-1-1-9,-2-2 6,2 3-2,0-1-9,-2 0 6,1 2 1,1-2 5,-3 2-5,4 3 5,-1-1 7,-4 3 2,3-1 7,0 3 3,2 3-4,-4-5-5,2 0-7,2 5 2,-1-4-3,1 4-7,0 0 4,0 0-1,0 0-2,-3 12 3,3-5 2,-2 2-7,4 1 12,-1 5 14,2-3-3,-1 3 9,2 5 3,1-1 0,-1 0 2,2 1 1,0 2 0,-1-4 7,1 1-1,-3 1 6,1-4 1,3 2 0,-4 4-3,1-2-6,1 0-3,0-1-1,5-2-8,-7 2-5,4-1-1,-3 0-6,-2-4-2,5 6-4,-3-2-1,4-1-5,-5 0-1,2-3-1,0 0-1,-2 0-4,0-3-1,2 3-2,1-3 1,-2 1-2,-1-5-1,2 4-2,-2-4-1,0-1 0,1-1-1,0-1 0,-3 5-2,1-5 1,0-3-1,0 4-3,-2-5 2,5 5-2,-4-1 2,-1-4-1,4 5-1,-4-5-3,2 3 2,-2-3-1,5 6 2,-5-6-1,3 2 0,-3-2-1,0 0-1,0 7-1,0-7-1,0 0 0,1 2-3,-1-2-2,0 0-6,0 0-3,0 0 0,0 0-3,0 0-7,-15 3 1,9-3-5,0 1 2,-2-1-2,1 1-1,7-1 1,-21 0-4,8 1 5,0 1 1,-3-2 4,5 0 2,-3 0 0,1 0 4,1 0 2,0-3 1,-2 3 4,2-1-1,3 0 9,1 1-8,8 0 10,-15 0-4,15 0-3,-13 0 0,9-3-1,4 3 9,-9 0-4,9 0 2,-9-2 0,9 2 1,0 0-1,0 0 1,-4-3-2,4 3-2,0 0-4,0 0 7,0 0 0,0 0-1,0 0 10,0 0-13,0 0 9,0 0 0,24 3 4,-14-3-3,0 2 3,0 1 3,4-3 7,1 1-3,0-1 0,0 0 3,2 1 2,1-1-1,-2 0-3,1 0 0,1 0 2,0-1-4,-3 2 0,1-2-3,0 2 1,-1-2-2,-1 1-2,0-1 1,1 1-1,-5 2 6,2-2-10,0 0 2,-2 0 1,-3 0-3,2 0 1,0 0-2,-3 0-1,-6 0-3,14 0-8,-7 0-14,-7 0-18,0 0-22,11-1-33,-11 1-24,0 0-40,8 1-40,-8-1-41,2 4-59,-2-4-54,0 0-49,3 5-251,-3-5-709,0 0 313</inkml:trace>
        </inkml:traceGroup>
        <inkml:traceGroup>
          <inkml:annotationXML>
            <emma:emma xmlns:emma="http://www.w3.org/2003/04/emma" version="1.0">
              <emma:interpretation id="{15F701F0-9C95-468A-AB8C-8B7C5E6F3165}" emma:medium="tactile" emma:mode="ink">
                <msink:context xmlns:msink="http://schemas.microsoft.com/ink/2010/main" type="inkWord" rotatedBoundingBox="9884,9654 13493,9750 13447,11447 9839,11350"/>
              </emma:interpretation>
            </emma:emma>
          </inkml:annotationXML>
          <inkml:trace contextRef="#ctx0" brushRef="#br1" timeOffset="291065.888">-9000 3123 74,'0'0'134,"5"-4"1,-5 4 1,0 0-7,4-3-8,-4 3 0,0 0-8,0 0-9,0 0-2,7-1-2,-7 1-6,0 0 2,0 0 7,0 0-8,0 0 7,7 6 1,-7-6-5,4 3 2,-2-2-2,-2-1-1,0 0-1,5 4-6,-4 0 0,-1-4-3,9 6-3,-7-3-5,2-1 0,-4-2 0,6 3 3,-1-1-1,-1-1-2,2 2-1,0-2-1,0 3-3,3-2-3,-3 0-7,6 0 6,-1 3-3,-3-2-8,2-1 4,1 1-1,3-1-6,-3 2 3,2-1 0,0 0 5,3 0 0,-3-1-1,3 2-1,3 1-2,-4-2-7,3 2 3,3-1-6,3 1-4,-10-1-6,1 3-7,1-4 19,-1 1-17,0 0-3,1 1-3,-1-1-2,-3 2-3,1-4-1,1 2 0,-1 1-2,-2 1-1,-4-3 1,7 0-3,-5 0 3,-3 2-4,4-1-4,-4-2-3,0 2 2,2-3 1,-4 2 0,0-2-3,-4-1 3,6 5-3,-2-4-5,-4-1 1,6 4 3,-6-4 0,0 0 1,5 0 4,-5 0-5,0 0-4,0 0 0,6 3 4,-6-3-7,0 0 2,0 0 2,0 0-5,0 0-16,0 0-19,0 0-35,-3-12-42,3 12-34,-4-6-43,0 4-55,-1-1-64,3-2-49,-3 0-263,0 2-672,0 2 298</inkml:trace>
          <inkml:trace contextRef="#ctx0" brushRef="#br1" timeOffset="290409.1866">-8566 2430 51,'0'0'171,"6"-1"-5,-6 1 0,0 0-9,0 0-5,0 0-7,0 0 1,0 0-1,0 0-6,0 0-4,6-3-6,-6 3-3,0 0-5,0 0-4,0 0-2,0 0-2,0 0 0,0 0-3,0 0-2,3 9-3,-3-9-2,0 0 2,0 0-3,0 0 0,-7 6-9,7-6-2,-5 6-4,3-2-4,1 0-9,-7 1-1,5 0-6,-7 4-4,2-2-5,-1 3-1,-4 4-9,-3 0-3,0 5-7,-1-5-3,1 5 0,-8 2-4,-2 4-8,4-4 0,-1 2 0,9-7-4,-9 4-6,8-4 4,-3-2-7,1 3 1,8-6 4,-3 0-9,4-1 4,-2 0 0,0-2-3,2-1-7,0 1 13,2 0-6,2-2 0,-1-3 2,2 3-4,-4-2-3,6 2 4,-4-2-10,0 0 2,4 0 5,-3 1 1,4-5 0,-6 5-12,6-5 23,-4 4-19,4-1 2,0-3 1,0 0 1,0 5 5,0-5-9,0 6 3,0-6 2,0 6 2,4-5-7,-4-1 3,6 6 2,-1-2-2,3-4 2,-1 6-4,0-4 6,0 0 2,4 2 7,1-1 11,0 1-2,3 0 11,0-1 0,-2 0-1,7 0 6,0 3-5,-1-1 0,3-2 4,-2 0 6,1 2-5,1-1-3,-3 1-3,0-1 1,-4 1-3,1-3 4,4 3-2,-1-1-5,-1 1 0,-6 0-4,10 0-1,-8 1 0,-2-2-3,4 1 3,-3-1-10,-2 0 2,-4 0-1,4 0-4,-3-1 5,3 3 3,-4-3-8,-3 0-6,1 0 7,0-1 3,-1 1-5,-4-3-2,5 9 3,-2-9-8,-3 0 6,4 2-2,-4-2 1,4 2 7,-4-2-8,0 0 3,0 0 4,0 0-7,0 0-6,0 0-11,0 0-28,0 0-36,0 0-33,0 0-28,0 0-36,-23-2-37,23 2-40,-19 2-46,9-3-43,-2-2-261,-2 3-649,-1 2 287</inkml:trace>
          <inkml:trace contextRef="#ctx0" brushRef="#br1" timeOffset="292812.3102">-7688 2792 28,'0'0'204,"2"-3"-3,-2 3-2,0-5-3,0 5-2,0-6-9,0 1-3,0 5-8,-2-6-9,-2 3-6,3-5-14,-2 6-1,1-2-12,-1-2-5,0 0-9,0 4-5,-2-1-13,1-3 7,-3 4-21,1-2-4,0 2-13,-4-1 11,4 0-21,-3 3-2,0 0-9,1 0-8,-1 0 6,-3 0-13,-2 2 0,0 2-6,3-1-1,-1 2-3,-3 2 1,3-1-7,-1 1 2,1 0-3,2 3-4,2-2 0,0 1 0,-2 2-1,4 2 0,-4 0 2,8-1-1,-8 6-1,8-4 4,-2-1 7,1 5 0,6-4-1,-3 1 0,4 4 6,3-5-2,-1-1 3,0-1 5,5 0 1,7 1-2,-1-4 20,3 1-24,2-1 4,0-3-4,0-2-3,4-2 1,0-1-2,-2 1-3,0-2-5,2-2 2,-2 0-5,-3 0-4,0-1-3,-2-2 4,-3 1-2,2 0 2,-4 1-3,-3 0-14,2 1-18,-3-2-29,-2 4-22,-2-2-25,1-2-31,-3 1-35,1 2-38,-5 1-40,6-6-22,-6 1-248,4 1-557,-3-1 246</inkml:trace>
          <inkml:trace contextRef="#ctx0" brushRef="#br1" timeOffset="293259.8484">-7373 2829 71,'5'-3'171,"-5"3"4,0 0-7,0 0 7,0 0 8,1 12 3,0-7 7,-1 2-1,-1 0-7,1 6-9,1-1-2,1 1-7,0 1-13,0-1-13,1-1-14,-2 4-15,1-2-2,2 0-10,0-3-5,-2 0-6,-1 3-4,4-5-1,-2 2-7,-1 0-6,2-5-7,-3 1-5,0-3-4,-1 2-7,0-3 0,0-3 0,2 6-10,-2-6-2,0 0-5,0 0-1,0 0-1,8-15-9,-5 7 2,2-3 7,-1-3-13,-2-1-8,3-2 5,1-5 0,-1 2-11,3-1 0,-1 1-1,-3 2 2,4 1-1,0 0-3,-2 0-1,1 6 3,0 0-3,-1 0-1,0 3 3,1 2-3,-3-1 3,3 2 0,-3 5-3,4-2 1,-8 2 2,13 2 1,-4 1 0,-2 0-2,3 5 5,-1 1-1,1 0-3,1 2 13,-5 0-12,5 4 3,-4-2-3,2 1 0,-1-5-4,-1 5 8,0-3-6,1 3 0,0-3 3,-3 1 3,-3-4-4,5 3 2,-7-2 1,4-1-2,-4 1-8,2-3-26,-2-1-32,0 0-33,-2 0-59,2-5-77,-7 5-68,7-5-236,-13 0-581,13 0 257</inkml:trace>
          <inkml:trace contextRef="#ctx0" brushRef="#br1" timeOffset="294038.1346">-9054 2071 128,'4'-5'132,"1"-2"0,-2 0-4,4 2-17,0-5-2,2 2-3,-5 2-7,3-2-8,-1 3 0,4-1-5,-4 0-7,0 1-1,-2 1-13,2 0-3,-2 0-6,1 0-2,-1 2-8,-4 2-4,0 0 2,8-2-12,-8 2 4,0 0 2,8 6-1,-6-4 2,-1 4 5,-1-1 4,2 1-1,-1 5 3,-1-5 2,0 8 0,2-1 0,-4-1-1,4 2-3,-2 0-1,0-2-1,0 7 4,1-5-5,-1 1-2,2-2 1,-1-1-2,1 0-1,-2-3-5,0 3 2,2-3-8,0 5-3,0-5-2,-2-1-4,2-2-1,-1 3-2,-1-2-3,4-2-3,-3 1 4,-1 1-3,1-5 0,2 4-5,-3-6 0,1 6-4,-1-6-2,1 7-32,-1-3-30,0-4-33,1 3-38,-1-3-38,3 4-39,-3 0-182,0-4-422,-3 6 187</inkml:trace>
          <inkml:trace contextRef="#ctx0" brushRef="#br1" timeOffset="295879.0758">-6752 2730 83,'0'0'117,"0"0"15,0 0-14,0 0 6,-8 0-10,8 0 2,0 0-9,0 0-4,0 0-6,0 0-2,0 0 2,0 0 5,0 0 4,0 0 2,15-10 1,-4 3-5,0-4-7,5 0-10,0-6-6,10-3-7,-5-3-7,1-2-8,0 0-2,1 0-10,-1-5-2,-4 0-7,1 1-3,-4-1-5,1 3-2,-5-2-1,-2-2 0,-3 11-5,-4-3-1,2 1-3,-4 0 1,-1 2-4,-2 0-1,-4 1-1,3 6-2,-2 4-2,0-3-3,-4 7 5,4-1-2,-4 4-2,2 1-3,-5 6 0,2 3 0,-4 5 2,-3 3 0,-1 12 4,0-1-2,2 6 6,0 2 3,2 2 4,-1 2 1,-3 15 7,13-14 2,-8 11 6,7-8 5,1-2-4,1-2-1,5-2 0,0 1-3,3-3-4,2-4-4,-2 2-5,7-10-3,1 3 2,-2-5-3,2-2 1,1 0-5,-1-5 1,7 0 0,-7-4 0,2-2-3,8-2 1,0 0-3,0-3 1,3-3-2,-3-3 1,2-3 0,1 1 0,8-8-7,-11 2 4,0-1-8,5-5-3,-8 0-5,-1 0-1,2 1-6,-4-3-5,-1 2-1,-1 1-4,-2-3 4,-1 3 2,-4-4-1,-1 2 5,-5 6 3,0-4 1,0 5 0,-3-1 5,-1-1 2,0 7-1,-3 1 3,2 2-1,-6 3 2,3 0 5,-2 5 1,-4 2 2,2 6 7,-3-4 2,3 5 3,1 5-6,4-7 3,-3 5 0,6 0 0,-2 0-2,4-3-2,2 0-2,2-1-3,2-1 4,-1-1-2,2-2 2,1-1-5,2 0 0,-1-5 3,4 1-2,2-2 1,-1 2 0,3-8-4,-4 4 5,3-5 1,-1 1-6,-2 0 2,1-3 0,0-1 12,-2 2-13,-1-4-3,-5 6 2,3-5 1,-3 4 1,-1 0 0,2 1-2,-1 1 1,-3-1 2,-1 4-6,1-4 2,-1 4-2,0 0-2,0 0 1,5 14 2,-5-3 0,0 1 0,0 4-1,0 4 12,4 3-8,-2 5 5,2 3 5,-3 2 3,4 1-1,1 3 6,-4-1 5,1 4 2,0-1 1,-2 0 2,-1-2 1,-2 1-2,0 1-1,-1-5 3,-2 3 2,-3-1 4,3-2-13,-1-4 0,-2-1 1,0-7 15,1 1-18,-4-2-2,2 0 3,-7-4-7,3 0 3,0-1-7,4-4-1,-9-1 1,4-3-2,-4-2 0,2-3 5,2-1-7,-4-2 2,0-3-8,-4-3 13,3 0-10,1-3-9,-2-5-3,1 2 10,6-7-4,-5 2-3,2 0 5,4-1-1,1-1-2,0-1-2,3-2 9,2 2-6,2 0-6,3-1 6,0 0-5,3-2 2,2 1-2,2 2 2,2-3 3,-2 1-1,5 0-2,5-5 5,-2 2-5,4-2 3,2 4-1,-1-2-5,-1 3 1,-2 5-3,-1-1-10,2 5-6,2-5-8,-3 5-15,0 0-3,0 1-25,-5 6-15,-1-3-16,1 1-13,2 2-23,-5-3-19,6 4-36,-3-3-22,4 0-31,-4 0-191,3 1-477,4-4 211</inkml:trace>
          <inkml:trace contextRef="#ctx0" brushRef="#br1" timeOffset="296433.0146">-5809 2656 2,'0'0'203,"0"0"-14,0 0 7,0 0-4,0 0 5,0 0 5,0 14-6,-1-9-3,-1 1-4,2 4-3,0-4-10,0 5-5,0-3-14,0 3-3,0 0-12,2 1-6,-2-1-6,0 0-10,0 1-8,1-2-10,-1 0-6,0 1-9,0-1-6,0-1-8,0-3-5,-1 2-3,1-3-11,0 1-4,0-1-2,0-1-4,0 2-4,3-4-8,-3-2-3,0 6 2,0-6 0,0 0-8,0 0 3,0 0-3,0 0 3,0 0-8,0 0-1,9-12-2,-7 5-1,4-6-4,-2 1 3,5-3-5,0-4 2,0 1 13,2-1-20,-5-1-2,6 3 4,-1-2 2,-3-1-11,3 2 9,0 1-4,-1 1 7,1 0-8,0 3 0,-2 2 5,-3 1-2,1 3 0,0 2-3,-2-2-4,-3 2 7,3 0-4,0 4-5,-5 1 3,9-2 3,-9 2 3,9 3-11,-6 2 5,2 2 8,0 1-8,1 1 1,-1 2-2,1 0 4,-1 2 0,0 2 1,-2-1 7,4 3 3,1 3 1,-4 2 3,4-3 3,-1-1-1,-4-1-5,2 2 4,-1-4-8,-2 3 17,1-3-21,2-1 5,-3-3-4,-1 2 4,4-3-2,0 1-4,-3-1 4,-1-3 0,2-1-16,2 2-9,-3-4-41,-2-2-33,0-2-36,2 4-44,-2-4-59,0 0-72,0 0-297,0 0-649,0 0 287</inkml:trace>
        </inkml:traceGroup>
        <inkml:traceGroup>
          <inkml:annotationXML>
            <emma:emma xmlns:emma="http://www.w3.org/2003/04/emma" version="1.0">
              <emma:interpretation id="{B7572D34-B39F-4DD1-9A50-809E40C82616}" emma:medium="tactile" emma:mode="ink">
                <msink:context xmlns:msink="http://schemas.microsoft.com/ink/2010/main" type="inkWord" rotatedBoundingBox="14694,10622 15106,10633 15095,11053 14683,11042"/>
              </emma:interpretation>
            </emma:emma>
          </inkml:annotationXML>
          <inkml:trace contextRef="#ctx0" brushRef="#br1" timeOffset="383982.1819">-4180 3026 116,'0'0'114,"0"0"-1,0 0 2,0 0-14,0 0-11,-11-2-10,11 2 1,0 0-1,0 0-10,0 0-6,-10 8-7,10-8 5,-4 7-3,4-7-3,-7 7-2,6-2 2,-4 2-7,5-3 6,-5 4 0,2 4 2,0-4-3,-1 2-1,1 0-7,0 4 3,0-3-12,1 2 1,2-1-1,-3-3-4,2 3 0,1-1-4,0 3 1,0-3-4,1 1-1,2-3-3,-1 3-1,3-3 4,-1 3-11,0-4 5,2 1-3,-1 0-3,1-2-1,-1 2-1,1-3 0,4 2 1,-4-3 2,1-1-1,1 2-1,3-1 5,-2-2-2,0 0 2,0 0 1,1-1-4,5 1 1,-4-1 2,1-2-2,1-2-3,-5 2 3,2-3-6,1 2 1,0-3-4,1 1 5,-4 0 0,2 0-3,-2-3 2,3 4 1,-4-4-7,2-1 4,2 2-2,-1 0 1,1-4 1,-1 3 2,-1-4-3,-1 2 1,2-1-2,-1 1-2,-2-3 4,2-1-5,-2 3 2,-1-2-2,0-1-1,-1 1 2,-2-3 0,2 3-3,-3-3 0,1 4 1,-2-3 1,-1 1-1,-1-1 2,1 1-1,-3-3-4,1 2 4,-2 5-3,0-6 1,1 3 0,-2 2 1,1-2-1,-2 2 2,1 0 6,-1-1-6,-3 5 4,6-1 1,-6 1 4,-2 0-5,2 1 1,-2-2-4,0 1 3,-2 2-1,2 2 0,-2-1-4,0 0 2,-1 2-1,1 0 4,4 2-7,-7-1-1,1 1 0,3 1 1,2-1 2,-1 1-4,1 0 4,-1 2-2,0-1-2,4 4-2,-1-3-13,-3 1-20,5 4-15,0-4-26,-4 3-41,6-3-27,-2 2-31,1 1-174,-1 2-380,0-1 168</inkml:trace>
        </inkml:traceGroup>
        <inkml:traceGroup>
          <inkml:annotationXML>
            <emma:emma xmlns:emma="http://www.w3.org/2003/04/emma" version="1.0">
              <emma:interpretation id="{44D988CA-BFE1-4936-8AFC-2EB2F0FB73FE}" emma:medium="tactile" emma:mode="ink">
                <msink:context xmlns:msink="http://schemas.microsoft.com/ink/2010/main" type="inkWord" rotatedBoundingBox="15648,10502 19202,10212 19314,11584 15760,11874"/>
              </emma:interpretation>
            </emma:emma>
          </inkml:annotationXML>
          <inkml:trace contextRef="#ctx0" brushRef="#br1" timeOffset="506190.3855">-2792 2888 13,'0'5'126,"-2"4"0,2-2 0,0 5-4,2 1-6,-2 3 1,0 4-8,1 4 1,2 4-6,0 4-11,-1 3-1,1 1-5,-2 2-1,1-1 7,5 3-7,-6 2-5,0 12 1,0-13-3,2 11-4,-2-11-5,-1 1-4,1-3-5,2-1-5,-3 1-4,2-2-2,-2-3-6,2-2-6,2 0-5,-2-3-1,1-9-3,3 0 0,-4-1-4,1-3-3,-1-2-5,2-3-2,0-2-2,-4-1-12,6-2-15,-1-2-22,0-3-26,-5-1-37,0 0-42,11-9-35,-6 3-166,-4-9-370,1 1 164</inkml:trace>
          <inkml:trace contextRef="#ctx0" brushRef="#br1" timeOffset="454344.0806">-2060 3164 37,'-8'3'188,"8"-3"-6,0 0-8,0 0-7,-7 0-11,7 0-7,-3 2-7,3-2-10,0 0-6,-2 8-3,2-2-4,0-2-7,0 1 0,0 1-7,0 2-8,3 1-3,-3 0-4,0 1-5,2 1-3,-1 1-3,-1-4-1,0 4-5,0-1-6,2-1-4,-4 0-5,-1-2-2,3-2-6,-1 2 0,1 0-5,1-4-5,-2 0-5,1-4 3,0 8-6,-2-5 1,2-3 0,0 0-1,0 0-6,0 0-2,0 0-1,0 0-1,8-19-6,-5 8 0,0-3-5,1-3 3,1 0-4,1-4-4,0 1 5,2 2-5,-2-3-3,0 1-3,1 3-1,1-1 2,-2-1-2,-1 2-2,2 0-1,2 8 1,-3-5-2,1 2 4,-1 1-2,4 3 0,-7 1-2,2 1 2,1 4 0,-1-1 0,-3 1 0,4-1-2,-6 3 5,0 0 0,11 4-5,-6 1 6,-3 1-2,2 4 0,1-1 1,-2 5 0,0-6 0,2 5 3,-1 3 2,2 0 2,-1 4 6,0-2-2,-4 2 2,8-1 0,-5-3-10,-1-1-3,0-1 4,2 3-2,-2-1 3,1-4-4,0 3-1,1-3 0,0 1 2,-3 3-2,2-5 2,-2 1 2,2-1-3,-2-2 0,2 2-1,-3-3 6,1-1-3,0 0-3,-1 1 1,2-3-13,-1 2-10,-1-3-16,1 1-28,-2-1-20,3 0-23,-3-4-32,2 6-25,-2-6-27,2 2-34,-2-2-192,0 0-453,0 0 201</inkml:trace>
          <inkml:trace contextRef="#ctx0" brushRef="#br1" timeOffset="454808.052">-1655 3375 126,'0'0'192,"0"0"-1,0 0-4,0 0-5,0 0-5,-11 11-7,7-8-12,4-3-11,-5 6-9,1-1-13,2-3-7,-3 3-11,5-1-10,0 3-5,-5 1-7,5-3-7,0 2-8,0 0-6,2 0-1,1 0-9,-1 2-6,1-4-3,3 0 1,-1 4-7,-1-5-2,2 1-1,4 1-2,-4-1-3,5-2-1,-5-1-5,5-1-2,0-1 0,-2 0-1,1-1-3,1-1 1,1-1-1,-2-2-4,1 0 0,-1-1 1,1-3-5,-3 3 2,-1-2 0,-1-1-3,-1 3 5,0 0 2,-4-3 1,5 2-2,-6 1 4,0-4 7,0 2-4,-6 3-3,4-2 0,-5 0-3,1-1-3,-3 0 3,0 2-5,0 1 1,-3 1-1,1 0-4,-1 0 1,-1 2 1,2-1-5,0 2 6,1-1-7,-3-1 2,4 3 2,-2 0-8,1 3 2,4-2-1,-2-1-2,8 0-7,-13 1-5,8 0-14,5-1-16,-6 5-17,6-1-22,0-4-24,-3 5-29,3-5-26,6 5-32,-3-1-26,4-1-196,-3 1-449,1 0 198</inkml:trace>
          <inkml:trace contextRef="#ctx0" brushRef="#br1" timeOffset="456670.5382">-1794 3706 176,'-10'-1'182,"10"1"1,0 0-6,-6-3-3,6 3-2,0 0-4,-5-3-14,5 3-5,0 0-12,0 0-6,0 0-9,11-7 0,-5 7-10,2-1-5,4 1-3,3-4-4,5 2-2,4-1 1,9 1 7,4-2-17,4-1-2,1 2-7,2 1-7,2-2 3,0-4-14,-2 2-7,19 4-6,-4-7-3,-13 6-1,0 0-6,-3 1-5,2 2-4,-5 0-3,1 2-4,-2 0-1,-2 2-3,-4-2 1,-8 5 5,1-5-7,-3-2-4,-2 5-1,0 1-2,-6-3-2,-3 0-1,-1-1 1,-2-1-13,-1-1-7,0 3-5,-3-3-10,-5 0-13,8 0-12,-8 0-18,0 0-31,0 0-32,0 0-36,0 0-31,-26 2-31,12 1-40,-7-2-138,-1 2-440,-3 2 196</inkml:trace>
          <inkml:trace contextRef="#ctx0" brushRef="#br1" timeOffset="457058.4529">-1661 3857 76,'-7'2'168,"0"-1"-10,7-1 5,-6 2-1,6-2-3,-5 5 4,5-5 1,0 0 3,0 0 8,0 0-4,0 0-1,26-5-11,-10 3 4,0-1-9,5-3-8,5 1-8,6 1-7,1-3-12,0 4-1,2-2-9,0 0-15,2 4 10,1-3-26,-3 2-1,-2-1-5,0 3-15,3-1 19,0 1-28,-1 0-3,-4 0-1,3 0-1,1 0-3,-2 1-6,0-2-4,-7 1-4,7 1-9,-1-2 5,-5 1-7,-3 0 4,-1 1-5,-2-1 2,1 0-1,-5 2-4,-3-2-2,1 1-1,-1 1-1,-4-2 0,2 0 4,-3 0-8,0 4-1,-1-4 2,-3 1-3,-5-1 10,11 0-9,-11 0 4,0 0-6,11 0-12,-11 0-7,0 0-16,0 0-23,0 0-27,0 0-30,0 0-37,0 0-43,-6-8-60,6 8-34,-6-5-209,1 2-539,0-2 238</inkml:trace>
          <inkml:trace contextRef="#ctx0" brushRef="#br1" timeOffset="455350.0638">-1306 3378 22,'0'0'181,"-6"2"-5,6-2-9,0 0-13,0 0-1,0 0-5,0 0-1,0 0 2,0 0-8,0 0 0,10 6-3,-5-4-10,-5-2-10,9 4-6,-3-3-11,0 1-6,4 0-9,-3-2-12,5 3-5,-3-2-8,0-1-1,0 1-11,-1-1-2,5-1-3,-2 1-9,-1 0-3,3-1-3,-2 1-6,-3 0-22,2-3-22,-3 3-32,3 0-41,-4-2-27,4 2-46,-1 0-37,-3-2-167,0 1-401,-6 1 178</inkml:trace>
          <inkml:trace contextRef="#ctx0" brushRef="#br1" timeOffset="455097.0278">-1307 3296 135,'0'0'224,"1"-4"-14,-1 4-13,3-4-13,-3 4-13,2-5-11,-2 5-8,8-3-9,-3 2-9,-5 1-12,11-2-8,-4 1-5,2-1-10,-1 1-12,-8 1-11,17-2-4,-4 4-6,-3-2-9,-2 1-6,1 1-5,-1-2-5,6 1-2,-7 1-5,6-2-6,-5 3 2,3-1-13,-1 2-20,-4-4-24,0 4-30,-2-2-39,2 1-25,-1-2-40,-5-1-30,4 4-166,-4-4-387,0 6 171</inkml:trace>
          <inkml:trace contextRef="#ctx0" brushRef="#br1" timeOffset="456230.1551">-779 3148 5,'0'0'179,"-8"0"-2,8 0 8,0 0-2,0 0-4,0 0-3,-13 1-9,13-1-8,-10 3-12,5-2-13,5-1-10,-10 1-11,10-1-9,-10 0-7,10 0-11,-11-1-12,11 1-1,-11-1-8,11 1-6,-5-3-6,-1-2-6,5 3-4,-4-5-6,0 5 0,4-4-9,-3 0-3,4 1 0,0-3-6,0 4-7,0-2 10,5-7-8,-3 8-5,2-4 0,1 2-1,1 0 3,3 0-3,-2 1-3,-1 1 2,3-1 0,1 1-4,0 0 3,-2 1-5,2 3 2,1 0 0,-2-2-3,1 3 3,-3 0 2,1 3-5,1-2 3,-1 1-2,0 1 0,0 2-1,-2 0 1,1-1-1,4 4 3,-5 1-3,-1 1 5,1 0-4,1-1 4,-5 4-1,0-6-2,2 6 3,-4-2 1,3 1 2,-3-1 0,-3 1-2,-1 0 1,2-3 5,-2 3-10,-5 1 2,-4 0 2,5-3 0,-6 7 0,1-2-4,-3 1 0,-3-2 2,2-4-3,-1 4 0,4-2 2,-3-3 3,4 0-6,0 0 3,-2-4 3,4 1-6,0-1 3,2 0-5,5-2 1,-3-1-5,1-2 1,6 0-7,-11-1-2,11 1-5,-7-4 0,5 1-2,2 3-3,-2-8 1,2 8 3,6-9 5,-6 5-4,5 0 2,1-1 3,-1-1 8,1 4-4,4-2 0,-4 2 2,3 1 0,-3-1-1,4 2 2,-3-4 1,4 8-1,0-3 4,-2 0-2,6 2 2,-4 1 3,1 1 4,0-3-3,-1 4 0,3-2 0,-2 4 3,3-3 2,-1 1 0,5 3 1,-8-2 3,5-2 1,-3 3-6,0-4 7,3 0-1,-4-2-3,3 2 1,0-1-1,-3 1 0,1-1 1,-1-1 0,-2-1-1,-3 0 3,3-1-3,-3 0 3,-7 0 3,14 2 2,-9-4 0,-5 2 1,7-1 3,-7 1-4,9-2 2,-7-1-3,-2 3-2,4-5 0,-4 5 0,1-7-1,-1 7-5,0-6-5,0 1-7,0 5-15,-1-9-25,0 4-24,-3 1-32,-1 2-34,3-3-41,-3 2-24,-3 3-195,-2-2-427,3 2 190</inkml:trace>
          <inkml:trace contextRef="#ctx0" brushRef="#br1" timeOffset="507360.2551">-2751 2857 58,'19'-6'102,"4"-2"2,8-1-14,2-1-5,-1 3-1,7-6 2,2 3-4,1 0 1,0 1-8,15-5-1,4 6-1,-1-3-1,0 3 2,6 1-4,-3 0-3,3 8-7,-1-1-6,6 6 3,-2 0-5,1 1 1,1 3 3,-3-4-1,-4 5-3,0 0 3,2 0-5,-2 0-4,1-2 4,-2 2-6,7 1-2,-6 1-4,1-5 1,-4-2-6,5 3 0,3-1-8,-3 1-2,-2-5 0,0-2-6,-2 3 2,-17-4-3,14-1-4,-11-1 3,-1-2-2,-4-2-2,2 2-1,3-6-2,-4 4-2,-3-2 3,0 2-3,-3-1 0,-5 2-1,3 1-1,-3 3 1,-10-3-3,1 0 0,-1 2 5,-2-2-4,0 1-2,-6 2 2,-1 0-1,1-2-1,-2 4 2,1-4-2,-5 2 2,2 0-3,-1-2 0,-3 2-5,-7 0-4,13 2 10,-9-2-4,-4 0-3,8 2 6,-5 0-4,-3-2 1,4 3 5,-4-3-5,4 3 5,-4-3-3,0 0-3,0 0 5,-1 7-2,1-7 2,-4 5 6,3 0-1,-3-1 0,3 1 5,-2-1 3,1 0 3,-2 2 4,1 3-1,0-1 5,-3 3 1,0 1-2,-2-1 6,2 3-4,0-1 2,2 1-6,-1 5 7,1 0 2,0-7 2,0 9 1,0 0 1,2 0 0,-2 2-2,3 0-1,0 6-1,-3 1 8,4-9 2,5 10 4,-4 1-1,-1-4-6,0 6-2,2-6-2,1 3 0,-3 1-7,5 4-4,-2-4-1,0 2-2,-3-4 0,2 3 3,-1-4-9,1-4 1,-1-2 3,-1-1-5,0 0-1,0-2-3,0 3 2,0-5-6,2 0 2,-2-5 0,-2 2-6,2-2 2,-1-3 2,1 1-2,0 0-2,-2-2 1,2-5 1,2 2-1,-4 1 6,2-4-7,2 2 5,-2-5-4,0 0 3,0 5-2,0-5-1,0 0 2,0 4-2,1-1 4,-1-3-2,0 0-1,0 0 2,0 0-3,0 0-2,0 0 1,-20-3-1,12 2 0,1-1 3,-2 4-2,-4-2 1,-2 0-2,-1 0 0,0-2-1,-9 5 2,3-3-5,-10 0 3,1 1 0,-3 3 5,-5-1-10,-2 3 0,2-3 0,-5 2-4,-3-2 2,2 2 11,-17 4-9,0-5-2,-2 2 0,-6 1 2,4-1 1,-1 0-1,-3 2-1,0-4 2,0-2 0,4 3 3,-1 1-4,1-4 4,-2-1 0,2-3-1,-1 4 0,2-5-1,1 0 7,-6-6-4,4 2 2,-1 5-3,-1-4 1,0 2-3,-5-2 2,7 3-1,-5-1 2,-2 4-2,3 0 2,-3-2 1,0 2-3,0 8-2,4-4 2,0 3-1,-4 1 2,5-2-5,4 5 7,-3 0-1,5-1 7,17-3-7,1 0-2,6-1-1,-4 3 1,4 0 4,5-4-3,0 3 1,13-6 0,-3-1-1,7 2-1,3-1 2,2 1 0,4-2 2,-3 0-2,5 0-1,5-1 0,-10 2-2,10-2 1,0 0 6,-5 0-9,5 0-5,0 0-3,0 0-9,0 0-10,23-7-19,-15 6-25,7 1-20,-3-2-35,2-1-32,2 1-18,-1 2-48,-6 0-169,5-1-433,-2 1 191</inkml:trace>
        </inkml:traceGroup>
        <inkml:traceGroup>
          <inkml:annotationXML>
            <emma:emma xmlns:emma="http://www.w3.org/2003/04/emma" version="1.0">
              <emma:interpretation id="{A357153D-1C5D-4FEC-8F68-489188759BDB}" emma:medium="tactile" emma:mode="ink">
                <msink:context xmlns:msink="http://schemas.microsoft.com/ink/2010/main" type="inkWord" rotatedBoundingBox="20643,10184 23801,10269 23772,11379 20613,11295"/>
              </emma:interpretation>
            </emma:emma>
          </inkml:annotationXML>
          <inkml:trace contextRef="#ctx0" brushRef="#br1" timeOffset="446800.3213">1717 3250 157,'0'4'200,"0"-4"11,0 0 0,-3 5 0,3-5-5,0 0-1,0 6-8,0-6-14,0 0-13,3 6-2,2-3-12,-1-1-14,-4-2 5,6 4-10,0-1 11,0-2-20,3 3-6,-2 0-8,3-3-10,-1-1 0,0 1-20,0 1 0,5-1-13,-2 0-2,0-1-3,2 0-8,-1 1-6,2-1-12,-3 0 2,-3 0-5,2 3-2,0-3-6,-5 0-4,5 0 1,-11 0-5,14 0-4,-8-3-5,-6 3-9,11 0-23,-11 0-14,10 0-24,-10 0-21,6 0-31,-6 0-33,0 0-35,0 0-37,6-2-38,-6 2-264,0 0-561,0 0 248</inkml:trace>
          <inkml:trace contextRef="#ctx0" brushRef="#br1" timeOffset="448265.687">2464 2864 149,'0'0'180,"0"0"-3,0 0-5,0 0-3,0 0 0,0 0 3,2 10-7,-2-5 2,-1 3 1,0-2-3,-1 6-5,-1-3-5,0 7-3,-2-2-3,2 2-5,-1 5-6,-2 1-9,-3-3-12,4 2 0,-1 1-5,0-2 0,-3 10-4,3-10-9,0 3-2,-4 0-9,2-4-5,-1 2-4,-1-4 2,4 2-17,-4-2-7,5-6-3,-4 2-18,1-1 9,2-1-3,1-2-11,2-3 3,0 0-4,-2-2-1,1-1-4,2 0-4,2-3-1,-4 4-15,4-4 11,0 0-8,0 0 1,-5-12 0,5 12-3,5-8-4,-4 1 1,2 0 1,2 3-2,0-1 3,-1-3-5,-1 5 6,2 0-7,-3 0-1,6-1-8,-2 0 22,1 0-12,-1 3 1,1 0 0,-7 1-6,18 2 2,-7-2 16,-3-1-10,6 1-4,-2 0-2,2 1-6,3-1 10,-6 0-1,4 1 7,1-1-7,0 3 2,1-3 6,-3 0-4,2 0-9,-1 0 9,-2 0-7,2 0 11,-3 0-4,5 0-7,-4 0 2,0 0 18,-2 0-16,5 4-2,-5-3 1,-1 0-2,1-1-1,-2 0 4,-2 2-5,1-2 3,-8 0 1,11 1 1,-5-1-12,-6 0-18,0 0-13,12-1-17,-12 1-23,9 0-33,-9 0-26,0 0-27,0 0-39,0 0-35,0 0-6,0 0-34,0 0-209,0 0-531,0 0 236</inkml:trace>
          <inkml:trace contextRef="#ctx0" brushRef="#br1" timeOffset="448735.5366">2715 3012 78,'0'0'188,"-2"-6"-7,2 6-4,0 0-7,0 0-3,0 0-6,0 0-2,0 0-5,0 0-1,0 0 4,0 0-8,0 0-4,-11 8-2,11-3-2,0-5-1,-2 10-2,-2-2 1,4 1 0,-5 2-3,4 0 0,-2 3 0,1 0-7,1-2 4,-2 3-3,-2 4-5,4-7-7,-4 8 0,0-2-5,5 3-7,-1-5-15,-3 2 4,3 0 1,1 0-11,0 2 6,0-5-6,0 3-7,0 0-4,0 0-11,0-2-4,-1-2-5,1 1-3,0 0-6,0 0-8,-4-3-2,4 3 1,0-1-6,0-3 1,-1 0-6,-3-3-4,4 0 2,0-1-5,-1 1-1,1-3-4,0 0 6,1 0-9,-1-1-2,0-4 0,-1 6-8,1-6-7,0 5-8,0-5-7,0 4-15,0-4-6,0 0-15,0 0-10,0 0-16,0 0-12,0 0-17,0 0-16,0 0-21,0 0-20,0 0-16,-10-13-29,10 13-30,-1-4-30,1 4-33,0-6-248,0 6-603,-2-8 267</inkml:trace>
          <inkml:trace contextRef="#ctx0" brushRef="#br1" timeOffset="449949.7715">3505 2964 73,'0'0'155,"0"0"2,2 5-4,-2-5 1,0 0-2,0 0-3,0 0-8,-8 6-2,8-6-4,-1 6-3,-4-3-7,0 2-6,0-1-1,-1 1-5,0 0-4,0 0-10,-4 4-2,1 0-7,-2-1-6,0 4-2,-2 4-8,0-7-6,0 3 8,-3 7-18,0-5-2,-1-1-5,2 5 0,-2-3-7,2-2-2,-1 4-5,0-6-3,0 1-1,4-3-2,-1 0-2,2 0-4,4 0-4,-3-2-2,1 0-5,3-1 0,1-1-1,0-2 0,1 0-4,2-1 1,-3 2-2,4 0-4,1-4 7,-5 5-1,5-5-3,-1 2-4,1-2 1,0 0 0,1 5-1,-1-5-1,5 5 5,0-4 0,-2 5 1,5-4-1,-2 1 0,0-2 0,3 5 9,2-2-4,0 2-5,3-1 8,-1 1 4,3-1-2,4 2 1,-7-1 0,7-1-4,0 3 10,-1-2-15,1 1 3,-8-3-5,9 4 5,-6-4-5,-3 2 2,3-1 1,-4 0-2,0-3-2,-1 0-4,1 3 4,0-1-1,-3-1-6,-2 1 8,0-4-1,0 3-4,0 1 2,-1-4 5,-1 2-5,-4-2-1,7 5-4,-2-5-2,-5 0-6,4 4-20,-4-4-19,0 0-25,1 5-20,-1-5-30,1 4-28,-1-4-31,0 0-33,0 0-27,0 0-195,0 0-471,0 0 209</inkml:trace>
          <inkml:trace contextRef="#ctx0" brushRef="#br1" timeOffset="450637.5394">3209 3468 11,'0'0'107,"0"0"7,0 0 0,0 0-9,-5-3-2,5 3 1,0 0-2,-5-3 2,5 3 1,0 0-2,0 0 1,0 0 1,0 0-5,0 0 1,0 0-4,0 0-7,0 0-4,0-5-3,0 5-5,0 0-1,0 0-9,0 0 2,0 0-2,0 0-1,0 0-2,0 0 0,0 0 0,0 0-3,0 0-1,0 0-4,0 0-1,15 11 8,-15-11-10,4 2-1,-4-2-4,3 3 1,-3-3 1,6 3 1,-1-2-4,-2 1-1,2 1 17,1 1-10,0 1-1,1-5 2,3 2-3,0 2-4,0-2-6,1 3 3,0 2-4,-1-2 6,1-3-10,1 3-1,-2 2 12,1-4-17,1 1 2,3 2 4,-7-2-8,3 0 1,1 2-2,0-1-7,-2 1 1,0 1-4,-3-2 1,3-1-2,-1 1-1,-2 1-3,1-1 0,-2-1 3,0 0-13,0 2 11,-1-1 6,0-1-13,0 0-2,-3-2 3,4 2-7,-1 0 3,-5-4 1,9 5-2,-8-1 0,2-2 1,0-2 3,-3 0 0,5 4 2,-4-2-5,-1-2-1,0 0 1,2 5 1,-2-5 2,0 0-7,3 3 6,-3-3-3,0 0 0,0 0-1,0 0 2,0 0 2,0 0 1,0 0-3,0 0 1,0 0 4,0 0-9,0 0-7,0 0 3,-8-11-13,8 11-16,0 0-18,-3-3-14,3 3-20,-3-6-21,3 6-22,0 0-26,-4-3-25,4 3-28,0 0-32,-5-5-35,5 5-186,-6-1-496,6 1 220</inkml:trace>
          <inkml:trace contextRef="#ctx0" brushRef="#br1" timeOffset="452255.863">3230 2966 192,'3'3'261,"-3"-3"-2,0 0-4,0 0-6,0 0-4,0 0-8,0 0-7,0 0-10,0 0-9,0 0-16,0 0-7,0 0-16,0 0-12,0 0-16,0 0-10,0 0-23,0 0-9,0 0-5,0 0-12,0 0-6,0 0-6,12-5-11,-12 5-5,0 0-7,0 0-11,0 0-5,0 0 3,0 0-17,0 0-9,0 0-36,0 0-26,0 0-31,0 0-33,0 0-39,0 0-34,0 0-59,0 0-36,0 0-228,0 0-553,0 0 244</inkml:trace>
          <inkml:trace contextRef="#ctx0" brushRef="#br1" timeOffset="462079.2567">3933 3148 125,'5'-4'166,"-5"4"-7,0-6-4,0 1-5,0 5-3,0-8-5,-1 4-4,-3-1-5,4-3-1,0 4-5,-1 0-6,-3-3-5,3-1-8,0 5-4,-3-2-7,0-2-9,0 3-4,0 0-4,-4-1-4,2 1-6,1-1-6,-1 2-1,-2 0 1,-1 1-7,2 1-5,-1-1-4,-4 4-3,3-1-4,-2 2 1,3-1-5,-3 4 1,1 5-5,0-5 1,-2 8-1,1-3-1,-1 4-9,0 4-4,1-2 2,4 1 0,-2-6-1,3 2 2,1-1-4,4-1 3,-2 1-1,1-1 1,2 1-3,0-1-3,6-1 5,-2 0 0,1 2-2,1-3 2,1 1-3,3-1 6,0-1-1,6 0-1,1 1 3,-5-4-3,8 3 0,2-3-1,-3 2-1,-1-3 0,2-1-2,-5-2-2,1 1-8,-2-2 4,1 0 4,-3-1-7,2 0 6,1-1-4,-4 1 3,-4-1-8,4 1 4,-3-3-4,0 1 2,-2 2-1,2 0-2,-8 0-3,11-3-15,-9 2-20,-2 1-23,8-2-21,-8 2-26,5-3-23,-5 3-29,0 0-22,0 0-24,3-4-23,-3 4-43,0 0-138,0 0-438,0 0 194</inkml:trace>
          <inkml:trace contextRef="#ctx0" brushRef="#br1" timeOffset="462706.9905">4286 3370 175,'0'0'180,"0"0"-1,0 0 0,0 0-6,-6 7-8,6-7-3,0 0-7,-4 4-8,4-4-7,-2 5-13,2-5-7,0 3-10,0-3-2,-1 6-15,1-6-2,-3 5-11,3-5-5,-1 5-7,1-5-1,-1 6-4,1-6-6,-4 3 0,4-3-7,-1 6-2,1-6-4,-4 3-3,4-3-5,0 0 2,0 0-7,0 0-2,0 0 6,0 0-13,0 0-1,0 0-3,0 0 2,0 0-6,-2-14 1,2 14-5,3-8-4,1 2 2,1 4 1,-1-2-1,-1 1-4,-3 3-1,9-3 2,-7 1-1,0-2 0,-2 4 2,0 0-4,6-2-1,-6 2 2,0 0-3,5 7 5,-5-7-2,-3 7 1,3-7 2,-5 11 1,2-5 0,0-1 2,-2 2-1,3 0 2,-3-1 3,1 1-1,-2 0-4,5-1-3,-4-3 3,0 2 8,2-1-3,1 1-4,0-1-1,2-4 1,-5 2 1,5-2-3,0 0 3,0 0-4,0 0-1,-9-6-2,7 1 1,2 5-4,0-10 1,2 5 3,-1 0-3,1-4 0,1 4-3,-3-1 5,4 0-2,1 0 0,-2 2 0,0-1-4,-3 0 0,5 1-2,-5 4 6,2-5-2,-2 5-3,0 0 4,4-2 1,-4 2-3,0 0 10,0 0-11,0 0 3,-1 11-2,1-11 4,-3 9-4,2-4 1,0-2 1,1-3 0,0 6-1,0-6-2,-1 5 7,1-5-2,0 4-22,0-4-30,0 0-39,0 5-52,0-5-60,0 0-61,0 0-197,0 0-495,0 0 219</inkml:trace>
          <inkml:trace contextRef="#ctx0" brushRef="#br1" timeOffset="466699.3335">4554 3167 92,'0'0'99,"0"0"-3,0 0-8,0 0 7,0 0-17,0 0 20,0 0-10,2 7 0,-2-7 1,0 0-4,0 0 1,0 0-9,0 0 3,-2 7 1,2-7-4,0 0 0,-2 2 0,2-2-1,-6 5-4,2-4 0,4-1-4,-7 3-3,7-3-2,-7 5-4,3-4-5,-4 0-2,8-1-4,0 0-4,-11-2-5,11 2-8,-10-3 1,4 1-2,4-3-4,-2 1 1,-1-2-3,0 2-6,4-2-3,-4-3-1,4 4 0,-2-1-8,3-2 3,0-3 2,0 6-3,0-8 0,3 6-1,-2-6-2,4 6-3,-4-5 1,4 7 3,0 1 0,1-8-4,-1 5-1,5 1 4,-4-1-2,0 1-2,4-1-3,0 4-1,0-2 0,2 1 6,-3 2-1,2-2-1,1 4-3,-1 0 4,-1 0-1,0 4-1,-2-4-2,0 2 1,-1 2 1,2 1 4,-2 1 1,-1 0-3,-1 5 5,1-3 3,-1 3 7,-4 1-3,2-1 5,-1 0 3,1 3 2,-3-2 1,0-1 4,-3 4 4,-3-3 1,3 1 1,-4 3 3,1 2-4,-5 1 4,5-2 1,-6 0-4,4 2 0,-3-4 3,-2 2-5,-1 0-3,2 2-3,-3-4-4,0 1 3,2 1-2,-1-1-4,2-1 2,0-1-6,1-1-4,-3 2 4,4-4-1,-2-2-3,2 2 0,-1-1-2,0-1-2,7-3-3,-6 0 20,4 0 3,1-3-3,4 1-7,-6 0 1,3-1-1,4-3-3,-5 3 8,5-3-11,0 0-1,0 0 0,0 0-5,-8-9 0,8 9 2,0-6-6,0 6 2,2-10-2,2 4-1,-2-2 5,3-1 1,1 3-7,-1-1 3,0-2 0,5 2-4,-1-1-1,-1-1 3,-3 4-2,1 0-3,-1 0 7,0-1-2,0 3 2,-1 0-3,2 2-3,0-1 3,-6 2 0,10 0-3,-4 3 4,-2-1-2,-2 4-4,7-2 6,-3 3 1,-2 0-2,0-2-1,4 6-2,-2-3 2,0 4 3,0-3 0,3 2-5,-2-1 3,2-2 1,-3 2 0,0-2 3,2 3-2,-2-5 0,-1-1 2,2 6-3,-1-5 2,-1-2 7,1 3-8,0-1 2,1-3 2,-3 1 3,1-2 5,-1 1-4,2-1 9,-6-2 5,14 0 1,-14 0 4,8-5-3,-3 3-2,1-2 2,-1-2-1,-1 0-6,2-1 2,-1 1 4,-1-1-11,-3-2 6,0 2 0,4-4 5,-5 3-4,0-1-3,0 3 7,0-3-4,0 0-6,-1-1 12,-3 3-14,3-2-3,1 4 3,-1-4 14,-3 5-15,4-2-13,-5 1 5,5 2 5,0 3-4,-1-7 5,1 3-11,0 4-2,-5-5 8,5 5-43,0 0-25,0 0-23,0 0-28,0 0-32,0 0-36,0 0-35,0 0-37,0 0-30,-4 12-204,4-12-528,-2 7 234</inkml:trace>
          <inkml:trace contextRef="#ctx0" brushRef="#br1" timeOffset="466944.0516">4803 3478 22,'7'1'169,"-7"-1"3,0 0 13,5 3-8,-5-3 2,0 0 0,0 0 2,6 0 3,-6 0-1,0 0-1,0 0 0,0 0-17,0 0-5,0 0-4,0 0-17,10 0-6,-10 0-12,0 0-8,0 0-6,0 0-16,0 0-12,0 0-5,0 0-6,0-6-8,0 6-10,0 0-12,1-3-17,-1 3-39,2-5-35,-2 5-41,0 0-45,3-9-44,0 7-43,-3 2-44,0-5-162,2-2-467,-1 5 208</inkml:trace>
          <inkml:trace contextRef="#ctx0" brushRef="#br1" timeOffset="451933.3444">3193 2581 106,'0'0'150,"0"0"-8,1-3-12,-1 3-8,0 0-7,5-5-2,-1 3-16,-4 2 3,6-7-5,-1 3-4,-3 2-9,-2 2-6,10-5-5,-7 3-2,1 1-8,-4 1-6,8-6-5,-3 4-4,-5 2-1,10 0-8,-10 0 3,0 0-7,8 2-2,-8-2-7,6 2-6,-6-2 8,7 5 0,-4-3-4,0 5 5,0-5-4,0 6 9,-1-3 0,0 1 4,-2 2-2,1-1 1,0 1 1,-1-1 3,2-1-5,-4 3 3,2-1-3,-1 0 0,0 0-4,1 1 1,-2 1-1,2-2-1,-2-3 0,2 4-1,0-4-2,0 1-5,0 5 2,-1-7-2,-1 1-3,4 5-1,-4-6 0,4 2-2,-4-2-2,4 3-2,-2-4-3,1 2 2,-1 0-2,2-1-2,-2-4 2,2 8-2,-1-6 1,-1-2-1,1 6-2,1-3-1,-2-3-1,3 3 3,-3-3-2,4 3-3,-2 1 2,-2-4-5,5 4 1,-4-2-12,-1-2-17,5 4-23,-5-4-22,4 3-27,-2-1-23,-2-2-26,0 0-23,9 1-33,-9-1-126,0 0-360,0 0 159</inkml:trace>
          <inkml:trace contextRef="#ctx0" brushRef="#br1" timeOffset="446498.7063">1696 3155 140,'0'0'201,"0"0"4,0 0-2,0 0-6,0 0-6,-6-6-2,6 6-5,0 0-7,0 0-7,0 0-5,0 0-6,0 0-6,16-2-5,-16 2-8,11 0-8,-3-3-5,1 3-4,5 0-13,-3-2-8,1 2-6,8-3-7,1 2-9,-6 2-5,7-2-9,-4-2-11,4 3-7,-7 0-5,1 0 1,-1 0-7,0 0-1,-3 0 1,-6 0-14,5 0 2,-2 0-3,-2 3-3,-1-2-4,-6-1-1,9 0-7,-9 0-21,8 3-16,-8-3-14,0 0-24,2 2-28,-2-2-30,0 0-32,0 0-32,-11 8-20,4-7-27,7-1-28,-12 1-171,5 0-470,-3 2 208</inkml:trace>
        </inkml:traceGroup>
      </inkml:traceGroup>
      <inkml:traceGroup>
        <inkml:annotationXML>
          <emma:emma xmlns:emma="http://www.w3.org/2003/04/emma" version="1.0">
            <emma:interpretation id="{21B1CF9E-EF36-4880-B204-15CFD48B2305}" emma:medium="tactile" emma:mode="ink">
              <msink:context xmlns:msink="http://schemas.microsoft.com/ink/2010/main" type="line" rotatedBoundingBox="8869,11192 14379,10991 14440,12657 8929,12857"/>
            </emma:interpretation>
          </emma:emma>
        </inkml:annotationXML>
        <inkml:traceGroup>
          <inkml:annotationXML>
            <emma:emma xmlns:emma="http://www.w3.org/2003/04/emma" version="1.0">
              <emma:interpretation id="{947213A4-9AC1-46C7-9538-5313E39FCD0E}" emma:medium="tactile" emma:mode="ink">
                <msink:context xmlns:msink="http://schemas.microsoft.com/ink/2010/main" type="inkWord" rotatedBoundingBox="9316,11518 9462,12194 8927,12309 8781,11633"/>
              </emma:interpretation>
            </emma:emma>
          </inkml:annotationXML>
          <inkml:trace contextRef="#ctx0" brushRef="#br1" timeOffset="305111.9757">-9997 4194 45,'0'0'161,"0"0"-1,0 0-4,3 3 2,-3-3-10,0 0 0,0 0-4,0 0-10,0 0-3,4 3-5,-4-3-5,0 0-5,0 0-4,0 0-1,0 5-4,0-5-9,0 0-1,0 0-7,0 0-3,0 0-3,0 0-2,0 0-4,0 0 3,0 0-4,17-11-4,-15 3-10,7 1-3,-7-3-6,9-2-3,-3 0-5,2-6-2,1 1-7,-4-3-5,3 0-5,1 3 1,-2-1 1,-2-1-5,2 0-6,-6 6 1,5 1 5,-7-1-9,1 3 0,1-3 4,-2 6-2,-1-1 3,-1 2 2,1-2 6,0 2 1,-3 1-4,3 5-1,-1-9 0,0 7-1,1 2-5,0 0-2,0 0-3,0 0 2,-12 14 4,5-4 2,3 1 1,-1 2 13,2 7-2,-2-1 5,2 4-7,0-3 7,3 1-1,-5-1 8,5 2-5,1 0-1,-1-1 3,7 1-3,-3-1 2,0-1-5,-1 0-1,3-1-1,0 2 4,0-1-5,4-3-6,-4 2-4,1-1-2,0-1 5,-2-3-1,1-2-4,-1 1-7,1 1 3,-1-3-1,-2 0 6,5 2-10,-5-3 1,2 1-7,-3-4 9,3 1-11,-4-2 6,2-1-3,2 1 2,-3 1 0,-2-2 0,0 0-2,0 1-4,0-6 3,0 8-2,-2-3-3,-3-1 6,1 1-4,-1-2 0,-2 2 0,4 0-1,-8 0 1,0-1-3,0 0 4,-3-2 9,2 2-10,-2 0-3,4-3 3,0 0-4,-3 3-2,1-4 3,-2 0 1,2-4-8,0 4 5,3-2-2,0 2 12,-1-3-14,4 1 8,-4-1-15,6 0 11,-3 0 1,3 0 1,0 1-5,1-3 4,3 5 0,-6-3-7,6 3 14,0 0-11,-5-4 1,5 4-2,0 0 3,0 0-5,0 0 5,0 0 2,11-2 0,-1 2-2,-10 0 3,20-2-2,-5 4 4,-2-2-1,7 0-3,1-2 2,1 2-2,0-1-1,0 2 6,2-2 0,-2-1-2,2 1-3,0-1 7,-1 2-1,-2-3 0,1 2 0,3-1-4,-9 2 4,-2-1-2,2 0 8,-1 0-7,0 0-1,0 1-10,-3-2 10,1 2-25,-2 0-26,0-1-34,-4 1-40,1 0-38,-1 3-56,2-3-56,-3 1-60,1 0-263,-3 0-643,5 0 284</inkml:trace>
        </inkml:traceGroup>
        <inkml:traceGroup>
          <inkml:annotationXML>
            <emma:emma xmlns:emma="http://www.w3.org/2003/04/emma" version="1.0">
              <emma:interpretation id="{08064BD0-F2B7-41EF-856E-6AF61A5CB04A}" emma:medium="tactile" emma:mode="ink">
                <msink:context xmlns:msink="http://schemas.microsoft.com/ink/2010/main" type="inkWord" rotatedBoundingBox="10024,11150 14379,10991 14440,12657 10084,12815"/>
              </emma:interpretation>
            </emma:emma>
          </inkml:annotationXML>
          <inkml:trace contextRef="#ctx0" brushRef="#br1" timeOffset="305745.1626">-8494 3940 135,'0'0'165,"2"-4"-4,-2 4 1,4-3-6,-4 3 10,0 0-8,7-2 3,-7 2 2,0 0-2,0 0 5,0 0 0,0 0 3,0 0-2,0 0-3,-8 14 0,3-10-9,-1 0-8,-1 2-9,-1-2-3,-3 5-2,1-1-16,-4-2-1,-1 8-13,-2-2-8,0-2-8,-6 5-9,5-2-10,-2-1 0,-1 2 2,3-1-19,-2-2-4,-1 2-3,7-2-3,-4 0-2,2-5-13,2 3 0,2-1 4,1-2-10,-1 0-3,5-1 13,-3-3-10,4 2-1,1-2-14,0 1 7,1 2-7,1-2 5,0-2-2,3-1-5,-4 5-3,3-1 6,1-4 3,0 0-4,5 10-11,-1-8 6,1 1 0,1 1 4,1 3-4,3-2 2,2 2-21,-1 1 7,5-2 0,-3 3 8,4-1 3,1 2 1,0 0-2,1 3 8,3-1-2,-1 2 2,2-6 2,-1 5 0,-3-1 2,1 3 1,3-3-2,-5 1 1,2-1 1,0-1-5,-3-2 3,1 3-6,-6-4 5,-1 0-5,1-2 0,-1 1 6,0-2-10,-3-1 5,3 2 1,-6-3-3,-3 2 4,3-3 4,-2-1-31,-3-1-17,0 0-26,0 0-21,3 4-21,-3-4-29,0 0-31,0 0-31,-17 0-40,17 0-40,-17-2-281,6 0-603,-1 2 268</inkml:trace>
          <inkml:trace contextRef="#ctx0" brushRef="#br1" timeOffset="307503.3608">-8891 3578 93,'1'-4'115,"-1"4"0,0 0-9,0 0-7,0 0-2,0 0 0,0 0-3,0 0 1,0 0-7,0 0-1,0 0-9,0 0 0,0 0-4,0 0-7,0 0-2,0 0-2,0 0 5,0 0 3,0 0 3,0 0 6,0 0 2,0 15 5,0-9-1,-1-1-3,2 2 4,-1 2-3,0-2-5,0-1-5,0 2 1,0 1-9,-1-2 0,1 2-5,0 0-2,1-4-5,-1 4-6,-1-2-2,2 2-4,1-3-1,-4 2-3,4 1-5,-2-4-2,0 1-4,3-1 7,-3 1-8,1-1-3,-1-1-4,0-4-3,4 6 0,-4-6-1,0 5 1,0-5 1,1 3-2,-1-3-1,0 0 0,0 0 2,0 0-2,0 0-7,0 0 1,0 0 2,0 0-1,0 0-3,0 0 1,0 0-2,0 0 0,0 0-2,13-7 3,-13 7-3,0 0 3,0 0-2,0-6 2,0 6 0,0 0-6,0 0 4,1-4-3,-1 4 1,0 0-2,0 0 4,0 0-1,-1-6-5,1 6 1,0 0 2,0 0 0,0 0 5,-4-4-2,4 4-3,0 0 3,0 0 1,-3-5-5,3 5 1,0 0-1,-1-4 0,1 4 3,0 0-4,-2-4-1,2 4 5,0 0-7,-1-8 7,-1 6-2,2 2 2,-3-4-4,3 4-1,-2-8 2,2 5 1,2-3-2,-2 6 1,-3-8 0,3 0 0,-1 2 1,2 1-3,-1-1 0,0-3 4,0 1-1,-1 2 1,1-2-1,-2 2-1,2-1-3,0-2 13,0 4-2,0-2-9,-2 2 0,4-1-2,-2 0 0,0 1 3,2-1 1,0 0-3,0 1-2,1 0 5,2 0 2,-1 1 4,1-2 0,1 1 3,0 0-1,0-2 8,1 5-8,-1-2 4,3 2-3,-2-2 2,-1 2-1,0 2 2,1 0-1,-7 0 7,18 2-2,-12 2 5,3 1 1,-2-2 6,-2 5 3,1-2-2,-1 2 2,3 2-4,-3 0 1,0 1 5,-2-1-1,0 3 1,-2-4 6,-1 3 0,4 0 1,-4 1-8,0-3 1,-4 5-1,4-5-2,-2 1 10,0 2-13,0-2 9,-3 0-6,2 2 1,0-3 0,-2 1 1,2-3-6,-2 0-5,2-2-5,2 1 3,-1 0 0,-3-1-1,3 1-5,-1 0 12,1-2-18,2-2-1,-1 0 0,-2 3 3,3 0-3,0-6-1,0 0-1,-2 5 10,-1-4-13,3-1-3,0 0 6,0 0-10,-2 5-1,2-5 1,0 0-3,0 0-6,7 6-11,-7-6-9,0 0-13,3 3-15,-3-3-17,3 2-20,-3-2-29,7 3-25,-7-3-29,0 0-30,5 2-21,-5-2-27,1 4-16,-1-4-213,0 8-529,0-8 234</inkml:trace>
          <inkml:trace contextRef="#ctx0" brushRef="#br1" timeOffset="306100.1566">-8799 4526 170,'0'0'231,"0"0"1,-8 0 2,8 0-2,0 0 5,0 0-8,0 0-12,0 0-17,0 0-8,0 0-13,0 0-21,0 0-1,0 0-4,0 0-6,0 0 1,0 0-5,19 7-1,-12-5-4,2 2-1,-3 1-9,6 0-5,-1 1-10,3 3-9,-3-1-16,2 0-1,-2 0-4,1 3-6,0-2-3,0 1-9,-1 0-5,1 0-2,-1-3-2,0 4-11,-2-4-4,2 2-2,-2-2-11,1-1 0,-2 4 4,-5-4-6,4 0-3,-1-3 1,0 3-8,-1-2 3,0-1-3,0-2-10,-5-1-17,3 5-16,-3-5-21,3 3-35,-3-3-39,0 0-45,0 0-44,0 0-58,0 0-64,5-14-311,-8 9-698,-2-1 308</inkml:trace>
          <inkml:trace contextRef="#ctx0" brushRef="#br1" timeOffset="307771.048">-8790 4000 157,'0'0'251,"0"0"-1,-1 4-1,1-4-1,0 0 2,0 0-9,-3 4-4,3-4-4,0 0-4,0 0 4,0 0-27,0 0 0,0 0-13,0 0-15,0 0-11,0 0-13,0 0-7,0 0-15,0 0-12,0 0 0,0 0-20,0 0-12,0 0-5,0 0-8,0 0-10,0 0-8,0 0-6,0 0-16,0 0-25,0 0-38,0 0-50,0 0-43,0 0-48,0 0-70,0 0-67,0 0-332,0 0-690,0 0 305</inkml:trace>
          <inkml:trace contextRef="#ctx0" brushRef="#br1" timeOffset="309211.5503">-7747 4237 60,'-11'-9'165,"11"9"3,-2-9-18,1 4-3,-2 1-10,3-3-14,-2 1 8,-1-2-9,1 2-8,-2-2-2,4-1-8,-2 4 3,-3-2-8,3-1-5,-3 3-6,1-1-2,-1-2-6,2 5-8,-4-1-3,3-2-5,-4 4-5,2-3-3,-2 2-7,0 3-2,8 0-7,-22 2-1,11 0-4,-1 3 0,-2 2-5,2 0-3,-4 7-1,-3-1 1,7-1 8,-2 6-5,3-2-3,-5 3 0,8-1 0,2 3 0,-5 0 2,4-2 0,3 4 2,-3-3-1,2-1-1,5 1-2,0-2 0,2-3-2,-2 0-1,5-1-2,1-3 1,1 3-2,4-3 0,0-2-5,2-2 3,7 0 1,1-1-3,2-4-1,0-1-2,2-1-6,-1-2 7,11-2-3,-13 1 0,2-3-2,-2 1-4,-1 1 3,1 1 12,-2 1-13,-4-3 0,-2 2-5,0 0-2,-1 0-9,-2-1-23,-5 2-28,1 0-31,-2 1-46,-5 1-30,9 0-24,-9 0-42,0 0-198,6 3-465,-6-3 206</inkml:trace>
          <inkml:trace contextRef="#ctx0" brushRef="#br1" timeOffset="309528.3519">-7351 4522 210,'5'2'226,"-5"-2"8,0 0 5,0 0 3,0 0 0,0 0-5,7 0-3,-7 0-1,0 0-8,0 0-19,0 0-1,0 0-6,0 0-20,0 0-13,0 0-8,0 0-15,-6-11-13,6 11-12,-4-6-14,3 2-8,1 4-9,-4-7-7,3 4-8,1 3-10,-2-6-5,2 6-11,-3-5-8,3 5-4,0 0-19,3-6-30,-3 6-38,-4-5-30,4 5-33,0 0-35,0 0-46,0 0-45,0 0-37,-1-4-41,1 4-191,0 0-552,0 0 244</inkml:trace>
          <inkml:trace contextRef="#ctx0" brushRef="#br1" timeOffset="310463.4347">-7084 4154 155,'0'0'169,"0"0"-4,-2-4-1,2 4-7,0 0-4,0 0-7,0 0-6,0 0-6,0 0-1,0 0-5,0 0-5,-5-5-7,5 5-7,0 0-4,0 0-3,0 0-1,0 0-7,5-7 0,-5 7-6,3-4-4,-3-3-8,1 4-5,1-1-11,0-2-3,-1-2-8,3 0 7,-3-1-16,-1-1-2,0-4-4,4 3-6,-3 2 1,-1-1-6,0-5-4,0 3 4,-1 1-3,1 0-1,-4 1-5,3 1 7,-2 5-1,3-6 7,0 6-6,-1 0 2,0 0-1,1 4-6,-2-6 9,2 6-11,0 0 0,0 0-1,0 0-2,0 0 1,0 18-3,0-8 2,2-1 3,-1 3-4,3-1 1,1 0-3,-2 3 14,4 2 1,-3 2-1,3 1 3,-1-2-2,3 0-1,-4-3 1,1 2-3,-2 1 2,5 0-6,0 1 5,-3 3-4,-1-8-2,4 3 6,-3 3-6,-1-4 10,-1-1-16,2 3 1,2-5-2,-5 1 10,6 2-9,-7-4-10,3-1 6,0 3-4,-1-2 5,1-1-7,-1 1 5,-2 1 1,2-6 6,-2 0-13,2 2 7,-3-1-1,3-1-2,-3 0 3,3 0-2,-3-2-5,0-1-1,0 1-5,2 0 3,-3-4-5,1 5 1,-1-5-6,3 3 5,-3-3-4,2 4-16,-2-4-5,0 0-4,0 0-6,0 0-1,0 0 3,0 0-6,0 0 4,0 0 2,0 0-2,0 0 2,0 0-3,-9-11 0,9 11-2,-3-2-3,3 2 2,-9-3 4,9 3 3,-7 0 2,7 0 6,-13 0 3,13 0 1,-11 3 4,5-2 1,-4 0 5,7 2 1,-8-2 1,4 0 4,1 1 2,1-2 2,-1 4 1,-4-3-1,10-1 3,-8 1 7,8-1 6,-9 0 7,9 0 5,0 0 6,0 0-1,0 0 6,-9 0 2,9 0-6,0 0 3,0 0-5,0 0 2,0 0 0,0 0 3,0 0-2,13-8-3,-13 8 2,12-1 0,-6 0 2,0-1-1,1 1-3,2 1-6,0-1 5,-9 1-4,19 0 2,-11-1-4,1 2-2,3-1-5,-2-1 4,2 1-2,-2 0-2,2 0-1,-2 1 0,4-1 0,-7 0-2,4 0-5,-2 0 2,2 2 0,-1 0 0,-3-2 3,0 1-3,2-1-8,-2 1-9,1 1-19,2-2-17,-6 0-23,-4 0-34,10 4-35,-5-2-35,1-2-34,-1 5-37,-5-5-168,0 0-450,7 2 200</inkml:trace>
          <inkml:trace contextRef="#ctx0" brushRef="#br1" timeOffset="310929.9725">-6433 4515 24,'0'0'163,"0"0"-1,0 0-6,0 0-3,0 0-2,0 0 0,0 0-4,0 0-4,0 0-11,0 0-7,0 0-4,0 0-11,0 0-10,0 0-10,0 0-2,0 0-4,0 0-8,0 0-3,0 0-5,0 0-8,0 0 0,0 0-8,0-11-3,0 11-7,5-3-4,-5 3-5,3-7-1,0 3-4,0 2-2,-1-2-4,-2 4 0,8-6-5,-7 4-1,0-1 0,4-1-3,-1 2 1,-4 2-3,2-5 1,-2 5 1,0 0-1,3-4 5,-3 4-5,0 0 1,0 0-1,0 0 0,0 0-1,0 0 3,0 0 0,0 0-6,0 0 3,-14 9 1,14-9 2,-1 4-6,1-4 4,-1 5-1,1-5-3,-2 5 0,2-5-4,0 0 4,0 0-6,0 0 4,0 0-3,0 0 8,0 0-8,2 5-3,-2-5-7,0 0-19,0 0-37,0 0-57,0 0-60,0 0-72,11-13-164,-9 10-450,2 0 200</inkml:trace>
          <inkml:trace contextRef="#ctx0" brushRef="#br1" timeOffset="383236.0704">-6083 4957 7,'-6'-2'77,"6"2"1,0 0-12,0 0 3,0 0-4,0 0-2,-7 0-13,7 0 9,0 0-8,0 0-6,0 0-3,0 0 7,0 0-10,0 0-1,0 0 8,-6 2-8,6-2 0,0 0 2,0 0-1,0 0-2,0 0-4,0 0 6,0 0 4,0 0-6,0 0 0,0 0 3,0 0-8,0 0-7,11-11 1,-6 7-2,-1-1-6,2 0-1,0-4 1,3-2 1,-1 1-2,4-1 0,0-5-1,2 0-6,-4 2 7,4-3-1,-1 0-8,2-1-2,7-7 7,-1 3-6,-1-4-2,3 1 2,-1 2 1,3-4-1,0 4-3,2-5-3,-2 3 5,-2 0-8,2-1 2,0-2 9,0 0-10,2 0 3,-3 4-8,0-3 22,-1-1-12,2 1 0,-1 1 0,-2 2-4,0 0 0,3 0 8,-6-1-12,0 3 6,3-3 1,-3 0-7,-1-1 6,3 3-4,-4-1 2,-3 5-2,-1 0 4,8-6-8,-8 10 3,0-4 5,7-4-5,-7 4 4,12-1 1,-9 3-4,0 0 1,7-5 2,-1 0-4,-4 8 4,-1-3 4,0 1-3,1 1 3,5-6-9,-4 6 1,-1-3-3,0 3 9,0 0-4,1 3 0,-1-5-3,0 1 6,-2 3 0,1-2-2,0 0 0,-3 4 4,1-3-6,-2 6-1,0-7 3,-2 5-4,0 0 10,0 0-3,-1-3-7,0 6 4,-2-6-1,1 5 2,1-3 1,-2 4-4,-4 0 5,6-4-4,-5 5 9,0 1-12,0-1 6,0 2-2,-4-2 7,5 4-11,-3-3 6,-3 5-3,2-5 0,2 2 7,-4 3-11,4-4 10,-4 4-4,0 0-1,0 0 1,5-5-5,-5 5 9,0 0 0,0 0-2,2-3-13,-2 3 9,0 0 2,0 0 3,0 0-6,0 0 8,0 0-9,0 0 2,0 0-4,0 0 4,0 0 2,5-5-5,-5 5 2,4-1 0,-4 1-3,5-4 11,-5 4-3,2-3-2,-2 3 0,4-4-1,-4 4-1,0 0 3,4-2 1,-4 2-3,3-4 3,-3 4 2,0 0-5,0 0-2,0 0 4,0 0 2,0 0-10,0 0 7,0 0-2,0 0 4,-22 6-9,15-1 7,-6-1-5,2 4 4,-1-2 3,-4 1-6,1 0 3,-4-1 1,1 1-7,-1 0 11,6-1-8,0-3-2,-1 2 4,2-1-16,5-1 16,-1 1-1,2-2 8,0-1-6,0 2 0,6-3-3,-9 1 3,9-1-7,-6-5 1,6 5 6,0-6 0,0 6-2,2-9 1,1 4-1,1 0-1,-1-2 4,2 3-3,0-4 0,3 0-7,0-1 13,0 4-5,-1-4-11,0 3 13,2-2-2,-2 0 11,2 2-13,-3 3 4,1-2-3,1-1 3,-1 4 1,-1-4-2,-1 3 3,1 2-4,1-1-8,1 2 11,-2-3 6,-6 3-3,13 3 1,-6 0 3,0 0 2,-2 2 0,4 0-1,-3-1-1,0 3 4,0-1 0,-2 1 5,3 0-4,-1 2 2,-2-3 1,4 2 7,-5-1-9,2 1 5,0-2 0,-2 1 5,2 2-2,-2-4-4,0 1-2,0 3 7,-1-1-6,-1-2 3,2-1-4,0 3 0,-2-4 3,-1 1-8,4 4 3,-4-4 0,0 0-2,1 1-2,-1 0-1,1 0 0,-1-4-6,0 3 2,3-1 0,-3-4-4,0 9 3,1-4 1,-1-2-6,0-3-4,1 4-16,-1 0-32,0-4-11,3 6-23,-3-6-19,0 0-30,5 4-22,-5-4-97,0 0-275,0 0 122</inkml:trace>
          <inkml:trace contextRef="#ctx0" brushRef="#br1" timeOffset="312133.795">-6023 4065 65,'0'0'164,"0"0"-2,0 0-4,4-4-10,-4 4-8,0 0-11,0 0-6,4-5-1,0 4 0,0-3 3,3 1-8,-1-4-9,1 3-5,2-4-7,2-1-10,-1 0-6,1-2-8,1-3-7,3-2-3,-2-1-9,-1 0-2,2 2-7,-3-5-4,7-5-7,-7-3-6,-1 7-2,-1 1-2,-3-3-2,4-5-1,-3 7-6,1-2 3,-8 3 0,3-1 2,-2 3 2,-1 4 3,0 2 10,3 1 6,-6-1 0,-1 5 8,1 1-1,-2 1-2,-1 1 0,0 3-6,-2 1-2,8 0 2,-18 5-1,12 3-2,-4-2 2,-1 6-5,1 4-2,-1 4 5,0 5 4,1 7 6,-1-2 11,2 1 7,0 3 5,1 2 3,-3 7 6,0 9-3,2-13-1,-2 0-7,0 3-2,1 0-8,4-4 9,2-3-15,-3 4-11,3-5 1,4 5-2,0-7-9,2-2 0,-4-1-1,6 1-9,0-7-1,1-3 3,0-1-7,1-2-4,-1-2-1,3-4 5,-1 0 10,2-2-16,1-1-1,1-2-7,5-3-4,0-3-7,0-2-12,6-4-8,2-3-5,5-3-7,2-5 4,-1 0-2,0 0 0,-3-2 4,-5-4 1,8 1 0,-12-1 0,7-2 2,-5 4 2,-4 1 0,1-4 2,-4-2 2,0 7 4,3-6 1,-8 6 5,-3-1 3,1 2 1,-1 4-2,0 0 1,-4 1 5,-1 1 0,0 3-2,-3 4 3,0 0 2,-2 2 2,-1 3-3,6 0-1,-19 11 5,7-4 7,-1 6-3,1 1 3,-1 0 1,2 6 6,1 0-2,2-1-7,2 0 18,1 1-11,2-1-2,2-1-2,1-5 3,4-1-1,-3 0-8,5 0 10,-1-2-2,1-4-1,2 2 0,-2-4 0,2-2-4,1 2 3,1-4 0,2-4-1,-1 1-5,3-5-3,3 0 9,-1-3-3,-3 1-7,0-5-4,0 2-17,2-4 3,-9 5 0,3-7 0,3 5-2,-6 0 4,0 1 5,-2 1 1,-3 1 0,3 2 1,-4 2 4,2 3-2,-3-1 5,1 5-5,1-4 4,-1 4 5,0 0 3,-2 17 5,-2-5 7,3 2 11,0 7 1,-3 0 9,3 7 5,-3 2 2,4-1 7,0 3-1,4 1 4,-3 1 4,0 0-7,2-2 1,-1 1-4,2-2 1,-3 2-6,0-1-6,2 1-5,-2-1 3,0-1-3,-2-2-11,1 2 8,-1-11-5,-3 5 2,3-2-3,-3-3-4,-1-1-3,-1 2 3,0-4 0,-3-1-8,-2 1 10,-1-2-1,-3-1-13,1-4 10,-6-1-4,0-3-6,1 1 2,-6-4 1,-8 0-6,9-3 3,3-2 5,-2-1-8,-3-4 2,-1-3 9,5-1-4,-1 0-5,6-1-1,-2-3 1,5 1-5,-3 1 7,4-1-7,-1 0-1,4 2 3,1 1 2,2 0 0,3 0 6,1 2-11,-1 1-5,3 0-2,1-2 9,-1 0-9,1 0 0,4 2 6,-2 0 12,5-2-10,3 1-3,-1-2 1,2-1-7,5 1-8,-1-3-4,2 5-5,-1-3-2,2-1-12,1 1-7,10-4-2,-12 2-21,7 4-21,-6 0-19,2-1-25,0 0-28,-2-1-44,1 2-39,-2 0-45,-6 0-213,2 1-550,0-2 243</inkml:trace>
          <inkml:trace contextRef="#ctx0" brushRef="#br1" timeOffset="313149.2425">-5071 4107 90,'2'-3'234,"-2"3"-9,3-4-9,-2-1-4,-1 5-3,0 0-7,0-6-9,0 6-3,1-4-13,-1 4-14,0-6-9,3 2-9,-3 4-1,1-5-22,0-3-8,-1 6-12,4-4-7,-4 0 3,2-1-11,2 0-5,1-7-6,-1 3-4,0-1 3,0 1-10,-1-3-13,1 1-3,-2-1 5,3-4-13,0 4 1,-5 0-7,1-1 0,1-2 0,-2-2-10,3 3-4,-2 1 6,-2 1-9,1 1 9,-3-1 6,3 0 11,-2 2-12,1-1-2,1 2 3,0 4-3,-4-2 1,3 3 7,1 0-7,0-1-8,-2 3 5,2 4 5,2-10-5,-2 6-5,0 4-7,0 0 6,0 0-11,0 0 5,0 0-3,0 0-2,0 0-1,-2 18-2,-1-8-5,3 4 8,0 0 2,-2 7 0,-1 1 1,3-2 9,-1 10 1,-2-1 10,1 1-2,2-6 4,0 4 0,-2 5 3,2-4 5,-2-4-6,4 3-1,2-6-3,-3 1-3,1-2 4,2 2-3,-2 6-3,3-6-2,0-1-7,-4 0 5,1 1-2,1 0-2,2-1 0,-2-2-4,0 0-3,-1 0-6,4-1 4,-1-1-1,0-5-3,-4 1-2,1 0 4,1-2 0,2-1 4,-3-3-6,0 0-5,0-2-4,2 0 4,-1 0 1,-1-1 0,-1 0 0,3-1-2,-3 1 0,-1-5 0,-1 6 0,1-6-1,1 3 1,-1-3-4,0 5 4,0-5-2,0 0 1,3 4-7,-3-4-1,0 0-1,2 2-5,-2-2-2,0 0-1,0 0-4,0 0-4,0 0-4,0 0-4,-13 3 0,13-3 2,0 0-12,0 0 7,-13-6-2,3 4 2,10 2-5,-13-2 9,7 0-2,-4 2 7,3-2 2,-3 2 0,2-2 5,-1 1-4,0-1 4,0-1 7,2 3-2,7 0 15,-12-1-13,7-1 2,5 2 4,-9-1 1,9 1 2,-5-3-4,5 3-5,0 0 9,-6-1-5,6 1 4,0 0-3,-7-1 11,7 1-6,0 0-5,0 0 1,0 0-3,0 0 5,0 0-1,0 0 3,0 0 2,0 0 0,0 0-8,0 0 7,0 0 2,0 0 1,0 0 9,19 3-13,-19-3-2,19-1 13,-12 1-2,3-1 7,4 0 5,1-2-3,-2 2 3,0-1-7,3-3 9,0 4-2,-1 0-5,1-3 3,-1 2 1,1 1-5,-3 0-2,3-1 1,-2 1-6,1 1 7,-3-1-5,-5 1-8,3 1 12,-2-1-8,-1 0 1,-1 1-3,3 1 0,-9-2 1,7 1 4,-7-1-5,7 0-2,-7 0-20,5 1 1,-5-1-53,0 0-31,0 0-37,0 0-46,0 0-61,0 0-67,0 0-323,0 0-690,0 0 306</inkml:trace>
        </inkml:traceGroup>
      </inkml:traceGroup>
    </inkml:traceGroup>
    <inkml:traceGroup>
      <inkml:annotationXML>
        <emma:emma xmlns:emma="http://www.w3.org/2003/04/emma" version="1.0">
          <emma:interpretation id="{C898B8CA-BBC1-428D-981D-03724D527A8A}" emma:medium="tactile" emma:mode="ink">
            <msink:context xmlns:msink="http://schemas.microsoft.com/ink/2010/main" type="paragraph" rotatedBoundingBox="9003,12051 23286,11475 23353,13136 9070,13711" alignmentLevel="3"/>
          </emma:interpretation>
        </emma:emma>
      </inkml:annotationXML>
      <inkml:traceGroup>
        <inkml:annotationXML>
          <emma:emma xmlns:emma="http://www.w3.org/2003/04/emma" version="1.0">
            <emma:interpretation id="{3C760625-6286-40A1-97FE-8381521C72D6}" emma:medium="tactile" emma:mode="ink">
              <msink:context xmlns:msink="http://schemas.microsoft.com/ink/2010/main" type="line" rotatedBoundingBox="9003,12051 23286,11475 23353,13136 9070,13711"/>
            </emma:interpretation>
          </emma:emma>
        </inkml:annotationXML>
        <inkml:traceGroup>
          <inkml:annotationXML>
            <emma:emma xmlns:emma="http://www.w3.org/2003/04/emma" version="1.0">
              <emma:interpretation id="{34468B1D-1FFA-4BD8-8337-D9528E0BEAD2}" emma:medium="tactile" emma:mode="ink">
                <msink:context xmlns:msink="http://schemas.microsoft.com/ink/2010/main" type="inkWord" rotatedBoundingBox="9049,12698 11459,12683 11463,13431 9053,13446"/>
              </emma:interpretation>
            </emma:emma>
          </inkml:annotationXML>
          <inkml:trace contextRef="#ctx0" brushRef="#br1" timeOffset="391011.3927">-8392 5135 50,'0'0'116,"0"0"5,0 0-1,0 0-2,0 0-6,0 0 2,0 0-3,0 0-2,0 0-7,0 0-1,0 0-11,0 0-10,0 0-5,-18 7-8,12-3-2,-2 1-10,-3 0-7,-1 4-8,0 0 0,-2 0-9,-1 2 0,-4 1 0,0 1-6,0-1-2,1-1-2,-1 0-2,0 2-3,2 0 10,0-2-10,1 0-4,4-3-1,-1 0-7,2 0 3,0-1 1,4-3 1,-1 4-2,2-4-3,-4 2 2,7-3-6,-1 1 7,0 0-1,1 0-5,0-2-1,3 4 0,0-1 4,3 1 3,-1-3-6,-1 3 1,7-1 1,-5 4 2,6-3 0,-2 2-1,2-2 2,2 2 5,0-3 0,-1 4 6,2-3-3,-3 1 6,3-3-4,-1 4 4,2-2-5,-1 0 5,3-2-1,-3 2-3,1 1 3,0-3 0,1 3-2,-1-2-4,0 0-1,-3-1 0,1 3 3,1-3-7,-4-1 2,-2 1-1,1 1 2,-2 0-6,4-1-1,-3-2 3,0 4 0,0-3-1,-2-2-2,1 3 0,1-2-2,-6-2 1,6 4-4,-2-1-11,1-1-17,-4 3-17,-1-5-7,3 5-34,-3-5-34,0 4-30,0-4-176,-4 5-354,-1-4 158</inkml:trace>
          <inkml:trace contextRef="#ctx0" brushRef="#br1" timeOffset="391389.4289">-8705 5613 73,'0'0'136,"0"0"-10,0 0 3,0 0 2,0 0-3,3 7 4,4-5-5,-7-2-4,11 1 0,-5 0-9,1 0-3,1 2 0,0-1-13,0 2-6,-1-2-6,5 1-4,-1-1-5,-1 5-3,2-2-1,-1-3-9,2 4-1,-2 1-4,2-3-8,-2 2-2,2-1-8,-2 1-1,2-1-5,-2-1 1,0 1-5,-1-2-4,0 3-3,1-4 1,0 2-5,-3-3 1,1 3-5,-2-1 1,0-1-5,-1 3-4,0-1-12,1-1-19,-3-2-14,-1 1-27,-3-2-23,7 3-22,-4 0-18,2 0-28,-5-3-17,6 1-163,-6-1-362,0 0 160</inkml:trace>
          <inkml:trace contextRef="#ctx0" brushRef="#br1" timeOffset="393253.0091">-9768 5300 137,'0'0'133,"0"0"-3,0 0-3,0 0-4,1-8-2,-1 8-5,2-2 2,3-2-11,-5 2-10,4-6-8,0 4-7,1-3-11,0-2-9,1-2-2,0 3-3,1-3-7,-3-1-8,3 0-2,-3 1-7,3-3 2,1 3-4,-4-4-6,-2 1 3,1 3-4,-2-3-6,0 3 2,-1 1-4,0-3-5,0 2 2,-1 4 1,0 0 3,2 0-1,-2 0 6,-2 1-1,2 1 4,0-1 0,0 3 0,1 3-13,-4-6 8,4 6-6,0 0 4,0 0-7,0 0 2,-7 9 1,4-3 3,2 0-3,-2 5 0,1 0 2,1 0 0,1 0 2,0 2 0,-1-1 2,2 2 4,0 0-4,-1 1 0,2 4 3,1-1 1,-2 0-3,4 0 3,0-1 18,-1 0-4,-1 0-1,1 3-1,0-1-5,0-2 0,0 2-3,-2-6-5,1-1 0,0 4-1,2-5-4,-2 3-1,0 0 6,0-3-8,1-1 2,0 0-6,-3-1 2,3-1-4,-3 0-2,3-3 1,-3 4-2,0-3 1,-1 2-2,2-3 1,0 1 1,-2-1 1,1-1-5,-1 4 2,0-5 0,0-3-1,-1 6-4,1-2 4,0-4-1,-4 9 3,4-9-5,-2 5 0,-1-4 4,3-1-1,-6 5-4,1-3 5,-1 0-5,6-2 2,-10 4 1,5-2-1,-2 0 0,7-2-1,-15 0-2,8 2 0,-3-1 1,-4-1 0,3 3 3,0-2-3,0 0-2,-2-1 1,2 4 1,0-3 0,2 0-3,0 0 3,-4-1 1,5 2 1,-1 0-5,9-2 3,-14 0 1,14 0 1,-7 0-4,7 0 0,-9 1 1,9-1 0,-9 0 2,9 0 0,0 0-3,-6 1 2,6-1-3,0 0 3,-3 2 0,3-2-5,0 0 5,0 0-2,0 0 0,0 0 4,18 2-3,-9 0 6,-2-1 1,7 0 7,-3 1 2,2-1 5,2-1 4,5 2 2,3-2 5,-4 0-9,4 0 4,0-2-3,-2 2 0,1-3-4,0 1 0,0 2-1,1-2 1,-2 0-4,-1-1-1,-2 2 0,0-1-3,-4-1-2,4 2 1,-2 0 1,-2-2-3,-1 1-4,1 2 5,-2-3-8,-1 3-4,-4-1-19,2 0-27,0-1-27,-9 2-38,12 0-44,-12 0-49,11 0-51,-11 0-180,0 0-474,0 0 210</inkml:trace>
          <inkml:trace contextRef="#ctx0" brushRef="#br1" timeOffset="392047.8643">-7879 5308 9,'-3'-5'151,"1"1"-2,2 4 3,-5-2-2,5 2-7,0 0-5,-5-3-6,5 3-8,0 0-2,0 0-9,-12 1-2,12-1-9,-7 3-1,3-1-12,2 3-6,2-5-4,-7 5-6,6 1-2,-4 1-7,0-2-7,4 2 2,-3 2-7,2-4-7,-2 5 4,4 0-7,-1 2-3,1 0-2,0-1 3,0-1-8,1 0-1,3 1 0,-2 0-5,3 3 3,2-5-2,-1 2-4,-1-3 0,2 1-1,0-3-1,3 2 3,0 3-3,0-9 1,2 5 0,2-1-2,-1-4 0,1 1 2,2-3-4,0 0 1,5 0 3,1-1-8,-2-3 1,2-4-2,-4 3-2,3-1-1,0-4-2,-4 1 1,0-2 0,-3 2 1,0 2-7,1-7 20,3 2 0,-9 4-4,4-6-2,-5 4 2,3-3-4,-4 2 1,-1 1-5,3-1-2,-4-5 5,0 7-4,-3-4-1,-2 1 0,-5 1-1,3-2-1,-3 1 1,-1-1 0,1 0-5,-6 0 0,-3-1 1,-2 2-1,-2-1 1,-4 2 1,3 1-1,-10-6 0,6 7 2,-2 4-5,4-1 1,-2 0 0,2 4-2,-3-2 0,6 2 2,-1 2-5,3 0-1,1 5-16,-1-3-24,0 5-18,1-5-36,-2 7-38,5 1-45,-1-4-51,-6 8-209,4-3-476,-1 3 210</inkml:trace>
        </inkml:traceGroup>
        <inkml:traceGroup>
          <inkml:annotationXML>
            <emma:emma xmlns:emma="http://www.w3.org/2003/04/emma" version="1.0">
              <emma:interpretation id="{A9B41CA7-C247-4C91-BF75-1B65C135975D}" emma:medium="tactile" emma:mode="ink">
                <msink:context xmlns:msink="http://schemas.microsoft.com/ink/2010/main" type="inkWord" rotatedBoundingBox="12153,12703 13045,12667 13072,13330 12180,13366"/>
              </emma:interpretation>
            </emma:emma>
          </inkml:annotationXML>
          <inkml:trace contextRef="#ctx0" brushRef="#br1" timeOffset="394014.3501">-5984 5112 11,'-10'-3'212,"4"0"0,1 0-6,-1 1-3,-1-2-4,-1 3-12,0 0-6,8 1-12,-19 2-9,7 2-14,-3 0-4,1 3-9,-5 2-8,-5 10-7,-1-2-6,-5 5-11,3 1-3,-1 2-10,-3 4-8,-1-1-7,-12 11 8,2-4-23,-2-2-2,12-4-6,1-5-8,-3 2-4,2-1-4,2-1 5,6-3-9,-1 1-2,4-8-7,4 0-3,4-3 3,-3-1-1,6-1-5,2-1-3,2-1 3,2-3-4,0 1-1,-1-2-2,5-3-4,-5 2-11,5-2-17,0 0-21,0 0-25,0 0-28,14-10-32,-7 5-40,-4-4-40,7 0-39,-4 0-179,-1-2-462,0 0 204</inkml:trace>
          <inkml:trace contextRef="#ctx0" brushRef="#br1" timeOffset="394410.1806">-6653 5021 137,'0'0'155,"5"-5"-11,-5 5-15,0 0-9,6-2 9,-6 2 1,0 0 7,8 7 4,-3-3 3,1-1-1,0 2 3,1 2 1,3 3-3,2 2-4,3 2-7,3 0-4,-1 1-2,10 6-9,-1-4-1,-4 7-6,4-3-8,-2-1-12,-2 3-1,5 2-8,-2-3 6,1 4 0,1-4-2,-1 2-7,3 1-9,-1 0-2,2-3-9,1 3-3,-3-2-2,-2 0-9,1-2-6,-3-3-2,-5-2-4,2-2 4,-3-1-11,-2 1 0,1-2 0,-5-3 0,2 0-1,-4-3-14,1-1 4,-6 0 6,3-1-11,-4-2-4,1 2-12,0-2-22,-5-2-30,0 0-32,0 0-43,8-6-54,-8 6-49,-2-11-50,-1 6-247,0-1-576,-2 0 255</inkml:trace>
        </inkml:traceGroup>
        <inkml:traceGroup>
          <inkml:annotationXML>
            <emma:emma xmlns:emma="http://www.w3.org/2003/04/emma" version="1.0">
              <emma:interpretation id="{E7FF5C91-8DA4-4E81-ACCD-C8C4542E0B14}" emma:medium="tactile" emma:mode="ink">
                <msink:context xmlns:msink="http://schemas.microsoft.com/ink/2010/main" type="inkWord" rotatedBoundingBox="16018,11768 23286,11475 23353,13136 16085,13428"/>
              </emma:interpretation>
            </emma:emma>
          </inkml:annotationXML>
          <inkml:trace contextRef="#ctx0" brushRef="#br1" timeOffset="521249.9042">2561 4891 13,'0'0'169,"-8"4"-6,8-4-7,0 0-8,-6 1-4,6-1-1,0 0-9,0 0-10,0 0-3,-11-6-17,10 0-9,1 6 0,0-9-14,0 4-7,0-2-8,5 0-5,0-4-13,2 2-2,2-2 2,3 0-13,-1 2-3,0 0 0,8-4-5,-3 2-1,-3 2-4,4 0-2,4 3-2,-6 1 2,0 3-5,-3-2-1,2 4-2,-3 1 1,-3 2 2,2 3-1,0 1-2,-3 1 7,-2 7 3,1-6-2,-4 7 4,-2-2 0,-4 6 7,-2-2 0,-1 5-5,-6 4 4,-3 1-1,0-5-4,-6 2 1,0 2-5,-3-2-1,-2-1-3,0-2 16,-2 1-4,-1 0-4,2-1-2,-3-3-2,3-1-3,7-7-3,0 0 2,-1-2-2,4-1-1,3-2-3,1 1-1,4-5-4,1 1 4,1-3-7,8 0 1,-12-3-3,12 3-5,-5-6 2,5 1-3,0-1-2,5 0 3,0-2-1,3 1 1,0-2-1,4-2 3,-1 6-3,5 0 7,3-1-5,0 0-2,2 4 2,5-2 4,-4 4-1,0 0-1,-1 0-2,5 3 6,-5-2 0,2 1 0,-1 1 2,-1 0 1,0-1-1,-5-1-1,5 2 0,-4-2-3,-1 0 5,-1 2-1,0-3-2,0 0-3,-3 3 6,-1-1-4,0 0-17,-1 0-27,-3-2-27,4 2-30,-5-2-22,2 0-34,-1-2-33,-7 2-23,16 0-137,-11-2-375,1-2 167</inkml:trace>
          <inkml:trace contextRef="#ctx0" brushRef="#br1" timeOffset="521671.0455">3569 4761 39,'0'0'203,"-24"13"-3,14-6-4,-3-3-7,1 2-10,-2 1-6,0 1-9,-6 4-6,3 0-15,-5 0-11,2-1-9,-7 5-9,5-6-14,-5 4-6,-1 2-2,6-4-17,-4 2 0,-4 0-13,13-6-6,-3 6-9,4-5-4,0-1 0,9-2-7,-3-1-5,4-4-2,-3 4-1,4 0-6,1-3 6,2 2-11,2-4 4,-5 5-8,5-5 1,7 7-3,-1-3 1,2 0-1,2 2 1,6-1 0,5 4 1,0 1 2,2 0 1,6 4-3,-7-6 3,-1 4 5,7 2-8,-6-3 0,0 0-3,-1-2 2,1 2 1,-1-3-4,0 1 0,-4 1-1,2-1-3,-6-3 2,-2 1-1,0-2 2,-5-1-5,1-1-1,-3 3-16,3-2-20,-5-1-22,2 2-25,-3-3-32,-1-2-33,0 0-36,0 0-33,0 0-180,-18 0-428,8-2 190</inkml:trace>
          <inkml:trace contextRef="#ctx0" brushRef="#br1" timeOffset="521906.7089">3199 5195 111,'0'0'156,"0"0"-4,0 0 9,0 0 8,0 0 8,11 11 7,-5-6 1,-1 2-1,1-3-1,4 5-6,0-1-3,2 0-12,4 1-16,0 2-6,0 1-18,4-1-10,-3-2-14,-1-2-11,1 4-9,-2-3-5,0-2-8,-3 3-7,3-1-6,-3-2-6,2 0-3,-2-1-4,-1 0-9,2-4-25,-2 5-35,-2-4-42,1 0-42,-1-1-55,1-2-46,-3 1-60,0-2-141,-7 2-451,14-2 200</inkml:trace>
          <inkml:trace contextRef="#ctx0" brushRef="#br1" timeOffset="522324.3955">4242 4907 195,'-4'-6'217,"-1"1"-13,-2-2-10,-3 1-7,5 2-5,-6-2-7,0 0-8,1 1-4,-1 0-8,-5 4-7,3-1-7,0 2-7,-1 0-7,-1 2-8,-1-1-12,1 3 1,0-1-4,2 3-9,-2-1-6,3 2-3,-1 3-10,1-1-8,6-1 1,-4 4-6,3 1-4,2-1 2,1 2-5,-1 2-7,5 3 0,-1 1-3,2-3-3,5 1 1,2-6 2,-1 5-8,2-3 0,2 1-4,1-1-8,3-1-8,2 1 10,3-1-3,-1-4-4,5 0 3,7 2-7,-7-5 1,3-3-1,-2 0 8,1 2-18,-3-3-16,3-1-34,-4 0-39,-1 0-41,-6-1-46,1 2-37,3-4-59,-3 2-280,-5 2-589,-2-1 261</inkml:trace>
          <inkml:trace contextRef="#ctx0" brushRef="#br1" timeOffset="513672.7693">-2853 4082 90,'0'0'128,"0"0"7,0 0-13,0 0-6,0 0-1,0 0 4,0 0-7,0 0-5,0 0 8,0 0-8,0 0-4,-11 13-4,11-8-2,-1-1-1,-3 2-4,3 0-1,0-1-4,-2 1-4,1 5-4,-2-2-7,3 3 0,1-1-1,-4 2-2,3 1-2,0 5-3,-3 2 1,3 0 3,-2 4-6,3 6 3,0 1 2,3 2 1,-3 0-4,1 3 4,-1 2-1,4 1 1,-3-1 0,-6 3-1,5-2 1,0 16-3,4-16-6,-2 15 3,-2-12-11,0-4 1,4 3-6,1 1 11,-3-2-24,3 0 2,-1 13-5,-3-17-2,5 2 0,-4-1-3,1-1-4,0-4-3,0 1 1,0-3-3,-3 1-1,4-3 0,-4-8-9,2 2 5,0-3-4,-4 1 5,2-7-5,0 0 0,0 1 0,2-3-5,0-2 10,-1 1-11,-1-3 0,1-2-2,2-1-3,-3 1-2,1-2 6,1 0-8,-2-4-7,0 0-7,4 2 0,-4-2-6,0 0 2,0 0-1,0 0-2,0 0 2,0 0 4,0 0 0,0 0 3,0 0 2,0 0-5,0 0 16,0 0-10,0 0 1,0 0 3,0 0 1,0 0 1,0 0-3,0 0 8,0 0-5,0 0 3,0 0-2,11-1 3,-8 4 0,-3-3 0,8 3 10,-2-3-6,2 0-4,4 0 5,0 4-5,10-1-1,-1-3 9,5 1 0,5-1 0,3 0-3,2 4 1,0-4 1,2 0-2,2 0 4,2-3-4,-4 2 4,4 2 1,1-1-7,0-2 16,1 2-9,-2-1-2,6-1 0,-5 2-1,-1-1-1,4-2 2,-3 6 0,18-3 2,-17 0-1,19 0 4,-19 0-4,17 1 2,-15-2 0,17 4-1,-16-2 1,16-4 0,-1 2-3,0 1 3,2-3-1,0 3 3,0 0-1,-3-2-5,6-1 4,-3 1-2,-2 3-3,3-4 3,2 1 0,-1 2-1,-2-3-1,-1 0 4,-3 0-4,0 2-3,2 0 6,-17-2-1,18 3-2,-19-1 0,2 0 0,14 0 3,-17 1-1,5 1 0,-4-2 0,-5 1-5,7 0 9,-4 1-3,-3-1-2,2 2-2,-4-2 4,0 3 3,-1-1 1,-1 1 4,-11-3-10,6 2 5,-4-1-1,0-1-2,-5 0-1,-2 0-1,4 1-1,-9-1 0,2 0 2,-5 0 1,2 2 0,0-2 0,-7 0-4,1 0 5,-7 0-5,14 0 4,-8 0-3,1-2 4,-7 2-6,8 0 0,-8 0 0,11-2 3,-7 0 3,-4 2 0,7-2-5,-7 2 5,5-6 0,-2 4-1,-3 2-3,3-4 4,-3 4 1,5-5-6,-5 5 2,0 0 2,0-6-2,0 6-5,0-4 6,0 4 12,0-5-19,0 5 3,-2-5 2,2 5 2,-3-5-1,3 5 1,0-6-1,0 6 9,-1-6-15,1 6 2,-2-6 1,-1-1 1,3 3 2,0 1 1,-2-3-6,-1-2-1,3-3 2,-5 2 4,4-2 1,0-1-2,-3 0-4,3-3 6,-4-5 0,4-2-4,-3 2-1,-1-5 4,-1-3-2,2-4 1,-1 4 5,-1 0-4,-3 0 1,5-3-2,-5 5-3,-2-5 3,0 3-3,4 0 17,-6 0-18,-1-1-3,-5-1 7,3 1-4,0-1 3,-2 0 1,-1 1 0,-3 0 0,5-1-1,-4-1 2,1 0 0,3 2-5,-1-3 6,4 0-4,-2 0 14,1 5-15,3-5 0,-3 2 6,4 1 1,1 1-5,1 8-3,1 1 8,2-4 4,1 4 0,-1-2 2,1 2 3,3 5-6,-2 0 2,3 0 1,-3 2-2,4 0 2,0-1-3,0 1-2,6-1-1,-3 5 4,-2-1-6,-1 0 0,5 2 1,-3-2 0,3 3 0,-2-3-1,2 4-1,0 0 2,-2 1 0,1 2-1,0-3 0,0 2-1,-4 3 0,8-3 3,-8 3-9,0 0 14,7-1-10,-7 1 1,0 0-3,6-2 3,-6 2-1,0 0 0,5-1 8,-5 1-6,0 0-6,0 0 5,0 0 0,0 0 2,0 0-7,8-2 8,-8 2-3,0 0 2,0 0 0,0 0 0,0 0-3,0 0-1,0 0 2,0 0-3,2-5 17,-2 5-7,0 0-2,0 0-7,0 0 6,0 0 0,0 0-2,-3-6 0,3 6 0,0 0 0,0 0-2,0 0 12,0-6-14,0 6 4,0 0-6,0-4 0,0 4 2,0 0 2,0-6-6,0 6 9,1-5-12,-1 5 9,2-4 3,-2 4-3,0 0 0,1-8 12,-1 8-19,0-4 7,2 0 0,-2 4 1,0 0-3,0 0-1,0-5 3,0 5-3,0 0 6,0 0 4,0 0-7,0-6-2,0 6-5,0 0 8,0 0-8,0 0 6,0 0 1,0 0-2,0 0 0,0 0 5,0 0-3,0 0-2,0 0-1,1-4 4,-1 4-2,0 0 2,0 0-5,4-4 3,-4 4 2,0 0 0,0 0 1,0 0-4,0 0 2,0 0-6,0 0 6,0 0-2,4-3 4,-4 3-5,0 0 5,0 0-8,0 0 8,0 0 0,0 0-6,0 0 3,0 0-5,0 0 6,0 0-2,0 0 4,0 0-5,0 0-1,0 0 8,0 0-5,0 0 2,0 0 4,0 0-7,0 0 0,0 0 1,0 0 2,0 0-5,0 0 8,0 0-4,0 0 1,0 0-1,0 0 4,0 0-10,0 0 6,0 0-1,2-4 0,-2 4-4,0 0 8,0 0-6,0 0 3,0 0 4,0 0-12,0 0 11,0 0-6,0 0 4,0 0-4,0 0 2,0 0 1,0 0 2,0 0 3,0 0-5,0 0-3,0 0 3,0 0-5,0 0 5,0 0 3,0 0-5,0 0 1,0 0 1,0 0 0,0 0-2,0 0 2,0 0-4,0 0-6,0 0 5,0 0 0,0 0-2,5 10-10,-5-10-6,0 0-15,0 3-14,0-3-16,0 0-35,0 0-44,0 6-52,0-6-32,0 0-66,0 6-160,0-6-494,0 0 219</inkml:trace>
          <inkml:trace contextRef="#ctx0" brushRef="#br1" timeOffset="509625.7591">-1799 4746 143,'0'0'179,"0"0"-9,0 0-4,0 0-5,0-17 0,0 17-10,0 0-7,0-5-7,0 5-12,0-6-2,0 6-11,0 0-8,0-6-7,3 3-9,-3 3-7,2-5-9,-2 5-5,1-5 0,-1 5-6,2-6-6,-2 6-5,3-5-1,-3 5-5,0-7-6,2 5-3,-2 2-1,-2-9 2,0 4-10,2 5-2,-1-9-1,-2 4 0,-2-1-6,4 3-1,-4-2 2,-1-1-4,-3 3-3,1-3-1,-5 0 3,2 1-4,-1-1 0,-3 3-5,0 0 2,3-2 0,-4 3-3,0 2 5,0-1-3,-5 2-3,2 1 3,0 3-3,-3 0 1,1 2-2,3 2 1,-1-1 0,-2 2 2,4 1 3,0 2-2,-2 1 3,7-2 0,-4 2 5,0 2-1,5-1 0,1 0-1,1 3 7,0-2 3,0 4 1,4 3 3,-2-5 7,4 2-3,1-1-5,0-3 7,2 7-6,0-6 4,1 2 0,4 0-1,0-1 0,1-4 0,1 0 10,1 1-12,4 1 1,-2-5-1,1 1 0,5-2 1,2 1 11,-2-1-10,2 0 0,1-1-3,3-3 0,-1-1-4,-1 1 0,2 0 0,0-4-10,-1-2 16,0 0-10,-6 0-2,7 0-2,-4-2-3,-1 2 1,-3-6-1,2 4-1,0-2 0,-4 2-3,3-1 1,-3 1 1,-1-2 2,0 0-5,-1 3-3,-1 0 4,-2-2 6,2 3-16,-2-2-12,2 2-17,-9 0-21,8 0-22,-1-3-29,-7 3-28,9 0-30,-9 0-27,0 0-32,13 4-29,-11-2-213,-2-2-502,6 3 223</inkml:trace>
          <inkml:trace contextRef="#ctx0" brushRef="#br1" timeOffset="510312.7974">-1441 5118 140,'0'0'161,"-4"3"7,4-3 4,0 0 5,0 0 4,0 0 8,6 9-2,-6-9-5,9 0-8,-3 1-6,5-1-12,0-1-6,-1 1-4,0 0-9,6 1-8,-2-2-7,-3 1-18,2 0-2,2 0-6,-1 0-6,0 0-10,1-4-6,1 2-5,-2 2-8,0-2-3,0 2-13,-1-1-4,0-2 3,-4 3-7,7-1-2,-2 1-5,-3 0-7,1 0 3,-4 0-2,-1 0-7,3 0-10,-4 1-20,5 1-15,-3-4-28,-2 4-20,-6-2-26,11 1-31,-5 0-35,1-1-46,-7 0-39,11 2-208,-6 0-497,-5-2 221</inkml:trace>
          <inkml:trace contextRef="#ctx0" brushRef="#br1" timeOffset="510026.9291">-1365 4918 192,'-6'-2'202,"1"1"-5,5 1-4,-4-3-9,4 3-6,0 0-12,-3-5-9,3 5-18,0 0-9,0 0-10,0 0 1,0 0-11,0 0-2,0 0-4,0 0-2,23 8 3,-9-7-3,-2-1-4,5 1-2,4-2-3,0 2-11,0-1 2,-1-4-7,2 4-6,1-2-5,1 0-7,-5 2-6,3-2-11,-1 2-2,-6-3-4,-1 2-1,2 0-7,-4 0 2,0 1-9,-4 0 1,1 0-4,-1 0 3,-2-3-6,-6 3-2,11 3-5,-11-3-6,6 0-9,-6 0-16,0 0-21,0 0-18,0 0-24,-6 10-28,-1-8-23,-3 3-33,-3 3-24,1-2-20,-4 0-14,-5 2-180,-8 6-440,4-3 196</inkml:trace>
          <inkml:trace contextRef="#ctx0" brushRef="#br1" timeOffset="511348.3272">-407 4737 8,'10'-3'132,"-10"3"3,6-2 3,-6 2 3,6-3-1,-6 3-1,7-2-3,-7 2-3,0 0-6,7 0-7,-7 0-10,0 0-3,0 0-3,0 0 0,0 0-1,0 0-1,0 0-6,0 0 0,-5 11-3,0-8-4,1 2-7,0-2-6,-3 2 3,1-1-11,0-2-6,-4 0-7,4 2-5,-3 1-2,-2 1-7,0-2 0,2-2-9,-4 0 5,5-1-6,-1 0-2,2-1 2,7 0-4,-16-1-2,8-2-5,3 1 1,2-2-5,-5-2-2,6-2 0,1 3 0,-3-5-5,5-1 3,-1 3-5,3-5 0,-1 1-5,4 1 8,-1-1-5,3-1-1,0 3 0,1-3-1,1 4 6,1-2-8,-3-1 2,5 4-5,-2-4 3,2 6-3,3 1 3,-5-5-3,2 4 1,0-1 3,-2 3 0,5 1-1,-4 0 5,4 1-4,-3 2-7,-1 0 3,-3 0-1,5 2 2,-3 3-2,-3 0 6,3 3-3,-5-3 5,0 9 4,0-6-1,-3 6 14,0 2-3,-3 1 0,2 1 0,-1 2 6,-4-2-5,-3 1 3,-1 3 3,1 0-4,-8 6-1,4-5 1,-6 4 1,0 1-4,-1-3-2,-1 0-1,-1 0-2,0 3 1,-3-6 2,-1 3-4,2-4-1,-1 0-2,-2-1 0,5-5 0,1-1-3,-2-3 3,-1 2-7,9-4 0,-8 0 5,8-7-6,-2 4-1,2 0 5,-1-2-1,4-1-3,-3-3-1,4-1-4,1 1-5,7 0 2,-15-3 0,8-3-3,1 3-1,1 0 14,2 0-11,0-2-1,1-1-1,1 1 6,1 5-4,0-9 3,1 4-4,1 1 1,2-1 3,1 2 1,3 0-1,-1-2 4,2 1-5,4 0 2,2 2 0,-1-2 1,5 2 1,3 1 9,-2 1-7,2 0-3,-1 1 3,3 4-3,1-4 1,0 0 9,0 4-3,-1-1 2,9 1-2,-12 1 3,15 0-3,-13-2 2,7 5 1,-7-3-3,1-2 3,0 4 3,2-6-11,-4 1 5,0-2 12,0 1-14,-2 1 1,-4 0 1,0-6 1,-4 0-2,3 2 2,0 1 2,-3-2-5,3-1 8,-7 1-5,2-5-2,-2 2 1,-2 3-2,-2-3 0,0-1 0,1 3-4,-3-2-5,-2 5 9,3-7-14,-5 1-16,2 6-27,-3-6-25,-4 4-28,1 0-35,-3 0-45,4-2-38,-2 2-57,0-1-180,-6 2-499,1-2 221</inkml:trace>
          <inkml:trace contextRef="#ctx0" brushRef="#br1" timeOffset="525289.3495">2123 5098 125,'0'0'145,"0"0"4,0 0 1,0 0-5,2-3-3,-2 3-1,0 0 1,0 0-10,0 0-8,0 0-7,0-5-5,0 5-8,0 0-3,0 0-1,0 0-8,0 0-3,0 0-7,0 0-5,-11-4-7,11 4-7,-9-1-5,1 0-7,1-1-2,-2-2-6,1 2-4,-3-1-5,-3-2-2,-2 1-2,-2-3-6,-6-2-2,-5-3 1,-6 2-5,7-3-2,-3 0-1,2 0 1,-6-3-6,3 0-1,-1-4 4,0 1-6,-3 4-1,4-4 3,-3 3-4,1 0 1,0 2 1,1 0-5,-3-3 3,4 3 3,-4 2-6,3-1-2,1 1 3,-2 1-2,-1 5-1,1-2 0,2 3 0,-4 3-1,-1-4-1,4 6 2,-2 2 0,-1 2 0,0 1-3,1 0 2,0 4 1,0-2-1,4 3 5,1-2-5,6 3 0,1-5 1,0 5-3,3-3 1,0 1 1,6-2-2,-2 0 5,4-2-3,-2 1 0,3 1 1,5-4 0,-4 1-4,6 0 1,-2-1 3,1-1 0,4 2-1,-4-3 0,5-1-1,-10 2 2,10-2 0,-4 3 0,4-3 0,-2 4-1,2-4 0,0 0 3,0 0 0,0 0 0,0 0-3,0 0 4,2-14-4,1 11 2,-2-1 0,-1-2 1,5 0-5,-5-1 5,2 4-4,2-5-1,1 0 4,0-4-1,1 4-1,-2-3-2,2 2 0,-1-3 4,0 2-7,5-4 6,-4 3-3,-5 0 0,7-1 0,-2 3 0,-1-3 0,1 1-1,0 0 4,-2 1-4,-2-2 3,3 1-2,0 1-1,-2 3-1,-1 1 3,-1 0 0,0-1 0,3 2-1,-3 1 0,1-1-3,-2 5 2,0-6-3,0 6 2,0 0-1,0 0 1,0 0 3,0 0-2,-8 17-1,3-2 4,-1-3-2,0 0-3,0 1 5,0 2-1,-2 2 3,2-1-4,-1 3 3,-1 0-1,6-3-1,-3 3-1,1-2 0,3 0 1,0-3 2,2 1-1,-1-1 7,0 0-8,1-1 3,3 0 0,-3 0-3,4-2 2,0 1 0,1 0-1,0-2 1,2-1 8,-5 2-7,5-3-1,-2 0 3,4-4-3,-2 4-2,5-1 3,-2 1 0,0-3 0,0 0 2,0-3-1,1 2 0,-2 0 1,5-4-3,-3 2-3,5 0-13,-6 0-22,4 0-28,-4-2-43,5 4-40,-5-4-44,-2 1-185,1 2-409,-8 0 181</inkml:trace>
        </inkml:traceGroup>
      </inkml:traceGroup>
    </inkml:traceGroup>
  </inkml:traceGroup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10:25.25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83266007-A290-43A5-97D5-D02F7F6746FC}" emma:medium="tactile" emma:mode="ink">
          <msink:context xmlns:msink="http://schemas.microsoft.com/ink/2010/main" type="writingRegion" rotatedBoundingBox="15383,4791 24573,4204 24816,8008 15626,8596"/>
        </emma:interpretation>
      </emma:emma>
    </inkml:annotationXML>
    <inkml:traceGroup>
      <inkml:annotationXML>
        <emma:emma xmlns:emma="http://www.w3.org/2003/04/emma" version="1.0">
          <emma:interpretation id="{755821CA-45F9-4332-996B-617184F61864}" emma:medium="tactile" emma:mode="ink">
            <msink:context xmlns:msink="http://schemas.microsoft.com/ink/2010/main" type="paragraph" rotatedBoundingBox="15363,4897 24557,4174 24719,6239 15525,696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10700A3-F3AB-42AA-8DE8-6700732670DA}" emma:medium="tactile" emma:mode="ink">
              <msink:context xmlns:msink="http://schemas.microsoft.com/ink/2010/main" type="line" rotatedBoundingBox="16380,4817 24557,4174 24664,5538 16487,6181"/>
            </emma:interpretation>
          </emma:emma>
        </inkml:annotationXML>
        <inkml:traceGroup>
          <inkml:annotationXML>
            <emma:emma xmlns:emma="http://www.w3.org/2003/04/emma" version="1.0">
              <emma:interpretation id="{F1118C20-86BC-4646-AB20-2A153399849B}" emma:medium="tactile" emma:mode="ink">
                <msink:context xmlns:msink="http://schemas.microsoft.com/ink/2010/main" type="inkWord" rotatedBoundingBox="16401,5081 18582,4909 18647,5741 16466,5913"/>
              </emma:interpretation>
            </emma:emma>
          </inkml:annotationXML>
          <inkml:trace contextRef="#ctx0" brushRef="#br0">-2219-2261 123,'0'0'137,"-7"5"-7,3 0-10,0 0 8,1 2-12,0 1 1,-3 2-4,2 3 3,-1 0 0,1 5-9,-1-1-1,-2 1-4,4 0-10,-1 1-11,-3 1 2,1 0-6,1 3-3,2-2-6,-1 2-5,-2-5-6,0 2-3,-2 0-4,1-2-6,2-5-4,1 0-2,-1 1-3,-1-3-7,3 3 1,-5-5-7,3-1 6,4-2-7,-3 0-2,2-1-1,-2-1-14,-1-2-29,5-2-40,-6 2-51,6-2-36,-4-12-53,4 5-128,0-3-359,-2-5 159</inkml:trace>
          <inkml:trace contextRef="#ctx0" brushRef="#br0" timeOffset="295.9522">-2507-2251 59,'0'0'154,"7"-3"-6,-3-3-1,3 4-2,4-4 2,5 1 0,-3-3-7,10 2 0,0-4-10,-2 3-4,5-2-13,6 1-12,-7 2-7,-2-3-9,10 0-7,-1 2-8,-10 1-7,0 1-7,-2-1-3,2 0-8,-7 4-4,1-2-6,1 2-7,-3-1 1,0-1-4,-1 3-20,-4 0-18,0 1-22,-1 0-31,1 0-26,0 0-34,-9 0-29,17 0-165,-6-2-346,-4 1 153</inkml:trace>
          <inkml:trace contextRef="#ctx0" brushRef="#br0" timeOffset="609.8743">-1702-2490 187,'-11'6'193,"1"0"3,-6 4-4,-1 2-6,0 3 0,0 1-5,-4 9-3,2 0-4,0-2-3,0 6-14,7-2-7,-2 2-14,3-1-10,4 0-12,-3 0-8,4-7-11,1 2-8,0 1-10,2-2-10,0-2-2,1 0-9,0-4-3,2 0-8,0-2-2,0-1-3,2-2-5,0 0-5,1-1-1,-2 0-7,1-6-8,-2 2-16,3 0-23,-1 0-23,1-3-16,-3-3-29,6 0-34,-6 0-46,8-5-33,-1-3-37,2-1-159,-4-3-435,4 1 192</inkml:trace>
          <inkml:trace contextRef="#ctx0" brushRef="#br0" timeOffset="1090.9525">-1751-2237 92,'0'-3'146,"0"3"-4,0 0 7,0 0 1,0 0 11,4 14-1,-4-5-3,0 0-7,0 1-4,0 2-2,1 2-14,0 0-8,-1 0-1,2 6-2,-2-6-18,-2 4-5,2-2-3,-1 0-8,0-2-4,-2-1-4,2 1-5,0-3-7,1 0 3,-4-2-9,4-4-6,-1 5-1,0-7-9,1 3 1,0-2-3,-3 1 5,3-5 4,-1 6 1,1-6-6,0 0-2,0 0-10,0 0-2,-2-17-2,3 9-5,0-6-3,0-1-5,7-4-3,-2-1-6,1-3-11,7-3-3,-1-1-6,3 1-4,-5 4-3,7-7-3,0 4 3,-1 3 3,-3 3 0,2 1 0,0 4 3,0 0 2,1 2 1,-1-1 0,-4 7 1,2-1 1,-2 2-2,3 0 4,-2 4 1,-4 1-3,4 4 3,-4-1 0,2 4 0,-2 0 3,-1 4 0,-3 0 3,0 4 6,-1 4-1,-2 0 1,-2 1 8,2 0 4,-4 2 0,0-1 1,-1 0 7,-3-2-6,5 2-6,-4-1 1,0-2-3,0 2 5,2-7-7,0 6 2,-2-5-3,3 0 2,-2-2-1,4 0-2,-2-6-9,0 2-18,2 2-25,-3-5-25,1-2-28,2 3-27,0-6-35,0 0-36,0 0-50,0 0-180,9-14-459,-7 2 203</inkml:trace>
          <inkml:trace contextRef="#ctx0" brushRef="#br0" timeOffset="1405.9285">-1170-2710 48,'9'6'159,"-2"5"-6,0-3-2,-1 4 2,6 5 5,1 0 1,-1 3-1,-1 2-6,-1-1-6,1 5-1,-2 3-1,-2 1-4,-2-1-6,0-1-4,-3 4-5,-3 1-10,-5 1-3,3 3-7,-5-3-6,-4-3-8,3 1-10,-6 2-6,0-4-10,-2 3-3,1-2-7,-1-5-8,2 0 0,1 0-9,4-5-2,-1-4-7,-2 2-22,3-3-29,3-3-45,-1-2-49,1-1-52,4-4-55,-1 3-232,0-4-490,3-2 216</inkml:trace>
          <inkml:trace contextRef="#ctx0" brushRef="#br0" timeOffset="2218.0104">-640-2183 108,'0'0'170,"0"0"-5,0 0 3,8 2-4,-8-2-1,10 4 2,-4-2-2,0 1-5,2-3-10,-1 5-7,4-4-12,4-1-8,-3 3-6,2-2-11,-2 3-11,5-4-10,-3 0-4,2 0-10,0 0-8,-1 0-5,-2 0-2,3 0-11,1 0-4,-3 0-8,-2 0-25,-1 0-29,0 2-32,-2-2-33,-2 1-38,-7-1-33,14 0-52,-14 0-145,6-3-386,-6 3 172</inkml:trace>
          <inkml:trace contextRef="#ctx0" brushRef="#br0" timeOffset="1990.0992">-601-2335 121,'0'0'184,"0"0"-2,0 0-11,-5-3-6,5 3-6,0 0-3,0 0-7,0 0-7,0 0-8,0 0-2,0 0-8,0 0 0,0 0-4,16 6 5,-10-1-7,3-2-3,-2 0-10,6-1-4,-1 2-8,1-2-12,3 1-5,0-2 0,4-1-14,0 2-6,-4-2-5,2 1-9,-2-2-1,-1 1-4,-3-3-6,4 0 0,-5 3-9,0 0-22,-2 0-30,-3 0-30,-6 0-36,10 3-35,-10-3-43,0 0-34,1 3-46,-1-3-142,0 0-428,-17 8 189</inkml:trace>
        </inkml:traceGroup>
        <inkml:traceGroup>
          <inkml:annotationXML>
            <emma:emma xmlns:emma="http://www.w3.org/2003/04/emma" version="1.0">
              <emma:interpretation id="{B56CCFD1-4AC6-4ACF-AC99-DE099A6443D5}" emma:medium="tactile" emma:mode="ink">
                <msink:context xmlns:msink="http://schemas.microsoft.com/ink/2010/main" type="inkWord" rotatedBoundingBox="18978,4380 22565,4336 22583,5790 18996,5834"/>
              </emma:interpretation>
            </emma:emma>
          </inkml:annotationXML>
          <inkml:trace contextRef="#ctx0" brushRef="#br0" timeOffset="5354.2967">1696-2537 216,'0'0'206,"0"0"-11,-2-4-18,2 4-13,0 0-13,5-9-11,-3 4-13,3 0-7,6-1-5,-2-3-15,3-1-5,5-2-11,1-1-6,8-7-11,2 3-2,1-3-9,-2 0-5,-1-5-6,2 2-5,-2-5-3,6 3-4,-5-4-5,0-1-1,1-4 0,-2 7-3,0-5-5,-4 0-4,-1-1-4,-5-1 1,0 3 0,0 6-3,-10 2 1,-1 2-1,-2 7 0,-2 1-4,1-1-2,-5 3 3,-2 0-4,-4 3-5,3 4 7,-6 0-5,-2 4 5,-2 4-1,0 2-2,-6 4 2,1 4 5,-6 4 3,4 5 4,-1 5 4,1 0-1,5 0 3,3 7 3,-1 1 1,2 0 1,6 3 2,-1 0 0,-1-1-4,4-2 2,1-2-3,5-1-1,0-2 1,0 1-6,4-3-3,-2 1 3,7-8-4,-4-2 0,1 2 0,1-2-1,2-2 0,2 0 2,4-3-7,2-1-3,1-1-15,1-3-17,1-1-16,4-5-16,0-3-26,11-3-16,-3-2-14,4-4-18,-3-1-12,2 1-17,-2-8-4,2 2-13,-4-1-128,-3-2-331,-2-2 146</inkml:trace>
          <inkml:trace contextRef="#ctx0" brushRef="#br0" timeOffset="5827.3241">2513-2710 137,'-15'4'163,"-6"1"2,0 4 1,-1 3-6,-5 2-8,3 7 1,0-1-8,6-5-12,4-1-7,2 2-11,1-2-13,5 0-6,1 1-8,3-5-5,4-1-9,1 0-5,3 2-5,2-4-6,4 0-4,4-3-4,5 0-2,1-4-11,0-2-6,-1 0 2,5-2-4,-5-3-6,4-1-1,-5 0-11,-1-3-8,-5 4-9,1-4-13,-3 2-6,-4-1-6,-2 1 1,2 1 1,-6-4 0,-1 5 6,2-2 2,-6 1 1,2 2 1,-1 3 3,-1-1 8,3 4-3,-11-1 21,11 1 1,-12 5 10,6 1 4,-2 4 8,1 0 7,-3 6 9,3 2 4,1 2 6,1 2 6,-2 7 2,3 3 1,2-3 8,-1 5 5,1-4-2,4 6-4,-2-7-4,2 5 0,-1-3-2,1-2-8,-2 1-9,1-2-1,-1-5 5,0 1-10,-1-3 2,-1-1-3,-3 2-5,3-2 13,-5-1-15,-2-4 2,2 3-8,-2-5-2,0-1-6,-5 1-1,-1 1 10,-6-5-14,1-1-1,1-2 1,-4-1-10,3-1 4,0-3 2,0-3-4,4-1-8,3-3 6,-7-4-3,5-1-1,4-1-5,-1-4-2,1-4-14,1-1-6,6 2-8,2-3-7,2-7-7,2 7-7,2 2-15,7-8-24,0 2-17,0 6-32,3 1-37,3 1-27,8-8-31,0 2-251,3-2-526,0 4 234</inkml:trace>
          <inkml:trace contextRef="#ctx0" brushRef="#br0" timeOffset="6259.4218">2957-2674 48,'-3'4'216,"0"4"-7,0-1-4,-2 3-5,-2 1-3,-2 2-3,3-2-13,-3 2-10,6-1-7,-2 1-8,1 2-10,-1-4-11,4 0-12,-4 2-9,5-6-9,0 1-8,-5 0-10,5-1-6,-5-2-10,4-2 2,1-3-12,0 5 1,0-5-11,0 0-2,0 0-8,0 0-3,16-14-2,-13 7-5,6-6-4,-3 0-6,2-4-15,-2-4-9,5 5-13,-5-7-10,5 3-9,-2-10-4,1 10 3,0 1 2,-3 1 4,0-1 4,0 7 2,-1 2 1,-1 1 2,-2 3 1,0 1 0,3 2 6,-3 2 0,-3 1-2,12 6 7,-9-1 8,2 5 7,3 1 9,3 6 5,-4 3 5,3 1 0,-3-2 1,2 10-1,0-2-3,0-6 4,-3 2-5,1-3 3,0 4-2,2-4-3,-2-2-2,-1 1 1,0 0-1,-1-7-4,-5 2 0,5-3 0,-4 1 0,2-4-1,-3 0-3,2-2-12,-2-1-23,0 2-30,0-7-44,0 2-70,0-2-53,0 0-246,0 0-508,6-14 225</inkml:trace>
          <inkml:trace contextRef="#ctx0" brushRef="#br0" timeOffset="6588.727">3545-3346 174,'0'0'160,"0"0"-11,0 0 2,0 0 4,7 13 3,-1-3-5,-1 4 8,-1 6 5,6 2-1,-2 11 2,1 2-6,-2 2 0,4 16-1,-5-12-3,1 14-5,-4 1-2,0 2-8,2-3-11,-7 4-2,4-5-8,-7 1-13,3 0-2,1-14-7,1 2-7,-5 10-13,5-13-9,-3-2-7,1 1-5,1-3-5,-4-2-3,-1 2-5,1-3-9,0-3-2,-1 0-8,0-9-18,-1 0-40,0-5-37,0 2-47,-3-2-71,2-5-78,-2 1-316,-1-5-628,0-3 278</inkml:trace>
          <inkml:trace contextRef="#ctx0" brushRef="#br0" timeOffset="3887.8745">299-2743 112,'-7'-2'161,"7"2"-2,0 0-6,-16 1-10,16-1-7,-12 3-4,3-1-7,-1 2-9,-2 1-6,0 1-6,0 4-4,0-1-7,-5 4-5,2 3-2,-1 0-4,-5 7-10,5 3-3,5-6-6,0-1-6,0 10-4,1-1-7,2 1-2,3 1-9,3 0 3,2 0-1,5 0-5,2-2-3,1 4 2,3-3-6,-2-2-2,3-5 3,0-2-6,3-1 0,1-5 0,0 3-4,4-2 0,9-1-3,-7-6 5,9 3-6,-7-8 0,11-3 0,-3-3-3,1-5 0,2 2-4,-3-9 5,2-1-3,1-5 2,-3 0-2,2-3-4,-2-3 1,1 0 4,-3-2-5,-4-3 3,-1-1 0,-5-3-5,-3 2 0,-4 1-1,-2-2 3,-4-1-2,-6-1-5,-1 1 4,-6-1-1,1 0-3,-3-4 5,-6 4-4,-3 1 0,0 3-1,-2 3 1,1-1-2,-4 6 7,-2 8-2,7 2-1,-3 4-2,-4 0-2,-1 6 2,-1 5 1,-7 0 2,-1 5-2,-3 4 1,1 1 1,4 5 0,-1 3-4,2 3 7,1 2-5,4 4 1,-3 2-1,7 2 5,0-1-4,6 3-6,-1 3-9,2-3-16,7 4-22,-1-1-25,5 1-23,-1-3-32,4-3-19,2-3-29,4 0-157,4 0-365,-3-8 162</inkml:trace>
          <inkml:trace contextRef="#ctx0" brushRef="#br0" timeOffset="4219.2217">1161-3026 73,'-17'10'194,"-1"4"-14,-1 0-4,3 5 2,-7 6-2,2 4-1,1-2-4,2 5-6,1-3-9,3 4-2,2 1-7,3 1-9,2 3-8,2-4-10,1 0-12,-1 2-9,5-4-13,0 1-8,3-2-6,-3 2-5,5-4-6,1 2-7,-5-8-3,8 7-5,-7-7-9,7-1-1,-6 1-3,7-2-5,-4-2-5,1-2-3,-1-3-22,0-3-26,4-1-24,-3-1-30,2-1-37,-2-4-33,2-2-40,5-2-48,-6-2-155,5-2-427,0-4 190</inkml:trace>
          <inkml:trace contextRef="#ctx0" brushRef="#br0" timeOffset="4707.8024">1256-2674 34,'-5'15'203,"4"-7"4,1 4-2,-4 2 1,3-3 1,-3 8-5,2 1-11,1-2-5,-3 2-11,3-1-9,-1 0-10,-1 0-6,1 0-11,1 0-13,-2-5-10,1-3-12,2 0-14,0 3-8,-1-5-4,-1-3 6,2 0-18,0-1-9,-3 3-5,3-5-8,0-3 4,0 6-5,0-6-6,0 6-1,0-6-4,0 0-1,0 0-4,0 0-4,0 0 0,-1-18-2,1 12-6,0-2-2,1-3 0,5-3-5,0-5 1,1 2-8,1-3 2,2-2-10,5-4-6,-2 0-2,0 5-7,-1 1 0,2 0 3,0 3 0,1 3 6,-4 3-3,0 1 4,0 0 3,0 3-1,0-2 1,-5 6-4,2 1 3,-1 0 1,-7 2 3,11 0 0,-3 4-1,-2 1 1,0 6 3,-1-2 0,1 4 4,-1 1-6,-1 5 8,-1-1-2,0 1 2,-2 0 2,3 1 2,-7-2 0,2 3-4,1 0 4,0-2-4,-1-1 4,1-1-4,0 0 0,-3 0 5,3-3-5,0 4 0,0-6-16,0 0-28,3-4-42,-3 1-53,2 3-47,1-6-52,-2 3-238,1-5-510,3-1 226</inkml:trace>
        </inkml:traceGroup>
        <inkml:traceGroup>
          <inkml:annotationXML>
            <emma:emma xmlns:emma="http://www.w3.org/2003/04/emma" version="1.0">
              <emma:interpretation id="{E0A0182F-D1DD-4EB8-9333-5269997D545B}" emma:medium="tactile" emma:mode="ink">
                <msink:context xmlns:msink="http://schemas.microsoft.com/ink/2010/main" type="inkWord" rotatedBoundingBox="22890,4690 24587,4556 24634,5153 22937,5286"/>
              </emma:interpretation>
            </emma:emma>
          </inkml:annotationXML>
          <inkml:trace contextRef="#ctx0" brushRef="#br0" timeOffset="7685.5436">3991-2585 117,'-1'-6'170,"-3"1"-5,4 0-1,0-3-2,4 1-5,-3 0-1,4 0-6,0 0 2,1 1-8,0-4 0,3 3 7,2-2-21,1-1 2,1 2-10,4-1-14,-4-2-11,4 3-9,6-1-8,-4 3-10,2-2-4,0 3-6,1 4-9,0 0-7,-2 0 7,3 3-16,-1 2 0,-2 1-3,1 1-6,-4 3-4,-4-1 2,1 6-4,1-6-1,-5 3-2,1 2-2,-2 0-2,-1-1-3,-2 1 5,3-2-3,-3 1-1,-5-1 2,4 3 0,-1-4 6,-4-1 4,0 0 0,0-3 6,0 3 2,0-4 3,0 1 5,0 0 6,0-4 7,0-2 7,-1 6 6,1-6 0,0 0-7,0 0-3,0 0-7,-9-14-11,9 5-3,-2-3 7,-1-1-15,3-4-3,3-2 6,-1-2-5,-1 1-6,2-3 0,2-2-7,0 4-3,1-2 1,1-3 2,2 3-5,-2 3-1,3 1-11,-1 3-6,2-2-14,-4 4-22,2 0-14,-2 6-16,-1-4-30,4 3-34,-4 2-36,0 3-34,0 0-37,1 2-44,-4 2-173,-3 0-504,10-2 222</inkml:trace>
          <inkml:trace contextRef="#ctx0" brushRef="#br0" timeOffset="7304.5192">4123-2996 84,'3'-4'189,"2"1"-3,-4 0-8,-1 3-9,5-2-5,-5 2-1,0 0 2,9 8-1,-8 0 7,4 5-2,-4 6 0,3 1 0,-3 11-8,4-1-4,-5 2-4,2 1-14,-4-2-4,4 3-12,1-1-3,-3-4-6,0 0-20,1-6 1,-1 7-15,-1-11-9,1 1-8,0-3-6,0 0-4,0-3-7,0 0-10,-3-2 7,3 1-7,-2-2-10,2-2-9,0-1-22,-1-1-22,-3-3-36,3 0-31,-4-2-38,0 1-46,5-3-25,0 0-33,-16-5-30,6 0-194,-1-3-497,0 1 220</inkml:trace>
          <inkml:trace contextRef="#ctx0" brushRef="#br0" timeOffset="8143.7332">4697-2805 143,'-3'3'171,"1"3"19,2 1 1,-4 3-2,-1 1-8,4-1-5,-4 2-4,4 1-11,-4-4-4,5 5-10,1-2-12,-1-1-11,4 0-5,-4-1-10,1 0-8,-1-2-7,2 1-7,2 0-3,1-2-3,-1-1-10,6 0-6,-4-3 4,5 4-9,-1-3-3,-3-3-12,4-1 13,2 0-14,-1-1-8,0-3-3,-1-3-2,2 4-6,-2-5-3,-3-1 4,1 0-3,0-2-3,-2 0-6,-2 0 0,1-4-2,-2 5-3,0-5-1,-2 1-1,-1 5 2,0-4-2,2 1 2,-3 4-5,2-1-1,-2 5 0,3-2-1,-3 1-1,0 1 6,2-1-8,-2 5 0,0 0 4,0 0-4,0 0 4,0 0-2,0 0-1,-2 21 2,2-14-2,0 4 3,-3-1-1,8 2 0,-5 0 5,4 0-2,0-2-1,0 4 4,1-3 1,0-1-6,-1 1 2,2-1 0,4 1 2,-4-2 0,4 0-2,-3-1 3,-2-2-3,6 0-1,-2-2 2,-3 0 1,4-2-2,-3 1-1,3-1-4,1-2-13,-2 1-26,1-1-29,-3 0-36,0-1-40,2-1-59,-2-1-38,-1-2-245,1 3-525,-1-2 232</inkml:trace>
          <inkml:trace contextRef="#ctx0" brushRef="#br0" timeOffset="8583.5549">5222-2789 106,'0'-2'149,"0"2"-7,0 0-12,0 0-14,5-5 6,-5 5-15,0 0-1,11 2 3,-11-2 0,14 0-5,-8 3-1,2-3-8,7 0-4,-3 1-5,2-1-10,2 0-3,0-1-5,0-2-2,6-1-7,-5 2-2,-1-2-3,4-2-7,-5 3-4,-1-1 0,6-4-5,-5 2-1,-4-2-8,0 0 1,-5 4-7,0-8 5,-3 8-5,2-4 2,-5-2-6,-4 5-7,3-4-3,-8 1 6,3 2-3,-5 0-3,-5 2 2,-4 2-5,-4 0 2,-1 0-2,1 2 3,-1 4 7,-6 0 1,6 2 3,2 1 4,-5 5 0,8 0 10,-2 1 3,5-2 2,1 5 9,1 1-1,4 2 3,1-1-4,4 0 8,4 3 4,2-1-1,4 1 1,3-1 0,1 0 2,8-3 2,1 1-5,8 0-4,1-1 0,7-1-8,-2-3-1,5-2-7,-1-2-1,2-3-2,0 2-13,-4-6 1,-1 3-1,-7-2 0,-1-2-8,1 0-25,-3-1-37,-1-1-47,-6 0-63,3-2-84,-7 1-311,0-1-598,-7 1 265</inkml:trace>
        </inkml:traceGroup>
      </inkml:traceGroup>
      <inkml:traceGroup>
        <inkml:annotationXML>
          <emma:emma xmlns:emma="http://www.w3.org/2003/04/emma" version="1.0">
            <emma:interpretation id="{E5A4A4F3-CF9C-412C-AF70-D9CF46FFEF9D}" emma:medium="tactile" emma:mode="ink">
              <msink:context xmlns:msink="http://schemas.microsoft.com/ink/2010/main" type="line" rotatedBoundingBox="15434,5415 21201,5096 21286,6641 15520,6960"/>
            </emma:interpretation>
          </emma:emma>
        </inkml:annotationXML>
        <inkml:traceGroup>
          <inkml:annotationXML>
            <emma:emma xmlns:emma="http://www.w3.org/2003/04/emma" version="1.0">
              <emma:interpretation id="{84B972E1-05C8-4934-9498-90784C2975BB}" emma:medium="tactile" emma:mode="ink">
                <msink:context xmlns:msink="http://schemas.microsoft.com/ink/2010/main" type="inkWord" rotatedBoundingBox="16529,6212 18733,6167 18744,6712 16540,6757"/>
              </emma:interpretation>
            </emma:emma>
          </inkml:annotationXML>
          <inkml:trace contextRef="#ctx0" brushRef="#br0" timeOffset="11026.5275">-1402-1246 30,'7'2'224,"-7"-2"-15,0 0-6,0 0-10,0 0-5,0 0-11,0 0-7,0 0-13,9-4-9,-9 4-9,14-2-10,-7 1-6,9-2-12,-2 2-9,1 0-12,4-4-6,-5 5-8,2-1-12,-3 0-3,3-1-4,-3-1-8,0 2-2,1 1-12,-1 0 4,-2 0-11,-3 1-27,-1 0-32,-1-1-40,-6 0-29,0 0-29,14 4-23,-12-3-38,-2-1-188,0 0-408,-11 7 182</inkml:trace>
          <inkml:trace contextRef="#ctx0" brushRef="#br0" timeOffset="11650.1862">-868-1378 42,'-5'-5'212,"4"3"-5,-4-1-8,5-3 2,0-1-5,-5 3-9,5-8-13,0 7-18,4 1-15,-3-4-15,4-1-15,0 3-8,1-1-10,0-2-9,5 3-5,0 1-8,-1-1-4,1 0-2,3 1-3,-6 2 1,6-2-5,-2 1-2,-2 4-3,-2 1 0,1 0-9,2 6-3,-3-1 1,-1-1 3,2 4-1,-3-1 4,1 5 2,-5-2 6,-2 3 5,0 2-2,-2 4 4,-3-4-5,-1 2 0,-1 2 4,-1-1-3,-1-5 3,-1 3-3,0-3-5,0-1-4,0-2-4,2 0-3,-2 0-8,4-4-1,0-1-2,2 2-5,0-3-9,1 1 9,1 0-5,1-3 0,1 2-6,1 0-3,4-1 6,-1 0-7,2-2 3,1 1-8,4 3-4,2-4 11,-1 1-3,2 0 1,0-1-15,7 1 9,1-2 2,-1-1-3,1 0-4,0 0-2,2-1-19,-1-2-18,1 1-31,-5 2-28,-3-3-34,-1 0-41,1 2-37,-2 0-48,0 0-44,-4-4-203,1 4-546,-5-2 241</inkml:trace>
          <inkml:trace contextRef="#ctx0" brushRef="#br0" timeOffset="11859.6962">-233-1179 67,'10'4'161,"-10"-4"4,6 2 7,-1 1 1,-5-3 1,6 4-2,-4 1-8,1-2 1,-1 3-7,2 0-10,-4 1-7,0 1-13,-1 2-8,-3 1-15,0 0-5,2 1-12,-3-2-10,-1 1-9,1 1-6,-1 1-4,1-3-9,1 5-14,0-5-42,2 1-55,-2-5-70,3 2-66,-3-2-197,4-1-427,0-5 190</inkml:trace>
          <inkml:trace contextRef="#ctx0" brushRef="#br0" timeOffset="10403.2392">-2325-1380 22,'0'-4'215,"0"4"-2,0 0-6,-4-2-11,4 2-5,0 0-8,0 0-10,0 0-10,0 0-7,0 0-8,-7 8-12,4-3-8,1 3-11,1-3-6,-1 5-6,-1 0-7,0 0-2,0 4-8,0 0-3,1-1 0,-1 0-8,3 2-7,-5-2-16,4 1-7,0 0-4,2-2-2,-2 1-7,-2-3-5,3 2 6,0-5-8,0 1-2,-1-2-2,1 0-4,1-1 1,-1 0-1,0-5 0,0 5-3,0-5-1,0 6 0,0-6 0,0 0 0,0 0-3,0 0 5,0 0-5,0 0-2,0 0 2,0 0-9,0 0 4,-6-14-1,5 9 1,-3 2-2,4 3-1,0-11 0,0 8 0,-1-2-4,1 5 1,-5-9-1,5 9 0,0-8-2,-1 5 6,1-1-3,0 4-1,0 0-3,0-5 4,0 5 0,-3-5-1,3 5-2,0 0 6,0 0-3,0 0-2,0 0 1,0 0 9,0 0-7,0 0-2,0 0-4,0 0 6,0-6-2,0 6-1,0 0 0,0 0 1,0 0-1,0 0 1,0 0-8,0 0 9,0 0 0,0 0-4,0 0 10,0 0-11,0 0-1,0 0 0,-4 15 3,4-15 3,0 0-1,0 5-2,0-5 0,0 3 1,0-3 1,0 0-5,2 8 2,-2-8 5,0 6-5,0-6-3,-2 3 5,2-3 3,0 7-5,0-7 2,-2 4 1,2-4 9,0 0-10,0 8 4,0-8-4,0 0 3,-2 3-2,2-3-3,0 0 3,0 0 0,0 0 14,0 5-14,0-5 3,0 0 4,0 0-4,0 0 1,0 0 1,0 0-7,0 0 1,4-16 5,0 10-1,-1-3-5,3-1 4,0 1-3,0-2-2,-1 2 4,5-7-4,-4 4-1,2-2 5,-1 2-2,2-1-1,-3 0 2,5-3-3,-2 5 3,0-3-5,-1 4 5,-1-3-7,3 5 8,0 0-4,-4 3 3,-2-4-1,1 7-3,-1-1 6,1 1 5,-5 2-11,0 0-1,13 5 6,-10 0-2,0 4-4,-1 2 4,1 3 2,-1-2 2,-1 3-5,-1 3 0,0 1-4,0-5 5,3 4 5,-3 2 4,0-2-9,2-4-2,-2-1-1,3 3 6,-3-2 2,2 0-4,-2 0 1,6-1-3,-4-1 3,1-1-2,-1-2 3,1-1-2,-2 0 2,4 0-1,-5-2-7,6 1-23,-3-2-23,-2 0-31,2-1-32,-1 3-28,-1-3-38,8 0-22,-2-2-34,-2 0-200,1-2-471,2 2 209</inkml:trace>
          <inkml:trace contextRef="#ctx0" brushRef="#br0" timeOffset="10784.5178">-1962-1058 47,'0'0'168,"0"0"-4,0 0 0,0 0-9,0 0-5,0 0-7,0 0-9,0 0-3,0 0-3,0 0-6,-6 15-5,4-9-7,2-6-10,0 6-10,0 2-5,2-3-7,2 1-4,-2 0 1,6-2-4,-2 1-1,4 0 3,1-4-3,4 0-7,-3 0-5,3-1 7,7-1-6,0 0-10,-1-3-4,1 1 4,-2-5-5,-4 3 0,0 1 2,-2-1 2,-1-4 3,-2 3-3,0 0 2,-3-3 4,0 1-5,-3 1 2,-2 1-3,-3-2-3,0 1-3,-2 0-5,-4 0-5,1 0 0,-6 0-9,0 0 3,-2 1-1,-3 2-6,3 0-6,-1 0 6,-2 2-3,0-1-1,2 3 1,-2-1-5,4 2 4,-2-2 5,3 1-15,4 1-5,-2-2 3,9 1-8,-7 1-8,7-1-15,-8 3-23,8-3-19,0 0-32,0 6-34,0-6-36,9 3-36,1-3-41,1 0-221,-11 0-510,20-1 226</inkml:trace>
          <inkml:trace contextRef="#ctx0" brushRef="#br0" timeOffset="11223.2678">-1402-1146 97,'0'0'204,"0"0"-2,7 5 1,-7-5-3,13 0-3,-7 0-3,3 0-6,-9 0-4,13 0-10,-3-3-6,-1 3-15,2 0-9,0-1-13,1 0-13,2 0-15,-2-2-10,2 3-8,0-2-9,-1-1-6,1 2-11,-1 1-11,0-3-8,3 2-29,-5 0-24,-1-4-31,4 5-44,-1-1-38,-7-1-40,8-2-39,-4 2-212,-3-3-452,3 1 200</inkml:trace>
        </inkml:traceGroup>
        <inkml:traceGroup>
          <inkml:annotationXML>
            <emma:emma xmlns:emma="http://www.w3.org/2003/04/emma" version="1.0">
              <emma:interpretation id="{5D7A4D25-7FEF-493D-A9D7-F6B2966BC7AB}" emma:medium="tactile" emma:mode="ink">
                <msink:context xmlns:msink="http://schemas.microsoft.com/ink/2010/main" type="inkWord" rotatedBoundingBox="19316,6016 21246,5910 21272,6390 19343,6497"/>
              </emma:interpretation>
            </emma:emma>
          </inkml:annotationXML>
          <inkml:trace contextRef="#ctx0" brushRef="#br0" timeOffset="12535.5114">731-1515 195,'0'0'212,"5"-1"-1,-5 1-2,0 0 0,3-6 0,-3 6-4,0-6-4,0 6-5,-2-7-8,1 2-18,1 5-11,-5-9-10,2 4-13,0 1-12,0-3-14,-2 0-9,0 1-9,-1 3-4,0-2-12,-1-2-8,-2 3-3,-1 1-3,-1 2-13,-1-4-18,-3 5-2,0 0-6,-7 5 1,3-3-9,-2 2 3,1 5-2,-1-2-1,3 0-3,-1 4 3,2-3-4,2 6 2,2-4-4,3 5 4,-5 0-2,10 1 2,-1 2 5,2-2-6,2-3 4,2 1 3,2 2 1,2-2-2,1-2-1,1 3 7,4-3 1,-1 0-3,2-1 5,5 0 2,1-2 0,1 0-1,1-4-1,-3 0-8,5-3 3,1 2-3,1-1-1,-1-3-3,-1 0 0,6-3-1,-6 0 0,3 1-4,-2-2-4,-6 4 3,-2-2 0,1-1-16,-3 2-19,1 0-26,-5 0-28,3 2-35,-1-2-35,-4-2-40,-6 3-37,13 0-31,-8 0-32,-5 0-187,13-2-516,-7 0 229</inkml:trace>
          <inkml:trace contextRef="#ctx0" brushRef="#br0" timeOffset="13031.8987">1122-1333 40,'-3'3'167,"3"-3"-8,0 6-1,0-6 5,0 5 4,0-5 10,5 5 7,-1-2-3,-4-3-1,10 0-5,-4 0-8,-6 0-16,17-2-12,-2 2-12,-4-2-15,4 2-11,-3-4-10,3 4-8,1-2-12,0-1-7,-3 2-2,1 0-7,1 0-7,2-2-7,-4 3-3,1 0-10,-2 0-24,4 0-28,-2 0-36,-1 0-37,-3 3-45,5-3-57,-4 1-237,-2-2-471,-2 1 209</inkml:trace>
          <inkml:trace contextRef="#ctx0" brushRef="#br0" timeOffset="12816.2483">1180-1412 117,'1'-7'242,"-1"7"-7,2-4-4,-2 4-6,0 0-6,0 0-13,0 0-10,8 0-12,-8 0-18,7-3 0,-2 3-21,1-4-10,4 3-10,-3-2-18,2 2-6,5 0-13,-1-4-5,-1 2-12,4 2-7,-2-2-3,2 0-7,-1 3-5,-1 0-8,1 0 0,-2-4-4,-1 4-6,-4-1-3,1 0-3,1-1-32,-10 2-29,12-1-17,-12 1-36,6 3-19,-6-3-20,0 0-37,0 0-40,0 0-39,0 0-163,-17 3-440,5 0 195</inkml:trace>
          <inkml:trace contextRef="#ctx0" brushRef="#br0" timeOffset="14049.1255">1846-1601 10,'3'-5'187,"0"-1"-1,-3 6-1,2-3 3,-2 3-3,2-7 3,-2 7-5,5-3-4,-4-1-8,-1 4-2,0 0-12,0 0-6,0 0-9,0 0-8,0 0-16,-6-8-6,6 8-11,-4-2-13,4 2-5,-6-4-8,6 4-11,-8-2-2,8 2-3,-3-4-6,3 4-8,-5-5-4,5 5-7,-3-6-2,3 2-3,0 4-2,0-9 0,3 3-9,0 2 0,2-1-3,4-2 2,0-2-7,2 3 0,0-2-13,0-1-2,3 4 4,-2 2-2,4-4 6,-5 1-5,0 2-1,2 2 0,-2 1-5,0 0 7,-3 1 2,2 1-5,-2 2 3,0-3-1,2 9-2,-4-2 5,0-3 0,0 7-1,-1 0 0,0 0 2,-2 3-4,0-2 8,-3 2 2,-1 0-4,-1 0 9,-3 4-2,2 0 5,-3 3-1,-1-5 4,1 4 2,-4 0 4,-1-1 0,-2 1 3,0-3-1,1 4 0,-3-4 2,1 1 1,1-2-9,-7-4 0,5 3-4,-1-1 7,2-3-4,3 0-5,-2-5 0,0 0-3,1 2-2,2-2-1,2-1 3,-2-3 1,2 1-4,2-2-3,0 1 0,6-2 1,-13 0-3,13 0 0,0 0-3,-8-6 1,8 4-1,0 2 0,-3-9-2,6 4 2,-1 1-5,3-3 6,-2 2 13,1-3-17,3 3 1,4 0 2,0 0-6,0-1 3,2 0 0,0 0-4,2 0 6,0-1-6,1 3 6,1 2 0,2-1-4,-3 2 5,5 1-5,0 1 1,-5-2 2,3 1 10,-4 1-7,6 0 0,-6 2-4,0-2-2,-2 3 1,2-2 2,-2 7-2,2-5 0,-4 0 5,0 2-4,0-4 3,3 7 0,-3-4 0,-1 0-1,-3 3 10,3-3-10,-1 1 1,-1-2-1,0 2 0,-1-3 7,0-1-6,2 2 2,-2-2 5,0-2-4,-1 3-3,-6-3 3,12 0 8,-6-3-7,0 1 9,-1-3-8,1-1 13,-2 2-2,1-4-6,-3 1 6,0-1-5,1 2-2,-3-3 2,0-1-5,0 4-3,-5-7 1,5 5 0,-1-3 2,-2 5-1,0-2 5,-1 1-11,2-1 2,-1 3-3,1 0-3,1 0-14,-2 1-25,3 4-27,-6-6-30,4 3-42,2 3-40,-10-1-39,10 1-36,-14 1-42,3 2-187,0 0-527,-2 0 233</inkml:trace>
        </inkml:traceGroup>
        <inkml:traceGroup>
          <inkml:annotationXML>
            <emma:emma xmlns:emma="http://www.w3.org/2003/04/emma" version="1.0">
              <emma:interpretation id="{1022A23D-715C-4353-9CD2-F6DAAD9818B0}" emma:medium="tactile" emma:mode="ink">
                <msink:context xmlns:msink="http://schemas.microsoft.com/ink/2010/main" type="inkWord" rotatedBoundingBox="15434,5415 15554,5408 15640,6954 15520,6960"/>
              </emma:interpretation>
            </emma:emma>
          </inkml:annotationXML>
          <inkml:trace contextRef="#ctx0" brushRef="#br0" timeOffset="16501.0398">-3383-2275 26,'5'59'164,"-5"2"-15,5 1-8,-4-2-11,-1 1 0,-1 1-12,-4-5-6,4 3-13,-3 1-5,4 0-5,0-2-10,-5 6-2,3 0-13,-3 3 2,2-1-5,-5-2-10,-1-1-3,4-1-4,1-4-7,2-3-1,0-1-4,2-17-9,4 2-12,4-4-40,-1-2-27,4-3-34,2-3-34,0-9-140,0-2-286,1-2 127</inkml:trace>
        </inkml:traceGroup>
      </inkml:traceGroup>
    </inkml:traceGroup>
    <inkml:traceGroup>
      <inkml:annotationXML>
        <emma:emma xmlns:emma="http://www.w3.org/2003/04/emma" version="1.0">
          <emma:interpretation id="{F5BE1E97-B3A2-4F99-900A-B11C3DC6F2AA}" emma:medium="tactile" emma:mode="ink">
            <msink:context xmlns:msink="http://schemas.microsoft.com/ink/2010/main" type="paragraph" rotatedBoundingBox="16843,6977 20670,6776 20682,7016 16856,7217" alignmentLevel="2"/>
          </emma:interpretation>
        </emma:emma>
      </inkml:annotationXML>
      <inkml:traceGroup>
        <inkml:annotationXML>
          <emma:emma xmlns:emma="http://www.w3.org/2003/04/emma" version="1.0">
            <emma:interpretation id="{7B8BDCB5-FE3F-41AE-AA6C-A67C82A505F8}" emma:medium="tactile" emma:mode="ink">
              <msink:context xmlns:msink="http://schemas.microsoft.com/ink/2010/main" type="line" rotatedBoundingBox="16843,6977 20670,6776 20682,7016 16856,7217"/>
            </emma:interpretation>
          </emma:emma>
        </inkml:annotationXML>
        <inkml:traceGroup>
          <inkml:annotationXML>
            <emma:emma xmlns:emma="http://www.w3.org/2003/04/emma" version="1.0">
              <emma:interpretation id="{A033147D-85BB-4351-9F4B-8949A1C76C4F}" emma:medium="tactile" emma:mode="ink">
                <msink:context xmlns:msink="http://schemas.microsoft.com/ink/2010/main" type="inkWord" rotatedBoundingBox="16843,6984 18755,6884 18766,7078 16854,7178"/>
              </emma:interpretation>
            </emma:emma>
          </inkml:annotationXML>
          <inkml:trace contextRef="#ctx0" brushRef="#br0" timeOffset="14788.087">-2088-623 84,'6'-3'128,"-6"3"-1,7 0 1,-7 0-4,9-1 3,-9 1 1,10 0-1,-1 1 5,2-2-2,2 1 5,3-1 0,5-2-2,6-1-7,10-1-7,6-1-6,15-2-3,1-3-6,4-1-15,-2 1-6,5 3-12,-3-2-3,1 0-12,-5 3-5,-11 0-1,13 0-5,-2 2-3,-15 3-6,-1-4-4,-5 4-2,-1 2-4,-3-1-1,-9-2-5,1 6 1,-2-2-6,-4 0 0,-7 2-5,2-2-18,-1 2-20,-3 2-21,-5-3-23,4 2-20,-9 2-21,-1-1-31,0 1-31,-5-2-27,-6 3-150,0-1-382,-8 1 169</inkml:trace>
          <inkml:trace contextRef="#ctx0" brushRef="#br0" timeOffset="15085.2817">-1828-523 84,'-5'3'172,"5"-3"-8,0 0-13,-10 1-2,10-1-5,0 0-12,0 0 2,0 0 5,0 0 2,0 0 7,0 0 0,26-1-5,-13 1 0,9-3-8,3 1-10,9 2-6,3-5-11,0 2-11,5-3-4,0 1-9,2 1-9,-1-2-6,3 1-10,15-4-5,1 4 4,-18 0-10,20-4-7,2 3-4,-7 1-7,5-1 3,-3 1-6,0 2-3,-2-3-1,2 3-5,-14 1-4,11-3 1,5 1-4,-4-1-24,-16 5-32,2-3-42,-3 1-45,1 2-43,-1 0-39,1-1-47,-6 2-150,1-2-445,0-2 198</inkml:trace>
        </inkml:traceGroup>
        <inkml:traceGroup>
          <inkml:annotationXML>
            <emma:emma xmlns:emma="http://www.w3.org/2003/04/emma" version="1.0">
              <emma:interpretation id="{D7C7CD76-4A67-4295-B2FD-316BA571723E}" emma:medium="tactile" emma:mode="ink">
                <msink:context xmlns:msink="http://schemas.microsoft.com/ink/2010/main" type="inkWord" rotatedBoundingBox="19712,6827 20670,6776 20682,7016 19725,7066"/>
              </emma:interpretation>
            </emma:emma>
          </inkml:annotationXML>
          <inkml:trace contextRef="#ctx0" brushRef="#br0" timeOffset="15705.3346">800-637 12,'-5'6'268,"-1"-3"-28,6 2-22,0-5-28,2 2-12,7 1-21,-1-3-15,13-3-15,3 1-5,-1-4-11,10-5 2,8 3 0,-1 0 2,5 2 0,0-3-2,13-5-12,2 7-4,-14-1-11,-2 2-7,1-1-4,-1 1-7,-4 1-11,3-1-5,-5 3-5,-2 0-8,-2 0-2,-8 0-3,1 1-6,-6 2-3,4 0-13,-3 0-32,-10 2-34,3-2-39,-6 0-45,0 4-54,-3-3-64,-3 0-147,-3-1-438,0 0 194</inkml:trace>
          <inkml:trace contextRef="#ctx0" brushRef="#br0" timeOffset="15434.2229">1054-846 85,'0'0'224,"0"0"-7,0 0-5,0 0-2,0 0-7,0 0-6,0 0-10,0 0-11,0 0-9,2-3-13,-2 3-10,0 0-10,13-2-9,-1 0-12,3 1-15,1-2-5,5 0-6,1 3-13,-1-5-5,5 2-6,-2 2-8,7-4-9,2 2-1,-7 1-3,5 0-5,-8-1-7,4 1-4,-2 0 3,-2-2-6,-3 3-3,1 1-6,-4-1-6,-2 1-23,1 0-33,-4 0-38,-4 0-40,0 1-41,0-1-51,-8 0-241,8-1-495,-8 1 219</inkml:trace>
        </inkml:traceGroup>
      </inkml:traceGroup>
    </inkml:traceGroup>
    <inkml:traceGroup>
      <inkml:annotationXML>
        <emma:emma xmlns:emma="http://www.w3.org/2003/04/emma" version="1.0">
          <emma:interpretation id="{9BBFF23C-9C5A-416A-B865-5CE632C12D6F}" emma:medium="tactile" emma:mode="ink">
            <msink:context xmlns:msink="http://schemas.microsoft.com/ink/2010/main" type="paragraph" rotatedBoundingBox="18914,7422 24347,7075 24409,8034 18976,8382" alignmentLevel="3"/>
          </emma:interpretation>
        </emma:emma>
      </inkml:annotationXML>
      <inkml:traceGroup>
        <inkml:annotationXML>
          <emma:emma xmlns:emma="http://www.w3.org/2003/04/emma" version="1.0">
            <emma:interpretation id="{CC8A8745-3284-4A56-B51B-235E9AC3E12C}" emma:medium="tactile" emma:mode="ink">
              <msink:context xmlns:msink="http://schemas.microsoft.com/ink/2010/main" type="line" rotatedBoundingBox="18914,7422 24347,7075 24409,8034 18976,8382"/>
            </emma:interpretation>
          </emma:emma>
        </inkml:annotationXML>
        <inkml:traceGroup>
          <inkml:annotationXML>
            <emma:emma xmlns:emma="http://www.w3.org/2003/04/emma" version="1.0">
              <emma:interpretation id="{C25EF7A0-6D55-48A4-B29C-C7F7033494B0}" emma:medium="tactile" emma:mode="ink">
                <msink:context xmlns:msink="http://schemas.microsoft.com/ink/2010/main" type="inkWord" rotatedBoundingBox="18914,7422 23550,7126 23612,8085 18976,8382"/>
              </emma:interpretation>
            </emma:emma>
          </inkml:annotationXML>
          <inkml:trace contextRef="#ctx0" brushRef="#br0" timeOffset="-96814.0607">0 69 102,'7'-3'157,"-1"-3"6,5 3-11,1-1 6,2 0-15,2-1-4,6 0-5,2-2-9,8 2-5,1-1-9,-1 3-9,2-1-11,-1 2-8,1-1-8,-12 0-5,4 2-5,-4-1-8,2 2-7,-2 0-5,-2-2-8,-5 4 4,0 0-10,1 0-4,-2-2-13,-2 2-26,-1 1-33,2 0-36,-4 0-49,2-3-29,-1 2-153,-2-1-336,0 1 150</inkml:trace>
          <inkml:trace contextRef="#ctx0" brushRef="#br0" timeOffset="-97080.9613">236 163 110,'-6'5'165,"0"0"-7,-1 0 0,3 6-1,-2-2-2,1 1 2,0 2-6,3 1-4,-2 3-9,-1-2-4,0 0-5,4 6-4,-4-3-8,1 2-7,2-1-8,-2 0-7,-2 0-7,1-1-9,0-3-6,0 1-10,4-1-6,-4-1-3,0 2-9,4-1-3,-4-1-3,3-3-5,-1-2-3,2 0-3,-2 0-7,3-2-19,0-2-24,-2 2-32,2-6-29,0 5-34,0-5-43,0 0-42,0 0-186,6-13-420,-6 6 186</inkml:trace>
          <inkml:trace contextRef="#ctx0" brushRef="#br0" timeOffset="-96524.7402">722 20 121,'-8'4'191,"-1"7"14,-2-5-3,0 6 0,2-1-7,-7 4-9,4 2-8,-3-2-10,5 2-9,1 3-15,1-1-10,1 0-13,3-1-10,-1 4-9,0-4-10,3 2-12,1-1-2,-2 0-11,3 3-5,0-9-7,3 6-3,-2-6-4,-1 1-4,2-2-5,3 2-4,-3-1-3,1-2-6,-2-4-2,4 2 4,-5-3-27,5 3-25,0-5-29,-4 1-32,4-3-32,-4 4-29,-1-6-46,12-3-45,-12 3-151,8-9-421,-3 0 186</inkml:trace>
          <inkml:trace contextRef="#ctx0" brushRef="#br0" timeOffset="-96089.001">779 161 142,'0'0'182,"0"0"1,-6 17 2,4-11 1,2 2-11,-1-2-10,-2 4-2,1 0-5,2 1-14,-1 1-13,0 0-9,1 0-8,0 0-13,0-1-10,-4-5-1,5 2-13,-2 0-10,1-1-4,0-1-8,0-1-5,0 1-4,1-3-3,-1 2-6,0-5 1,0 0-3,3 5-5,-3-5-3,0 0-4,0 0 2,12-10-6,-6 4-4,-3-2-13,3-1-11,0-3-13,0 2-5,3-4-11,-3 0-4,3 2-6,-3-1 8,4-5-1,1 3-2,-3 3 8,3-4 4,-1 6 1,-2 0 4,1 0 4,1 4 3,-1-1-1,-2 2 0,-1 3 3,-1-2 3,0 3 3,-5 1 8,10 5 7,-4-3 8,-2 6 12,-3-2 10,5 5-3,-2 1 1,-2-5 3,1 8 0,-3-5 0,0 5-3,1-3 2,0 0-2,-1 2-2,3-1-6,-2 5-1,-1-7-5,1 3 4,3-5-2,-3 5-3,2-3-7,-1-4-1,1 1 0,-3-3-14,1 2-33,2-3-35,0 2-28,-3-6-27,6 4-45,-2-3-38,-4-1-160,0 0-399,0 0 176</inkml:trace>
          <inkml:trace contextRef="#ctx0" brushRef="#br0" timeOffset="-95779.4994">1124-169 18,'0'0'179,"0"0"0,0 0 3,14 8-1,-8-3 3,0 5 2,0 2 0,7 4-12,-6 2-6,3 1-7,1 2-6,1 6-4,-7-5 0,4 8-10,-3 0-6,-1 0-12,-4 1-4,-1-7-14,3 4-5,-6-4-9,1 5-15,0 0-4,0-7-2,-1 1-4,2 0-14,-4-4 0,-1 3-2,6-2-10,-5-2-3,3-4-6,-2 0 0,3-3-3,-3-2-3,3-1-19,0-2-22,1-1-23,0 1-31,0-6-44,1 4-51,-1-4-48,0 0-37,0 0-223,11-15-513,-5 9 226</inkml:trace>
          <inkml:trace contextRef="#ctx0" brushRef="#br0" timeOffset="-95341.161">1393 272 97,'0'0'190,"-2"1"7,2-1 2,0 0-3,4 6 1,-4-6-9,7 4-7,-3 1-10,6-4-10,-3 2-14,3-1-15,-1-2-12,3 3-11,-1-3-12,5 3-6,-2-1-10,2 1-3,-3 0-14,2-1-5,-3 5-7,2-7-7,-1 2-13,-2 2-33,2-2-35,-2 1-44,-2 0-49,0-1-50,1-2-56,-4 0-136,-6 0-402,17-3 179</inkml:trace>
          <inkml:trace contextRef="#ctx0" brushRef="#br0" timeOffset="-95551.9338">1486 156 60,'0'0'158,"14"5"1,-10-4 1,3 1-2,-3 1-5,3-1-5,0 2-11,0-1-7,2-1-14,2 2-9,-2-2-11,4 1-12,-7 0-8,8-1-4,-2 1-6,-1 0-9,-3 0-4,0 0-8,-2 0-14,3-2-19,-8 1-31,4 0-39,0 1-10,-5-3-23,0 0-37,0 0-158,0 0-309,0 0 136</inkml:trace>
          <inkml:trace contextRef="#ctx0" brushRef="#br0" timeOffset="-94769.9601">2116 91 2,'0'0'211,"0"0"-4,0 0-5,0 0-11,0 0-9,0 0-8,-11-6-15,11 6-10,-8 0-12,8 0-14,-11-2-11,6 2-9,-2-3-8,7 3-8,-11-3-9,6 1-8,5 2-9,-8-6-2,6 2-8,-2-1-5,2 0-2,-2-1-6,4-2-6,-1 2-2,2-2-1,0 0-7,3 1 1,-3-4-5,4 3-1,1-2-3,2 3-1,2 0-2,2-1 0,-2 2 0,0 1-3,1 0 0,1 4 3,0-1-7,-2 2 2,1 0-5,1 3 3,1 2 1,-1 0-4,-2 4 2,-3-1 1,3 3 2,-4-1 3,2 2 2,-4 1 4,0 1 4,-1 0 3,-2 0 2,-2 1 4,-3 4 1,-1-8 4,-1 3-5,-3 3 8,-2 0-7,-1-1-4,-3-1-1,-1-4 5,-5 4-13,4-4 1,-4 0-4,0-2 1,2 0 1,-2-1-2,1-3 0,4-2-6,2 3 2,2-5-1,1 0 1,4 0-7,-3-1 4,4 0-6,6 0 2,-14-2-4,14 2-1,-6 0 0,6 0-3,-5-4 2,5 4-2,0 0 2,0 0 0,0 0 2,0 0-1,0 0-4,30 4 10,-23-2-8,4 1 2,-2-1-2,4 1 3,1 6 1,-1-7 2,2 3-4,-1-2 6,2 0-1,-3 0-7,4-1-5,-1 1-12,-6-2-17,6-1-25,-5-1-30,0 2-34,0-2-48,-1-2-53,0-2-198,0-1-461,-3 1 204</inkml:trace>
          <inkml:trace contextRef="#ctx0" brushRef="#br0" timeOffset="-94238.4626">2418-98 94,'0'0'211,"-5"-8"-4,5 5-4,0 3-7,5-5-16,-5-1-5,0 6-11,16-5-6,-10 1-9,8 2-11,-2-1-6,4 0-12,0 3-6,-1-3-13,1 3-11,1 3-5,1-6-9,0 3-8,1 0-7,-3 0-8,4 0-4,-3 0-6,-1 0-5,-1 2-1,2-1-4,-2 0-7,-3 0-27,1 2-31,-1 0-37,0 1-47,-2 0-46,0-1-44,0 0-197,-3 0-436,5-1 193</inkml:trace>
          <inkml:trace contextRef="#ctx0" brushRef="#br0" timeOffset="-94489.7515">2600 1 56,'1'-3'197,"-1"3"-6,0 0-8,5-1-5,-5 1 7,0 0-1,0 0-4,2 12-6,-4-6-2,2 5-4,-2-2-7,-2 2-11,2 1-5,-1 1-14,-2-1-13,3 4-12,1-2-7,-2 1-12,1-1-4,-2-3-16,4 3-3,-1-3-4,-3 1-5,4-4-6,0 4-5,0-4-4,-1-2-8,0-1-18,1-1-21,-2 1-29,2-5-34,0 5-50,0-5-58,0 0-60,0 0-216,0 0-493,0 0 218</inkml:trace>
          <inkml:trace contextRef="#ctx0" brushRef="#br0" timeOffset="-93916.6464">3188-336 11,'0'0'212,"-4"-7"-5,2 5-7,2 2-6,-8-1-5,8 1-4,0 0-3,-11 5-1,5 0-5,0 2-4,-4 4-1,-2 3-2,3 4-3,-4 2-4,-3 7-3,1 1-9,2 2-6,2 1-10,-2-1-11,1 1-7,1 3-11,0-1-6,2-4-10,2 3-10,3-2 0,-1-8-9,4 2-8,1 5 1,0-6-23,1-3 8,3 0-8,-3-1-2,5-1-5,0 1 1,1-7-12,-1 1-16,0-7-24,0 0-30,4 2-43,-3-2-53,-1-3-58,7-8-69,1 1-319,-5-5-638,8-1 282</inkml:trace>
          <inkml:trace contextRef="#ctx0" brushRef="#br0" timeOffset="-93219.6715">3264 46 189,'0'0'222,"0"0"-16,19-5-2,-11 4-15,1 0-7,6-1-12,-2 0-15,3-1-12,0 3-11,0 0-11,0-1-17,-4-1-5,3 2-11,1 0-9,-2 0-8,-1 0-10,1 2-5,-7-1-37,6-1-34,-5 3-46,-1-1-53,1-2-36,-2 2-60,-1 0-114,-2 1-350,-3-3 155</inkml:trace>
          <inkml:trace contextRef="#ctx0" brushRef="#br0" timeOffset="-92827.8106">3429 142 112,'0'0'163,"0"0"-5,0 0-12,0 0-5,0 0 0,0 0-5,0 0-5,0 0-6,22 0-5,-22 0-9,9 0-7,-3 0-5,-6 0-7,6 2-3,0 2-8,-2-1-3,-3-1-3,4 1-1,-5 4-3,0-2 2,0-1 0,4 2 0,-8 2-1,-1-1-1,0-1-2,-1 3-2,-1-1 0,-1 4-2,0-5 2,-1 5 0,-1-1-3,4-3 3,0 4 0,-1 2-5,3-9-1,-3 2-4,2 2-3,2-5-2,-1 6 0,3-6-5,1 4-5,0-2-5,0 0 1,5 2-2,-4 0-2,4-4 1,0 1-8,3 0 4,4-2-2,-5 1-5,8-2-6,-3 1 3,2-1-5,-2-2 3,4 0-9,1 0 5,-2-1-1,6 1-1,-4-3 1,-2-1-27,0 1-24,-2 0-41,-2 0-48,0-2-54,-2-1-70,0-2-66,-1 0-196,-2 2-554,2-2 246</inkml:trace>
          <inkml:trace contextRef="#ctx0" brushRef="#br0" timeOffset="-93450.6603">3440-347 22,'0'12'192,"0"0"10,-1 4 1,-3-2 0,-2 4-5,0 1-1,1-2-9,0-3-10,1 0-10,-1 1-11,4-2-10,-4-1-17,2-1-13,0-1-7,-1-2-13,3-1-8,-1 2-12,2-4-3,-3 1-10,2-2-4,1-4-5,0 5-5,0-5-5,0 0-5,0 0-6,0 0-2,0 0-5,11-15 6,-5 5-22,0 1-16,3-3-13,2-5-10,0 3-9,5-4-11,-5 2-10,3 0 4,-2-1 2,2 2-5,-2 1 5,0-2 9,-1 7 2,-2 2 2,0-2 3,-3 5 6,0 1 2,-1 1 7,-5 2 0,0 0 4,13 9 9,-10-4 9,-2 1 13,1-1 9,-2 8 5,3-1 4,-3 1 2,0 0 7,0 4 3,1-1-1,0-1 2,-1 4-3,3-1-8,-3-2 0,2 1-3,-2 2-2,0-4-3,0-3 1,3 1-2,-6-1-6,3 2 1,0-3-2,0 1-7,0-4-4,-5 3-25,3-4-40,-2 1-59,2-1-56,-5-1-76,3 0-171,-4-1-455,-2-3 201</inkml:trace>
          <inkml:trace contextRef="#ctx0" brushRef="#br0" timeOffset="-92472.8205">3891-506 52,'0'-5'178,"0"5"-3,0 0-4,10-1 1,-10 1-3,0 0 1,11 8-2,-7-1-3,6 2-5,-3 1-4,3 5-4,1 2-6,-1 5-6,0-1-4,1 9-10,0-1-3,-2-1-3,-3 6-1,4-1 0,-4 3-2,0 2-5,0-4-6,-1 3-12,0 2-2,-3-4-4,1 0-10,-2 1-5,2 0-6,-3-6-7,-2 4 5,0-4-17,-2-1-1,0 2-11,-4-2-4,2-8 0,-3 2-7,2-2-1,-1 1-21,-3-4-28,0 2-34,0-4-42,4-5-49,-6 1-54,7-4-56,0 1-294,0-1-598,-3-8 265</inkml:trace>
          <inkml:trace contextRef="#ctx0" brushRef="#br0" timeOffset="-91656.2812">4283 84 113,'0'0'119,"0"0"6,0 0-4,0 0-1,0 0 0,0 0-3,14 2-3,-14-2 6,0 0-2,9 3 3,-9-3 0,10 1 3,-4 1 1,-1 1-1,2-3-2,1 0-2,1 2-4,2 0-6,2-2-7,0 0-7,4 1-10,3 0-8,-4-1-8,6-1-6,-2 0-7,1 1-8,0 0-3,0 0-5,-3-2-2,-3 0-6,0 2-2,-3 0-5,0 0-4,-1-3-11,-5 1-21,3 2-22,-4-1-29,-5 1-40,0 0-44,7-3-49,-7 3-57,0 0-137,0 0-421,0 0 186</inkml:trace>
          <inkml:trace contextRef="#ctx0" brushRef="#br0" timeOffset="-91357.027">4505-60 230,'0'-5'234,"0"5"-12,0 0-16,0 0-9,0 0-9,0 0 4,0 0-11,0 0-8,-6 13-3,5-5-11,-2 1-8,2 1-5,1 0-11,-1 3-8,-3-1-9,8 0-11,-3 4 0,0-4-20,2 2-10,-1-2-4,2 2-15,-3 0 0,2 0-3,1-2-9,0 1-8,-1-1-3,2 1-2,-4-4-2,2 3-4,0-5-4,1 2-16,-2-3-25,2 1-37,-2-1-41,1 0-38,-1-3-46,3-1-39,-5-2-62,7 0-171,-7 0-488,10-5 216</inkml:trace>
        </inkml:traceGroup>
        <inkml:traceGroup>
          <inkml:annotationXML>
            <emma:emma xmlns:emma="http://www.w3.org/2003/04/emma" version="1.0">
              <emma:interpretation id="{34F88B73-F29F-4740-A638-65FA9CF3A9AD}" emma:medium="tactile" emma:mode="ink">
                <msink:context xmlns:msink="http://schemas.microsoft.com/ink/2010/main" type="inkWord" rotatedBoundingBox="23965,7409 24367,7383 24396,7845 23994,7870">
                  <msink:destinationLink direction="with" ref="{248ADFAC-0B09-45FD-80F8-503965644102}"/>
                </msink:context>
              </emma:interpretation>
            </emma:emma>
          </inkml:annotationXML>
          <inkml:trace contextRef="#ctx0" brushRef="#br0" timeOffset="-90811.0281">5057-165 188,'0'6'211,"-1"3"-7,2 1-5,1-1-4,-4 3-2,1-1-9,0 3-10,1 0-8,0-3-13,0 3-7,1 0-8,-1 0-10,0-2-6,0-1-6,0 1-14,0 0-7,0 0-11,0-4-5,0 2-9,1-5-5,-1 4-4,0-4-4,0 2-6,0-2-7,0 0 5,0-5-13,-1 9-4,1-9-4,0 0 1,-1 4 1,1-4-5,0 0 4,0 0-10,0 0-3,0 0-2,-3-18 1,6 13-6,-1-7-4,2 1-5,0-4-6,1 1-11,3-4-11,0-3-10,0-8-5,6 2-5,-2-2 2,2 0-1,-6 9 6,8-6 3,-5 6 4,1 3-2,2 0 6,2 3 4,-5 3 0,-1 0 3,-3 2 3,2 1 3,-3 4 3,-1 2-1,5 0 2,-4 2 3,-6 0 1,15 4 0,-7 0 0,-2 4 6,2-3 5,-1 6 0,2 1 13,-3 1 3,1 5 5,3 1 2,-2-1 10,-2 1 1,1 1-1,2 0 6,-3 0-1,3 3 6,-3-5-8,2 1 1,0-1 1,-1 2-5,-1-3-3,-1 1 1,0-6-5,-4 3 5,4-4-10,-4 1-2,4 1-4,-1-5-2,-3 2 0,-2-5-2,2 4-11,-1-1-27,-1-2-33,1 0-40,-4-1-53,4-5-71,0 5-82,-5-2-157,5-3-497,0 0 221</inkml:trace>
        </inkml:traceGroup>
      </inkml:traceGroup>
    </inkml:traceGroup>
  </inkml:traceGroup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10:42.85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332272AF-9ECF-4567-91BE-F479FCBA536F}" emma:medium="tactile" emma:mode="ink">
          <msink:context xmlns:msink="http://schemas.microsoft.com/ink/2010/main" type="inkDrawing" rotatedBoundingBox="15762,4668 25421,3781 25437,3949 15778,4837" shapeName="Other"/>
        </emma:interpretation>
      </emma:emma>
    </inkml:annotationXML>
    <inkml:trace contextRef="#ctx0" brushRef="#br0">0 1013 25,'24'-9'59,"-1"-2"-5,7-1 2,0 1-5,2-3-1,0 3-4,1-1-2,4 1 2,0 1 1,1 1-12,2 3-4,0-2 7,3 5-8,0-2 3,4 1-20,13-1 14,-13 1-2,15 0 4,0 0-14,-3-1 13,3-1-14,-1-2-1,2-1 3,0 3-5,3 0 1,-1-4 1,-1 1-2,3 3-1,-1-4-2,-1 3 5,-2-1-8,-3-1 9,-1-1 0,-14 4 0,1-1-6,1 1 0,-4 0 8,0-1-3,1-1-7,15 0 6,-14 5-1,-2-3-3,0-1-1,-4 3 7,2 1-13,-2-2 12,5 1 13,-2-3-2,18-2 7,1 2 9,1-6-3,1 2 2,2 4-7,-2-2-2,2 3-1,0 2 1,2-2-5,3-2 1,-4 2-12,8-1 1,-3-2-2,1 0-1,4 2-3,-5 0 1,-3 0 3,3 0 7,-2-4-11,-2 6-3,-4 1-11,1-3 18,-1 2-5,2-1-2,2 0-2,-6-2 0,3 3 7,-4 1-9,1 1-3,3-2 4,1 1 1,0 0 0,0-1-4,-1 5 0,1-2 3,-3-1-3,-2-1 3,5 3-5,-2 1 4,2-1 2,-3-1-2,5 2 0,0-3-1,-3 2-5,3-1 3,-2-1 0,4-4-2,-1 2 8,-3 3 4,4-6-11,-4 5 1,0-5 1,3 5 0,1-4 1,3-1-1,2 2 2,-3-4-5,6 4 9,-3-2-7,3-1-3,28-2 8,-35 8-10,2-8 7,1 4-1,-3 0 4,1-2-1,-1 1 4,4 0 0,1 0 3,0 1 2,-1-2 9,0 4-11,2 0 15,-4 1 2,1-1 0,3-1-7,1 3-2,0 1 4,-6 2-2,6-4-11,0 0 8,-2 0 1,-6 2-9,6-2 1,-5-1 1,1 5-6,1-6 4,0 1-3,0-1 2,-7-2-2,0 2 1,-1-3-3,-4 4 0,-1-2 2,-16 3-2,1-2-1,18-2 1,-20 2-1,1-1 6,-1 2-7,-3 1 1,4-5-1,-6 6-5,0-3 7,2 0-1,-3 1 0,-1-6 0,-2 7-4,2-1-8,-5-4 12,-7 7 1,4-3 0,-5-3-4,-1 4 4,1-1-2,-3 3 4,-6-2 1,0 1 2,1 0-2,-5 1-1,-2 0 1,3 1 1,-4-2-7,-1 3 4,1-2 3,-1 1-5,-5 1 0,0 0 1,0 0-2,9 0-1,-9 0 4,0 0-5,10 1 3,-10-1 3,0 0-4,0 0-3,0 0 1,0 0 1,0 0 4,0 0 4,0 0-10,0 0 2,0 6 2,0-6-23,0 0-30,0 0-47,-10 4-63,10-4-144,0 0-328,-15-2 145</inkml:trace>
  </inkml:traceGroup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10:45.115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248ADFAC-0B09-45FD-80F8-503965644102}" emma:medium="tactile" emma:mode="ink">
          <msink:context xmlns:msink="http://schemas.microsoft.com/ink/2010/main" type="inkDrawing" rotatedBoundingBox="15577,7012 24912,6068 24989,6824 15653,7768" semanticType="callout" shapeName="Other">
            <msink:sourceLink direction="with" ref="{34F88B73-F29F-4740-A638-65FA9CF3A9AD}"/>
          </msink:context>
        </emma:interpretation>
      </emma:emma>
    </inkml:annotationXML>
    <inkml:trace contextRef="#ctx0" brushRef="#br0">44 493 27,'0'0'89,"-2"5"8,2 1-13,-3-4-1,0 3-7,-2 2-2,2 0-6,0-2-1,0 4-1,0-3-8,-1-1-6,1 7-4,-2-1-3,2 0-1,-1 1-5,1 7-1,3 0 1,0-1-7,-2-4 9,4 6-2,0-1-6,-1 0 0,4 4-2,-3 1-3,3-2-2,0 1 2,1-4-4,2 1-7,0 3 4,0-2-4,1-3-4,0 2 8,8-1 0,-6-4-3,5-2-4,5 0 13,1-1 4,9 0-3,2-6 0,4 2-3,0-5 2,4-1 4,4-4-14,14-1 3,-11 0 1,15 0-4,0-3-5,-2 1 2,2 2-2,-16-2-1,14-3-1,-15 4 2,15-4-1,-17 2 1,0 1-9,15-3 5,-13 2-2,1 0-1,-5 0 1,1 3-1,1-5 1,0 4-2,1-1-2,0 3 2,-1 2 1,1-5 0,0 7 1,-2-5-2,4 3-3,-4 1 0,1 1 4,-1 1-4,-1-3-2,2 2-1,-2 2-2,-4 1 9,8-1-2,-4-3-2,17 2 2,2-1 1,-14 2 1,13-4 0,3 2-2,-2-1-9,1 1 5,-2-1 5,0 0-4,-14-1 2,15 2-1,1-2-1,-19-2 4,1 1-4,20-2 4,-21 0-7,4-1 6,17 2-5,-19-2 4,14-5 0,4 3 3,0-3-1,-18 3-7,1-2 1,15-1 4,-2-1 1,-16 2 0,16 1-5,-15 0 3,0 0 1,0-1 0,0-1-2,-1 4 0,-3-4 3,0 4-6,3-2 3,-1 0-1,0 0 5,0 0-1,0-2-10,-1 3 6,6-3 1,-4 4 2,-1-3 3,17 2-7,-15-3 6,1 2 3,1 2-7,0-3 0,-3 2-2,2-4 1,14 1 0,-21 1 0,3 0 3,0-1 0,0 1-1,-2-1 5,-1 0-9,2 0 3,-2-2-2,3 1 6,-1 2 0,1-4-5,-1 3 4,0-1-3,-1-1 1,3 0 0,0-1 4,1-2 3,3 6-3,-3-4 1,2 1-1,13-4-2,-16 7-3,-1-4 3,3-1 0,2 2 6,0 2 1,-3-3 0,15 0 5,-13 3-6,-1-1 7,-2-3-3,22 5 0,-6-6-3,3 5 4,-14 0-3,12 2 1,3-5-5,-2 6 4,0-5-2,-13 3-5,18 2 6,-3-3-2,-1 0-4,-2 1 3,0 2 2,2-1 2,-15 1-1,18-3 1,0 1-1,-2 0 4,3-1-3,0 1 1,-2 0 4,-2-1-4,3 3-4,-5-5 1,5 5-4,-4-2 1,-1 2 0,-12 1-3,-3 1 4,14-4-2,-12 3 2,-1-3-4,-1 1-2,-2 2 4,5 0-3,12-3 3,-16 4-1,0-2 4,3 1 1,-1-1-3,-2 1 0,5-2-1,-2 1 4,-3 1 3,2-1-2,2 1-1,-3 0 2,-1 0 0,-2 1-1,-1-2-3,2 3 4,-1 2-4,-2-5-1,-7 6-1,4-1-1,-3 1 5,0-3-6,-9 2 2,0-1 1,3 2-2,-2-2-1,8 2-2,-13 0 3,-3 0-3,-1 0 0,-1 0 2,-2 0 0,1 0 0,-1 0-4,-2 0 4,-5 2 0,8-2 0,-8 0-3,4 2 0,-4-1 1,0 2 3,5-2-2,-3-1-4,-2 5 7,-1-4-2,-5-1 0,11 1 1,-5-1-1,-1 3 2,-5-3-3,7 4 4,-7-4-2,5 0 0,-5 0 7,4 2-4,-4-2 0,0 0 0,0 0 4,0 0-3,0 0-5,0 0 0,0 0 0,0 0 2,0 0 1,-15 4-3,15-4-6,-11 1-6,11-1-10,-6 4-6,1-2-22,0-2-3,5 0-12,-7 7-2,4-6-1,-2 3 9,-1-4 6,6 0-7,-6 5 15,1-4-1,0 2 7,5-3 5,-6 4 3,6-4 11,-5 3 0,5-3 14,-2 3 1,2-3 7,0 0 4,0 0 5,0 0 3,0 0-2,0 0 5,0 0-16,0 0 14,0 0 1,0 0-5,19-8 2,-14 8 2,-5 0 3,5-4-3,-5 4-4,6-2 1,-6 2-1,8-5-2,-8 5 1,3-3-6,-3 3-3,0 0-3,8 0-26,-8 0-38,0 0-62,0 0-237,-4-9-391,4 9 174</inkml:trace>
  </inkml:traceGroup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08:30.15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D306C236-86EC-47BC-8F3E-9C1E8BAA1B47}" emma:medium="tactile" emma:mode="ink">
          <msink:context xmlns:msink="http://schemas.microsoft.com/ink/2010/main" type="writingRegion" rotatedBoundingBox="16849,9402 24319,9151 24350,10051 16879,10303"/>
        </emma:interpretation>
      </emma:emma>
    </inkml:annotationXML>
    <inkml:traceGroup>
      <inkml:annotationXML>
        <emma:emma xmlns:emma="http://www.w3.org/2003/04/emma" version="1.0">
          <emma:interpretation id="{E99A845F-BBE3-41EB-9CEF-B9830122464A}" emma:medium="tactile" emma:mode="ink">
            <msink:context xmlns:msink="http://schemas.microsoft.com/ink/2010/main" type="paragraph" rotatedBoundingBox="16849,9402 24319,9151 24350,10051 16879,1030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E296874-CC4C-4D8D-999C-459262083F14}" emma:medium="tactile" emma:mode="ink">
              <msink:context xmlns:msink="http://schemas.microsoft.com/ink/2010/main" type="line" rotatedBoundingBox="16849,9402 24319,9151 24350,10051 16879,10303"/>
            </emma:interpretation>
          </emma:emma>
        </inkml:annotationXML>
        <inkml:traceGroup>
          <inkml:annotationXML>
            <emma:emma xmlns:emma="http://www.w3.org/2003/04/emma" version="1.0">
              <emma:interpretation id="{B1EFA1F0-5CF6-47A1-9F45-3996C70E1137}" emma:medium="tactile" emma:mode="ink">
                <msink:context xmlns:msink="http://schemas.microsoft.com/ink/2010/main" type="inkWord" rotatedBoundingBox="16858,9668 18073,9627 18092,10165 16876,10206"/>
              </emma:interpretation>
            </emma:emma>
          </inkml:annotationXML>
          <inkml:trace contextRef="#ctx0" brushRef="#br0">-1964 2116 166,'0'0'171,"0"0"-4,0 0 1,0 0-10,0 0 1,0 0-1,0 0-1,0 0-3,0 0 0,0 0-9,-11 7 1,11-7-1,0 4-12,-2 3-5,1-2-5,-2 2 2,1 0-6,-1 3-3,0-2-11,-1 5-4,-1-1-5,0 1-1,1-1-7,-1 4-3,1-4-8,1 4-7,-2-4-1,0 2-10,0 0-3,3-3-1,1 3-9,-3-2-2,3-4 1,-3 3-4,3-4-6,-1 3-5,-1-3-1,-1-1-1,4-1-3,-1 0-5,0-3-5,-1 4 3,2-6 13,-3 6-12,3-6-1,0 0 2,1 3 4,-1-3-3,0 0-7,0 0-1,0 0-5,2-20-2,0 11 17,3-4-20,-3 1-3,2-3 9,2-4-13,-1-1 3,1 0-9,0 2 2,2-2 13,-1 2-14,3 1 1,-5 3-5,3-2 4,0 2-10,0 4 15,-2-3-13,1 2 6,-3-1-3,1 6 15,2-4-2,-4 4 6,2-3-1,1 5-1,-1-3-3,0 1-4,0 1 3,-2 3-1,1 1-3,1-2 3,-5 3-4,11-1 5,-11 1-2,10 1 3,-5 3-5,1-2 3,3 3-4,-5 2 1,-1-1 5,6 0 5,-4 2-2,1 2-4,3-3 5,-3 6-2,-1-3 0,-2 1-3,4 1-3,-1 1 10,-1-3-6,0 5 1,-1-1 4,0-1-3,1-1 3,-1 2 5,-2-1-2,1 1 4,-1 0 5,-1-2-1,2 1-1,-3 3-1,0-3 3,0-2-5,0 1-3,-3 1 6,3-6-4,0 1 3,-1 1 0,1-3-5,-1 3 1,1-4 0,0 1-8,0-1 7,0 0-1,0-5-7,0 6 4,0-6 8,1 5-7,-1-5-5,0 0-7,5 1-24,-5-1-19,0 0-26,6-7-37,-1 2-27,-4 1-33,4-1-29,-2 0-31,2-1-23,0 1-18,-1-1-215,-2-2-527,0 5 233</inkml:trace>
          <inkml:trace contextRef="#ctx0" brushRef="#br0" timeOffset="653.4565">-1601 2338 79,'-2'4'143,"2"-4"-3,0 0-1,0 0-2,0 0-6,-8 0-1,8 0-10,0 0 4,0 0 2,0 0 4,0 0 0,0 0 0,6 9 1,-4-5-6,0 0-3,-2-4-5,5 7-5,0-5-6,0 3-7,1-2-8,-1 2-3,1-2 1,-2-2-7,2 3-3,0-1-6,3-2 1,-1 1-8,1-1-5,2-1-4,-1 0-8,1 0-4,-1-1-7,3-1 0,-4 1-4,4 0-2,-6-1-5,1 0-4,3 0-1,-1 2 1,-4 0-3,3-1-4,-2-1-1,-1 1-15,-6 1-17,14-5-26,-8 4-21,-1-2-30,1 1-27,0 0-35,-3-2-26,2 4-28,-2-5-30,0 3-175,-3 2-449,6-7 199</inkml:trace>
          <inkml:trace contextRef="#ctx0" brushRef="#br0" timeOffset="384.8747">-1627 2223 10,'0'0'210,"-1"-2"-8,1 2-5,0 0-8,0 0-6,0 0-9,0 0-10,0 0-14,0 0-12,0 0-10,0 0-4,4-5-3,-4 5-3,0 0-5,13 1-3,-13-1-6,10 0-2,1 0-8,-1 1-5,1 2-6,1-3-6,1 0-8,-1 2-5,0-2-5,-1 3-2,3-2-8,-2-2-4,1 1-5,-2 1-3,3 0 0,-4-2-7,0 2-2,-4 0-5,4-1-5,-4 3 5,-6-3-6,11 0 0,-5 0-6,-6 0-14,0 0-18,10 0-17,-10 0-20,5 2-21,-5-2-22,0 0-27,0 0-23,-12 9-18,7-6-20,-2 2-13,-4 1-16,3-1-141,-8-1-386,3 2 170</inkml:trace>
          <inkml:trace contextRef="#ctx0" brushRef="#br0" timeOffset="1653.5219">-1094 2146 85,'5'0'143,"-5"0"4,0 0-6,0 0-5,0 0 7,0 0-13,0 0 1,0 0 1,0 0-3,0 0 3,0 0-5,0 7 1,0-7-8,0 0-9,-4 8 0,4-8-5,-5 8-9,4-6-1,-3 5-4,-2-3-7,0 1-8,0-2-4,2-1-5,-2 4-4,1-6-5,-2 5 0,-1-1-4,5-4-3,3 0-6,-11 2-2,11-2-4,0 0-4,-13-6-2,8 1-6,2 2-1,0-2-3,-2-1-4,0-7-1,5 6-1,-2-5-2,2-2-2,2 3-7,-2-3 14,3 3-14,1 0-2,-1-3-2,3 4-1,-1-3 1,1 5 0,1-4-2,1 1 0,-2 1 2,4 1 0,0 1 5,0 1-8,1-1 3,-1 2-1,1-1-3,-4 2 1,4 1 1,3 1-2,-2 0 3,-2 0-3,-3 2 0,3 1 6,-1 0-5,-1 1-3,0 5 3,-1-4-3,-1 2 3,3 4 2,-5-2-4,5 2 3,-4 1 1,1 2 2,-1-1-2,-1 2 4,0 2 3,-2-5 4,1 4 4,-1 2 3,-4-4-1,2 6 7,0 0-1,-3-3 2,-1 0 7,2 3-7,-2-3 4,-5 3 3,2 1-1,-2-2-3,1-2-1,-4 1-3,0 1-5,-1-1 1,-3 3-3,0-4-2,2 3-1,-2-8 0,-3 5-4,3-2-1,6-4-1,-2 0 2,-3 1-1,7-4-5,1-1 1,-4 2-2,2-2 1,1-2 3,3 2-3,-2-1 2,1-1-3,1-1-2,5-1 3,-8 3-1,8-3-8,-9 0 12,9 0-11,0 0 1,-11-3-3,11 3 4,0 0-2,0 0-2,-7-2-9,7 2 5,-4-4 0,4 4-6,2-5 5,-2 5-3,0 0 0,5-9 3,-1 6-4,-1-3 2,3 4 3,0-2 0,1-1 0,1 0-1,0 0-3,2 1 13,1-1-4,0 0-3,2 3 3,-2 0-2,-1 2-3,-3 0 2,3 0 4,4 0-2,-7 0 4,3 0 1,1 0-5,-2 4 4,-3 1-5,5 0 4,-4 1-2,1-1 3,-1-1-1,3 4-1,-1-2-3,-3-1 7,1 0 2,-1-1-2,3 1-1,-3 1-1,1-1 2,-2 0-8,3 0 6,-2-1 3,2 1-4,-2-1 4,1 1 1,-1-2 0,1-1 1,-1 2-4,-1-2 2,0-1 1,-1 2-1,-4-3 0,8 1 0,-8-1-1,8 2 9,-8-2 3,0 0 1,12-4-9,-12 1 18,5 1-7,-4-4 0,3 3 1,-3-2 4,3-1-3,-3-2-3,0 3-1,1-1-3,0-3 10,-2 3-10,0-2-3,0-1 0,0 2-1,0 0 0,-2 0 0,2 1-5,0 0 2,0 0 8,0 6-11,-3-6 2,3 6-4,0-8 0,-1 5-2,1 3-2,0-5-11,0 5-10,0 0-20,0 0-24,0 0-30,0 0-32,-5-1-46,5 1-45,0 0-41,0 0-270,0 0-577,-15 4 256</inkml:trace>
        </inkml:traceGroup>
        <inkml:traceGroup>
          <inkml:annotationXML>
            <emma:emma xmlns:emma="http://www.w3.org/2003/04/emma" version="1.0">
              <emma:interpretation id="{A8E44AE5-16BC-41CD-B0A0-281230FC5D76}" emma:medium="tactile" emma:mode="ink">
                <msink:context xmlns:msink="http://schemas.microsoft.com/ink/2010/main" type="inkWord" rotatedBoundingBox="19213,9323 24319,9151 24350,10051 19243,10223"/>
              </emma:interpretation>
            </emma:emma>
          </inkml:annotationXML>
          <inkml:trace contextRef="#ctx0" brushRef="#br0" timeOffset="4887.9316">297 1962 32,'-5'-4'166,"5"4"0,-4-5-5,4 5-1,0 0-9,0 0-4,0-6-7,0 6-5,0 0-7,6-6-2,-1 3-11,1-2-8,6 1 3,0 0-7,0 1-1,4-2-10,0 0-3,5 1-4,0-1-5,2 1-4,0-1-5,3 2-1,5-3-6,-7 4-4,0-3-6,9 1-6,-7 2-2,0-1-6,5 1-3,-7-2-5,-2 1-4,-1 0-1,0 1-3,-4 2-2,3 0 0,-3 0-2,-4 0-1,0 0-6,-2 3-4,4-3 5,-8 2-5,4-2-13,-2 3-8,-3 0-16,4-1-22,-4-1-25,0 2-30,-1-1-34,3 1-35,-2-1-40,-1-1-187,1 2-432,-6-3 192</inkml:trace>
          <inkml:trace contextRef="#ctx0" brushRef="#br0" timeOffset="4542.0527">663 1993 48,'0'0'135,"-5"-1"-11,5 1 3,-6-3 2,6 3-3,0 0 4,-10 0-3,10 0-2,0 0 0,0 0 2,0 0-2,-11 3-2,11-3 4,-6 5-4,5 0-3,-2 1 1,-2-2-2,1 4-6,2-1 0,-3 3-5,4 2-5,-4 0-1,-1 0-7,1 3-4,0 3-10,-1-2-1,1 5-3,-1-1-9,2-2 3,-1-3-7,1-2-2,-1 5-11,2-4 5,-3 2-7,1 0-9,3-3-1,-2 0-2,-1-1 2,3-1-10,-3-1 1,2 2-5,1-6-3,-2 3-6,3-2-14,0-1 0,-1 0 3,0-2-5,1-1 4,-1 4-2,2-7-11,-1 5-13,1-5-22,0 0-24,-5 4-32,5-4-41,0 0-34,-9-10-43,6 4-27,-1-1-228,1-1-512,-2-3 227</inkml:trace>
          <inkml:trace contextRef="#ctx0" brushRef="#br0" timeOffset="5240.1997">1128 1774 118,'0'-5'172,"0"5"2,0 0-8,0 0 2,0 0-4,0 0 1,0 0-3,0 0-1,-21 9 1,16-4-2,-6 6-5,1-4-7,2 6-4,-5-1-1,1 5-6,0 0-1,1 1-6,1 1-9,-1 0 0,2 1-5,0-3 4,-4 11-20,6-7-5,-2-1-5,3 2 5,4 1-10,-3-2-15,5 2 0,-3 2-9,3-4-7,0 4-2,0-3-6,3 0 15,-2-2-25,1 1 2,1-2-6,2 0-9,-4-8 3,3 3-5,-2-2 0,2-1 1,-2 0-13,2-7 4,-2 6 6,2-4-17,0-3-6,-2 3-18,2-2-18,0 0-32,-4-4-22,8 0-32,-8 0-38,0 0-36,8-12-38,-4 5-36,0 0-251,-1-4-569,0-2 251</inkml:trace>
          <inkml:trace contextRef="#ctx0" brushRef="#br0" timeOffset="6041.6986">1229 2044 22,'0'0'128,"0"0"14,10 2-4,-10-2 10,0 0 7,2 6 0,-2-6-2,3 2-1,-3-2-5,-3 7-7,3-7-2,-2 6-8,1-2-9,-2 2-4,3-6-6,-1 5-4,-2-2-5,3-3-6,-5 3 6,1 1-11,1-2 0,3-2-10,0 0-4,-8 2-5,8-2-4,0 0-5,-13-3-7,13 3-7,-5-5-6,3 0-5,-2 1 0,4-3-6,-2 2 1,2-3-12,1 1 3,0-1-4,-1-1-6,6-2 0,-2 0-2,2 2-1,2-2-2,-2 2 1,2 0-2,0 0 2,0 1-3,3-1-1,-1 2 10,1 2-12,0-1-4,-2 0 2,2 0 1,-4 4-4,3 1-1,-2-2 5,1 2-3,-9 1 1,13 2-1,-6 0 2,-1 0 1,-3 2 1,4 1 1,-6 1-1,4 0 1,-5 4 11,0-1-2,0 3 6,0-1-4,-3 1 7,0 3 1,-2-2 1,-2 0 8,-2 5 2,1-1 3,-2 2 10,-1-2-17,-2 1-3,0 2 3,0-2-10,1 0 5,-1 1 0,-1-4 0,1 0-9,0-1-1,0 1 0,-2 0-3,4-5-5,2-2 0,-2 2 7,0 0-7,0-6 0,0 6 1,1-4 5,4-2-8,-4 3 5,4-6-5,-1 2-3,-1-1 6,5 0-1,-4-1-9,7-1 9,0 0-4,0 0-4,-14-3 3,14 3-5,-4-3 1,4 3 0,-2-6-6,2 6 7,2-8-1,-2 8 1,1-8-6,2 6 4,-1-2-1,4 1 0,-6 3 7,6-3-11,-6 3 2,9-2 4,-9 2-2,11 0 0,-11 0-2,16 2 7,-10-1-1,0 0 1,3 1-1,2 4 2,-1-6-3,1 1-3,-2 0 6,3 3-3,0-2 2,2 2-1,-2-2 1,2 1-4,-1-2 2,2 3 0,-3-4-2,3 0 4,0 2-3,-2-1 1,-2-2 3,2 2-4,-2-2 4,2 1-2,-3-2-1,-3 2 0,3-4 1,1 3 4,-7-4-7,6 3 7,-3 0-4,-2-1-1,1 0 1,-6 3 3,8-2-2,-5-2 1,-3 4 0,5-3-2,-5 3-2,4-2-7,-4 2-18,0 0-16,0 0-20,0 0-24,0-6-28,0 6-27,0 0-39,0 0-33,-7-5-38,7 5-40,-8-4-177,7 0-505,1 4 225</inkml:trace>
          <inkml:trace contextRef="#ctx0" brushRef="#br0" timeOffset="6544.0703">1512 1609 40,'0'0'174,"-1"-5"-3,1 5-5,0 0-1,-2-3-9,2 3-14,0 0-7,0 0-7,-2-3-14,2 3-10,0 0-5,0 0-8,0 0-1,0 0-6,6 11-3,-2-3 1,1-4 3,-3 10 3,4-3-4,3 3 2,-3 3-5,0 0-2,2 0-2,1 2 0,-5 2-5,7 1-2,-5-3-3,3 1-6,-2 0-2,-1-1-1,1 4-5,0-4-1,-1 4 1,-4-2-7,2 0 0,0 2-1,-3-2 2,0 1-4,-1 1-6,0 1 7,-1 3 2,0 2-2,-3-10 2,-2 4-5,2-1-6,-2 2 5,-2-3-1,2 0-7,-1 2 1,1-3-7,-1 0-4,-2-2 4,1 1-3,0-1-1,2-1-6,1-6 7,-1 4-8,1-3-2,1-1 3,2-3-4,-2 0-1,2 1-4,-1-1 9,2-3-12,0 1-5,0-2-13,1-4-15,-3 6-18,3-6-27,0 0-31,-1 4-33,1-4-46,0 0-39,0 0-43,0 0-245,12-12-551,-7 6 244</inkml:trace>
          <inkml:trace contextRef="#ctx0" brushRef="#br0" timeOffset="6977.5777">1948 2146 89,'2'-3'205,"-2"3"-5,0 0-8,0 0 0,0 0-4,0 0-4,0 0-6,0 0-1,0 0-11,0 0-10,0 0-10,0 0-16,1-5-8,-1 5-12,0 0-9,0 0-13,0 0-4,0 0-11,6-2-4,-6 2-6,0 0-8,0 0 1,0 0-6,11 3 1,-6 1-8,-5-4-5,6 3 1,0-3-7,0 1 1,-1 2-1,0 0 0,3-1 3,-1-2-9,-7 0-4,12 0 1,-3 1-6,-3-1-3,1 1 4,3-1-2,-10 0-2,14 0-3,-7 0 1,-1 0-2,4-1-7,-10 1 4,11 0-3,-11 0-1,8 1-11,-5 1-15,-3-2-15,0 0-12,6 2-18,-6-2-16,0 0-18,0 0-25,0 0-37,0 0-19,-12 9-20,4-4-22,0-5-164,1 4-422,7-4 186</inkml:trace>
          <inkml:trace contextRef="#ctx0" brushRef="#br0" timeOffset="7294.121">1894 2240 67,'-10'2'131,"10"-2"2,0 0-12,-4 1 7,4-1 7,0 0 8,0 0 7,0 0 2,3 6 3,-3-6-4,0 0-9,0 0-1,9 3-5,-9-3-3,8 3-6,-4-1-3,1 1-6,1-1-8,-6-2-7,10 1-9,-4 2-7,0-2-5,-1 3-5,4-2-3,-3-2-5,3 3-4,-2-2-7,3 2-4,-2-3-2,3 2-8,-3 1 0,0-2 5,1 0-18,1-1-1,-3 3-6,1-2-2,0-1 9,0 0-12,-2 1-3,1 1-1,-7-2-1,16-2-4,-10 6 1,-1-4-2,-5 0 9,11 0-11,-11 0-3,0 0-7,10 1-15,-10-1-8,5 0-33,-5 0-20,5 3-38,-5-3-42,0 0-30,0 0-48,0 0-234,0 0-509,0 0 225</inkml:trace>
          <inkml:trace contextRef="#ctx0" brushRef="#br0" timeOffset="28185.1686">2711 1947 93,'0'0'158,"0"0"1,0 0-1,0 0 1,0 0-5,0 0-4,0 0-7,0 0-8,-15 5-10,15-5-8,-9 4-14,6-2-6,-5-2-10,2 1-5,1 1-4,-1-1-7,-4-1-6,10 0-3,-11-1-1,11 1-2,-8-2-10,2-1-5,1 0-8,0-1-1,2 2-4,0-4-1,1 2-5,0-4-1,-1 1-4,3 1-4,3-2 5,-1-3-6,-2-1-1,5 6-3,-2-5-2,5 1-2,-4 1 3,2-1-6,-1 0-1,1 1 0,-1 5 0,1-2-1,0 0 3,3 1 1,-3 2-2,0 2-4,-2-1 0,-4 2 0,11 0 2,-11 0-2,15 3 1,-8-1 1,-2 1 2,4 5-2,-4-2-2,1 5-1,1-3 6,-2 4-1,1-1-1,-2 4 5,-3-2 6,3 5 0,-4 1 4,-4-2 5,2 3 2,-3-2 4,-1 3 1,-3 2 4,2-6 5,-2 2 3,-2 1-3,0-3 1,-4 2-1,3 0 1,-2-1-3,-2 1-5,4-1 0,-3-3-2,-1 0-1,-1 0-6,5-5 0,-4 5-2,4-6-4,-1-1 3,1 0-5,3 0 0,-2-1 0,1-2-1,2 0-6,-1-4 12,2 2-9,1-1-7,-2-1 0,3 1 4,5-2 8,0 0-14,-13-3 1,13 3-2,-9-2 3,8-1-6,1 3 2,-5-6 1,5 6-2,0-5-2,0 5 1,1-7-2,4 3 4,-5 0-6,5-1 2,0 1 0,0-1 2,-1 2-3,2-1 4,2 0 0,-4 2 1,5 2-2,-2-3-2,-1 2 3,2 1 0,-8 0 2,16 0-5,-10 1-1,4 0 3,-3 3 1,0 0-2,3-2 1,-2 2 3,-1 1-2,3 3 0,-3-3 2,2 1-3,-1 3 3,2-1 0,-2-2-1,-1 4 3,-1-1-4,5 0 3,-5-1-1,3-1 2,-3 0-4,3-3 0,-3 4 1,0-3 1,4 1 0,-4 0 3,0-2-5,4-3 7,-5 2-2,1-1 0,0 1 2,2-3 3,-8 0 1,13-3-1,-7 1 3,4-2-3,-4 0 2,0-2-1,-1 3-1,-1-3 5,1 0-4,-1-2 2,-2 2 0,2-2-1,-4 2 0,1-4 0,-1 4-4,-1-1-2,-3-2 3,3 2-2,0-2 3,-1 3-5,-1-2 2,-1 2-3,2 1-3,-2-1 7,3 1-3,-2-2 1,0 2-3,0 0-7,1 2-11,2 3-9,-4-8-15,4 8-20,-4-4-18,4 4-32,0 0-26,0 0-35,0 0-26,0 0-22,0 0-35,0 0-162,0 0-450,0 0 200</inkml:trace>
          <inkml:trace contextRef="#ctx0" brushRef="#br0" timeOffset="28571.6006">3209 1970 188,'0'0'226,"-4"-3"-1,4 3-9,0 0-12,0 0-12,0 0-13,0 0-6,0 0-11,0 0-8,0 0 10,-11 12-15,11-4-5,0-2 5,-1 5-7,-2 5-5,1-2-3,2 0-9,0 6-9,-1 0-3,1 0-8,0 2-4,0-2-15,0-1 5,0 3-7,-3 0-8,3-1-6,0-3-4,-2-3-15,4 4 2,-4-5-1,2-2-12,0 1 5,2 0-10,-2-5-7,0 1 0,0 0-1,0-5 0,0 1-17,0 0-9,3-1-14,-3-1-23,0-3-32,0 0-33,0 0-34,0 0-37,0 0-40,1-15-38,-1 4-51,0 2-213,-1 0-556,-2-7 247</inkml:trace>
          <inkml:trace contextRef="#ctx0" brushRef="#br0" timeOffset="28858.4124">3011 1851 174,'-1'-2'181,"1"2"2,0-8-6,3 6 0,-3 2-2,6-4-7,2 2-4,-8 2-6,15 0-10,-3-1-4,0 1-4,-2-2-9,5 4-9,1-4-6,-3 1-14,2 0-8,1-1-11,6 2-5,-7 0-7,7 0-7,-6 0-9,1 0-4,-2 0-6,0 0 1,0 2-6,2-1-6,-1 0-5,4 2-6,-5 2 0,0-2-2,1 1-10,0 0-15,-1 0-25,-4-2-26,6 3-26,-1-2-35,-6 0-40,6-1-33,-5-1-35,1 2-172,1-3-429,-4 0 190</inkml:trace>
          <inkml:trace contextRef="#ctx0" brushRef="#br0" timeOffset="29149.3367">3660 1737 192,'-8'0'205,"8"0"3,-12 2 4,4 3 4,-1 2 2,0 3-8,-4 1-7,3-1-9,-2 6-3,-1 4-13,0 0-6,-4 6-12,1-1-8,3 0-8,2-2-9,-2 2-13,7-3-4,0 0-19,1 1-10,5-3 7,-1 3-16,-2 7-4,6-9-11,0 9-2,0-8-8,-2-1-9,5 1-2,-1 1-7,5-2-3,-4-1 2,2-2-3,-2-5-6,3 4-5,-2-3-13,0-3-20,-1-2-25,0 0-29,1-4-30,-1 1-33,0-5-50,0 1-42,2-4-43,-8 2-262,10-7-567,-2 1 251</inkml:trace>
          <inkml:trace contextRef="#ctx0" brushRef="#br0" timeOffset="29433.8278">3813 1912 76,'0'0'198,"0"0"-9,0 0-2,0 0 2,1 10 5,-1-5 0,-1 6 3,1-2-5,-4 3-5,3 2-7,-3 5-6,0 1-8,-1 2-1,1-2-16,-3 3-10,3 0-10,-3-1-9,1 8-16,1-7-12,4 0-6,-1-3-3,-1 3-17,2-2-5,1-1-4,-1-1-4,1 0-6,1-7-8,0 2-16,-1-5-15,3 0-33,-3-5-22,1 4-30,0-3-35,0-1-43,-1-4-48,0 0-62,0 0-212,0 0-517,0 0 229</inkml:trace>
          <inkml:trace contextRef="#ctx0" brushRef="#br0" timeOffset="29772.2679">4038 1601 214,'2'-1'204,"-2"1"-14,10-2-10,-10 2-6,0 0-5,17 3 0,-12 3 0,1 2 1,0 2-2,2 4-5,2 4-4,-2 3-5,5 4-2,-5-3-14,2 6-4,-5 2-12,6 1-6,-5 0-9,-1 1-9,1-1-8,0-2-2,-3 4-12,-1-2-8,-2-3 1,0 1-5,0 1-1,-2-7-10,-1-2 20,0 8-26,-1-9-11,-1-1-2,0 2 1,4-2-8,-8-2 1,6-6-3,-1 3-6,1-4-24,-1-2-24,2-1-35,-1-1-32,1-3-47,1 2-56,1-5-57,0 0-47,0 0-189,0 0-533,0 0 236</inkml:trace>
          <inkml:trace contextRef="#ctx0" brushRef="#br0" timeOffset="30042.3181">4398 2107 197,'6'-1'220,"-6"1"-4,0 0-7,11 2-7,-11-2-3,10 0-6,-5 3-10,6-3-7,-1 0-15,2-3-12,-2 3-8,4 0-14,-1-1-13,-1 2-16,2-2-9,1 0 2,-2 1-20,0 1-3,-4-1-8,4 1-4,-6 2-10,3-3-4,-3 0-8,1 0-20,-8 0-22,13 2-32,-13-2-27,6 0-38,-6 0-44,9-2-42,-9 2-58,1-5-143,-1 1-424,0-2 188</inkml:trace>
          <inkml:trace contextRef="#ctx0" brushRef="#br0" timeOffset="30342.4469">4564 1916 177,'0'0'255,"0"0"-9,0 0-12,0 0-2,0 0-2,0 0 1,0 0-3,-12 13 1,8-5-8,2 2 12,-3-1-15,1 3-4,-1 1-3,3-1-8,-2 3-14,2 3-11,-6 2-14,6-3-16,-1 2-9,2 1-11,-4 0-16,5 1-8,3-3-11,-3 0-9,3 3-12,-2-3-12,3 1 3,0-5-6,0-2-7,-2 1-11,2-3-7,-2 3-24,2-7-28,-2 2-44,3-1-47,-2-1-48,-1 0-60,-1 0-67,3-2-77,-4-4-281,0 0-696,0 0 308</inkml:trace>
          <inkml:trace contextRef="#ctx0" brushRef="#br0" timeOffset="31255.1761">5116 1855 127,'0'0'132,"0"0"3,-11 0 3,11 0 4,-7-1 6,7 1 2,-11 1 8,11-1-4,-8-2-3,8 2-3,-9 0-7,9 0-6,-8-2-6,8 2-2,0 0-8,-11-2-7,6 0-9,5 2-7,-5-4-6,4 0-13,1 4-6,-1-7-7,1 1-3,0-1-7,0 2-1,1-5-19,0 2 4,4 4-8,1-7-1,1 3 1,-1-3-10,3 4 1,1 0 0,-1-2-6,1 3 0,-3 1-1,4 1-3,-3 2-3,1-1 1,0 3-3,0 0 2,-2 0 0,0 4 2,3 1-3,-4 4-4,2-1 2,-1 3 1,-2 5-2,0 2 3,-4 0 2,-1 4 1,-1 1-1,-4-2 0,-1 2 1,-3-3 1,-3 5 0,-4 3 4,4-8-1,-7 4 2,1 2 1,-6-4 1,2 1-8,5-6 6,-6 3 2,3-4-2,-3 2-4,2-4-2,1 0 1,4-2-2,-5-1 1,5-9-3,5 7-2,0-1-1,4-5 2,-1 0 8,2 1-7,1-2-6,0 0-1,5-2 0,-7 2 5,7-2-3,0 0-6,0 0 18,0 0-14,0 0-4,0 0 4,7-14-4,3 13 7,1-5-3,-1 6 2,1-5-3,0 2-4,0-1 5,0 2 1,3 2-2,-2 0-1,4 0 5,-5 0-9,4 2 7,2-2-4,-1 6 0,-2-4 3,-1 4 0,9-2-1,-1 1 1,0 1-2,-2-1 3,2 0 0,-3-1-1,4 1 3,-1 0-1,0-1-3,-1-2 2,2 1 2,-2-2-2,0 0-1,-6-2 4,2 1 3,-4-1-7,0-2 10,-4 2-8,2 0 1,-4 0-3,1-2 1,-2 1 3,-2-1-3,0-1-6,2 0-22,-5 1-26,0 3-36,0 0-47,-5-9-60,-1 4-62,1 2-235,5 3-532,-7-3 235</inkml:trace>
        </inkml:traceGroup>
      </inkml:traceGroup>
    </inkml:traceGroup>
  </inkml:traceGroup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12:19.56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  <inkml:brush xml:id="br1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6E5F63EE-5C4E-4EDB-94B2-E1DC87D0232F}" emma:medium="tactile" emma:mode="ink">
          <msink:context xmlns:msink="http://schemas.microsoft.com/ink/2010/main" type="writingRegion" rotatedBoundingBox="267,569 23572,587 23562,14297 257,14279"/>
        </emma:interpretation>
      </emma:emma>
    </inkml:annotationXML>
    <inkml:traceGroup>
      <inkml:annotationXML>
        <emma:emma xmlns:emma="http://www.w3.org/2003/04/emma" version="1.0">
          <emma:interpretation id="{5EF8DD26-D096-47F3-87EE-1F8B7599B71C}" emma:medium="tactile" emma:mode="ink">
            <msink:context xmlns:msink="http://schemas.microsoft.com/ink/2010/main" type="paragraph" rotatedBoundingBox="323,731 11519,417 11555,1706 359,202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2EFDA8C-A7BB-4C99-9D8A-EECF07C20073}" emma:medium="tactile" emma:mode="ink">
              <msink:context xmlns:msink="http://schemas.microsoft.com/ink/2010/main" type="line" rotatedBoundingBox="323,731 11519,417 11555,1706 359,2020"/>
            </emma:interpretation>
          </emma:emma>
        </inkml:annotationXML>
        <inkml:traceGroup>
          <inkml:annotationXML>
            <emma:emma xmlns:emma="http://www.w3.org/2003/04/emma" version="1.0">
              <emma:interpretation id="{2687D76B-42AD-493C-9651-52713759B168}" emma:medium="tactile" emma:mode="ink">
                <msink:context xmlns:msink="http://schemas.microsoft.com/ink/2010/main" type="inkWord" rotatedBoundingBox="323,731 1861,688 1888,1632 349,1675"/>
              </emma:interpretation>
            </emma:emma>
          </inkml:annotationXML>
          <inkml:trace contextRef="#ctx0" brushRef="#br0">812 422 158,'1'-4'259,"-1"4"-1,4-5-1,-4 1-10,0 4-7,0 0-11,0 0-17,0 0-13,0 0-20,0 0-7,0 0-24,0 0-15,-12 13-12,4-6-8,2 5-3,-4 5-11,-1-1-9,-2 3-7,2-2-11,0 4-5,2-2-6,-3 0-7,-4-1-5,5-2-5,1 2-6,0-2-1,-5-2-6,8-3-2,-3 0-6,4 1-5,0-7-19,-2-1-29,2 4-35,0-5-40,0 0-47,0-1-43,6-2-40,-15-5-32,9 1-197,3-9-501,0 1 221</inkml:trace>
          <inkml:trace contextRef="#ctx0" brushRef="#br0" timeOffset="222.979">586 312 65,'0'0'209,"0"0"-16,0 0-6,0 0-3,0 0 3,0 0 9,-5 19 6,5-8 0,1 8 0,1-1-8,1 4-8,2-1-10,1 1-5,2 1-14,-1 1-5,1-4-12,2 1-18,-2 2-9,0-5-6,3 1-17,-1 0-10,-1-4-3,2 0-15,-1-1-1,-4-3-8,4 0-12,-3-1 11,-2 0-15,4-2-13,-5-1-27,3 0-39,-3-1-38,1-3-46,-3 2-51,4 0-46,-1-3-55,2 2-222,-1-4-539,0 1 238</inkml:trace>
          <inkml:trace contextRef="#ctx0" brushRef="#br0" timeOffset="406.144">1026 514 189,'4'-4'253,"-4"-4"0,0 2 1,2 2-1,1-1-17,-3 1-5,0 4-13,2-9-32,-2 6-13,0 3-22,1-8-19,-1 8-9,-1-3-16,1 3-31,0 0-52,0 0-68,0 0-66,0 0-55,0 0-55,0 0-167,4 17-419,-4-8 185</inkml:trace>
          <inkml:trace contextRef="#ctx0" brushRef="#br0" timeOffset="573.1183">1146 720 146,'2'2'301,"0"1"-14,-2-3-9,4 3-2,-4-3 3,5 0-25,-5 0-1,0 0-18,0 0-24,0 0-24,0 0-15,0 0-21,0 0-21,0 0-50,0 0-43,0 0-48,-6-14-59,6 14-63,-4-6-65,3 3-58,-5 0-180,6 3-470,-16-1 208</inkml:trace>
          <inkml:trace contextRef="#ctx0" brushRef="#br0" timeOffset="943.5495">-153 871 82,'-9'-1'241,"3"1"5,0-1 1,6 1-1,-10-3-2,10 3-10,-8-1-6,8 1-12,-6-3-11,6 3-15,0 0-14,-7-2-11,7 2-16,0 0-18,0 0-10,0 0-17,0 0-4,0 0-11,0 0-11,0 0 15,33 6-1,-11-3-1,14 2 1,1-2-4,5 1 4,17 0-3,1-1-4,5 2-6,3 1-5,-5-3-12,4 0 1,-5-2-12,2 1-3,2-2 2,1 0-8,-2-3-9,-4 4 0,4-2 10,-3-1-21,-17 4 7,17-5-7,-20 3-3,3 0-2,-4 0-4,-3 0-10,0 3-24,-5 0-41,2-5-39,-10 2-38,-11 2-48,1-2-44,1 5-49,-4-4-53,-2 1-262,-4-2-642,-6 0 284</inkml:trace>
          <inkml:trace contextRef="#ctx0" brushRef="#br0" timeOffset="-253.0684">-19 552 120,'-5'3'144,"3"3"4,-1 0 1,3 0 5,0-1-8,3 1-2,-1 1-5,-2-2-4,5 2-13,1 1-7,-1-3-8,1 0-9,1 2-6,1 0-3,3-2-11,5 1-2,-3-4-7,-2 2-4,4 1-7,1-2-7,6-1-3,-8-1-4,8 1-4,-2-1-8,3-1-1,-1 0-1,1-3-5,-2 2-9,0-1-30,-4 3-34,3-2-44,-4-2-35,5 1-39,0-2-187,-1-1-383,2 1 169</inkml:trace>
          <inkml:trace contextRef="#ctx0" brushRef="#br0" timeOffset="-736.5477">64 51 198,'0'0'199,"0"0"-11,0 0-12,0 0-6,-12 12-12,8-6-12,3 3-7,-6 1-8,3 5-12,-3 4-10,2 1-9,-1 5-8,1 4-8,5-6-10,-3 5-4,1-3-10,-1-4-5,0 2-3,3-2-7,-2 1-6,4-2-2,-2 0 13,0-5-1,3-2-8,-3 1-7,0-6-3,2 1-1,-2-1-3,1-3-4,-1-2-3,2 4 0,-1-5-1,-1-2-2,0 0-4,0 0-2,0 0-5,10-14-11,-9-1-6,4-2-4,-5-4-5,2 0-4,-2-10 1,0 8 6,0-5-2,0 6 2,0-1 1,-2 1 3,4 0 0,-2 4 0,-2-5 4,4 10-1,-4 0 3,2 0 2,2 2-3,-2 0 7,0 3-1,0 2 1,2-2 2,0 5 0,1-5 0,3-1 4,3 0 1,1 2-2,1-2 2,2 3 0,6-5-4,0 5 1,1-3 2,6 4-1,-5 0 1,3 1-2,-2 1 0,-4 1 0,0 0 1,-2 1 0,-1 1 1,1 3-4,-4 0 3,2 2-4,-2-2 0,-2 1 4,1 2-6,0 1 0,-4-3-15,1 1-18,-2 0-33,-1 2-28,1-1-28,-1-4-33,0 2-42,-4 0-129,3 0-354,-4-4 157</inkml:trace>
          <inkml:trace contextRef="#ctx0" brushRef="#br0" timeOffset="-486.7068">16 299 171,'-3'4'179,"3"-4"-10,-3 9-9,4-5-12,1 2-6,3-3-8,1 5 7,1-5-6,7 4-8,-2 2-3,3-3-9,3-2-8,-1 4-11,4 1-9,0-4-8,-1 1-8,1-1-7,-5-1-5,1 1-3,-2 0-7,1-2-8,-3-1-4,0 2-3,3 0-11,-5-2-16,-4 1-14,0-1-38,1-2-32,-2 4-24,-2-3-28,-4-1-31,0 0-43,6 0-103,-6 0-331,0 0 147</inkml:trace>
        </inkml:traceGroup>
        <inkml:traceGroup>
          <inkml:annotationXML>
            <emma:emma xmlns:emma="http://www.w3.org/2003/04/emma" version="1.0">
              <emma:interpretation id="{D805008B-2392-4898-98A7-4162550CD1CA}" emma:medium="tactile" emma:mode="ink">
                <msink:context xmlns:msink="http://schemas.microsoft.com/ink/2010/main" type="inkWord" rotatedBoundingBox="3199,986 5891,910 5918,1864 3226,1939"/>
              </emma:interpretation>
            </emma:emma>
          </inkml:annotationXML>
          <inkml:trace contextRef="#ctx0" brushRef="#br0" timeOffset="1938.2754">2657 463 132,'-4'-3'201,"4"3"-7,1-11 1,4 8-6,0-3-1,1 1-3,5-3-2,3 2-1,7-3-3,0 1-12,11-1-3,0-1-11,2 2-11,2 1-9,1 2-17,1 4-5,0-5-11,-2 7-11,4-2-6,-3 1-10,1 3-3,-2 0-11,-3 1-7,3 1-3,2 1-4,-5 2-5,-7-2-3,6 3-6,-8-2-2,6 2-13,-8 0-30,0-1-26,-2 1-31,1-1-35,-5 1-40,5 1-45,-7-4-39,1-1-45,-1 0-144,-1-4-455,3 2 202</inkml:trace>
          <inkml:trace contextRef="#ctx0" brushRef="#br0" timeOffset="1659.1423">3076 457 10,'0'0'265,"0"0"-5,0 0-7,0 0-10,0 0-6,0 0-6,-8 17-9,8-6-14,-4 2-9,1 2-1,2 5-26,1 3-10,-1 3-15,-2 3-10,0-2-9,3 4-16,0-1-5,0-1-9,0 0-13,-3-8 0,1 2-12,2-4-9,-4 3-7,4-2-8,0 1-6,0-2-5,-4 1-1,6-5-3,-4 0-13,-1-2-23,3-2-18,0 0-28,-5-2-25,4-1-37,-4-3-31,-1-2-38,1-1-45,5-2-45,-10-2-217,5-4-525,-5-4 234</inkml:trace>
          <inkml:trace contextRef="#ctx0" brushRef="#br0" timeOffset="2197.7715">3818 399 24,'-8'-2'240,"0"0"-12,8 2-2,-10 0 0,-1 0 4,1 2 0,-2 0-1,-4 3-6,-3 4 1,2 2-10,-1 0-5,0 6-6,3-1-7,-3 7-10,-2 0-15,6 6-11,-1-1-12,3 2-4,2 1-9,2 0-8,0-2-16,2 3-6,1-3-12,0-6-13,5 7-5,-1-7-7,1 5-9,1-5-3,2-1-11,-1-2-3,3-2 9,-1 2-19,0-1-5,1-8-14,-1 3-34,3-7-36,-1 3-35,1-2-22,0-6-34,-1 1-35,0-6-56,-6 3-46,17-6-49,-8-2-226,-2-3-606,4-5 268</inkml:trace>
          <inkml:trace contextRef="#ctx0" brushRef="#br0" timeOffset="2638.2972">3834 666 140,'0'-4'241,"0"4"-20,3-5-18,-3 5-9,0 0-11,3-2-1,-3 2 0,0 0 0,0 0-1,1 12-2,-2-3-4,2 0-8,-1 0-1,-1 5-10,1 2-9,0-3-7,0 0-13,-3 3-9,3-1-12,-1-3-5,-1 1-17,2-3-8,0 0-4,0-1-8,0-2 0,0 0-12,0-1-11,0-1 13,2 0-23,-2-1 5,0-4-6,-2 5 2,2-5 0,0 0-5,0 0-7,0 0-1,0 0-12,0 0-19,2-14-15,2 3-15,-3-3-16,3-6-15,-1 0-7,4-3-12,2-7 3,2 1-3,-1 2 5,1-2 5,-2 10 6,2-2 9,-1 5 6,5-1 8,-4 2 4,-1 2 7,4 1 3,-1 6 4,-1 0 8,-1 5 2,2 1 11,-1 1 14,0 3 12,4 3 15,-4 3 18,2 4 7,-2 1 8,0 1-4,-2 2-2,2 2 0,-2 1-3,-4-1 5,3 2-6,-3 1-5,3 3 3,-7-1-10,2-3-2,-3 0 0,0 1-7,-2-6 1,1 5-7,0-4-4,-1-7-2,1 3-6,0 1-14,-4-2-27,4-5-29,0 0-33,-1-2-50,1-6-58,-5 6-63,4-3-249,1-3-555,0 0 246</inkml:trace>
          <inkml:trace contextRef="#ctx0" brushRef="#br0" timeOffset="2969.0394">4471 241 139,'0'-3'268,"2"-3"-13,1 2-11,-3 4-16,0-6-18,1 3-17,-1 3-9,0 0-4,0 0 0,0 0 0,5 16-6,1-4-9,0 0-4,3 8-8,-3 0-7,5 8-4,2 1-2,-2-1-3,-1 0-12,1 4 6,0 1-14,0 0 6,-1 3-2,-1-3-5,-2 3-11,1-3-7,-6 6-7,2-1-6,-7 0-8,3-3-4,-3 2-15,-2 2 2,-5 0-10,1-8-7,-1 3 2,2-3-7,-3 0-3,0-3-7,-2-2-7,4-9-19,0-3-26,3-3-28,-4-1-29,4 0-32,1-2-32,0-3-43,-1-1-48,6-4-62,-6-3-52,6 3-256,0 0-656,0-20 290</inkml:trace>
          <inkml:trace contextRef="#ctx0" brushRef="#br0" timeOffset="3244.0405">4958 787 35,'1'5'232,"-1"-1"-6,0-4-12,5 10-6,-3-4-19,2-1-8,2 0 0,0-1-1,2 2-1,3-1-7,1-1-8,2 0-9,1 0-13,0 1-13,7-3-13,-1-1-13,-6 2-6,2-3-7,3 2-9,-4-2-8,1 1-14,-1 1-5,-1-4 9,0 5-20,-2-4-4,-1 1-6,-4 1-15,0-1-24,-1 1-29,-1 1-30,-6-2-33,5 1-43,-5-1-40,0 0-39,0 0-49,0 0-139,0 0-440,-32-1 196</inkml:trace>
          <inkml:trace contextRef="#ctx0" brushRef="#br0" timeOffset="3453.9371">5012 925 123,'-4'2'266,"4"-2"-22,-4 6-12,2-3 1,2-3 1,0 0-2,0 5 5,0-5-10,2 6 1,1-2-1,2-2 0,1 3-15,3-2-15,2 1-4,1 2-22,3-2-19,-2 0-5,9 1-10,-3-2-20,2 2-12,-1 2-4,0-2-18,4-5-5,-2 5-13,-6-3-3,-2 1-25,4-2-40,-2 1-48,-4-1-50,1-1-47,-1 3-50,-1-3-68,2-1-72,-13 1-239,12-3-626,-12 3 277</inkml:trace>
        </inkml:traceGroup>
        <inkml:traceGroup>
          <inkml:annotationXML>
            <emma:emma xmlns:emma="http://www.w3.org/2003/04/emma" version="1.0">
              <emma:interpretation id="{800525CC-48B3-4716-BB52-E21D332471E6}" emma:medium="tactile" emma:mode="ink">
                <msink:context xmlns:msink="http://schemas.microsoft.com/ink/2010/main" type="inkWord" rotatedBoundingBox="7235,794 7580,784 7596,1391 7252,1400"/>
              </emma:interpretation>
            </emma:emma>
          </inkml:annotationXML>
          <inkml:trace contextRef="#ctx0" brushRef="#br0" timeOffset="8602.1611">6802 316 183,'0'0'197,"0"0"4,0 0-8,0 0-4,0 0-9,4-3 0,-4 3-15,0 0-9,5-1-7,-5 1-4,0 0-4,9-4-1,-5 0-8,3 2-8,-3-3-8,0 0-6,2 1 7,2-4-24,-3 2-10,1-2-7,2-1-7,2-2-7,-2-1-4,-4 0-6,5-1-6,4-2 0,-5 3-11,-3-3 1,-1 5-4,1-3 0,-1 5 4,-2-3 2,-1 3-1,1 0-1,0 2 7,0 0-6,-2-1 7,2 3-5,-2 4 3,2-6-1,-2 1-9,0 5 2,1-4 1,-1 4-4,0 0-8,0 0-1,0 0-3,0 0 1,-5 13-2,4-3 4,-2 9 0,-2 1-3,4 2 2,-2-1 12,0 10 1,-1-8 6,2 6 5,-2 0 4,1 1 3,1-7-4,0 1 2,-2 6-5,3-11-2,0 4 2,-3 0-5,3-6 4,-2 4-7,2-1-2,0-6 4,1 0-10,-1-1-3,-2-3-1,2-2 5,-2-1-11,3 2 3,-2-4-3,2 4-5,-2-5 4,-2 1-9,1 0 3,-1-3 1,-1 2-7,-1-3 7,-2 3-10,-2-4-6,-1 3-16,-2-1 2,2-2-3,1 1 3,-5-1-5,3 0-1,1 0 4,2 0-1,-2-1 3,1 1-2,10 0 4,-15 0 1,9 0 0,6 0 9,-10 0-10,10 0 2,0 0 1,-7-1 0,7 1 2,0 0-2,0 0 3,0 0 1,0 0 0,0 0-1,0 0 4,0 0-2,27 2-1,-15-2 6,2 2-1,-2-1-3,3-2 5,0 2-1,0 0 4,2 0-3,2 2 0,-3-1 1,2-2-5,-3 3 7,10-3-15,-9 4-41,-1-4-41,-3 2-38,4-2-47,-5 4-54,0-2-58,4 1-50,-6 0-234,1-1-624,1 2 276</inkml:trace>
        </inkml:traceGroup>
        <inkml:traceGroup>
          <inkml:annotationXML>
            <emma:emma xmlns:emma="http://www.w3.org/2003/04/emma" version="1.0">
              <emma:interpretation id="{94A08F03-5514-48C2-A4AA-6F128610893A}" emma:medium="tactile" emma:mode="ink">
                <msink:context xmlns:msink="http://schemas.microsoft.com/ink/2010/main" type="inkWord" rotatedBoundingBox="9014,593 11522,523 11542,1231 9034,1301"/>
              </emma:interpretation>
            </emma:emma>
          </inkml:annotationXML>
          <inkml:trace contextRef="#ctx0" brushRef="#br0" timeOffset="9903.4504">8545 142 180,'0'-5'196,"0"5"-3,0 0 6,0 0 3,0 0 0,-5 12-3,3-3-12,2-2-14,-4 4-3,0 0-19,2 3-13,2-5-8,-8 5-15,7-4-6,-1 2-13,-2 0-7,-1 2-8,4-4-5,-2 5-12,0-4-4,0 0-5,-1 3-4,4-5-8,-2 2-1,0-3-6,-1 1-5,3 0-3,-1-4-11,-2 0-10,2 1-30,0-3-24,0 1-23,1-4-31,0 0-30,-3 4-41,3-4-36,0 0-220,0 0-464,0-16 205</inkml:trace>
          <inkml:trace contextRef="#ctx0" brushRef="#br0" timeOffset="10318.2618">8606-57 160,'0'-4'271,"0"-1"-7,0 0-6,0-1-15,-3 2-15,2-1-18,1 5-18,0-6-18,0 2-18,0 4-11,0 0-18,0-8-13,0 8-14,0 0 0,0-7-23,0 7-13,0 0-19,0-4-30,0 4-28,0 0-32,0 0-32,0 0-31,0 0-30,0 0-30,11 11-30,-7-7-168,-2 2-397,3-1 175</inkml:trace>
          <inkml:trace contextRef="#ctx0" brushRef="#br0" timeOffset="10881.0158">8700 358 155,'0'0'222,"-3"-5"-18,3 5-17,8-4-10,-8 4-2,6-2-4,0-4 2,0 4-2,3 0-6,4 1-7,2 1-7,5-3-13,6-3-10,-1 1-10,6 5-12,2-6-13,-1 4 4,2 0-20,-10-2-9,1 2-5,-1 2-9,2-2-6,-1 1-8,-1 0-17,0-2-29,4 3-28,3-5-22,0 4-40,-7 0-43,1 0-52,7-1-58,-13 1-150,3 1-431,1 1 190</inkml:trace>
          <inkml:trace contextRef="#ctx0" brushRef="#br0" timeOffset="10668.1336">8936 64 86,'9'-3'153,"0"-1"-5,-1 0 6,2-3-14,-3-1-4,0-1-6,3-1-8,-1 0 3,1 1 1,-3-2-1,2 3-4,-3-4-9,0 1-5,0-3-12,-3 1-14,1 1-1,1 1-1,-3 3 2,-1-1-2,-2 3 0,1 0 4,-2 2-12,-1-1-5,1 1-9,2 4-1,-11-5-4,11 5-4,-11 3-6,4-1 0,1 4-4,-4 2-3,1 1-5,-4 8 4,3 2 8,-6 10 4,2 4 3,2-5 5,2 3-2,-1 7-1,3-9-2,1 2-2,-1 3-9,1-2 6,0-1 4,3 0-16,2-1-3,0-8 0,2 1-6,-3 0-3,3 0 7,0-6-15,-1 0 5,1-4 0,0-4-11,-2 4-9,2-4-23,0-1-26,0-1-23,-3-1-34,1 0-27,4 2-37,-4-6-34,2-2-40,-7 2-207,7-2-490,0 0 217</inkml:trace>
          <inkml:trace contextRef="#ctx0" brushRef="#br0" timeOffset="11336.9778">9751 253 250,'0'0'245,"-3"10"-2,-2-4-2,0 4-1,-3 0 2,1 3-4,-2-1-2,-3 5-1,1-1-12,0-4 0,2 2-24,2-2-19,-2 0-19,3-1-10,0-1-14,-4-1-24,9-2 2,-1-1-16,-3 1-13,3-2-4,-1-3-12,1 2-4,2-4-5,-4 4-1,4-4-5,0 0-6,0 0-8,0 0-3,0 0-5,6-15-5,1 3-1,-1 1-9,5-4-17,-1-4-12,1 2-9,0 0-6,-1-6-2,4 4 0,-1-2-3,1 5 8,2-3 10,-3 4-9,2 0 0,0-3 0,1 4 0,0 1 10,-6 6 2,2-2-7,3 1 5,-4 2-3,-3 1 7,3 1-8,0 4 10,-4 3 0,0-1 4,-1 4 0,0 0 4,-1 5 9,0-5 4,-4 9 10,3 0 5,-3 3-1,-1-4 13,-1 4 0,-4 1-3,1-5-9,1-1 0,-1 2 3,0-1-8,2 0-4,-3-2-3,2 2 2,-1-6-6,4-1 0,-2 2-5,-3-2-20,5-2-12,0 0-46,-1-1-24,1-4-37,0 6-32,0-6-34,1 5-57,-1-5-18,0 0-50,11-2-185,-11 2-547,10-5 242</inkml:trace>
          <inkml:trace contextRef="#ctx0" brushRef="#br0" timeOffset="11779.2713">10112 389 179,'-4'6'218,"4"-6"4,2 6 9,-2-3-2,2 3-1,3 0 5,-2 0 0,0-1-8,2 0-5,2 0-11,-1-1-7,0 1-13,5 1-20,0-4-17,0 4 0,3-3-16,2 1-15,-1-3-6,1 2-15,-3-3-6,3 1-17,-2 0-6,1-1-5,-1 1-7,1-1-6,0 0-12,0 0-27,-1-1-36,1-1-33,-3 0-32,-1 2-37,-4-1-34,4-1-46,1-2-47,-5 2-35,3-1-223,-1 0-551,-3-2 244</inkml:trace>
          <inkml:trace contextRef="#ctx0" brushRef="#br0" timeOffset="11555.2175">10136 291 179,'0'0'220,"10"0"-7,-10 0-5,8-2-2,-8 2-8,11 3-9,-3-3-9,-8 0-11,12 2-11,-2 1-2,1-3-15,-1 2-10,2-2-13,0 4-11,0-3-9,4 1-12,-1 0-4,1-2-7,-2 0-6,4 0-16,-7 0-4,5-2-7,-8 2-17,-2 0-19,-6 0-23,15 0-22,-9 2-30,-6-2-33,0 0-33,0 0-46,11-4-16,-11 4-28,0 0-141,0 0-396,0 0 176</inkml:trace>
          <inkml:trace contextRef="#ctx0" brushRef="#br0" timeOffset="12487.9936">10742 477 21,'0'0'173,"0"0"6,0 0 1,-6-4 1,6 4 5,0 0-7,0 0-14,0 0-9,0 0-6,0 0-6,0 0 4,0 0-6,0 0 0,18 6-5,-18-6-10,8 6-3,-2-5-9,3 0-6,-2 3-8,-1-2-7,3 1-12,1-2-4,0 0-10,2 3-7,0 1-7,-1-4-11,2 1 9,2-2-10,-6 1-6,4 1-4,-4-2-7,1 0-5,0 1-10,1-1-27,-5 0-17,3 2-31,-3-2-35,-6 0-36,11 0-48,-6-3-41,-5 3-242,0 0-503,9-2 222</inkml:trace>
          <inkml:trace contextRef="#ctx0" brushRef="#br0" timeOffset="12223.293">10815 218 234,'5'-6'246,"0"2"-8,-3-3 0,5-1-6,-3-2-6,-4-1-10,7 0-11,-3-3-10,1 3-16,2-3-9,-4 0-9,2 0-8,1-2-8,-3-3-13,1 4-2,-1 3-15,-2-2-6,-1 3-3,2 2-15,1 0 13,-3 2-21,0 1-9,2-1-8,-2 3-6,3-1-3,-3 0-3,0 5-10,0-7-18,1 3 9,-1 4-3,0 0-7,0 0-4,0 0 6,0 0-10,0 0-6,0 0 3,0 0 6,0 0 2,-1 23 4,1-11 7,-3 2 1,1 6-8,2-4 2,0 1 5,-5 3 1,5-1-3,-1 1-3,-2 3 7,1-3-7,4 4-2,-4 5-5,0-11 3,2 1 2,-3 0-8,3-2-4,0 2 2,-2-4-4,4-1 2,-2 0 0,0-1-7,-2-3 4,2 1-3,-1-2-1,2-1-3,-1 0-7,0-1-22,2-1-43,-2-1-20,0 0-32,0 1-34,-2-1-38,1 0-41,-4-2-36,5 1-25,0-4-38,-9 7-184,5-3-558,-1-2 246</inkml:trace>
        </inkml:traceGroup>
      </inkml:traceGroup>
    </inkml:traceGroup>
    <inkml:traceGroup>
      <inkml:annotationXML>
        <emma:emma xmlns:emma="http://www.w3.org/2003/04/emma" version="1.0">
          <emma:interpretation id="{C4561EED-0665-4F2A-A85B-D40114204893}" emma:medium="tactile" emma:mode="ink">
            <msink:context xmlns:msink="http://schemas.microsoft.com/ink/2010/main" type="paragraph" rotatedBoundingBox="6778,2145 22373,767 22522,2450 6927,3829" alignmentLevel="3"/>
          </emma:interpretation>
        </emma:emma>
      </inkml:annotationXML>
      <inkml:traceGroup>
        <inkml:annotationXML>
          <emma:emma xmlns:emma="http://www.w3.org/2003/04/emma" version="1.0">
            <emma:interpretation id="{B9938FC4-0B98-44A5-B557-0BA4DF9403D4}" emma:medium="tactile" emma:mode="ink">
              <msink:context xmlns:msink="http://schemas.microsoft.com/ink/2010/main" type="line" rotatedBoundingBox="6778,2145 22373,767 22522,2450 6927,3829"/>
            </emma:interpretation>
          </emma:emma>
        </inkml:annotationXML>
        <inkml:traceGroup>
          <inkml:annotationXML>
            <emma:emma xmlns:emma="http://www.w3.org/2003/04/emma" version="1.0">
              <emma:interpretation id="{121F56E5-D2DC-4F1C-B92D-CE3837FE92B3}" emma:medium="tactile" emma:mode="ink">
                <msink:context xmlns:msink="http://schemas.microsoft.com/ink/2010/main" type="inkWord" rotatedBoundingBox="6778,2145 10213,1842 10332,3194 6898,3498"/>
              </emma:interpretation>
            </emma:emma>
          </inkml:annotationXML>
          <inkml:trace contextRef="#ctx0" brushRef="#br0" timeOffset="14902.2959">6572 1498 11,'0'0'203,"0"0"0,0 0-4,0 0-1,0 0-12,0 0-3,0 0-9,0 0-11,0 0-8,0 0-10,0 0-8,0 0-10,0 0-12,0 0-6,0 0-7,0 0-6,0 0-11,0 0-4,0 0-8,0 0-4,0 0-10,0 0-2,0 0 1,0 0-15,0 0-2,0 0-5,0 0-3,0 0-1,0 0 9,0 0-2,3 15 5,-3-10 3,0 4 18,-5-1-6,4 5 8,1 1 0,-5-1-1,3 1 25,-7 5-18,3-2-1,1 1 4,-2-1-1,-1 0-8,2 2-14,-5-2 14,2-2-4,2-1-10,-1 1 4,-4 0-7,0 1-5,2-3-5,-4 1-5,0-2 6,4-1-13,-6 3 2,6-7-4,-1 6-3,-1-6-1,4-2-4,1 2-3,1-5 2,-2 3-4,0-4-4,1 2 4,3-3-2,-5 0-4,9 0-11,-9 0-2,9 0-15,-11-4 5,11 4 0,-12-5-4,9 3-5,0-1-6,3 3 11,-1-6-4,1 6 0,-3-5-1,3 5 5,0-5 4,0 5-8,7-4 6,-5-1 6,4 1 1,-6 4 2,15 0 6,-5 0-6,-1 0 1,4 0-5,-2 0 7,5 0-6,-2 0 7,8 4 6,-2-4-5,1 3 19,-1-1-17,0 2 1,2-3 0,-4 0 1,1 2 0,-3-1 2,3 1-1,-3-1 1,3 1 3,-6 1 1,3-4-7,-4 2 6,3 2 1,-3-2 1,1 1-6,-1 2 2,0-1-5,-1-2-1,0 3 17,-2 0-17,0-1 5,-3 1-2,3-2-2,-3-1 8,-1 0-1,1 0-5,-1 0-1,-5-2-10,7 1-17,-7-1-17,7 2-16,-7-2-14,5 1-11,-5-1-16,0 0-15,0 0-25,0 0-30,0 0-27,3-8-19,-3 4-12,1-1-15,-2-3-23,-2 4-153,1-3-455,-1-1 202</inkml:trace>
          <inkml:trace contextRef="#ctx0" brushRef="#br0" timeOffset="15293.7886">6752 1648 9,'0'0'172,"0"0"-6,0 0 1,0-5-6,0 5-11,0 0-3,0 0-5,0 0-3,0 0-9,0 0 1,0 0-3,0 0 1,0 0 1,0 0-1,0 0-3,0 0-2,-4 20 3,5-14-1,-2 2-2,0 0-2,1 3-4,0 0-2,-1 1-3,1 5 4,-4-4-14,0 5 0,3 1 1,0 0-6,-3 0-7,3-4 7,0 8-22,-4-1 8,4 1-7,-3 0-1,1-2-8,0 0-5,0 2-6,-3-4-3,4 4-9,-1-4-6,-2-2 0,3 2-3,-1-5-7,0-1-1,-1 1-8,4-3 6,-1-1-8,-2-2 8,3-1-10,0 0-3,-1-2 7,1 2-11,0-5 1,-1 2-5,1-4 1,0 6-13,0-6-22,-1 6-22,1-6-20,0 0-19,0 0-45,0 0-38,0 0-46,0 0-53,-11-12-43,9 8-255,-1 0-617,0-4 273</inkml:trace>
          <inkml:trace contextRef="#ctx0" brushRef="#br0" timeOffset="17607.5486">7395 1328 115,'0'0'168,"0"0"-1,0 0-4,0 0 1,0 0 4,0 0 2,0 0 2,0 0-4,0 0-4,-9 11-5,9-6-9,-4 0-9,1 1-9,-2 3-8,0-1-8,0 1-4,-3 3-13,-1 1-7,0 3-7,0 2 1,-2 2-6,4 0 6,-6 2-13,1 5-1,-4 2-6,5 0-5,-3 3-3,2-3-1,4 2-3,-3 3-6,3-1 1,0 1-7,3-1-1,2-1-7,-1 2 0,4 5 0,-1-5-6,2 0 2,0-2-7,4 1 3,0-3-6,1-1 0,2 0-4,-2-8-2,0 0 4,2 1-7,1 0 0,0-5 2,-2 1-1,-2-4-7,4-2 6,-4-2-1,1 1-3,0 1 0,0-7-5,1 2 2,-2-3 2,1 2-7,1-3-11,-2 0 0,4-3-29,-3 2-21,3-2-20,-9 0-26,11-2-18,-11 2-17,11-3-18,-5 0-23,1 0-21,-3-3-19,4 1-20,-5 2-172,4-6-450,-5 1 199</inkml:trace>
          <inkml:trace contextRef="#ctx0" brushRef="#br0" timeOffset="19559.997">8372 1301 176,'0'0'191,"0"-5"-4,0 5 3,0 0-11,0 0-3,0 0-5,0 0-7,0 0-8,0 0-6,0 0-16,0 0-6,0 0-9,-13 9-4,8-4-3,2 1-1,-9 2 6,3 3-7,1 2-6,-8 3-1,2 3-4,2 1-4,-3 6-7,5 2 3,-4 0-12,2 2 6,1 3-13,7-3 7,-6 3-6,3 0-8,1 2 7,1 2-6,5-4-3,-5 2-5,0-1-2,4 2 1,-1 1-10,2-5 1,0 3 9,2-4-3,-1 2-8,4-1-2,-5-1-3,7-4-10,1 2-6,-1-5 10,0-1-1,0-2-11,2 0 0,0-1-2,2-3-6,-1 1 5,-1-4-1,-1-3-7,1 1 3,1-3-7,-3 1 7,0-2-13,2 0 5,-5-2-13,5-2-14,-2-1-32,-3-1-25,3 1-30,-2-2-34,-5-1-36,0 0-48,11-6-42,-8 2-47,2-1-245,-3-1-603,-2 0 267</inkml:trace>
          <inkml:trace contextRef="#ctx0" brushRef="#br0" timeOffset="18709.0872">7031 1359 111,'0'0'187,"0"0"1,0 0 1,0 0-4,0 0 0,0 0-7,0 0-3,0 0-8,0 0-3,0 0-8,0 0-13,0 0-6,0 0-5,0 0-7,0 0-14,0 0-1,0 0-11,7-1-7,-7 1-7,0 0-8,0 0-6,0 0-8,0 0-6,0 0-2,11 0-3,-11 0 7,13 2 9,-3 2 3,3-1-2,-1-3 19,6 2-18,1 1 4,7-1 1,7-1-4,2 2 0,-4 0 2,3 0-6,2 2 1,4-1-10,-3 0-2,1-2-2,-2 2-8,1 2 1,0-1-2,3 0 6,-8 0-14,1 2-4,2-1-3,1 0-6,-13-4 2,2 1-4,0 2 0,-3-2-6,-2 1-8,2-2 8,-9 2 1,3-2-4,-3-1-9,-2 0 6,0 3 2,-3-2-1,-2 0 1,0-2-4,0 1-1,0 0 4,-6-1-6,10 0 2,-10 0-3,6 2 2,-6-2-1,0 0 0,6 1 0,-6-1 1,0 0-14,0 0-12,0 0-18,0 0-23,0 0-15,0 0-30,0 0-34,0 0-29,0 0-34,0 0-33,0 0-35,0 0-43,-12-13-239,12 13-599,-7-2 266</inkml:trace>
          <inkml:trace contextRef="#ctx0" brushRef="#br0" timeOffset="21018.7166">8638 1824 143,'-3'2'211,"3"-2"-1,0 0 0,-7 2-4,7-2-9,0 0-11,0 0-9,0 0-9,0 0-12,0 0-10,0 0-8,0 0-6,0 0-1,0 0-5,22 4 0,-11-2-2,2-2-6,2 4-6,3-3-13,6 3 0,0 0-3,7 2-11,3-2 2,-1-2-10,0 2-7,2 1-4,0-2-16,-1-3 1,-2 2-4,2 2-6,-8-4-1,-2 1-9,10 0 0,-12 2 1,2-3-10,-10 2 3,4-2-3,-2 0 5,-3 2-10,3-1-9,-4-1-10,-2 0-23,-1 0-22,1 0-20,-4 4-19,-6-4-23,9 0-24,-5 2-36,-4-2-40,0 0-39,0 0-260,0 0-550,0 0 243</inkml:trace>
          <inkml:trace contextRef="#ctx0" brushRef="#br0" timeOffset="20670.1056">8794 1422 192,'-4'15'198,"-1"-9"-6,2-4-6,0 2-5,-5 3-6,3-1-10,0 0-10,1 0-11,1 3-9,-2-2-9,1 2-6,2 0-10,-2 0-4,0 1-7,1-2-10,2 1-7,-3-3-2,3 2-8,-1 1-11,2-3-3,-1-1-3,1 0-10,-2 0 2,1-1 3,-1 1-14,2-2-2,0-3-3,-3 6-4,3-6-1,-2 3 2,2-3-2,0 0 2,0 0 3,0 0 3,0 0-8,0 0-2,0 0-6,8-10-2,-6 5 1,1-3 0,2-3-6,-3 3 11,7-6-10,-3-4-4,1 2 2,3 0-3,-3-2 0,3 1-7,-2 3 4,3-3-4,-3 2 0,5-1 5,-4 7-7,-1-1 6,2-2-2,-2 5-1,2-2-1,-2 3-1,0 0 0,-1 3-3,0 0 3,-3 1-1,-4 2 1,14 2 0,-8 1 2,0 2-2,4 4 0,-2-3 14,-2 8-6,0-3 1,1 1 5,1 5 6,-5 2-4,1-2 3,2 0-1,-1 2 8,0 4-3,-1-3-1,-1-3 4,0 2-8,1 0-2,0-1-3,-2-4 5,-1 3 1,3-4-9,-4 2 7,1-1-9,0-1 0,-1-3 4,1-3-4,2 5-4,-2-5-10,-1 1-19,0-2-27,4-1-26,-4 3-29,0-6-29,-4 4-34,3-2-16,1-4-39,-4 5-236,4-5-500,-7 0 222</inkml:trace>
          <inkml:trace contextRef="#ctx0" brushRef="#br0" timeOffset="21788.0021">8831 2130 150,'0'0'170,"-9"0"7,9 0 2,0 0 1,-13-3 0,13 3-3,-7-1-9,7 1-11,-8-7-10,8 5-13,-4-2-5,0 1-11,3-2-11,1 0-14,0-2-8,0 7-15,0-11-2,1 6-8,3-1-8,0 1-6,-2-4-4,3 5-3,3-3-3,3 0-5,0 3-2,0-3-4,2 1-3,0 2 0,2 0 2,-1 2 0,2-1 2,-2 3 4,1 3-5,-1-3 1,-1 2 1,2 2-3,-3 0 2,-1 5-3,-1-3 5,4 3 3,-7 1 1,0 1 6,0 1 4,-3 0-1,1-1 6,-3 3 0,-2-1 3,0 2 5,-3-3-4,-1 1 0,-5 6-7,-1-4-1,-4 3 0,2-2-4,-2 2 0,-9 1-4,5-3-4,-6 3-2,-3-1-1,6-5-2,2-1-8,-8 2-2,7-4 0,3-2 3,2-1 8,1-1-17,3 0 2,-1-4-3,2-1 5,3 2-12,-1-3 4,8 0-3,-13 0 3,7-4 1,6 4-6,-14-2-1,12-1 6,-2 0-6,3-3-4,1 6-2,0-7 4,0 7 1,2-6-5,2 0 2,0 3 3,2-1-7,0 0 5,1 0-2,3 3 2,-1-2 6,3-1-9,3 2 2,0 2 5,7-2-3,-2 2-4,-3 0 9,3 2-5,2-2 7,-2 4-3,1-3 5,0 2-4,-7-2 2,2 2-13,-1-1 10,-1 0-2,0 1 2,-1 0-1,1-2 0,-2 4 14,-1-2-16,1 2 3,-4-4-2,3 3 15,1-1-16,-4 1 1,3 1 0,-2-1 2,0-2-2,-3 1 2,0-1-2,6 2-4,-8-3 0,5 0 2,-3 2 5,0-3 1,2 2-1,-8-2 8,0 0 2,13-2 10,-8-1-2,0 1 5,-1-2 13,1-1 4,-2 3-2,-1-5-5,0 0 10,0 0-6,-2 0 0,2 0 5,-1-5-12,-1 4-3,1 0 0,4-1-6,-6 1-2,1 2-5,0-2 3,-1 2-5,1-2-4,0 2-9,0 0 5,0 1-20,-3 0-12,3-1-19,0 6-28,-1-8-18,0 4-20,1 4-20,0-6-29,0 6-28,-2-4-42,2 4-30,0-6-23,0 6-256,0 0-581,0 0 257</inkml:trace>
          <inkml:trace contextRef="#ctx0" brushRef="#br0" timeOffset="22369.4251">9502 1305 21,'-4'-4'186,"0"-2"-2,-1 2-3,3 1 4,2 3-14,-6-6-5,2 4-13,4 2-2,-5-6-15,5 6-12,0 0-6,-5-3-17,5 3-10,0 0-7,0 0-8,0 0-1,0 0-4,-2 11-3,3-5 0,-1-6-1,4 9-2,-2-1 0,4 1-4,3 1-1,-3 0 1,0 0 0,2 4 1,-1-3-3,4 4 2,0 2-4,0-4-4,1 5-3,1-2 1,0 2 0,-2 1 2,5-1 1,-5 2-4,-1 1 1,6 4 2,-1 3 4,-3 0 8,-2 1-10,1 0 2,-5-7-3,1 9-1,-1 1-4,-3 3 8,2 0 15,-3 3-15,1-2 16,-3-1-14,-2 0-3,1 1-17,-1 0 13,-3 0 1,-1-1-3,-1-2 2,-3-1-2,0 1-8,3 0 2,-6-3-6,1-3-2,-4 4 9,1-6-14,-1 1 2,5-10-7,0 2-7,1-2-2,1-2 5,-1-5-2,2 1-3,4-3-5,-3-2-10,4 1-18,-2-2-31,1-3-25,4-1-57,0 0-42,0 0-46,-11-6-41,11 0-50,0 1-52,0-3-214,4 0-622,-2 0 276</inkml:trace>
        </inkml:traceGroup>
        <inkml:traceGroup>
          <inkml:annotationXML>
            <emma:emma xmlns:emma="http://www.w3.org/2003/04/emma" version="1.0">
              <emma:interpretation id="{46A035D5-DAD6-456D-A24E-84B3D428A76D}" emma:medium="tactile" emma:mode="ink">
                <msink:context xmlns:msink="http://schemas.microsoft.com/ink/2010/main" type="inkWord" rotatedBoundingBox="10672,2325 12274,2183 12377,3347 10775,3488"/>
              </emma:interpretation>
            </emma:emma>
          </inkml:annotationXML>
          <inkml:trace contextRef="#ctx0" brushRef="#br0" timeOffset="24710.9743">10151 1876 74,'0'0'218,"0"0"2,0 0-6,0 0-3,-7-2-2,7 2-6,0 0-7,0 0-7,0 0-8,0 0-14,0 0-9,0 0-12,0 0-10,0 0-12,0 0-9,0 0-12,0 0-11,0 0-8,0 0-7,0 0-4,0 0-3,24 0-5,-15 0 2,3-1-2,3 1-4,6 1-1,0-3-1,1 1-1,-1-2-3,3 3-1,-2-5-4,4 4-3,-4 1-3,3 0-2,-3-3 0,0 6-8,-1-2 0,-5-1-9,1 0 14,-3 0-15,1 5-3,-2-5 4,0 0-10,-2 5-1,1-2 0,-5-2 2,0 1-2,2 3-5,-3-2-2,-1-2 3,0 2-3,-5-3-9,8 2-12,-8-2-13,6 0-26,-6 0-18,5 3-28,-5-3-37,0 0-45,0 0-50,0 0-49,0 0-43,0 0-164,-9-17-527,5 12 232</inkml:trace>
          <inkml:trace contextRef="#ctx0" brushRef="#br0" timeOffset="25057.9968">10482 1651 45,'0'0'237,"0"0"-4,0 0-5,0 0-7,0 0-9,-4-3-11,4 3-16,0 0-14,0 0-9,0 0-10,0 0-10,-2 15-6,-1-10-3,2 1-6,0 5-1,-1 1-2,-1 2 0,2-1-5,-3 6-9,1-5-8,2 5-11,-1-2-5,1 5-13,-3-3-2,1 4-2,2-3-7,1 0-4,0-1-12,-2 1-4,2 0 0,0-5-5,0-2-1,-2 1-6,4 2 0,-4-3-9,2-5-6,2 5 11,-2-5-6,2-2-4,-2 3-3,1-4-17,2-1-27,-3 1-23,2-3-27,-2-2-24,5 4-33,-5-4-40,0 0-47,14-6-39,-2 1-252,-5-2-559,2 1 247</inkml:trace>
          <inkml:trace contextRef="#ctx0" brushRef="#br0" timeOffset="25841.9059">11194 1673 67,'0'0'207,"0"0"13,-8-4 1,8 4-4,0 0-9,0 0-3,0 0-10,0 0-7,0 0-10,0 0-11,0 0-7,-11 8 3,7-3-8,2-2-5,-3 2-2,4-1-5,-3 4-8,-2-2-4,1 2-2,4 0 5,-4 4-13,1-2-7,0 2-9,-1 2-1,0-4-4,2 3-9,-2 1-2,1-3-12,-1 6-1,3-7-1,0 2-7,-4 1-8,3-3-5,-2 4-5,5-3-4,-2-2-1,1-3-6,-3 2-10,3-3-1,-1 1 0,2-1-3,-3 0-4,3-5 2,0 6-1,0-6-1,-1 3 1,1-3-8,0 0 5,0 4-2,0-4 0,0 0-2,0 0-2,0 0-2,0 0-3,6-18 3,-1 7-5,1-2 3,2-7-2,-3 2-1,2-3 1,2 1-5,-3 0 1,1 0 1,1-2-1,8-6-10,-6 8-2,-3 0 5,4 0 0,0-1-5,-1-1 0,10-2-1,-8 6-1,1 2 5,0-1-1,2 4-6,-5 1 7,2 3 3,2-2 7,-4 3-10,5 1-2,-4 0-1,2 2 8,-2 1-6,2 3-1,1-1 2,-1 4-3,-3-1 9,1 3-8,0 1-3,2 1 10,-3 2-1,-3-1 2,3 3 4,-2 3 0,1-2-3,-3 1-4,0 7 8,0-2-1,-2-3-2,0 5 1,-2-4 8,-2 5-3,3-2 2,-6-2 3,3 1 3,-1 3 1,0-1 5,-4 0 2,4-1-1,-3 2 1,1-3-2,-1-1-4,2 1-3,-1-2-1,1-3 3,0 1-3,0 1 0,-1-3-9,2 0 3,2 1-2,-1-1-1,1-3-3,3-2 9,-4 1-4,2 0 0,0-1 0,1-1-4,3-2 0,-1 1 0,3 1 1,-1-3 1,2-2-1,-1 3-4,5-3 4,-2-2-7,0 2-17,2-2-17,-2-3-19,2 3-34,-3 0-17,-4 0-24,2 0-27,2 2-30,-4-5-40,1 2-53,2-1-54,-5-1-301,1 2-687,-1-2 305</inkml:trace>
          <inkml:trace contextRef="#ctx0" brushRef="#br0" timeOffset="147563.0314">10922 2392 6,'0'0'207,"0"0"-12,0 0-19,0 0-7,0 0-12,0 0-7,0 0-11,0 0-9,0 0-14,0 0-2,0 0-9,0 0-7,0 0-4,0 0-13,0 0-10,0 0-5,0 0-5,0 0-4,0 0-8,27 3-4,-21-1-3,7 2 1,0 0-4,8 2-1,1-1-3,4 1 1,11-2-4,0 4-6,2-5 5,-1 1-2,4 0-6,2 1 4,-1-4-8,2 1 0,-4-1-3,-4 0-4,3-2 3,-1 0-1,-3 1-3,-1-2 2,1 2 2,-13-1-6,4 0-1,-3 0-7,-3 2 3,-5-1-2,0 0-11,-4 0-18,0 1-18,-6-2-12,1 2-22,-7-1-15,7 3-8,-7-3-8,-1 3-15,1-3-15,-11 8-17,-2-4-160,-9 3-344,-1 0 153</inkml:trace>
          <inkml:trace contextRef="#ctx0" brushRef="#br0" timeOffset="147908.0639">11079 2591 83,'-12'0'134,"12"0"-10,0 0 10,0 0-5,0 0-1,-8 0 0,8 0-3,0 0-7,0 0-5,0 0-8,0 0-14,0 0-1,0 0-6,0 0-7,20 4-2,-20-4-1,15 2 0,-9 1-5,10-3 0,-3 3-4,5-2 1,4 0-2,2 2-1,8-1 0,-5 2-9,3-4-4,-4 2-4,7-2-4,-2 2-3,0-4-2,3 2-12,-9 0 4,9 0-3,-9 3-3,2-2-4,5 2-1,-9-6-1,0 6-1,-1-3-5,-3 2 0,-1-2-5,-4 3-8,1-2-16,-3-2-12,1 2-17,-6 0-18,2 0-22,-3-1-24,0 2-20,-6-2-33,11 0-19,-6 2-147,-5-2-357,0 0 158</inkml:trace>
        </inkml:traceGroup>
        <inkml:traceGroup>
          <inkml:annotationXML>
            <emma:emma xmlns:emma="http://www.w3.org/2003/04/emma" version="1.0">
              <emma:interpretation id="{14A130EE-5D01-4A54-A405-B303C3085E44}" emma:medium="tactile" emma:mode="ink">
                <msink:context xmlns:msink="http://schemas.microsoft.com/ink/2010/main" type="inkWord" rotatedBoundingBox="13456,1928 16027,1701 16113,2681 13543,2908"/>
              </emma:interpretation>
            </emma:emma>
          </inkml:annotationXML>
          <inkml:trace contextRef="#ctx0" brushRef="#br0" timeOffset="38404.0747">12976 1643 136,'0'0'154,"0"0"1,0 0-3,0 0 0,0 0-2,1-3-3,-1 3 0,0 0-7,0 0 3,0 0-6,0 0-7,0 0-4,0 0-10,0 0-4,0 0-13,0 0-7,0 0-12,0 0-4,0 0-6,0 0-5,-1 16-5,-2-9 7,3-1-14,0 2 0,0 5-1,0-1-6,0-1 2,0 0-4,-2 3-8,2-5 0,-3 5-1,3-6-5,0 4-4,0-3 2,0 3-4,0-5-3,0 2-6,0-1 4,0-2 0,0 0-2,-1 1-2,1 0-1,1-2-1,-1-3 4,0-2-2,-3 9 0,3-9 2,0 4 7,0-4 1,0 0-3,0 0 4,0 0 6,0 0 7,0 5-6,0-5 0,0 0-7,0 0-1,0 0-1,0 0-3,0 0-4,0 0-3,-3-18 0,3 13-3,0 0 2,0-1-6,-1 1 2,1 1-1,0-6 1,0 6 0,0-2-2,0-2-2,0 4 0,3-3-5,-3 1-4,0 1 6,0-2 0,1 2-6,1-4 4,-2 2-4,1 0 6,-1 0-5,5 1 4,-1-7-2,-2 3-2,6-1 1,-3 2 1,1 0-6,-1 2 6,-1-2-5,1 0 3,-1 1-2,1 2 2,-2 1 3,2-1-1,0 1 5,-3 1-9,3-1 5,-1 0-1,-2 1-5,-1 1 5,-1 3-2,4-5 2,0 2-6,-4 3 3,1-3 12,-1 3-14,0 0 3,0 0-2,3-5-2,-3 5 0,0 0 6,0 0-3,0 0-5,4-3 1,-4 3-1,0 0 7,0 0-4,0 0 11,0 0-12,0 0 1,0 0-1,0 0-3,0 0 8,0 0 2,0 0-5,0 0 5,0 0-6,0 0 2,0 0 3,0 0-2,0 0-4,0 0 9,0 0-5,0 0 3,0 0-3,0 0 0,0 0 3,0 0 0,0 0-2,0 0 1,0 0-2,0 0 0,0 0 1,0 0 1,0 0 2,0 0 1,0 0-4,0 0 1,0 0 1,0 0-2,0 0 3,0 0-2,0 0 1,0 0-1,0 0-12,0 0-12,0 0-12,0 0-27,0 0-43,0 0-40,-8-6-50,5 2-56,-2 0-219,4 1-511,0-5 226</inkml:trace>
          <inkml:trace contextRef="#ctx0" brushRef="#br0" timeOffset="38672.7683">13093 1234 216,'1'-5'232,"1"2"-10,-2 3-6,5-3-11,-1-1-8,-4 4-4,5-4-10,-3 0-18,-2 4-11,4-6-15,-1 5-12,-3 1-14,0 0-8,4-4-13,-4 4 1,5-2-20,-5 2-10,0 0-11,2-5-8,-2 5-14,0 0-21,0 0-24,0 0-32,0 0-34,9 8-31,-9-4-41,2 0-42,-1 2-34,-1-2-120,3 3-378,-3-1 168</inkml:trace>
          <inkml:trace contextRef="#ctx0" brushRef="#br0" timeOffset="39275.3869">13145 1755 150,'0'0'156,"0"-6"-4,0 6-5,-3-5-12,3 5-2,0 0-1,0 0-1,0 0 2,7-3 5,-7 3 0,6-3 0,2 3-9,-8 0-6,15-2-9,-4 2-12,4-4-9,7 1-7,-2-2-3,-5 3-15,11-3-5,-2 1-11,1 0-1,0 0-4,7 1-5,-2-1-11,-4 0 2,-1 2-21,2-5-23,-4 6-28,3-1-26,5-3-34,-5 5-37,4-4-26,-6-1-28,-1 2-162,-4 1-381,4-2 169</inkml:trace>
          <inkml:trace contextRef="#ctx0" brushRef="#br0" timeOffset="39075.3131">13399 1488 75,'2'-8'159,"3"-2"-2,-4 0-8,1-2-2,1-1-11,2-2-7,1-2-3,-2-1-3,2 0-4,-1-1-3,1 1-5,-1-1-4,-3-1-4,1 5-3,2 2-1,-4 1-8,-1 5-4,0 0-2,0-1 2,0-1-7,0 4-4,0 1-4,-5-1-10,5 5-1,-6-1-11,6 1-5,-11 7-3,5 1-1,-3 2-2,-2 6 3,0 1-6,0 4-4,-1 6 8,-2 1-7,6 3-2,0 2-2,-3-3 4,4 3-1,1-1-3,-3-2-1,2 3 2,6-2-8,-3-3 3,0 3-1,1 0-4,1-8-3,1 5 1,-3 2-1,4-9-3,-1-2 0,-2 2-3,5-4 0,-4-1 4,4 4-5,-4-1 3,-1-4-5,2-4 0,-2 2 1,2-2-9,0-2-11,1-4-7,-1-1-25,-2 0-32,1-1-46,2-3-25,0 0-36,0 0-22,-21-9-22,15 2-23,-2-5-126,-1-7-407,1 2 180</inkml:trace>
          <inkml:trace contextRef="#ctx0" brushRef="#br0" timeOffset="39704.9519">13947 1634 123,'0'4'174,"0"-4"3,0 6 10,4-2 4,-8 2 1,4 3 2,-1-4 1,-4 4-5,5-3-2,-5 7-1,2-2 0,-2-1-19,-2 1-10,1-1-17,1 4-8,-1-3-10,1-2-12,1 0-7,0-1-14,1-2-7,0 2-10,3-2-7,-5 3-13,2-7-1,1 2-4,0 0-9,2-4 2,-3 6-7,3-6 0,0 0-3,0 4-4,0-4-3,0 0 0,0 0-7,0 0 1,10-16-1,-2 7-2,-3-4-2,3-1-13,3-4 1,0 2-4,1 0-1,-3-2-3,1 2 2,2-2-3,0 2 3,-1 6-1,-1-1 3,1 1-1,0 0-3,-2 3 4,1-1 0,-2 2-6,-2 3 0,2-1 6,-2 4-2,-2-1 0,-4 1 2,12 3 18,-7 2-19,0 0 2,0 4 4,-2-3-7,1 6 4,-3-2-3,2 2 6,0 0-2,-3 0 4,3 1-4,-2-1 2,-1 2-2,3-1-3,-3 0 3,4-1 14,-4-1-14,0-1 0,0-2-2,0 3 7,0-3-32,0 1-20,0-3-29,0 2-30,-2-2-39,2-1-48,2-1-41,-2-4-40,0 0-185,0 0-497,0 0 220</inkml:trace>
          <inkml:trace contextRef="#ctx0" brushRef="#br0" timeOffset="40099.9356">14293 1510 123,'0'0'223,"-11"-2"-15,11 2-10,-9 0-18,9 0-17,0 0-14,0 0-14,0 0-15,0 0-11,-5 6-10,5-6-1,10 10-5,-4-5 1,4 1-8,4 3-6,-2-1-3,9 3-3,-1 1-7,2-4-3,2 1-5,-2-1-7,-1 3-2,1-2-2,2-2-5,-6 4-3,4-5-3,-4 4 0,-1-1 0,-4 0 1,0-2 3,-1-1-5,-1 5 3,-2-3-4,0 1-3,-1-1 8,-3 1 4,-2-1 12,-1 0 0,-2 2 15,-2 0-4,-2 2-5,-8 0 9,3 0-12,-4 1-3,-4 0-8,2 2-3,-1-1-4,-2-3-5,1 0 2,-2 1-13,3 0 4,1 1-2,1-6-6,0 0-1,3 0-4,5-3 1,3 1-5,-3-2-7,0-1 3,1 2-7,5-4-13,-5 3-13,5-3-15,0 0-24,0 0-20,0 0-44,0 0-49,0 0-71,29-11-52,-16 3-194,4-4-533,2 1 237</inkml:trace>
          <inkml:trace contextRef="#ctx0" brushRef="#br0" timeOffset="41195.0856">15053 1656 23,'0'0'223,"2"-5"2,-2 5-4,0 0 0,3-6-5,-3 6-5,0 0-1,0 0-10,0-2-10,0 2-10,0 0-14,2-6-12,-2 6-16,4-4-13,-4 4-16,3-6-7,-1 0-12,0 4-9,0-6-6,3 3-6,-2-3-11,2 2-3,-1-3-4,2 0-6,-2 2 3,-2-2-15,3-1 4,-1 1-9,1-1 3,-2 0-9,1 1 0,1-1-1,-5 0-5,2 5 6,-2-2-1,2-1 3,0 4 1,-1 0 5,1-1-6,-2 5-6,4-6-4,-4 6 1,0 0-3,0-5-4,0 5-1,0 0 2,0 0-3,0 0-1,0 18 10,0-8-12,0 4-1,2 3 2,-4-3-2,2 6 2,0 2-1,2-4-2,-2 2-1,3 1-3,-1-3 3,-1 3 8,2-3-5,-3 1 3,2-2-3,1 2 2,-6-4 0,6-1-4,-3-1 2,2-1-2,0 2 3,1-1-1,-2-3 5,1 1 0,-2-4 6,0 1-11,0 0-2,3-2-3,-3 2 6,2-2 3,-2-1-3,-2 0-6,2-1 16,0-4-12,2 6-2,-2-6 3,-2 5 3,2-5-3,0 0-3,-5 3 0,-1-1-1,6-2 4,-7 0 7,7 0-13,-17 3 6,8-6-2,0 3-2,-4-2 5,1 0-7,-2 0 2,0 0 2,2 0 0,-3 1-3,3-2 4,3 3-3,-1 0 2,0 0-5,3 0 3,-2 0 3,9 0-6,-11-2 1,11 2-7,-6 0 21,6 0-10,0 0-7,-7-3 1,7 3-4,0 0 10,0 0 0,0 0-6,0 0 3,0 0-1,0 0 11,0 0-11,13 10 2,-7-9 2,-1 1 6,1 2-5,3-2 2,1-2 21,-3 0-16,8 4 6,-1-2-4,0 1 1,2-1 0,2-2-1,-5 0 17,9 0-21,-5 0-2,3-2 2,-6 2 6,0 2-7,2-2-1,-6 0 3,6-2-3,-5 4-3,3-2 1,-6-2-2,5 2-4,0 2-23,-2-2-38,2-2-27,-6 2-35,3 0-36,0-3-40,-3 1-43,5-2-37,-4 4-229,0-2-553,-2 2 245</inkml:trace>
          <inkml:trace contextRef="#ctx0" brushRef="#br0" timeOffset="41408.9775">15537 1958 8,'0'0'206,"5"3"-9,-5-3-6,4 3 9,-4-3 6,0 0 12,6 0 11,-6 0 6,0 0 12,0 0 3,0 0 7,0 0-4,0 0-7,6 2-7,-6-2-23,0 0-23,0 0-17,3-8-18,-6 2-17,3 6-15,0-6-18,0 6-27,-1-7-35,1 3-47,0 4-44,-1-8-42,1 4-47,0 4-48,0 0-60,-5-2-63,5 2-268,-5-3-619,5 3 275</inkml:trace>
        </inkml:traceGroup>
        <inkml:traceGroup>
          <inkml:annotationXML>
            <emma:emma xmlns:emma="http://www.w3.org/2003/04/emma" version="1.0">
              <emma:interpretation id="{E9C0FA84-4D03-45F4-A535-17A9541D67A0}" emma:medium="tactile" emma:mode="ink">
                <msink:context xmlns:msink="http://schemas.microsoft.com/ink/2010/main" type="inkWord" rotatedBoundingBox="16905,1358 22382,873 22451,1646 16974,2130"/>
              </emma:interpretation>
            </emma:emma>
          </inkml:annotationXML>
          <inkml:trace contextRef="#ctx0" brushRef="#br0" timeOffset="115946.0403">20767 787 46,'0'0'108,"0"0"-3,0 0-2,0 0 0,0 0-8,0 0-5,0 0-3,0 0-9,0 0-9,0 0 1,0 0 0,0 0-6,0 0-4,0 0-9,0 0-6,0 0 3,0 0-5,0 0-8,0 0 10,0 0-7,0 0 6,0 0 2,0 0-2,0 0-1,0 0-7,0 0 3,0 0-2,0 0 0,0 0-9,0 0 0,0 0 3,0 0-1,14 4 5,-8-3 3,9 2 6,0-1-1,6-2 4,1 1 2,9 2-2,2-1 3,0-2-2,5 2-2,0-1-4,0 3-1,6-4-8,-3 0 2,1 0-4,-3 2-2,3 1-1,0-2-6,-1 3 0,-3-1 1,2 0-4,2 2-3,-5 1-3,0-2-1,-4 0 0,2 2-1,-11-2-1,1 1-2,-2 0 1,-1-1-3,-2 1 2,-3 0-1,-1-3-3,-3 2 7,0 2-10,-1 0-1,-2-4 2,0 0 1,-4-1-1,3-1 2,-3 3-1,-1-2-1,0 1 4,-5-2-1,6 0-1,-6 0-2,6 5 0,-6-5 2,0 0 2,8 1-1,-8-1-1,0 0-2,0 0 1,0 0-3,0 0 2,8 0-1,-8 0 4,0 0-6,0 0-3,0 0-18,0 0-33,0 0-21,0 0-43,0 0-31,0 0-47,9-6-177,-9 6-404,0 0 179</inkml:trace>
          <inkml:trace contextRef="#ctx0" brushRef="#br0" timeOffset="119373.239">21001 881 36,'-9'0'118,"9"0"2,-8 2-9,8-2 2,0 0 2,-12 0-3,12 0-2,-8-2-8,8 2 2,0 0-6,-9 0-2,9 0-5,0 0-4,-11 0-1,11 0-9,-11-1-8,11 1-2,-9 1-2,4 3-8,-2-4 3,-2 2-1,2-1 0,-1 0-2,-4 3-4,0 2-2,2-4-1,-6-1-3,1 2-3,-11 0-5,5 8 0,-1-8-4,-2 2 1,-1 3-2,-6-1-4,-7-1-6,1-3-2,3 2-2,-4-1 1,-2-2 0,-1 1-1,-1-4-8,-1 1 2,1 1-3,1-1 2,-1-3-1,1 2-4,1-2 2,0 1 2,-2-3-2,1 1-2,4-3 4,-2 3-3,2-6-2,2 3 2,0-4 4,3 5 1,-4-5-5,6 0 5,-2-2-2,1 6-2,8-4 1,3-3-5,-2 2 4,0 1-2,2 0-1,-1-3 2,6 3 0,4 2-1,-1-1 5,-2 0-3,5 3 1,1-3-2,-2 4 4,4 1 1,1-3-4,-1 2 2,1 3-2,3-2 1,0 0 0,-2 3-4,4 2 2,-2-8-5,2 6 1,0 2-4,0 0 4,-3-7-5,3 7 0,0 0 0,0 0 0,0 0-2,0 0 1,0 0-2,0 0 2,0 0-1,0 0 1,0 0-3,0 0 1,0 0 0,0 0 2,0 0 2,6 14-2,-5-11-1,-1-3 7,0 0-7,2 4 2,-2-4-2,0 0 0,0 0 3,0 7-4,0-7 5,0 0-2,0 0 2,0 0 1,0 0-1,0 0 0,0 4-2,0-4 4,0 0-1,0 0 2,0 0-5,0 0 2,0 0 0,0 0 0,0 0-1,0 0 0,0 0 2,0 0 0,0 0 1,0 0 6,0 0-7,0 0-3,0 0 0,0 0-2,0 0 1,0 0 1,0 0 3,0 0-3,0 0 3,0 0-3,0 0 2,0 0-4,0 0-1,0 0 2,0 0 3,0 0-3,0 0 1,10-11 1,-10 11-1,0 0 0,8-2 5,-8 2-4,4-2-1,-4 2-2,3-4 1,-3 4 3,0 0 0,0 0 0,0-6 0,0 6 3,0 0-5,0 0 3,0 0-4,0 0-2,0 0 4,0-4 7,0 4-9,0 0 0,0 0 1,0 0 0,-12-1 0,12 1-2,-9-2 1,9 2 1,-10 2-3,2-1-1,8-1 3,-14 0 0,7 0 4,-3 1-6,0 2 5,-3-3-3,0 2 3,1 1-2,-4-2 0,5 0-1,4 0 1,-2 1 0,-6-1-5,3 2 7,-2-3 0,3 5 0,0-2 1,-1 0-4,-4-1-1,3-1 8,6 2-7,-4-2-1,-1 6 1,0-5-1,4 1 2,-3 1-3,5-2 1,-1 1 0,-1 4 1,5-2 4,-4-2-8,3-1 3,-1 1 3,1 3-1,1-2-3,0 0 3,0-1 1,3-3-4,-6 2 2,6-2 1,-6 4-3,6-4 2,0 0 2,0 2-1,0-2 0,0 0 3,0 0-2,-5 4-2,5-4 1,0 0 0,0 0 3,0 0-3,0 0 6,0 0-2,0 0 0,0 0-1,0 0-1,0 0 2,16-9-4,-12 7 0,-1-2 2,4 1 1,-2-2-3,-3 3 1,3-5-2,-1 4 3,2 0-4,0-3 2,-1 0-3,3 2 9,-1 0-6,-1 0-3,-1-3 0,1 5 3,-1-2-2,-3 2 3,3-1-5,-5 3 1,10-3 3,-3-2 1,-2 5-1,-5 0-1,6-2 0,-6 2-1,7-1 1,-7 1 0,11 1-3,-4 1 4,-7-2-2,16 0 5,-9 0-6,3 0 2,0 5-2,5-5 4,-3 0-3,2 2 3,-1-1-6,3 2 5,-1-3-2,1 0 6,0 3 3,-1 0-11,-2-2 4,1 1-1,2 4-3,-3-4 6,0 0-1,2 0-2,-1 0-1,-3 3 2,1-1 2,2 1 1,-1-2-1,0 0-3,-2-3 1,-4 5 1,4-2-2,-2-1 4,-2 1-3,3 0 2,-1 1-1,-2-1-2,0-1 1,0 1 4,-1-1-2,0-2-1,0 4-1,0-1 2,-2-1-2,1 1-1,-5-3 2,7 2 0,-7-2 3,6 1-1,-6-1-1,0 0-2,0 0 3,8 0-1,-8 0 4,0 0 2,0 0 0,8 2 2,-8-2 0,0 0 1,0 0 0,0 0 2,0 0-2,0 0-4,0 0-2,0 0 7,0 0-6,0 0-1,0 0-2,0 0 0,0 0 0,0 0-4,6-4 6,-6 4-3,0 0-1,9 0 0,-9 0-1,6-4 3,-6 4-3,5 0 0,-5 0 2,6-3 1,0 1-6,-1-2 3,-5 4 2,0 0-1,9 0-1,-9 0 0,0 0 5,7-2-6,-7 2 2,0 0-3,0 0-1,6 0 7,-6 0-1,0 0-4,8-3-2,-8 3 3,0 0-3,0 0 6,12-1-3,-8 0 0,-4 1 2,7-3-1,-7 3 0,8-1-1,-8 1 4,7-3 2,-3 0-2,-4 3 6,7-2 1,-7 2 0,6-1 3,-6 1 0,0 0 1,6-1-1,-6 1-1,0 0 2,0 0 2,0 0-9,0 0 1,0 0 1,0 0-4,0 0 0,0 0-2,0 0 4,0 0 0,0 0-4,0 0-5,0 0 4,0 0 0,0 0-8,0 0 17,0 0-14,9 4 0,-9-4 3,0 0-3,2 3 1,-2-3 2,0 0 2,5 4-6,-5-4 3,5 3 4,-5-3-4,5 2 2,-5-2-2,3 5 2,-3-5-8,5 3 3,-5-3 5,6 1 2,-6-1-6,0 0 3,6 2 1,-6-2-1,2 3 0,-2-3-1,0 0-2,4 3 5,-4-3 0,0 0 1,0 0-3,0 0 0,0 0 3,0 0-2,0 0 1,0 0-1,0 0 0,0 0 2,0 0-2,0 0-2,0 0 4,0 0-2,0 0 0,0 0 1,0 0 2,0 0-7,0 0 2,0 0-3,0 0-24,0 0-25,0 0-36,0 0-40,-11-12-45,11 12-58,-3-7-250,0 3-519,-2-4 230</inkml:trace>
          <inkml:trace contextRef="#ctx0" brushRef="#br0" timeOffset="114821.0465">16354 642 70,'0'0'106,"0"0"-5,0 0-17,0 0 16,0 0-4,0 0-8,0 0-12,0 0-2,0 0-11,0 0-2,0 0-6,0 0-5,0 0-7,0 0 0,0 0-10,0 0 1,0 0-9,0 0-2,0 0 9,12 0-6,-12 0 6,13 4-2,-6-4-3,5 2-3,4-2-1,0 4-6,3-1 5,4-1 3,9-2-4,1 4-5,3-2 7,2 1-11,4-3 0,5-1 0,13 3 1,3-2 4,-2 0-7,2 2 0,-2-2 5,7 2-9,-7 2-1,0-2-1,1 1 3,-3 2 4,-12-4-3,13 3 3,-1-2-10,-13 5 5,-2-4-3,15 5 3,-13-4 0,-2 6-8,-2-4 0,-3 4 1,2-3 4,-6 3-2,2-1 4,-4-3-1,-12 0 5,4 3-7,-3-3-1,-1 2 3,-6-3 6,1 1-8,-3-2 1,2-2-1,-3 2 2,-6-3-8,1 2 8,0 0-5,-2-2 5,1 0 0,-1 0 1,-5-1-3,7 3 3,-7-3-1,2 2 9,-2-2 1,0 0 2,7 0 10,-7 0-12,0 0 4,0 0 4,0 0-4,0 0-8,9 3 6,-9-3-4,0 0-4,0 0 0,0 0-4,0 0 4,0 0-5,0 0-12,0 0-19,0 0-18,0 0-25,0 0-31,0 0-43,0 0-122,0 0-287,0 0 127</inkml:trace>
          <inkml:trace contextRef="#ctx0" brushRef="#br0" timeOffset="124283.1855">19394 867 48,'0'0'53,"0"0"-11,0 0 4,0 0-2,0 0-2,0 0-5,0 0 2,0 0-13,0 0 10,0 0-5,0 0 0,-4-5-4,4 5 9,0 0-7,0 0 0,0 0-7,0 0 10,0 0-10,0 0 2,0 0 2,0 0-2,0 0 2,0 0 4,0 0 1,0 0-3,0 0-3,0 0 9,0 0-17,-2 15 18,2-15-11,0 0 5,0 4 5,0-4-9,0 0 0,-3 7-2,3-7 16,-1 5-8,-2 1-9,1-4 6,2-2-4,-3 4 14,0-1-11,0 2 5,3 0-3,0-5 6,-4 4-3,-1-1 5,1 3-9,-1-2 8,4 0-4,-4-1 3,4 2-1,-4-1-8,0 1 14,3-3-1,-3 2-1,2-1-3,-2 2-1,0-2 1,-1 3-2,1 0-2,-6-1-3,5 1-1,-4 2 0,0 0-1,-2 1 0,-3-1-6,3-1-2,0 1-4,-2-2 7,-3 5 1,3-3-5,-3 0 1,4-2 0,-1 4 1,-4-3-4,4 2 2,1-3-1,-7 0 1,5 2-2,-1-3-2,-3 3 0,3-3 1,1 0-3,-1 2 4,-3-5 0,3 3 0,3-2 1,-3 1 1,0-2 5,1 1-5,-7-2 2,7 0 0,-1 0-3,-1-2 6,-8-1-8,3-1 1,0 1 0,-2-2 0,0 4 0,1-2-2,1 0 1,-4-2-1,3 2-1,-2 2 0,0-4-1,-2-1 0,5 2-1,-4 1-2,-4-1 3,5 2-1,3-1 2,-1-3 0,2 2 4,-3 1 1,3-2-3,0 0 2,4 3 1,4 0-1,-1-3 1,1-2 0,0-1-1,2 4 2,0 0-2,-1-3-2,1-1-3,3 3 0,1 0 0,-1 2-2,4-6-1,-4 4 1,2 0-4,2 1 4,1-1-1,-2 2-5,-1-1-3,6 3 3,-6-5 0,3 1-2,3 4 3,-5-5-4,5 5 1,-5-2 2,5 2-2,0 0 1,-6-4-3,6 4 2,0 0 1,-5-4-1,5 4 0,0 0-2,0 0-1,-6-1 4,6 1-4,0 0 2,0 0-3,0 0 1,0 0 6,0 0-5,-2-5 0,2 5-1,0 0 9,0 0-10,0 0 2,0 0-3,0 0 3,0 0-4,0 0 3,0 0-2,0 0 1,0 0-2,0 0 1,0 0 3,0 0-1,0 0 3,0 0-1,0 0-2,0 0-1,0 0 0,0 0 3,0 0-2,0 0 3,0 0 1,0 0-4,0 0-1,0 0 3,0 0 0,0 0 3,0 0-5,0 0 4,0 0 0,0 0-4,0 0 2,0 0 5,0 0 0,0 0-3,0 0 2,0 0-4,0 0 0,0 0 2,0 0 0,0 0 2,0 0-4,0 0 4,0 0-1,0 0 2,0 0-1,0 0 4,0 0-3,0 0 1,0 0 2,0 0 1,0 0-3,0 0-1,0 0 1,0 0-1,0 0 4,0 0-5,0 0 0,0 0 0,0 0 0,0 0-4,0 0 2,0 0 2,0 0-1,0 0 2,0 0-4,0 0-1,0 0 2,0 0 2,0 0-2,0 0-1,0 0 4,0 0-1,0 0-6,0 0 8,0 0-5,0 0 1,-13 2 0,13-2-4,0 0 5,0 0-5,-6 3 4,6-3 2,0 0-2,0 0 0,0 0 2,0 0-2,0 0-4,0 0 5,0 0-1,0 0 4,0 0-4,0 0 3,0 0-1,0 0 4,0 0-2,0 0-6,0 0 3,14-14-1,-9 12 1,3-3-4,-2 2 2,6-3 0,-1 1 6,-2 1-7,4-1 1,-1 1-1,2-2 0,-1 2 2,2 0-7,-2-2 5,3 2-2,-5 0 1,2-1 1,-5 2 1,2 0-2,-4 1 1,4-2 3,-4 2-2,0 2-3,-6 0 0,8-3 3,-8 3 1,2-2-2,-2 2-2,9-1 1,-9 1 1,0 0-3,0 0 1,0 0 2,0 0-2,0 0 3,0 0 1,0 0 0,-21 6 0,12-4-5,3 2 0,-4 0 6,-1 0-3,-4-1-2,3 0 2,-2 2 0,1 1-1,0-2 3,-3 1-1,1 0-1,0-2 0,2 3-3,0-1 3,1-3-1,0 2 0,-2-2 9,4 2-8,-1-3 0,5 2-3,-4 1 4,4-2-4,-4-2 11,7 3-9,3-3 3,-11 1-2,7 0 0,4-1-1,-9 1 2,9-1-1,-5 2-4,5-2 3,-6 1-1,6-1 2,-5 3 3,5-3-3,0 0-3,0 0 5,-6 2-1,6-2-4,0 0 10,-5 3-8,5-3 1,0 0-4,0 0 2,0 0 0,-7 1 0,7-1-3,-4 5 2,4-5-2,0 0 5,0 2-1,0-2 0,-4 4-4,4-4 3,0 8 0,0-5 5,0-3-5,2 10 2,0-5-1,-2 5-1,3-4 7,-2 3-4,4 1-2,-3 2-2,3-3 4,-1 3-1,1-2 3,2 1-2,-4 0 1,2-5 1,-1 5-2,1 0 0,4-2 4,-5-3-4,-1 1 1,6-1 0,-7 1-1,3-2-2,0 0 3,0 0 2,-4-1-2,4-1-1,-2 1 2,0-3-1,-1 3 1,-2-4 0,3 5-4,-3-5-1,3 3-3,-3-3-21,0 0-22,1 5-29,-1-5-37,0 0-35,0 0-34,6 2-45,-6-2-188,0 0-448,0 0 198</inkml:trace>
        </inkml:traceGroup>
      </inkml:traceGroup>
    </inkml:traceGroup>
    <inkml:traceGroup>
      <inkml:annotationXML>
        <emma:emma xmlns:emma="http://www.w3.org/2003/04/emma" version="1.0">
          <emma:interpretation id="{2EFEE115-E10D-4664-A84B-D5BA874AE258}" emma:medium="tactile" emma:mode="ink">
            <msink:context xmlns:msink="http://schemas.microsoft.com/ink/2010/main" type="paragraph" rotatedBoundingBox="721,3126 22104,3142 22103,5142 720,512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EC221E3-32DF-46B9-A0EC-C655A2001D6E}" emma:medium="tactile" emma:mode="ink">
              <msink:context xmlns:msink="http://schemas.microsoft.com/ink/2010/main" type="inkBullet" rotatedBoundingBox="721,3849 1240,3850 1239,4271 720,4270"/>
            </emma:interpretation>
            <emma:one-of disjunction-type="recognition" id="oneOf0">
              <emma:interpretation id="interp0" emma:lang="tr-TR" emma:confidence="0">
                <emma:literal>↳</emma:literal>
              </emma:interpretation>
            </emma:one-of>
          </emma:emma>
        </inkml:annotationXML>
        <inkml:trace contextRef="#ctx0" brushRef="#br0" timeOffset="46390.0122">175 3134 132,'0'0'207,"0"0"-2,0 0-6,0 0-9,0 0-10,0 0-14,0 0-7,0 0-12,0 0-10,0 0-15,0 0-8,0 0-13,0 0-9,0 0-5,0 0-11,-5 18 2,5-9-1,-1 1-1,1 5-4,0 1-2,0 1-9,1 3 1,-2-1-6,5 2-4,-7 2 0,6-2-3,-1-1-8,2 2-4,2-1-3,-1-2 0,0-5-5,2 3 1,3-5-5,-1 2-5,0 0-3,-1-5 2,3 1 1,0-1-6,0-3 5,-2-1-2,7-4-3,-3 0-6,2 0 3,-2-2-2,1 0-1,7-8 8,-8 3-9,3-2 1,3-3 2,-2-1-5,0-2 2,-2-2 0,0 0-3,0-1 2,-4-2-2,-2 0 0,-3-2 1,1 3 0,-3 0-2,-1 4 2,1-2-1,-4 4-1,0-2 0,0 2 1,0 1 12,-3 3-13,1 0 7,-2 1 3,2-1 2,-1 3 0,1 2 1,2-3-1,0 6-1,-5-2 0,5 2-3,0 0 0,0 0-1,0 0 0,-8 10-5,5-4 1,3 3 0,0 5-3,0-1 1,3 1 3,-1 4 0,-2 0 1,6 1 0,-1-3 3,0 2-3,-1 1 3,-1-5-1,3 1 0,0 4-2,-1-5-4,1-2 5,-1 0-6,1 2 10,1-2-10,-1-2 2,-1 1-2,1 0 0,-1-3-4,1 1 0,-1 0-20,-1-4-29,-1 0-27,2 1-26,1-3-24,-3 3-25,3-6-24,-6 0-29,16 0-25,-10-4-30,0 2-150,3-7-445,2 1 197</inkml:trace>
      </inkml:traceGroup>
      <inkml:traceGroup>
        <inkml:annotationXML>
          <emma:emma xmlns:emma="http://www.w3.org/2003/04/emma" version="1.0">
            <emma:interpretation id="{BDA0AD69-5D44-416A-90D2-E8C950E393BB}" emma:medium="tactile" emma:mode="ink">
              <msink:context xmlns:msink="http://schemas.microsoft.com/ink/2010/main" type="line" rotatedBoundingBox="1331,3126 22104,3142 22103,5142 1330,5126"/>
            </emma:interpretation>
          </emma:emma>
        </inkml:annotationXML>
        <inkml:traceGroup>
          <inkml:annotationXML>
            <emma:emma xmlns:emma="http://www.w3.org/2003/04/emma" version="1.0">
              <emma:interpretation id="{78752DE6-D19E-4B72-B374-92C1D372C5F4}" emma:medium="tactile" emma:mode="ink">
                <msink:context xmlns:msink="http://schemas.microsoft.com/ink/2010/main" type="inkWord" rotatedBoundingBox="1331,3983 2115,3984 2114,4367 1330,4366"/>
              </emma:interpretation>
            </emma:emma>
          </inkml:annotationXML>
          <inkml:trace contextRef="#ctx0" brushRef="#br0" timeOffset="46735.45">845 3277 174,'-3'-4'186,"3"4"-10,-7-5-2,7 5-3,-7 0-8,7 0-11,0 0-8,-16 7-5,10-1-12,0-3-6,0 5-8,1-2-10,2 3-14,0-3-3,1 2-11,0 6-7,2-7-7,2 6-8,0-5 2,4 5-5,-1-3-5,4 0 0,-1 2-3,-1-1-5,4-2 0,-1 1-6,-1-1 8,2 1 2,-1-2-2,-2 0 7,1 3 0,-1-2 4,1-1 6,-2 1 3,-2-3-2,-2 0 2,2 3 1,-4-3 4,4-2 5,-5 4-1,0-2 17,0 2-12,-5-1-10,4-1 2,-3 1-12,-2-1-2,0-2-3,0 0-9,-2 1 4,1-2-9,-2 0-6,2 0-2,-1-1-7,-1-1-21,1-1-14,1 0-23,-2-3-28,9 3-24,-16 0-22,10-3-21,2 0-33,1-1-24,1 0-24,2 4-11,7-10-12,-1 4-14,0 1-139,4-2-425,1 0 188</inkml:trace>
          <inkml:trace contextRef="#ctx0" brushRef="#br0" timeOffset="47127.3515">1150 3468 34,'16'0'114,"-2"-1"-8,2 1 5,-5-2-1,0 1-6,0 1 4,-1-2 4,0 1-3,1 1 0,-3-1 3,1-1 3,3 0-4,-4-1-5,5 1 0,-4-2-5,2-1-7,1 1-4,-1-2-8,-2 0 0,1 1-6,-2-4-3,-2 4 3,4-3 3,-5 1 0,-1 1-1,1 0 12,-2-3-11,-3 1-5,2 0-3,-4-1 8,-1 0-13,-2 0-4,-3 2-5,2-2 2,0 4-2,-4-1-5,0 3-7,1-3 3,0 5 6,-2 1-18,-4 1-5,-3 0 2,3 4-1,-7 4-2,5 1 2,-3 1 2,-1 4 0,3 3 3,-7 3 1,9-4 6,2 1-1,2-1-3,1 0-1,4 2-3,-1-3-6,2 3-1,4-7 1,2 2-9,0-3 4,5 2-6,-3 0 2,4-4-5,3 1 0,0 0 4,3-2-1,6 1-1,3-4-6,-1 1 1,2 0 6,3 0-6,-1-3-11,0-1 10,-2 1-4,6-1 0,-5 1-3,3-2-23,-1-1-32,-2 0-49,2-4-60,-3 4-78,5-2-79,-7 2-249,2-5-611,-8 2 271</inkml:trace>
        </inkml:traceGroup>
        <inkml:traceGroup>
          <inkml:annotationXML>
            <emma:emma xmlns:emma="http://www.w3.org/2003/04/emma" version="1.0">
              <emma:interpretation id="{F9D77312-68D9-44CD-8BFE-E5D90E847A02}" emma:medium="tactile" emma:mode="ink">
                <msink:context xmlns:msink="http://schemas.microsoft.com/ink/2010/main" type="inkWord" rotatedBoundingBox="2895,3427 7210,3430 7209,4439 2894,4436"/>
              </emma:interpretation>
            </emma:emma>
          </inkml:annotationXML>
          <inkml:trace contextRef="#ctx0" brushRef="#br0" timeOffset="47889.6248">2685 3245 68,'0'-5'255,"0"5"0,-4-8-1,3 3-8,0 0-6,-4 1-7,-1-2-2,-3 2-10,3 2-11,-1-2-13,-6 0-11,6 2-6,-5-2-15,1 0-19,-3 4-7,1-1-9,-2 0-12,1 1-19,-5 1-9,1 0 1,0-1-16,6 5-11,-4-2-3,1-1-6,-2 2-4,2-1-3,3 0-16,3 1 3,0-1-4,2 0-5,0 1 5,2 2-2,-1-1-16,2 1-2,3 1 0,1 4-1,3-1 3,1 1-5,3 1 1,2-1-1,1 0-6,2 4 8,3-1-8,2 2 0,3-2 4,-2-2-8,1 1 8,0-2-4,-1 1-2,-1-3 4,-4 1 2,0-2-6,-2-1 9,0 0-5,-4 1-3,2-3 5,-3 0-3,-4 4 0,3-1 5,-3 1 2,-2-1 7,-2 2-8,-4 2 7,0-4-3,-5 4 3,0-4 0,-1-1-6,-6 3 7,5-6-7,-6 4 3,-4-2 7,11-2-6,-10-2-7,7-2 0,-1 0 8,-1-1-10,-1-4-23,6 2-20,0-6-20,1 1-8,1-1-33,3-2-16,0 0-16,6 0-17,1-4-18,3 1-8,6-2-17,-1 4-7,6-5-23,4 3 15,0 0 7,8 0-8,-4 2 4,8-4 6,-2 5-142,-4 0-365,1 2 162</inkml:trace>
          <inkml:trace contextRef="#ctx0" brushRef="#br0" timeOffset="48253.4652">2685 3323 754,'20'-2'-27,"-9"-2"22,0 0 18,-5 4 7,0-1 20,-6 1 31,14 4 17,-13-2 17,4 1 7,-5-1 4,0 7 7,0-1 6,-1-2 3,-4 8 0,5-3 4,-5 0-4,5 3-4,0-1 1,-2 6-10,2 0-4,2-1-3,3 2-20,-5-4-7,5 1-5,-1 3-7,3-7-3,-1 0-6,0-1-4,3-3-3,2 1-7,0 0-2,1-2-6,0-4-1,3-1-2,-3-1-1,1 1-5,-1-6-2,1 3-7,-1-6 5,1-2-1,-2 1-2,0-3-5,0-1 2,2-3-4,-2-3-4,-5 3 1,-1-4-2,-2 2 0,0-1 9,-3 3-10,0-3 1,-3 6 8,3-3 10,-2 5 19,2 2-3,0 0-2,0 1 3,-1-1-10,1 7-3,-4-5-8,4 5 2,0 0-1,0 0-9,0 0 4,-1 25-10,1-12 1,1 0 0,3 0-2,-1 6-4,0-5-4,2 3 4,-1-2-1,-2 0 1,4-4-3,-3 3 0,3 0 0,0-1-9,-1-3-4,0 0-20,1 1-29,-1-5-34,-2 0-34,2-1-37,0-3-43,0 1-52,-5-3-37,0 0-241,15-8-579,-5 0 256</inkml:trace>
          <inkml:trace contextRef="#ctx0" brushRef="#br0" timeOffset="48715.0127">3160 2894 270,'0'0'279,"-10"7"-29,4-1-19,-2 2-13,2 6-12,-1 4-2,1 2-3,-3 6-2,5 3-5,3 1 6,2 1-11,-2-1-3,5 4-9,-2 1-9,6-5-4,-2 2-6,0-1-11,1-2-18,2 4-11,1-7-6,-5-3-22,2-4-1,-2 2-8,1-5-11,-1-1 5,6 0-17,-8-3-2,3-3-8,-5-1 3,3-2-18,-2-1 7,3-1-2,-1 0-11,2-2 3,-6-2-6,15-2-2,-4-2-3,0-1-11,2-2-2,1-2-9,-1 0-2,0 1 4,0 3-8,-2-1 3,0 0 7,0 2-9,-2 0 5,1 2-5,-3 2-6,2 0 8,-1 2-10,1 1 6,-3 1 2,2 1 2,-1 2 7,-2-1-8,0 2 12,-3-1 0,2 1 3,-3 1-6,3-2 10,-4 2 4,0 2 1,-4-3 6,3-2-6,-3 3 6,2 1-7,-7-1-4,2-1 0,-4-1 7,1-4-5,-5 3 3,-1-1 3,4 0-11,-8-5-15,4 1-11,1-1-21,1-3-26,-2 0-27,5-2-28,-4-1-26,9-1-26,-5 0-36,2 1-35,3-1-30,5 1-17,2-2-35,-1 3-180,5-4-545,-1 4 242</inkml:trace>
          <inkml:trace contextRef="#ctx0" brushRef="#br0" timeOffset="49076.6046">3883 3270 110,'6'-8'211,"-2"0"2,-4 0 0,0 1 1,-4 0-3,-1 2-1,0-2-8,-2 5 1,-4-2-9,-2 1 4,-1 0-17,2 2-14,-3 1-13,4 1-11,-4 2-20,4 1-12,-4-1-12,8 4-14,-1-4-4,2 2-5,0 6-13,3-2-8,3 2-2,3-2-5,2 2-2,-1 3-7,2-3-4,5 3-6,3 3-1,-6-6-5,5 1 3,-4 2-3,3-3 1,-2 0-2,-1-2-2,-2 0 4,2-4-1,-6 1 6,1 0 2,-1 2 9,-1-2 12,-1 2 4,-2-2 3,-4 2-6,0 0 8,-2 0-7,-4 1-12,0 0 3,-2-1-9,-3-2-2,3 2-6,-8-2 2,6-1-5,0-2-1,2 2-6,2-1-8,2-2-32,3-2-35,-2 4-29,8-4-37,-9 0-40,9 0-42,0 0-47,-6-6-42,9-2-48,0 4-186,2-3-571,5-6 254</inkml:trace>
          <inkml:trace contextRef="#ctx0" brushRef="#br0" timeOffset="49706.6312">3968 3298 161,'0'-5'297,"2"3"-29,-2 2-23,3-7-25,-3 7-18,1-3-16,-1 3-6,5-4-5,-5 4-1,11-4-5,-1 2-9,1-1-2,5 2-18,5-3-12,1 3-17,2-2-6,1 2 4,1-1-28,6 2-8,-8 1-11,1 0-3,1 3-5,-4-3-27,3 3-24,-3 0-22,-8 2-23,7-2-26,-7 3-28,0 1-13,1-3-7,-2 1-11,-1 3-11,1-4 8,-3 2 10,4 2 15,-4-4 10,-2-1 10,0 5 14,-1-4 30,2-2 35,-3 5 31,0-2 26,0 2 36,3 1 20,-4 2 19,-4 1 19,4 1 19,-5-1 0,0 3-2,3-2 1,-6 2-8,1-3-2,-1 6-7,2-4-7,-4-2-23,1 3-6,2-3-12,-1 1-10,2-1-9,-4-4-9,4-1-20,-3 1-38,3-2-41,1-2-45,-4-2-49,4-2-59,0 0-70,0 0-61,0 0-290,-2-13-653,2 4 289</inkml:trace>
          <inkml:trace contextRef="#ctx0" brushRef="#br0" timeOffset="49351.9838">4199 2830 100,'0'0'291,"0"0"-33,0 0-21,0 0-9,-10 15-2,6-3-1,2 5 1,2 4 2,-9 8-2,7 1-5,-2 4 2,4 3-3,-2 2-2,-2 1-13,1 2-6,1-1-22,1 0-14,0 1-17,2-5-11,-4-1-14,0 3-16,1-7-9,2 1-5,-4-2-10,-1-3-2,2-5-14,-1-3-10,3-3-21,0-3-45,-1-1-45,-1-5-53,2-3-57,-5 2-78,1-5-84,-5-2-334,10 0-715,-20-7 317</inkml:trace>
          <inkml:trace contextRef="#ctx0" brushRef="#br0" timeOffset="49841.9879">4579 3232 15,'2'-22'297,"0"0"-26,-2 2-20,4-1-30,-2 3-19,1-1-20,-1 4-18,-2-4-16,3 5-13,-1-1-17,-2 1-14,0-1-31,0 3-38,0-1-47,2 0-59,-2 0-68,2-1-194,0 1-360,-1 2 160</inkml:trace>
          <inkml:trace contextRef="#ctx0" brushRef="#br0" timeOffset="50638.2617">4607 3312 90,'-2'-5'250,"2"0"-25,0 1-16,0-4-12,2 2-8,3-1-15,-1-2-8,1 3-13,5-4-15,2 0-14,4-2-9,5-1-10,6 1-11,5-1-10,-2 2-7,1-1-10,-1 6-7,-4 4-6,1-1 4,-3-1-15,1 2-3,-4 4-5,0-2-5,1 6 1,-6-3-7,-4 2-1,2 4-3,-3-3-2,2-1-3,-4 9 5,-1 1-5,-3 0 4,-3 5 2,4 1 7,-4 2 8,-4 2 20,2 0 0,0 0 7,-2 4 9,-2-7 4,4 2 6,-2-2 8,-1 2-2,3-4-7,0 0 1,0-6-7,0 0-7,3 0 2,-3-3-8,2 1-5,2-1-3,0-2-7,-1-1-10,1-2-5,-1-1 9,2-1-9,2-2-7,-7-2 2,16-2-6,-5-3 3,0-3-10,4-3-20,-4 1-18,5-5-17,-5-2 6,-1-1-20,0-1-5,0-2-1,-5 0 0,1-3 2,-6 1 2,4 3 7,-2 1 5,0 6 11,-6 2 6,4-3 1,0 6 17,0 2 12,-3 4-2,3-5 4,0 7 10,0 0 6,0 0 9,0 0 7,0 0 14,-11 17 1,10-5 10,1-1 1,-4 4 15,8 1 10,-3 3 17,4 0-9,0 0-7,1 1-13,0 1-4,2 0-5,3 1-5,-4-3-9,3-1-5,-2-1-1,-1 0-3,-3-3-10,8-3-5,-6 3-4,-1-3-21,2-1-40,-3-2-49,-1-1-49,1-1-46,1 1-49,-3-3-66,-2-4-60,0 0-283,0 0-693,14-13 306</inkml:trace>
          <inkml:trace contextRef="#ctx0" brushRef="#br0" timeOffset="50122.4649">4787 2715 121,'0'-2'304,"0"2"-20,0 0-22,0 0-17,0 0-13,0 0-5,6 13-6,-4-5 11,1 10 2,0 5 16,2-1-8,2 12-2,-1 2-6,-1 1-13,-1 1-8,-2 3-8,5 15-10,-6-14-9,2 0-18,-2 1-13,-1-3-15,0-1-16,1-2-10,-2-1-12,0-2-10,2-3-11,-1-1-6,0-7-8,1-6-7,-1 6-4,0-4-10,-1-4-5,0-3-27,-3 1-29,4-6-40,-2 2-38,2-4-52,-5-1-64,1-4-50,-3 2-59,7-2-47,-11-7-46,1 1-225,0-5-688,-2-5 304</inkml:trace>
          <inkml:trace contextRef="#ctx0" brushRef="#br0" timeOffset="51241.1012">5382 3316 284,'2'-5'270,"1"1"-23,2-1-15,0 1-14,3-2-14,3 1-2,0 0-5,3 0-1,1 1-2,-2-2-9,6 2-5,0-1-11,4 1-3,-1 0-38,0 4-11,0-4-6,4 3-3,-5 0-27,3 1-7,1 1-8,-3 2 2,4 2-12,-9-1-6,3 2-3,-4 1-4,0 4-8,0 1-10,0 2-3,-5 0 0,-1 2-4,-1 2 16,0 1-15,-3-4-5,0 7 2,-2 0-6,1-2 5,0 3-3,-3-1 3,1 0-3,-2 3 9,0-4 13,-2 2 3,1-4 8,5 0 1,-5 1 6,-4-7-9,5-1-1,-2-3-12,1 0 4,0-4 4,0 1-18,0 2-1,0-8-12,0 0-37,0 0-50,0 0-42,0 0-44,8-19-46,-5 8-47,2-9-37,-2 0-36,-3-11-191,1 2-565,-2-8 250</inkml:trace>
          <inkml:trace contextRef="#ctx0" brushRef="#br0" timeOffset="50920.2265">5415 2831 306,'0'0'280,"0"0"-29,0 0-26,0 0-12,0 0-3,6 20 0,-3-2 0,2 3 4,1 11-1,0 1 11,-2 5-10,2 0-8,6 15-1,-7 1-5,4 1-8,-3-15-7,-1 2-13,2 11-7,-2-12-14,2-3-11,-4-3-13,3-1-11,-1 1-14,-1-4-12,1 1-11,1-12-2,-4 0-12,1 1-5,-2-4-7,2-2-18,-3-1-47,0-4-35,0-1-52,2-3-50,-4-1-49,2-5-64,0 0-61,-9 0-50,0-7-249,0-6-672,-2-5 297</inkml:trace>
          <inkml:trace contextRef="#ctx0" brushRef="#br0" timeOffset="51687.4249">5927 3274 124,'0'-12'239,"2"-2"30,-1 5 5,-2 1-5,2-1-4,1 2-8,-4 2 0,4 0-10,-2 0-5,0-1-11,-2 0-17,2 6-16,0 0-29,2-5-17,-2 5-18,0 0-11,0 0-12,0 0-12,0 0-6,0 15-19,0-8 4,0 1-15,0 4-9,3-1-22,-1 3-35,0 6-24,3 0-16,0-3-19,0 3-14,0 1-12,2 2-13,-1-1-8,3 0-3,1 2 0,1 3-5,0-7 7,-3-1 11,3 1 8,1 1 9,-1-3 8,-1-1 10,1 0 6,0-1 11,2-2 19,-7-2 18,5-1 18,-3-2 22,-2-3 12,3 1 10,-3 2 14,-1-6 10,-2 3 12,6-6 4,-2 1 11,-7-1 3,19 1 3,-19-1 15,16-2-6,-6-4 12,-1-2 8,0-1 0,1-2 5,1-4 1,-2 1 11,0-2-9,-1-13-8,-3 8-12,0-2-12,-4-9-11,3 2-8,-8-2-11,3-1-6,-6 4-2,3 1-6,-7-3 3,2 11-4,3 3-2,-5 3-2,0 3-10,0 1-5,-3 3-9,-1 1-3,-4 1-4,5 3-7,-1 4-3,0 3-5,4 2-2,-6 4-1,6-1-4,-2 5-1,0-1-10,0 2-17,3 2-29,7-5-35,-5 8-28,2-2-50,4 1-39,4 0-32,0-2-30,1-5-36,1 4-44,8-4-24,-4-1-51,1-3-214,-1 2-679,5-9 301</inkml:trace>
          <inkml:trace contextRef="#ctx0" brushRef="#br0" timeOffset="52037.9559">6379 3470 67,'4'0'258,"-4"0"-15,12 0-9,-4 2-11,-5 2-1,5 1 0,-7 0 5,1 6 3,2-1 3,-4 1-2,1 3 11,-1-1-3,2 2-11,-4 2-16,1-3-1,-3-2-8,3 0-18,0-1-17,1 0-14,-1-3-12,1-2-15,1-1-8,-1-2-10,0-3-6,0 6-7,0-6-10,0 0-12,0 0-6,12-13-10,-6 3-18,2 1-18,2-10-25,-2 2-16,2-4-18,-1-1-14,2-6-8,0 0-3,-1 8 2,1-7 13,-4 6-9,2 2 6,-3 7 7,4-1 6,-5 3 4,-1 3-4,0 1 9,0 4 7,-2 1 13,-2 1-4,10 3 9,-9 5 22,2 1 2,1 3 4,0 7 6,0-2-5,-3 3-3,1 0 5,1-1-6,-1 4-9,0-2 14,0-1-4,0-2-11,-1 2 4,3-3-16,-2-3-36,7 3-48,-6-4-80,1-2-104,2-2-112,0 0-281,-1-2-716,1-3 317</inkml:trace>
        </inkml:traceGroup>
        <inkml:traceGroup>
          <inkml:annotationXML>
            <emma:emma xmlns:emma="http://www.w3.org/2003/04/emma" version="1.0">
              <emma:interpretation id="{6308F472-5D84-4F9A-BFD4-3C435288360E}" emma:medium="tactile" emma:mode="ink">
                <msink:context xmlns:msink="http://schemas.microsoft.com/ink/2010/main" type="inkWord" rotatedBoundingBox="7868,3198 10921,3201 10919,4578 7867,4575"/>
              </emma:interpretation>
            </emma:emma>
          </inkml:annotationXML>
          <inkml:trace contextRef="#ctx0" brushRef="#br0" timeOffset="53221.3052">7345 3321 66,'-3'-4'261,"3"4"3,-2-4-8,2 4-4,0 0-7,-2-4-13,2 4-1,0 0 3,0 0 11,0 0 14,0 14 20,0-1-3,0-3-6,-3 4-11,3 0-15,0 4-15,-1 3-20,-1-1-17,-1 0-16,6 0-17,-6 0-14,-3-2-15,4-5-14,2 0-10,-3 1-15,3-3-4,0-3-11,-2-2-7,2 1-5,0 0-6,0-3-6,0-1-2,2 2-4,-2-5-6,0 0-9,0 0-14,5-12-20,-1 1-20,3-6-18,1-3-13,1-1-6,3 1-13,2-5 2,-2 2 0,-1 4 2,1 2 7,3 0 7,-3 2 2,-4 4 7,1 0 1,1 5 2,-2 4 5,0-1 6,2 6 8,-2-1-3,3 4 3,-4 2 2,2 6 5,-3 0 7,-2 6 4,0-1 10,3 0 14,-6 0 3,-1 0 8,3-3 3,-3-3 8,0 1-12,0-1-5,0-1 4,2-3-5,1-2-4,-1-3 0,-2 3-2,4-3-3,3-1 3,-2-3-4,1 0 1,-6 0-1,19-4-7,-5-4-9,-2 0-23,3 0-9,0-6-8,-1 0-15,4-1-2,-3-1-8,0-1 2,-1 2 0,2 1 12,-2 1 2,-3 4 3,0 1 6,0 2 5,-3 3 7,0-1-1,-2 4 10,-6 0-2,13 5 5,-6 2 13,-1 2 6,-1 2 8,-2 1 2,2 1-8,-2 6 13,-1-4-2,3 4 3,-2-4-8,0-1 1,2 0-5,-2-3 2,2 1-1,1 2 1,-1-5-3,-1-2-13,6 1-34,1-4-28,-2-2-28,0-2-32,3-2-29,0-2-22,-1-3-16,4-2-7,-3 1-1,3-4-9,0-2 4,-2-1 10,0 0 18,3-2 18,-5 1 18,-5 5 23,3 1 36,-5 1 25,3 1 32,-3 2 26,1 0 21,-1 2 23,-2 1 17,-2 3 24,9-4 22,-9 4 8,0 0 1,10 3 2,-10-3-1,7 4-3,3 0-3,-4 0-8,2-2-2,1 1-5,-1 1-1,-1-2 3,3 1-4,2-1 2,2-2-2,-2 0 2,3-5-5,-4 3 6,3-1-15,-3-1 7,-3-2-20,-1 2 5,2-3-3,-3 3-5,-1-5 0,0 3 4,-4-2-19,-1 0 8,0-4-15,-1 3-3,-7 0-2,2-1-7,-3 1 2,-3 1-2,1 1 3,-10 0-5,6 4-4,-6-1-1,1 4-2,1 4 4,-2 1-6,2 1 5,-3 6-3,2 1-1,5 4 4,0 0 6,-1 3 6,-1 6 2,9-4 7,1 5-1,2-6 2,6 1-3,4 1-2,2 7-5,4-4-3,4-1 0,3 1-6,-3-10 1,10 3-5,-2 1 3,6-3-7,-7-8 1,8-1-1,3 3-12,-10-7-29,11-4-15,-2-2-43,-5 1-38,5-9-28,0 0-31,-2-5-40,1-5-43,1-1-56,-4-3-55,-1-1-215,-3-2-641,-3-6 283</inkml:trace>
          <inkml:trace contextRef="#ctx0" brushRef="#br0" timeOffset="54018.2366">8590 3472 247,'3'-19'112,"-3"6"35,2 1 34,-2 5 15,0-2 2,2 2-4,-2 2-7,0-1-12,0 1-12,0 5-7,3-4 2,-3 4 1,6-2-2,-6 2 0,11 0-16,0 0-13,-1 3-12,6-2-5,6-2-23,-2 1-2,5-1-10,-1-1-8,10-1-1,-1-6-13,-3 1-9,1 0-8,-3-7-18,5 1-23,-4-1-23,-2 0-26,-1-3-24,3-2-24,-6-2-25,2 0-26,-2-5-14,1 1-14,-2-6-8,-5 4 7,-2 0 16,0 0 17,-3 8 39,-1 1 35,-1 1 35,-5 4 36,4 7 26,-6-5 16,0 6 14,-2 4 9,0-3 18,-1 5 18,0 0 18,0 0 12,-13 24 11,4-7 9,-1 12 13,1 2 22,-4 5 10,2 3 14,1 3 10,-2-2 10,2 16 3,-1-16-1,-4 12-8,5 3-10,-1-19-6,5 3-15,-2 0-8,2-1-17,-1-4-14,4-3-14,-5-1-13,8-7-13,-3-1-13,3-5-8,0 0-12,-4-6-6,3-1-6,1-2-6,0-1-8,5-1-3,-5-3-14,1 0-11,-1-3-24,0 0-26,13-8-25,-3-1-24,3-7-21,0-3-23,4-8-23,-1 1-11,-2-1 13,4 1-12,-2 0 10,1 2 16,-3 6 7,-2 2 7,1-1 11,-4 9 12,1-1 6,-2 5 5,-1 3 12,-3 1 5,-4 0 9,11 9 8,-7 2 14,-2 3 7,0-2 8,0 12 10,-4-1 15,0-1-9,2 0 21,-2-1-10,-1 0-1,2-6-2,2 5-7,2-1 7,-3-5 1,4-3-5,-4 0 2,4-2-1,-1-2-15,-2-3-13,4 1-43,1-3-34,1 0-53,2-2-59,4-4-56,-2-5-57,7-1-267,-4-4-638,6 2 282</inkml:trace>
          <inkml:trace contextRef="#ctx0" brushRef="#br0" timeOffset="53483.3604">8904 2800 270,'0'0'290,"0"0"-10,5 17-5,-5-6-3,-1 6 5,-6 7-4,3 6 0,-3 3 1,-4 3 4,5 3 11,-2 14-1,-4 2 1,1 1-9,2 1-14,-2-1-20,1 1-23,-1-2-21,0-3-19,3-8-19,-2-4-17,2 2-12,-1-3-14,2 2-15,-2-3-10,3-1-8,0-3-15,0-12-17,3-2-22,-3-4-18,3-1-32,1-5-25,0-1-45,-1-5-46,1-2-54,2-2-53,-10-2-49,3-2-38,0-5-19,-1-3-11,1-9-8,-4-8 2,-1-1-193,5-3-599,-2-2 265</inkml:trace>
          <inkml:trace contextRef="#ctx0" brushRef="#br0" timeOffset="54356.0388">9567 3640 146,'0'0'265,"-5"14"-14,4-7-9,-1 4 1,-2 3-8,-4-2-4,2 4-9,1-1-10,3-6-11,-3 3-10,2 0-9,1-6-11,2 3-6,0 2-9,1-5-9,-1 2-10,1-2-9,3 1-13,1-3-13,0-1-9,2 4-11,2-7-4,1 0-8,1-2-6,2-4-2,0 2-13,1-2 0,-1-3-4,0 2-4,-1 0-4,-1-4-11,2 0 7,-1-3-3,-2-4-5,-1 0 1,-3 1-1,-1-3-6,-3 1 0,-1 0 3,-6 0-3,2 0-1,0 6 11,-4-5-1,-2 1 5,1 4 1,-5 0-5,2 2 0,-5 4-6,3 1-4,-3 2-2,3 1-2,-1 3-3,-1 3-3,3 2-2,1 4-1,-3-3-4,3 5 1,5-1-18,0 3-5,-1 0-29,6-2-17,2 3-27,6-1-21,-5 1-20,3 1-34,4 1-30,1-5-22,2 6-27,2-6-18,1 0-13,3-1-239,-3-5-561,5 5 248</inkml:trace>
          <inkml:trace contextRef="#ctx0" brushRef="#br0" timeOffset="54877.2928">10037 3572 177,'1'-4'274,"-1"-2"-10,0 6-5,-4-7-12,2 3-7,-5 2-4,7 2 1,-11-3-17,11 3-7,-15 3-7,7-1-23,1 1-11,-2 0-9,-2 3-11,1 1-6,0 4-10,-1 1-9,3 3-13,-2 2-4,2-1-12,0-1-4,4-1-15,1 5-11,3-7-9,-2 1-2,-1 2-8,6-4-3,-1-1-7,1-2-2,1 2-1,0-3-2,0-1-6,4-2 0,2-1-5,-3-3-1,5 2 1,-1-4-4,3-3-1,3-6-4,-3 5 0,2-8 0,1-3-1,5-4 9,-2-3-14,1-2 0,-5-5-7,4 0-5,-5-7-19,7-14-21,1-7-9,-9 2-5,-3-9-7,5-2-7,8-31 0,-7-1 1,-11 31-2,9 3 10,0-34 6,-4 38 10,-4 6 1,5 4 17,-5 17 22,-3-2 14,3 10 9,-4 7 13,-3 6 7,3 2 7,-1 0 12,1 6-7,-3 0-10,-3 2-1,3 4-9,0 0-2,-13 13-11,3 5 1,-2 9 11,-8 10 0,-4 16 4,1 7 2,-10 32 9,8-28-5,-1 27-1,9-24 4,1 1 14,1 0 13,0-1 7,4-6 2,1 0 2,-1-2-3,2-5-11,6-17 1,-1-1-7,-1 1-2,3-7-10,2 4-2,0-3-4,0 0-4,0-8-6,0-2-3,0-1-2,3 0-5,1-8-8,-3 5-21,2-9-56,-1 5-58,0-6-64,2 5-76,0-5-90,-4 2-90,1-4-260,1-1-761,-2-4 337</inkml:trace>
        </inkml:traceGroup>
        <inkml:traceGroup>
          <inkml:annotationXML>
            <emma:emma xmlns:emma="http://www.w3.org/2003/04/emma" version="1.0">
              <emma:interpretation id="{BFD1FD3E-27B4-46E6-A48B-A072DE6634EA}" emma:medium="tactile" emma:mode="ink">
                <msink:context xmlns:msink="http://schemas.microsoft.com/ink/2010/main" type="inkWord" rotatedBoundingBox="11633,3378 13528,3380 13527,4493 11632,4491"/>
              </emma:interpretation>
            </emma:emma>
          </inkml:annotationXML>
          <inkml:trace contextRef="#ctx0" brushRef="#br0" timeOffset="56125.6883">11474 3534 233,'0'-8'246,"-1"-1"-1,1 3 3,0-4-7,-1 1-2,0-1-6,-2 1-5,-1 0-11,-2-2-13,0 3-7,-2-3-15,-5 3-16,-2 1-16,-1 0-8,-3 2-28,-2 1-4,-2 4-9,-10 2-4,7 2-23,2 4-5,-7 0-4,9 3-10,1 0 1,0 0-8,2 3-8,3 0-4,4 1-4,0 0-2,4 3-5,2-1-5,1 1-2,5 2 5,0-7-4,6 1 0,1 5-1,-1-7-5,6 5 3,0-2-4,6-4 3,-1-3-2,2 0 0,4-2-8,-1-4 4,0-1-1,2-4 4,-1 2-2,1-6-9,-3-2 12,5 1-9,-4-3-2,7-4 7,-9 1-1,-1 4 4,5-5-9,-8-1 2,-2 1 7,-1 1-2,-3-3-5,-3 6 1,-2-4-2,1-1 0,-3 4 10,-1 1 0,-2 3 6,0-1 8,0 2 5,0 1 6,0 1-9,-2 1 2,2 4-4,0 0-6,0 0 3,0 0 4,0 0-1,-10 15-5,6-2 3,-1 4 5,3-2-4,-2 4-1,1 0 3,0-1-3,3-5-4,-2 1-1,2 1 0,0-3-4,0 3-4,3-2 4,-1-1-4,1-2-2,1 3 1,-2-7 0,3 0-3,1 3 5,5-5-7,-3-2-3,4-3-8,3 1-15,-1-4-16,9-3-26,-4-5-15,2 1-6,-2 0-4,9-7 0,-10 5-2,2-1-5,2-9 4,-5 8 2,2-2 8,-3 3 7,-1-1 9,-4 6 7,-2-1 4,1 4 11,-1-3 2,-4 6 5,-1 0 4,0-1 6,-4 4 12,0 0 17,7 13 7,-9-7 17,-1 7 6,1-4 4,-2 7 6,0 2 7,-1-1 2,1-5 15,-1 2-15,3-2 5,-3 1-10,2-2-1,0 0-11,1-3 2,2 1-6,0-4-8,0 1-2,0 0 6,2-2-10,3 2 2,-1-3 4,3-3-9,1 0-7,8-8-3,-3 5-15,6-6-14,2-1-7,-4-3-7,2-1-2,-1-1-3,2 0-4,0 1 4,-2 1 5,0-1 1,-6 5 5,-1-1 4,-1 4-1,-4 1 8,0-1-2,2 1-2,-6 3 6,-2 2 4,0 0 2,9 8 9,-9 0 7,0 0 8,-4 4-7,4-3-5,-3 5 3,-1 0-5,4-3 9,-3 3-12,3-3 5,3 3 2,1-5-4,0 0 1,1 3-10,3 1-18,3-6-29,4-4-39,-3 2-39,6-5-42,-5 2-37,9-8-23,-1 2-29,5-1-228,-4-3-535,4 0 238</inkml:trace>
          <inkml:trace contextRef="#ctx0" brushRef="#br0" timeOffset="56600.2926">12628 3482 92,'0'-9'214,"-1"1"3,-1 1-6,-1 0-8,-1-4-7,-5 3-9,1 1 1,1 3 4,-4 0-3,-4 0 3,1 4-7,-1 0 5,0 4-18,-5 4-2,0 1-10,-2 3-4,2 2-13,-1 2-6,2 3-15,1 1-19,7-1-6,-2-2-13,3 1-7,3 0-7,4-2 3,-1 0-16,6 0-7,3-4-2,-1 2-2,3-3-2,1-2-2,6-1-9,-1-6-4,3 3-5,3-3 2,4-2-4,-2-7-7,5 3 5,-5-7-5,11-3-7,-4-1-8,3-1 6,-6-2-2,4-5 1,-5 1-5,5-6-2,-5 4-15,0-10-3,-1-2-1,2-16-6,-1-1-4,0-4-1,-5-2-3,-2-3 4,-1 1 0,-5-3 8,3 0 0,-3 5 5,-5 5 4,0 12 0,-1 6 20,1 6 18,-6 6 28,5 6 21,-5 3 16,0 7 9,3-4-9,-3 5-4,0 2-12,0 5-7,-8 0-5,8 0-10,-11 19 0,0-2 1,-1 12 1,-2 14-2,3-3 5,-8 13 1,3 6 5,-1 0 3,3 3 5,-2 1 5,0-2 0,2 1-3,3-5-4,3-4-11,2-12-5,2-4-6,0 4-4,1-5-5,0 2-3,2-4-8,2-1 0,-1-3-19,4-9-36,-2 0-50,2-3-56,0-3-46,-2 0-57,2-2-66,-2 1-73,2-2-88,0-3-247,-1-4-770,2-2 340</inkml:trace>
        </inkml:traceGroup>
        <inkml:traceGroup>
          <inkml:annotationXML>
            <emma:emma xmlns:emma="http://www.w3.org/2003/04/emma" version="1.0">
              <emma:interpretation id="{F7ECD906-B7E6-42FC-A214-7A06C81FFE29}" emma:medium="tactile" emma:mode="ink">
                <msink:context xmlns:msink="http://schemas.microsoft.com/ink/2010/main" type="inkWord" rotatedBoundingBox="14253,3148 16548,3150 16546,4487 14252,4485"/>
              </emma:interpretation>
            </emma:emma>
          </inkml:annotationXML>
          <inkml:trace contextRef="#ctx0" brushRef="#br0" timeOffset="57472.2398">14391 3292 360,'-5'-8'376,"2"1"-35,0-2-42,3-2-22,0 0-36,4-3-21,3-6-26,4-7-23,0 8-12,5-6-16,2-4-13,0 2-13,0-2-7,6-3-18,-3 1-5,2-4-7,12-10-13,-13 15-3,2-5 0,-2 4-2,-2-1-4,-3 1-3,-2 3 4,-4 0 10,-5 9 14,-1 2 10,-5 3 0,0 0-4,-6 3-12,-4 2-10,0-1-3,-12 6-9,-2 4-4,-9 9-3,-4 5-8,-15 11-3,-1 9-9,1 10 5,3 5-3,0 4 6,-15 23 4,22-17 3,5-5-2,2 8 10,4 2-9,3-5-5,-1-3-1,10-1-4,3-13 0,1 8-2,4-13-7,0 2-5,3-3 0,1-2-4,3-2 0,-1 1-1,-1-4-3,1-8 0,5 2 2,-4-6-5,2-2 1,-3-4 0,5 1-2,-6-2-12,1-4-6,-1 0-10,-3-2-18,3-4 0,-8-1-17,1-3-6,-2-9-11,-3 4-6,1-3-4,-4-4 2,3 1 7,-3-4 3,0-3 6,5 3 11,4-1 2,0 2 4,6 6 8,0-4-1,2 2 3,4 3 6,0-4 5,6 3-3,-2 2 3,7-1 4,4 3 1,5-3 0,2 2 3,1 1 8,8 3-1,5-4 2,-1 3 1,2 0 0,-1 0-4,-2 3 4,6-2 1,-2 2-1,-3 0 2,5-3 8,2 2-6,-4 2 0,-4 0 6,2 5-2,-2-4-2,-6 1 1,-4 1 0,0-1-1,-1 4-1,-4-2 4,-8 3 2,3 1 1,-3 1 7,-4 1 7,-2 3 12,0 0 9,-5 3 5,-5 3 6,0 2-3,-6 0 12,0-1-11,1 1 6,-2-2-3,-3 0 1,0 1-9,4-2 8,0 0-16,0-4 1,3-1-3,-2 1-8,4-3 2,0 1-6,2-4-3,1-2-3,-3 4-4,3-3-3,0-2-18,3-3-26,-1 4-28,1-4-32,0 0-52,0 0-59,0 0-69,10-13-65,-4 1-249,6-4-640,3-3 283</inkml:trace>
          <inkml:trace contextRef="#ctx0" brushRef="#br0" timeOffset="57939.244">14758 3248 44,'5'-14'334,"1"2"-23,-4 0-23,1 0-27,-1 6-20,1-1-25,-2-1-20,-1-1-19,1 4-16,-1 0-23,1-1-16,-1 6-6,-1-6-17,1 6-10,0-5-21,0 5-21,0 0-22,0 0-28,0 0-27,-1 19-32,0-6-22,-2 6-32,2 3-12,1 0-9,-4 9 11,3 0 10,1-1 8,-5 5 25,5-2 4,-1-1-1,1 0-2,0 1 35,-1-11 8,-1 8 24,2-7 20,-2-4 29,2-1 22,-1 2 22,-2-6 15,1-3 14,2-1 14,-3-3 3,3 2 3,0-4 10,0 1 4,0-3 7,0-3 2,0 0 14,0 5-15,0-5-17,0 0-18,5-16-9,-2 7-7,0-5-20,5-6-8,-3-2-5,3-5-6,3 0-10,1-3-7,1-3-6,2 4 2,-2 3-13,0 6-2,-1-1 1,3 5 9,-4-2-22,2 6 3,-2 0 8,-3 6-9,1-3-11,-2 7-2,0-1 5,-1 3 0,0 7 2,-1 3-6,1 1 4,-1 1-3,-5 8 7,3 2-10,-2-1 14,-1 0 0,-4 8 1,4-8 0,-2 2-6,-1-2 10,2 1-10,-4-2 5,5 0-11,-1-1 9,1 1-2,-4-1-4,4-7-4,4 4-15,-3-5-26,4 0-40,-1 2-34,1-5-42,1 0-47,0-2-45,5-3-37,0-2-267,5 1-597,-1-4 265</inkml:trace>
          <inkml:trace contextRef="#ctx0" brushRef="#br0" timeOffset="58492.3827">15472 3434 239,'0'-4'284,"-1"0"-25,1 4-29,-9-5-18,2 5-15,-3-2-13,10 2-10,-24 2-5,11-1 3,-3 3 1,-3 0-6,6 2 4,-6 3-13,-1-1-7,0 4 0,3 1-4,-3 1 0,3 1-29,0 2 11,-4 10-11,8-10-16,-2 0-10,1 4-2,1-2-16,5-2-2,3-3-15,-4 0 2,7 2-5,-4-4-15,5 1 6,1 0-8,1-6-15,-1 0 8,2 0-4,4-2-8,-1-1 1,4-1 7,-1 2-7,3-5-3,2-4-4,3 2 3,4-6-1,1-4-9,0 2 9,0-5-4,7-5-11,-3-1 7,0-2-11,5-4-5,-2-2-14,10-13-16,-2-9-5,1 4-11,-5-8-7,0-3 4,2-5-16,9-27-1,-11 28 5,7-30 6,-10 28 5,-1-2 7,2 1 6,-2 3 4,-5 1 4,1 6 8,2 7 3,-10 13 3,-2 1 13,2 7 12,-6 6 19,-6 7 8,2 3 16,-4-1 2,1 5 4,-2-1 1,-1 6-6,0-3-8,0 5 1,0 0-9,0 0 10,-24 22-13,6 2 6,-3 6 6,1 1 5,-4 7 1,-7 13 7,2-2 8,1 4 7,3 1 21,-2 2-1,0-3 2,2 1 8,1 3 3,3-4 4,0-2-3,0 1 2,5-14-13,3 1-3,0 0-6,3 0-9,2-1-10,-2-2-3,4-2-1,-2-3-11,6-3-6,-3 3-1,1-11-5,3 1-1,0-3-11,2 2-28,-1-8-43,1-1-57,3-2-47,-3 1-64,5-1-61,-1-4-73,3-1-81,-1 1-304,3-3-797,0-3 352</inkml:trace>
        </inkml:traceGroup>
        <inkml:traceGroup>
          <inkml:annotationXML>
            <emma:emma xmlns:emma="http://www.w3.org/2003/04/emma" version="1.0">
              <emma:interpretation id="{384619C4-D637-4E31-A454-51BA505F94AA}" emma:medium="tactile" emma:mode="ink">
                <msink:context xmlns:msink="http://schemas.microsoft.com/ink/2010/main" type="inkWord" rotatedBoundingBox="16958,3138 22104,3142 22103,5142 16957,5138"/>
              </emma:interpretation>
            </emma:emma>
          </inkml:annotationXML>
          <inkml:trace contextRef="#ctx0" brushRef="#br0" timeOffset="59897.2668">16714 3307 50,'-5'-5'234,"5"1"-5,-4-2-3,2 1-4,-1 0-14,-2 0-8,-1-1-7,-1 1-9,-4-2-5,5 2-13,-2 1-13,-2 2-14,-3-2-11,1-1-14,-1 4-11,-2 1-4,1 0-15,-2 4-3,-1 0-9,2 3-9,3-2-2,-9 5-9,6 4-2,-1 2-4,2-2-1,0 2-5,4-1-5,0 3 1,4 1-2,1-7-16,3 3 6,1-1-1,4-2 1,2 2 0,-1-1-6,3-2-1,1 0-8,5-1 11,-2-5-4,4 2-6,0-4-4,7 0 5,0-6-1,-1 1 0,2-2-1,0-2-3,-1-3 6,-1 1-3,1-3 0,-3 1 8,-3-2-12,-5 3 5,3-2-5,-7-1-1,3 2 2,0-2 2,-4 1 3,-5-2-6,4 3 10,-2-1 6,-3 6 5,0 0 8,-3-4 1,3 5 4,0 2-1,0 2 0,-2-10-3,2 10-6,-3-4-9,3 4 0,0 0 6,0 0-13,0 14 1,0-5 0,0 3-1,0 3-3,3-1 1,-1 0-5,2 1-2,1-2 6,5 2-9,-3 4 3,2-6 4,1 0-4,4 1-2,-4-3 5,1-3 1,4 2 0,3-4 6,-3 1-11,7-5 20,0-1-22,-2 1 3,2-4-10,4-1 12,6-8 2,-2 3-5,-1-4-1,-7 1 1,7-3 2,-2-1-7,-8 2 9,8-7 1,-14 4-4,0 1-1,-2-2 4,-2 1 6,-1-4-9,-4 6-4,1-4 0,-1 5-1,-2 1 19,-3 1-13,2 2 1,-2 2 4,1 0-3,1 3-10,-1-2 4,0 2-2,0 4-5,0 0 1,0 0 1,0 0 3,4 21-4,-4-11 4,1 2-6,-1 5 2,4-4-3,-2 5 11,2 1 6,1-2-8,-3 0 2,-2-5 0,2 3 1,-2-1-3,0-3 6,2 2 4,-1-2 0,-1-3 12,-1 0 8,-3 4 0,-2-3 2,0 2-4,0-4-3,-3-2 3,-1 1-9,-1 2 4,0-3-7,-1-3 0,-2-1-11,1 1 8,-2-2-8,-1-2-13,1 2-27,1-3-35,1-1-19,0-1-20,4 0-25,-1 1-32,4 2-45,0-3-34,1-1-37,2-1-35,3 3-220,2-2-578,2 3 255</inkml:trace>
          <inkml:trace contextRef="#ctx0" brushRef="#br0" timeOffset="60455.369">17511 3371 104,'15'-6'199,"-4"4"-6,-2 1-8,-2 0-13,-1 1-15,3-1 0,-9 1-1,9 3 4,-7-1 1,-1 4 3,0 3-7,-1 2-4,0 1-7,-1-1-2,0 3-14,-3 0-6,3 0-9,1-2-12,0 1-10,0-2-12,1-2-4,3 1-7,1-5-5,1 0 0,4 3-12,1-5-4,5 0-10,-3-3 4,9-3-5,1 0-1,1-2-7,-3-3-1,1-1-6,0-1 1,-2 0-2,-3 1-5,-1-2-2,-6 0-4,5-3 6,-6 2-5,-1 1-1,-2 0 0,-5 4-3,3 0-2,-4 0 0,0 3 5,0 1-3,0 3-1,0 0-2,0 0 3,0 0 3,-16 19-2,10-1 5,-4 1 7,-1 9-1,3 3 18,-2 5 2,2 3 17,2-1 8,-4 16 12,3 0 10,-3 1 7,1-4-12,-2 7 10,0-6-6,5-10 2,-5 12-13,0-15-6,4-3 2,-1 1-1,1 0 0,-2-4-2,-2-2 3,1 0-4,-1-4 0,2-6-10,0-1 2,-2-1-5,1-4-1,3-1 5,-3-5-6,0 1-7,-3-1-5,0-4-4,-2-4-2,3 0-5,-9-6-3,1-2-8,-2-6-3,-4-6-15,1-1-9,4-8-6,0-1-19,5-6-3,0-2-3,5-2-1,3-1-1,4 3 3,4-2-6,1 2-6,2 4-1,5 2-4,3 3 2,1 1-4,2 8-6,4-8-11,2 13-10,4-9-11,2 4-4,5 2-6,2-2-10,2 4-3,-1-2-9,2 2-10,1 5-12,3-3-11,-2 1-13,-1 0-21,4-2-18,-2 2-25,-3-2-23,1 3-233,-3-3-536,-2 0 238</inkml:trace>
          <inkml:trace contextRef="#ctx0" brushRef="#br0" timeOffset="61289.2745">18325 3451 31,'0'0'251,"5"-4"-18,-5 4-17,0 0-7,8 4 3,-8-4 7,-2 10-2,-1-3 5,0 6 1,0-1 2,0 1-6,-3 5-4,-1 0-1,-1 3-3,1-3 0,-4 2-11,1 1-9,1-3-11,0 2-16,1-1-12,-2 2-11,2 0-12,1-8-14,3 1-2,-3 0-12,1-4-2,1 2-11,5-4-13,-6 0-4,4 0-8,-1-1-5,3-3-3,-3 2-11,3-4-2,-5 2-3,5-4-3,-3 5-4,3-5-3,-2 5-3,2-5-2,0 4-3,0-4-2,0 0-1,0 0-3,0 0-2,0 0 0,0 0 0,-4 5-4,4-5 5,0 0-3,0 0-7,0 0 5,0 0-4,0 0 5,0 0-9,0 0 2,0 0 1,0 0-2,0 0 1,0 0-2,4 5 0,-4-5 1,0 0-2,0 0 1,0 0 2,0 0-2,0 0-1,0 0 3,0 0-4,0 0 3,0 0 1,0 0-1,0 0 2,0 0-4,0 0-3,0 0 8,-5 4-5,5-4 4,0 0-1,0 0-2,0 0 7,0 0-5,0 0-6,0 0 2,0 0 1,7-15-3,1 7 2,-2-1-2,2 1-5,-3-2 8,8 1 0,0-10-3,1 1 0,-1 0 2,7-6-4,-3-2 1,-3 6-5,5-4 0,-4 8 0,6-8 0,-8 7-1,5 2 0,-5-2 3,-2 6 2,2 1 0,-2 3-1,-5 2 1,1-2-2,2 3 2,-2 3-2,-1 1 1,-6 0-6,11 4 8,-6 5 2,1-1-2,-6 5 3,4-1 2,-4 2-1,0 4 9,0 2 5,-1 0 5,-2 1 1,-1 2 8,2-3 6,-1-3 3,1 3 3,-4 0 2,1-6 0,0-3-6,4 2 3,-1-5-6,-1 1-3,-2-1-4,4-2-1,-1-1 0,-1 1-3,3-2-3,0-4 5,0 4-6,0-4-2,0 0-1,0 0-3,0 0-6,5-13 0,1 3-9,-1 0-11,3-11-10,1 0-16,5-5-12,-2-3-12,4 2-5,-2 0-6,3 0-3,-1-1 4,-4 8 6,4 1 6,-1 4-4,-3-2 17,6 0 2,-1 6 6,0 0 1,-5 2 2,-1 4 6,0 2 1,-3 3 2,0 0 8,0 4 0,0 1 1,-1 4 10,2 2-2,-4 3 4,-1 5 1,-2 3 1,2-1 0,0 2 7,-4 6 2,0-2 3,-4-3 7,0 2 12,-1-3-11,2 0-10,-1-2 11,-4 0-6,1-2 1,1-2 0,1-3-4,0 0-14,-1-5-42,6 2-56,0-6-51,0 1-52,3 2-61,-1-7-59,4 0-58,-6-1-245,15-5-684,-4 0 303</inkml:trace>
          <inkml:trace contextRef="#ctx0" brushRef="#br0" timeOffset="61734.8015">18905 3875 17,'0'9'306,"-3"1"-21,3 3-20,0 1-16,-1 4-14,-3 0-4,2 1-4,2 0 1,-4-1 6,0-1 6,1 1 16,-5 1 14,3-5 1,-1 4-12,1-3-17,2-3-17,-5 2-23,4-3-16,0-2-17,-1 0-16,2-1-13,0-2-14,-1 0-12,0-2-10,2 2-11,2-3-6,0-3-7,0 0-10,0 0-6,0 0-11,0 0-6,-6-19-5,8 6-6,-1-8-18,4-8-14,-2-4-23,8-5-23,0-14-21,2-1-25,6-2-18,-3-5-12,2 0 5,4 0 7,-1 3 5,6 8 15,-11 14 7,4 1 10,3 1 7,1 3 2,-2 1 4,-3 8 6,0 5 1,-2 0 17,2 4-2,-1 2 3,-3 5 6,-2 0 0,0 3 9,0 2-4,-2 2 14,4 2 7,-4 0 12,-5 7 16,3-2 4,-2 2 10,-3 2 13,-3 2 9,-1 3 4,-1 1 2,-4-2 0,-1 2 4,-6 1 0,-1 0-3,-3-3 2,-3 6-3,1-7-2,0-1-4,1 3-3,-2-4-10,1 0 1,-3-4-12,2 2 2,2 2-11,2-3-3,3-1-6,2 0-8,-1-5-19,0 3-28,6-6-37,-1 5-44,6-4-39,-4-1-29,4-2-37,0 0-40,0 0-34,0 0-31,21-5-25,-5-4-266,4 0-666,0-5 295</inkml:trace>
          <inkml:trace contextRef="#ctx0" brushRef="#br0" timeOffset="62052.2193">19491 3337 150,'23'-36'165,"1"-1"0,5-13 1,-1 2-4,-5 14 0,-1-3 4,-2 1-1,1 1 5,9-17-2,-12 14 11,-1-1-3,7-9-8,-5 13 6,-2-4-23,0 1-8,2 1-12,-7 1-1,4-1-6,-1 7-17,-3 1 9,-2 9-6,-3 1-4,-2 10 4,-1-3-20,-2 4-7,0 3-11,-2 1 3,0 4-18,0 0-3,-13 21-3,-4 3-9,1 6 10,-5 6-6,-5 15-9,-1 6 8,1 4-5,-1 0 3,4-1 7,3 2 11,1-2 10,-2 0 11,4-3 2,2 0 5,-2-3-6,4-2 1,2-12-10,0-1-1,0-2-6,2 1-9,-4-6-6,4 5-1,2-6-9,-3 0-4,4-11-8,1 3-11,-2-4-33,3-2-49,0-6-46,4-3-51,-5 1-57,5-3-58,-1-1-58,-3-4-77,4-1-237,0 0-700,0-15 310</inkml:trace>
          <inkml:trace contextRef="#ctx0" brushRef="#br0" timeOffset="62505.9418">19581 3374 153,'0'0'322,"1"-7"-39,3 3-30,-4 4-27,5-1-19,-5 1-24,6-1-17,-6 1-13,12-1-16,1 1-15,-2 1-11,3-1-12,4 2-10,1 0-9,3 2 0,1-2-16,-1 1-6,2-1-4,-3-1-9,1 2 0,-2-3-8,2 2-3,-1 1-3,-6-3-3,1 1-2,-1-1 0,-1 0-2,-6-1-4,5 1-1,-7-2-4,4 1 2,-10 1 0,8 0 0,-8 0 2,0 0-6,8 0 2,-8 0-3,0 0 4,-5 9 2,-2-1 9,-2 2 2,3 2 4,-5 5-2,2-2 1,0 4-4,3-1 14,-2-1-7,2 5 0,2-10 4,2 4 10,-2 1-4,4-2 5,0-5 3,1 4-5,4-5 2,-2 2-4,-1-4 6,4-2-2,1 0-8,1-1 4,-1 1-5,4-4-7,2-1-6,0 0 2,-3-1 9,2-6-9,2 2-5,2-1-1,-4-2-6,-1-3 5,4-3 5,-4 3-2,0-3-1,2-3 6,-6 0 4,1 0 5,-4 0 6,1-3 2,-6 3-1,-3-1-4,-2 0-10,-1 1 2,-4 1-5,-3 3-5,2 3-8,1 0 3,-3 3-8,-2 1-24,0 3-32,0-2-47,-5 2-54,-1 3-56,3 3-73,3-3-83,-4 2-295,0 2-704,4-2 312</inkml:trace>
          <inkml:trace contextRef="#ctx0" brushRef="#br0" timeOffset="63041.7796">20576 2426 219,'0'0'242,"0"0"-11,0 0-3,0 0 3,-14 8-1,8 3 1,0 0 1,-4 11 0,-1 7 4,0 1 13,2 2-6,0 4-9,1 1-6,-3 0 8,-2 16-8,3 0-5,-2 1-3,2-14-7,1 13-15,-2-16-16,1 5-12,0-3-16,0-1-14,-1 1-18,-1 0-2,1-3-15,0-2-14,1-2-5,0-2-9,3-2-7,-3-8-11,5 1-7,-1-6-8,1-5-27,4 3-34,-2-7-37,-2 2-53,5-1-41,0-5-36,0-2-32,0 0-41,0 0-35,0 0-37,9-20-18,-4 8-13,0-2-267,-4-5-680,4-2 301</inkml:trace>
          <inkml:trace contextRef="#ctx0" brushRef="#br0" timeOffset="63342.1466">20299 3196 185,'0'-11'151,"0"3"30,-1-3 14,-4 5 5,5-5 0,0 5-5,1-1-2,-1-2-8,0 5-4,0-4-10,5 3-6,-1-1-11,-2 0 0,3 1-10,4 0-2,3 1-5,2-1-15,-1-2-13,8 3-9,2-1-9,2 1-8,0 1-10,-1-1-10,9-5-5,-8 11-5,-3-4-4,4 4-10,-4-2-3,-1 2-3,0 4 0,-6 0-6,-1 0-3,4 5-3,-7-2-4,-3 1 1,2 3-7,0 0 5,-4 4-1,-1-1 2,1 3-4,-1 2-2,-2-1 1,-1-2 6,-2 2 0,0-1 5,0 1-1,-2-2 13,-1 0 1,-2 1-5,4-4 9,-4-2-1,3 0-4,-1-1 6,-1-2-7,0 0-10,2-4 2,-1 1-3,1-3-9,1-1-20,-1 0-36,2-3-54,0 0-51,0 0-66,0 0-53,0 0-51,0-14-259,5 3-622,0-1 276</inkml:trace>
          <inkml:trace contextRef="#ctx0" brushRef="#br0" timeOffset="63520.1186">20897 2997 236,'3'-8'379,"-1"-4"-26,1 7-17,-1-7-24,0 5-25,-2 1-25,3 1-9,-1-2-29,-2 2-24,0 5-17,4-6-22,-4 3-14,0 3-14,1-6-18,-1 6-8,4-2-23,-4 2-24,0 0-37,0 0-41,13 8-40,-8-1-41,-1-5-45,6 8-40,-3 7-31,4 0-19,0 1-32,0 1-174,2-2-476,0 0 211</inkml:trace>
          <inkml:trace contextRef="#ctx0" brushRef="#br0" timeOffset="63821.9823">21225 3254 147,'9'8'161,"-2"-6"-1,-2 4 8,1-3 6,-1 1 12,1 0 12,-1-3 18,-5-1 17,0 0-5,5 2 1,-5-2-3,0 0 12,0 0 3,-11-14-5,4 7-6,-1-2-23,2 1-6,-4 1-9,-4-1-9,1 2-11,0-2-6,-3 1-4,-3 2-9,0 0-6,-2 2-9,4 3 1,-3 0-4,0 3-7,4 2-7,-5 2-9,5 6-11,2-2-7,1 5-8,2-4 1,0 6 5,4-2-10,2 7-6,5-4-3,2-4-2,4 5-5,3-3-2,3 2-4,6-2-5,0-3 4,10 1-19,2 0 1,3-2-4,0-1-9,2-3-1,0-3-2,2 0-1,1-2-7,-6 5-4,6-8-11,-6 2-30,-7-3-41,-3 0-46,0-1-54,-1-1-59,1 1-59,-6 0-68,-3-3-85,-2-1-436,-1 2-949,-1 1 419</inkml:trace>
        </inkml:traceGroup>
      </inkml:traceGroup>
    </inkml:traceGroup>
    <inkml:traceGroup>
      <inkml:annotationXML>
        <emma:emma xmlns:emma="http://www.w3.org/2003/04/emma" version="1.0">
          <emma:interpretation id="{0DC8BB78-B27D-462A-9E7F-D70D84DDBC0E}" emma:medium="tactile" emma:mode="ink">
            <msink:context xmlns:msink="http://schemas.microsoft.com/ink/2010/main" type="paragraph" rotatedBoundingBox="612,4468 12159,4642 12140,5855 593,568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AEB21EE-64A4-420C-A6F8-EEE79751BAAB}" emma:medium="tactile" emma:mode="ink">
              <msink:context xmlns:msink="http://schemas.microsoft.com/ink/2010/main" type="line" rotatedBoundingBox="612,4468 12159,4642 12140,5855 593,5681"/>
            </emma:interpretation>
          </emma:emma>
        </inkml:annotationXML>
        <inkml:traceGroup>
          <inkml:annotationXML>
            <emma:emma xmlns:emma="http://www.w3.org/2003/04/emma" version="1.0">
              <emma:interpretation id="{9E36EFB9-2E85-4349-BF72-922A87D1C77D}" emma:medium="tactile" emma:mode="ink">
                <msink:context xmlns:msink="http://schemas.microsoft.com/ink/2010/main" type="inkWord" rotatedBoundingBox="606,4805 2828,4838 2815,5714 593,5681">
                  <msink:destinationLink direction="with" ref="{13B4EB80-D363-4F59-AD47-CA30587A7EB4}"/>
                </msink:context>
              </emma:interpretation>
            </emma:emma>
          </inkml:annotationXML>
          <inkml:trace contextRef="#ctx0" brushRef="#br0" timeOffset="65304.3597">55 4089 107,'0'0'137,"0"0"14,0 0 5,0 0 11,0 0 1,0 0 3,0 0 10,0 0 5,0 0-6,0 0 1,0 0 4,0 0-6,8 14-4,-7-10-4,1 3-6,-1-2-2,1 5 3,-2 0-8,0 2-4,3 2 1,-3 0-11,3 6-4,-3-1-17,0 0-15,2 2-3,-2 2-9,1-5-12,2 3-6,1-1-9,1-2-7,-1 1-6,1-8-5,0 0 1,-2 3-11,4-5-1,1 0-6,-2-2-4,2-3-1,0 1-7,2-2 3,1-3-5,3 0 0,-2-4 0,3-4-2,4 1-6,-1-6 0,-1-1 3,-1 3-3,-1-5 8,2-2-15,-6-1-1,1 2-4,-2-4-8,0 2-1,-4-2 4,3 1-2,-3 2 4,-4 4-3,2 0-6,-3 3 12,3 0 3,-4 3-5,0 2-1,0-1 4,0 0-1,0 5-2,0 2 2,0-7 1,0 7-2,0 0 2,0 0-7,0 0 7,-6 14-10,3-7 10,2 4-4,1 0 4,-1 3-2,1 0-2,0 2-3,0-2 4,5 4 1,-3 2 1,-2 0 3,1-1-6,3 0 3,0-1 7,-2-3-17,2 0-17,-3-1-32,4-2-34,-1 2-16,1-3-30,1 3-32,-1-4-35,0 2-21,1-3-26,5 2-5,-5-4-19,4 1-3,1-3-191,1 3-509,2-3 226</inkml:trace>
          <inkml:trace contextRef="#ctx0" brushRef="#br0" timeOffset="65675.9641">543 4538 1290,'11'5'-55,"-4"0"26,2 1 24,1 2 16,-4-2 29,1 3 20,-1 1 23,-1 1 18,-1 2 17,-2 1 9,2-2 13,-3 6 9,1 2 6,-2 0 8,0 1 0,0-3 3,-3 3 9,-1-3-9,3-4 17,-4 5-11,3-4-7,-2-5-10,-1 3-13,3-2-10,-2-2-13,4-4-17,-1-1-10,-1-1-3,2-3 4,0 5-2,0-5-7,0 0-9,0 0-8,0 0-7,10-17-9,-2-1-4,-1-2-4,-1-1-7,5-8-7,-3-2-11,-1-2-24,-1-3-16,3-3-9,-2 3-18,1-3-3,0 0 2,1 0 0,1 3 5,1 1 6,0 1 2,-1 4 3,1 10 7,5-7 2,-5 8 0,-3 9 3,-1-1 0,4 3-3,-5 3 9,0 3 0,-1-1 8,-5 3 13,11 10-4,-6-1 11,-3 3 10,1 2 7,-3 5 17,0 0-8,-3 0 1,2 0 7,-4 0-2,0-1-6,0 2-3,3-6-4,-2 0-3,2 2 3,-2-1-14,0-4 9,1 0-4,0-2-4,1-1-6,-1-2-22,0 0-23,1-1-36,0-1-35,2 1-26,0-5-52,-5 6-49,5-6-49,-1 2-46,1-2-281,0 0-656,0 0 290</inkml:trace>
          <inkml:trace contextRef="#ctx0" brushRef="#br0" timeOffset="66077.8654">957 4687 149,'9'11'200,"-4"3"4,1 5-5,0-3 9,1 3-3,1-3 6,-5 3-9,0-5 3,-3 4 0,0 2 8,0-1 4,-5-4 6,4-1-4,-4 0-2,0-3-17,0 0-26,4-2-10,-1-1-21,-1-2-6,-2 1-9,4-3-17,1 0-5,0-4-7,-4 4-12,4-4-6,0 0-16,4-19-8,-4 6-12,5-5-16,-4-11-25,4 0-7,0-7-15,1 2-23,-1-7-14,1-13-2,-2 12-10,2-11 4,4 14 15,-4 1-10,1 0 9,2 1 4,2 1 9,-1 6-1,4 4 0,-4 6 2,4 2 9,-4 4 3,-1 5 0,1-1 3,-2 6 1,-1 1 4,3 2 32,-10 1-6,12 6 21,-1 1 6,-3 4 0,-1 2 7,-1 2 3,-1 3 6,-1 1-5,2-2 13,-1 5-9,-9-5-1,3-2 3,2 1-3,-2 2-7,-4-4-7,4 2 1,-3-2-6,-3 2-7,-2-4 2,3 2-6,0-4-10,-4-1-24,0-3-25,-2 0-35,2 0-28,-4-1-25,3 1-24,-1-4-39,0-2-37,2 0-30,1-2-35,3-3-28,-1 1-184,2-2-543,2 1 239</inkml:trace>
          <inkml:trace contextRef="#ctx0" brushRef="#br0" timeOffset="66636.1639">1277 4526 177,'15'1'191,"1"-1"3,6 0 3,1 1 4,-2-3-5,2-1-4,1 0-4,-1-2-6,3-1-3,0 0-7,-2-1 5,0-1-19,0-2-9,0 2-11,-5-1-7,4-2-22,-5 3-10,-3-1-11,-3 1-8,-2-1-3,0 1-10,1-1-4,-6 2-6,1-2-1,-5 3-9,-1-3 0,-1 0-10,-4 2 10,-1 0-6,-5 0-9,0-2-2,-2 6 0,-6-2-5,3 4 1,0 0 2,-4 2 4,0 5-3,2 1-2,-2 0 8,2 2 5,5 1-6,-1 3 19,-2 6-22,5-3 4,0 2 4,2 4-1,3-5-3,2 1 2,3 1-12,2 0 0,4-5 0,4-2-4,2 3 1,5-2-2,0-1-8,0 0 0,6-3-11,-2-4-9,3-5-37,3 0-15,-4 0-19,1-5-3,1 3-19,3-5-13,3-3-8,-1 0-2,-3 5 4,-4-2 0,0 0 17,-4 1 8,2 2 9,-4 2 7,-3-2 8,-2 4 8,2 0 10,-1 3 9,-6-2 13,3 3 18,-5-1 14,2 8 17,-1-4 7,-4 3 10,2-1 11,-3 5 9,0-3 10,-4 0 13,4 3 9,0-6 23,0-2-4,-3 1-2,3 0 12,0-5 1,-2 3 7,2-5 8,0 0 2,0 0-16,0 0-6,0 0-9,0 0-10,0-23-13,0 11-9,0-6-5,5 0-7,1-2-9,0-2-5,4 2-4,1 0-6,-3-2-2,1-1-2,0 4-8,2 1-4,5-1 0,-2 1-6,1 6-1,1-3-17,-1 1-25,-2 3-33,1 2-23,-1 1-46,6 0-27,1 1-31,-4 4-38,-4 1-54,4 0-50,-1 4-300,-2-2-685,-2 4 302</inkml:trace>
        </inkml:traceGroup>
        <inkml:traceGroup>
          <inkml:annotationXML>
            <emma:emma xmlns:emma="http://www.w3.org/2003/04/emma" version="1.0">
              <emma:interpretation id="{47ABC2AE-6555-4C6F-9D9B-4E25A44FB0F5}" emma:medium="tactile" emma:mode="ink">
                <msink:context xmlns:msink="http://schemas.microsoft.com/ink/2010/main" type="inkWord" rotatedBoundingBox="3340,4509 6163,4552 6146,5683 3323,5640">
                  <msink:destinationLink direction="with" ref="{13B4EB80-D363-4F59-AD47-CA30587A7EB4}"/>
                </msink:context>
              </emma:interpretation>
            </emma:emma>
          </inkml:annotationXML>
          <inkml:trace contextRef="#ctx0" brushRef="#br0" timeOffset="67306.0015">2783 4153 155,'3'-4'306,"-3"-1"-29,2 1-33,-2 4-20,2-3-21,-2 3-14,0 0-9,0 0 1,0 0 5,4 16 8,-2-3-3,1 6-7,4 1 13,-1 10 6,-1 2 10,6 7-7,-4 1-1,-2 12-9,-3-12-12,1 3-3,-3 13-10,-3 0-10,3-17-9,-2-1-12,1-1-13,-3-4-12,3-5-7,1-6-14,1-2-5,-1-6-13,1-3-8,2 0-4,-6-4-7,7 1-5,-4-2-1,1-4-7,3 1 0,-4-3-8,0 0-3,15-9-1,-6-4-6,6-4-7,7-6-3,-3-2-9,2 0-5,-3-1-9,1 1 0,-2 3-1,0 5 1,-3-2 1,-1 11-4,-1-3 5,-2 4-1,1-2-4,-3 9 0,-1 0-3,-7 0 6,12 5 5,-2 4-5,0 2 4,-4 1 4,-3 5-1,-1-4 2,-2 1 0,0 5-2,-4-6-2,2 5 5,-2-3 3,2-4-2,-3 1 2,-1-1-4,-2-1 4,2-3-3,0 1 3,-4-3-6,2-4-11,-2 1-18,-6-2-22,3-2-30,-2 0-27,1-2-18,2-4-26,-3 1-17,3 1-23,-3-9-14,4 6-31,-2-1-35,2-1-32,5 1-38,0-1-281,2-1-674,4-1 298</inkml:trace>
          <inkml:trace contextRef="#ctx0" brushRef="#br0" timeOffset="67702.8647">3372 4695 43,'4'1'269,"-4"-1"-26,11 0-7,-11 0-14,6-3-9,-6 3-3,0 0-16,0 0-2,0 0-7,0 0-7,0 0-1,0 0-8,0 0-1,0 0-7,-17 14-15,13-5-7,-1-3-10,2 3-14,0 1-14,3 1-6,2-3-9,4 2-8,0-1-15,4-1-1,2 1-2,2-3-9,0 0-2,1-2 2,1-4-14,6-2 1,-2 2-3,0-5-4,2 1-3,0-7-9,-2 0 0,8-3 2,-11 0 8,0-3-15,2 1 2,-2 1 0,-2-1-8,-4-2 7,-4-1 14,2 1-1,-6 4 9,0-2 2,-6-4 3,0 6-5,-2 3 5,-6-8 4,-5 5-6,-3-1-8,1 6 14,-3-5 1,-1 6-4,-11-1-4,3 1-8,6 4 0,-1 2-6,-6 2-2,8 0-3,-4 1 6,3 4-10,5 1-11,3-1-11,0-1-31,2 4-35,6 1-44,-1 1-30,5 1-37,-1 2-28,7 1-20,1-1-45,5 5 0,3-5-22,5-1-250,-3 2-593,6-2 263</inkml:trace>
          <inkml:trace contextRef="#ctx0" brushRef="#br0" timeOffset="68113.0461">3845 4562 129,'0'0'208,"0"0"-5,0 0-4,0 0-12,0 11-4,0-5 1,0 6 2,0-1-1,0 3 1,2 0-4,-1 0-11,3-3-1,-1 9-5,1-6-3,1-2-5,0 3-11,1-3-1,1 0-15,-4-5-10,6 3-11,-3-2-13,1-5-2,3 0-9,-2-1-16,3-2-3,2-3-9,0-2 1,1 0-7,0-4-2,7-5-11,-7 3-5,2-6 18,-3 4-17,3-2-6,-8-4-3,2 4-10,-2-5-5,-2 6-3,-4 0 1,-2 1 0,0 1 4,3 4-2,-3 1-9,0 0 4,0 2-2,0 0-5,0 1 5,0 4 3,0 0 13,0 0-11,0 0 3,0 0-6,0 0 9,-3 19 4,3-11 2,0 0 5,3 4 3,-3 1-1,2 1 0,3-1 2,-1-2-3,-1 3-1,2 0-2,-1 0-5,3-1-7,0-4 0,-1 3 15,-1-4-20,2 1-6,-2-1-12,2-4-31,2-2-35,-2 1-39,1-3-45,-8 0-46,18-5-50,-3-1-62,-3 0-281,0-2-652,1-1 289</inkml:trace>
          <inkml:trace contextRef="#ctx0" brushRef="#br0" timeOffset="42449.1609">3922 4942 56,'0'0'104,"0"0"-10,0 0-2,0 0-11,0 0-2,-6-2-7,6 2-14,0 0-5,0 0-8,-4-5-5,4 5-10,0 0-15,-5-4-30,5 4-24,-2-6-89,-3 3-138,4-2 61</inkml:trace>
          <inkml:trace contextRef="#ctx0" brushRef="#br0" timeOffset="68458.2221">4482 4605 233,'0'5'259,"0"1"-19,0 4-19,-3 0 0,1 3-7,2-3-8,-1 0-1,1-1-9,0 0-10,0-3-4,0 2-11,0-2-11,1 1-16,1-1-15,-2-4-6,0-2-7,4 4-24,4-4-6,-8 0-9,12-4-13,-5 0-22,7-5-23,-3 0-22,6-2-13,-1-2-5,-1-1 1,3 1-3,-6 5-2,3-3 4,0-1 1,0 4 2,-4 3 3,1-2 3,-3 2-4,0 5 4,0 0 7,0 0 15,-3 3 16,1-2 10,2 4 7,-6 4 2,6 1-3,-3 1 3,2 0-2,-2-1-2,-1 1-6,1 3-4,0-1 0,1-1-7,-1 1-4,1-3 0,4 1-1,-2-1 3,1 0-26,1-2-21,5-3-31,-2 1-34,8-2-37,-2-3-33,3-1-34,9-2-21,-7-1-5,7-6-5,1 2-1,-7-1 0,6-4-128,0 1-384,1 0 170</inkml:trace>
          <inkml:trace contextRef="#ctx0" brushRef="#br0" timeOffset="68892.2407">5254 4692 1081,'20'-10'-21,"-4"4"46,-6 0 41,1-5 29,-7 5 24,3-3 17,-4 1 21,-3-1-5,-3 3 8,1-3-4,-3 4 2,-1-1 20,-3-2-5,-1 3 2,-1 2 3,-4 0 18,5-1-16,-2 3-3,-4 3-3,0 1-12,-1 6-3,-1 2-2,-1 3-1,1 3-12,-4 5-8,3 5-12,8-8-13,0 2-10,1 4-7,0-5-12,8 0-11,-2-1-4,4 0-8,0-5-2,4-3-5,5 2-4,0-4-4,1-4-8,6-1-2,6-2-6,1-4-4,2-6-12,4-4-15,3-3-2,0-4-2,1 0-3,-1-2-2,-1-4 2,-1 3-4,-5-9 5,0 0 0,-3-2-8,-1-2-7,-1-3-6,-4-15-15,1 1-5,-4-4-10,0-1 3,-5-5 8,0 5-2,-4-4 9,2 4 5,-6-1 10,5 15 12,-2 7 8,0 0 26,2 7 16,-5 8 15,2 0 4,0 12 3,0-2-7,-2 2-6,0 5-3,0 0-9,0 4 1,0 0-5,-6 23-1,4-7 0,-3 16 1,4 1 1,-7 3 10,5 4 5,-4 19 9,-1-2 0,8 0-2,-6-3 3,4-10 5,2-2-4,-2 12-4,-1-15-6,3 5-3,-1-8-7,1 5-3,4-2-1,-2-5-2,3 1-4,-3 1-5,2-7-23,1-8-20,-3 2-34,0-9-38,2 4-48,-2-5-61,1 3-68,-1-6-83,2 3-93,-2-2-345,-1-2-859,-2-2 381</inkml:trace>
        </inkml:traceGroup>
        <inkml:traceGroup>
          <inkml:annotationXML>
            <emma:emma xmlns:emma="http://www.w3.org/2003/04/emma" version="1.0">
              <emma:interpretation id="{9F3C724E-0AC9-4A01-B5E4-447D4B035DA7}" emma:medium="tactile" emma:mode="ink">
                <msink:context xmlns:msink="http://schemas.microsoft.com/ink/2010/main" type="inkWord" rotatedBoundingBox="6977,4735 8652,4760 8638,5663 6963,5638"/>
              </emma:interpretation>
            </emma:emma>
          </inkml:annotationXML>
          <inkml:trace contextRef="#ctx0" brushRef="#br0" timeOffset="70123.0169">6604 4365 98,'-6'3'234,"2"1"-6,3 1-3,-2 0-2,1-2-13,0 4-2,2-3-12,2 2-11,0-4-7,2 5-9,6-5-5,0 3-3,4-4-14,4-1-8,7-2-4,10-4-5,0-7-12,3 0-5,3 0-18,-6-5-13,1-2 6,-2 1-14,-3 0-8,-4-3-10,-1 1-3,-1-2 3,-13 7-13,3-2-2,-3 1-6,-2-2-2,0 2-2,-7-2 4,-2 0-9,-2 7 0,-2-1-6,-4-3 3,-1 5-9,-3 3 4,0 1-4,-5 2 4,2 2 0,-8 1-4,2 7 2,1 0-4,-2 7 2,-4 10 1,0 5 6,2 6-1,2 1 8,-3 17 9,4 4 18,1-2-8,6-13-5,1 13-1,3 1 1,-2-17-4,1 5 8,3-2 2,-1-1 3,1 1-2,2-3-3,-1-4-4,0-2-5,0-1-4,-2-7-2,6-3-4,-2-3-3,2-3-4,-2-2 2,2-2-5,-2-4 9,1 2-10,-1-2-5,-1-1-15,-2-2-17,1-2-21,-2-2-17,-3-3-23,0-2-16,-7-3-5,0-2-14,1-1-6,-5-7-5,3 2-7,1-6-2,2 4 1,2 1 7,3-1 15,0 2 11,2-2 10,2 3 11,3 1 8,-1 1 7,5 2 4,-1-1 5,1 6 7,4-1 7,-2 2 8,6 0 9,3 3 13,1 1 8,3-2 4,4 1 10,4 3 5,2 3 0,-1-3 4,11 4 0,-1 2 7,-2 1-3,2-1 4,0-2-2,-1 2-1,1-1 3,-8-2-2,8-1-4,-7 0 1,4 2 0,1-1-2,-6 0-6,-4-3 2,0-3-5,1 3 3,0 0-4,-9-2 2,-4 4 0,2-2-2,-2 0 0,-2 0 2,-1 0 7,-7 0 6,9 0 4,-9 0 1,7 4 1,-7 1 6,0-5 1,-5 10 2,0-3 1,-1 5 1,-1-1 1,-1 2-1,-2-1 10,2-2-1,2 4 2,-2-3-9,5 4 4,-2-2-8,0-1-4,4 0-2,1-1 0,0 2 0,1-5-4,4-2 3,-3 2 2,4-4-9,5 2 9,-4-3-5,8-3-2,-1 0-5,-2-2 0,9-4-1,0 1-4,1-4 1,3 0 0,-4-2-3,-2-1-3,0-5-4,-1 3 6,3 2-5,-8-7 12,-2-1-8,0 5 3,-4-6-9,-4 3 7,2 5 1,-5 0 18,-2-7-6,-3 7 0,0-1 11,2 0 0,-6 3 3,0-1 1,-2 5 1,-2-5 2,-1 6-10,1-1 1,-3 2-11,-4 1-1,3 0-1,1 4-9,0 0 3,0 1-7,-1 2-11,2-1-22,0 0-36,4 0-40,3 3-36,3-1-32,-2 0-29,3 2-27,2 3-28,4-2-23,1 0-19,5 4-34,8 0-200,-2-1-571,5 2 254</inkml:trace>
          <inkml:trace contextRef="#ctx0" brushRef="#br0" timeOffset="70409.3921">7578 4735 91,'14'5'190,"1"-3"-2,-2 2 2,-2 2 1,0 2-2,0-3-9,-5 0-7,-1 2 3,0-2 0,-2 4 0,-2 0-1,1-4 2,-4 3 0,1 4-2,-2-6 9,0 7-4,-4-7-1,4 2-2,-5-3-9,7-1 5,-4 0-13,0 0-6,2-3-3,3-1-4,0 0-10,0 0-7,-12-9-12,10 0-13,4-2-12,-2-1-12,7-10-6,-2 2-7,3-2-6,5-6-7,-1 3-9,3-4-1,-4 10-8,2-1-1,-1 2-3,6-7-6,-5 11-2,4-2-1,1 1-5,-2 2-3,1 2-4,1 0-1,-3-1 1,4 6-6,0 0-27,1-2-29,-2 1-38,6 0-41,-5 2-41,4-1-39,-6 5-51,2 0-53,4 0-57,-8 1-290,3 2-715,-8 1 316</inkml:trace>
        </inkml:traceGroup>
        <inkml:traceGroup>
          <inkml:annotationXML>
            <emma:emma xmlns:emma="http://www.w3.org/2003/04/emma" version="1.0">
              <emma:interpretation id="{E8F9F29B-1D27-4201-BCDB-382C11170694}" emma:medium="tactile" emma:mode="ink">
                <msink:context xmlns:msink="http://schemas.microsoft.com/ink/2010/main" type="inkWord" rotatedBoundingBox="9462,4748 12156,4789 12141,5776 9447,5735"/>
              </emma:interpretation>
            </emma:emma>
          </inkml:annotationXML>
          <inkml:trace contextRef="#ctx0" brushRef="#br0" timeOffset="70850.1116">9368 4553 346,'0'0'356,"-3"-4"-33,3 4-36,0-3-26,0 3-29,0 0-20,-2-4-19,2 4 0,0 0 2,0 0 11,-3 17 13,-1-5 9,2 8-6,-3 0-7,-2 10-16,-5-1-12,3 2-14,-2 2-16,-4-1-16,-1-2-14,3 3-13,-1-1-13,2-4-11,-1-2-8,6-6-10,-2-1-8,1-2-22,3-3-22,0-1-26,-1-4-40,5 0-24,-3-5-38,1 0-31,-3-4-38,6 0-44,0 0-43,-12-17-49,3 6-44,8-3-236,-5-3-643,-1-6 285</inkml:trace>
          <inkml:trace contextRef="#ctx0" brushRef="#br0" timeOffset="71147.9828">8905 4402 75,'0'0'141,"3"-5"-11,-3 5-18,0 0 1,2-5 17,-2 5 9,6-4 17,-2 0 18,1 3 12,1-3 8,0 4 4,2-2 1,1-1-4,0 3 0,1-1-18,2-1 1,2 0-4,0 0-5,4 0-8,0 0-17,2-1-2,2 3-7,5 0-13,4-1-15,6-1-1,-2 2-13,2-3-5,2 3-12,0 0-6,3-2-11,-2 2-8,2 0 0,-2-1-6,0-1-8,-3 1-3,0 1-9,-3 0-24,-3-1-31,-8 0-30,-2 1-38,0-1-35,-5 2-53,-1-1-61,-1-3-63,-6 3-277,2-3-635,-3 1 281</inkml:trace>
          <inkml:trace contextRef="#ctx0" brushRef="#br0" timeOffset="71578.8497">10251 4292 286,'-4'-4'339,"1"-1"-29,3 5-24,-4-2-27,4 2-28,0 0-19,0 0-17,-23 6-16,15 1-11,-2-2 1,-4 5-5,-2 4-3,-2 1 8,-5 5-6,1-1 0,1 6 0,-5-2-5,6 2-9,-2 7-8,1-1-11,0 4-5,1 2-8,2-1-7,-2-2-14,6 6-9,-2-6-11,3-3-4,5 1 14,0 1-2,5-3-18,0 0-5,6-7-12,-3-2-23,3-3-34,5 0-25,-2-7-39,3-1-37,2 0-36,4-6-42,5 1-49,-4-3-49,5-7-44,5-1-312,3-2-695,-4 1 307</inkml:trace>
          <inkml:trace contextRef="#ctx0" brushRef="#br0" timeOffset="72048.2206">10450 4601 351,'-3'-4'341,"3"4"-34,0 0-31,0 0-23,0 0-24,-12 10-5,6-1-7,-3 8-1,-1 1-6,-1 2 5,0 2-1,-6 3 10,4-6-2,-2 1-8,5 0-1,1-1-16,-4 0-9,3-4-17,-1 1-17,4-4-16,2 1-13,1-6-11,0 2-14,3-1-8,0-5-10,-2 2-5,1 0-5,2-5-9,0 0-10,0 0-4,0 0-6,0 0-6,15-16-8,-6 7-13,4-5-14,0-2-14,5-2-4,-2-9-21,6 4-5,-8 5-15,7-7-11,-5 0 3,5-3 9,-1 1 0,2 1 3,-2 2 9,-3 8 3,0-2 0,0 5 8,1 1 6,-7 2 2,1 4-2,2-2 17,-8 6-11,8-2 3,-8 4 6,4 3-3,-2 0 1,0 2 11,2 7 6,-2 4 9,1 1 10,-5 3 11,0 2-1,-2 7 6,-2-8 3,0 8 1,0-1 0,-2 4-1,-3-5-1,0-8-3,-1 4-6,-2-2 0,2 1-5,0-4-4,-4 0 1,9-4-6,-4-2 11,0 0-25,1-4-23,0 1-35,4-4-44,-2 0-47,-1-3-49,3-2-65,0 0-65,0 0-51,0 0-295,13-18-726,-2 8 321</inkml:trace>
          <inkml:trace contextRef="#ctx0" brushRef="#br0" timeOffset="72388.294">10955 4112 273,'0'-9'327,"0"1"-29,-2 2-26,4-2-29,-2 5-22,0-3-17,0 6-17,4-5-8,-2 2-5,6 3 2,-8 0 1,13 3-2,-3 0-4,2 5 14,2 1-9,1 7 5,1 2 1,2 7-9,1 7-7,-5-2 0,2 4-15,-3 2-4,-2 1-4,2 0 0,-2 3-6,0 15 2,-6-14-13,1-2-7,-6 2-6,3 1-6,-8-3-8,3-1-7,-6 2-4,-2-5-4,-1-4-7,-2 5-7,0-2-3,0-7-5,-1 0-6,3-4-6,1-6-7,-4 0-6,4-1-3,0-4-12,3-1-25,-3-4-24,4 1-36,1-3-46,-1 0-49,3-5-45,3 0-45,0 0-44,0 0-42,0 0-47,4-17-36,1 15-297,5-9-772,-2 5 343</inkml:trace>
          <inkml:trace contextRef="#ctx0" brushRef="#br0" timeOffset="72616.5653">11541 4979 143,'6'0'354,"-6"0"-15,11-4-13,-7 3-2,-4 1 12,8-1 7,-8 1 10,8-2 9,-8 2 6,0 0-4,2-3-8,-2 3-27,0 0-26,0 0-30,0 0-29,4-5-26,-4 5-23,5-6-28,-5 3-25,0-2-37,0 5-34,0-9-47,0 6-48,1 0-54,-1 3-51,2-11-54,-2 9-53,0 2-65,0 0-77,0-6-407,0 6-851,-2-4 376</inkml:trace>
        </inkml:traceGroup>
      </inkml:traceGroup>
    </inkml:traceGroup>
    <inkml:traceGroup>
      <inkml:annotationXML>
        <emma:emma xmlns:emma="http://www.w3.org/2003/04/emma" version="1.0">
          <emma:interpretation id="{284BEEED-9403-403F-8BB5-F9746DD97F05}" emma:medium="tactile" emma:mode="ink">
            <msink:context xmlns:msink="http://schemas.microsoft.com/ink/2010/main" type="paragraph" rotatedBoundingBox="265,5800 18977,5864 18971,7589 260,752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AE02131-AA38-4E2C-867B-FFDA4A67D418}" emma:medium="tactile" emma:mode="ink">
              <msink:context xmlns:msink="http://schemas.microsoft.com/ink/2010/main" type="line" rotatedBoundingBox="265,5800 18977,5864 18971,7589 260,7525"/>
            </emma:interpretation>
          </emma:emma>
        </inkml:annotationXML>
        <inkml:traceGroup>
          <inkml:annotationXML>
            <emma:emma xmlns:emma="http://www.w3.org/2003/04/emma" version="1.0">
              <emma:interpretation id="{E1A84B19-4E0F-42AC-9115-F2EEBD49E427}" emma:medium="tactile" emma:mode="ink">
                <msink:context xmlns:msink="http://schemas.microsoft.com/ink/2010/main" type="inkWord" rotatedBoundingBox="265,6057 2744,6066 2741,6828 262,6820">
                  <msink:destinationLink direction="with" ref="{1FA1290A-B9FA-44FC-859E-55656B08AAB5}"/>
                </msink:context>
              </emma:interpretation>
            </emma:emma>
          </inkml:annotationXML>
          <inkml:trace contextRef="#ctx0" brushRef="#br0" timeOffset="74805.8394">136 5663 121,'0'0'209,"0"0"6,0 0-3,0 0 2,0 0 3,0 0-4,-2-6 2,2 6-1,0 0-9,0 0-2,0 0-11,0 0-1,3-4-5,-3 4-8,0 0-1,0 0-13,0 0-12,0 0-13,-6-4-11,3 2-13,3 2-16,-5-6-4,2 3-13,-1-1-5,-1 2-10,-1-1-6,0-2-8,-3 2-4,2 0-6,-1 0-6,-4-3-2,4 4 1,-1 2-9,-1-2 6,1 1-16,0 0-8,2 1 9,7 0-8,-13 1-7,7-1 1,0 3-3,1-1-2,0 4 3,0 3-3,4-1 0,1 1-6,-5 2 6,5-2 1,1 4-2,3 1 4,-4-2-7,6 2-1,-1 0 9,1 0-1,5 3-4,-4-4-2,1-3 4,0 1 14,0 0-24,3 3 4,-3-3 15,2 1-14,-1-3-2,-1-1 3,-2 2 2,1-1 5,-1-3-4,-1 2 5,-3 1 4,1-2 2,-1 0-2,-1 4 0,-1-4 5,-1 0 1,-4 6 6,3-6-2,-3 5 1,-4-4-1,2 3 4,-4-5-4,1 1-2,-2 1-1,0-3 4,0-3-6,-2 1-1,1 2-4,0-5-5,-2 0 0,8 0 0,-7-2-7,6 1-15,-1-1-16,3-1-16,-4 1-9,4-1-22,1 1-22,-1-2-23,6 4-23,-4-5-36,4 5-38,0-4-38,0 4-31,6-10-268,0 5-606,3 1 268</inkml:trace>
          <inkml:trace contextRef="#ctx0" brushRef="#br0" timeOffset="75495.9091">329 5925 101,'0'0'202,"-9"8"-4,4-4-11,0 1 0,2 3-8,-1-2-3,-2 0-4,5 2-6,-4 0-11,3 2-11,4-2-10,-4 0-6,4 3-10,1 0-2,5-2-10,0-2-8,3 1-8,3-1-6,1-3-14,4 0-4,6-2-5,-4-2-5,1-1-4,3-4-4,-3 2-3,2-4 11,0-2-6,-1-1-2,-3-1 1,-1 0 4,0-1 3,-1 1 3,-4-3 2,-3 0 0,-4 5 6,-2-4 3,-2-1 2,-3-1 5,-3 2-12,-2 1-1,-2 0-1,-3 2-9,-4-4-3,-4 2 2,-3 1-6,3 5-4,-3-2-6,-1 2-5,-2 4-7,1 2 3,1 0-3,2 0-4,4 0-9,4 0-34,1 0-17,1 2-31,0 2-32,3 0-30,-1 0-16,6 1-19,-2 1-19,4-1-16,5 1 5,1-1-4,4 2 9,2-3 14,4 0-5,4 0 19,0 0 13,5-2 16,-1-2 17,-2-2 15,4 4 8,-3-4 3,3-2 16,-1 0 14,-1-2 23,0-3 19,8-1 20,-9 4 3,-2-3 29,2-2 8,-1-1 6,7-1 18,-10 1 8,1 0 8,1-6 5,-6 4 6,8-7 9,-3 4-1,-4 1 2,0-2 4,0-2 0,-5 4-3,4-12-3,-4 1 0,-3 6-4,-3 1-5,-1-2 10,1 2-10,-3 1 3,-1 2 11,-1 2 20,-1-4-4,-1 5-2,-3 5-2,1-3-1,2 5-2,-3 1-6,0-1-19,-1 2-9,1 3-18,-1 0 5,6 2-9,-15 4-6,5 1-7,-2 9-3,-2 4 2,2 2-4,-4 11-6,5 0 10,-6 3 1,3 5-4,3-5 0,-3-1 2,2 7-2,2-6-1,3 3-5,-2 1-5,6-3-1,-2 1-9,1-3 3,3-1-2,1-1 0,1-3-4,3-8-5,-2 3-1,2-4 3,1-2-5,-3-3-2,4-2-33,-1-1-29,3-2-36,-2-1-35,-1-3-38,1 1-46,0-3-47,4-2-55,-3-1-54,-7 0-247,16-4-665,-10-2 294</inkml:trace>
          <inkml:trace contextRef="#ctx0" brushRef="#br0" timeOffset="77443.9982">-190 5956 101,'-13'-2'248,"1"2"-13,2-1-14,2 1-12,8 0-9,-16-1-4,11 1-10,5 0-9,-11-2-6,11 2-11,-8-2-8,8 2-12,0 0-5,-9 0-15,9 0-4,0 0-10,0 0-11,-7-3-4,7 3-8,0 0-4,0 0 1,0 0-11,0 0-4,0 0 1,0 0-8,0 0-4,0 0-7,0 0-5,0 0 3,0 0-7,0 0-2,0 0-7,0 0-5,0 0-6,0 0 1,0 0-2,0 0 3,0 0-2,0 0-6,0 0-2,0 0-3,0 0 1,0 0 1,0 0 0,0 0 2,18 11 2,-12-9-1,5 2 5,1 1 0,4-2 2,4 4-2,1-5 1,-2 6-1,6-4 0,-2 1 5,2-3-3,1 4 2,-3 0-7,2-1-1,-1-2 3,-2 2-2,2-2 1,-3 0-5,-5-2 9,1 1-18,-5 1-1,2-2 9,-1 1-1,-4 0-3,2-1-2,-6-1 0,2 1 1,-7-1-2,14 0-13,-14 0-28,5 2-36,-5-2-38,0 0-56,0 0-75,0 0-78,0 0-246,-10-12-614,10 12 271</inkml:trace>
          <inkml:trace contextRef="#ctx0" brushRef="#br0" timeOffset="76061.7117">1111 5763 230,'0'0'279,"-3"-4"-10,2-2-12,1 6-12,0 0 2,0 0-18,-2-3-6,2 3-20,0 0-18,0 0-16,0 0 6,0 0-3,-5 14-6,1-1 10,3 3-3,-3 1-13,0 6 0,0 5-12,0 2-11,1-9-9,3 1-7,-1 0-10,2-1-12,1 0-8,-1-2-9,1-4-4,1-1-10,2 1-7,-3-5-4,4 2-7,3-1-1,-3-6-6,4-1-2,0 1-7,0-4 1,2-2-3,4-4-1,0-1 3,6-4-9,-1-2-2,-3-3 1,1-1-6,3-5 1,-6-4-2,-1 5 2,2-4-9,-5 4-5,-1-7-17,-2 9-16,-5-2-10,3 3-17,-1 0-22,0 3-28,-2 1-18,-2 2-18,0-3-27,-2 8-33,0-1-32,2 0-49,-2 2-45,0 1-276,0 4-654,-2-6 289</inkml:trace>
          <inkml:trace contextRef="#ctx0" brushRef="#br0" timeOffset="76505.1563">1549 5801 48,'6'3'180,"-4"0"-14,-2-3-15,6 1-1,-1 0-1,-1 2-2,-4-3-3,10 1 3,-2 2-8,0-3-4,-1 0-9,3 0-6,1 2-8,1-4-8,-1 2-5,3-3-9,2 0-8,-1 1-9,-3-2-3,3 1 3,0-1 1,-4 0-5,2-4 6,-2 5 3,-2-3 1,3-6-6,-6 7 0,2-3-4,-3 2-7,1-1-1,-4 0 1,1 0-1,-1 0-4,-2-2 5,0 1 0,1-3-10,-2 4 19,0-3-11,-3 5-1,0-3 1,0 2-10,-3 2-1,-2 2-14,5-1 2,-7 3-6,0 3 5,-2-3-7,-1 2-4,2 6-2,-8 4 3,4-1 1,-1 4 1,2 2 6,-1 1 0,4 2 9,-1-2 16,2 3 0,0-1 8,4 8 0,1-7 1,1 1 11,3-5-4,1-3-1,1 7-2,3-8-1,-2 1-12,5 0 4,0 1-7,3-5-7,-1 2-2,2-4-7,1 1 1,3-1-10,2-3 0,-1-1-1,3-2-6,2 0 0,-3-2-6,-2 0 0,1-2-19,1 0-28,-2-1-28,3-1-25,-2-1-49,-2 2-35,0-2-39,0 2-42,-2-2-52,3-1-47,-3 0-319,-2 0-721,1 0 318</inkml:trace>
          <inkml:trace contextRef="#ctx0" brushRef="#br0" timeOffset="76900.296">2166 6027 137,'0'3'242,"0"-3"-2,1 6-1,-1-6 3,4 2 3,-4-2 3,5 3 14,-5-3 2,0 0-6,0 0 1,0 0-26,0 0-15,0 0-25,0 0-21,0-12-18,0 6-14,0 6-20,-4-7-38,4 3-43,0 4-40,-1-9-48,-3 7-45,3-3-43,1 5-54,-6-3-42,1 1-52,5 2-215,-14-1-541,5-1 240</inkml:trace>
          <inkml:trace contextRef="#ctx0" brushRef="#br0" timeOffset="76725.978">2162 5843 39,'3'-2'278,"-2"-3"-12,4 1-8,-4-1-4,3-1 2,-3 1-5,-1-1 1,1-2 1,3 5-1,-4-3-20,0-2-21,1 5-16,2-3-19,-3-2-20,0 0-14,0 2-12,2 2-18,-4-3-6,2 7-27,5-6-18,-5-1-44,0 7-37,0 0-31,0 0-34,0 0-29,0 0-32,0 0-45,-13 21-34,11-13-30,-4 5-227,1 3-522,-1 3 231</inkml:trace>
        </inkml:traceGroup>
        <inkml:traceGroup>
          <inkml:annotationXML>
            <emma:emma xmlns:emma="http://www.w3.org/2003/04/emma" version="1.0">
              <emma:interpretation id="{DDA28BD8-6643-48D4-90AC-FDDEFBB3B032}" emma:medium="tactile" emma:mode="ink">
                <msink:context xmlns:msink="http://schemas.microsoft.com/ink/2010/main" type="inkWord" rotatedBoundingBox="4159,6126 5253,6129 5249,7131 4155,7128"/>
              </emma:interpretation>
            </emma:emma>
          </inkml:annotationXML>
          <inkml:trace contextRef="#ctx0" brushRef="#br0" timeOffset="80003.3933">4033 5475 191,'-12'-8'197,"-2"4"4,2-1-7,-3 0-3,0 5-5,-1 0-8,-4 0-2,-2 0-8,0 5-6,1 1 0,-1 5-12,-2-1-6,2 2-16,-6 5-4,0 2-12,5-1-3,-2 7-13,7-2-1,-2 2-10,5 4-6,2 1-10,3 3-9,4 2 3,2 3-7,4 2 0,6 2-5,3 12-1,4-2 4,0-14-14,9 12-1,-5-14-8,4 0 2,5-1-4,0-1-3,1 0-4,7 7 0,-3-14-7,1-4 5,3 2-7,0-9 15,3-1-15,3-4 2,3-3-2,-1-3-2,1-2-1,3-7 1,-2 0-1,-3-4-1,1-3 0,-3 3 3,-3-6-2,1 0-6,-2 0 4,-6-3-2,1-8-3,-2 6 3,-3-2-7,0-4 11,-8 0-9,0-2 22,-4 0-23,-4-3 4,-5-4-3,-4-1 5,-2-1-2,-4-3-2,-8-17-1,-3 4-2,-8 1-5,0-2 6,-9 4-1,1-1 4,-4-1 1,4 3-4,4 19 13,-1 3-13,-1 2 0,-8 5-2,3 0 3,-1 7 7,1-1-4,3 3-2,-4 7-3,2 3-7,2 0 3,-2 7 1,11-2-1,0 1-18,2-1-21,-1 4-25,0 5-40,3-5-43,2 4-49,3 4-47,2 0-55,-5 7-191,5-5-534,-3 8 237</inkml:trace>
          <inkml:trace contextRef="#ctx0" brushRef="#br0" timeOffset="79486.7425">4061 6007 89,'0'0'225,"0"0"-8,-2-5-8,2 5-4,0 0-8,0 0-12,0 0-6,0 0-7,0-6-7,0 6-6,0 0-10,0 0-8,3-3-7,-3 3-12,0 0-12,5-2-5,-5 2 3,9-3 1,-5 0-5,0-4-7,4 2 5,2-6-9,1 3-6,-3-4-13,7 1-3,-3-6-5,-1 3-4,-1-1-10,-2 2 1,0 2 0,-1-2-5,-3 2 1,1 1 6,-1 1 1,0 1 2,-3 0 8,-1 4 9,2-5-8,-2 4 1,2 3-6,-2 2-3,0 0-4,0 0-14,-5-6 2,5 6-2,0 0-11,0 0 3,-11 13-4,9-1-4,1 0-3,-2 2-5,-4 2 2,5 3 2,-2 0-7,2 0 4,-1 1 0,2-3-6,1 4 2,-1-2-5,-2 2 3,1-3 1,3 1-2,-1-6 0,-1 1 0,0 0-7,1-2 1,0 1 3,0-3-2,1-2 3,-1 1 0,-4-1-3,4-2 1,-1 0 0,1-1 0,0-1-2,-1 1 3,1-5-2,-5 5 0,4-1-1,-4-3 1,0 3-3,-3-4 0,2 2 3,6-2-4,-16-2 3,8-1-5,-3 3-2,3-1 0,-3 1 5,1-1-1,2 0 4,-3-2-6,1 3-2,4-2-2,-3 2 10,9 0-4,-11 0-4,6-3-1,5 3-7,0 0 9,-11-2-7,11 2 12,0 0-12,0 0-2,0 0 1,0 0-6,0 0 4,0 0 0,0 0 6,0 0 1,29 2 4,-17 1 5,2-3-4,2 2-1,0-4-7,5 2 7,-5 0-3,8 0 8,-2-3 0,2 3 1,0 0-6,2-1 3,-4 2-3,0 2 0,-7-3 2,2 0-1,-1 0-7,-1 0-33,-1 0-35,-2 2-33,1 1-19,-3-2-30,-4-1-25,1 0-26,-7 0-31,8 2-28,-8-2-25,6 0-46,-6 0-181,0 0-561,0 0 249</inkml:trace>
        </inkml:traceGroup>
        <inkml:traceGroup>
          <inkml:annotationXML>
            <emma:emma xmlns:emma="http://www.w3.org/2003/04/emma" version="1.0">
              <emma:interpretation id="{7C4EA552-7376-4EFF-BAC3-2F530EEDA52F}" emma:medium="tactile" emma:mode="ink">
                <msink:context xmlns:msink="http://schemas.microsoft.com/ink/2010/main" type="inkWord" rotatedBoundingBox="5937,6298 8482,6306 8479,7116 5934,7107"/>
              </emma:interpretation>
            </emma:emma>
          </inkml:annotationXML>
          <inkml:trace contextRef="#ctx0" brushRef="#br0" timeOffset="81575.1411">5836 5905 102,'5'-3'190,"-5"3"4,0 0-2,6-2 0,-6 2 1,0 0-4,5-5-5,-5 5-13,0-4 1,0 4-9,6-4-13,-6 0-3,1 1-10,2-4-7,-3 2-9,3-1-8,-2 0 1,-1-2-6,0 1-7,0-1-2,0-4 2,0 3-11,0-1 0,-1-3-9,-2 2-2,1-3 0,0 3-5,-4-3-10,1 2 1,-1-2 4,1 4-11,-3-2 3,-3-7 2,-1 8-4,3-1-2,-2 4-4,-1-3-3,-3 0-7,1 0-4,0 4-3,-3-4-1,3 8 0,-2 0-11,-1 3 1,-3-1-9,1 2-1,-2 0 2,2 4-6,-2 4 6,0-3-3,3 4-12,2 3 5,-1 2 1,3 1-1,1 3 2,-6 8 1,6 0-5,1 4-5,-2 1 7,5-3 1,7 4 2,-6-3-4,5 3 0,2-3 1,1-1-2,-2-4 1,5-2 1,0 0-6,1-2 2,5-1-1,-3 1 1,1-2 2,4-2 3,0 0-5,2 0 3,0-2 3,3-2-2,-1 1-1,5-4 9,-3-3-13,3 1-1,-1-2 4,2 2 0,-2-5 2,-3-1 0,6-2-1,-1 0-6,-5-2-3,3-4 9,-4 3-6,1 0 4,-1-2 0,-3-2 4,2 3-1,-3-3 6,0 0-7,-1-2-7,-5 1 12,4 2-6,-4-5 4,-1 1-2,-2 0-1,-2 1-3,-2-1 4,-2-5-6,1 5 5,-4-1-1,-2 3 1,3-3-7,-3 1 6,-2 4 6,-2-3-3,1 1-3,-2 2-6,-6-3 5,4 3-1,1 1 1,0 0-4,0 2 6,3 0-8,-2-2 8,4 5-5,2-3 1,0 2-1,1-1-7,7 2 6,-8-2-1,8 2 2,-7-3-5,7 3-4,0-6 3,0 6-2,0 0 2,0 0 0,20 0 4,-14 0-7,8 0 4,0 0 4,0 2 1,6-2-4,-5 1 0,0 2 1,-2-1 1,2-1 4,1 2-5,-6-2 1,6 3 0,0-2-1,-6 1 4,4 0-6,-3 0 1,-1 1 0,1 0-5,-2-2-23,-1 2-29,0-2-23,0 0-29,-1-1-34,-4 0-33,1 2-38,1 0-39,-5-3-39,5 3-60,-5-3-186,0 0-584,0 0 258</inkml:trace>
          <inkml:trace contextRef="#ctx0" brushRef="#br0" timeOffset="82452.4308">6079 5962 7,'0'0'210,"0"0"-2,0 0-6,-2-4-5,2 4-3,0 0-6,0 0-3,0 0-8,0 0-14,0 0-4,0 0-2,0 0 0,-8 15 1,7-9-11,-1 8-1,2 0-11,0 3-5,0 1-11,2 2-8,-2 0-4,1-1-3,4 1 1,-2-2-11,0 3-8,0-9-4,1 3-9,1-1 1,1-3-19,3 3-2,-2-5-7,1 1-2,2 1 6,-2-3-11,0-3-6,-1 0-2,4-1 1,3-1-2,-3-3-3,1 0-6,-2-1-4,2-2 5,1-2-5,-4-3 6,2 1-9,0-1-1,-4-1 3,3-2-3,-5-3 1,3 0 0,-3-3 3,-1 0 2,-4-2-13,-2 4 3,2-4-4,-4 1 2,1 0-2,0-2-4,-2 4-1,2 3 4,-1 1-2,0-1 2,4 5-3,-4 2 22,1-1-21,-1 2 3,4 0-1,-3 2-5,3 3-7,-2-4 3,2 4 4,0 0 1,0 0-6,9 17 11,-6-7 2,5 4-2,-1 3 8,-1 1-1,-1 2 2,-1 0 11,7-2-13,-5 1-2,3-1 2,0 2-3,0-4-3,-1 4 7,-1-3-2,2-3-7,-3-3 3,2 0 8,-1-1-9,-2 2-7,1-3-1,-1 2-1,1-7-32,-2 1-37,-1 1-32,0-1-38,0-1-36,-3-4-40,3 8-32,-3-8-48,0 0-38,0 0-188,13-15-567,-8 11 252</inkml:trace>
          <inkml:trace contextRef="#ctx0" brushRef="#br0" timeOffset="83178.1402">6553 6136 45,'0'0'208,"0"0"-23,0 0-18,0 0-14,0 0-10,0 0-3,11 6-9,-11-6 4,6 3 8,1-3 0,-1 1-2,-6-1-3,16-4-6,-2 4-7,-3-3-10,4-2-11,0 2-9,0 0-10,5-6-5,-4 4-7,4-1-19,-3-3-4,-3 1-3,-2 1-4,3 1-2,-4-3 4,-5 1 9,3-1 1,-5 3 2,-2-2-5,3 0-2,-7 1 1,-1-1-2,-1-3 9,-2 3-5,-5 2 0,0-2-3,0 3 0,-5 1-3,1 1 1,-1 1-6,-4 5-4,-2-1 6,2 3-5,-2 2-5,4 4-2,-4 0 3,4 3-6,4 2-4,-4 7 5,2 1-5,5-1 11,3-2 4,3 2 5,0-3-2,9 4-2,2-3-9,0-1 0,5 0-5,3-2 11,5 5-14,5 0 2,-8-12-11,6 5 6,5-1 3,-5-5-5,0-3-3,1-1-3,7 2 2,-6-8 0,2-2-3,5-3-2,-6 0-5,8-9 5,1 1 7,-3-2-10,2-4 1,-3 2 0,-4-5 3,1 3-8,-3-3 0,-5-2 0,-7 4 0,-1-3-9,1-2 0,-2-4 0,-6 11-5,0-3 2,-4 1 1,-2-2 4,2 5 0,-3 2-2,0 2 2,-1 3-2,0 4-7,2-1 3,-3-1 4,3 4 0,-3 2-2,5 2 1,0 0-1,0 0 4,0 0-5,-4 17 3,8-12 3,-1 10-3,1-2 4,7 2-4,-1 4 4,0-2-9,5 1 4,-3 1 7,2-2 11,0 0-13,-1 3 3,-1-1-3,2-4-1,-3 2-2,1-1 11,-2 0-3,-2-3 2,-1-2 10,-1 2-12,2-1-4,-6-1 17,2 1-5,-2-3 4,0 4 8,1-7 8,-3 3 6,-5-4-1,-1 1 0,1 2-3,-1-3-1,-6 1-4,-1 3-9,-8-7 5,0 6-5,-1-4 4,-3-2-5,2 1-2,0-6-1,1 1-4,1 2-1,3-2-6,2-2 6,3 1-8,1-2-13,0 1-13,1-1-8,4 1-9,1 0-21,1 2-14,4-4-11,-4-1-4,5 5-11,0 2-12,5-8-5,0 2-17,1 3-24,-2 1-27,7 1-20,1-4-28,0 0-34,4 1-239,3-1-550,0 2 244</inkml:trace>
          <inkml:trace contextRef="#ctx0" brushRef="#br0" timeOffset="83613.9182">7825 6048 47,'7'-12'163,"-2"2"10,-1-1 0,-2-1 9,-2 5 4,-2-6 4,-1 3-3,0 4-4,-2-4-2,-4 3-8,0 1-9,0-1-12,-4 1-17,2 0-11,-2 2-17,1-1-4,2 3-13,-1 2-7,3-2-6,-2 2-13,1 2-1,2 2-6,-2 1-5,2 3 3,1-2-1,2 5-7,1 0 4,3 3-8,2 1-1,3 1 8,2 3-10,3-1 4,1 1-2,-1-3 4,5 2-7,-1-1 3,4 0 0,-2 2-1,1-1-3,-1-5 1,0 4-1,0-3-1,0 1-9,-3-5 14,-2 0-22,0 0 8,-2-2 0,-3 0 6,0-2 12,-1-1-1,-1 3 13,-2-5 11,0 2 9,-4 1 5,0 1 4,-3-1-5,-4 0-10,-1-2-3,-2 3-6,-4 1-5,0-2-1,-5 1-4,0 0-4,-3-1-11,4 1 2,-6-2 2,5-3-4,-2 2-10,1-2 2,0 0-3,2-1-3,4-2-4,1 2-3,2-2-4,2-1-14,1 1-20,4 0-30,0 0-25,6 1-35,-11-3-32,11 3-35,-7-2-46,7 2-50,0 0-54,0 0-61,0 0-213,0 0-652,13-7 289</inkml:trace>
        </inkml:traceGroup>
        <inkml:traceGroup>
          <inkml:annotationXML>
            <emma:emma xmlns:emma="http://www.w3.org/2003/04/emma" version="1.0">
              <emma:interpretation id="{F9E84A1C-A113-4D73-8D75-EC5C30724BDD}" emma:medium="tactile" emma:mode="ink">
                <msink:context xmlns:msink="http://schemas.microsoft.com/ink/2010/main" type="inkWord" rotatedBoundingBox="9317,6570 10018,6573 10016,7221 9315,7219"/>
              </emma:interpretation>
            </emma:emma>
          </inkml:annotationXML>
          <inkml:trace contextRef="#ctx0" brushRef="#br0" timeOffset="84991.9457">8765 6101 269,'0'0'293,"0"0"-11,0 0-6,0 0-7,0 0-14,0 0-8,0 0-16,0 0-8,0 0-13,0 0-12,0 0-16,3 7-12,-3-7 1,6 3-2,-1 0-4,1-2-3,0 3-8,4-2 2,5 2-15,0-1-9,3-3-6,4 5-14,0-4-9,0 1-8,0-1-10,-1-1-7,0 0-9,-7 5-10,2-5-6,-2 0-1,4 0-9,-3 3-2,-2-3-8,0 0-4,-4 1-10,0 0-26,0 0-39,-2 2-43,-3-3-33,-4 0-23,7 2-29,-7-2-20,4 0-26,-4 0-22,0 0-29,0 0-12,0 0-22,0 0-17,-17 3-167,7-3-530,-1-3 235</inkml:trace>
          <inkml:trace contextRef="#ctx0" brushRef="#br0" timeOffset="85216.0051">8860 6190 121,'-11'5'161,"0"-1"1,0-4-1,2 2 2,3-2-1,0 3-2,-3-1 0,9-2-3,-7 3-7,7-3-6,0 2-4,0-2 15,0 0 7,0 0 1,12 7 7,-5-5 0,4-2 2,0 4-2,0-2-13,4 2-9,1-3-16,1 0-11,1 1-12,1 0-9,5 0-10,-3-2-5,-4 2-15,3-1-11,2 0 3,-10-1-6,3 4-11,-1-1 4,-1-6-19,0 6 11,0-3-51,-4 2-29,-2-1-31,1 2-31,-2-2-39,-1 0-39,-5-1-39,10 0-44,-10 0-58,0 0-183,6-3-546,-6 3 242</inkml:trace>
          <inkml:trace contextRef="#ctx0" brushRef="#br0" timeOffset="85560.2004">9152 5862 5,'0'0'277,"-3"-2"-8,3 2-10,0 0-5,0 0-16,0 0-16,-3-4-23,3 4-12,0 0-3,0 0 2,0 0 9,22 5 2,-8-3-2,4 6-5,2-2-9,1-1-10,0 2-16,0-1-10,1 5 0,-4-3-24,4 3 11,-2-2-24,-3 7 1,-1-4-3,0 5 2,-1 2 0,-4 1-3,-2 2-6,-1 0 3,-4 2-7,0 4-4,-3 3-5,-2-4-8,-3-3 0,-2 4-13,0-7-4,-2-2-2,-3 3-7,0-2-5,0 1-5,-5 6 0,-2 0-10,-2-4-3,5-7-12,-1 0-25,-2-2-32,7-4-45,2-1-61,-1-1-55,1-1-52,2-3-66,6-1-71,0 3-341,1-1-792,5-2 351</inkml:trace>
        </inkml:traceGroup>
        <inkml:traceGroup>
          <inkml:annotationXML>
            <emma:emma xmlns:emma="http://www.w3.org/2003/04/emma" version="1.0">
              <emma:interpretation id="{0DED5EA1-0AD0-401B-AB30-03CEF8ECE745}" emma:medium="tactile" emma:mode="ink">
                <msink:context xmlns:msink="http://schemas.microsoft.com/ink/2010/main" type="inkWord" rotatedBoundingBox="11104,6292 13258,6299 13255,7406 11100,7399"/>
              </emma:interpretation>
            </emma:emma>
          </inkml:annotationXML>
          <inkml:trace contextRef="#ctx0" brushRef="#br0" timeOffset="86468.3704">10579 5791 98,'-6'-9'242,"0"1"-2,1-1-5,1 6-4,2 0-13,0-2-14,0 2-15,2 3-22,0-6-11,0 6 0,9-3 5,-2 3 0,8 0-4,9-2 1,8 2-8,1 0-3,9 2-2,-1-1-8,2-1-9,2 0-14,-3 0-6,1-1-10,1 1-12,-4 0-6,0 0-8,0 0-7,-3 1-12,-2-1 3,1 2-7,0 3-13,-1-2 6,-2-2-7,4-2-16,-3 4-52,-9 0-50,-2-2-48,-2 2-51,-1-1-52,-5 1-50,2 1-291,-2-3-622,-1 2 275</inkml:trace>
          <inkml:trace contextRef="#ctx0" brushRef="#br0" timeOffset="86217.8867">10986 5931 51,'0'0'227,"0"0"3,0 0 5,0 0 1,10 0 2,-10 0-1,0 0-2,0 0-6,0 0 0,0 6-2,0-1 2,-3 3 5,0 0-2,-1 5-5,-2-1-8,0 7-13,-3 0-16,1-2-21,0 2-13,0 0-17,1 1-18,0-4-8,0 3-14,0 1-7,1-1-10,1-5-10,-1 3-7,-2-6-4,5 3-10,-2-2-24,0-1-30,3-4-42,1 0-40,-2-2-36,1 1-36,2-2-29,-3 0-26,3-4-35,0 0-32,0 0-30,0 0-277,0 0-634,-6-16 280</inkml:trace>
          <inkml:trace contextRef="#ctx0" brushRef="#br0" timeOffset="86761.8223">11778 5641 239,'0'0'281,"0"0"-16,0-7-7,0 7-9,-5-2-13,5 2-1,0 0-10,-16 6 17,9-3 0,-3 5 3,0 0 5,-5 7-5,-1 2-3,-5 10 2,2 0-4,-1 7-3,0-2-7,1 5-17,-3-3-17,2 2-15,-1 4-15,1-3-13,3 0-11,-1 0-12,0-1-9,6 0-13,-4-2-8,5 3-13,2-3-7,3-4-8,-4 2-9,6 2-7,-1-7-3,5-3-6,3-3-9,-1 2-3,2-6-21,-1-3-32,1-3-39,0-2-42,3 2-47,1-4-53,2-1-39,0 1-44,2-4-49,2-2-55,-1-3-57,2 0-268,5-5-769,-2-1 341</inkml:trace>
          <inkml:trace contextRef="#ctx0" brushRef="#br0" timeOffset="87301.3431">12004 6060 216,'0'0'323,"-1"-5"-17,1 5-25,0 0-12,0-9-11,0 9 3,0 0-17,0 0 1,0 0 4,0 0-7,0 0 3,-17 20-3,8-6-5,-1 0-9,-2 6 3,-6 3-24,-1-3-12,4 5-15,0-6-16,3-2-14,2 1-16,-5-2-13,5-5-11,2 0-12,4-3-7,0 1-10,0-3-7,0 0-8,2-3-6,1 1-5,-3 0 0,4-4-8,0 0-9,0 0-6,12-11-6,-3 3-15,0 1-22,6-9-26,-4-2-15,4 0-9,-2 2-10,7-9 9,-9 6-14,1-1-6,2-5 1,0 6 13,-2 1-6,4 4 9,-5-3 5,3 5 6,-3 1 1,-1 3 8,-2 0 2,2 0 11,1 4-1,-2 3 6,-1 0 3,2-2 1,-1 6 3,-2 0 11,4 5 15,-3 0 18,-1 4 18,-3 2 5,1 6 10,2-1 3,-6-1-2,2 12 0,-3-7-6,-3-3 1,3 1-5,-1 2-2,-1-3-7,-1 1-3,-1 0-2,0-2-6,1-1-1,1-4-5,0 3 0,2-4-3,-3 1-16,3-1-23,0-6-39,0-1-48,0 0-48,3-1-48,-3-1-61,0-4-61,0 0-68,0 0-301,8-9-753,-1-3 333</inkml:trace>
          <inkml:trace contextRef="#ctx0" brushRef="#br0" timeOffset="87629.1004">12426 5594 261,'5'-6'277,"-1"3"-28,-1 1-17,-3 2-13,15 0-11,-7 0-7,-1 1-4,3-1 2,-2 6 2,6 3-1,-2-1 5,3 4-1,2 3 12,-1 4 0,4 5 3,-2-1 2,0 8-4,-3 1-6,0 2-6,-1 2-5,-3 2 0,-3-1-11,2 7-10,-4-5-3,1 16-8,-7-14-7,3 0-4,-4 13-16,-1-12-10,-5-3-11,-4 1-9,0 16-7,3-20-11,-1 2-10,-5-2-5,3-3-14,0-1-5,0-2-8,-2-4-2,3-4-14,-1-7-27,1 2-41,-1-4-45,1-4-57,1 2-55,1-8-57,2 2-59,-2 0-66,2-5-83,6 0-396,-11-4-919,9-2 406</inkml:trace>
        </inkml:traceGroup>
        <inkml:traceGroup>
          <inkml:annotationXML>
            <emma:emma xmlns:emma="http://www.w3.org/2003/04/emma" version="1.0">
              <emma:interpretation id="{3A08C3FB-FC3A-4752-90A3-F0041F4D5DC6}" emma:medium="tactile" emma:mode="ink">
                <msink:context xmlns:msink="http://schemas.microsoft.com/ink/2010/main" type="inkWord" rotatedBoundingBox="13985,5942 16879,5952 16873,7425 13980,7415"/>
              </emma:interpretation>
            </emma:emma>
          </inkml:annotationXML>
          <inkml:trace contextRef="#ctx0" brushRef="#br0" timeOffset="91236.5863">13433 6289 236,'-1'2'224,"-1"1"-23,2-3-21,0 8-11,0-8-2,7 4 10,-3 0 2,3 0 7,0-2 1,4 4-1,3-3-3,-2-2-7,2 1-9,1 1-7,2 2-13,-1-2-9,4-2-11,2 4-15,0-5-13,-1 2-9,-2 1-1,2-2-17,1 4-2,-1-5-14,3 3-1,-4-2-8,-2-2-2,1 2 7,-1 0-23,1-1-1,3-1-19,-7-3-22,3 2-31,2-1-27,0-1-26,-4 2-47,-1-3-32,-1 1-61,5-5-37,-7 7-225,1-3-538,-4-4 238</inkml:trace>
          <inkml:trace contextRef="#ctx0" brushRef="#br0" timeOffset="90998.848">13497 6190 86,'0'0'167,"0"0"6,0 0 6,-6-3 4,6 3-7,-5-2 4,5 2-4,0 0-4,0 0-6,-4-3 0,4 3-10,0 0 1,0 0-7,0 0-6,0 0-7,0 0-5,0 0-6,0 0-10,0 0-8,0 0-8,0 0-5,0 0 1,0 0 1,21 5 12,-11-2-8,1-3 4,2 0-10,0 0-3,3 2-9,4-1-8,1 1-4,-4-4-8,-2 2-7,7-1-7,-9-1-4,3 2-4,1 2-3,-3-2-4,-2 0-5,2 0-5,-1-2-3,-3 2 1,0 0-26,-2 0-31,-8 0-24,14 0-19,-10 0-31,-4 0-26,0 0-29,11 0-23,-11 0-26,0 0-25,0 0-40,0 0-238,0 0-558,-21 6 248</inkml:trace>
          <inkml:trace contextRef="#ctx0" brushRef="#br0" timeOffset="91931.6932">14734 5760 144,'-6'-7'285,"1"-3"-17,-1 5-14,1-3-17,-1 2-12,2 0-12,-5 2-9,2 1-3,-1-2-6,-1 2-8,1 0-6,-2 2-9,-3-1-17,2 2-13,-2 2-12,-3 4-7,-3 1-13,0 1-2,-3 3-6,2 1-8,-1 3 1,-1 4 13,-3 3-24,1 0 5,2 3-4,4 2-10,-1 3 0,4 0-1,0 3-4,2-1-2,3 2-6,-1-3 2,3 3 1,2 1-2,4-2-2,-1 1-7,8-1-6,1-2 1,2 1-7,2-1-3,1-3-4,1-1 1,-1-4-9,7 2 0,1-2-1,4-4-1,-1 2-4,4-5-1,0 1-3,5-2 1,-1-5-4,3-4 0,1 2-1,7-6 1,-5-2-9,5-5 14,-3-1-9,6 1-4,-5-1 3,2-4-3,1-3 0,16-6-3,-19 2 1,0 1-3,1-3 5,14-8 0,-15 4 1,2 2-6,-4-7 5,6-9-1,-11 11 4,-3-4-4,2-2-3,-5 1-3,-3-4 8,4-16-6,-2 2 0,-11 10 0,2-15-1,-10 12 4,0-15 1,-7 5-2,-2 10 1,2 0-4,-8-11 5,1 17-3,-2 1 6,0 3 9,-1 0 9,-5 1 8,3 12-1,-6-8 4,-4 4-6,-1 3-4,-5 3-5,-2-1-1,-6 4 3,-1 6-6,1-3 3,-3 5-5,1 4-5,-2 4-2,1-4-2,1 4-2,-2 3 0,3 2-3,5 0 0,-3 6-4,1-2 2,1 6 0,0 3-20,-2 3-16,3 1-20,2 7-25,-1-2-21,-9 13-22,6 1-28,11-11-19,-3 3-23,3 0-31,4 1-36,2 2-42,3-7-43,0 3-297,0 0-698,2-3 309</inkml:trace>
          <inkml:trace contextRef="#ctx0" brushRef="#br0" timeOffset="93274.0079">16327 5236 217,'0'0'229,"0"0"-3,0 5-6,0-5-9,0 0-9,0 0-10,0 0-4,-7 6-11,2-1-4,0 1-9,2 0-12,-8 1-6,0 3-6,0 0 2,-4 7-4,-1 0-7,-1 11 2,2-2-6,-5 5 4,0 0 12,1 7-5,-4 17 1,0-2-1,2 7-6,1-4-4,0 3 1,4 1-11,0-1-4,-1-3-4,7 3-9,-4-7-9,7-11-8,1 1-11,0 13 7,1-1-16,3-16 1,4 0-10,1 5 5,0-3-14,2-4 2,1-1-10,4-3-4,3 2-5,-5-1-2,7-7-3,-3 0-8,-1-8-20,3 0-39,-1-6-50,5 1-57,-2-1-58,3-7-61,2 1-72,2-2-84,-2-4-264,6-4-746,4-2 330</inkml:trace>
        </inkml:traceGroup>
        <inkml:traceGroup>
          <inkml:annotationXML>
            <emma:emma xmlns:emma="http://www.w3.org/2003/04/emma" version="1.0">
              <emma:interpretation id="{6BC84CBB-4A1D-4417-8C97-91228DA1852D}" emma:medium="tactile" emma:mode="ink">
                <msink:context xmlns:msink="http://schemas.microsoft.com/ink/2010/main" type="inkWord" rotatedBoundingBox="17366,5859 18977,5864 18971,7589 17360,7584"/>
              </emma:interpretation>
            </emma:emma>
          </inkml:annotationXML>
          <inkml:trace contextRef="#ctx0" brushRef="#br0" timeOffset="94507.1224">18198 5159 173,'-2'-5'176,"2"5"2,0 0-2,0 0-6,0 0 1,0 0-8,0-5-2,0 5-7,0 0-2,0 0-8,0 0-1,0 0-8,6-1-8,-6 1-8,0 0-6,0 0-9,0 0-10,0 0-9,0 0-8,0 0-8,0 0-7,0 0-8,0 0-2,0 0-2,10 6-2,-7-3 7,4 1 1,-1 3-1,4 0 5,1 3 3,0 4-2,1 1 4,1 4-1,3 0 7,-1 7 10,-1-1 4,2 2-3,-5 5-1,0 2 6,0 0 5,-1 3-1,-4 2 7,2 0-11,-3 0 9,1 4-14,-1-3-4,-3 13-1,0-11 5,-2-2-9,0 1-3,0 1-3,-2-2 1,0 2-2,-4-2 0,-4 1 3,0-2 1,1 2 4,1-4-1,-2-1-2,-2-2-4,-2 1-5,1-2-3,-3 3-2,-3-3-2,4-4-7,-5-1-2,2 0-4,6-8-2,-3 0-4,-3 4-4,2-6 0,-5 4-5,5-8-3,0 1-1,-1-4-3,0 2-1,4-4-4,2-2 0,0 1-1,2-2-4,2-4-2,-3 3-2,5-1-3,-1-2-11,0 1-11,1-2-9,5-1-25,-6 3-27,6-3-33,0 0-46,0 0-38,0 0-41,-9-7-53,9 7-52,0 0-61,4-11-346,-4 11-811,6-5 360</inkml:trace>
          <inkml:trace contextRef="#ctx0" brushRef="#br0" timeOffset="151263.1292">17056 5804 157,'0'0'161,"0"0"1,0 0-3,0 0-7,0 0-2,-1-3-7,1 3-9,0 0-6,0 0-10,0 0-8,0 0-9,0 0-5,0 0-6,0 0-6,0 0 4,0 0 7,0 0 7,0 0 4,0 17 2,-1-8 11,1 0-8,-4 2-1,3 3 1,-2 2-5,0-2-2,-2 5-3,-1 2 1,2-4-5,-5 2 3,7-3 1,-7 2-7,3-3-6,2-2-7,-2-1-6,1 2-1,0-3-11,-1-1 2,1 0-10,4-2-2,-4-1-9,3 0-1,-1-1-3,0-1 3,0 1-6,1-3-12,-1 0 5,1 0 1,2-3-6,-2 8 0,2-8-4,-2 4 9,2-4 0,0 0 5,0 5 8,0-5-1,0 0-3,0 0 0,0 0-6,0 0-2,2-19-5,0 12-3,0-6-3,1 0-5,2-6 3,1 0-8,2-2-5,2-2 6,-2 2-5,5-4 0,-2 4-4,4-6 2,-8 6-2,7 1 2,1 0-3,-3 1 2,0 0-6,2 3 12,-2 1-6,0-1-9,-1 4 4,-1 3 3,2-2-6,-3 4-2,5-3 4,-6 2 4,3 1-3,2 1-1,-4 0 9,0 4-12,2-2 9,-5 4-2,5-2-7,-3 2 6,-1 4-5,3-4-5,-4 3 5,5 5 2,-5-2-1,4 2 14,-2 2-11,-2 1-5,0 4 9,-1-1-3,-3-2 3,3 6 3,-4-2-3,3 3 7,-3 1-3,-2 0 9,0-3 0,-2 3 5,1-1-1,-2 1 3,2-2-1,-4 2 0,1-1 3,-1 0 3,-1-2-2,1-2-2,5-2-3,-1 0-1,-2 0 2,-2-1-4,2 1-1,-1-5-6,5 1 6,-5 0-5,5 1 1,0-4-2,0 0-1,-1 3 10,-3-4-8,4 3-2,3-4 0,-2 1 1,0-2-2,-1-3-1,0 5-3,5-1 4,-1-2-3,-4-2 0,6 6 2,-6-6 1,9 0-1,-3 2-1,-6-2-2,14-5 3,-6 4-3,2-1 0,0-1-6,-2-1 7,4 3-4,-1-3-1,-1-1-2,-1 3 4,-2-1-5,1 0-6,-3 2-18,1-1-23,-1-2-30,0 2-23,1-1-30,-4 0-23,-2 3-31,5-6-24,-1 4-24,-4 2-26,5-5-24,-3-3-25,-2 4-42,2 2-197,2-3-592,-4-4 262</inkml:trace>
          <inkml:trace contextRef="#ctx0" brushRef="#br0" timeOffset="152005.312">17543 5209 168,'-2'-8'196,"2"4"-5,-3 0 11,3 4-5,0-5 2,0-1-12,0 6-7,-3-6-8,3 6-9,0 0-10,0 0-11,0-6-12,0 6-14,0 0-1,0 0-18,8 0-4,-2-2 8,-6 2-12,15 2 1,0 1-8,-3-3 0,3 1-1,6 1-4,-1 0-8,-3-1-3,5 2-10,-2 4-3,-1-3-2,-3-2-8,0 0-1,-1 2-4,-3 4-6,2-4 2,-2-1-5,-6 3-3,2-2 3,-1 2 1,-3-2 2,-2 1 5,1 1 3,-3 2 4,-3-3-2,1 4-4,-3-3 0,0 2-2,-5 0 4,0 1-1,-2 1-6,-3-1 0,3 0-5,-7-2-1,5 1 2,0-1-5,4-1-9,-1 0-1,4 0-9,-2-3 10,4 2-3,-2-2-4,6 1 1,-6 0-2,4-2 2,3-2-4,-3 5-1,3-5 4,3 9-2,0-7-5,2 3 1,-2-3 13,4 5-7,2-5-3,-2 2-1,4 0 0,0 2 19,-1-2-29,1 1 6,0 0 9,-1 1-2,1 0-6,-1 2-1,1-3 13,-2 0-7,-3 1 3,3 1 2,-3 1-1,0 1 10,0 1 0,-4-2 4,1-1 5,-2 1 4,2 0-2,-2 4 5,-2-7 7,-3 6-2,3-5 4,-5 0 0,-1 5-1,4-5 5,-5 2 1,-3-1 5,0 0 1,-1-2 1,-2-1 0,3 0 1,-5 1 0,-1-5-1,4 2 2,-2-2-5,-1 0-3,2-2-3,0-1-4,-1 0-4,1 0-3,4-2-3,-2 0-3,2-2-6,3-1-3,-2 2 1,3 0-6,1 0 0,-1-1-3,5 3-3,-4-2-2,2-1-10,-3 3-14,6 2-21,0 2-28,-5-6-35,5 1-43,0 5-51,0 0-46,0 0-59,0 0-49,0 0-58,0 0-313,0 0-778,-7 9 345</inkml:trace>
          <inkml:trace contextRef="#ctx0" brushRef="#br0" timeOffset="165069.4357">16812 6792 33,'0'0'124,"0"0"-8,-3-3 4,3 3 2,0 0-8,0 0-9,0 0 0,0 0-4,0 0-4,0 0-8,0 0-3,0 0-2,0 0-8,0 0-4,9-3-2,-9 3-7,0 0 4,18 4 5,-7-4-6,4 3 5,5-1 1,3-1-1,2 2-5,8-3-1,0 2-9,3-4-2,-3 4-8,2-2-2,2 0-3,0 0 0,1 5-6,4-5-5,-5 0-5,0 0-4,2 2 3,-3-1-5,3 2 0,-7 1-4,-7-1 1,-2-1-2,1 1-5,-2 2 4,-2-1-5,-5 0-5,-1 0 0,-2-1-14,1 2-21,-5-1-8,0-3-20,-2 3-17,-1-2-14,-3 2-11,2-2-11,-4-2-34,0 0-36,0 0-119,-16 5-326,5-5 145</inkml:trace>
        </inkml:traceGroup>
      </inkml:traceGroup>
    </inkml:traceGroup>
    <inkml:traceGroup>
      <inkml:annotationXML>
        <emma:emma xmlns:emma="http://www.w3.org/2003/04/emma" version="1.0">
          <emma:interpretation id="{95809D65-41A2-40F9-B309-6A1A4CAF022E}" emma:medium="tactile" emma:mode="ink">
            <msink:context xmlns:msink="http://schemas.microsoft.com/ink/2010/main" type="paragraph" rotatedBoundingBox="3630,7375 22767,7123 22792,9025 3655,9276" alignmentLevel="2"/>
          </emma:interpretation>
        </emma:emma>
      </inkml:annotationXML>
      <inkml:traceGroup>
        <inkml:annotationXML>
          <emma:emma xmlns:emma="http://www.w3.org/2003/04/emma" version="1.0">
            <emma:interpretation id="{84341C3B-A360-4CB4-868A-6FC56C74ECE0}" emma:medium="tactile" emma:mode="ink">
              <msink:context xmlns:msink="http://schemas.microsoft.com/ink/2010/main" type="inkBullet" rotatedBoundingBox="3632,7526 5148,7506 5164,8744 3649,8764"/>
            </emma:interpretation>
          </emma:emma>
        </inkml:annotationXML>
        <inkml:trace contextRef="#ctx0" brushRef="#br0" timeOffset="172577.3069">3796 7019 49,'-15'-11'170,"-1"4"-4,-1-5-5,-2 4 9,1 1-2,-1 0 1,3 3-6,-4-3-2,5 4-5,-5-1-7,-1 2-7,-2 2-9,2 0-6,-3 3-8,0 1-3,2 0-8,-9 4-7,5-1-2,1 1-9,2-1-6,2 3-3,-2 0 4,1 0-16,-4 4-5,5-2-12,2-2 0,1 4-6,1 1 0,-2-2-4,3 2-2,3 1-3,-2 0 0,2 2-9,2 2 3,-2 0-4,3 7 2,2 5-1,2-2-5,6 4 2,-2-5 2,4 5-2,4-3-2,-1 2 7,6 3-1,0-2-8,2-2 4,4 1-5,-2 1 7,3 0-6,4-3-3,1 2 2,-1-4-7,3 0 18,1-1-20,1-4 6,0 1 2,1-2 1,3-2-6,-2 2 0,6-4 4,2-5-7,1-1 1,-1 2 3,3-3-1,1-1-3,-4-3 6,4 0-5,-1-3-3,2 0-2,-4 2 1,2-7 0,-3 0 12,3-3-10,-2-1-4,0-1 4,-1 0-6,-2-6 7,-3 2-8,8-2 3,-9 0 3,2-3-5,-1-4-3,-3 2 1,1-3-2,-3-1 6,-1 0 1,-3-2 2,2-2 1,-3-2-10,0 2 2,-5-4 6,-4 1-9,2 1 2,-1-3 2,-3-2 1,-3-1 0,-1 1-2,-2-1-2,-1-1-1,-4 2 0,2-4 3,-6 1 5,2-1-3,-5 1-3,-2-2 3,-4 0-4,2 3 4,-4 2-5,-3-3 10,1 0-9,-5 0-3,-2 2 1,0-2 3,-5 3-7,-1 2 4,-3 3 3,2 1 1,-6 0-6,0 6-4,0 1 5,-1 3 6,-8 3-3,5 0 0,-2 6 3,-3 0-3,3 3-3,1 3 4,2-3-2,-1 1 3,2 8-5,1-4-6,3 5-1,2-2-9,1 5-11,7-6-22,-5 10-21,-1-3-29,3 3-27,8 1-34,-2-1-38,5-1-39,1 4-41,-8 4-227,9-5-551,-1 3 244</inkml:trace>
        <inkml:trace contextRef="#ctx0" brushRef="#br0" timeOffset="171833.4579">3968 7261 12,'0'0'176,"0"0"-5,0 0 2,0 0 2,0 0 6,0 0-5,0 0-1,0 0 3,0 0-1,0 0-3,0 0-6,-10 4-5,10-4-7,0 0-12,0 0-7,-11-2-5,11 2-10,-10 3-4,10-3-9,-11-1-7,11 1-5,-14 0-7,7 1-6,-2-1-10,9 0-2,-13-1-1,3 1-12,1 0-9,9 0 3,-16-2-7,9 2-2,-3-1-4,4 1-6,-1-2 8,0-1-14,3 0 6,-3 0-12,3 0-3,0-2-1,-1 3-4,4-5 2,-4 1-5,5 1-4,0-1 5,0 1-4,0 0-22,0-4 9,5 5-3,-2-2-2,2 0 16,-1 1-17,5 1 5,-3-1-5,5 1 4,-1 1 0,1-2 1,1 1 6,-2 2-3,2 2-3,2 0 1,-4 2 4,3 1 1,-3 1-2,2 0 13,-2-2-13,0 3-4,-3 3 15,1-2-15,-2 4 3,-1-1 5,0 5 5,-4-2-10,-1 2 15,-1 4-2,-4 1 17,0 2-10,-6 0 2,1 0 5,-1-2-6,-5 6 1,-3 0 0,-3 0-6,5-7 3,1-2-5,-4 0 0,3-1 2,2-1-2,-4-2-3,3 0 0,-2-2-1,3-2 0,1-2 3,2-1-3,-1 1 1,1-5 1,2 0-7,0 0 1,2-2 0,0 0 0,0-2 4,0 1-14,1-2 5,2-2-2,0 1-6,0-3 1,3 4 1,-1-4-5,2 2 0,1 0 19,1 0-17,2-2-4,-1 3-4,2 0 11,1-3-1,2 3 0,1-1 4,3 4-4,0-2 2,2 1 3,2 2 1,0 2-3,6-3 1,-6 3 5,7 0-5,-7 2 1,0-1 3,6 1-2,-7 2-1,2 1 7,-1-1-2,-3 3-2,0-2 1,-1 3 0,2-1-2,0 1 1,-3-1-1,1-1 1,1 0 4,-1 0 2,2 0-3,-2-2 1,0 1-1,1-2 6,0 1-6,1 0 5,-7-1 3,10-4-8,-5 1 2,1 3 3,-5-4-7,5 3 5,-4-2 10,1 0-14,-2-1 8,-7 0-10,11 0 14,-5 0-9,-6 0-4,10 0 1,-10 0 4,8 0-3,-8 0 2,0 0-10,7-1-12,-7 1-19,0 0-26,0 0-21,0 0-35,4 2-42,-4-2-39,0 0-59,0 0-46,0 0-207,0 0-555,-5-14 246</inkml:trace>
      </inkml:traceGroup>
      <inkml:traceGroup>
        <inkml:annotationXML>
          <emma:emma xmlns:emma="http://www.w3.org/2003/04/emma" version="1.0">
            <emma:interpretation id="{1E20D3D8-E214-4CA1-A581-8E25D187316C}" emma:medium="tactile" emma:mode="ink">
              <msink:context xmlns:msink="http://schemas.microsoft.com/ink/2010/main" type="line" rotatedBoundingBox="5893,7345 22767,7123 22792,9025 5918,9247"/>
            </emma:interpretation>
          </emma:emma>
        </inkml:annotationXML>
        <inkml:traceGroup>
          <inkml:annotationXML>
            <emma:emma xmlns:emma="http://www.w3.org/2003/04/emma" version="1.0">
              <emma:interpretation id="{9C89D6E3-4579-4A63-82F8-DB89D59552AE}" emma:medium="tactile" emma:mode="ink">
                <msink:context xmlns:msink="http://schemas.microsoft.com/ink/2010/main" type="inkWord" rotatedBoundingBox="5899,7810 7785,7785 7803,9141 5917,9165"/>
              </emma:interpretation>
            </emma:emma>
          </inkml:annotationXML>
          <inkml:trace contextRef="#ctx0" brushRef="#br0" timeOffset="174208.2428">5361 7364 116,'-2'-3'176,"2"3"-1,-2-6-5,2 6 2,-1-5-5,1 1 3,0 4-13,0 0 1,0-7-10,0 7-9,0 0-6,0 0-10,-5-3-7,5 3-13,0 0-8,0 0-6,0 0-13,0 0 0,0 0-2,0 0 1,1 22 4,4-9 7,-3 7-5,1-3-2,3 3-3,-1 6-4,6 0-5,-3-2-3,0 2-5,1-4-8,-2-2-4,3 0-12,0-1-8,0-1 10,2-1-13,-2-7-4,-1 3 0,2-5 0,-5 1-8,4 0 1,-4-5 4,0-1 2,0 1-2,2-3 6,-2-1-3,-6 0-2,14-8-1,-6-1-2,0-4-6,0 1 5,-1-2-4,1-6-1,-2 1 2,-1-1-5,-1-1 2,1 0-1,-5-2-4,0 1 5,0-3-5,-2-1-5,2 4 7,-1 2-2,-1 1 7,0 1-8,2 5-3,-2 2 5,0 3-3,-1 0 2,3 1-3,0 1 0,0 6 2,0-6-8,-2 1-10,2-1-26,0 6-28,-1-4-28,1 4-29,0 0-24,0 0-18,0 0-29,6 11-26,-4-4-40,0 4-166,2-2-464,-1 3 206</inkml:trace>
          <inkml:trace contextRef="#ctx0" brushRef="#br0" timeOffset="174836.3192">5730 7575 111,'4'3'112,"-2"2"15,3-2 6,0 1 9,-5-4 3,11 0 0,-2 2-1,-5-2-1,4-2-6,2-2-7,-4 1-4,3-2-8,2-1-4,-5 1-5,4-4-10,-2 2 3,-2 0-6,2-4-4,-1 3-2,-1-3-2,-1-1-4,-2 1-9,-2 0-3,1 1-1,-2 0-7,-2 1-5,2 1 3,0 2-3,-3-3-3,2 4-8,-4 0 3,0 4-6,5 1-2,-11-1-2,11 1-7,-17 6-6,5-2 6,1 5-14,1-2 2,-1 6-5,0-1 0,0 1-2,3-2 14,1 8-16,2-5 2,0-1-1,4 1-5,1 0 0,0-1-1,1 1-3,2 0 3,4-3-2,-3 3 1,0-5-4,4 2 4,2 3-4,1-6 1,-5 1 5,5-1-8,1-3-1,1 2 1,-5-2 2,6 1 3,-4-6-4,2 3-11,3-3-6,-4-1-11,2-1-16,-2-3-7,2 2-11,-1-3-8,0 1-5,0-1-7,1 0 7,-2-1 2,0-1 6,0 0 9,-2 3 5,2-1 2,-5 1 6,2 2 2,-2-2 6,-2 4 4,2-2 2,-6 3 7,11 3 10,-11-3 8,12 3 11,-6 3 8,-3 0 5,3-1 7,-3 0 7,1 1 6,0 0 2,-1 0-1,1 0 2,-3 1-2,1-2 1,2-1-3,0-1-1,-3 2 6,0-1 2,-1-4 1,4 5 12,-4-5 5,0 0-6,2 2 1,-2-2-7,0 0-8,0 0 9,-1-13-17,0 6-6,-3-1-10,2-3 7,-1 1-9,2-5-2,-3 4-8,3-3-6,0 0-2,0-1-6,-2 5-7,6-3-7,-2 0-4,1 1-9,3 1-5,-1 0-5,1 2-3,1 1-10,-2 1-14,1 0-18,1 0-22,4 2-22,-3-1-22,3 5-16,-3-2-25,3 1-19,-4-1-183,6 2-429,2 1 190</inkml:trace>
          <inkml:trace contextRef="#ctx0" brushRef="#br0" timeOffset="175167.1979">6464 7472 213,'-1'-18'212,"-4"1"-10,4 1-5,-2 3-9,1 1-14,-3-1-10,0 2-18,1 3-15,1-3-9,-2 5-16,2-2-11,2 2-9,-3 1-8,4-1-15,0 0-29,-2 2-41,2 4-51,0-7-38,0 7-21,0 0-37,0 0-143,0 0-321,0 0 142</inkml:trace>
          <inkml:trace contextRef="#ctx0" brushRef="#br0" timeOffset="175017.8495">6427 7514 123,'1'5'133,"1"0"2,0-1-11,-1 4-2,1 0 1,-2-1-2,0 0 0,-2 4-3,1 1-3,1-1-14,0 1-7,0 1-6,-2 1-9,2-2-8,0-1-9,-3 2-6,2-5-5,1 2-6,0-2-19,0-2-24,0 0-33,0 0-26,1-2-21,-1-4-19,0 0-24,0 0-134,0 0-276,0 0 124</inkml:trace>
          <inkml:trace contextRef="#ctx0" brushRef="#br0" timeOffset="176708.6413">6811 7367 107,'0'0'165,"0"0"-8,0 0-6,0 0-11,0 0-6,0 0-3,0 0-4,0 0-8,0 0 1,0 0-3,0 0-3,20-8-7,-14 7-8,1-4-7,2 2-4,2-4-7,1-1-7,2-1-7,0-1-5,1-1-4,2-3-3,-3 0-9,1 0-4,-2-1-4,-4 5-4,2-7-3,0-1-3,-1 5-5,-5 1 1,-2-1-3,1 0-4,-1 2 1,-3-3-3,0 5-2,0-1-1,-4 1 1,-1 2-8,-1 3-2,1-2 2,-1 3-2,-4-2 6,2 4 2,1 1-4,-4 1 4,0 4 2,-1-1 3,1 1-1,0 6 6,-3 6 7,3 0 7,0 5 9,2 7 10,-5 4 5,4 7 11,2 0-3,0-2 8,1 2 7,1 1-2,-3 3 1,0-5 5,4 2-5,-4 0-2,6-5 4,-4-2-8,3-2-15,-5-2 2,7-7-5,-3-3 2,2-1-20,0-5 2,0 1-1,1-5-14,-5 1 6,5-4-2,1 1-4,1-3 0,-4 0-9,4-5-15,0 0-21,0 0-19,0 0-27,-6-16-14,6 6-24,-1-5-15,1-5-22,0-2-14,0 0-10,2-5 4,2 4 3,7-5 11,-5 6 14,0 0-2,2 3 28,3 0 15,0 3 9,1-1 12,0 6 13,-1 3 13,2 3 15,-2 2 21,2 2 19,0-1 10,0 4 11,-1 1 8,0 3 4,-1 1 2,0 1 4,-2 2 2,-1 1 7,-1 1 6,-1-1-3,1 3-3,-3-3 1,3 3-1,-4 0-4,1-3 3,0 3-5,0-2-3,-1 0-5,2-1-3,0-1-4,0-3-6,-4 1 0,4-2-3,-3-1-4,5 0-5,-3-1 3,4-2-4,0-1 0,0-2-4,2-1-1,4-3-1,-3-4 0,7-2-8,-5 1-6,0 0-2,1-5-2,0 0-4,2 3-2,-4-2-2,-5 0 3,3 1-4,-2 2 6,-3 1 2,-3 4-2,2 1 5,-2-2-3,1 1 3,-3 6-2,0 0 7,0 0 4,0 0 5,0 0 6,-18 15 8,14-6 2,-3 1-1,1 2 3,0 1 0,1 1 3,4 6 11,-3 0 2,2 1 6,-2-1-2,2 2 4,2 0 0,-4 8-5,3-7 0,2-1 0,0 8-4,-1-8-2,3 3-5,-3 3 0,2-3 2,-1 1-15,3-3 14,-4 2-11,4-3-8,-4 1 12,-3 6-9,6 1 18,-6-3-17,1-3-4,-3-1 9,-1 4-9,0-7-2,-2 0-2,2-1 1,-3-1 1,7-2 0,-8-5-7,4 1 8,-4 2-5,0-4-2,-1-2 0,-2 0-6,2-3 1,-4 1 4,0-5-4,-2 0-3,1-2 0,-4-1 0,-3-6 3,2 2 0,0-6 1,-1 2-5,-1-2 12,2-2-15,5 3-5,-5-5 11,6 4-4,3-3 0,1-1-8,0-1 7,3 4-6,2-1 11,4 1 1,-1-3-4,3 2-5,3-4-1,2 7 3,1-6 0,0 1 0,8 2 4,1-1 1,3-1-5,-1 2 0,10-3-1,-8 4-1,12-3-6,-4 0 11,4 3-8,-10 6 2,10-7 1,-10 6-5,3 0-20,0-1-22,-4 3-24,0-2-23,1 2-31,-6 1-39,3 1-41,-3 1-59,-3 1-56,-3-1-258,2 0-628,0 0 278</inkml:trace>
        </inkml:traceGroup>
        <inkml:traceGroup>
          <inkml:annotationXML>
            <emma:emma xmlns:emma="http://www.w3.org/2003/04/emma" version="1.0">
              <emma:interpretation id="{2E03F8A4-0219-4E81-BB5B-A871F2649B09}" emma:medium="tactile" emma:mode="ink">
                <msink:context xmlns:msink="http://schemas.microsoft.com/ink/2010/main" type="inkWord" rotatedBoundingBox="8685,8013 9404,8003 9420,9165 8701,9174"/>
              </emma:interpretation>
            </emma:emma>
          </inkml:annotationXML>
          <inkml:trace contextRef="#ctx0" brushRef="#br0" timeOffset="180933.4912">8137 7305 113,'-3'-8'161,"3"8"-9,0 0-7,0 0-12,0 0-4,0 0 4,0 0 1,0 0-4,0 0 1,3 15 5,-3-5 5,2 3 2,-2-1 3,4 5-4,-3 6-7,0-3-5,-1 10 1,0-7-6,2-3-5,-2 10-9,0-7-7,0 0-4,0-2-9,3 0-5,-6-2-6,3 0-8,3-1-3,-2-2-13,-1-3-1,4-2-10,-3 0-3,-1-3 0,0-1-6,0-2-1,2 0-5,-1-1-4,1 0 2,-2-4-7,4 4 3,-4-4-3,0 0-3,0 0 0,16-4-2,-10-1 2,4-4-1,-1 4-4,2-1-5,-2-5 1,4 4 1,-5 0-3,2 0-5,-2 1 1,0 2 3,-2 0-4,3 2 2,1 0-3,-4 0 4,-6 2-5,15 2-3,-6 0 4,-2 3 0,2 0 2,-1 2-6,-1-1 1,-1 4 7,1-2 1,-3 2 0,0-2 4,-3 1-4,1-1 8,-2 3 8,0-2-5,-2 1 7,-3-2 4,4-1-1,-6 1 2,1 2-4,-5-5-1,-1 1-7,-3-1 1,1 0 0,-2-2-5,2-3 1,-1 1-1,1-2-1,-1-1-5,0 0 1,2-2-6,1-1-4,-2-4-15,3 6-20,5-5-16,0 2-21,-2 1-20,4-3-21,1 2-25,2 1-22,-2 1-21,7-4-14,-3 2-21,5 3-12,2-3-26,-2 2-182,-1 1-474,3 0 210</inkml:trace>
          <inkml:trace contextRef="#ctx0" brushRef="#br0" timeOffset="181481.9277">8542 7621 139,'0'0'192,"7"-4"-8,-7 4-7,0 0-4,0 0 1,0 0-5,0 0 3,5 12-3,-5-6-4,0 2-1,-3-1-8,3-1-8,0 7-14,3-3-9,-3 1-10,4-1-9,-2-3-9,4 5-7,1-4-12,-1-1-4,2-1-9,2-2-6,4-1 6,-6-3-17,8 0-2,-1-1-4,-1-3-2,7-2-5,-1-3-5,1-2-1,-2 0-7,0-1-1,-3-2 4,0 0-7,-3 0 0,-2 3-2,-3 2 0,2-2-1,-4 2-2,-1 2 4,-1 3-1,-4 0 9,0 4-2,4-1-3,-4 1-2,0 0 1,-4 14 8,2-3-1,-2 9 10,-1 10 4,1-1 4,-1 2 0,3 0 13,-2 3-3,4 0 3,-3-2 3,-1-2 2,4 4-4,2-1 13,0-2-11,1 3 5,-2 3 0,2-8-4,-1 1-6,3-2-5,-5 2 0,0-3-2,0 5-1,0-5-4,0-5-4,-2 0 0,-3-1 2,5-2-10,-3-5 4,-1-1-4,0 2-8,0-5 3,-3 2-2,0-3-3,-1 1 0,-3-6-4,0 2-3,-2 1 4,-8-5-5,1 0 2,4-4 0,-6 1-3,0-8-6,-1 2 1,4-5-1,-4 3 1,3-7-1,1 0-4,-1-6-4,0-2 3,7 8 0,0-4-4,5 2 1,-1-2 1,3 1-2,2-1-2,3 0-6,1 3-6,1 1-14,7-2-14,-2-2-18,2 1-18,5-1-22,-1 1-16,9-4-15,-4 7-14,8-6-24,1 6-24,1-3-26,-1 4-23,3-1-32,3 2-21,-4-2-242,3 4-584,0 1 259</inkml:trace>
        </inkml:traceGroup>
        <inkml:traceGroup>
          <inkml:annotationXML>
            <emma:emma xmlns:emma="http://www.w3.org/2003/04/emma" version="1.0">
              <emma:interpretation id="{07F8445D-93F5-4573-A94A-BC57A45A7ED6}" emma:medium="tactile" emma:mode="ink">
                <msink:context xmlns:msink="http://schemas.microsoft.com/ink/2010/main" type="inkWord" rotatedBoundingBox="9849,8186 11641,8163 11654,9171 9862,9195"/>
              </emma:interpretation>
            </emma:emma>
          </inkml:annotationXML>
          <inkml:trace contextRef="#ctx0" brushRef="#br0" timeOffset="182246.432">9307 7631 19,'0'-2'257,"0"2"-7,0 0-7,-2-7-12,2 7-4,0 0-12,0 0-14,0 0-11,0 0-15,0 0-7,0 0-5,0 0-5,-1 14-8,1-4-12,-4-2-10,8 3-10,-4-2-11,0 2-14,3-1-6,-3-3-7,4 4-4,0-5-5,0 2-4,-2-1-17,2 0-1,1-3-4,1 2-9,0-1 4,1-2-10,4 2 3,0-4-7,-1 0-3,-2 0 1,7-3-3,-5-2-2,6 1 1,-1-4-2,5 0-4,-2-1-2,1-4-3,-2 1 2,0-3-3,2 3-3,-2-3-3,-4-1 4,5 2-7,-4-2 2,-1-1 2,-5 5-4,-2-1 2,5 1-1,-4 2 2,-3 4-2,0-1-1,0 1 1,0-1 8,-2 3-6,0 0 0,-2 3 3,0 0-2,0 0 0,0 0 15,0 0-2,0 0 16,-2 17-14,1-11 6,1 8-7,-1-5-1,1-1-1,1 5 4,0-1-1,1 0-4,2 2 0,0-4-7,-2 2 7,6-1-1,-2 0-4,2-2-1,2-3 2,-2 4-5,3-4 7,0 1-7,1-2 1,2-3 0,2 0-5,2-4-6,2-2-13,2 0-13,-4-5-8,4 1-10,-2-3-6,2-1 0,-3 3-5,0-2-1,-3-5 2,2 2 5,-5 0-1,2 0 9,-3-1 2,-4 5 7,-1-1 2,1-1 4,-5 4 7,1 0-1,1 0 7,-5 1 2,0 0 6,0 2 9,-4 0 7,3 1-5,1 4 3,-7-6 5,3 4 0,4 2 1,0 0-1,-7-2-4,7 2-1,0 0 0,0 0 0,-3 10-3,3-10 3,10 13 2,-9-5-4,5 3 5,6-2 4,-1 5-6,-2 0 4,4 1 7,-2-1-4,1-1 5,-4 4 5,-2-3 5,4-1 3,-2-3 8,-4 3-1,-1-1 1,-1 1 1,2-3 6,-1 1 5,-7 0 0,1 1 5,-2-1-8,1-1-1,-7-1 1,3-1-8,-3-1-2,-3-2-6,2 0-6,-2 1 1,4-2-7,-9-2-7,6 0-13,-1-2-12,1 1-15,1-4-9,4 2-24,1 0-23,-1-3-31,2 0-27,2 2-27,2-3-24,2 5-20,2-10-22,5 3-15,0-1-29,4 0-175,0-3-493,1 1 218</inkml:trace>
          <inkml:trace contextRef="#ctx0" brushRef="#br0" timeOffset="182448.2953">10417 7615 140,'3'7'202,"-3"2"-5,0-3-6,-1 7-1,-1-2 5,-5 7-5,1 1 5,0-1 1,-4 0-8,2-1-16,0 1-10,5-3-19,-2-2-12,0-1-15,4 2-10,-6-7-10,7 2-12,-3-3-5,2-1-6,1 0-8,0-5-26,0 4-25,0-4-33,0 0-43,0 0-43,14-19-46,-6 8-43,0-7-35,-2-1-172,4-2-435,-4 0 193</inkml:trace>
          <inkml:trace contextRef="#ctx0" brushRef="#br0" timeOffset="183375.2678">10490 7481 51,'3'-4'272,"-2"-1"-14,0 1-20,-1-2-21,2 4-22,-2 2-21,2-5-19,-2 5-15,0 0-14,0 0-11,0 0-12,0 0-10,0 0-12,0 0-10,0 0-4,-2 16-9,2-10-5,3 2-9,2 0-16,-1 1-12,1 2-11,1 2-6,0-2-5,-2 2-1,2-1 3,0 1-2,0-1 1,4 5 5,-6-4-3,2 1 0,2 0 3,-1 4 0,-6-6 3,4 3 6,-3 0 14,2-2 4,1-1 12,-3 0 9,-2-1 9,0 1 15,0-5 5,3 1 5,-3 1 5,2-4 3,-2 1-4,0 0 2,0-3 4,0-3-3,2 6 1,-2-6-7,0 0-7,0 0-7,0 0-3,0 0-11,11-9-1,-7 2-12,5-3-2,2 0-9,0 1-4,0-2-8,5-3-9,0 2-8,-1-1-3,2 1-1,-2 0-1,2 4-6,-2 1 4,-2 1 2,1 1 2,1 0-1,-3 3 4,2-2-7,-1 1 1,1 3-1,-4-2 2,-1 4 2,2-2-6,-4 0 0,1 3 15,-2-1-7,3 0-4,-2 0 1,-2 0 4,-5-2-5,9 2 2,-4 0-3,-5-2 5,6 2-4,-6-2 3,8 1-2,-8-1 3,0 0-2,0 0-6,4 1 5,-4-1-8,0 0 4,0 0-3,0 0 3,0 0-4,5 2 5,-5-2-1,0 0 1,0 0 4,0 0-5,0 0 4,0 0-1,0 0 0,0 0 1,0 0-4,0 0 2,0 0 0,0 0 6,0 0-8,-9 13 5,5-8-2,0 7-1,-1 0 1,-1 0 1,2 1-2,-1 1 4,-1-2 4,1 2-5,3-3-3,-2 0 0,0-1-1,4 0 8,0-4-7,0 2 4,0-3-3,0 0 0,5 0 6,-1-3-7,-4-2 1,12 4-10,-6-6-17,5 0-10,-3 0-5,3-3-8,1 0 2,-1 0 3,2-3 5,-2 2 10,0 3-4,0-9 4,-5 10 3,3-3 6,-3 0 1,0 0 1,0 2 4,-1 1 3,-5 2 2,5-3 13,-5 3 9,0 0 11,2 13 3,-2-6 7,-2 2 5,-1 5 7,1 0 7,-3 2 10,2 4 4,-1 1 8,-1 1 8,-1 9 3,-2-3 7,3 3 4,-1-1 1,1-10 0,-2 9 1,1 1 2,-4-2 1,4 4-2,-2-2-2,1-9-5,-2 1-8,2-2-4,-1 2-1,-3-1-5,3-2-2,-1-1-6,-2 0 0,-2-2-4,2-1-9,-5-3 1,5-2-8,1-1-5,-6-3-2,3 2-7,-6-3-2,-4-1-5,0-1 1,0-3-2,-12-3-1,11 0-6,-1-2 2,-7-1-3,6-3-3,4-2 3,3-1-1,1-2-5,1-1 2,4-1-2,-2-1-4,5-2 1,4 2 1,-3 0-3,3-1-1,5 5 0,0 0 0,1 1-3,1 3 3,1-3-5,2-1-1,3 6-10,2-4-13,3 0-16,-2 3-26,5 2-31,3-4-36,0 1-37,-4 3-33,2 1-45,-3 0-57,3 0-67,-2 1-325,-2 1-758,3 2 336</inkml:trace>
        </inkml:traceGroup>
        <inkml:traceGroup>
          <inkml:annotationXML>
            <emma:emma xmlns:emma="http://www.w3.org/2003/04/emma" version="1.0">
              <emma:interpretation id="{0D2931CF-E5E2-406B-B93A-89535F30E5F2}" emma:medium="tactile" emma:mode="ink">
                <msink:context xmlns:msink="http://schemas.microsoft.com/ink/2010/main" type="inkWord" rotatedBoundingBox="12355,7659 18149,7583 18162,8609 12368,8685"/>
              </emma:interpretation>
            </emma:emma>
          </inkml:annotationXML>
          <inkml:trace contextRef="#ctx0" brushRef="#br0" timeOffset="184703.2781">11956 7786 20,'-6'-2'14,"3"-3"1,-4-3 2,6 3 2,-4 0 12,0-3 0,4 2-3,-4 0-3,0-1-6,4 1-2,-4-1-9,1 2-1,-1 0-7,1-1 4,2 0 2,-3 1 14,1 1 24,2-1 24,-3-1 21,3 2 24,2 4 23,-4-4 23,-1 2 14,5 2 7,-2-6 3,2 6 1,0 0-13,-2-7-7,2 7-8,0 0-8,0 0-3,0 0-2,0 0 6,0 0 3,-6 15 3,1-9 2,2 2-2,2 1 3,-4-1-9,0 1-2,1-1-9,-1 1-9,2-1-14,-1-2-16,1 2-5,1-3-8,-2 1-13,4-2-7,-2 0-2,2-4-5,0 0 6,0 6-14,0-6-5,0 0-9,0 0-6,8-11 2,1 2-6,0-2-5,6-6-4,-2-3-5,9-5-17,0-3-12,-1-5-14,2 2 5,2-3-25,0 2-7,3-17-5,-8 11 5,-3 7 5,-1 0 3,1 2 15,-2 2-2,-4 7-4,-1-1 8,1 5 11,-8 3-8,2 4 7,1 1 2,-6 2 5,0 0-4,0 3 3,0 3 1,0 0 10,0 0 7,-8 24 10,4-11 15,-5 7-1,0 11 4,2-3 7,1 3 6,1-2 1,-1 1 0,4 3 5,-1-10-3,3-1 1,0-1-6,3 1-3,-1-4-1,2-2 9,0-2-18,1 0-1,1-3-8,4 1 1,-2-5 1,3 2 0,0-5-3,3-3-5,1-1 0,4-2 5,6-6-4,7-1-8,-9-5-2,4-2-19,2-4-14,-1 0-13,-2-5-11,-2 1-9,-2-1 5,-2 0 6,-5 5 2,-3 1 3,-1 2 5,-2-2 8,-4 7 4,0 1-5,-4 2 6,-1 3 6,0-2 4,-1 4-4,1 4 5,-10-1 1,10 1 5,-15 7 4,4 3 11,-5 7 9,2-4-1,2 5 8,-3 3 2,1 3 6,3-2-6,3-2-2,0-3-5,1 3 0,6-5-1,-4 3 7,5 1-14,3 0 3,0 0-1,4-5-4,2-3-13,-2 3-15,-3-5-25,6 1-24,1-1-13,5-1-25,0 0-21,0-4-19,5 0-18,1-2-17,2-2-13,0-2 1,0-2-3,0-3 0,7-3 6,-8 2 15,0 0 16,1-5 17,-4 5 11,-3-4 23,-2 5 16,-3-2 25,-2 0 26,1 0 18,-2-1 21,-3 3 21,-1-1 19,-3 2 20,-1-3 15,-2 5 6,-1-2 11,-2 2 10,4 4 8,-14-2 11,5 3 9,-1 2 4,-2-1 4,-1 2 2,1 4-1,-2 1-5,3 1-5,-1 5 2,-3 2-8,5-1-12,-1 2-3,5-2-13,-1-4-10,3 1 3,2 2-11,-3-4-10,5 0-1,0-2-8,5-4-3,-2-1-5,4-3 1,2 0-6,2-3-4,7-2-9,1-6-1,1 0-1,1-3-2,0 1-2,6-7-3,-9 7-1,0-4-4,-1-2 0,-4-2-3,0 4-1,3-12-3,-10 12-5,1 4 5,-6-2-4,4 2 3,-5 4-5,0 3-2,0-2-1,0 2 2,0 5 5,-5-3 6,5 3 5,0 0 14,-10 20 7,4-9 14,1 6-11,1 1 3,-3 2 1,2 1-2,2-1 1,0 2 3,-2-2-3,5 1-1,0-2-6,0-6-3,0 1 1,5 1-9,0-5 3,1 2-1,1-4-20,-1-2-32,5 1-39,1-5-43,0-2-41,-1-2-34,5-2-54,4-2-45,-1-7-46,1 2-48,-4-4-206,7-7-631,0 2 279</inkml:trace>
          <inkml:trace contextRef="#ctx0" brushRef="#br0" timeOffset="185116.8255">13100 7558 157,'0'-19'103,"1"-1"18,2 6 24,0 2 10,0-1 3,-1 4 3,5 0-1,-3 3 6,3 1 2,2-1-4,-3 2-6,4 0-3,6-5-12,-1 7-9,6-4-13,1 3-12,-2 2-9,3 0-11,1-2-9,-1-1-7,2 2-7,2-3-8,-2 2-9,0 0-1,-3-1-24,1 0-37,2-2-35,-2-2-37,-3-1-42,1-2-41,1 1-30,-3-3-207,-2-1-438,0-1 194</inkml:trace>
          <inkml:trace contextRef="#ctx0" brushRef="#br0" timeOffset="184958.9763">13401 7150 74,'0'0'307,"0"0"-24,0 0-20,-7 19-13,1-9-10,-4 7-9,4 2-7,-2 4-2,-3 4-2,0 1-7,5 4 2,-5-4 1,4 3-9,-2 2-2,5 1-19,-4 0-12,5-1-19,-4-1-13,2-1-18,1-1-13,2-1-6,-4-6-9,2-3-12,2 4-9,-3-7-9,1 1-7,-2-4-20,3-1-16,1-2-25,-2-1-29,-1-3-26,5 0-26,-5-5-29,4 1-33,-4-1-39,5-2-37,0 0-28,-20-8-16,14-4-25,-5 0-9,2-3-180,-2-3-518,-1-3 229</inkml:trace>
          <inkml:trace contextRef="#ctx0" brushRef="#br0" timeOffset="185517.7539">13790 7063 92,'-4'11'257,"-1"11"2,-3 5 3,-2 5 5,-1 2-10,-4 1 4,-1 3 1,-4 12 12,4-12 1,-8 10 4,0 3-5,8-15 2,-1 1-12,0-1-16,2-2-18,2 5-14,-2-5-23,1-4-18,5-3-14,0 2-19,4-10-15,-1-5-12,0-1-10,2-1-15,4-5-8,-5 1-9,5-3-6,0-4-11,0-1-19,0 0-18,0 0-36,21-14-33,-9 1-31,7-14-22,2 1-26,-3-6-22,2 0-18,-2 0-9,4-5-2,-4 3 10,0 1 16,-1 2 16,0 4 14,-2 7 16,-4 5 6,5-1 13,-7 7 4,-3 3 11,-1 1 17,0 5 20,-5 0 23,6 7 20,-5 5 15,-1 3 9,-2 2 8,-4 1 14,-3 4 7,2 6 9,-3-1 7,1-4 1,3-1-8,1 0-4,0-2-12,4-1-5,-3-6 23,3 1-35,2-1-8,-1-4-17,4 0-19,-3-4-29,6 1-25,-3-2-28,4 0-33,0-3-31,0-2-31,4-2-29,-2 0-28,2-5-17,-1 3-19,-1-2-158,1 1-474,3-4 211</inkml:trace>
          <inkml:trace contextRef="#ctx0" brushRef="#br0" timeOffset="185846.3845">13941 7637 81,'5'-1'163,"-5"1"7,11 1 1,-11-1-7,12 3-3,-7 0-10,3-1-11,-2 2-6,1-4-5,2 2-9,-2 1-5,1-3-8,0 0-3,1 0-7,1-3-8,1 0-5,1-2-8,-1-1-5,-1 0-3,2 4-7,-1-6 0,0 2-2,1-3-4,-3 0-6,-3 2-2,-2-6-2,7 3-2,-5-1 4,-3-1 0,-1-1 5,-2 3 2,0-1-2,-2 1 1,-1 1 1,0 3-3,-5-2-5,-2 1-3,-1 2-1,-2 2 0,-3 1 3,0 4 10,1 3 11,-6 0 6,4 4 15,2 5 18,-7 5 3,6 0 2,1 4 2,-1 4 1,5-6 2,3 6-2,2 3-12,-1-8-7,7 1-5,0-2-5,2-1-7,3 2-9,-2-2-1,7 0-10,-2-3-7,4 2-4,-1-7-4,1 4-6,-2-7-4,1 2-13,0-2-32,-1 0-41,2-1-51,-1-2-58,4-1-55,-4 0-82,3-4-80,-2 2-308,-2-3-746,3-3 330</inkml:trace>
          <inkml:trace contextRef="#ctx0" brushRef="#br0" timeOffset="187035.8029">14536 7577 98,'0'0'265,"-3"-4"-17,3 4-10,0 0-12,-5-2-8,5 2-5,0 0-4,0 0 0,-14 6 6,7 2 0,-2-1 11,2 3-16,-1 3-5,-4 3-7,-2 3-10,4 0-13,-4 0-17,-1-1-17,4-2-9,2-2-13,0 2-1,0-4-20,2-1-9,1-2-15,1-1-4,2 0-8,-2-3 0,4-1-13,0-2-4,-1 3-2,2-5-1,-2 8-10,2-8-1,0 0-3,0 0 5,0 0-15,0 0 1,13-15-7,-4 6 0,5-5-10,0-1-6,6-1-9,0-5-12,2 0-9,1 1 2,-3-3-3,2 1 3,-5 5 0,1 1 8,-3 1 1,0 2 0,0-1 3,0 8 5,-4 0-2,-4 3 0,5-2-2,-6 3 6,0 3 6,1 3-3,-4-2 1,0 5 4,-3 4 9,0 3 1,0 0 5,0-1 0,-1 5 16,-1 1-10,-1-4 4,1-3-4,-1 1-1,3-2 3,0 2-1,0-6-3,0-1-1,-2 1-4,4-1-1,-2-3 4,3 1-4,-1-2 3,-2-2-9,9 0 2,-9 0-16,19-8-11,-5-1-21,3-2-10,-1 1-20,3-5-6,-2 3-8,1-2-5,1-1 3,-1 2-6,1-2-2,0 1-4,2 1 6,-2 1 10,4 3 9,-6-2 9,4 4 4,-6 0 10,-3 5 1,4-1 7,-5 3 3,3 3 5,-1-3 6,-1 5 2,-1-2 1,-3 2 7,1 1 2,0 2 4,0-1 4,1-1 4,-3 0 9,1 2-2,0-3 1,-2 0 1,1-2 3,1 3-2,0-4 2,-2-2 2,2 0-1,2 0-1,-2 0-1,0-2 5,2-1-2,-4-1 10,0-1 3,3 3 6,-3-3 7,-2-3 5,-1 3 7,-1 0 2,-1-1 7,-1 1-4,0 0 3,-3 1-2,-4 1-8,-3 1 2,3 2-7,-5 0 7,-2 2 12,-1 2 4,2 4-1,-4 1 6,-1 2 3,2 5 1,2 1-1,0 0 0,2 1-3,3-2-6,1-2 5,4 0-16,-1-2 5,1 1-16,7 0 0,-3 0-2,4-5-5,2 0-7,2 1 9,-2-4-8,7-2-1,0-1-2,4-2-3,-1-2-1,5-4 1,1-1-1,4-2-3,1-5-3,-1-2-3,-2 4 4,-5-1-6,-3 0 2,1 0-3,-1-4 0,-5 5-1,3-4 0,-4 3-2,-2 3 4,-3-1 1,0 2-5,-2 1 1,0 2 0,2 4-3,-5-3 0,0 1-1,0 4 0,0 0 2,0 0-2,0 0 4,0 14-1,-3-5 4,1 4-2,-3 1 6,4 1-8,1-2 3,-3 2-1,1-1-2,2-2 1,2 3-7,1-3 0,-2-3 7,4 1-3,0 0-3,1-1-6,-2-3-25,2-1-30,2-3-24,0-4-26,7 1-28,0-3-25,3-2-34,6-4-31,-2-1-23,9-9-18,-2-2-18,-1 1-9,2-4-193,-6 0-533,2-4 236</inkml:trace>
          <inkml:trace contextRef="#ctx0" brushRef="#br0" timeOffset="187498.2514">16012 7010 155,'0'0'270,"0"0"-10,0 0-5,-16 17-6,6 0-5,-1 6-12,-3 3-1,-4 8-2,-1 3-4,-5 11 8,1 2 19,-2-1-6,7-10-2,1 0-14,-5 12-24,3-15-6,5 1-17,1 0-19,-2-2-15,7-3-14,0-1-17,-2-4-8,5-6-11,-1-1-12,1-2-11,4-5-7,-4 1-17,3-5-24,-1 1-11,0-1-27,0-4-22,1 1-36,-1-2-35,3-4-36,-11-1-30,11 1-31,-13-8-25,5-1-13,1-1-3,-2-5-5,2-4 11,1-1-4,1-2 9,0-5 3,5 4 16,0 2 19,2-2 24,1 0 11,3 4 24,0 5 27,3 0 23,-3 3 25,1-1 23,4 3 27,-3 0 19,3 2 17,0 0 14,1 3 14,0 2 1,-1-1 8,4 3 2,1 3 4,0-2-4,0 2-1,5-1-5,-1 5-2,-2-2-7,3 3 1,-2-1 1,-2 1 4,1 2 2,1 3 7,-1-2 9,-1 1 2,-2 2 3,-3 2 2,-2 1-5,1-3-3,-1 6 0,-1-2-8,-4 2-5,0-2 4,-2-1-16,-3-2-5,0 0-3,0 0-6,0-4-7,0 3 5,0-3-15,-2-3-10,-1-2-19,2-1-20,-4 2-33,3-4-32,2-3-49,-6 0-49,6 0-32,-3-11-38,3 2-150,0-2-445,3-4 198</inkml:trace>
          <inkml:trace contextRef="#ctx0" brushRef="#br0" timeOffset="187661.0295">16149 7440 340,'5'-12'327,"-1"6"-21,-4 0-18,2 2-18,0-1-20,-2 5-27,6-6-23,-6 3-15,0 0-26,0 3-9,0 0-15,0 0-17,0 0-11,0 0-11,0 0-29,0 0-30,-8 11-37,6-5-44,4 0-40,-2 2-47,2 3-39,4-3-38,-1 4-45,-2-2-142,0 2-428,2-3 190</inkml:trace>
          <inkml:trace contextRef="#ctx0" brushRef="#br0" timeOffset="188516.1924">16392 7626 173,'0'0'233,"0"0"-8,0 0-6,0 5-11,0-5-6,0 0-1,-12 0-1,7 3 0,-2-2 1,-2 0 3,-1 0-7,0 2 0,-1 3-19,1-3-11,-1 2-18,0 2-8,0-1-15,-1 2-7,3 2-13,-1-1-5,-1 2-13,5 2-4,0-1-10,2 0-10,3 2-10,1 1-1,0-2-12,1 2 8,4-3-11,6 5 7,-1-5-15,-1-2-7,3-1-10,5 2-18,4-5-14,-5-3-13,0 0-19,8-3-19,-1-3-10,0 0-6,-1 0-6,4-5 2,1-6-1,-2 8 0,2-11-1,-5 3 0,-1 3-1,-1-6 2,-4 0 3,-2 0 2,-1-2 9,1-1 7,-4 1 7,-1-1 6,-2 0 11,-5 6 23,1 3 20,-3-1 15,0 6 13,-5-1 9,0 3 11,-1 1 9,-1 3 10,-5 3 6,-1 6 8,1-3-4,-5 10 2,0-1-3,3 4 4,-2-2 1,2 1 4,3 2-6,0-2-8,5 0-6,1-4-5,0 0-4,4-3 2,0 3-20,2-7-2,-2 2 5,3-5-8,2 1 1,3 1-6,-2-3 0,4-6-7,4-3-3,-3 2-16,5 0-12,-1-5-5,3 1-7,-1-4-9,-1-1-5,1 1-7,-2 1-9,0-5-3,-4 1-3,0 3 8,-1 0 3,1 1 3,-4 1 10,-1 2 3,-1 2 6,-2 0 2,2 0 7,-3 1 3,-1 5 10,0 0 7,0 0 7,0 0 8,0 0 7,-5 21 9,4-13-3,1 4 1,-5 0 2,5 0-3,-1-1 2,-3-1-5,4 1-4,0-3 1,4-1 1,-3-1 1,3 1-4,2-2 1,0-3-4,0 2 1,5-3-4,3-2 4,-2 0-5,4-2 0,-1-2-6,6-1 3,-1-3-2,2-1 4,-2-1-1,8-4-4,-1-2-7,-3 0 6,2-4-4,-1 0 0,-2-2-5,3-6-1,0 3-13,1-6-16,7-16-13,2 3-14,-2-5-13,1 0-15,-1-3-6,-4-3-4,-2 2 7,-1 2 7,1 2 8,-2-1 9,-10 12 6,0 7 12,-6 6 17,0 5 19,-7 8 18,0-1 10,-2 4 3,-5 4 5,1 1 4,-7 5 8,1 0 3,-2 5 2,-6 6 1,-1 6 0,-6 5 5,0 6 10,-2 3 10,-9 12 23,1 0 22,7-10 19,-5 17 21,1 2 13,2 1 11,4-5 1,-1 2-6,9-10-6,-3 8-11,6-10-8,4 2-13,0-5-15,1-1-8,1 2-14,5-8-8,3 3-11,3-9-6,-1 1-10,1-3-6,0-3-13,1-3-22,0-1-29,1-1-33,0-2-34,1 3-54,1-3-56,-1-1-61,2-2-82,0-1-88,-4-2-375,5 2-857,-1-3 380</inkml:trace>
          <inkml:trace contextRef="#ctx0" brushRef="#br0" timeOffset="165399.511">16825 6970 34,'-6'0'118,"6"0"-5,0 0-1,0 0 0,0 0-2,0 0 5,0 0-5,0 0 4,0 0-2,0 0 0,22-2-2,-12 2-3,3-2-8,3-1-3,3 2-4,3 0-5,0 1-3,0-3-4,2 3-9,0 0-1,9 0 0,-7 0-6,9 3-4,-5-3 1,-3 1-8,4 0-4,1 0-6,-5 1-3,4 0-4,-6 0-5,-1-2-1,2 3-8,6-1 0,-9-1 1,-4 4-8,4-3 2,-7 1-2,1-1-2,-3 0-3,-2 2 0,3-3-13,-3 2-14,-3-1-16,2 0-23,-4 0-18,0 0-25,1 0-29,-3-2-26,-5 0-31,0 0-148,9 0-359,-9 0 159</inkml:trace>
        </inkml:traceGroup>
        <inkml:traceGroup>
          <inkml:annotationXML>
            <emma:emma xmlns:emma="http://www.w3.org/2003/04/emma" version="1.0">
              <emma:interpretation id="{B88E6CBB-B38A-442A-B93A-3CD82CF5C6B6}" emma:medium="tactile" emma:mode="ink">
                <msink:context xmlns:msink="http://schemas.microsoft.com/ink/2010/main" type="inkWord" rotatedBoundingBox="18350,7181 22767,7123 22785,8461 18368,8520"/>
              </emma:interpretation>
            </emma:emma>
          </inkml:annotationXML>
          <inkml:trace contextRef="#ctx0" brushRef="#br0" timeOffset="188959.9872">17900 7548 199,'0'0'264,"-1"-4"-16,1 4-21,-3-5-7,3 5-2,0 0 1,0 0-1,0 0 16,0 0 10,0 0 16,3 17 5,-3-8 2,-3 2-15,3 3-14,-4 5-22,-2 1-17,1 1-16,-2 0-20,0-2-19,-1 2-14,1-5-8,-2-2-20,6-2-5,-2 1-12,-1-3-10,1-2-7,0 0-24,2 0-28,3-4-40,0-4-59,0 0-63,0 0-60,9-14-64,1 3-53,3-9-38,4-5-273,-1-2-688,-2-3 305</inkml:trace>
          <inkml:trace contextRef="#ctx0" brushRef="#br0" timeOffset="189123.0143">18047 7234 127,'3'-7'322,"3"-3"-17,-6 2-23,5 3-21,-1-1-21,-2 2-32,2-1-19,-4 5-21,2-5-11,-2 2-23,4 0-19,-4 3-18,1-3-25,-1 3-15,0 0-26,8-2-23,-8 2-32,0 0-36,11 6-33,-5-1-48,2-1-39,2 2-17,-1 2-150,-2 3-375,1-3 166</inkml:trace>
          <inkml:trace contextRef="#ctx0" brushRef="#br0" timeOffset="189434.185">18207 7353 5,'5'22'112,"-2"-4"17,0 4 10,-3-9 3,2 8 9,-2-3 1,-2 2 10,4-2 4,-2 1 5,-2-7 4,-1 0 3,1 2 5,1-3 6,1 2-2,-5-3-6,2-4 0,1 3-5,4-5-9,-4 1 1,2-2 6,0-3-24,0 0-17,0 0-6,0 0-23,10-12-5,-7 2-16,9-5-7,0-4-12,3 2-10,3-12-24,2 0-8,-1-1-10,-5 13 1,6-11-3,-4 9-4,7-1 2,-5 6-1,-5 0-3,4 3 3,-6 4-2,-1 0-2,-2 2-6,0 4 6,-2 1-7,-6 0 9,15 9 5,-14-2 6,4 5 5,-3 5-8,0 3 7,-4-1 0,0 4-7,2 2 12,-3-1-4,1-3-4,2 2 2,-1-2-10,1 1 5,0-1-2,1-2-3,-1 1 9,5 1-17,-3-8-15,2 2-26,0-5-35,1-1-42,0 0-39,1-2-49,0 0-56,5-4-59,-1 0-243,4-2-610,-2-1 271</inkml:trace>
          <inkml:trace contextRef="#ctx0" brushRef="#br0" timeOffset="190037.2924">19106 7468 102,'-5'-8'171,"0"-7"-9,1 2-7,-4 1 0,-3-5 4,-1-2 6,-2 6 4,-2-5 3,0 4 3,0 3 5,-5 1-4,-1-1-9,3 5-13,-1 1-8,-2 2-9,0 4-10,1 2-3,-3 2-12,2 5 3,0 3-4,-4 1 10,2 4-9,6-4-5,3 2-3,0 4 7,1-1-10,2 1-9,5 2-3,2-2-17,3 0-2,4-2-5,4 0-6,2-6-5,6 4-8,4-5-5,0-4-2,4 1 1,2-5-5,8-2-5,3-2-8,-2-4 10,2-4-5,-2-2-12,5-4-16,-6 1-4,2-6-9,0 1-5,-2-4-17,3-2-6,-6 0-10,8-19-2,-10 8-6,9-7-6,-15 7-9,7-20-3,2 1-5,-6 1-2,-3-5 6,-1-3 8,-2 3 8,-3-3 5,3-4 7,-3 8 6,1-1 1,-5 8 6,-5 11 13,3 4 11,-3 2 23,-1 13 16,0 1 14,-5 7 8,1 5 7,3-1-6,-8 4-8,4-1-6,0 6 4,0 0 3,-12 14 1,3 4 11,-2 9 10,-6 7 7,-1 3 4,-4 16 4,1 3 10,-2 6 12,0 0 8,2-2-4,0-2 3,3 4-12,2-4-10,0-4-6,7-11-7,-3 11-4,0-15-6,1 14-6,4-15-7,1-2-7,1-1-1,1-5-6,-3 0-15,7-9-26,0 1-27,0-5-46,5-5-41,-3 0-29,2-4-42,1 2-44,-1-4-48,7-3-49,1-1-56,0-4-214,2-1-652,-4-3 288</inkml:trace>
          <inkml:trace contextRef="#ctx0" brushRef="#br0" timeOffset="190432.3708">19503 7333 121,'0'0'311,"0"0"-17,-6 13-21,1-6-17,1 4-12,-3 0-18,3 1-12,-3 2-15,1 0-6,-1 3-8,3-4-10,2 2-3,0 0-9,-1-5-2,1 4-15,2-1-11,2-3-12,1 1-12,0-3-3,4-1-3,-2 1-26,1-3-4,5-1-6,-1-2-3,1-2-14,4 0-6,-3-2-20,4-2-4,4-4-17,-4 3-17,1-7-9,3-2-11,1 2-10,-4-6-8,3-4-7,-7 3 0,6-9 4,0 2 5,-9 5 1,4 2 6,-1-2 5,-2 5 3,-5 3 12,-1 2 8,-1 2 13,2 4 3,-6-1 12,4 3 1,-4 3 5,1-5 9,-1 5 9,0 0 6,0 0 13,-12 18 6,4-6 3,4 1-8,-3 0 14,1 4 4,0 0 8,1-3-15,-2 3-3,1 1-9,3 1-4,-1-2-6,2 0 0,2 0-9,0-2-5,0-1 2,0-2-9,2 0-10,2 2-7,-4-2-23,5-1-28,1-1-33,-3-1-34,0-3-34,2 0-40,1 0-49,2 0-42,0-5-30,1-1-295,1 0-648,2-1 288</inkml:trace>
          <inkml:trace contextRef="#ctx0" brushRef="#br0" timeOffset="190727.9837">20230 7242 92,'6'-4'303,"1"-2"-26,-4 1-22,2 1-27,-5 4-25,6-5-19,-2 4-9,-4 1-9,0 0-1,0 0-3,0 0 3,-21 12-5,11-1 12,-1-4-6,-5 8 18,0-1-1,1 3 4,-3 6 10,-3 2 1,4 3-5,-3-5-3,3 3-7,1-7-12,6 1-11,-1 2-11,1-5-15,4 1-12,1 1-13,4-6-12,-4 2-5,5-3-13,-2 0-7,2 0-8,4 0-11,-1-6-2,2 5-9,-3-3-16,3-2-23,0 5-29,0-6-48,4 0-43,-3-1-46,0 1-43,0-2-57,4-3-66,0-2-68,-3 1-310,3 0-765,0-3 339</inkml:trace>
          <inkml:trace contextRef="#ctx0" brushRef="#br0" timeOffset="191419.3182">20209 7355 551,'2'-10'38,"-2"2"42,3-1 25,-1 0 16,1 2 11,3 0 8,0 0 2,1 2 1,4-3 2,-3 1-1,8 0-3,2-2-2,-5 4-1,12-4 1,-3 2-7,2-2 2,6 0-6,1-1-3,1 0-13,-3 3-6,3 0-8,-10 2-15,4 2-4,7 0-7,-9 2-13,-3 2-3,2 2 2,-1 0-11,-3 3-8,-6 2 1,3 1-3,-5 1-5,0 5-2,0 5-1,-2 10 1,-8-7-5,-1-2 3,0 8-5,-4-1-3,-1 4 6,1-12 0,2 1 11,-3-1-7,4-3-1,-4 2 2,3-5-1,-2-3-4,2 0-3,-1-3-1,3-3-2,-2 1-6,-1-4-8,3-2-25,0 0-39,0 0-70,0 0-74,5-17-91,0 6-297,-1-4-640,4-3 284</inkml:trace>
          <inkml:trace contextRef="#ctx0" brushRef="#br0" timeOffset="191166.5058">20520 6703 271,'-2'7'308,"0"-1"-12,-2 11-4,-3 3-7,0 10-9,-2 1-2,-4 4-16,2 1-7,-2 1-6,0-1 8,1 2 4,-3 18 3,2-17-2,-2 14-13,3-1-18,-2 0-18,3-14-16,-2 1-19,5-3-16,-3-2-16,6-1-14,-6-1-14,3-1-12,5-10-12,-1-2-8,-1 0-16,4-5-19,1-3-25,-5-1-30,0-3-33,5-2-39,-1-1-29,1-4-53,0 0-38,0 0-36,0 0-34,-5-16-36,-1 2-25,1-4-16,-1-2-21,-1-1-187,2-3-600,-1 1 266</inkml:trace>
          <inkml:trace contextRef="#ctx0" brushRef="#br0" timeOffset="191933.6073">21054 7416 226,'5'6'273,"-5"0"-21,1 3-20,4-3-25,-2 2-21,-3-2-16,1-1-13,1 4-8,2-1-1,-4-2 3,5-1 6,-1 0-1,-2 1 1,2-3 1,-3 1-2,4-2-8,0 0-18,-5-2-8,14-2-13,-5 2-8,1-5-16,4 0 3,-2-4-15,0-2-12,2-2 10,2 0-21,-4-4-5,0-3-3,3-5-10,-4 4 1,0-5 0,-4 3-7,-3 0-6,1-8 5,-5 9-1,0-1 8,-5 1-8,-1-1 7,0 2 1,-4 0 2,-3 4 2,0 0-4,-5 3-1,-1 3-8,-4 1-3,-6 0 1,4 5-8,-1 1 1,5 4-4,-1 1-4,0 4-2,2 4-3,-2 0 13,5 3-19,3 1-25,1 1-22,1 0-26,2 3-14,5-4-34,0-1-28,7 2-36,1 0-43,4-2-52,4 2-280,2-1-611,5 0 271</inkml:trace>
          <inkml:trace contextRef="#ctx0" brushRef="#br0" timeOffset="191583.3498">20974 7008 129,'3'-7'409,"-3"1"-37,2 0-38,-2 1-33,-2 2-32,2-4-30,0 7-26,-3-6-20,1 4-14,2 2-24,0 0-14,-8-4-18,8 4-27,0 0-34,0 0-47,0 0-67,0 0-75,0 0-74,-8 16-274,7-8-516,-3-2 229</inkml:trace>
          <inkml:trace contextRef="#ctx0" brushRef="#br0" timeOffset="192382.3201">21535 7316 266,'1'3'305,"4"3"-2,-5 1-12,2 0-10,-4 5-7,2 1-12,-1-1 14,-6 1-14,-1-1 2,0 5 9,-5 2-5,2-1-1,-2-3-4,-2 0-12,6-7-14,-2 4-19,2-5-21,0 2-20,4-4-16,0-3-13,0 3-21,5-5-11,0 0-16,0 0-17,-4-11-28,8-1-25,0 2-21,8-5-15,-1-3-22,1 0-17,8-9-14,-3 0-12,4 1-13,0-6-11,1 2-5,-3 0-4,-1 4 5,3-1 15,-1 5 5,-3 4 9,0 2 10,0 0 8,-2 3 3,2 1 8,-5 4-4,-1 2 11,-3 4 4,1-2 14,-2 2 4,4 4 16,-6 2 16,3-2 11,-4 6 12,5 1 9,-3 2 7,0 0 5,-2 4 10,2-1 7,-1 3 5,0 5 10,-4-1 2,-1 0 3,0-1-2,3 3-1,-3-3-5,0 2-3,0-2-6,-3 0-12,2-1-7,-4-5-1,4 3-8,-3-3-8,-2 0-3,2 0-5,2-3-6,-2-1-20,0-2-23,2 0-37,0-2-46,0-1-41,2 1-52,0-2-38,0-4-42,2 7-42,-2-7-46,8 0-43,-8 0-305,16-3-759,-6 1 336</inkml:trace>
          <inkml:trace contextRef="#ctx0" brushRef="#br0" timeOffset="192663.9168">22103 7506 175,'5'0'258,"-5"0"-24,0 0-16,8 2-10,-8-2-3,3 2 3,-3-2 6,0 0 5,0 0 13,8 3 15,-8-3 21,0 0-5,0 0 10,0 0 5,7 1 2,-7-1-3,0 0-6,0 0-12,0 0-13,5 2-13,-5-2-12,0 0-9,0 0-13,0 0-13,0 0-11,7 0-12,-7 0-16,0 0-17,0 0-15,0 0-8,0 0-16,0 0-8,0 0-1,5-6-20,-1 2 0,-4 4-16,0 0-16,0 0-25,5-2-31,-5 2-39,4-4-50,-4 4-59,2-7-60,-2 4-57,0 3-42,0-10-42,1 7-39,0-3-36,-2 0-335,2 1-849,1 1 376</inkml:trace>
          <inkml:trace contextRef="#ctx0" brushRef="#br0" timeOffset="192914.9769">22219 7228 340,'0'0'370,"0"0"-26,0 0-22,0 0-24,0 0-20,1-8-18,-1 8-5,-1-3-8,1 3-11,0 0-1,0 0-10,2-8-9,-2 8-12,0 0-20,0 0-24,0 0-13,5 0-14,-5 0-12,0 0-12,0 0-14,0 0-15,0 0-11,0 0-27,0 0-29,0 0-41,0 0-45,0 0-46,0 0-42,0 0-52,0 0-71,0 0-77,0 0-263,0 0-676,0 0 299</inkml:trace>
        </inkml:traceGroup>
      </inkml:traceGroup>
    </inkml:traceGroup>
    <inkml:traceGroup>
      <inkml:annotationXML>
        <emma:emma xmlns:emma="http://www.w3.org/2003/04/emma" version="1.0">
          <emma:interpretation id="{FED15632-1F38-4C89-A8C1-F0BD6F705A16}" emma:medium="tactile" emma:mode="ink">
            <msink:context xmlns:msink="http://schemas.microsoft.com/ink/2010/main" type="paragraph" rotatedBoundingBox="4028,8324 23645,9240 23514,12038 3897,1112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47C658DA-EA74-4CD0-BD18-DD144FA21226}" emma:medium="tactile" emma:mode="ink">
              <msink:context xmlns:msink="http://schemas.microsoft.com/ink/2010/main" type="line" rotatedBoundingBox="4028,8324 23645,9240 23544,11382 3928,10466"/>
            </emma:interpretation>
          </emma:emma>
        </inkml:annotationXML>
        <inkml:traceGroup>
          <inkml:annotationXML>
            <emma:emma xmlns:emma="http://www.w3.org/2003/04/emma" version="1.0">
              <emma:interpretation id="{A95E74A7-570F-46CF-8E48-ABD294F22E88}" emma:medium="tactile" emma:mode="ink">
                <msink:context xmlns:msink="http://schemas.microsoft.com/ink/2010/main" type="inkWord" rotatedBoundingBox="3988,9172 6347,9282 6311,10046 3952,9936"/>
              </emma:interpretation>
            </emma:emma>
          </inkml:annotationXML>
          <inkml:trace contextRef="#ctx0" brushRef="#br0" timeOffset="208868.0209">4680 8890 60,'0'0'204,"0"0"10,0 0 6,0 0 5,0 0 0,0 0 2,0 0 4,0 0-6,0 0 3,0 0 5,0 0-3,0 0-2,0 0 1,0 0 0,0 0-8,0 0-13,0 0-16,0 0-16,0 0-15,-15-11-13,10 8-9,1-1-14,-4 3-10,2-3-10,-2 2-7,-2 2-20,-2-4-3,1 4-7,-1-1-4,-2 1-8,1 1-6,-1 3-6,1-4-6,-1 6-3,2-1-8,-3 0 1,3-1-3,1 3-4,2 0-2,-2 1-1,3 0-5,2-3-2,0 2 0,1 2-2,3-2 2,1-1-1,-1 3 0,2-1-4,2 4 7,1 0-6,0-5 1,2 6 0,2-1-3,-1-3 7,4 2-4,0-2 1,0 1-1,1-1-2,4 0 4,-4-1 0,3-2-4,-1 1 2,3 0 3,-3 0-2,0-1-5,1-1 3,1 2-4,0-4 6,-3 1-4,2 0 2,-2 0-2,-1-4-4,1 3 4,-2-1-4,0-2 3,0 4-5,0-2-17,-4-2-22,1 1-29,1-1-38,0 1-33,-8-1-32,14 0-32,-8 0-37,1 0-45,-7 0-50,14-1-43,-8 0-258,3 2-690,0 0 306</inkml:trace>
          <inkml:trace contextRef="#ctx0" brushRef="#br0" timeOffset="209396.1859">4976 8756 192,'0'0'272,"-5"-5"-7,5 5 0,-6-2-7,6 2-8,-5-5-7,5 5-3,-6 0-15,6 0-4,0 0-18,0 0-8,0 0-23,0 0-12,0 0-22,0 0-11,0 0-17,0 0-7,0 0-9,0 0-9,0 0-4,14 10-2,-8-4-11,2-3-11,1 0 0,2 2-13,4 1-1,-5-1 3,12 0-8,-6 4-9,3-3-3,-3 1 8,-3 1-8,1-2-7,-1 3 3,-1-1-4,5 3 6,-3-2 0,-4 2-6,1-1 3,2 4 0,-4-2 6,-4 1 11,1 1 2,-5-3 2,-1 5 12,-1 3-5,-4-7 7,0 1-1,-1 2 2,1-1-6,-6 3 0,5-4-5,-4 4-2,-4-3-4,7-2-7,-1-1-3,-1 0-1,1-3-1,1 2-4,1-2-3,1-4-7,1 3-2,-1-2-12,2-1-14,0-2-22,1 2-30,2-4-23,0 0-44,-4 4-37,4-4-38,0 0-25,4 6-38,-4-6-37,11 0-35,-5 0-255,-6 0-646,13-2 286</inkml:trace>
          <inkml:trace contextRef="#ctx0" brushRef="#br0" timeOffset="209801.9938">5525 9037 236,'0'0'246,"0"0"-5,0 0-6,0 0-8,0 0-3,0 0 0,-25 5-10,24-2-10,1-3-10,-6 6-19,1-1-11,5-2-4,-3 3-13,1 2-7,4-2-4,-2 1-20,3 2-9,2 0-11,-3 1-8,7 0-5,-3 1-4,2-3 11,4 1-31,0-2-3,2 0 2,-4 2-12,6-7-2,-5 5-2,5-2-3,-3-3-5,0 2-4,0-2-8,0 1 7,-1-6 2,2 2 6,-2-4 3,-1 3 1,-1-6 5,4 2 1,-4-3 2,-3 1 8,0-1-6,-2-3 3,-2 0 0,1 1-5,-4-3 0,0 3-4,-4-2 1,4 1-6,-7-1 0,0-3-2,1 3 2,-5-3-4,-4 2-3,5 4-4,-1 0-1,0-1 3,0 5-8,0-2-1,-3 2-4,3 1-5,-1 0 3,-2 3-6,5 0-5,-1 1-16,-2 2-32,4 2-31,-2 1-43,-3 0-34,2 2-30,3 2-38,-4 0-48,5 4-44,-3-2-64,4 2-234,1-3-660,4 3 292</inkml:trace>
          <inkml:trace contextRef="#ctx0" brushRef="#br0" timeOffset="207794.0783">3520 8503 28,'0'0'149,"-2"-5"6,2 5 1,-2-5 7,0 2 5,2 3 7,0 0 1,-5-5 7,5 5 5,0 0 3,-1-6-2,1 6 1,0 0-4,0 0-8,-5-2 3,5 2-14,0 0-4,0 0-10,0 0-10,0 0-14,0 0-11,0 0-12,0 0-11,11-3-10,-11 3-6,15 0 2,1-2-9,-2 2-4,9 0-8,0-2-3,0 2-7,2 0-5,0-2-8,-2 4 0,1 0-7,0 2 0,1-2-1,-3 3-4,-2-3-2,0 4-8,-1-1 6,-5-2-5,0 1 2,-1 1-9,-2-1-3,0 0 0,-3 1 10,0-2-4,-4 3 2,5 0 0,-7-1 1,2 2 0,-3 1 14,3 4 10,-4-3 1,-4 3 3,-1 8 3,3-2 6,-7 1-8,3 3 16,-1-3-13,-2 4 10,-1 4-12,0 0 3,-1 3-3,1-2-6,-1 1 6,5-8-8,0 0-2,-1 3-2,4-3-2,-2 2-4,2-3-1,-2 2-4,2-3-2,2 0 0,1 1 7,-1-6-12,1-2 0,0 1-2,0 1-1,0 1-1,0-7-1,0 4-1,0-2-3,0 1-2,0-4 4,1 1-1,-2-2-4,2-1 3,-1 1 3,-1 0 2,1-3 0,0-3 4,-4 8-7,2-6 3,2 2 0,-5 1 2,-1-4-3,1 1-2,-5-1 4,-4-1-4,1 1 1,-4-1-4,-6-1 6,4 1-8,-3 0 9,1-4-11,0 3 1,1-3 1,-2 2 1,2-4-5,2 3 2,-4-3 1,6 2-3,3-4-1,-1 3 1,-1 0-1,4-4 8,-1 7-9,4-1 2,1-1-2,-2 2 1,3-1 1,0 0-3,6 3-8,-8-2-10,8 2-18,-6 0-35,6 0-25,0 0-37,-5-6-41,5 6-26,0 0-33,0 0-25,0 0-29,0 0-33,0 0-24,0 0-273,13 8-673,-13-8 297</inkml:trace>
          <inkml:trace contextRef="#ctx0" brushRef="#br0" timeOffset="208130.281">3467 8994 134,'-2'-4'252,"2"4"7,-3-8-1,3 8 1,0 0-8,-3-2-6,3 2-17,0 0-1,0 0-13,0 0-19,0 0-20,0 0-11,0 0-18,6-4-8,-6 4 10,10-2 0,-4 0-2,0 2-3,4-2-7,1 2-13,4 0-10,-4-4-6,4 7-16,0-6-7,1 3 4,5-1-17,0 2-7,-1-2-3,-4 1-4,4 0-13,-3 1-1,-5-2-4,3 1-8,0 0 1,-4-1-6,1 1 0,2 0-4,-2 0-13,-4-3-34,0 3-41,1 0-40,-2-1-43,-7 1-51,11-3-58,-3 2-75,-3 0-311,-5 1-696,11-2 308</inkml:trace>
        </inkml:traceGroup>
        <inkml:traceGroup>
          <inkml:annotationXML>
            <emma:emma xmlns:emma="http://www.w3.org/2003/04/emma" version="1.0">
              <emma:interpretation id="{3F2D8F7A-CADC-4EDA-8295-EDD7B4983E47}" emma:medium="tactile" emma:mode="ink">
                <msink:context xmlns:msink="http://schemas.microsoft.com/ink/2010/main" type="inkWord" rotatedBoundingBox="7454,9551 10189,9679 10153,10447 7418,10319"/>
              </emma:interpretation>
            </emma:emma>
          </inkml:annotationXML>
          <inkml:trace contextRef="#ctx0" brushRef="#br0" timeOffset="210279.9053">6931 9172 167,'0'0'266,"13"-1"-21,-13 1-10,0 0-2,0 0-11,0 0-3,0 0-6,0 0-15,0 0-13,3 4 5,-3-4-7,-3 8-3,1-2-10,-1 2-11,0 4-8,-3-2-9,1 1-20,-1 0-7,0 2-11,0-2-15,0 0-9,-1 1-8,4-4-10,0 1-15,1-2 12,-1-1-31,2-1-40,-2 1-38,3-3-40,0-3-39,3 6-39,-3-6-40,9-2-45,-2-2-34,2 1-204,0-8-529,2 3 234</inkml:trace>
          <inkml:trace contextRef="#ctx0" brushRef="#br0" timeOffset="210707.9386">7241 9040 177,'5'-3'275,"0"1"-16,-1-2-13,-4 4-7,0 0-14,4-2-11,-4 2-16,0 0-17,0 0-7,0 0-1,0 0 2,3 10 3,-3-2 12,0 4-3,0-5-2,0 8-8,-1-3-14,-1 1-3,4-1-14,-7 1-10,4-1-11,1 1-17,-4-3-7,4-1-13,0 0-4,-1-2-8,0-3-6,-2 1-7,2-1-2,0 0-2,1-4-11,0 0 3,0 0-11,0 0 1,0 0-11,0 0-3,18-19-8,-9 5-6,2-5-16,0 1-15,4 0-19,-5 0-12,6-3-13,-5 4 2,2-2 0,0 4 6,2-1 4,-4-1 2,-1 2 6,4 5 4,-4-1 3,1 5 7,-3 0-6,0 1 2,-2 2 1,0 0 8,-6 3 4,12 6 6,-5 2 1,-4-3 11,1 8 19,0-1 10,-3 3 3,0 5 10,3 0 3,-4 2 5,0 0-5,-2-1-2,2-3-5,-2 0-1,2 2-7,2-3-4,0-1-1,-1-2 0,3-3-7,-2 3 0,2-4-22,1-2-35,0-2-46,-3-2-47,6 2-43,-4-2-52,3 1-46,4-5-37,-5 2-300,4-2-663,-2-2 294</inkml:trace>
          <inkml:trace contextRef="#ctx0" brushRef="#br0" timeOffset="211035.8873">7779 9223 45,'5'2'324,"-5"-2"-32,0 0-29,0 0-18,0 5-10,-4 0-10,2 0 1,-2 0 0,0 3 7,0-2-13,2 0-1,0 5-18,2 1-13,-3-7-19,3 2-14,3 3-19,-1-6-2,0 3-16,5-1-6,0-1-13,3-5-6,1 2-8,2-4-6,0 2-13,1 0-4,6-7-7,-8-3-1,4 4-8,2-5-1,-5 2 2,-2-2 3,0 1 3,2-8 5,-6 7-2,-2-3-1,-3-1 4,2 5-3,-4-5-1,-4 5 3,1-6 1,-4 6 1,-2 0 7,-2 3-6,-2-1 0,1 4-12,-2-2-5,-6 3-5,2 2-8,-3 2-2,1 2-6,0 3 0,8-2-3,-4 1-11,1 1-27,1 0-35,3 2-29,1-2-55,1 3-36,4-2-40,-3 3-40,2 0-39,4-1-44,2-3-39,-3-1-265,7 3-694,1-4 307</inkml:trace>
          <inkml:trace contextRef="#ctx0" brushRef="#br0" timeOffset="211464.992">8139 8897 129,'-2'-1'352,"2"1"-25,0 0-25,0 0-22,0 0-20,-5-3-28,5 3-22,0 0-23,0 0-17,0 0-12,0 0-23,0 0-8,24 2-4,-13-1-20,2 4-8,0-2-12,3-1-2,4 3-12,-4 1 5,4 1-16,-3-1-5,-1 2-3,1-1 2,1 5-1,-5-5-2,0-1 1,-2 4 6,0-2-8,0 1 3,-4-1 5,1 3 5,-2-1 6,-1 1 2,-1-1 4,-3-1 4,-1 5 18,-5 3-6,0 2-3,-5-2-2,2-1 1,-4 0-7,-1-1-3,-3 4-5,6-3-2,-4-1-9,1 0-8,-1 0 0,3-3-10,-1-1-4,1 0-4,3 1-5,-1-3-1,4-2-2,-1-1-7,1-1-15,1 4-19,1-7-41,0 2-44,1 1-41,2-5-40,0 6-41,0-6-46,0 4-56,0-4-61,12-1-251,-12 1-690,19-6 306</inkml:trace>
          <inkml:trace contextRef="#ctx0" brushRef="#br0" timeOffset="212048.9971">8855 9106 79,'0'-7'215,"0"7"11,0-6 9,0 6 12,-2-4-2,2 4-1,0 0 4,-4-4-4,4 4-10,0 0-2,-7-1-19,7 1-19,-9-3-6,9 3-19,-11 5-18,7-2-13,-1-1 0,1 2-17,1 1-14,-2 1-15,0 0-6,3 0-5,-2 3-4,4 1-10,0 0-6,0 2-4,1-3-6,4 4-2,5-3-6,-4-1 1,4 1-8,1 0-2,5 0-1,-3-1-5,0-4-5,2-1 5,-1-2-4,-2-2 3,12 6 7,-10-8 13,4 1-2,-5-4-1,3-1 1,0-2 2,4-1-5,-5-6-1,1 5 2,-5 1 2,1-1 8,1-5 1,-6 1-6,2-3-2,-5 5-6,-1-4 5,-3 2-9,0 0-5,-7 0 0,3 0-2,-6-1-3,2 4-2,-8-4-2,-2 2-1,-1-1-4,-3 5 0,4 0-8,-2 2-3,4 4 4,-2-3-6,4 2-4,1 4-17,-1 0-31,1 2-40,0 0-38,2 4-40,3 0-36,-4 3-45,1 1-61,2-1-59,-2 2-340,5 1-767,-3 5 340</inkml:trace>
          <inkml:trace contextRef="#ctx0" brushRef="#br0" timeOffset="225531.8776">9454 9574 97,'0'0'160,"0"-8"-2,0 5-8,1-3-1,-1 6-9,-1-10 0,2 6-2,-1-1-3,0-3 2,2 4 0,0-3-1,0-2-3,-2 5-6,2 1-3,0-5-2,-1 3-6,0 1-4,2 0-5,-1-5-7,2 5-10,-2-2-3,2 0-8,3 2-5,-2-2-6,3 1 0,0-1-6,0 3-7,0 0-2,1-2-5,0 3-1,-1-2-4,-1 4-6,1-2-2,0 2-4,-8 0-14,13 2 1,-13-2-4,8 0 1,-1 4 1,-5-2 1,0 1 3,3 2-1,-3-2 9,-2 3 4,0 1 2,0 0 0,0 0 3,-2 2 5,-3-3-3,3 6-3,0-3-5,-5-1 1,4 4-4,-5-2 4,5 1 1,-1 0-10,1-2-2,-2 3-7,1-1 0,-3-2 2,4-2-3,2 2 0,-2-1 3,-1-2-12,3 3 2,0-3 4,-1 2-7,2-3-2,-3 1 1,2 0-4,1-1-7,0 4-18,1-4-21,-1-2-19,3 1-17,-3 1-20,0 2-19,0-5-29,2 2-26,-1 2-24,-1-6-34,1 6-18,-1-1-203,0-5-495,2 6 220</inkml:trace>
        </inkml:traceGroup>
        <inkml:traceGroup>
          <inkml:annotationXML>
            <emma:emma xmlns:emma="http://www.w3.org/2003/04/emma" version="1.0">
              <emma:interpretation id="{2BB6F5D9-08B9-4ED1-8498-4282D81E175E}" emma:medium="tactile" emma:mode="ink">
                <msink:context xmlns:msink="http://schemas.microsoft.com/ink/2010/main" type="inkWord" rotatedBoundingBox="10923,9523 11608,9555 11588,9983 10903,9951"/>
              </emma:interpretation>
            </emma:emma>
          </inkml:annotationXML>
          <inkml:trace contextRef="#ctx0" brushRef="#br0" timeOffset="213127.4479">10375 8905 52,'-3'-6'227,"3"2"-4,0 4 3,-1-8-3,1 5-3,0 3 1,0-5-9,0 5-6,0 0-9,-2-7-14,2 7-12,0 0-8,0-5-21,0 5-9,0 0-4,0 0 0,0 0 14,8 17 2,-5-9 7,0 5-4,1 2 1,-1 3-10,5 4-4,-5 0-8,2 1-6,2 7-8,0-3-5,-3-8-14,3 4-3,3-3-9,-4-1-6,4 1-6,-2-6-8,0 0-3,1-5-4,-2 2-6,1-1-6,0-1-3,0-5-1,3 2 3,-5-4-12,2 0 13,4-2-16,0-3-4,2-3-4,4-4 1,-1-4-3,1 0-2,-2-2-4,10-5 7,-5 0-8,-4 0 0,4-4-2,-7 6 1,4-5-2,-3 4-1,-2 2-3,6-5 3,-4 3-4,-3 0 1,1 5 1,2-2-4,-4 1 8,2 5-11,3 0 2,-4 2 2,-1 0-3,-4 5-1,0 0-3,-3-2-2,4 1-36,-3 3-29,1-1-34,-2 1-46,-4 2-41,0 0-44,0 0-50,8 5-44,-8-5-40,-1 8-265,-4-3-688,-1 2 305</inkml:trace>
          <inkml:trace contextRef="#ctx0" brushRef="#br0" timeOffset="213393.9203">10483 9045 137,'-6'0'282,"6"0"-26,-8 0-8,8 0 0,0 0-6,-8-3-7,8 3-8,0 0 0,0 0-11,0 0-3,2-5-4,-2 5-11,10-6-3,-1 2-9,-1 3-11,7-5-17,-3 2-11,6 0-8,-5 2-22,7-6-9,-2 3-7,5 2-13,-1-1 2,-3-3-18,7 6-8,-4-1-5,10-2-11,-8 0-3,-3-2-3,2 4-25,3-2-30,-5 2-29,3 0-45,-2-1-33,-2-1-35,2 7-37,-2-2-38,2-1-42,-1 2-30,-1 1-261,-1 0-610,-3 0 271</inkml:trace>
        </inkml:traceGroup>
        <inkml:traceGroup>
          <inkml:annotationXML>
            <emma:emma xmlns:emma="http://www.w3.org/2003/04/emma" version="1.0">
              <emma:interpretation id="{FD3121B2-2A26-4A99-9384-3B53805505F2}" emma:medium="tactile" emma:mode="ink">
                <msink:context xmlns:msink="http://schemas.microsoft.com/ink/2010/main" type="inkWord" rotatedBoundingBox="12083,9383 14489,9496 14451,10321 12045,10209"/>
              </emma:interpretation>
            </emma:emma>
          </inkml:annotationXML>
          <inkml:trace contextRef="#ctx0" brushRef="#br0" timeOffset="213860.1775">11515 9027 112,'6'2'127,"0"0"0,0 1 8,2-1 11,-5 2 7,4 1 9,-3-3 8,1 4 6,-1-3 8,-2 5 5,2 1-4,-3-1 7,-1 1-9,2 3-3,-4 0 2,1-1-5,-3-3 6,2 5 10,-4-1-13,-1 0 8,3-5-21,-2 7-12,-2-5-12,5-3-12,-2 4-13,1-1-16,3-4-10,-2 0-9,1 0 0,1-1-10,1-4-4,-2 6-7,2-6-3,0 0-7,-5 0-9,5 0 0,0 0-9,4-14-6,-1 8-5,0-7 0,1 2-17,2-9-5,3 2-16,-1-1-5,1 1-8,4-2 0,-1-1-11,0 1 13,4-5-1,-3 9-2,5-2 1,-4-1 7,2 3-1,2 0 3,-4 1 8,-3 6-3,0 0 2,1 2-2,-1 2 0,-4 1 2,3 2-2,-4-1 2,1 3 5,-7 0 7,11 3-8,-6 1 9,0 1 8,-1 4 5,0 2 4,-3 4 4,0-2 1,-1 2 2,-1 1 4,1 1-4,-1 5 1,1-11-7,-4 4 0,1-1-3,3-3 1,-1 1-8,-1 0-2,2-5-5,0 2-27,2-3-37,-1-1-45,1 0-39,-2 1-49,5-3-55,-5-3-58,6 0-66,-6 0-211,11-9-634,-5 4 281</inkml:trace>
          <inkml:trace contextRef="#ctx0" brushRef="#br0" timeOffset="214244.8285">12012 8737 135,'-2'-6'313,"4"1"-15,-2 0-22,0 1-16,0 4-16,2-7-18,1 4-14,-3 3-10,4-5-14,-1 1-8,3 2-14,3 2-9,-1 0-17,1-3-2,4 3-15,0 3-8,0-3-5,-2 2-3,5 2-8,-3 1-4,3 1 4,-3 2-8,4 0 3,-2 4-3,0-4 1,-4 4-7,1 3 9,2-3-10,-4 2 2,1 3 3,-4 1-4,-2-4 2,-1 0-4,1 7-1,-3 10-1,-6-12-5,-1 3 0,-1-2-4,-5 2 3,-1-2 4,-5 7 2,-2-1 1,-3-1-3,2-2 0,3-7-6,2 2-6,-1-2-3,1-2-7,0 1-5,2-1-8,1-3-2,-1-2-5,3 1-3,-1-4-6,4-1-3,1 0-7,1-1-8,1 0-24,-1 1-22,-1-5-33,3 3-43,3-3-46,0 0-41,0 0-43,0 0-40,0 0-50,0 0-49,7-12-63,0 7-238,-3-1-738,7-3 327</inkml:trace>
          <inkml:trace contextRef="#ctx0" brushRef="#br0" timeOffset="214478.8991">12502 9131 11,'5'2'276,"1"0"-10,-1 2 3,-3 0 8,-1 2 6,-1 0 10,-3 2 19,-2 0 6,-2 2 6,-4 5 0,-4 3-10,3-1-10,-2 0-15,-2 0-16,-1-2-19,2 3-24,-1 1-21,2-1-18,-1 0-20,3 3-18,-1-5-15,2 3-16,3-3-13,-1 1-8,7-6-14,-3 0-16,2 1-33,-2 0-38,2-4-52,0 2-55,1-6-67,0 4-60,4-2-73,-4-2-94,2-4-388,2 2-855,-2-2 378</inkml:trace>
          <inkml:trace contextRef="#ctx0" brushRef="#br0" timeOffset="215168.8102">13088 8870 298,'0'0'321,"0"0"-23,0-8-24,0 8-17,0 0-13,0 0-16,0 0-2,0 0 1,0 0 8,-14 14-11,8-4-3,-2 1 0,0 2 0,-4 6-5,2-3-5,1 4-11,0-2-12,0 7-13,-1-6-17,-4 8-16,8-5-13,0-3-10,0 4-14,-3-6-6,8-2-12,-4-1-10,0-3-6,4-1-5,-4-4-2,4 3-11,-3-3 5,4-2-12,0 0-5,-1 1-2,1-5-5,0 0-3,0 0-3,0 0-3,0 0-4,17-22-2,-6 8-3,3-3-9,3-10-10,2 2-11,1-3-6,0 3-2,-1 0 1,4-3 5,0 2-1,-4 1-2,4-1 4,-6 10 8,-1-2-7,4 5 1,-1-1 3,-2 0 1,0 4 0,1 0 3,-5 5-3,-1-3-2,0 6 2,-2 0 5,0 4-2,-3-1 2,1 3 0,1 2 4,-4 2 0,2 3 3,-4 3 0,-3 2 12,3 0 6,-6 7 10,3-2 2,-2 10 2,-4-1 2,1-10 1,0 0-3,1 2-3,-6 5-2,5-6-5,2-4-2,-2 1-1,1-2-5,-1-2-1,3-2-3,-1-1-1,1-2-8,2-1-30,0 0-32,-2-2-39,2-1-35,0 1-35,3 0-35,-2-4-28,4 1-41,-5-3-39,11 0-35,-2-3-36,1-2-283,4 0-720,-4 0 319</inkml:trace>
          <inkml:trace contextRef="#ctx0" brushRef="#br0" timeOffset="215522.0058">13633 9132 17,'0'5'299,"0"-5"-24,0 6-18,-5 1-10,3-1-5,-3 4-8,-1-1 1,1 1 0,-2 0 1,1 1-8,2 0-4,0 0-8,1 0-14,2-2-19,1 2-7,0-1-21,1-1-14,5 2-8,1-2-15,2-1-9,4-1-8,-1-1-9,3 1-5,0-4-8,1 0-12,4-3-6,2 0-3,-6 0-4,4-5-6,1-1-1,-3 2 0,2-3-3,-7-2-1,3 4-1,-3-2 3,-1-2 4,6-3 14,-9 4-2,-2-2 3,-1 4 2,-4-4-1,3-1 0,-5 4 0,0-1-3,-5-4-4,-3-1-7,1 0-4,-5 1-6,-3 3 0,-2-5-1,1 2-1,-5 1 1,2 3-1,6 3-8,-2 1-1,1 2-5,0-1 0,2-2-10,0 5-8,0 0-24,-1 2-28,5 1-40,-2 0-51,5-1-45,-3 3-46,2 1-56,1 2-76,0-4-68,4 3-308,-1 3-796,-1-2 354</inkml:trace>
        </inkml:traceGroup>
        <inkml:traceGroup>
          <inkml:annotationXML>
            <emma:emma xmlns:emma="http://www.w3.org/2003/04/emma" version="1.0">
              <emma:interpretation id="{C9B0971F-4233-4356-BCDC-CB128159579C}" emma:medium="tactile" emma:mode="ink">
                <msink:context xmlns:msink="http://schemas.microsoft.com/ink/2010/main" type="inkWord" rotatedBoundingBox="15463,8858 19327,9039 19258,10505 15394,10325"/>
              </emma:interpretation>
            </emma:emma>
          </inkml:annotationXML>
          <inkml:trace contextRef="#ctx0" brushRef="#br1" timeOffset="262196.9148">14870 9159 157,'0'7'183,"-2"4"1,2-2 0,-1 5-1,1-3-7,-3 6 2,3 0-7,-2 5-5,2-1-19,-3-3-4,3 2-8,-2 0-10,2-1-10,0 0-5,-1-5-8,-1 1-14,1 0-6,1-5-1,0 5-1,0-5-3,-3 3-8,3-5-4,-2 0-5,2-1-8,0 0-6,2-4-3,-2 2-2,0 1-4,0-6 0,0 6-4,0-6-4,0 0 3,0 0-9,7-12-3,-4 4 3,4-5-6,-1-2 1,0-1-6,2-4 0,2-9-11,-4 10-11,4-11-12,-2 9-1,2-10 0,-3 9-4,-3 0 0,7-7 3,-6 6-2,5 1 3,-3 0-1,2 2 6,-3 0-3,3 2 1,-2 6 6,-1 0 4,-1 1-6,1 2 2,-2 1 0,-3 5 0,5 0 4,-3 1 2,-3 2-1,0 0 5,10 8-3,-9 0 9,3 3 4,-3 3 5,1 1 5,1 6 5,2 0 5,-1 11 15,-2-5-12,0 6 8,2-4-5,-1 0 2,-2-5 3,4-1-2,-3 6 0,-1-2 3,1-4-9,1-2 13,-3 0-15,1-3-5,1 2 0,-1-2-2,-1-4 0,2 0-6,0-3-3,-1 1 3,0-4-2,-1 1-2,4-1-15,-2-2-19,2 0-26,0-2-27,-1 0-28,-3-4-40,7 0-41,-7 0-40,4-10-42,-4 2-180,0 1-485,0-7 215</inkml:trace>
          <inkml:trace contextRef="#ctx0" brushRef="#br1" timeOffset="262440.9801">14864 9336 129,'0'0'153,"0"0"1,0 0 8,0 0 8,0 0 2,0 0 3,0 0-8,23 2-5,-12 0 7,3-4-12,1 2-13,0 2-10,7-4-6,-2 2-12,-3-3-15,5 2-8,-2-1-12,2 2-7,-1-3-6,-1 1-9,-3 0-1,-2-2-6,6 1-4,-8-1-16,4 0-21,-1 3-34,5-7-29,0 5-34,-7-2-33,4 1-24,-2-1-21,0 2-12,-1 0-8,1 0-12,-3-3-109,1 2-329,-1-1 145</inkml:trace>
          <inkml:trace contextRef="#ctx0" brushRef="#br1" timeOffset="262750.5967">15434 9242 622,'6'-2'13,"-6"2"26,5-5 7,-5 1 9,0 4 9,0 0 6,0 0 10,-5-6 12,-1 4 6,2-2 12,-2 2 0,6 2-2,-11 2 1,11-2-2,-16 0-1,8 1-5,1 2 2,-1-1-9,3 2-4,-2 0-12,0-2-8,5 3-8,-2-1 7,3 2-17,0-2-3,2 2-3,2 7-3,0-7-1,2 4-3,-1 1 1,6-1-3,-1-2 0,1 6-5,-1-5 10,0 0-9,0 1 4,-2 1-1,-1-2 3,2 1 4,-5-2 2,-1-1 4,1 1 5,-3 1 8,-3-1 7,1 1-5,-2-1 0,-5 1 0,0-1-5,1 2-7,-4 0-4,1-2-5,-5-4-5,4 4-7,-1-4 5,-3-2-6,2 2-6,-4 0-3,5-3 4,-1-1-3,4-1-9,2 1-10,-1-2-22,3-4-23,2 4-23,-2 0-25,6 2-24,-5-10-22,5 7-19,0 3-21,10-9-19,-4 7-33,4-7-19,2 4-185,2 0-468,0 1 207</inkml:trace>
          <inkml:trace contextRef="#ctx0" brushRef="#br1" timeOffset="263138.281">15686 9270 5,'0'0'159,"-5"-8"0,-1 5-4,1 0 12,0 1-10,-1-2 0,-1 2-1,-1 2-2,1 0-6,-1-3-4,-1 6-11,9-3-9,-15 0-10,8 2-11,1-2-10,6 0-11,-11 3-9,6-1-8,2 2-1,-1 1-8,3-1-6,1 1 0,0 2-5,1 1-6,3-2 0,2 5-2,-1-2-5,3 2 1,-2-2-3,0 1-3,4-1 1,-4 3 2,1-3 1,-1 1-1,1-3-1,-1 5 4,-1-5 3,-1 2 4,0-3 0,-4 3 6,0-1 4,0 1 7,-4 1 8,0-2-10,2-1 0,-7 4 0,2-2-1,0 1-10,-3-4 5,4 1-1,-3 0-6,0-4-6,1 2 1,-2-1-8,3-2 0,-3 1-5,1 0-4,1-2-1,-1 1-1,4-2 6,5 0-27,-12 0-20,12 0-29,-10-3-33,10 3-31,-7-3-35,7 3-33,-4-4-27,4 4-25,0-10-40,0 7-169,5-4-481,0-2 213</inkml:trace>
          <inkml:trace contextRef="#ctx0" brushRef="#br1" timeOffset="263757.9695">15903 9317 36,'0'0'205,"1"-4"1,-1 4 4,0 0 1,-4-7 4,4 7-11,-1-5-3,1 5-11,0 0-11,0-5-10,0 5-7,0 0-7,-1-6-12,1 6-13,0 0-16,0 0-3,0 0-8,0 0-9,0 0 4,-14 12 4,11-4-4,-4 1 2,2 4-8,-1 1 0,1 0-2,3 0-1,-3 1-3,4 4-13,-3-8-1,4 4-7,0-2-9,1-4-5,3 4 4,-1 0-8,1-5-4,1 1 2,1-2-7,-1-1-3,2 0-2,0 0 7,0-4-16,2-2 2,0 2-2,5-4-2,-4-3-5,4 0 0,-4-3-3,1 1 5,3-4-5,-4 3-1,6-7-5,-5 1 3,3-3-9,-6 0 1,0 3-3,-2 0-4,-1 1-2,-3-1 2,1 0 2,-2 0-4,-1 4-1,1-2 3,-2 4 4,1 0-7,-1 2-3,-2 2 9,2-4-4,0 4-5,1 4 19,-5-3-15,5 3 3,0 0 3,-11 6-1,8 3-7,0-5 13,0 4-5,-2 2-2,3-1 7,1 1 5,-1 1 5,1 2-6,-1-1 1,2 1-2,0-1-1,2 1 5,-2-1 0,1 1-9,2-2 2,-3 3 0,2-4-1,1 1 4,0-1-2,-1-2-5,-1 1-9,1-3-29,1-1-36,0 2-31,0 0-34,-2-5-33,3 2-33,-2-2-24,-2-2-27,9 1-21,-9-1-43,9-6-180,-3 3-538,-1-5 238</inkml:trace>
          <inkml:trace contextRef="#ctx0" brushRef="#br1" timeOffset="264309.2757">16182 9383 71,'2'-5'219,"-2"5"-14,0-4-23,0 4-12,0 0-9,0 0 4,0 0 8,0 0 1,-5 16 9,4-7-6,-1 1-5,-1 4-5,1-3-2,-1 2-3,3 1-16,-2-2-6,1 1-6,1 0-11,1-2-5,1 3-11,-2-6 5,0 0-27,3-1-9,-1-1-2,1-1-2,-6 0-13,6-2-7,-1 0 2,-2-3 4,4 3-17,-4-3-3,0 0-5,12-6-7,-11 3-4,4-3 3,0-2-5,1-1-1,0-3-7,-2-2-12,6-5-10,-2 6-8,0-2 2,-1-1-1,3 4-2,-4 1 1,0 0-4,-2 3 9,5 2 1,-7 1 3,3 1-5,0 1 2,-2 1 0,-3 2 7,0 0 5,12 5 0,-8-1 0,-2 1 8,3 2 7,-1 2 11,2 2 4,-5 1-2,0-3-1,2 3 3,-2-3-5,0 3 2,2-3 1,-3 4-3,1-5-2,0 2-13,3-6 7,-4 2 0,1 1-1,0-2-2,3-2 3,-3 1 6,2-2-12,-3-2 2,6 3-5,-6-3 6,11-5-10,-4-4-22,4 0-21,0 0-20,5-5-16,-1-2-12,1 3-8,0-3-2,-4 0 4,3 1 12,-4 4 7,0 1 6,-1 0 8,-1 3 5,-4 0 4,1 4 6,-5 0 3,3 2 6,-4 1 13,0 0 12,5 7 14,-8 0 11,2 0 9,0 2 10,-1 1 2,-1 2 6,-1 1 1,4-1 0,-2-1 1,2 1-2,-2 0-2,0-2-3,4 3 0,0-4-11,-2-2 3,1 2-7,0 0 0,4-4-12,-1 1-34,2-1-40,-1 0-47,1-2-55,1-3-49,-7 0-51,16-5-237,-8-1-546,0 0 242</inkml:trace>
          <inkml:trace contextRef="#ctx0" brushRef="#br1" timeOffset="264685.4852">16714 9444 130,'0'0'199,"0"0"-18,6-2-17,-6 2-14,0 0-7,0 0 2,0 0-10,7 7 2,-7-7 2,8 4-2,-3-2-4,1-2-6,5 1-10,-3 0-4,4-2-8,3 0-9,2-1-12,-3 0-2,-1-1-12,-1 0-4,2 0-3,-1-1-9,1-1 3,-4-3-13,1 2-2,-2-2-3,0 0-5,-3-1-2,1 1-3,-5 0 1,2 1-7,-2 0 3,-4-4-4,2 1 1,-4 1-2,0 0 1,-1-1 3,-6 4-1,2-2-3,0 5 12,-3-1-1,-3 3-2,0 2 15,-1 3-3,0 0-11,3 3 3,-6 2 6,3 5-3,1 0 21,0 3-8,3 0 6,5 0 4,0 0-4,0 4 1,3-1-2,2-1-1,4 0 5,0-2-11,0 1 15,2-5-13,2 0-11,4 1 13,0-3-21,0 1 14,3-4-16,2 3 0,-4-3-4,6-1 0,2 1-6,-2-3-15,-1-2-27,-1-2-27,7-2-48,-4 1-40,2-4-50,0-4-52,-1-2-72,-3-3-276,-1-1-636,4 0 282</inkml:trace>
          <inkml:trace contextRef="#ctx0" brushRef="#br1" timeOffset="266611.8857">17190 9279 199,'0'-6'210,"2"0"-3,1-1-10,-3 2-7,1 0-5,-1 3-5,0 2-5,5-8-21,-5 3-10,5 3-12,3-1-7,1-2-13,1-4-8,1 3-9,5 0-12,4-2-7,-5 3-7,3-1-8,2-2-9,-3 3-1,4 1-6,-3-4-3,1 4-7,-1 0-2,-5-2-9,6-2-13,2 1-15,-4-6-13,3 2-14,-4-1-20,1-2-23,-2-2-23,0-2-16,0 0-17,2-8-12,0 1-10,-5-1-1,1-2 3,-4 8 16,-2-2 10,1 0 18,-3-1 13,1 3 21,-1 1 23,-1 5 30,-3 1 31,2 2 19,0-3 26,-3 9 10,0 0 2,2-1 4,-2 6 1,-2-4 9,2 4 21,0 0 14,-9 18 12,7-4 6,-6 5 6,0 2 27,1 9 0,-1 1 22,-1 0 8,0 3 3,1 0 3,0 3 3,1 2-11,-3-3 0,1 5-9,1-3-7,2-1-13,-2-2-8,-2-1-12,4-1-10,4-3-17,-3 4-4,1-6-13,3-5-10,1-2-9,-3 0-11,3 1-7,0-3-3,0-2-7,-2-6-7,1 3-4,-1-3-6,-1-3 1,5-1-5,-1-3 0,-1 1-7,0-5-6,2 3-1,-2-3-13,0 0-14,11-11-25,-6 0-14,1-3-13,1-2-20,2-4-14,1 2-12,1-10 13,1 2-16,-3 4 7,3 2 3,-2-7 7,3 9 4,0 1 7,-2 0 10,-3 6 8,-2 1 7,4 0-7,-4 2 8,-2 4 7,2 2 4,-1 2 9,-5 0 4,10 6 3,-9 0 4,4 1 5,-4-1-2,4 6 4,-1 4 1,-3-4 4,-1 2 5,0 3 6,5-4-6,-4 2 5,-1-1-2,5 1-1,-4 0 4,4-4-7,-2 3 7,-2-2-9,4-1 2,1 0 6,-2-6-6,2 1-2,0 1-23,4-4-30,-3-1-21,2-2-15,3-2-17,2-3-6,-1 0-6,1-1-4,1 1-3,-3-5-1,3-2-12,1-2 12,-3-2 8,3-1 11,0 1 11,-4-2 14,3-7 4,-4 6 10,-1 0 9,1 3 29,-5-1 24,-2 3 25,0 6 22,-3 0 14,-1 2 14,-5-2 5,1 3 5,1 4 20,-5 0-9,8 1 8,-22 2 9,11 4 11,-4 1 8,-1 4 11,-1 3-5,1 2 5,1 0-2,2-2-1,-1 3-3,4 2-1,1-3-9,0 2-12,4-4-7,0 0-5,4 0-11,-1-1-3,4-4-9,0 2-7,3 1-4,0-2-4,1-2-6,-1-1-4,4-1-5,2-1-2,-1-1-2,-2-1-4,5-4-5,1 1-1,-5-6-7,3 2 1,4-1-4,-5-4-10,8-1-6,-8 0-9,1-8-10,-1 1-18,-1 1 2,-5-2-7,4 1 5,-6-2 8,2-4-11,0 6 6,0-2 1,-2-2 5,-1 7-2,-1-1 6,1 5-1,-2-1 1,1 5 3,-2 1 3,1 5 1,-3-3 9,3 3-3,0 0 5,-7 16-12,4-4 14,-2 0 2,3 2 2,-3 5 17,0 0 0,0 2 5,9 0 1,-2-2 2,2 0 2,-2-2-4,2 3-1,1-6 2,1 5-4,2-2 0,-2-6-1,1 1-8,2-3 3,2 1 0,-1-2-1,-1 1-8,0-3 8,2-2-2,3-2-4,-2-2 4,1-1-2,2-2-6,-4-1 3,10-4 5,-4-2-11,-2-1-5,1-3-12,3-6-7,-3 3-11,2-11-16,0-3-23,-4 0-22,1-6-5,-4-5 0,-3 3-4,3-23-3,1 3 0,-6 0-1,-1-3 6,-3 0 5,-2-3 4,1-4 11,4 2 5,-2 4 9,-1 0 6,-1 8 5,4 18 15,-5-1 10,5 3 14,-5 3 13,0 8 12,1 5 15,3 0 4,-3 4 8,-1 3 0,0-1 3,2 6-6,-2 2-4,3-2-1,-3 7-6,0 0 4,0 0-3,0 0-3,0 26 3,2 1 14,-4 7-8,2 7 2,2 14 4,2 1 12,-4 2 7,-4 2 24,6-3-1,-4 2 17,4-5-2,-6-1 12,4 4 0,0-15-3,0 10 3,0-12-4,0-3-2,-3 3-7,1-3-5,2-4-6,0-2-7,0-1-2,0-2-13,0-5-3,-1-3-3,1 0-6,0-2-4,0-3-4,0 0-3,0-4-4,0 1 1,-5-1-2,6-3-1,-1-2-5,0 1-1,0-3-6,0 1-7,0-5-15,0 0-13,0 0-16,0 0-6,0 0-10,0 0-7,0 0-18,5-19-4,-5 13-7,-1-6-3,1 1-5,-4-3-3,3-5 1,-4 2-2,3-6 5,-2 4-1,-1-1 0,-3-2 8,0-9 6,5 11 11,-4 1 5,1-2 10,1-2 5,-1 4 6,-1 1 7,2 5 3,1 0 5,-1 0 6,3 0 12,-4 1 8,2 2 7,3 0 13,-2 0 7,0 1 1,1 0 12,0 1 0,-1 3 4,2-3 2,-2 2 4,1 0 1,2 0 8,-1 1 2,1-1-2,0 1 2,0 5 6,1-9-2,1 7 4,-2 2 0,3-7-5,-2 5 12,-1 2-12,8-7 1,-4 6 1,-4 1-4,12-3-3,-5 3-4,3-1-8,2 1 4,1 1-6,3-1-3,-2 3-1,7-1-4,0 1-4,1 0 0,0 2-7,-2 0 0,0 2-3,1-2-2,-5-2-6,0 2-24,-2-2-25,1 2-34,-1-1-47,-4 2-44,1-4-58,-4 2-80,-1-1-83,-1-3-241,1 1-680,-6-1 301</inkml:trace>
          <inkml:trace contextRef="#ctx0" brushRef="#br1" timeOffset="264988.2526">17389 8646 40,'0'0'260,"0"0"-26,0 0-20,0 0-3,-2 18 8,0-5 9,0 6 0,-1 2 7,-3 8 0,3 7 8,-2-1-6,0 1-2,2 3-12,-5 0-13,2 13-13,-1-9-16,0-1-21,-1 11-10,4-10-13,-1-3-8,-1-4-19,1-1-11,4 0-12,-3-4-5,-2 2-15,6-4-1,-5-2-7,4-6-9,0-2 0,-2-1-8,1-2-29,-2-4-25,4-2-39,-1-2-35,1 1-32,-3-3-31,-3 0-40,1-4-44,-1-1-44,6-1-24,-11-9-35,5 6-195,-4-5-573,6-2 254</inkml:trace>
        </inkml:traceGroup>
        <inkml:traceGroup>
          <inkml:annotationXML>
            <emma:emma xmlns:emma="http://www.w3.org/2003/04/emma" version="1.0">
              <emma:interpretation id="{02355226-AAA2-42AE-904F-A1B9386F2923}" emma:medium="tactile" emma:mode="ink">
                <msink:context xmlns:msink="http://schemas.microsoft.com/ink/2010/main" type="inkWord" rotatedBoundingBox="19681,9650 23617,9834 23544,11382 19608,11198">
                  <msink:destinationLink direction="with" ref="{FFE62F39-56F0-455B-A8F2-AAB0AF7CFDE1}"/>
                </msink:context>
              </emma:interpretation>
            </emma:emma>
          </inkml:annotationXML>
          <inkml:trace contextRef="#ctx0" brushRef="#br1" timeOffset="277699.3365">19107 9528 2,'-1'-4'237,"-1"-2"-3,2-2 0,-1 5-4,1 3-5,1-8-8,-2 3-3,1 5-17,3-7-17,0 4-16,0-3-8,1 4-14,5-1-4,-2-1-5,5-1-16,9 3-9,3-3-5,0 4-4,11 0-3,4 1-4,-1-2-11,7 4-5,0-1-7,-1 2-4,5 0-12,10-1 1,-17 1-2,1-1-6,-2 1-9,-3-1 1,0 2-8,-6-4 2,1 6-6,-7-6-7,-4 3 0,-1 0-8,0-1-16,-5 0-21,-1-1-34,-3 3-30,1 0-36,1-3-37,-6 1-41,3-2-48,1 0-52,-5 0-162,3 0-506,1-3 224</inkml:trace>
          <inkml:trace contextRef="#ctx0" brushRef="#br1" timeOffset="277374.1103">19488 9653 2,'3'-4'237,"-3"4"-6,0 0-8,0 0-7,0 0-7,0 0-4,0 0-5,0 0 2,-8 13 0,5-8-2,3 4 7,-5 0-8,0 4 0,-1-1-7,-1 1-1,-1 8-3,-3-2-8,0 3-15,-2 4-13,-2-1-10,3-5-14,1 6-10,1-4-5,-4 0-9,1 1-18,-1-1-3,6-5-7,-5 3-11,2-2-3,4 3-6,2-9-5,-4 5-5,0-2-7,2-3 4,2 1-15,2-3 0,-1-1-16,-1-2-20,5-2-47,-5 2-34,5-4-34,0-3-44,-6 5-55,6-5-64,0 0-60,0 0-285,-2-17-683,2 4 301</inkml:trace>
          <inkml:trace contextRef="#ctx0" brushRef="#br1" timeOffset="277998.0851">20350 9391 179,'0'0'213,"0"0"7,-18 3 0,6 2 4,-4-1-1,-4 4-5,3 4-6,-4-1 3,5 4-11,-11 5-1,4 3-6,0 4 0,-2 1-10,6 2-5,1-1-6,-3 3-13,6-2-13,3 3-14,-3-2-15,8 0-14,-3 0-3,1-2-5,5 3-12,-1-12-18,2 3 3,-2 7-11,5-7-1,-3-1-8,1-1-5,4 1-2,1-2-6,-1-1-5,2-3-3,1 2-4,0-6-16,-4 2-12,4-3-36,-1-2-41,1-2-32,-4 0-49,4-2-40,-5 1-49,6-6-45,-1 2-61,-5-2-197,11-7-598,-5-1 265</inkml:trace>
          <inkml:trace contextRef="#ctx0" brushRef="#br1" timeOffset="278701.3716">20385 9838 175,'0'0'215,"0"0"3,0 0-1,9 6 5,-4-5-7,1 4-10,1-5-8,-7 0-11,21 0-13,-5 0-11,0 0-14,-2 0-11,4 0-15,-2 0-10,1 0-11,3 3-9,-8-1-13,3-2 8,-4 0-25,5 0-8,-5 2-11,1 0-24,-4-2-36,2 2-35,-4 1-49,-2 0-49,2 0-48,1 0-39,-6-1-178,-1-2-449,5 7 199</inkml:trace>
          <inkml:trace contextRef="#ctx0" brushRef="#br1" timeOffset="279101.5825">20545 9997 63,'15'-9'134,"-9"8"3,0-4 2,5 3 4,-1 2-3,1-4-3,0 1-5,3 2 1,-2 0-2,-1 2-1,-3-1-6,3 1-13,-4 3-1,1-1-7,0-1-2,-3 2 2,0 0 2,-4 0 7,0 2-3,-2 2 6,0-2 4,-4 6 0,-1-2-3,-4 4 2,-4 2 4,0-6-3,-4 6 1,0-1 12,-2-1 4,-3 8-7,3-8-7,-1 3 3,4-4-7,-3-1-10,3 2-12,-3-1-6,9-3-9,0-1-18,5-1 0,0 4-7,1-6-1,3 1-1,-1 1-12,3-3-3,3 2-5,-1 1-3,3-3-3,1 2 0,0-1 2,7-1-4,0 1-4,3-3-3,6 1-1,-1-1-4,0 1 3,0-4-5,-5 1-4,5-1 2,-5-1 3,0 2-5,0-2 0,-1 1-2,1-1 0,-2-1-18,0 1-35,-2-2-31,-2 1-42,-4 2-26,4-4-46,-4 4-41,-1-2-50,1-1-54,-1-2-287,1 3-676,-1-1 299</inkml:trace>
          <inkml:trace contextRef="#ctx0" brushRef="#br1" timeOffset="278476.3012">20571 9462 14,'1'-3'236,"-1"3"-16,0 0 0,0 0 0,0 0 3,0 0 6,0 0-16,-1 17-1,0-5-14,-3 1-8,0-2-13,2 3-10,-2 0-12,4-1-13,0 0-9,-5 0-17,5-1-3,0 0-14,-5-2-8,4 1-8,-3-2-10,4-3-7,-1 0-3,1-1-6,0 1-4,0-3-7,0-3-5,0 0-2,0 5-1,0-5-7,0 0 0,0 0-5,11-11-4,-6 1-1,1 0-7,3-1-5,1-7-9,1-3-18,4 3-2,1-8-6,1-3 1,1 3-4,-1 1 2,-3 8 1,7-6 4,-6 7 0,-2-1 2,1 2 6,-1 5-1,-2 2 2,-2 1-1,-3 2 4,0 2-1,-1 0 5,-5 3 1,11 5 0,-11 1 6,4 3 3,-3 5 9,-6 0 11,4 6 3,-5 0 7,1 2 14,-5 6-10,1 2-2,5-7-3,-4-3 3,5 2-3,-1-2 0,0 0-1,-1 1-8,0-1 2,4-2-6,-2-1-3,1-1 3,2-2-6,0-1-1,0-2-7,0 0-13,2 0-42,-2-3-29,0-2-33,0 2-41,-2-4-42,2 1-51,0-5-63,0 0-216,-9 1-567,9-1 251</inkml:trace>
          <inkml:trace contextRef="#ctx0" brushRef="#br1" timeOffset="279537.8249">21317 9037 85,'0'0'253,"0"0"5,0 0 2,-16 10 0,12-3-5,-2 5-6,0 1-13,0 3 5,1 4-10,0 2 4,5 11 3,-5-3 0,5 5 3,-1 0-9,-4 4-14,5-5-9,5 3-12,-4 0-11,2 3-10,1 2-12,-4 12-6,0-14-10,3 3-7,-2 9-13,-2-11-14,1 1-5,-5 10-12,0-11-9,-6 16-11,0-17-2,-4 12-5,-2 1-8,4-16-10,-9 14-2,6-16-27,-3 3-1,4 0-3,-4 1-2,-2-5-10,0-1-28,1 1-32,-2-3-40,-3-6-41,6 0-56,-2 1-49,6-9-53,0-3-70,3-3-79,1-3-275,-1-2-776,4-6 344</inkml:trace>
          <inkml:trace contextRef="#ctx0" brushRef="#br1" timeOffset="280574.4862">22102 9610 177,'6'-2'245,"-6"2"-6,0 0 0,3-5-10,-3 5-7,0 0-11,0 0-9,0 0-7,0 0-8,0 0-5,0 0-13,-19 7-1,8-1-4,1 0-14,-3 0-5,-7 3-8,0-1-4,-2 6-6,0-5-11,-7 4-11,3 4-9,-2-2-13,-1-1 2,8 0-14,-1-3-1,0 4-8,2-2-6,3 1 3,-1-1-1,2-2-19,1 1-3,4-3-1,1 2-8,3-4 0,-1 1-6,3 0 4,0-2 4,3 3-19,2-2 4,-2-1-1,4 2 0,-1 0 2,4 3-2,3-1-8,0 1 5,7 2 3,2 1-9,0-2 11,2-2-7,-1 5-1,4-3 2,-2 0-3,0 1 3,-1-5-3,1 5-1,-1-6 1,0 2 0,1-1 0,-3 0-5,-2 1 4,-3-3 4,2-1-5,-1 4 0,-2-1-1,-1-2 9,-1-3-12,-1 4-1,-1-1-2,1 0-1,-2 0 5,-5 0-4,4 1-15,-2-2-23,-1 0-29,-2-1-26,0 1-33,0-5-28,-5 10-44,0-7-44,2 3-52,-5-6-41,2 2-204,-5-1-587,5 2 259</inkml:trace>
          <inkml:trace contextRef="#ctx0" brushRef="#br1" timeOffset="280915.2956">21722 10176 174,'-6'-2'182,"6"2"10,0 0 2,-11 0 4,11 0 0,0 0 0,-11 2-6,11-2-3,-4 4-6,4-4-3,-2 3-3,2-3-7,0 0-3,3 6 8,-3-6-2,5 8-2,1-6 7,2 4 2,-1-3 1,2 5-1,1-2-6,1 0-7,0 2-4,2-2-10,0 0-11,2 2-9,4 1-9,-7-2-12,4-1-10,0 3-10,2 1-10,-6-1-11,4-3-2,-4 0-9,0 1-5,-1-1-4,0 1-5,-2 0-5,1-2-6,-3 1-4,2-1 0,-4 2-6,2-1-5,-4 1 0,2-3-12,-2 2-21,-2-1-24,2-1-37,-1 2-44,0-1-39,0-1-33,-2-4-44,-6 6-54,3-2-62,-1-2-55,-1 2-258,-1 1-717,2-5 318</inkml:trace>
          <inkml:trace contextRef="#ctx0" brushRef="#br1" timeOffset="282045.8773">22839 9875 153,'0'0'168,"0"0"3,0 0 5,0 0 4,8 0 0,-8 0-3,0 0-8,0 0-6,0 0-11,0-8-8,0 8-10,-2-6-9,2 6-4,-4-6-9,-1 1 2,5-1-17,-5 1-4,4 2-8,-4-3 2,0-2-6,0 4-7,2-1-6,-1-2 5,-3-1-16,0 3-3,-2-3-1,-2 0-9,3 3 2,-3 1-5,0-2 2,-3 1-10,2 0 1,0 5-4,-1-4 2,-1 3-5,0 1 2,-3 0-3,3 0-4,-1 2-1,0 1 1,-1 3-3,0-2-4,1 3 17,-5 1-2,8 1-3,-1-1-1,2 2 10,-3 3 1,4-3 0,-1 6-1,4-3 7,2 1-7,-1 6 1,2-6-11,0-1 4,4 2 2,-1-1 6,2-3 2,1 4 2,1 0 9,5 3 12,-2 1-12,1-4 12,4 3-7,1-2 4,2 2 0,4-2-7,-3-1 0,7-2-5,-5-3-6,7 2-1,3 5-1,-5-8-7,0-1 2,-1 2 4,1-5-9,2 1-1,0 0-8,-2-2 4,-2-1-7,2-2-2,0 0 3,-3 0-5,-3 2 0,0-3 2,-2 0-6,1 0-1,-2-3-1,1 3 0,-6 0-3,-1 0-6,2 3-26,-9-3-23,12-3-40,-7 6-43,-5-3-37,10 0-36,-10 0-51,5 2-64,-5-2-65,0 0-235,3 5-671,-3-5 298</inkml:trace>
        </inkml:traceGroup>
      </inkml:traceGroup>
      <inkml:traceGroup>
        <inkml:annotationXML>
          <emma:emma xmlns:emma="http://www.w3.org/2003/04/emma" version="1.0">
            <emma:interpretation id="{395E53E3-4BE0-4823-BDE2-6D06154D2F86}" emma:medium="tactile" emma:mode="ink">
              <msink:context xmlns:msink="http://schemas.microsoft.com/ink/2010/main" type="line" rotatedBoundingBox="5739,10463 16656,10421 16659,11396 5743,11438"/>
            </emma:interpretation>
          </emma:emma>
        </inkml:annotationXML>
        <inkml:traceGroup>
          <inkml:annotationXML>
            <emma:emma xmlns:emma="http://www.w3.org/2003/04/emma" version="1.0">
              <emma:interpretation id="{86F5883D-A507-45FF-8A1D-BA58DAA93D54}" emma:medium="tactile" emma:mode="ink">
                <msink:context xmlns:msink="http://schemas.microsoft.com/ink/2010/main" type="inkWord" rotatedBoundingBox="5740,10637 6639,10634 6641,11239 5742,11243"/>
              </emma:interpretation>
            </emma:emma>
          </inkml:annotationXML>
          <inkml:trace contextRef="#ctx0" brushRef="#br0" timeOffset="219234.8088">5242 10078 53,'-4'-2'169,"4"2"0,-5-4-9,5 4 4,0 0-7,-6-2-7,6 2 1,-1-3-11,1 3-8,0 0-3,-9-3-11,9 3-11,0 0-6,0 0-8,-2-5-6,2 5-13,0 0-7,-8 9-11,5-6 4,1-1-6,-1 7-2,0-2-5,0-1 0,0 2-6,3 5-2,-1-1-4,3 1-3,-2-3-2,4 4-5,0-3 3,2 2-2,2-5-4,5 1-2,-1 0 0,10-5 2,-2 2-5,4-4 5,-1-3-2,2 0-6,2 1 4,3-12 1,-5 4-2,3-5 0,-7 4 4,0-3 3,0 1 2,-4 0 4,-1-3-2,-3 5-1,0-5 5,1-2 4,-8 7 7,1-5 3,-5 7 3,0-8 0,-2 3-1,-4 3-6,-1 0 4,-3-1-8,-3 4-1,-2-3-2,-1 1 2,-1 5-8,-5-2 2,-1 1-4,5 2-2,-5 1-6,1 1-2,-1 3-2,-1 1 2,2 1-2,-1 0-3,3 2-6,0 1-1,5-1-2,-1 2-4,4 0-10,0-1-18,4-1-20,0 1-18,1 5-23,2-3-23,3 5-23,4-5-21,4 4-31,0-6-31,5 1-33,-2 0-186,2-3-474,5-2 210</inkml:trace>
          <inkml:trace contextRef="#ctx0" brushRef="#br0" timeOffset="219641.3883">6087 9918 61,'0'0'247,"0"0"-4,0 0-4,0 0-9,-2 8-3,-4-2-5,-1-2-5,-2 2-3,1 1-14,-3 1-9,-5 1-8,1 1-8,-2 1-7,-2 0-19,-2 3-7,2-2-17,-7 6-11,4-7-9,-1 4-16,-2 0 2,2-3-12,4-1-10,-2 0-7,9-5-8,-2 2 0,3-2-8,0-1-7,5-2 6,-2-1-11,3 0-11,2 0 3,-1 1-8,4-3-5,-5 2 5,5-2-8,0 0-3,0 0 4,0 0-4,12 4 3,-12-4-4,14 3-4,-4 0 5,2 2-4,2 0 4,2 2-4,1-1 0,-2 2 3,4 1 1,-3 1 2,2 1-6,-3 0-3,4-1 9,-2 3-9,0-3 5,-2 0-2,0-1-2,1 2 5,-4-2-7,-2-1 6,1 0-2,-1 1-4,1-1-5,-2-2 1,0 1-17,-2-2-25,-3-3-35,0 4-27,1-4-26,-1 1-25,1 0-17,-5-3-30,0 0-25,0 0-42,0 0-208,0 0-521,0 0 231</inkml:trace>
          <inkml:trace contextRef="#ctx0" brushRef="#br0" timeOffset="219869.5808">5799 10357 174,'-10'2'183,"4"-1"0,0 0 4,6-1-1,-11 2-4,11-2-7,0 0-9,-9 0-10,9 0-2,0 0 1,4 10 9,1-6 5,-1 0 5,3 1-15,-1 3-1,4-3-9,-2 1-8,3 2-8,0-1 0,0 0-9,2-1-9,-2 3 4,-3-5-22,3 5-15,2-3-11,-2 0-2,0 2-12,0-3-5,-4-1-5,2 1-2,0-2-15,-1 0-44,1 2-47,-2 0-55,1-1-64,-3-1-60,1 0-72,-1 0-233,1-2-589,-1 4 260</inkml:trace>
        </inkml:traceGroup>
        <inkml:traceGroup>
          <inkml:annotationXML>
            <emma:emma xmlns:emma="http://www.w3.org/2003/04/emma" version="1.0">
              <emma:interpretation id="{6672F3C1-9888-4463-A3FD-05344B74DA29}" emma:medium="tactile" emma:mode="ink">
                <msink:context xmlns:msink="http://schemas.microsoft.com/ink/2010/main" type="inkWord" rotatedBoundingBox="7578,10553 9281,10547 9284,11227 7580,11234"/>
              </emma:interpretation>
            </emma:emma>
          </inkml:annotationXML>
          <inkml:trace contextRef="#ctx0" brushRef="#br0" timeOffset="220760.0162">7036 10053 179,'-2'-5'230,"-1"1"3,2-2 0,-2 1 0,3 5-6,0-3-11,0 3-10,3-8-8,1 5-11,0-2-5,4 4-9,7-4-3,-4 2-11,3 0-4,7 1-6,-1-2-8,3-2-1,8 3-13,4-2-3,-5 3-22,5-4-6,-2 6-9,1 2-8,0-4-6,-4 1-5,2 1-17,0 1-4,-8 1 5,-2 2-4,1-2-15,2 3-2,-6-2 2,3 1-23,-2-1-50,-3 1-38,-2 0-43,-3-1-47,2 1-46,0-2-46,-2 2-48,-2-1-240,2-2-593,-1 1 263</inkml:trace>
          <inkml:trace contextRef="#ctx0" brushRef="#br0" timeOffset="220495.9842">7212 10162 141,'0'-5'240,"0"5"2,2-6-2,0 2-3,-1 0-1,-1 4-7,1-6-12,-1 6-9,0 0-2,0 0-21,2-2-11,-2 2-17,0 0-11,0 0-9,0 0-15,0 0-2,2 12-7,-2-2 5,-2 4-15,0 0 5,2 3-11,-1-1-9,-2 2-8,0-2-8,0-1-7,1 2-7,2 0-13,2-3-6,-2-3 0,0 3 3,-2-3-4,5 1-7,-4-4 12,-1 0 1,0-1-9,1 1-11,2-3-35,1 2-35,-2-4-28,0-3-26,0 6-27,0-6-34,0 0-37,-3 5-46,3-5-48,0 0-253,0 0-589,-1-21 260</inkml:trace>
          <inkml:trace contextRef="#ctx0" brushRef="#br0" timeOffset="221041.8598">7898 9992 238,'0'0'251,"0"0"3,0 0-6,-15-4-3,15 4-3,0 0-9,-14 6-8,7 0-6,1-1-7,-2 2-6,-2 5-3,2-2-17,-3 6-7,-2 1-4,3-2-19,3 0-12,2 5-13,-1-6-13,2 0-16,3 1 5,-2 1-18,3 3-7,0-4-14,3 0-6,-3 1-8,1-4 0,3 2-8,-2 3 0,3-4-10,-1 0-3,-1-1-6,5 0 9,-5-3-21,6 2-37,-4-4-34,1 1-40,3 0-20,-4-3-16,3-2-24,-2 2-19,2-4-22,0 1-26,-2-2-18,4-3-18,-1-1-37,-3-1-164,4-5-496,0 2 220</inkml:trace>
          <inkml:trace contextRef="#ctx0" brushRef="#br0" timeOffset="221471.9121">8076 10103 147,'3'-2'188,"-3"2"-10,0 0 12,0 0 12,0 0 10,11 11 3,-9-6-2,-2 0-1,0 4-3,2 0-13,-4 2-10,2 0-9,0 3-13,-2-3-7,4 1-14,0-1-21,-2-1 2,0 1-12,0 2-15,-2-4-5,0 2-11,2-4-7,2 3-1,-4-4-8,2 2-10,-2-3 1,2-1-9,2 2 1,-2-2-8,0 0 1,0-4-4,0 0-8,0 6-2,0-6 2,0 0-7,0 0-3,0 0-4,4-15-6,1 6 4,-1-1-2,3-4-6,-3-1-13,3-5-1,0 1-3,2-1 1,-3 6 2,1-3-3,1 6 3,-4-3 0,4 3-2,-2-1-3,0 6 7,-1 1-3,0 0 0,0 1 2,0 4 3,1-2-4,-6 2 5,10 5-2,-2-1 7,-2 3-3,2 2 1,-3-4-2,2 5 5,-1 0 5,1 2-8,1 1 3,-4-2-11,1 1 19,1 1-14,-1 0 3,1-5 11,-2 6-12,-1-1 2,1-2 1,-1 2-4,1-2-1,3-2 4,-3 2-6,1-2 3,0 1 1,-2-2-4,2-2-47,-3 0-32,1-1-34,0-3-35,0 2-31,2-1-38,-5-3-37,10-7-253,-6 3-556,3-3 246</inkml:trace>
          <inkml:trace contextRef="#ctx0" brushRef="#br0" timeOffset="221743.127">8486 9832 125,'0'0'203,"0"0"-25,0 0-14,15 1 1,-15-1 3,9 7 5,1 3 8,0-1 2,2 5 0,0 5-9,3-2 0,-2 1-2,5 6-5,-1 5 2,-2-1 2,1 1 5,0 4 6,-4-2-13,-2-1-17,0 1-14,1-1-3,-5 3-8,1-6-12,-4 2-15,-2 1 3,1-1-20,-4-6-4,2-3-8,-3-1-14,-1 0 2,2 1-12,0-6-2,1-2-27,0 1-46,-1-4-37,0-3-39,2 2-36,2-2-45,0-4-61,-2-2-55,7 1-289,-7-1-639,14-7 283</inkml:trace>
        </inkml:traceGroup>
        <inkml:traceGroup>
          <inkml:annotationXML>
            <emma:emma xmlns:emma="http://www.w3.org/2003/04/emma" version="1.0">
              <emma:interpretation id="{8603F9A1-E46C-4FA5-A828-3110C78ACF54}" emma:medium="tactile" emma:mode="ink">
                <msink:context xmlns:msink="http://schemas.microsoft.com/ink/2010/main" type="inkWord" rotatedBoundingBox="9861,10623 10332,10621 10335,11420 9864,11422"/>
              </emma:interpretation>
            </emma:emma>
          </inkml:annotationXML>
          <inkml:trace contextRef="#ctx0" brushRef="#br0" timeOffset="222212.1617">9691 10061 163,'0'0'221,"0"0"-9,10 0-6,-10 0-5,0 0 5,0 0 2,0 0-1,0 0 3,0 9 1,0-9-1,-12 3-12,3 2-9,-5 6-7,-3 1-12,-2-3-11,-4 2-22,-7 0-6,-1 3-18,3-3-12,4-1 8,1-1-31,0 0-1,2-2-11,5 0-7,1-4-5,1 0-6,3 0 2,-2 2-18,7-2 0,-1-1-4,-2 0-2,4 0-1,1 1-4,4-3-3,-8 2 5,4 2-11,4-4-8,-4 5 6,4 0-1,4 1-5,-4-2 2,4 6 11,0-1-17,4 2 4,3-2-12,1 1 15,3 4-7,3-2 4,-1 2 1,2-3 2,-1 1-7,4 0-2,0-1 9,0 0-3,0-1-3,-1 2 0,1-4-1,0 1 0,1-1 1,-4 2 4,-3-3 1,2-2-4,-6 4-2,3-5-2,0 3 2,-4-2 6,3-1 8,-6 1-15,2-1-4,-3-2-21,0 1-29,-1 0-25,-1 0-35,-2 0-31,-3-3-47,0 0-46,0 0-56,-10 6-264,3-5-605,0-1 268</inkml:trace>
          <inkml:trace contextRef="#ctx0" brushRef="#br0" timeOffset="222496.3216">9463 10523 222,'0'0'255,"-6"3"-4,3 0 4,0 0 0,1 1-1,2-4-15,-4 7-3,0-4-8,4 1-12,0-4-12,4 7-11,-3-1 0,4-1-1,-1 1 5,2 0-2,3-1-6,-1 1-7,3 3-7,0-4-10,0 4-13,2-2-5,-2-1-20,2 2-12,5-2-14,-2 2-6,-5-4-12,3 2-5,-3-4-13,4 6-4,-4-3-6,0-1-7,4-2-12,-3 3-37,-3-1-44,2 0-52,-1-3-60,-3 2-61,-2-1-64,3 0-86,-5 0-348,0 0-775,-3-2 344</inkml:trace>
          <inkml:trace contextRef="#ctx0" brushRef="#br0" timeOffset="225801.7254">9514 9907 47,'0'0'269,"0"0"10,0 0 9,0 2 5,0-2 3,0 0 10,0 0 10,0 0 5,0 0 0,0 0-8,0 0-7,0 0-13,0 0-18,4 4-16,-4-4-24,0 0-23,0 0-16,0 0-22,0 0-14,0 0-21,0 0-14,0 0-10,0 0-15,0 0-11,0 0-8,0 0-13,0 0-15,0 0-27,0 0-44,0 0-47,0 0-66,0 0-58,0 0-53,0 0-69,0 0-75,0 0-384,0 0-832,0 0 369</inkml:trace>
        </inkml:traceGroup>
        <inkml:traceGroup>
          <inkml:annotationXML>
            <emma:emma xmlns:emma="http://www.w3.org/2003/04/emma" version="1.0">
              <emma:interpretation id="{46D99FDE-C50A-4BA9-B332-9DF3AEAB33BF}" emma:medium="tactile" emma:mode="ink">
                <msink:context xmlns:msink="http://schemas.microsoft.com/ink/2010/main" type="inkWord" rotatedBoundingBox="11000,10443 12731,10436 12734,11238 11003,11244"/>
              </emma:interpretation>
            </emma:emma>
          </inkml:annotationXML>
          <inkml:trace contextRef="#ctx0" brushRef="#br0" timeOffset="223346.2904">10872 10215 250,'0'0'248,"0"0"-7,3-3-9,-3 3-5,0 0-8,0-7-9,3 4-4,-3 3 0,0-7-13,0 7-2,-3-8-6,3 2-6,-2 1-7,1-2-6,-2 4-16,-2-3 0,3 1-11,-4-1-11,-1-2-11,1 2-12,-1 1-4,-4-2-10,-1 2-8,-2 2-6,2-2-7,-8-2-11,0 5-3,-2-3 3,0 2-12,1 3-6,0 0-5,-1 0-5,7 3 0,-4 2 0,3-3 6,-1-2-14,3 7-4,2-5 2,-3 6-4,3-2-2,-1 3 1,2-1 2,3 3-4,-2-2-2,-1 2 2,6 0-1,-1-2 5,3 3-1,1 0 0,2-3-1,2 5 1,3-2 0,1 6 1,-2-5 1,5 0 0,2-1-1,2 1-7,0 1 11,2-1-3,0-2-3,3 0 4,-6-3-9,6 4 1,0-3 0,-1 2-26,-4-6 3,8 4 6,-2-3-2,-4-1 4,5 1 1,-4-4 1,5 0-2,0 2 4,-1-4-1,2 0-4,-2 0 5,-5 0-10,8-3 2,-9 2-10,4 0-33,-2 0-23,-3-1-36,-1 1-23,0 0-23,-1-1-26,-3 0-23,1 2-21,-1-3-31,2 3-35,-1-2-17,-1 2-222,1-1-575,0-2 255</inkml:trace>
          <inkml:trace contextRef="#ctx0" brushRef="#br0" timeOffset="223866.167">11306 10287 1,'0'0'258,"0"0"-8,0-6-4,0 6-5,0 0-4,0 0-9,0 0-11,0 0-11,0 0-10,0 0-7,0 0-13,0 0 8,0 0-1,5 15 3,-4-10-2,-1 4-10,0-1-17,4 3-4,-8 0-13,8 3-12,-4-3-13,0 1-7,0 2-7,0-3-8,0 2-5,0-3-15,1 1 1,-1-5-11,2 2-4,1 1-7,-3-4 0,1-3-9,-1 3-1,3-1-2,-3-4-3,4 4-2,-4-4-2,0 0-9,0 0 2,0 0-3,0 0-5,2-15-2,3 1-1,-3 4-6,0-5-9,5-3-10,-3 1-12,4-2-12,-1-2-2,1 2-1,0-1 6,-2 0 1,5 2-2,-4 7 12,6-4-2,-7 1-2,5 3 3,0-3 6,2 7 2,-2 0-11,0 0 14,0 1 12,1 1-14,-3 3 4,-1 2-4,1-3 2,3 6 2,-1-1 4,0 2-1,1 3-3,-1 0-5,0 0 10,-3 0 7,0 3 0,0 0 1,-2 3 9,3-3 0,-3 3 0,0-1 2,-1 1 0,1 2 2,-1-4 0,2 3-4,-3-1 3,-1 1-10,-1 0 6,0-2-1,-2 1-2,2-1-4,0 1 0,-2-2 5,0 0-3,3 2-6,-2-3-6,-1 3-19,3-7-27,-3 1-30,1 1-22,0-2-29,0 0-32,-1-2-31,0 0-41,0 1-34,0-5-37,0 0-259,0 0-610,0 0 270</inkml:trace>
          <inkml:trace contextRef="#ctx0" brushRef="#br0" timeOffset="224414.6364">11879 9871 103,'-3'-10'292,"3"2"-24,0-2-21,3 3-5,-1-2-21,-2-1-9,7 0-15,-3 0-4,6 0 0,-4 0-13,4 2-14,1-1-10,0 1 12,0 2-25,3-2-14,-3 3-13,1-1-3,3 3-12,-4 2-12,1 0-9,-3 0-4,1 2-14,-3 0 1,1 5-5,0-3-4,-2 2-3,0 1-4,1-1-3,-2 1 6,-2 3 0,0-1 7,-3-2 5,0 2 3,0-1-1,-3-1 7,0 2-13,-2-1-7,-2-1 4,1 0-11,0 1-6,0-1-6,-4 0 0,4 0 0,1-1-9,0-1-2,1-2-2,1 1-6,0 0-1,0 1 2,3-4-6,-3 4 0,3-4-4,0 0 2,4 4 0,1 1-3,0-1 7,1 0-2,0 0-6,2 1-5,3 3 5,-3 0 6,2 2-14,0-1 4,0 1 3,0 1 1,-1-2-3,2 2-4,-3 0 7,2 2-6,-4-1 6,1 0 6,-2 0-4,-4 1 0,5-2-2,-6-1 0,5-3 0,-5 2 3,0-3 2,-1 2 10,-3-2 4,0 2 4,2-3 4,-3-2-2,-1 0 9,-2 3 5,1-3-12,-4-1-1,0 1-3,-5-2-2,5-1 1,-2 1-3,0-2 1,4 1 1,-4-1-12,5-2 6,-5 1-3,4 2 3,1-3-9,1 2-2,-2 1-15,9 0-21,-12-3-52,6 1-42,6 2-48,-13-3-67,10 2-88,3 1-91,-8-2-262,4-1-736,4 3 326</inkml:trace>
        </inkml:traceGroup>
        <inkml:traceGroup>
          <inkml:annotationXML>
            <emma:emma xmlns:emma="http://www.w3.org/2003/04/emma" version="1.0">
              <emma:interpretation id="{D15C9E5A-04DC-436D-BFFF-224CA6A88967}" emma:medium="tactile" emma:mode="ink">
                <msink:context xmlns:msink="http://schemas.microsoft.com/ink/2010/main" type="inkWord" rotatedBoundingBox="16226,10548 16656,10546 16659,11209 16229,11211">
                  <msink:destinationLink direction="with" ref="{AB9080A3-8F45-4BDD-9A14-6FEC6BF22643}"/>
                  <msink:destinationLink direction="with" ref="{C91962D2-BFD3-4E62-88AB-475FCEDB8CD1}"/>
                </msink:context>
              </emma:interpretation>
            </emma:emma>
          </inkml:annotationXML>
          <inkml:trace contextRef="#ctx0" brushRef="#br1" timeOffset="261149.3837">15679 9836 125,'0'0'150,"-4"-3"5,4 3-16,0 0 2,0 0-2,0 0 1,0 0-2,0 0-4,22-1-2,-16 1-3,3 1-8,-9-1-2,17 3-2,-6 0-8,0 0-3,2-1-1,-1 4-8,0-1-8,1-1-4,-1 2-4,3 2-5,-2-3-2,0 1-8,2 5-3,-2-4-3,0 0-5,3 7 1,0-3-9,-1 1-4,-4-1-1,1 4-5,4-1 0,-5-3-8,-2 0 1,2 0-2,0 0 0,0 6-2,0-6-2,-2 2-2,1-1-2,-2 0-2,-1 0 7,-1 1-2,0-3-1,0 2-1,-4 0 6,1-1-2,-2 0-1,2 0 2,-3 1 2,-4-1 3,3 1-2,-4-1 5,0 1-3,-2-1 0,-1 0 0,-2 3 1,-1-4 0,1 3-2,-1-3-5,0 1-3,-5 2 0,1-1-2,4-3 4,-5 0-6,4 2 0,-4-4-2,6 2-2,-2-2-1,3 0-2,-2-1 1,0-1-5,3 0-2,1-3 4,-2 4-2,1-3-1,3 2 3,-1-4-4,0 3 2,1 0-8,1 1-3,1-1-9,-2-2-11,0 2-19,2-2-28,0 3-23,-1 1-37,2-3-39,-1 2-52,3-5-39,-3 6-268,1-3-572,2-3 254</inkml:trace>
        </inkml:traceGroup>
      </inkml:traceGroup>
    </inkml:traceGroup>
    <inkml:traceGroup>
      <inkml:annotationXML>
        <emma:emma xmlns:emma="http://www.w3.org/2003/04/emma" version="1.0">
          <emma:interpretation id="{FECAEEA8-B181-4EF7-9FFF-CDE783AED80D}" emma:medium="tactile" emma:mode="ink">
            <msink:context xmlns:msink="http://schemas.microsoft.com/ink/2010/main" type="paragraph" rotatedBoundingBox="3305,11561 14510,11713 14474,14381 3268,14228" alignmentLevel="2"/>
          </emma:interpretation>
        </emma:emma>
      </inkml:annotationXML>
      <inkml:traceGroup>
        <inkml:annotationXML>
          <emma:emma xmlns:emma="http://www.w3.org/2003/04/emma" version="1.0">
            <emma:interpretation id="{BCE670AF-F7BB-4D63-B4B0-AD0E80947539}" emma:medium="tactile" emma:mode="ink">
              <msink:context xmlns:msink="http://schemas.microsoft.com/ink/2010/main" type="line" rotatedBoundingBox="3305,11561 14510,11713 14491,13170 3285,13018"/>
            </emma:interpretation>
          </emma:emma>
        </inkml:annotationXML>
        <inkml:traceGroup>
          <inkml:annotationXML>
            <emma:emma xmlns:emma="http://www.w3.org/2003/04/emma" version="1.0">
              <emma:interpretation id="{29DC6C43-1A39-4DE0-91B3-BE2FEF24A8AC}" emma:medium="tactile" emma:mode="ink">
                <msink:context xmlns:msink="http://schemas.microsoft.com/ink/2010/main" type="inkWord" rotatedBoundingBox="3301,11854 6313,11895 6301,12741 3289,12700"/>
              </emma:interpretation>
            </emma:emma>
          </inkml:annotationXML>
          <inkml:trace contextRef="#ctx0" brushRef="#br0" timeOffset="232663.0319">2764 11244 95,'-2'-3'238,"-1"-1"3,-2 0-10,5 4-8,-3-7-10,3 7-10,-3-3-11,3 3-16,0 0-13,0-5-6,0 5-17,0 0-6,10 0-1,-4-2 5,5 2 1,0-3 3,4 2-3,1-4-9,7 3-7,-2-1-2,5 0-2,-2 0-7,8-6-8,0 4 0,-7 2-14,7-3-11,2 1-10,-8 3-7,0-1-10,-2 2-3,1 1 4,0 0-13,-2 1-1,0 1 0,1-2-5,-2 3-3,-2 0-8,-4 0 0,6 1-1,-1-3-19,-8 2-31,2-1-31,-3 2-32,0 1-33,-2-1-39,0-2-41,1 2-46,-1-2-33,4 0-54,-8 3-177,4-4-555,-3 2 246</inkml:trace>
          <inkml:trace contextRef="#ctx0" brushRef="#br0" timeOffset="232337.8419">3151 11274 39,'0'0'276,"0"0"-7,0 0-6,-18 8-8,15-7-12,2 3-15,-1 1-11,-1 0 5,2 2-27,-4 1-5,0 3-4,1-1-9,-2 5-2,4-3-8,-3 7-11,1 3 4,2-2-23,-2 0-6,-3 1-6,4 0-10,-2-1-14,2 2-5,-1-2-8,-1 2-9,-1-3-8,3 1-1,1 0-17,-4-2 4,4 1-9,-1-6 5,1-1-16,-1 1-3,2-3-3,-1 1-5,2-3-7,-3-1-26,3 1-27,0-6-39,0 2-29,0 0-27,0-4-33,0 0-44,0 0-57,0 0-45,0 0-277,-11-13-632,7 1 279</inkml:trace>
          <inkml:trace contextRef="#ctx0" brushRef="#br0" timeOffset="232953.3875">3748 11168 121,'0'0'234,"0"-3"3,0 3-5,0 0-5,0 0-7,0 0 2,0 0-12,-24 3-3,17 6-3,-4-2-4,-3 11 10,-2-4-5,3 2-7,-3 1-3,-3 12 1,1-3-8,-1 1-6,2-1-10,1 4-10,3-4-8,0 0-14,4-4-13,2-2-13,-1 0-10,3 0-13,2-6-5,0 6-4,-1-5-19,4 3 0,0-5-5,4-1-10,-4 2-6,3-1-3,0-2-6,-2 1-3,3-3-7,-1-3-23,0 2-32,1-2-32,-2-1-46,1-1-28,3-2-30,-1 0-32,-1-1-44,-4-1-48,13-5-43,-5-4-288,0 1-675,-1-6 299</inkml:trace>
          <inkml:trace contextRef="#ctx0" brushRef="#br0" timeOffset="233390.0062">3670 11446 58,'0'0'240,"0"0"-18,0 0-11,0 0-16,0 0-5,0 0 8,0 0 7,0 0 10,-1 15-5,2-7 16,0 1-19,2 3-8,-3 0-11,1 1-13,0 3-1,3 1-25,-3-4 10,0 5-13,-1-2-11,2-2-10,-2 1-7,2-4-23,-1 1-2,-1-2-9,0-1-13,2 0-3,-2-4-7,0 1-6,0-1 0,1-1-4,-1-4-6,2 5-7,-2-5 1,3 3-7,-3-3-2,0 0-6,0 0 5,0 0-13,0 0-4,0 0-19,5-17 2,-5 6-23,6-1-10,5-4-7,-4-1-5,2-3-14,6 0 8,-4 2-3,1 0 8,3 0 6,-3 2 3,3 2 2,-2 0 6,-3 5 6,1 0-4,-3 2 2,0 1 7,-1 1 0,0 3 5,-1 0 1,1 1 1,-7 1-2,10 1 9,-5 3 4,-3 1-1,2 3 7,-1-2 4,-1 2 2,0 3 11,0 1 0,-4-1-5,2 4 2,0-5-5,-1 3 1,0 5-2,-1-5 1,0-3 0,4 4 1,-5-2-9,1-1 2,2 0-11,0-3-9,-2 1-30,4-3-30,0-1-44,-4 1-46,4-1-40,1-2-31,-3-3-47,9 0-223,-9 0-549,11-6 243</inkml:trace>
          <inkml:trace contextRef="#ctx0" brushRef="#br0" timeOffset="233692.1118">4102 11171 38,'1'-3'279,"-1"3"-25,0 0-27,0-6-19,0 6-20,1-5-17,-1 5-16,0 0-8,0 0 6,0 0 2,20 11 0,-13-1 6,4-4-5,3 12-3,2-4 7,-3 3-4,0 1 1,3 9-4,1-1-3,0 2-11,-2-1 0,1 4-11,-8-2-5,4 3-13,-6-2-2,3 1-9,-4-1-13,-3 1 5,0 0-11,0-3-10,1 1 0,-2-7-8,-5 0-11,-2 9-3,-3-3-2,0-7-2,-2 0-10,5-5 3,-5 3-14,1-2-22,4-9-41,0 3-36,1-5-37,2 0-39,0-1-38,0-2-59,3-3-72,0 0-317,0 0-690,0 0 305</inkml:trace>
          <inkml:trace contextRef="#ctx0" brushRef="#br0" timeOffset="233959.3241">4572 11555 211,'0'0'231,"0"0"-20,0 0 2,0 0-4,0 0-1,0 0-8,14 2-8,-14-2-11,8 5-7,-3 0-6,2-5-7,4 5-14,1-1-9,1-1-7,1 2-14,0-1-8,3-2-8,-3 3-11,-1-4-13,1 2-3,-2-1-8,2 1-7,-3-1-15,1-1 13,-2 1-22,-4-1 4,1-1-11,-7 0-24,13 1-27,-12 1-31,4 0-28,-5-2-31,3 4-28,-3-4-37,0 0-30,0 0-59,0 0-169,0 0-470,-16 1 208</inkml:trace>
          <inkml:trace contextRef="#ctx0" brushRef="#br0" timeOffset="234177.6192">4557 11700 91,'0'0'209,"-6"5"3,6-5 10,0 6 10,0-6 1,0 0 12,0 0-8,1 5 1,-1-5-9,7 4-4,-1-2-2,1 4-9,2-5-10,-3 1-9,6 4-15,2-3-9,0 2-13,-2-3-17,3 0-8,0-1-14,-2 0-13,3 1-10,-2 1-8,2-3-6,-2 3-12,1-1-6,-1-1-13,-3 1-24,-3-1-30,6 0-54,-5 1-55,-3 0-50,1-2-68,-7 0-72,12 4-337,-8-4-691,-4 0 307</inkml:trace>
          <inkml:trace contextRef="#ctx0" brushRef="#br0" timeOffset="235661.2753">5515 11362 72,'1'-5'236,"-1"5"-3,0 0 3,2-3-3,-2 3-5,0-6-8,0 6-12,0 0-11,0 0-9,0 0-15,0 0-10,0 0-14,0 0 6,0 0-19,0 0 10,0 0-15,-2 17 10,1-9 6,1 4 6,-8 7-2,0 2-4,2 0-6,-8 5-6,2 2-6,1-7-9,-4 6-9,-2 1-7,1 0-5,-4-6-13,5-3-7,-6 5-9,7-7-5,-4-1-10,2 2-5,2-4-2,-2 3-8,2-6 1,2-3-6,1 4-2,0-6-4,0 2-3,1-3 1,4 0-4,0-1-5,-1-1 0,4-3-5,-2 3-3,5-3-5,-10 2-4,10-2-1,0 0-11,0 0-1,0 0 4,-1-8-6,1 8 2,11-9-2,0 4 4,1-3 0,7 1 2,-1 0 2,4 1 2,-2-1 0,4 1-3,1 1 6,-2 2-1,0-4-2,2 4 2,10 0-1,-13 3 2,3-4-4,-2 3 3,2 2 4,-5 0-5,-1-2 4,-4 0-2,1 2-4,-1 0 7,-3 2-2,1 0 0,-2 0 0,-3 2 0,4-1-4,-5-3 1,2 2-19,-2-1-27,1 2-25,0-2-35,-4 1-24,-4-3-25,6 2-33,-2 0-23,-4-2-32,5 2-48,-5-2-56,0 0-228,0 0-625,1-9 277</inkml:trace>
          <inkml:trace contextRef="#ctx0" brushRef="#br0" timeOffset="235983.0712">5757 11492 59,'0'0'267,"-2"-3"7,2 3 1,0 0-4,-4-5-5,4 5-5,0 0-6,0 0-18,-4-3-10,4 3-17,0 0-7,0 0-12,0 0 1,0 0-10,-7 15 1,3-9-6,2 3-5,-2 2-9,-1 3 0,2 1-10,-1 4-10,-1 1 1,0 3-3,-1 0-9,0 7-7,-3 1-4,0 0-11,3-4-7,-1 6-11,1-3-8,-1-2-11,3-8-9,2-1-1,-3 0-10,3 0-6,0-3-5,0-5-4,2 3-3,0-2-8,0 0-11,0-6-27,0 1-26,-1-1-47,1-1-41,1-2-29,-1-3-38,5 6-54,-5-6-60,3 3-58,-3-3-78,0 0-238,16-11-734,-12 5 324</inkml:trace>
        </inkml:traceGroup>
        <inkml:traceGroup>
          <inkml:annotationXML>
            <emma:emma xmlns:emma="http://www.w3.org/2003/04/emma" version="1.0">
              <emma:interpretation id="{5E9A2384-A490-4550-BA1F-6D0ABFEF93B7}" emma:medium="tactile" emma:mode="ink">
                <msink:context xmlns:msink="http://schemas.microsoft.com/ink/2010/main" type="inkWord" rotatedBoundingBox="6698,12008 8456,12032 8442,13088 6683,13064"/>
              </emma:interpretation>
            </emma:emma>
          </inkml:annotationXML>
          <inkml:trace contextRef="#ctx0" brushRef="#br0" timeOffset="236656.8596">6157 11567 14,'-3'-6'222,"0"1"-8,1 3-3,-1-2-2,1-1-7,2 5 7,0-8-15,0 8-7,-1-5-8,2 0-8,-1 5-10,4-5-10,-4 5-4,6-5-7,-3 3-5,4-1-2,-2 0-11,2 1-2,2 1-5,3-3-5,-2 3 5,0-2-20,6 2-7,4 1-3,2-1 12,5 1-24,-6-2-6,6 4-4,-3-1 1,0 0-10,8 1-9,1 1-5,-1 0 10,1-1-16,-2 1-9,-4-2 4,6 1 5,-12-1-7,2-1-16,-2 0 9,0 2-5,-6-2 0,7-2 1,-3 2-14,-6-3-15,7 0-31,-8 2-24,3-1-35,-1-2-37,0 0-41,-2 2-50,1-2-45,-5 1-50,-2-2-196,0 2-565,2 0 250</inkml:trace>
          <inkml:trace contextRef="#ctx0" brushRef="#br0" timeOffset="236333.562">6494 11607 280,'0'0'291,"0"0"-12,5-1-9,-5 1-8,0 0-9,0 0-11,0 0-10,0 0-10,0 0-15,0 0-13,0 0-19,0 0-13,0 0-1,2 11 9,-3-4-9,0 0 3,-3 5 3,3-2-8,-4 3-3,-1 5-9,1 0-10,-1 2-12,2-3-11,-2 3-7,1 0-9,0-1-10,0 1-10,0 0-8,1 2-10,-1-3-5,0-2 0,3-4-9,-3 1-7,0-3 1,3 0-8,-2 3-9,3-6-24,-3-2-20,2 0-36,-1-1-33,3 0-35,0-5-20,-2 4-36,2-4-50,0 0-67,0 0-56,0 0-316,-4-25-725,1 15 320</inkml:trace>
          <inkml:trace contextRef="#ctx0" brushRef="#br0" timeOffset="237043.2879">7359 11337 52,'0'-5'291,"4"1"-7,-4 4-4,0-7-6,0 3-4,0 4-9,0 0-5,-7-5-10,7 5-17,-8-3-10,8 3-9,0 0-5,-16 9-10,7-1 6,-3 0-7,1 9-4,-2-1-7,-3 10-7,-3 0-8,2 1-5,0 4-8,3 1-6,-3 5-4,2-2-8,3 6-8,-3-5-11,4 3-8,4 17-8,0-16-6,2-1-13,1-2-5,1 0-9,2 0-10,1-2-6,1-3-6,4-2-4,-3 1-2,3 1-7,-2-11-1,0 0-7,5 3-1,-3-5-3,5-2-7,2 2 2,-3-8-15,3 3-27,-2-3-32,1-2-39,2-4-42,0-1-47,4-2-52,-1-3-48,3-4-62,0-2-49,2-5-366,-4 0-825,1-5 366</inkml:trace>
          <inkml:trace contextRef="#ctx0" brushRef="#br0" timeOffset="237802.0685">7500 11903 280,'0'0'299,"0"0"-29,-2 2-20,2-2-17,0 0-14,0 0-20,0 0-18,3 5-11,-3-5-3,12 4 23,-3-4-18,3 0 2,3 0-14,3 2-15,2-4-10,0 4-14,-5-4-9,7 2-15,-2 0-5,0 0-16,1 0-3,-6 0-5,1 2-9,-3-4-8,0 2-28,-1 0-39,3-3-46,-12 3-49,-3 0-59,15 0-48,-15 0-48,10 0-264,-8 3-572,-2-3 254</inkml:trace>
          <inkml:trace contextRef="#ctx0" brushRef="#br0" timeOffset="237556.4702">7759 11484 230,'3'-4'275,"-3"4"-27,4-2-21,-4 2-9,0 0 0,0 0 2,0 11 11,-2-3-4,-3 2 4,0 0 3,-2 5-10,-2 1 0,2-2-7,-3 5-6,0 4-13,0-3-20,3-4-7,-3-1-17,3 2-13,-3-1-16,7-4-11,-3 2-12,3-6-15,-4 0-1,6-1-10,-2 1-9,1-4-4,-3 0-6,5-1-4,0-3 4,-3 5-12,3-5 2,0 0-5,0 0-6,0 0-7,0 0-6,8-22-11,-3 11-16,0-3-12,2-5-19,6-1-18,-6-8-7,8 1-10,-3 0 2,0 1 7,1 5 9,0-5 0,2-2 3,-4 11 11,-1-2-2,2 2 9,-1 3-2,-2 2 2,0 3 5,0 1-2,-2 3 3,-3-1 21,3 3-18,-4 2 1,-3 1 5,10 4 3,-9 3 7,6 3 3,-4 3 8,-2-2 12,4 7 4,-3 0 4,-2 1 11,0 2 14,0 0-3,-2 1-4,1 0-3,2-1 4,-6 0-8,1 1-3,1-2-1,-1-1-12,1-1 9,0-3-7,1-1-6,2 0-8,-3 0-28,2-5-39,-1 3-54,2-3-36,-3 0-43,-1-5-58,4 4-46,-4-4-66,2 0-242,-3-2-655,-2 0 290</inkml:trace>
          <inkml:trace contextRef="#ctx0" brushRef="#br0" timeOffset="238181.2689">7653 12054 195,'0'0'228,"0"0"-15,0 0-7,0 0-9,0 0-16,0 0-16,0 0-12,0 0-5,13 4-4,-7-3-1,0 0-3,-6-1-5,15-1-3,-8 2-11,0-1-6,1 0-6,-8 0-11,15 1-7,-12 1 0,5-1-8,-8-1-9,7 5-1,-3-3 2,-2 4 7,-1 0 3,-1 0 2,-1 3 1,0-2 17,-4 5-10,0-1-5,-2 3 8,-2-1 6,0 3 4,-2 1 0,0-1 6,0-1 1,-1 1-8,2 1 3,0-5-8,5-2-8,-1 1-9,0-3-10,4 1-9,-2 0-7,3-4-4,1 1-7,1 3-2,0-2-3,2-2-1,4-1-7,-1 3-2,6-2-3,1-1-3,-1 0 1,4-1-6,-2-3 0,3 0-5,-4 0-4,5 0-18,-2-2-26,-4 1-45,1-3-38,3 0-48,-3 1-49,-2-4-61,0-3-76,2 4-64,-7-2-275,6-1-743,-6-2 330</inkml:trace>
        </inkml:traceGroup>
        <inkml:traceGroup>
          <inkml:annotationXML>
            <emma:emma xmlns:emma="http://www.w3.org/2003/04/emma" version="1.0">
              <emma:interpretation id="{BF47C96F-BB26-4CA4-BD53-1E8110C3DA53}" emma:medium="tactile" emma:mode="ink">
                <msink:context xmlns:msink="http://schemas.microsoft.com/ink/2010/main" type="inkWord" rotatedBoundingBox="8849,12038 10547,12061 10533,13101 8835,13078"/>
              </emma:interpretation>
            </emma:emma>
          </inkml:annotationXML>
          <inkml:trace contextRef="#ctx0" brushRef="#br0" timeOffset="238629.8607">8310 11328 139,'0'0'259,"0"0"-10,0-5-4,0 5-5,0 0-11,0 0-10,0 0-12,0 0-1,0 0 6,0 0 8,0 0 3,9 14 12,-4-9-1,-1 7 5,1 0-11,0 0-12,-2 3-9,4 2-9,-1 3-11,2 0-7,0 2-8,-2-2-9,5 9-10,1 0-5,-1-3-11,-3 4-7,-2-1-4,5 1-8,-3 2-8,0-3-5,-1-1-8,-1 6-7,-1-2-9,-4-2-4,1 0-10,1-1-6,-6 3-5,3-5-27,-2-2-3,-3-3-3,4 7-2,-5 0-4,-3-8-1,0 7-3,0-8 3,-4 8-5,6-8-3,-5-2-12,0 2-10,1-2-21,3-1-21,-3-2-31,2 0-53,0-5-51,5 3-38,-7-7-52,2 5-54,0-3-62,6 1-63,-7-3-276,4-3-797,2 0 353</inkml:trace>
          <inkml:trace contextRef="#ctx0" brushRef="#br0" timeOffset="239300.2552">8759 11945 22,'0'0'277,"0"0"-11,0 0-10,0 0-5,-2-6-6,2 6-9,0 0-10,3-5-11,-3 5-13,0 0-10,10-1-3,-1 1-3,-3-2-10,6 2-9,0-1-11,6 1-17,2-2-7,1 2-13,1-3-24,4 1-7,-5 2-8,3 0-1,-1 0 7,-2 2-26,1-2-6,0 3-6,-7-1-2,6 5-19,-2-5-41,-3-2-33,-5 0-46,-2 2-46,0 1-55,-6-2-55,6-1-54,-9 0-243,0 0-592,6-6 262</inkml:trace>
          <inkml:trace contextRef="#ctx0" brushRef="#br0" timeOffset="239563.1595">9037 11711 57,'0'0'311,"0"0"-23,0 0-19,0 0-23,0 0-12,0 0-12,0 0-1,0 0 7,0 0 2,-6 17-6,2-6 8,3 1-9,-2 7-11,2-1 0,-1 4-18,-1-1-13,2 0-15,0 2-8,1-2-20,1 3-19,-1-1-1,-1 3-10,1-3-20,2-5-3,-3 0-10,2-2-8,4-5-8,-5 3-10,1-3-26,3-1-33,0-1-45,-3-3-38,0 3-36,0-4-36,3-1-42,1 1-55,1-5-60,-6 0-311,11 0-685,-3-4 303</inkml:trace>
          <inkml:trace contextRef="#ctx0" brushRef="#br0" timeOffset="240076.7049">9552 11720 175,'4'-4'323,"-4"4"-30,0 0-30,0 0-12,5 6-6,-5 2 1,1 4 5,-1-3-1,0 5 2,0 0-5,4 7 0,-8-1-13,3 1 0,-1-1-13,2 3-11,0-2-16,-3-1-17,2 0-13,1-1-10,-3-4-18,3-2-15,-2-1-7,0-1-13,4-2-9,-4-3-12,2 2-6,0-2-7,0-4-4,0-2-7,2 7 1,-2-7-6,0 0-10,0 0-2,0 0-4,0 0-4,0 0-6,-2-23-7,4 12-13,-2-3-19,5-4-3,-5-2-16,4-4-2,-4-9-7,0 6-1,8-1-9,-3 5 6,6-8-5,0 3 1,-2 6 5,2 1 5,5 2 0,-5 0 7,3 2 3,-3 0 4,5 6 1,-1-3 6,-2 7-3,-2 0 1,3 1 4,0 2 2,-4 2-3,2 4-5,0-2 14,2 2 2,-1 2 5,-2 3-1,2 2-5,5 3 8,-4 1-5,1 3 7,0-2 9,-4 2 9,4 2 0,-4 1 9,0 1 5,5 9 7,-6-1-1,-1 1 9,-7-8 0,2 2-8,-1-2 0,-3 0-5,-3 4-1,3-3-2,-1-2-4,-3 1-5,0-1-1,2-6-3,-3-1-18,0 1-37,1-4-46,2 0-64,-1 1-64,0-3-67,-1-2-69,0 3-71,0-6-271,1 2-744,-1-5 331</inkml:trace>
        </inkml:traceGroup>
        <inkml:traceGroup>
          <inkml:annotationXML>
            <emma:emma xmlns:emma="http://www.w3.org/2003/04/emma" version="1.0">
              <emma:interpretation id="{DB11DEE6-DC92-4B2A-A73B-B689F1B1363D}" emma:medium="tactile" emma:mode="ink">
                <msink:context xmlns:msink="http://schemas.microsoft.com/ink/2010/main" type="inkWord" rotatedBoundingBox="11546,11683 12257,11693 12238,13075 11527,13065"/>
              </emma:interpretation>
            </emma:emma>
          </inkml:annotationXML>
          <inkml:trace contextRef="#ctx0" brushRef="#br0" timeOffset="241076.9404">11551 11537 12,'3'-1'216,"-3"1"-2,0 0-1,0 0-5,1-4 0,-1 4-2,0 0-8,0 0-5,0 0-8,0 0-10,0 0-4,0 0-13,0 0-3,0 0-4,0 0-1,0 0 4,-13 16 6,3-8-4,-1 3-6,-1-2 0,-4 7-7,-4-1-18,3 2-1,-9 0-5,-4 3-13,0-1-7,-1-2-11,0 3-6,3-3-10,-4 0-4,1 2-8,3-1-3,-2-2-11,9-7-4,-3 0-2,2 1-1,1-3-7,2 0-5,6-1-7,-2-2 13,7-1-19,-2-2 2,4 3-3,-1-2-7,4 2 0,3-4 2,-8 2-4,8-2 4,3 8-6,2-3 9,1-1-11,4 2 0,2 3 2,9-3 4,-1 7-1,2-5-4,9 6-2,-5 0 4,7 0-2,1-3 1,-3 1 1,2 0-1,-1-1 3,-1 0-3,4 0 1,-6 0 0,-5-3-8,9 3 5,-12-2 2,5 0 10,-6 0-10,2 1-1,-2-1 4,0-2-5,-1 2 1,-6-4-2,3-1-1,-5 5-7,-1-2-35,1-3-22,-1-3-32,-4 5-26,-1-4-26,-3 1-27,-2-3-26,4 7-36,-4-7-44,0 0-45,0 0-243,-15 2-618,8-2 273</inkml:trace>
          <inkml:trace contextRef="#ctx0" brushRef="#br0" timeOffset="241402.984">11148 12133 57,'0'0'254,"0"0"-14,0 0-11,0 0-6,0 0-7,-8 0-4,8 0-10,0 0 0,0 0-15,0 0-2,0 0-2,0 0 4,19 9 19,-9-6-18,3 1 2,-1 2-2,4-2-18,4 4-9,2-1-11,0 3-8,-4-2-9,6 3-18,3-1-5,-7 1-15,2-2-7,3-1-12,-9 4-3,6-1-5,-3-1-8,-1-2-10,0 3 0,-4-5-9,-1 3-1,-1-1-8,-1-4-7,2 4-1,-1 0-8,-8-5-18,3 3-27,-4-4-39,5 3-40,-5-1-33,2-2-43,-5-2-45,0 0-63,0 0-64,0 0-255,0 0-659,-8-13 291</inkml:trace>
          <inkml:trace contextRef="#ctx0" brushRef="#br0" timeOffset="242154.2895">11178 11474 37,'4'3'252,"-2"1"-2,0 1 5,3-2-2,-2 0 2,0-1 0,-3 2 5,0-4 1,4 4 2,-4-4-3,4 4-6,-4-4-11,0 0-10,5 2-12,-5-2-26,0 0-9,0 0-26,0 0-19,2 4-8,-2-4-15,0 0-11,0 0-16,0 0-6,0 0-11,0 0-23,0 0-38,0 0-67,0 0-51,0 0-49,0 0-62,0 0-66,0 0-81,0 0-259,0 0-675,0 0 299</inkml:trace>
          <inkml:trace contextRef="#ctx0" brushRef="#br0" timeOffset="241910.1491">11200 11036 18,'0'-6'235,"-3"0"1,3 3-3,0-5-2,0 3 1,0 5-1,0-5-10,0-1-10,0 6-10,3-7-9,-3 7-12,1-2-9,-1 2-11,0 0-19,4-5-17,-2 2-8,-2 3-9,9-3-14,-4 2-5,-5 1-11,13-2-11,-5 1 2,-2 1-9,4 0-3,-10 0-7,16-1-2,-8 1-14,0 0 1,-8 0-2,14 0-7,-6 0-3,-1 4 1,0-3 2,-1 2 5,1 1-10,-3 0-2,1-2 7,-4 5 3,2 1 5,-3 0 8,0 0-10,0 0 11,-4 4-4,1-1 4,-1-2 2,0 2-6,-3-2-3,0 1 0,1 0-4,1-4-1,0 2-8,-2 3 3,0-3-5,0 1 0,-1 1-5,4-1 3,-2-3-8,-2 4 7,1-4-7,3 3-6,0-1 1,0-4-2,2 7-12,0-6-27,-1 0-32,0 1-32,2-1-34,-4 2-38,2-3-40,0 4-47,0-4-49,3 0-271,-4 0-626,2 0 278</inkml:trace>
        </inkml:traceGroup>
        <inkml:traceGroup>
          <inkml:annotationXML>
            <emma:emma xmlns:emma="http://www.w3.org/2003/04/emma" version="1.0">
              <emma:interpretation id="{4697C7C1-93B8-412D-B1C5-1FC21A203892}" emma:medium="tactile" emma:mode="ink">
                <msink:context xmlns:msink="http://schemas.microsoft.com/ink/2010/main" type="inkWord" rotatedBoundingBox="12704,11688 14510,11713 14495,12883 12689,12859"/>
              </emma:interpretation>
            </emma:emma>
          </inkml:annotationXML>
          <inkml:trace contextRef="#ctx0" brushRef="#br0" timeOffset="243477.673">12489 11923 179,'1'-7'194,"-1"7"4,1-6-3,-1 6-1,3-6-6,-2-1-5,-2 4-8,1-2-1,0-1-5,0 0-5,0 0-6,-3-1-6,2 3-3,0-4-8,-2 2-10,1-2 14,-2-1-23,2 1-10,-2 3-1,0-4-5,-2 1-1,-4-1-11,3 5-2,-3-1-6,-1-1-10,-2 4-3,5 2 8,-8-3-21,0 3-7,-3 3-4,-4 2-5,2 2-7,1-2 7,-4 4-9,6-1 0,-1 1 0,1 2-2,3 0-3,3-3 15,-2 5-15,3-2-14,6 2 7,-1 0-3,2 0-2,0 1 2,4 2 2,0-5 5,4 6-2,0-5-3,2 2-2,4 1-1,1-4 1,2 4 3,5-3-4,0 2-4,11 0-1,-7-4-2,1-2 4,2-1-8,-1 2 3,8 0-1,-5-7 0,-6 1-4,5 0 2,-1 0 7,-3-3-15,-1 0-29,0 0-32,-2 0-29,-1-4-36,-3 2-34,0-1-46,-2 1-51,7-6-54,-8 4-299,1-2-660,-1 4 293</inkml:trace>
          <inkml:trace contextRef="#ctx0" brushRef="#br0" timeOffset="243931.8281">13057 11856 102,'0'0'257,"0"0"-20,0 0-14,0 0-9,0 0 0,0 0 3,-9 16-1,6-4 1,-2-1-6,0 3-13,-3 2-6,2-2-12,0 5 5,0-2-21,0 1-5,2-4-14,-1 0-13,3-1-10,-2-1-10,-1 0-11,5-1-10,-1-5-3,1 3-12,-3-4-11,3 3-6,0-5-4,0 2-5,0-5-2,0 5-8,0-5 2,0 0-8,0 0 1,15-12-7,-6 0-1,-2 0-8,4-4 3,2-3 0,-2-1-4,2-5-18,-2 6-9,3-8-3,-3 7 2,0 1-4,3 1 6,-3-3 1,1 3-7,0 4 12,-3 1-11,2 2 12,-3 1-10,3-1 5,-3 6-3,-1-1-2,1 2 5,2 0-3,-2 3 8,-8 1 6,17 6-10,-11-3 2,2 2 0,-1 7-1,2-3 0,-3 3 7,3 5-7,-3 2 2,-1 0 2,-1 0-5,-1 1-1,1 3 12,-2-4 11,-2 1-16,0 0 4,-1-1 5,2 1-16,-3-5 8,-1 4 5,1-4-6,0-1-15,-1-3-36,3 2-32,-1-2-41,-3-2-46,1-2-58,3-1-57,-1-2-306,1-4-640,0 0 284</inkml:trace>
          <inkml:trace contextRef="#ctx0" brushRef="#br0" timeOffset="244567.2917">13707 11023 58,'-2'-2'287,"0"-6"-5,0 5-6,2 3-14,-2-5-10,2 5-13,0 0-9,0 0-16,0-7-19,0 7-18,0 0-17,2-4-16,-2 4-12,0 0-14,14 3-10,-14-3-8,18 7-9,-10-4-9,4-2-6,1 1-6,0 7-3,-1 0-2,0-4-6,1 6 2,-1-2-3,-1-1-2,-1 0 0,-1 1-5,-2 1 11,-2-3-1,2 0-1,-3 0-4,0 2 11,-1-2 1,-3 0 0,0 0 5,-2 2-6,-3 0-25,1-1 4,-4 1-10,1-1-4,-2 1 1,-1-1-1,0 0-12,-1 1 2,1-3-3,1-1-4,2 1-1,1-1-1,0 0-5,1-2 2,-1-1 1,2 1-5,4-3-1,-3 7-6,5-3 2,-2-4 4,2 8-4,2-3-1,1 2-5,1-2 6,3 4-1,0 1 1,0-2-4,7 6 3,-6-3 5,-1-2-4,2 3 4,0 1-5,-3-4 9,3 5-8,-2-3 1,4 3 0,-6 0 3,2-3-2,-2-2 0,1-1 6,-5 3 8,0-2 8,2 0 2,-5-4 20,0 1 12,0 0 11,-1 0 2,-3 0 3,-2-4 1,1 6-2,-3-5-6,0-2-4,-8 1-1,5 1-5,-5-3-9,1 0-3,-2 0-3,4-4-7,-8 0-1,6 3-5,0-5-5,-2 2-5,2-2-1,3 2 1,-3-4-5,3 5-5,1-1-11,2 0-33,0 1-45,4-2-61,-2 2-48,4 0-51,3 3-57,-9-2-79,9 2-78,0 0-274,-5-1-785,5 1 348</inkml:trace>
        </inkml:traceGroup>
      </inkml:traceGroup>
      <inkml:traceGroup>
        <inkml:annotationXML>
          <emma:emma xmlns:emma="http://www.w3.org/2003/04/emma" version="1.0">
            <emma:interpretation id="{753ABC59-A654-4524-A7B2-8332B21DD3B2}" emma:medium="tactile" emma:mode="ink">
              <msink:context xmlns:msink="http://schemas.microsoft.com/ink/2010/main" type="line" rotatedBoundingBox="4373,13232 13203,13101 13219,14199 4390,14329"/>
            </emma:interpretation>
          </emma:emma>
        </inkml:annotationXML>
        <inkml:traceGroup>
          <inkml:annotationXML>
            <emma:emma xmlns:emma="http://www.w3.org/2003/04/emma" version="1.0">
              <emma:interpretation id="{9E8FD09A-E444-4B17-ACAE-1831053C3281}" emma:medium="tactile" emma:mode="ink">
                <msink:context xmlns:msink="http://schemas.microsoft.com/ink/2010/main" type="inkWord" rotatedBoundingBox="4375,13373 4954,13364 4963,13977 4385,13986"/>
              </emma:interpretation>
            </emma:emma>
          </inkml:annotationXML>
          <inkml:trace contextRef="#ctx0" brushRef="#br1" timeOffset="300530.1482">4403 12655 165,'0'0'188,"0"0"0,0 0 0,0 0 4,0 0-6,-1-6-3,1 6-5,0 0-9,0 0-7,0 0-6,0 0-13,0 0-3,0 0-12,0 0-8,0 0-10,0 0-7,0 0-9,0 0-5,0 0-9,0 0 1,0 0-8,-18 14-7,7-11-6,0 4-5,2 2-2,-9 0-8,2 5-2,-4 2 1,0-4-7,-4 6-3,-4 1 0,2-2-7,-3 5 2,-1-5-5,3 3-6,0-1 3,-2-4 26,7-2-9,2-3 3,-2 3-8,1-2-2,1 1-5,2-4 12,4 1-17,-5-1-1,5-2-3,3-1-3,2-1-2,1 1 1,0-3-2,2 1 0,4-2-3,2-1 0,-9 2-6,9-2 7,-7 4-8,7-4 0,0 0-6,0 0 1,0 0 4,0 0-3,16 4 3,-6-3 0,2 2 2,4-1-2,-4 3 10,4-1-16,-2 4 9,4-2-3,1 1 2,-1 3-4,2-2 0,-6-2 4,4 4-5,1-1 9,2 0-10,-2-1 9,0 2 11,1-3-19,-2-1 5,2 0-9,2 0 3,-3 2 4,-3-3 1,-1-2 4,2 3-6,-6-3 2,5 0 3,-3 2-5,0-3 1,-4 1-1,-1-2 0,0 2-3,0-1 7,0 1-3,-1-2 2,-7-1-5,9 0-13,-4 2-18,-5-2-25,8 0-16,-8 0-20,6 3-27,-6-3-36,0 0-52,0 0-37,0 0-32,0 0-192,-17-9-509,10 9 225</inkml:trace>
          <inkml:trace contextRef="#ctx0" brushRef="#br1" timeOffset="300891.9898">3845 13136 166,'0'0'218,"0"0"-8,0 0-13,0 0-9,0 0-7,0 0-15,-5-3-9,5 3-13,0 0-14,0 0-11,0 0-1,0 0-3,0 0 3,8 12-8,-3-10 3,1 4 0,2-4 1,2 4 6,1 2-6,1-2 1,4 0 1,-3-1-6,7 0-8,-4-1 4,8 1-10,-2 0-5,-1 1-8,1-2-8,-3 1-8,-3 0 0,5 0-7,0-1-8,-7 0-4,0 0-7,-1 0-4,-1-3-1,-1 2 2,-2-2-7,1 0-5,-3 1-6,-1-1-1,3 1 6,-5 0-5,4-1-10,-5 2-15,-3-3-31,0 0-32,12 1-38,-12-1-39,0 0-57,0 0-71,0 0-322,0 0-644,0 0 285</inkml:trace>
        </inkml:traceGroup>
        <inkml:traceGroup>
          <inkml:annotationXML>
            <emma:emma xmlns:emma="http://www.w3.org/2003/04/emma" version="1.0">
              <emma:interpretation id="{7BA291B1-C93A-484E-8557-4DFD86876C07}" emma:medium="tactile" emma:mode="ink">
                <msink:context xmlns:msink="http://schemas.microsoft.com/ink/2010/main" type="inkWord" rotatedBoundingBox="5564,13375 6049,13368 6059,14043 5574,14050"/>
              </emma:interpretation>
            </emma:emma>
          </inkml:annotationXML>
          <inkml:trace contextRef="#ctx0" brushRef="#br0" timeOffset="305459.9799">5157 12666 180,'0'0'198,"3"-1"-2,-3 1-2,0 0-5,0 0-12,0-5-6,0 5-9,0 0-6,0 0-8,5-3-4,-5 3-15,0 0-11,0 0-7,0 0-5,0 0-6,0 0-9,0 0-3,0 0-7,0 0-4,0 0 6,0 0-3,9 10 1,-9-6 5,4 2-3,-7 3-2,3-3 1,-1 9 0,0-2 0,0 0-2,-3 5-1,1 1-4,-2 1 1,2-1-8,0 2-3,-2-4 0,-2 4-7,1-1-8,0 3-10,-4-3 1,3-4-9,-2 3 3,2 0 4,4-6-17,-5 0 3,1-1-4,1 0 3,-1-3-7,6-1-3,-4-3 2,0 3-1,3-3-7,-1-1 7,2-1 2,-4-3-1,5 0-8,-6 4-1,6-4 7,0 0-8,0 0 4,0 0-6,-11-4-2,11 4-5,-4-4-2,4 4 14,-3-7-18,1 2-2,2 5 9,0-5-6,0 5-2,2-6 8,-2 1-10,0 5 1,4-7 7,1 4 8,-1 2-12,2-2 5,2 1-4,-2-1-1,1 2 0,4 0 5,-4 0-3,5-1 3,-1 4-8,1-2 5,2 0 6,-1 1-9,-1-1 0,3 1 15,1 0-5,0-1-2,0 3-2,6-3 7,-7 0 1,5 0-4,-6 0 4,0 2-5,-3-4 1,5 7 0,-3-5-3,-1 0 5,3 1-6,-5-1 5,0 1-7,2 1 5,-2 0 6,-3 0-3,3 0-9,-1-1 9,-2 0 6,2 1-15,-3 2 19,1-2-12,0-2-6,-1 2-7,-1-1-24,-5-1 5,7 3-27,-3-2-30,-4-1-32,6 4-26,-6-4-33,0 0-25,5 4-41,-5-4-39,0 0-234,0 0-561,0 0 249</inkml:trace>
          <inkml:trace contextRef="#ctx0" brushRef="#br0" timeOffset="305878.2716">5387 12742 56,'-3'-4'239,"3"4"-2,0 0-4,-3-4-5,3 4-9,0 0-10,0 0-10,0 0-12,0 0-12,-6-2-11,6 2-10,0 0-7,-4 11-7,3-6-6,-2 3-2,3 0 0,0 4-4,1-2-11,-2 5 3,1 0-4,3-1 3,0 3-5,-1 3-1,0 1-8,0 3-2,1-3-16,1-1 12,-2 2-5,3 0-10,-1-1-5,-2-1-3,-1 0-7,3 1-8,0 0-3,-3-1-6,4-1-5,-3-2-7,2-3-6,-3 0 1,2 0-8,-1-3-1,-1 3 2,1-3-7,-1 2 7,1-5-12,1 3-1,-3-3 0,0 0-2,1-1 3,1 0-8,-2-1 2,0 0-11,2-3-19,-1 0-33,0 2-39,-1-5-42,0 5-35,0-5-41,0 0-41,3 4-54,-3-4-45,0 0-246,0 0-645,11-9 286</inkml:trace>
        </inkml:traceGroup>
        <inkml:traceGroup>
          <inkml:annotationXML>
            <emma:emma xmlns:emma="http://www.w3.org/2003/04/emma" version="1.0">
              <emma:interpretation id="{8B42F6F5-CCCD-4C13-9B58-B7421F507121}" emma:medium="tactile" emma:mode="ink">
                <msink:context xmlns:msink="http://schemas.microsoft.com/ink/2010/main" type="inkWord" rotatedBoundingBox="6570,13199 7792,13181 7809,14279 6586,14297"/>
              </emma:interpretation>
            </emma:emma>
          </inkml:annotationXML>
          <inkml:trace contextRef="#ctx0" brushRef="#br1" timeOffset="316150.0096">6284 12870 93,'0'0'137,"0"0"3,0 0 2,0 0-10,0 0 6,0 0 3,0 0-5,0 0-3,0 0-7,0 0-3,4-4-11,-4 4-5,0 0-9,0 0-4,0 0-6,-2-6-3,2 6-7,0 0-6,-2-9-5,2 9-1,-3-5-9,3 5-5,-1-5-1,-3 1-2,1 2-2,-1-2-4,-1 2-4,5 2-2,-9-7 1,3 5-7,2 0-4,-3 0-3,1-2-3,1 2-1,-3-1 2,-1 3-7,0-1-2,-1-1-1,3 2 1,7 0 0,-21 0-5,12 2 1,1-1-3,-2 2-2,1-1 1,0 2-2,0-2-1,1 1 5,-1 2-4,4 0 2,-5-1-2,2 4 3,2-2-3,-1 1 1,4-1-1,-2-1 2,-3 2 2,5 0 2,-2 0 20,3 2 1,0 0-4,-1 0-3,3-2 4,0 4-8,3 1 4,-1-1-2,0-1 0,0-1-3,3 1-2,0-3-2,-1 1 6,1 2-5,1-2 3,1 3-1,-1-3-1,2 1-3,-1 1 3,4-1 1,-2 0-1,2-2-1,-1 3-3,2-1 5,-1-1-3,0-3 0,1 2 5,-5-2-2,2-3 1,0 4 1,0-3 4,2 1 10,-1 0-3,-1-3 5,-2 0 3,3 0 3,-1-1 3,0-1-1,-9 1 5,18-1-3,-12 1 0,3-3-2,2 2-7,-5-1 1,3-3-6,3 2-4,-4-1 3,1 2-9,-2-1 8,1 0-3,-1 1-9,-1-2-2,-1 2-3,1 2 6,-6 0-8,9-3 6,-9 3-7,6-3 0,-6 3 2,6-5 0,-6 5-8,0 0 9,6 0-5,-6 0-3,0 0-10,5 0 12,-5 0-1,0 0-5,0 0 3,0 0 18,0 0-19,0 0-10,6-3 13,-6 3-6,0 0-2,0 0-11,0 0 15,0 0 2,0 0-1,0 0-20,0 0-10,0 0-26,0 0-27,0 0-29,6-2-25,-6 2-37,0 0-43,0 0-53,0 0-58,0 0-183,0 0-552,0 0 245</inkml:trace>
          <inkml:trace contextRef="#ctx0" brushRef="#br1" timeOffset="318880.8905">6535 13179 61,'0'0'132,"0"0"-6,0 0-13,0 0 0,0 0-9,0 0-6,0 0 1,0 0-11,0 0 1,-7 1-3,7-1-14,0 0 8,0 0-4,0 0 3,0 0 2,0 0-6,0 0-1,0 0-6,0 0-6,0 0-5,0 0-3,0 0 1,0 0 14,0 0 8,20 4 6,-10-4 4,-4 2 2,2-1 2,3-1-6,5 2 4,-1-2-6,2 1-2,6-1-5,-1 0-3,-1 0-1,1 1-5,0-2-1,4 2-9,-4-1-3,4-2-4,-2 3-5,-2-1-6,0 1 7,2-1-10,-4 0-4,0 3-4,-2-3 0,-4 1-4,4-1-6,-2 3 1,-2-3-2,4 2-1,-2 1-2,-4-1-2,0 2 0,2-4 1,0 2-6,-7-1 1,4 2-2,-4-3 4,0 3-2,3-2-1,-4 0 2,1 2-2,-1-2-3,-6-1-3,8 0 3,-8 0-14,8 1-22,-8-1-13,3 3-20,-3-3-25,0 0-31,0 0-35,0 0-39,0 0-34,0 0-45,0 0-150,-14-11-460,5 11 204</inkml:trace>
          <inkml:trace contextRef="#ctx0" brushRef="#br1" timeOffset="317651.2435">6772 12699 43,'0'0'193,"0"0"-2,0 0-8,0 0-5,0 0-9,0 0-11,0 0-4,-5-7-12,5 7-10,0 0-15,0 0-4,0 0-10,0 0-6,0 0-5,0 0-3,0 19 0,0-9-3,-3-3 4,1 1-9,1 4-6,1-1-1,-5 2-7,5 0-4,-4-2-4,4 2 16,-5-2-9,5 4-2,-1-5-9,-3 5-2,0-7-6,3 5-3,0 0-6,0-6 0,-2 3-3,3-5-5,-1 1 0,1 0-7,-1-1 1,1 1-4,0-6-1,0 6-2,0-6-1,0 2-5,0-2 8,1 5-5,-1-5 0,0 0-1,0 0-4,0 0 3,0 0-2,0 0 5,6-15-7,-2 9-4,1-6 3,-4-1-3,1 4 1,5-7 3,-2 0-5,1 2-3,1-5 3,2 7-3,-5-2 7,3 1-4,1 1 6,1-5-7,0 4-2,-3 2-1,3-1-2,-2 1 3,1 2-3,0 0 2,-2 0-1,-2 5 2,4-2 0,-5 0-3,1 3 2,3-1-3,-3 2 2,-1 0-3,-3 2 3,6-1-5,-6 1 7,0 0-1,13 3-1,-9 1 1,3 0-3,-4-1-2,3 6 5,-1-4 1,1 6 1,-2 0 0,1 2 0,0 0 7,-1 2-8,-1 0 4,1-1 6,2 2-3,-5-2 1,3 0-2,-3 1-2,1 0 10,-1-3-7,-2 1-5,2 0 4,-1-4-4,2 3 1,-1-5 3,1 4-2,-2-3-3,0-2-2,0-1 3,1 1 0,-1-2-1,0 0 4,0-4-2,4 7-2,-4-4 0,0-3-3,1 5-7,-1-5-22,2 4-28,-2-4-31,0 0-36,0 0-49,0 0-53,8-13-51,-7 7-184,0-2-500,3-3 221</inkml:trace>
          <inkml:trace contextRef="#ctx0" brushRef="#br1" timeOffset="319980.1177">6868 13381 2,'0'-3'164,"0"3"0,4-5 4,-4 5 1,2-5-7,-2 5-1,0-6-4,0 6-11,3-4-7,-3 4-11,0-8 0,0 8-9,-1-6-7,1 6-7,-5-5-6,2 1-6,3 4-25,-4-5-6,0 3-6,4 2-4,-7-6-3,7 6-7,-11-2-2,11 2-8,-11-1-3,11 1-3,-11 2-5,11-2-4,0 0-2,-9 3 1,7-2-4,2-1-3,-4 5 4,1-1-9,3-4 4,0 5-2,0-5-3,3 9 2,1-7-1,-4-2-3,4 5 2,1 0 0,-3-1 0,2 1 0,3-1 0,-3 1-2,3 0 4,-4-3-3,5 5 2,3-4-2,-7 1-3,4 2 3,-2 1 1,2-4-1,-4 3-1,3-3 3,-4-1-3,2 4 4,-1 1 3,1-2-5,-1 0 4,1-1 2,-2 3-2,-2-2 1,3 0-2,-3-1 2,1 5 3,-1-4-2,-1-2-1,0 2-4,0 1 7,-1 0-6,1-1 7,-3 0-2,1 0 1,0 0-4,1-3 1,-2 4 2,-4-1 4,3-4-6,1 6-3,-3-4 1,-3 1 2,5-2-2,-2 2-1,0-2-4,-2-2 3,2 3 0,6-3-2,-13 2 2,7-2 5,6 0-5,-12-3-4,12 3 2,-11-3 9,5 3-12,1-3 1,5 3-2,-10-4 3,5 1-2,-1 0-3,2 1 7,4 2-5,-7-5 3,2 4-1,5 1 0,-6-6 0,2 3 6,4 3-7,-4-5-6,2 2 3,2 3 1,-1-9 1,1 9 0,-3-6-1,3 6 1,0-5-4,0 5 4,3-5-2,-6 1 0,3 4 0,4-6 1,-4 1 1,5 3-1,0-2 7,-3 2-8,7-5-2,-5 6 2,4-3 1,-1 1 0,0-1 1,2-1 1,-1 1 1,1 1-3,1 2 1,-2-3 0,3 3-2,-4-4 7,5 2-6,-4-1 5,4 2-1,-2 0 6,1-1-3,0-1-1,1-1-4,-2 2-3,1 0 4,-1 2-1,-2-1-2,3-2 3,-7 2 3,4-1-2,2 1 1,-5-1-1,2-1-1,0 0 1,0 1 0,-3-1-1,3 2 3,-1-1 1,4-2 0,-4 1 3,-1-1 1,-2 3-1,2-2 7,0 2 7,-5 2 3,6-8 5,-4 5 2,-2-3 0,3 4 5,-3 2 7,1-9-9,-1 9-3,-1-8-3,-2 5-1,3-2-3,-5-1 0,3 3-2,-2-2-3,2 1 0,-3 1-4,2-4 1,-2 4-6,-1-1 3,1 0 1,-1-1-6,1 1 1,-2 1 1,3 2-1,-3-1 1,0 0-4,1-1 2,0 1-3,6 2 1,-11-2-6,11 2 3,-11 0-4,11 0 3,-11 2-3,3-2-5,2 2-8,1 1-23,5-3-25,-10 4-28,6-1-34,-2 2-28,1 0-47,2-3-28,-1 3-28,-1-2-164,0-1-453,-1 4 201</inkml:trace>
          <inkml:trace contextRef="#ctx0" brushRef="#br1" timeOffset="318280.0076">7049 12486 101,'0'0'209,"0"0"-12,0 0-11,0 0-7,0-6-13,0 6-11,0 0-9,7-3-10,-7 3-5,6-4-11,-1 2-5,0 0-9,3 2-9,1-1-7,-1 1-8,-8 0-9,16 0-6,-9 0-5,1 0-8,-2 1-4,1 1-3,-3 0-5,5 2-1,-5-2-1,1 4 7,-2 0 7,0-3 2,-2 5 3,1-2-2,0-2 0,-2 4 0,0 2-1,-2-6-8,0 5-2,2-2-4,-2 0-5,-2 0-3,3-1-3,-2 1-3,-1-3 2,2-1-5,0 3-3,2-6-3,-7 3-3,7 2-1,0-5-1,0 5 0,0-5-1,0 0-6,0 0-3,4 4 0,-4-4 2,0 0-4,3 5 0,-3-5-1,0 0 0,8 1-1,-8-1 4,0 0-3,10-1 2,-10 1-3,11 1 5,-5-1-5,-6 0 2,10 3-2,-5-1-2,-1 1 4,-4-3-1,8 2 2,-5 2-6,2 1-1,-2-1 2,1 0 6,0 2 2,-2-1-4,1 1-1,-2 0 4,0-3 0,0 2 3,2 1 8,-3 0-9,0-2 11,0-4 1,-3 7-4,3-1 5,-1-1-2,-4-3 2,4 0 6,1-2-2,-7 8 0,0-8-1,1 3-2,0-1 2,6-2-3,-12 4-5,3-2 0,2-2 8,7 0-12,-12-2-1,12 2 1,-14 0-3,14 0-4,-13 0 0,6-1 1,7 1-2,-8 0 0,8 0-10,-11 0-17,11 0-24,0 0-22,-11 0-34,11 0-37,0 0-43,-8 0-43,8 0-44,0 0-224,-10 0-535,10 0 236</inkml:trace>
        </inkml:traceGroup>
        <inkml:traceGroup>
          <inkml:annotationXML>
            <emma:emma xmlns:emma="http://www.w3.org/2003/04/emma" version="1.0">
              <emma:interpretation id="{A73DA7EC-9A70-4719-BA41-01E55F1831A8}" emma:medium="tactile" emma:mode="ink">
                <msink:context xmlns:msink="http://schemas.microsoft.com/ink/2010/main" type="inkWord" rotatedBoundingBox="8358,13646 9509,13629 9516,14107 8365,14124"/>
              </emma:interpretation>
            </emma:emma>
          </inkml:annotationXML>
          <inkml:trace contextRef="#ctx0" brushRef="#br0" timeOffset="324347.0455">7821 13252 20,'-7'-1'163,"7"1"2,0 0 5,0 0-3,-3-2 1,3 2-5,0 0-8,0 0-3,0 0-9,0 0-8,0 0-7,0 0-9,0 0-7,0 0-7,0 0-15,0 0-5,0 0-14,0 0-6,0 0-4,0 0-7,0 0-3,19-5-2,-11 5-1,5 0-1,2-4-8,-1 2 1,2-4-6,-2 4-1,6 0-8,-4-2 3,0 0-4,6 1-5,-2 1 1,-7-2-4,6 2 0,-4 0-3,-4 0-1,1 2 0,2-1-4,1 0 2,-2 2 0,0-1-4,1 1 0,-6 1-2,3 0-11,-2-2-19,1 3-15,-4-2-23,0-1-21,3 2-20,-3 0-24,-6-2-31,12 1-20,-12-1-12,8 1-154,-8-1-374,0 0 166</inkml:trace>
          <inkml:trace contextRef="#ctx0" brushRef="#br0" timeOffset="324678.1106">8031 13035 172,'0'0'202,"0"0"-9,-3-4-6,3 4-8,0 0-11,0 0-14,0 0-12,0 0-9,0 0-13,0 0-7,0 0-8,0 0-5,0 0-4,0 23-6,-2-15-2,1 7-5,1-1-5,-4 0-5,4 0-5,-1 3-3,1-3-7,0 3 0,0 2-5,1-1-2,-1-2-6,4 0-8,-4-1 0,1-1-6,1 1-3,1-4-1,-2 3-6,3-3-1,-3-2-1,2 0-2,0 2-6,0-3 3,-1-2 0,1 1-12,1 0-26,-4-2-31,2 0-36,-2-1-28,1 2-44,3-4-26,-4-2-28,4 6-166,-4-2-414,0-4 183</inkml:trace>
          <inkml:trace contextRef="#ctx0" brushRef="#br0" timeOffset="325287.9932">8579 13014 6,'5'-2'198,"-5"2"-12,0 0-8,0 0-3,0 9-1,0-9-1,0 8-1,0 0-5,-5 0-4,8 4-13,-3 1-9,0-4-11,0 7-7,0-2-11,-3-2-12,3 1-4,3 0-16,-1-1-6,1-1-7,-3-1 1,0-3-10,1 1-8,-1-3 0,2 4-7,-2-6-2,0 2-7,0-2 0,0 2-1,0-5-4,0 5 1,0-5-2,0 4 2,0-4 1,0 0-1,0 0-1,0 0-4,0 0-2,0 0-4,0 0-2,0 0 0,-3-16-3,0 7 0,3-2-5,0-1 0,0-1-4,0-1-5,3-1 0,-3 1 0,1 0-2,4-2 4,-1 1-4,-1 1 1,0-1 1,2 3-4,4-1 3,-2-2-3,4 0 1,-3-1 1,2 4 4,2-1-10,-1 0 8,-1 7-3,1 0 1,-2-1 1,0 3 4,-1 0-5,0 3 2,-1-1-5,3 4 4,-3-1-1,2 1 1,-2 0-2,4 5 3,-3-1 0,3 2 0,-3 0-1,-1 4 2,1 2 1,1 3 8,0-1-2,-2 3 1,1 0 2,0 1 4,-2-2 1,2 0-1,-3 1-1,0-2 0,-1 2-2,0-7 0,0 2 0,3-1-5,-2-2 4,-3 1-4,7-3 1,-7 1-1,3-1-2,-2-3-1,1 1 0,0-1-8,-1-2-26,0 2-40,0-2-43,0 0-50,1-3-65,-4-1-271,0 0-540,5 1 240</inkml:trace>
        </inkml:traceGroup>
        <inkml:traceGroup>
          <inkml:annotationXML>
            <emma:emma xmlns:emma="http://www.w3.org/2003/04/emma" version="1.0">
              <emma:interpretation id="{753F90CC-1B25-48F4-9E0A-688401460176}" emma:medium="tactile" emma:mode="ink">
                <msink:context xmlns:msink="http://schemas.microsoft.com/ink/2010/main" type="inkWord" rotatedBoundingBox="10813,13140 11363,13132 11378,14137 10828,14146"/>
              </emma:interpretation>
            </emma:emma>
          </inkml:annotationXML>
          <inkml:trace contextRef="#ctx0" brushRef="#br0" timeOffset="331097.6405">10716 12860 68,'4'0'189,"-4"0"-5,0 0 2,0 0 3,0 0-9,0 0-3,0 0-11,0 0-11,0 0-14,0 0-11,0 0-4,-14 10-19,6-6-11,1 1-9,-4-1-10,-1 6-5,1-4 8,-4-2-7,-1 4-6,3 0-13,-6 1-3,1 3-2,4-5-7,-5 4-3,0 1-6,1-1 6,-1-2-10,5-1-7,1 0 0,0 0-3,2 1 2,4-1-7,-3-2-3,1 1-2,5-1 0,-1 0-2,3-2-1,-2 1-2,-1 0-2,3-1 1,2-1-1,-1 2 2,1 3-4,1-4 3,4 2 0,1-1 5,1 1-7,4 0 3,0 2-1,1-3 0,0 1 7,2 0-3,-1 2 8,2-2 1,4-1 3,-4 1 1,4 2 3,-1-3-1,0 1 7,-3-2-4,0 1 0,1-2 0,-3 2 0,2 1-5,0-2 0,1 1 1,-1 1-7,0-2-2,-3 0 6,0-2-9,0 3 2,0-2-2,-5 1-2,1-1 1,0-1-4,0-1 0,-2 2-4,0 1-31,-2-3-23,-4-1-25,7 4-29,-3-3-29,-4-1-35,0 0-39,0 0-43,0 0-153,0 0-440,0 0 195</inkml:trace>
          <inkml:trace contextRef="#ctx0" brushRef="#br0" timeOffset="331434.7264">10382 13296 96,'0'0'177,"0"0"-1,6 7 2,-6-7-6,5 6-6,0-1-5,-2-3-3,2 3-5,-1-1-5,5 1-3,0-1-3,-1 1-5,3-5-6,0 5-10,2-4-10,-1 3-8,-1 0-8,3 1-2,-3-3-11,1 2-8,3-4-2,-5 4-10,2-3-6,3 4-7,-4-5-1,-3 4-5,3-2-8,0 2-1,2-3-3,-5 3-2,0-1-1,0-1-10,-1 1-7,-3 1-22,3 0-21,-3-2-26,-1 3-35,-3-5-37,2 5-38,-2-5-43,3 2-228,-3-2-475,-8 5 209</inkml:trace>
          <inkml:trace contextRef="#ctx0" brushRef="#br0" timeOffset="331931.2686">10264 12435 109,'0'0'200,"-1"-3"-8,1 3-9,0 0-13,0 0-6,0 0-16,-1-5-14,1 5-10,0 0-11,0 0-10,0 0-2,13 0-4,-5-3-9,-8 3-4,17 0 3,-7 3-13,-3-3-7,3 0-6,-2-3-9,4 6-1,-1-1-4,-3-2-2,1 3-6,-2-1-2,1 1 2,0 1-5,-2 1 0,0 1 4,1-4-3,-5 6 4,3-1 4,-1 1 0,-4 2 0,1-1-4,0 3-1,-1-3-1,-1 4-3,-3-1-2,-1-2-3,4 0-7,-4 1-1,1 0-4,2-2 1,0-1-4,0 0-1,-3 1-2,4-1-2,-2-2-1,1-1 3,2 1-10,-3-1-33,1-1-33,2 1-37,0 0-45,0-5-39,2 4-48,-2-4-184,0 0-452,0 0 199</inkml:trace>
          <inkml:trace contextRef="#ctx0" brushRef="#br0" timeOffset="333997.7488">10364 12849 39,'0'0'108,"0"0"-9,0 0-2,-11 2-5,11-2-11,0 0-6,0 0-16,0 0 3,0 0-9,-5 3-5,5-3-6,-1 4-2,1-4-4,-5 2-1,5-2-19,0 8 9,-2-5-3,2 5 0,-3-6-1,3-2-4,-2 12 11,2-8-11,0 2-2,0-3-3,0 5-1,0-3 3,0-2-8,0 2 0,0-1-1,0-4 7,0 0-8,5 8 4,-5-8-7,0 2 1,0-2 5,0 6-4,0-6 7,0 0 0,-3 4-8,3-4 4,0 0 10,0 0-13,0 0 5,0 0 3,0 0-4,0 0-3,0 0-1,0 0 3,0 0-3,0 0 3,3-15-3,-3 10-6,0 5 9,-3-7 1,3 7-1,-2-5 5,2 5-2,0 0 0,0-7 1,0 7 0,0-6-4,0 6-1,0 0 2,-4-3 8,4 3-4,0 0 0,0 0-2,0 0 1,0 0-4,-9 0 1,9 0 4,0 0-6,-10 11 0,8-8-1,2 0 0,-5 1-3,5-4 6,-3 7-3,3-7-5,-2 5 6,1-2-4,1-3-6,0 0 8,0 6 0,0-6-3,0 0 1,1 2-2,-1-2 7,0 0 2,0 0-5,0 0 1,21-6 2,-18 5 1,1-2-3,1-1 5,-3-1-12,5 1 11,-1 0-4,-3-1 5,1-2-9,-1 1 4,-2 3-2,1-2-3,3-2 6,-2 3-4,-3 1 7,0 3-3,0-6 2,0 6-2,0 0 3,0 0-9,0 0 9,0 0-9,0 0-1,0 0 0,0 0 10,-16 7-6,16-7-2,-2 2-5,-2 2-13,4-4-22,0 6-24,0-6-40,0 0-32,6 4-80,-6-4-233,8 2 104</inkml:trace>
        </inkml:traceGroup>
        <inkml:traceGroup>
          <inkml:annotationXML>
            <emma:emma xmlns:emma="http://www.w3.org/2003/04/emma" version="1.0">
              <emma:interpretation id="{97FC9B3C-A922-494D-B59C-1713F3EB2487}" emma:medium="tactile" emma:mode="ink">
                <msink:context xmlns:msink="http://schemas.microsoft.com/ink/2010/main" type="inkWord" rotatedBoundingBox="11886,13249 13204,13230 13216,13993 11898,14013"/>
              </emma:interpretation>
            </emma:emma>
          </inkml:annotationXML>
          <inkml:trace contextRef="#ctx0" brushRef="#br0" timeOffset="335263.3758">11574 13029 61,'0'0'150,"4"-5"6,-4 5-8,0 0-2,0 0-1,1-6-7,-1 6-9,0-4 1,0 4-3,0-5-8,0 5-9,-1-5-1,-3-1-7,4 6-6,-3-8 0,3 4-9,-3-1-2,3 5-7,-6-5 5,2 2-17,-1 0-8,-1-1-5,-3 2-7,2-1-3,-4 3-1,3 0-4,-4-1-5,0 2 0,-2 2-6,1-1-1,0 2 0,1 2-6,-1-1-2,1 3-1,0-5 1,1 6-4,1 0 1,2-1 0,-2 0-2,2 2-4,5-2 0,2 4 5,-4 2-5,5-5-2,0 4-1,5 1 2,-5-3-2,4-3 1,1 6 4,3-3-1,2 0 2,-2 1 2,3-4-8,0 1 5,2-1 0,0-1 0,0-1-3,2 0-1,-2 0 0,3-4-2,-3 3 1,3-3 1,-1 0-4,1 0 0,4 1 0,-4-2-1,0 1-5,0-2-25,0 4-20,-3-6-20,-2 4-23,5-2-25,-5 1-12,4-2-29,-4 1-16,1-2-21,0-2-160,-5 3-383,1-2 169</inkml:trace>
          <inkml:trace contextRef="#ctx0" brushRef="#br0" timeOffset="335735.9821">11892 13100 168,'0'6'207,"0"-1"2,2 3 3,-2 0-4,0 4-4,0-4-11,-2 6-14,4-2-13,-4-1-16,2 0-14,0 3-10,0-5-9,0 2-8,0-6-15,2 3-7,-4 1-9,4-3-7,1 1-5,-6-3-7,6-1-7,-3-3-5,0 5-4,0 1-3,0-6-1,0 0-2,0 0-5,2 3-1,-2-3-6,0 0-2,0 0-3,3-13-2,-2 5-4,-1-4 0,5-1-4,1-7-2,-2-1-3,1 3-1,1-3-5,2 1 0,-5-2 0,8 2 0,-3 2-3,-2-1 4,0 5-2,5-3 2,-2 8-3,-2-1 0,1 0 6,0 5-10,-2 0 6,0 0-3,2 4 2,-1-2 2,2 3 0,-9 0-5,12 4 6,-6 1 2,3 3 4,-1 3 2,0 0 4,-2 3 0,1-3 0,-2 1 6,1 5-2,2 0 0,-3-3-3,0 0 1,0 0-6,-1-3 1,-2 4-1,3-4 0,-2 3 1,0-3-2,-1 3-1,4-5-1,-6 1-1,0-4 0,5 2 0,-3 1-4,1-3-25,-2 1-23,-1 0-40,0-2-40,5 1-31,-5-6-26,3 3-28,-3-3-48,0 0-140,0 0-432,8-15 191</inkml:trace>
          <inkml:trace contextRef="#ctx0" brushRef="#br0" timeOffset="336287.2892">12313 12623 57,'0'0'240,"4"-10"-8,-7 4-15,3 6-3,-1-11-17,2 7-10,2-1-10,0-3-14,2 2-9,1 0-10,6-3-11,-1 1-9,1 1-13,1 2-9,1-1-11,-1 2-9,2-2-8,-4 4-6,4 0-9,-1 1-7,-7 2-7,3 1-4,-2 1-1,1 2 2,-2-2-8,0-1-5,-3 4 1,0 1-5,0-3 5,-1 2 2,-1 1 8,-1-1-2,-2 0 1,1 3 0,-2-3 0,-1 0-3,0 2 1,2 1 5,-3-1-11,2-2 0,0-1 2,0 1-10,2-6-6,-3 8-2,3-5 1,0-3 0,0 0-1,0 0 0,5 13-6,-1-10-2,1 3 0,1-3 1,1-1-2,0 4-2,4-2 4,-1-2-3,0 1 0,0 5-3,1-4 1,0 0 0,-3 1 2,3 4-2,-4-2-3,-3 1 2,5 2 10,-5-6-8,-2 4 2,6 0-2,-8 2 2,2-4 0,-1 2 5,-1-2 9,0 2 4,-1 0 2,-1-2 5,-3 2 1,2-3-2,-1-1-3,-2 1 6,-2-2-6,2 1-7,2 0 9,-5 1 9,6-1-12,-6-4-5,9 0 2,0 0-3,-20 0-7,20 0 2,-16-4 9,9-1-8,1 3-6,6 2-8,-13-6-16,7 3-29,0 0-24,1 1-23,0-1-30,5 3-37,0 0-45,-11-6-50,11 6-49,0 0-222,0 0-566,0 0 250</inkml:trace>
        </inkml:traceGroup>
      </inkml:traceGroup>
    </inkml:traceGroup>
  </inkml:traceGroup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13:37.7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1FA1290A-B9FA-44FC-859E-55656B08AAB5}" emma:medium="tactile" emma:mode="ink">
          <msink:context xmlns:msink="http://schemas.microsoft.com/ink/2010/main" type="inkDrawing" rotatedBoundingBox="184,6900 2814,7047 2811,7114 180,6967" semanticType="underline" shapeName="Other">
            <msink:sourceLink direction="with" ref="{E1A84B19-4E0F-42AC-9115-F2EEBD49E427}"/>
          </msink:context>
        </emma:interpretation>
      </emma:emma>
    </inkml:annotationXML>
    <inkml:trace contextRef="#ctx0" brushRef="#br0">-9 8 184,'-5'-1'189,"5"1"-3,0 0 2,0 0-4,-3-5-3,3 5-5,0 0-3,0 0-3,0 0-8,0 0-7,0 0-6,0 0-11,0 0-3,0 0-3,0 0 5,15-2-1,-15 2 8,11 1-10,-1 1 3,4 1 8,-2-1-12,4 1 0,9-2-3,-1 4 4,9-5 0,3 5-3,1-2-8,2 1-6,8-1-11,-3 0-6,19-2-10,-3 0-6,7-3-5,1 2-8,0 0-11,6-2-2,-2 1-5,0 2-4,-1 1 0,-1 0-10,-2 1-5,2 0 0,-4 1-3,-3-2-8,5 6-1,-21-2 3,15-1-6,-3 6-5,-12-5 1,-3 1 1,-1-2-1,3 4-3,-3 1-1,4-4-1,-8 4 0,3-4 0,-3 1-1,-3-5-3,-1 3 0,-1 0-1,-1-5 1,-1 0 0,-8 0 5,2-1-5,-1-2 0,-2 2-2,9-1 0,-6-1-4,0 1 1,-4-2 2,2 1-1,0 1 0,0-2-2,-4 2 1,1 2-2,-1-3 7,1 3-6,-4 0 4,-2-3-3,-3 3-4,0 0 3,3 0-3,-6 3-1,-9-3 0,17 0-2,-7 1 3,-10-1-9,11 3-5,-5-1-3,2 1-4,-8-3-4,9 2 0,-2 1 3,-7-3-6,3 6-2,-3-6-5,4 5-5,-4-5-22,0 0-4,0 0-7,0 0-11,6 3-20,-6-3-17,0 0-17,0 0-31,0 0-37,0 0-55,0 0-57,0 0-286,0 0-657,0 0 290</inkml:trace>
  </inkml:traceGroup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0:29.91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400 9,'0'0'74,"0"0"5,0 0-10,0 0 15,0 0-17,0 0 10,0 0 2,0 0-11,0 0 7,0 0-9,0 0 5,0 0 0,0 0-3,0 0 2,0 0-2,0 0-1,0 0-1,0 0-1,0 0 0,0 0 0,0 0-2,0 0-6,0 0 10,0 0-5,0 0 0,0 0-2,0 0-3,0 0 9,0 0 4,0 0 4,0 0 4,0 0-3,0 0 3,6-9-5,-6 3-3,0-2-2,3 2-6,-3-1-3,4-6-4,-3 1-3,0 0-4,2-1-2,-2-2-5,3 0 0,-2 3 1,0-7-7,0 4-1,0-6 0,-2 5 2,0-1 1,0 1-3,0 1 1,0 1 0,0-2 5,-2 3-4,0-1 2,0 1 3,0 3-1,2 0 10,-4 1-11,3 1-5,-2-2-2,1 5-3,-1-1 4,2-2-4,-2 5-1,3 3-4,0-3 12,-4-2-17,4 5-1,-1-6-6,1 6-5,0 0 4,0 0-2,0 0-3,0 0 0,-5 13-1,6-7-2,2 2 1,-3 2 2,2 1-2,2 3-1,-4-1-3,3 1 1,-2 0 7,3 0 0,0 2 2,1-3-1,-1 2 2,0 7 12,1-2-10,2 1 0,-2-1-2,4-1 2,-2 1 12,-1-2-15,4 1-2,-4 3 2,1-5 0,2 2 4,-2-3-4,2 5-3,-2-3-4,0-4 0,0 0 6,-1-1-4,3 4 1,-4-2-2,3-3 1,-3 1 8,2 0-10,-1-1-3,0 0 5,-1 0-3,-4-5-6,7 5 10,-7-6-4,3 0 12,0 6-11,0-8-3,-2 5 0,1-7 5,-2 2-2,2 1 0,-2 0 6,-1-5-11,5 7 6,-5-3 0,0-4-1,0 4 0,0-4-2,2 2 11,-2-2-6,0 0-3,0 0 13,0 0-15,0 0-2,-7 5 7,7-5-5,-8 0-2,8 0 4,-9 4-2,3-7 3,-2 6 1,2-2-3,0 0-3,-2 1-2,0 0 1,-2 0 1,1 2 2,1-3-2,0 2 2,-1 2 0,2-2-3,-2 0 5,0 0-1,0 1-4,4 0 4,-1-2-1,0 2 1,-2-2-4,3 1 0,1-1 1,-1-1-1,-1 0 16,6-1-14,-8 2 0,6 1 0,2-3 0,0 0-1,0 0-1,-7 1 2,7-1-1,0 0 1,0 0-2,-6 1 2,6-1-3,0 0 3,0 0-1,0 0-7,0 0 2,0 0 7,0 0-4,0 0 3,0 0 6,20-1-1,-15-3-2,-5 4 11,13-3-5,-7 0 13,7-1 1,-4 2-3,2-7 3,1 5 4,1-4-6,-1-1 3,2-3-4,2 2-5,1 0 14,0-1-12,0 1 2,0-1-7,1-1-4,-2 2 5,-2 4 13,-1-4-32,-3 3 21,0 1-5,3 0 9,-6 1-13,1 2 1,3-3 8,-5 5-12,2-2 0,-1 1-3,-2 1 10,2-1-27,-1 0-34,2 2-46,-4-1-46,-4 1-57,12 0-75,-6-3-70,-6 3-247,8-2-640,-4 0 283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13:49.5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13B4EB80-D363-4F59-AD47-CA30587A7EB4}" emma:medium="tactile" emma:mode="ink">
          <msink:context xmlns:msink="http://schemas.microsoft.com/ink/2010/main" type="inkDrawing" rotatedBoundingBox="292,5462 6278,5808 6263,6061 277,5714" semanticType="underline" shapeName="Other">
            <msink:sourceLink direction="with" ref="{9E36EFB9-2E85-4349-BF72-922A87D1C77D}"/>
            <msink:sourceLink direction="with" ref="{47ABC2AE-6555-4C6F-9D9B-4E25A44FB0F5}"/>
          </msink:context>
        </emma:interpretation>
      </emma:emma>
    </inkml:annotationXML>
    <inkml:trace contextRef="#ctx0" brushRef="#br0">0-1 58,'0'0'115,"6"1"-17,-6-1-4,7 1-20,-2 2-3,-5-3 4,9 2-4,-3 0-4,-6-2 5,12 1 5,-6-1 0,-6 0 1,13 1-2,-5 2-3,1-1 4,-2-2-1,6 5 5,-1-1-7,0-1 1,4 2-4,-2-2-3,0 2-5,6-1-6,2 1-1,1 0 1,1-1-9,7 1-5,-5 2-2,7-3-6,1 1 0,2 2-6,-3-1 2,8-1-8,-2 0 1,-1 4-3,1-2 0,2 0-4,-3-2-1,4 1-4,0 1 0,2-1 3,-2-1-2,0 2-7,-2-3-2,2 5-2,0-4 1,0 0-1,-2 0 3,2 1-4,0 2 5,0 1-8,-5-3 4,4 0 1,0 2 0,1-2-1,0 3 0,-3-3 2,3 0 0,0 6 0,-3-7-1,0 3 4,1 2-5,-3-1 1,1-4-4,-6 1 4,3 0 5,1-1 4,-5 4 1,2-4 2,-7 1 5,-4-1-2,5-1 1,-3 1-1,5 0 5,-5-2-4,0 0 1,-2 0-2,1 0-1,-1-3 2,2 1 1,-1 0-2,2 0 0,-3-2 3,4 2 5,-3-1 5,2 0 7,-4-1-3,2 1 4,-3 0-2,4-1-2,2-3-1,-1 4-1,-2-5-4,3 1-3,8 2-2,-10-2-1,1 3-4,0-3-3,7 1 0,-7 1 4,-1-1 0,1 0 2,7-3 1,-8 6 0,7-2 15,-6 2-18,-1 2 3,8-4 1,-7 4 2,-2-2-6,12 1 5,-10 1-2,9 1 1,1-2 3,-3 1-1,4 1 3,1-3-2,-4 0-2,4 2-3,4-2 5,-1 0 10,-2 0-9,3 0-8,1 0 3,0-2-3,2 2-3,-2 0-3,-4 0-2,2 0-1,2 0-2,0 2 3,0-2 1,1 0-5,2 0-3,-1 3 4,1-3 2,-1 1-5,-2 2 1,2-1 0,0 1 5,-3-1-8,1 1-2,0-2 5,1 0-3,3 0 6,-3-1-1,-1 0 4,4 3 0,-4-3-2,1 0 0,2 3-2,-2-2-7,-1 0 12,2-1 0,-3 0 0,1 3-5,-1-2 2,2 0 2,-2 3-4,0 1-2,-8-1 0,7 1 1,0-2 0,-5 0 0,1 2 0,-4-2 3,1 0-8,2 2-3,-9-5 3,-2 0-2,11 3 1,-13-2 0,2 0-2,2-1 0,6 1 3,-7 1 2,-3 0 1,-1-2-1,-5-1 3,8 1-4,-2-1-1,-1 1 2,-5 0 1,2-2-3,-4 2 2,1-1-1,2 1-2,-3 1 5,2-2-3,-1 2 5,1-2-3,-5 1-4,0 0 4,1 3 3,-3-5-5,2 2-6,-2-1 4,-2 1 0,1 0 3,-8 0 2,13 0-8,-5 0 3,-8 0-2,10 0-2,-1 0-1,-9 0 5,11 0-1,-11 0-1,11-1 1,-11 1-3,10 1 11,-4-2-12,-6 1 5,12-1 0,-6 1-4,-6 0-2,10 0 10,-10 0-2,11 0-4,-11 0-2,10 0 8,-10 0-9,7-3 8,-7 3-8,0 0 7,6 3-1,-6-3-1,0 0-3,0 0 21,0 0-18,0 0 2,9 0-12,-9 0 10,0 0-9,0 0-24,2-5-32,-2 5-31,0 0-40,0 0-48,0 0-53,-9-7-64,4 3-263,5 4-610,-8-4 270</inkml:trace>
  </inkml:traceGroup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14:07.6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A1F8E403-A5DF-408A-8750-95BFE6E9DF3F}" emma:medium="tactile" emma:mode="ink">
          <msink:context xmlns:msink="http://schemas.microsoft.com/ink/2010/main" type="writingRegion" rotatedBoundingBox="17116,511 22540,156 22616,1312 17192,1667"/>
        </emma:interpretation>
      </emma:emma>
    </inkml:annotationXML>
    <inkml:traceGroup>
      <inkml:annotationXML>
        <emma:emma xmlns:emma="http://www.w3.org/2003/04/emma" version="1.0">
          <emma:interpretation id="{C5E24A76-C14C-4A3C-B2C7-9FA665FE325E}" emma:medium="tactile" emma:mode="ink">
            <msink:context xmlns:msink="http://schemas.microsoft.com/ink/2010/main" type="paragraph" rotatedBoundingBox="17116,511 22540,156 22616,1312 17192,166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3A1E60B-AB12-426B-BB84-25F75D651E83}" emma:medium="tactile" emma:mode="ink">
              <msink:context xmlns:msink="http://schemas.microsoft.com/ink/2010/main" type="line" rotatedBoundingBox="17116,511 22540,156 22616,1312 17192,1667"/>
            </emma:interpretation>
          </emma:emma>
        </inkml:annotationXML>
        <inkml:traceGroup>
          <inkml:annotationXML>
            <emma:emma xmlns:emma="http://www.w3.org/2003/04/emma" version="1.0">
              <emma:interpretation id="{465DB171-B452-4CCA-A6E6-B3FF30EADB29}" emma:medium="tactile" emma:mode="ink">
                <msink:context xmlns:msink="http://schemas.microsoft.com/ink/2010/main" type="inkWord" rotatedBoundingBox="17116,511 18972,389 19047,1546 17192,1667"/>
              </emma:interpretation>
            </emma:emma>
          </inkml:annotationXML>
          <inkml:trace contextRef="#ctx0" brushRef="#br0">118 363 98,'11'-8'96,"-1"-1"-12,5-1-9,0-2 2,-3-2-11,4-2-3,-5 2-1,3-5-13,-2 2 10,-1-2-13,0-1-4,-1 0 2,-1 4-4,-1-2 4,0-1 13,-4 5-4,0 1 7,1-1 2,0 1-3,-4 1 0,4 2 6,-5 0 1,0 3 0,0 0-1,0 0 5,2 3-4,-2-1-5,0 5-2,-3-9-8,-1 7-3,2-3-6,2 5-3,-5-3-5,5 3 0,0 0-3,-20 4-1,14 2 4,-5 0 3,1 5 3,-6 1 8,3 5 4,-1 0 0,-7 7 3,4 0 3,2 4-5,-6-5 2,7 4 3,-4 3-6,5-1 0,-2 0-4,4-2-1,1 4 1,0-3-4,-1-2-1,0 4-1,5-9-4,0 1 2,1-2-7,1 0-3,2-1 4,1 1-6,-1 0-3,4-3-2,-1 0-4,1-7-2,1 5 0,2-6-1,1 5-2,0-5 2,0 1-8,3-2 2,-2 0 0,2-1 1,2-1-2,1-4-1,3 1-1,-2-3-8,5-3-13,1-2-12,-3 2-12,5-8-11,1 3-8,5-5-7,3-3-6,-3-1-6,3-1-4,-4-1 2,0 2 2,1-5 3,-9 6 6,6-5 6,-12 4 5,3 0 14,1 2-6,-3-1 9,-7 3 1,0 1 3,-1-2 5,-2 3 11,-3 2 8,0 1 3,0 0 5,-4 3 7,0-1 2,0 3-1,-2 0 3,0 2 4,6 1 0,-15-1 9,5 3-2,-2 2 5,-2 3 2,0 4 3,0 4 3,-4 1 4,-1 6 3,3-2-2,3-3-1,-1 3 1,3 0-4,1-3-1,3 0-6,1 0-2,4-3 0,-2-3-3,4 2-3,-2-3 1,2 2-1,2-5 2,0-2-5,3 1-3,0-3 6,5 0-6,2-3 0,2-3-3,-1 0 3,4-3-3,1-3 0,1-1-3,2 1 2,-4-7-1,2 2-3,-6 0-1,2-1 3,-3-1 1,-3 1-3,2-2-3,-6 3 2,0 3-1,-3 0 1,1 4-2,-2 0-2,0 4 2,-1-3 1,0 6-2,0 0-2,0 0 3,0 0 1,-16 11-1,13 1 0,-6 2 0,2 6 6,-1 0 2,2 3 4,-6 4 5,3 4 4,2 0 1,-3 0 3,1 0-5,2-1 2,-2 3-2,2-4-1,-3 0-2,1 1 5,0-1-3,6-6 2,-5-2-2,-2 6-3,1-6 4,1 0-3,-2 0-1,-3 0 6,2-2-4,0 0 1,-1-3 0,-2-1-1,1 0-3,3-6-1,-1 2 1,0-2-5,0-1-1,1 1 2,-1-5 7,0 0-9,1 0 3,1-4-7,-2-2-1,2-2 2,1 0 3,-2-1-2,2-1 1,0-2 0,-1-2-3,2 3 2,1-2-3,1-1 0,0-2 1,3 1 1,2 0-8,-1 0 2,1-2 3,1 0-3,1 0 1,3-3 0,3-2-4,3 0 0,1 1-1,-1 1 4,6-3 0,3-2-4,2-2 3,5 3 2,-2 3-6,-1-1 4,-5 6-3,2-1 13,-2 3-17,0-2 5,-1 3-4,-5 3-9,-2-1-10,1 2-12,-3-1-11,-1 4-10,-2-1-19,4-1-7,-4 2-34,-1-1-27,1 2-32,-2-1-31,2 0-34,-6 2-181,9-6-456,-8 3 202</inkml:trace>
          <inkml:trace contextRef="#ctx0" brushRef="#br0" timeOffset="887.1006">-624 342 185,'0'0'189,"0"0"-6,0 0-9,0 0-13,0 0-3,0 0-2,0 0-2,-10 9 0,7-1-3,0-2-4,-2 5-10,0-2-6,1 1-5,0-1-8,-5 2-7,4 2-7,1-3-6,-1-1-7,4-2-5,-4 4-9,1-2-7,3-2-6,-5 1-4,2-2-3,2 2-9,-2-2 0,2-3-8,-2 5-4,3-3-3,-1-2-1,0-1-4,2-2-1,0 0-2,-2 8-4,2-8-4,-2 2 0,2-2 0,0 0 1,0 0-3,0 0-2,0 0-1,0 0-1,13-16 1,-7 4-4,1 1-4,3 0 3,1-4 0,-1-2 0,2 0-3,-1 0-4,0 2-1,0-1 7,0 4-6,0-1 2,-1 2 1,-1 0-3,-3 5 0,5 0 2,-5 0-3,0 1-2,-1-1 0,-1 4 1,-4 2 2,6 0 0,-6 0-3,10 11 0,-6-5 6,-2 4-3,-2 2 0,4 5-4,-2 2 2,0-2 3,-2 2-2,0 0 1,2-5 1,-2 5-2,1-4 4,-1 2 0,0 2-1,2 0 1,-2-7-1,1 1 2,-1-1-1,3 1 0,-3-1-1,-1-1-5,2-3 5,-1 4-3,0-3-11,0-3-26,2-1-30,-1 3-35,1-2-39,0-1-51,0-1-48,2 1-238,-4-5-518,7 0 230</inkml:trace>
          <inkml:trace contextRef="#ctx0" brushRef="#br0" timeOffset="2301.3385">988 461 61,'-9'0'155,"9"0"-2,0 0 7,0 0-8,-11 8-1,11-3-4,-6-1 6,2 1 0,-7 2-7,2 2-7,1-3-3,-3 4-7,1 3-6,0-3-6,-1 1-11,2-1-4,-1-1-9,0 2-9,2-2-2,-1-1-10,2 0-3,1-4-8,1 1-2,1 0-6,1 1-7,-1-3-1,4-3-5,0 0 0,-2 2-5,2-2-3,0 0-1,0 0-3,0 0-5,13-15-4,-2 8 6,-2-4-4,1 0-7,6-4-2,-3 1-4,3 1-6,-1-2-5,2 1-5,-1 0 2,-5-2 0,3 1 2,-2 5 0,1 0 0,-1-1-1,0 5-4,2-2 5,-6 2-5,2-2 5,-3 7 1,3-4-2,-4 5 0,2 0 5,-1 4-8,-1-2 3,1 3 2,-3-1 1,1 5 3,3-1 2,-3 3-3,-3-3 3,2 9 2,-2-5 1,-2 1-2,0 1 4,5 0-4,-5-1-2,0 0 3,0 1 1,-2 0 0,4-3-3,-4 3 2,2-4-3,0 3 12,0-2-14,-3-2 0,3 2-20,-2-3-38,1 1-34,-2-3-47,1 2-42,2 1-52,-2-2-190,2-1-458,-3-3 204</inkml:trace>
          <inkml:trace contextRef="#ctx0" brushRef="#br0" timeOffset="1667.1709">1096 484 33,'0'0'43,"-2"-4"-18,2 4-26,0 0-16,0 0-19,0 0 9</inkml:trace>
        </inkml:traceGroup>
        <inkml:traceGroup>
          <inkml:annotationXML>
            <emma:emma xmlns:emma="http://www.w3.org/2003/04/emma" version="1.0">
              <emma:interpretation id="{EB59723E-7328-4AFC-94F3-15150BCB38AB}" emma:medium="tactile" emma:mode="ink">
                <msink:context xmlns:msink="http://schemas.microsoft.com/ink/2010/main" type="inkWord" rotatedBoundingBox="19773,492 20660,434 20700,1056 19813,1114"/>
              </emma:interpretation>
            </emma:emma>
          </inkml:annotationXML>
          <inkml:trace contextRef="#ctx0" brushRef="#br0" timeOffset="3066.1695">2079 447 197,'0'0'217,"0"0"-1,0 0-12,0 0-12,0 0-8,0 0-9,0 0-3,-19 7-6,14-2-4,-1-3-6,0 9-4,-1-3-9,-2 3-7,2 1-1,-1-1-20,2 1-8,-2 2-8,0-3 1,2 2-21,-4 0-10,4-3-1,2 1-8,-1-1-6,1 0-5,2-1-4,1-4-6,-3 1-3,4-3-4,-4 4-1,2-3-6,2-4 6,0 6-6,0-6 0,2 3-2,-2-3-3,0 0 0,0 0 5,14-11-10,-5 5-2,2-6 1,1-2-4,7-2-3,-3-1-6,-3-3 2,3 4-1,-2 1 0,2-4-2,-4 1 0,0 0 3,1 3-8,-4 4 2,1 1 0,1-1 1,-1 3 1,-2-1-2,0 4-2,-2 3 2,-2-4-2,2 3 4,0 3-2,-6 0-3,10 8 4,-4-5-2,-1 2 3,-5 4 3,6-1 2,-6-2-2,5 9 3,-5-3-6,0 1 5,0 0-2,-2 0 2,-1 1 0,3-1 0,0-1 1,0 1-2,-1-1 0,-4-1-4,5-2 1,-1-1 1,-3 0 0,4 0 7,0 0-5,0-1-2,-1-2-4,-4-1-24,5 1-23,0 1-30,0-6-23,0 5-24,0-5-23,0 0-32,0 0-36,0 0-35,12-13-192,-2 3-482,-4 1 214</inkml:trace>
          <inkml:trace contextRef="#ctx0" brushRef="#br0" timeOffset="3451.8272">2476 24 126,'0'-5'205,"0"5"-17,1-3-11,-1 3-12,0 0-13,0 0-9,0-6-10,0 6 2,0 0-3,0 0 1,0 0-8,20 9-3,-8-7-4,-6 1-6,7 0-6,-1 2-10,1 0-2,0-1-8,1 2-4,0 2-8,0-3-5,0-1 1,-1 3-2,-2-1-7,-3 0 2,-1 0-1,2-3 2,-3 5 3,-1-2 0,0 0 5,-4 3 7,-1-1 8,3 0-2,-7 3 0,4-2-13,-5 0 16,-6 1-12,2-1 0,0 2-3,0-2-4,-1 2-3,-1-2-10,2 2-13,-3-3 7,5 1-2,0-1-8,2 0-4,0-2-11,0-1 2,4 4 0,-2-6 1,3 8-2,1-5-10,2 0 4,1-1 12,0 1-26,4-2 13,-2 0-5,5 2-8,1 0 3,1-1 3,0-2-14,3-1-23,-3 2-38,2-3-35,10 1-43,-9 0-45,0-2-62,6 0-61,-1 3-307,-7-1-666,-1-2 295</inkml:trace>
        </inkml:traceGroup>
        <inkml:traceGroup>
          <inkml:annotationXML>
            <emma:emma xmlns:emma="http://www.w3.org/2003/04/emma" version="1.0">
              <emma:interpretation id="{FE02FDE0-EFAF-4FE0-BFCB-FBA629010AA0}" emma:medium="tactile" emma:mode="ink">
                <msink:context xmlns:msink="http://schemas.microsoft.com/ink/2010/main" type="inkWord" rotatedBoundingBox="21325,452 22555,371 22597,1026 21368,1106"/>
              </emma:interpretation>
            </emma:emma>
          </inkml:annotationXML>
          <inkml:trace contextRef="#ctx0" brushRef="#br0" timeOffset="4391.0382">3625 404 51,'-2'-3'219,"2"3"-7,-1-5-5,1 5 1,0 0-10,0-6-7,0 6-10,0 0-11,0 0-5,0 0-13,0 0-5,0 0-8,-8 19 0,4-15-8,-1 3-4,0 5-8,-5-6-5,3 8-11,1-5-10,-2 7-5,2-6-10,-2 2-7,0-1-4,2-1-8,0 0-3,0 3-6,1-5-10,-3 3 13,7-3-15,-4-1-6,4 1 3,-3-4-9,3 2 4,0 1-7,-3-5 2,4-2-4,-5 5 2,5-5-2,0 4-2,0-4-6,0 0 3,0 0 7,0 0 1,0 0-10,0 0-4,15-6 3,-9-5 0,0 2-6,4-3 13,5-4-12,0 0-3,-1-3 1,4-6 0,-1 0 0,-1-2 9,0 12-16,2-9 0,6 0-2,-8 9-1,-2 1 6,2-4-2,0 4 0,-1 0 0,2 2-3,-4 2-1,-2 3 6,0-2-1,0 2-5,-4-2 2,1 5-1,1 2 12,-2-3-13,2 2 3,-3 2-1,1 0-3,-7 1 4,12 5-2,-5-2-2,0 2 2,-1 2 0,-1-1 7,-1 6-4,0-3 0,1 2-1,-1 2 1,-2 0-3,-2 0 5,3 2 2,-3-1-1,0 5 0,-3-4 11,1-1 0,-2 1-3,-1-2 11,-1 0 7,2-1-5,-2 1 0,1-1-2,0 1 1,3-2 10,-3 0-13,-1 0 3,2-3-8,2-2 6,-3 5-7,1-3 1,3-1 7,-2 0-14,0-3 5,3 1 2,0-2-6,0-3 2,-2 11-5,2-11 16,2 6-15,1-1 3,0-2-6,3 0 4,0 0-7,4-1 5,2-1 1,-1 1-5,2-2 13,1-2-11,1 4-10,2-5 1,-1 3-6,0-2-16,5-4-24,-6 5-19,0-5-21,-3 2-30,0-2-29,1 4-38,-2-10-47,1 5-54,-5-6-269,1 5-604,-3-4 268</inkml:trace>
          <inkml:trace contextRef="#ctx0" brushRef="#br0" timeOffset="4983.13">4474-34 59,'0'-5'242,"2"1"-14,-2 4-15,2-3-16,-2 3-15,2-6-15,-2 6-15,8-5-13,-8 5-11,6-2-15,0 0-10,5 2-5,0 0-8,2-2-9,-1 4-5,2-1-7,0 0-7,-4 1-1,5 0-5,-2 2-8,0 0-2,-2 0-3,-4 0 1,2-2-3,-2 3-1,1-2 3,-1 1 5,-5 0 5,6 0 3,-5 1 1,-3 0 6,0 2-4,-5-1 3,-1 0-1,0 3-8,-1 1-4,-4 0 2,0-2-4,0-1-4,0-2-2,1 0-10,0 4-1,0-5-5,4 1-1,0 2-4,1-4-2,1 1-8,-1 3 2,4-2 1,-1 1 1,2-1 0,0 3-7,2-2 2,-1 2 9,4 4-13,-2-5-1,0 0 2,1 3-1,1-2-2,2 1 2,0 0-1,-5 0 5,4-4-8,-5 5 1,3-3 3,-3 1-3,4-1-1,-4 1 4,1-2 0,0-2 0,2 2 10,-4-1-1,2-1-3,-2-1 13,0-3 10,0 9 7,-2-6-2,2-3 13,-6 6-2,3-5-2,-3 2 2,0-1-12,-4-1 9,0 2-11,-3-1 1,-1-2-11,-2 0 4,1 0-10,-1 0 3,-1 0-10,1 0 6,1 0-7,4 0-3,0 0-4,0 0-7,4 0-19,1-2-29,6 2-20,-11 0-23,11 0-18,-8-3-20,8 3-19,-7-1-30,7 1-39,0 0-40,0 0-40,0 0-199,0 0-539,0 0 239</inkml:trace>
        </inkml:traceGroup>
      </inkml:traceGroup>
    </inkml:traceGroup>
  </inkml:traceGroup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12:27.3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E64BB8D2-A16D-420B-AEBF-40AEA732F768}" emma:medium="tactile" emma:mode="ink">
          <msink:context xmlns:msink="http://schemas.microsoft.com/ink/2010/main" type="writingRegion" rotatedBoundingBox="6170,645 6744,645 6744,2751 6170,2751"/>
        </emma:interpretation>
      </emma:emma>
    </inkml:annotationXML>
    <inkml:traceGroup>
      <inkml:annotationXML>
        <emma:emma xmlns:emma="http://www.w3.org/2003/04/emma" version="1.0">
          <emma:interpretation id="{9DF011E3-5A8C-48E6-A707-50E96CED002A}" emma:medium="tactile" emma:mode="ink">
            <msink:context xmlns:msink="http://schemas.microsoft.com/ink/2010/main" type="paragraph" rotatedBoundingBox="6170,645 6744,645 6744,2751 6170,275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B7BE06F-5830-4F74-B002-4228F1F75BA1}" emma:medium="tactile" emma:mode="ink">
              <msink:context xmlns:msink="http://schemas.microsoft.com/ink/2010/main" type="line" rotatedBoundingBox="6170,645 6744,645 6744,2751 6170,2751"/>
            </emma:interpretation>
          </emma:emma>
        </inkml:annotationXML>
        <inkml:traceGroup>
          <inkml:annotationXML>
            <emma:emma xmlns:emma="http://www.w3.org/2003/04/emma" version="1.0">
              <emma:interpretation id="{EF012D17-3FE2-4343-85A0-B2C2AFB4659A}" emma:medium="tactile" emma:mode="ink">
                <msink:context xmlns:msink="http://schemas.microsoft.com/ink/2010/main" type="inkWord" rotatedBoundingBox="6170,645 6744,645 6744,2751 6170,2751"/>
              </emma:interpretation>
            </emma:emma>
          </inkml:annotationXML>
          <inkml:trace contextRef="#ctx0" brushRef="#br0">6192 124 177,'-1'-5'213,"1"5"0,-6-5-9,1 1-13,0-1-8,0 3-6,3-4-1,-2 1-1,2 1-4,-3 1-8,5 3-2,-6-7-21,3-2-9,1 3-10,-2 0-15,-1 1-9,1-3-10,3 2 1,-5-3-22,-2 1-1,-1 0-11,1-3-1,-1 3-8,-3 1-1,1-1-6,1-2-6,-4 5 0,1-1-3,2-2-4,-8 2-7,3 1-2,1 0-2,-5 1 0,1 3 3,-2 1 25,1 0-15,3 0-5,3 1 4,-2 3-5,2 1-3,-2 0 1,3 1-8,0 2 3,-5 2-3,5 4-6,0 4 7,3 0-4,0 4 0,-3 7 1,6 1-2,2-7 0,2 4-5,1 6-1,2-11 3,2 7 3,2 2-3,3-3 7,-1 2-3,0-2 0,0 1-5,0-6 5,3 4 2,-3-4 5,0-1-1,1 1 4,0-3-2,-1 2-5,4 0-1,-4-4 11,-1 4 0,-4-2 1,4-3 9,-1 2 1,-2-5-12,2 0 14,-4 0 2,-2 0 5,-2 1-3,0 4 18,-6 1-15,3-3-1,-5 0 3,-1-1 3,0 2-10,-1-4-3,2 2 5,-4-2-4,3-2-6,1-1 0,2 0-4,2-4 1,-2-1-6,4 1 12,2-3-16,-1 0 2,0 0-1,3-2-12,2-2 4,0 0-2,0 0-13,0 0 9,0 0-4,0 0-2,0 0 6,19-5-9,-10 2 1,3 0 5,-1 0-3,0-3 2,-1 4-20,-1-1 21,1 3-1,-3 0 2,2 0-1,-2 0 7,-1 4-8,2 1 0,-4 0 3,4 4 10,-2-1-3,-1 5-6,-1 2-1,-3-1 14,4 3-15,-5 2 1,-3 2 3,0 1 3,3 0 5,-5 1 2,-2 8 5,-2-2 12,-1 1-7,0 0-4,0 2 9,1-1-1,1 1 1,-2 1 3,2-3-3,-1 4 0,0 0-4,2-5-1,-3 4 6,4-4-10,-1 3 2,-1-1-5,7-10-3,-9 8 2,8-4-4,-2-2 3,3-2-2,-2 9-5,3-9 4,-1-1-5,5 2 0,-3-2 3,5 0-3,-5 0-2,2-6-2,-1 4-1,2-6 2,0 2-1,-1-1 0,0-1 2,2-3 3,0 3-5,-4-7-4,2 3-1,1-2-3,0 0-28,1 0-3,0-3-19,0 0-39,1-2-31,1 1-37,-7-2-32,20-6-42,-5-2-52,2-4-51,-2-3-304,1-3-696,5-6 308</inkml:trace>
        </inkml:traceGroup>
      </inkml:traceGroup>
    </inkml:traceGroup>
  </inkml:traceGroup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17:04.89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BAE3E237-853B-4549-AD14-E59DA43D3D1D}" emma:medium="tactile" emma:mode="ink">
          <msink:context xmlns:msink="http://schemas.microsoft.com/ink/2010/main" type="writingRegion" rotatedBoundingBox="25806,9693 24275,11851 22998,10944 24529,8787"/>
        </emma:interpretation>
      </emma:emma>
    </inkml:annotationXML>
    <inkml:traceGroup>
      <inkml:annotationXML>
        <emma:emma xmlns:emma="http://www.w3.org/2003/04/emma" version="1.0">
          <emma:interpretation id="{BA1D2E8E-6ED5-4AEE-8D04-9F3BF1ADA30A}" emma:medium="tactile" emma:mode="ink">
            <msink:context xmlns:msink="http://schemas.microsoft.com/ink/2010/main" type="paragraph" rotatedBoundingBox="25806,9693 24275,11851 22998,10944 24529,878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344F5CF-09CB-468D-BDD8-A6C763269A09}" emma:medium="tactile" emma:mode="ink">
              <msink:context xmlns:msink="http://schemas.microsoft.com/ink/2010/main" type="line" rotatedBoundingBox="25806,9693 24275,11851 22998,10944 24529,8787"/>
            </emma:interpretation>
          </emma:emma>
        </inkml:annotationXML>
        <inkml:traceGroup>
          <inkml:annotationXML>
            <emma:emma xmlns:emma="http://www.w3.org/2003/04/emma" version="1.0">
              <emma:interpretation id="{A655D500-14C7-4E1B-AF5E-E0256C716E7F}" emma:medium="tactile" emma:mode="ink">
                <msink:context xmlns:msink="http://schemas.microsoft.com/ink/2010/main" type="inkWord" rotatedBoundingBox="25806,9693 24275,11851 22998,10944 24529,8787"/>
              </emma:interpretation>
            </emma:emma>
          </inkml:annotationXML>
          <inkml:trace contextRef="#ctx0" brushRef="#br0">73 6 199,'0'0'209,"0"-4"-4,0 4-12,0 0-11,0 0-11,0 0-13,8-2-14,-8 2-10,0 0-6,11 0-13,-11 0-13,12 0-6,-2 0-9,-4 2-6,3 1-9,1-2-7,-3 1-5,8 4-6,-8-1-3,1 1-4,0 0-5,-1 4 12,-2-3-3,-1 2-2,0 0 3,-2 3-4,-2-2-3,-2 2 1,-2-1 1,-2 1 1,0 1 0,-3-3 2,-1 4 6,-2 0-10,0-3-1,-2-2-3,-2 5 0,0-2-6,6-6-3,-2 3 6,2-3-12,4-1-4,-1 2-3,1-3-2,-2 0 3,6 1-9,-2-3 0,4 3-4,-2-2 2,2-3-1,4 8 2,-1-5-6,3 1 1,0 1 3,4 0-4,-4-1 5,4 1-6,0 3 1,1-2-5,0-1 4,0 1-1,-2 2 8,1-2-7,-4 1 3,-1 0 5,2 0-2,-2 2 3,0 0 4,0 0 4,-4 0 4,4 2 1,-4 1 10,0-4 3,-2 4 8,0-5 7,1 7-10,-2-8 6,-1 3 1,3 1 5,-1-1 11,-3 2-12,2-3-2,-2 2-3,-1-3 4,5-1 3,-2 2 2,2-4-1,-4 1-1,3-2 2,-3 1 3,0-1 8,1 1-5,3-4-4,-10 0-6,10 0-7,-14 0-11,7 0 8,7 0-11,-19-3 0,13 3-3,-5-1-5,1-2 1,4-1-11,-2 1-4,-2-1-19,2 3-21,2 0-36,1-4-46,5 5-50,-7-4-42,7 4-57,-9 0-65,9 0-63,0 0-258,0 0-699,-7 2 309</inkml:trace>
          <inkml:trace contextRef="#ctx0" brushRef="#br0" timeOffset="-843.6199">-222 549 111,'0'0'197,"0"0"-1,0 0-5,0 0 2,0 0 2,0 0 3,-8 17-6,5-4-3,-2 2-5,5-1-6,3 7-5,-1 0-8,3 8-13,-1 1-7,4 2-7,-4 1-4,-3 4 0,4-1 8,-5 4-2,5 10 4,-5-8-1,0-2-2,0 2-1,0 12 4,0-12-9,-5 0-15,-1 12-3,1-12-6,-1-1-10,-4 16-9,-1-4-3,-2-2 0,0 3-16,5-15-6,-2 1-6,2 1-2,-3 0-7,-1 1-6,1-6-7,0 3-4,4 0-1,-3-4-2,1 0-3,1-3-1,-5-3-3,6-1-5,-2-8-3,7-1-7,-11-2-15,7-2-29,1-5-28,1-4-11,-3 0-57,6 0-33,-5-4-50,-1-2-47,7 0-52,-11-10-53,2 0-290,2-3-707,-1-7 313</inkml:trace>
          <inkml:trace contextRef="#ctx0" brushRef="#br0" timeOffset="-2512.2104">-940 1017 29,'-5'-3'232,"-1"2"-6,6 1-10,-7-1-4,7 1-8,0 0-5,-14 5-3,8 0-7,2 1-3,-6 4-6,3 2-8,0-1-4,-1 3-12,1-2-4,0 7-16,2-5-16,-2 4-7,3-7-1,-1 3-12,1 3-4,0-5-10,-1 2-2,3-3-16,-2-1 0,2 1-6,-1-4-7,2-1 7,0-1-12,0 0-8,-2 0 0,3-1-5,0-4 5,0 0-2,0 0-10,0 0 2,0 0-9,10-11 3,-4 2-6,0-3 5,4 0-19,4-6 19,-2-2-15,6-5-11,-2 0-17,2-7 3,0 3-10,-1 3-1,0-2-1,3 2-3,-4-3 6,3 6 6,-7 4-5,1 1 8,0 0-1,0 2 3,-4 6 0,1-1 2,-3 3 5,-1 2-6,0 1-1,-1-1 3,1 6 1,-3-5 1,-3 5 8,0 0-4,10 7-1,-7-1 4,0 3 3,0 3 5,-3 0 2,2 6 8,-1 2 6,0 1 7,2 2-8,-1-3 13,-2 3 9,1 0 0,-1-1-1,0 1-8,0 1 7,0-2-8,-1-1 5,1 2-3,-2-2-4,-1 3-4,3-5 1,0 1-6,0-1 1,0-5-2,3 1-9,-6-1-1,3 2-1,0-4-8,0-1-25,-1 1-33,2-4-33,-1 1-37,0 1-41,-1-6-46,0 1-52,-1-3-62,2-2-239,-6 1-612,6-1 272</inkml:trace>
          <inkml:trace contextRef="#ctx0" brushRef="#br0" timeOffset="-1414.0753">-1223 580 198,'0'0'206,"-11"-3"-12,11 3-2,-13 5-3,2 1 0,-2 2 0,0 7-6,-2 3-2,0 1-3,-3 8-4,-1 7-4,1 0 1,-2 5 4,3 1-19,-3 16-7,3-2-7,1 1-5,1 0-3,4-2-2,0-10-13,0 7-9,1 4 3,3-12-16,2 12-8,-1 5-7,0-3-1,3 0-12,0-3-5,1-1 0,2-13-14,4 15-2,-3-12 6,4-1-18,3 1-4,-1-2 13,3 1-26,1-4 7,2 1 2,3-4 5,-1-6-37,1 2-27,4-2-36,-3-4-35,-1-8-38,-1 1-40,1-3-51,1-3-35,3-2-59,-2-4-234,-2-2-605,1-2 267</inkml:trace>
          <inkml:trace contextRef="#ctx0" brushRef="#br0" timeOffset="-2240.7957">-1181 1527 193,'0'3'209,"0"-3"5,1 5 3,8-3-3,-2 2 2,4-2-8,4 1 2,7-3-13,-1 0-9,4 0-9,-2-3-7,2 2-23,1 1-3,-2-1-17,9-3-11,-8 2-15,-3-1-6,4 3-13,0-1-8,-5 0 0,1 1-12,-5 0-10,1 1-1,-4-1-3,1 0-17,-2 0-13,-7 0-24,4 1-29,0 2-24,-5-1-34,1 3-32,-1-1-41,-4-2-38,4 2-36,-5 4-222,-1-3-498,-4 1 220</inkml:trace>
          <inkml:trace contextRef="#ctx0" brushRef="#br0" timeOffset="-1835.5008">-1005 1740 61,'0'0'214,"0"0"-5,0 0-11,-10 0-12,10 0-10,0 0-4,0 0-5,0 0-6,0 0-4,30-3-8,-17 3 0,-2-1-5,5 2-7,-4 2-13,2-3-9,2 3-5,-5-2-8,5 3-6,-4-3-8,2 6-5,-4 0-2,-3-2 7,2 3-9,-2 1-4,-3-1 4,1 3 1,-4 0-2,-2 2 4,-4 0-1,-1 5 9,-3-2 12,-2 4-3,-5-6-1,1 3 4,-1 5-1,-1-6-1,1-1-4,1 1-1,-2-1 3,3-1-18,1-4-5,4 0-10,2 0-4,-2 0-9,6-1 0,0-3-9,3 1-2,0 1-6,0-2 2,4 2-5,2-4-1,3 3-2,3-1-1,3 0-2,4-3-1,2 2-3,-1-1-4,2 1-1,-1-2-1,2-3-1,-3 1-4,-4-1 1,0 1-20,-2-2-30,0-3-24,1 2-25,-3-1-51,3-1-37,-4-3-31,-3 1-42,-1-1-41,-1-3-55,0 1-311,-1-2-711,-2-3 315</inkml:trace>
        </inkml:traceGroup>
      </inkml:traceGroup>
    </inkml:traceGroup>
  </inkml:traceGroup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16:39.160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AB9080A3-8F45-4BDD-9A14-6FEC6BF22643}" emma:medium="tactile" emma:mode="ink">
          <msink:context xmlns:msink="http://schemas.microsoft.com/ink/2010/main" type="inkDrawing" rotatedBoundingBox="14210,10773 16404,10844 16402,10903 14209,10833" semanticType="strikethrough" shapeName="Other">
            <msink:sourceLink direction="with" ref="{D15C9E5A-04DC-436D-BFFF-224CA6A88967}"/>
          </msink:context>
        </emma:interpretation>
      </emma:emma>
    </inkml:annotationXML>
    <inkml:trace contextRef="#ctx0" brushRef="#br0">13657 10117 80,'0'0'119,"0"0"4,0 0-6,0 0 1,0 0 0,0 0-5,0 0-3,0 0 0,0 0-1,0 0-5,0 0-2,0 0-1,6-7-9,-6 7-5,0 0 0,0 0-3,0 0-4,0 0-5,0 0 1,5-3-4,-5 3 0,0 0 2,0 0 0,16 0 1,-8 3-4,1-6-1,5 3-8,2-1 1,5 1 1,2-3-5,1 1 1,9-2-3,-1 2-3,-1 0-2,2 0-1,-7 0-4,8 4-1,-7-4-4,4 2-3,1 0 1,3 2 1,-1-2-3,-4 0 1,6 0-7,-2 1 2,1-1 3,-2 1-2,0-1 10,-1 0-17,1 2 1,-2-1 17,2 0-19,3-1-1,-5 4-2,3-4 1,-2 0-4,-4 2 2,3 1 0,-4 1-2,5-4-5,-7 5-4,2-3 0,-2-1-1,-2 1 0,2-2 4,-2 2-1,1-1-1,-1-1-6,-4 3 4,3-1-1,-3 0 3,-3-2-3,1 1-5,1 3 3,3-7-1,0 6-2,-1-3 0,-4 2 10,2-2-9,-5 0-1,5 4 1,-2-3-3,6 0 3,-2-1-4,-2 2 13,4-1-9,-3 0-5,-3 1 0,4 0 1,-4 1 1,5-6 0,-5 3 0,3 0-2,-2 0 2,4 3 1,-2-2-3,-6 0 1,3-1-2,1 0 0,-2 0 9,5 1-8,-5-1 0,2 3-3,-1-3 2,0 2-2,0-1 1,0 1 1,-1-2-4,2 0 4,-1-2 9,0 4-5,2-2-2,-6-2 0,3 2-1,0 0 15,-3-1-10,2-1-7,-3-1 2,1 3-1,-4-1 1,0 0-2,0 1 2,-8 0-2,12 0 10,-12 0-12,7 0 6,-7 0-4,9-1 5,-9 1-2,5-3 0,-5 3-2,0 0 1,0 0 1,2-4 2,-2 4-13,0 0-10,0 0-29,0 0-29,0 0-40,-16-7-48,10 4-51,-3 1-48,-5-2-281,-1 1-589,-6 1 260</inkml:trace>
  </inkml:traceGroup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16:40.17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C91962D2-BFD3-4E62-88AB-475FCEDB8CD1}" emma:medium="tactile" emma:mode="ink">
          <msink:context xmlns:msink="http://schemas.microsoft.com/ink/2010/main" type="inkDrawing" rotatedBoundingBox="14338,10942 16672,10970 16671,11027 14337,11000" semanticType="strikethrough" shapeName="Other">
            <msink:sourceLink direction="with" ref="{D15C9E5A-04DC-436D-BFFF-224CA6A88967}"/>
          </msink:context>
        </emma:interpretation>
      </emma:emma>
    </inkml:annotationXML>
    <inkml:trace contextRef="#ctx0" brushRef="#br0">13794 10261 76,'0'0'146,"-8"1"-12,8-1-4,0 0-10,0 0-3,0 0-6,0 0-1,0 0-13,0 0 1,0 0-6,0 0 3,0 0 4,0 0 5,17 5 0,-10-1 2,5-3-2,-1 4-2,1-4-2,5 2-3,-2 0 0,7-2 1,-1 0-8,-2-2 0,5 2-3,-2-2 1,4 0-4,6-2 6,-7 0-10,7 1-6,-8-1-3,11 1-1,-1-3-6,3 3-3,0-2-3,-1-3-5,-2 2 1,1 4-1,0-2-1,-3 0-9,1 1-1,3 1 4,-2-1-4,-9 2-8,0 2 5,8-1-4,-8 1-3,-1 1-5,-1-2-1,0 1 9,2 1-10,-1-1-3,0 2-3,1 0 2,10-2-8,-13 1 4,10-1-2,-8-2 0,1 4 0,-1-2-4,1-2 0,7 4-2,-6 0 1,4-4 2,-6 3-5,0-2 4,7-1-3,-4 1 1,5-1-1,-7 1 0,-2-1-1,4 0-2,-2 0 0,7-1 1,2 1 12,-10-1 2,10 0 1,-2-2-3,-6 0 2,-3 2-3,3-3-5,-1 2 0,-2-2 5,2 3-6,-1 0 0,1-3 1,-1 3-5,-3-3-5,1 4 6,2 0 0,-8 0-4,-3 0 3,3 0-2,-1 4-5,-3-4-1,1 1 8,-1 2-3,0 0 2,-1-3-1,-2 4-3,-2-3-1,4 0 3,-5 3-2,1-3 5,1 2-6,-3 0-5,1-2 7,1 1 0,1 1 0,-2-3-3,-5 5-6,7-4 4,-2 0 8,-6-1-9,11 3 17,-5-2-18,0 2 4,3-1 5,-3-2-4,0 0 1,-6 0-4,19 0 2,-12 0-1,-1 0 1,3 3 6,-2-2-5,-1-1-6,-6 0 6,13-1 0,-13 1-4,7 1-6,-7-1 14,6 0 2,-6 0-2,0 0-2,6 1 3,-6-1 8,0 0-16,0 0-30,0 0-24,-17-7-34,10 4-39,-2 2-48,-3-3-59,-3-2-60,0 5-295,2-3-639,-2-4 282</inkml:trace>
  </inkml:traceGroup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17:18.549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11FAEEF5-DCB1-4498-8E04-528A47DC952C}" emma:medium="tactile" emma:mode="ink">
          <msink:context xmlns:msink="http://schemas.microsoft.com/ink/2010/main" type="inkDrawing" rotatedBoundingBox="7428,10917 21838,11393 21812,12198 7401,11721" semanticType="underline" shapeName="Other"/>
        </emma:interpretation>
      </emma:emma>
    </inkml:annotationXML>
    <inkml:trace contextRef="#ctx0" brushRef="#br0">14409 622 48,'0'0'49,"0"0"6,0 0-2,0 0 0,0 0-3,0 0 5,0 0 0,0 0-1,0 0 0,0 0 0,-7-2 2,7 2-5,0 0-1,0 0-8,0 0 2,0 0 2,0 0-1,0 0-5,-9 6-2,4-5-5,5-1 3,-5 3-3,2-1-4,3-2 2,-9 4 1,7-1-4,2-3 2,-8 5-2,5-2 3,-2-1-3,1 1-2,-2 0-4,1 2 4,-4-1 0,5 0-3,-2 0 3,1-1-6,-6 5 1,4-4 1,-4 1-4,-1 1 1,2-1-7,-2 1 0,-2 3 3,-1-4-1,-3 5-4,4-4 8,-2 2-4,-1-1-3,-3 1-2,-2 0-1,-2 1 0,-7 1 0,0 3-2,-1-5-3,-1 3 6,-4-4-2,3 0 1,-1 5-3,2-6-5,-4 3 4,4-2-3,1 2 3,-1-1-1,-3 0 0,5-3-2,-6 2-2,3 0 4,0-1-1,-7 0-3,4 0 4,0 0-9,1-1 4,0-1 3,-4 0 0,5-2 2,-2 0-2,1 0-2,-2-2-1,-3 2 5,7-1-1,-5-2 1,-1-1-5,2 0 5,0 0-1,-1 1-4,4-2 4,-1-1 4,2-2-3,0 2 4,2 1-1,-3-6 9,3 4-4,-2 0 6,3-1 2,-2-2-2,11 4-1,1-3 3,-5 0 0,-5-4-3,-1 4 7,10-1-5,0 2 0,-3-3-2,2 3-3,0-2 5,3-1-2,-5 0-5,3-1-5,-1 0 7,-2 1-1,3-1-5,1 0 0,-11 0-7,0 1 8,8 3-5,-9-4 6,0 4-5,2-6 0,-3 2 2,1 4-6,-1 0 3,2-2 4,-1 3-9,-3-4 4,4 3 3,-1-1-1,-3 3-1,-1-1-3,6 1-3,-4-1 6,-1 1 0,0-2 1,1 2-2,-5 0-3,6-1 6,-4 0-1,3 0-4,0 1-3,0-1 12,1 1-7,-2-6-2,4 6 3,-2-2-2,4 1 3,2 0-3,-4 1-1,5 2-5,-6-6 7,-2-1 1,2 6 0,0-1-6,3-5 1,-4 3 3,9 6-2,-6-5 1,0-4-1,0 3 1,6-2-2,1 5 4,0-3-2,-8-3 0,8 2 6,-7-3-4,2 2-3,4 3 5,-1-3-3,-6-1 0,1-3-2,9 6 0,-10-4 6,7 1-5,-5-2 1,-1-1 0,2 5-1,-1-6 2,4 8 3,-4-3 3,4-1-1,-4-1 4,9 4-1,-11-6-1,3 4-3,7-1 2,-2 3-2,-9-6-2,11 6 4,-9-4-7,9 1 6,-10-2 0,10 4-4,-1-2 1,-1 1-1,-5-2 0,8 3 2,-4-2 2,-4 0 0,5 1-1,0 2 0,-1-1-1,3 0 4,-10-1-5,6 4 3,-3-6 0,4 5-2,-8-3-1,8 1-4,3 4 4,-2-2 2,-1 0-3,-6 1 2,8-1-7,-2-1 2,-2 3 5,5-1-1,-4-1 0,-7 0-4,0 0 6,6 4-6,2-1 1,-7-1-5,-1 0 7,1 0-2,6 1 0,0 1 1,-7-1-4,0-2 2,7 2 1,2 2 0,-8-2-4,-3 1 5,12-2 0,-2 3-2,-2 0 1,3 0 0,-2 0-1,-7 0-4,1 0 6,0 0 2,-2 0-2,0 3-3,0-3-1,2 2 5,-2 1-6,2-2 3,-2 2-1,1 0 3,1-1 0,-3 1-2,2 0 0,0-3-1,2 2-4,-2-2 2,7 1 0,-7-1 6,1 0-3,-2 0 2,3 2-3,-2-1 1,1-1 0,-3 1-3,11 1 2,-12-2-2,4 1 1,-4 0 4,4 2-4,0-1 4,-4-2-1,1 0-3,2 1 1,-2 1 5,-4 0-5,3-3 0,4 2 2,-3 1-5,2-2 5,1 2-4,-3-2 0,4 0 5,-4 0-1,0 0 2,0 0-3,3 2 0,-5-1 0,1 1 1,1-4 2,-2 4-4,2-2 0,-1 0-1,1 1 3,0-1-2,0 0 0,1 2-6,-4-1 8,15 2-2,-15-3-1,1 0 5,-1 3-2,1-2-1,1 0 0,-1-2 1,6 3-2,-6 0 2,1-1 0,2-1 0,-2 2 2,1-2-7,2 5 4,-1-4 1,-1 1-1,0-2-2,3 3 2,-6-1 0,4 0 2,0-2-4,-1 5 2,2-5 0,-4 3-3,3-3 1,2 4 2,0-3 2,-1-1-3,-2 0 2,3 2-1,-2 0 2,0-2-3,1 2 0,0-4 1,-1 4-2,3-2 3,-1 0 2,6 4-5,-6-4-1,-2-4 7,3 4-6,-2 4 1,1-4 4,-1 0 0,-3 0-1,5 0-3,-4 0 1,-1 0 1,2 0-5,2 0 4,-4 0 0,0 0-1,-2 1 2,1-1 0,2 1-1,0-1 0,0 2-1,-4-2 3,5 0-1,0 1 0,1-1 1,-2 1 1,0-2-2,1-2 3,2 3-1,5 2 0,-5-4 0,0 2 1,-1 0 0,-2 0-6,2 2 4,1-4 1,-1 2-4,1-2 3,-4 2-3,3 0-1,-2 0 2,0-4 0,3 8 2,-2-8-2,-1 4 0,5-2 0,-5 2-2,2-1 3,0 2 1,1-1-2,-4-1 2,2 1 0,-2 0-4,2 0-1,-3-1 1,3 2 4,-3-2-2,4-1 2,0 2-1,1 0 2,-3-3-6,2 1-1,0 2 8,0 0-1,0-3-3,-1 3-5,1 3 9,-1-3-3,-2 0 1,3 0-1,-1-3-3,-1 1 2,1 1 0,-2-3 0,1 2-1,-2 2 3,-1 0-4,5 2 2,-3-4 0,1 2-2,1 0 5,-2 0-4,0-3-1,-1 6 4,2-6-2,0 2 0,1 0 1,-2-3-2,3 2 3,1 2-2,-3 0-1,1-2 2,1 1 0,1 1 1,-1-2-1,-2 1 0,2 0 0,-4 1 2,5-2 0,-6 0-3,8 1 0,-6-2 2,0 1-1,3 1-1,1-1-4,-4 4 6,3-2-1,0-3 2,-1 3 0,3 0-1,-1-2-4,6 2 0,-8-2 4,2 0-2,-2 0 3,4 0-2,1 2 1,5 0 4,-8-1-4,0-1-2,7 2 3,1 0 2,-3-3-1,-5 2-2,7-2 1,-2 2 2,4 2 0,-1-2-1,-8 1 2,8-1 0,-3 1-1,6-3-2,-3 3 0,0 0 0,-2 0 2,3 1-4,-1-1 4,1 0-2,2 2 2,-3-2 0,1 1-2,-2-1-1,5 1 0,-1-1-2,-1 2-3,0-1 7,0 0-2,2 5-1,-1-3 0,0 0 5,-1-1-3,-2 0-4,3 2 0,1-1 4,-1 2-1,-3-4 1,1 1 0,2 1-1,3 0 1,0 2 1,4-3 0,-2 2 1,2-1 0,-1 1-3,2-2 0,-1 3 1,2 0 1,0-3 0,1 4 2,-1-2 0,3-2-3,3 2 2,-1-2-2,-1 1 0,2 1 1,1-2-1,-1 1-4,1-1 5,0 2-3,3 1 5,-2-2-6,1 0 0,-1 0 2,4 2-1,-2 0 1,0 1-1,2-1-1,-3 1 0,3 1 0,0-2-1,-4 1 4,7 3-2,-6-4-4,3 0 3,0 2 5,0 0-4,0-2 1,0-1-2,0 1 3,0 1 0,0-1-1,0-1-1,3 1-3,-3 1 6,1-1-4,2 1 3,-3-3-3,0 5 3,0-2-2,0-1 1,0-5-8,0 6 9,2 0 0,-2-6 0,0 8-3,2-4 1,-2 1 0,0 0 4,0-1-4,0-4 2,0 5-4,0-5 0,0 6 3,0-6 0,-2 8 1,2-8 0,0 5-2,0-5 2,2 3-1,-2-3-2,0 0 1,0 0 3,-2 5 0,2-5 4,0 0 3,0 0 6,0 0-1,0 0-1,0 0 5,0 0-6,0 0 0,-11 0 1,11 0-2,-6-7-5,0 4 5,1 0 0,0-2-4,0-2-1,-1 2 0,1 0-3,-3-6 4,2 5-1,-2-3-4,-1 0 4,2-2 0,-1 1 1,0 1 0,2 0 8,-1 1-8,0-1 0,2 1 3,-1 2-2,1 0 3,0 1 3,1-1-3,-1 2 10,1 0-11,2-2-1,-1 4-2,3 2 2,-6-4-2,6 4-2,-2-5-1,2 5-3,-2-4 0,2 4-1,0 0-2,0 0 0,0 0 3,0 0-2,0 0 1,0 0-1,-4 15-1,4-10-1,0 2-1,0 1 5,1 0-4,-1 1-2,0-1 4,3 3 0,-3 0 1,4-1-2,-4 2 0,4-1 0,0-4 1,-1 5-2,-3-6 0,4 2 3,-1 3-1,2 0-1,1-3 1,-2-2 1,-1 3-2,2-3 1,4 2 0,-5-2 0,1 1 2,3-2-1,-2 0-1,0 2 2,2-3 1,-2 1-3,0-2-1,2 1 1,0 0 1,2 0-1,1-2 3,-1-1 0,0 1 1,0-2 3,2 0-4,-1 0 3,4-3-1,-4 0 0,-1 0 0,1-1 1,0 0-1,1-2 9,-5 4-9,4-5 1,-2 3 0,-2-1 4,0 0 8,1-1-8,-2 1 4,2-3-1,-2 2-3,-2 0 11,0-2-4,1 3-1,-2-1-3,-1 0-5,0 1 6,-1 1-3,0-1 0,-1 0-3,0 5 3,0-6-2,2 1-2,-2 5-11,0-6-11,0 6-34,2-3-42,-2 3-60,0 0-61,0 0-69,5-4-190,-5 4-508,0 0 225</inkml:trace>
  </inkml:traceGroup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17:13.63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FFE62F39-56F0-455B-A8F2-AAB0AF7CFDE1}" emma:medium="tactile" emma:mode="ink">
          <msink:context xmlns:msink="http://schemas.microsoft.com/ink/2010/main" type="inkDrawing" rotatedBoundingBox="20342,11322 23871,11741 23845,11961 20316,11542" semanticType="underline" shapeName="Other">
            <msink:sourceLink direction="with" ref="{02355226-AAA2-42AE-904F-A1B9386F2923}"/>
          </msink:context>
        </emma:interpretation>
      </emma:emma>
    </inkml:annotationXML>
    <inkml:trace contextRef="#ctx0" brushRef="#br0">0 0 108,'0'0'122,"0"0"-9,0 0 2,0 0-8,0 0-7,0 0-4,0 0-4,0 0-1,0 0 0,0 0-2,0 0-1,0 0-2,0 0 0,6 8-2,-6-8 3,5 2-1,-4 2-3,3 1-3,-3-1-1,4 1-3,0-2 2,0 3-4,2-2 11,4 1-9,2 2 5,6 2-2,2-4-3,11 3 0,1-3-5,1 2-1,1-1-4,6-1-4,-2 1-4,3 0-2,-2-2-8,2 0 7,0-1-15,6 3-7,-5-2 0,1 3-2,1-1-1,15-1-1,-13-3 4,12 2 0,-12 2-4,-2-2 8,-2 0-15,2-2-4,0 1-1,-1 3-1,-1-1 0,4-1-4,-7-2 8,22 4-7,-15 0-3,12 1-1,-16-4-1,2 7 8,-3-2-9,0 1-2,-2 4 0,-3-5-1,3 2 0,-3 1-3,-2 0 4,-4-3-1,2 6-5,-11-5 4,-1-3 0,-2 3 0,2-4 8,-3 0-9,-6 3 3,1-5 5,0 2 6,-2-1 4,-1 1 4,-3-1 12,3 0-14,-4-1 5,1 0-1,0-1 0,-2 1 5,-5-3 0,6 4 2,-6-4 0,5 2-5,-5-2 6,1 4 1,-1-4-7,0 0 0,0 0 2,5 2-3,-5-2-2,0 0 8,6 3-4,-6-3 8,0 0-2,0 0-6,8-9-8,-5 4-3,2 0-1,4-4 6,3 1-4,4-5-8,-4 3-1,3-1-1,0-3 2,2 0-7,2 3 5,-1-1 1,1-2-5,1 2-3,0 2-6,2-1 6,-1 6 2,1-2 1,-2 3-3,-3 2-2,-1 3 0,0 4 5,-1-5-10,6 5 6,0-2 1,-5 3 2,-3 0-3,9 3 5,-2 1-3,2-1-4,9 3 16,-9-1-23,1-1 7,3 5 4,-2-6-3,6 2-11,2 2 8,-1-4 0,0 2 9,-8-6-6,2 1 6,7 3-4,-2-4 1,3-2 8,-8 0-14,1 1 7,7 0-5,-2-2 6,-6-2-4,-2 2-6,2 0 5,-3-2-6,0 0 3,-2 2-3,-3-1 4,1-2 8,4 2 7,-7-1-15,-3 3-7,3-3 13,-3 3-5,2-1 2,1 0-2,-3 2-5,-2 0 4,1-2 4,0 2-3,0 1-1,0-3 4,0 3-1,-1-2-1,1 1-1,0 1 1,2 1 1,-7-4-10,3 0 15,-2-1-11,-1 3 5,1-3 0,-2 3 9,1-4 4,-6 0-14,6 5 5,-6-5-4,7 0 0,-7 0 6,7 1-8,-7-1 5,0 0-1,4 3 0,-4-3 1,0 0-12,0 0 15,4 2-4,-4-2 0,0 0-8,0 0 5,0 0-14,0 0-25,0 0-20,0 0-36,0 0-40,0 0-60,0 0-66,0 0-61,0 0-256,0 0-626,-17-11 278</inkml:trace>
  </inkml:traceGroup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17:51.7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7-6 73,'0'0'230,"0"0"4,0 4 5,0-4-2,0 0 3,0 0-7,0 0 1,0 0-9,0 0-8,0 0-16,0 0-13,0 0-11,0 0-17,0 0-7,0 0-21,0 0-11,0 0-11,0 0-12,0 0-14,0 0-7,0 0-11,0 0-8,0 0-23,0 0-42,0 0-43,0 0-50,0 0-57,3 5-71,-3-5-59,0 0-213,-3 5-539,3-5 238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19:00.55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F15A3A5E-7D27-4921-B8F1-2D60F8049A49}" emma:medium="tactile" emma:mode="ink">
          <msink:context xmlns:msink="http://schemas.microsoft.com/ink/2010/main" type="writingRegion" rotatedBoundingBox="18053,863 23020,881 23017,1683 18050,1665"/>
        </emma:interpretation>
      </emma:emma>
    </inkml:annotationXML>
    <inkml:traceGroup>
      <inkml:annotationXML>
        <emma:emma xmlns:emma="http://www.w3.org/2003/04/emma" version="1.0">
          <emma:interpretation id="{F39CEE82-E4EC-4D12-B57F-A481315236E2}" emma:medium="tactile" emma:mode="ink">
            <msink:context xmlns:msink="http://schemas.microsoft.com/ink/2010/main" type="paragraph" rotatedBoundingBox="18053,863 23020,881 23017,1683 18050,166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2832CD2-DFDD-4C9E-B720-1A2230778BC1}" emma:medium="tactile" emma:mode="ink">
              <msink:context xmlns:msink="http://schemas.microsoft.com/ink/2010/main" type="line" rotatedBoundingBox="18053,863 23020,881 23017,1683 18050,1665"/>
            </emma:interpretation>
          </emma:emma>
        </inkml:annotationXML>
        <inkml:traceGroup>
          <inkml:annotationXML>
            <emma:emma xmlns:emma="http://www.w3.org/2003/04/emma" version="1.0">
              <emma:interpretation id="{D3BBB279-EDD1-4BE7-AD4D-F0EC7487FDF0}" emma:medium="tactile" emma:mode="ink">
                <msink:context xmlns:msink="http://schemas.microsoft.com/ink/2010/main" type="inkWord" rotatedBoundingBox="18053,872 20316,880 20314,1497 18050,1489"/>
              </emma:interpretation>
            </emma:emma>
          </inkml:annotationXML>
          <inkml:trace contextRef="#ctx0" brushRef="#br0">417 218 112,'0'-6'140,"0"6"-12,-2-12-4,-1 6-1,3-2-2,0 2-12,-1 0-6,0-3-2,1 3-7,0 0-2,-4-1-5,3 0-7,0 0 3,-3 1-7,2-2-4,-3-1-6,1 0-4,0 2-5,-2 1-4,0-6-6,-4 4-1,0 0-5,2-1-2,-3 2 1,-2-2-5,1 4-3,-3-1-2,-2 0 0,2 0-6,-4 3 2,3-1-6,-3 0 2,1 4-7,2 3 3,-4-2-5,1 4 2,-1 1-9,1 4 6,3 1-1,-1 1-4,2 5 4,4 0-4,0 1-3,0 3-2,6 2 2,-1-2 1,5 2-1,-3 7 0,9-9 1,-3 2 0,7-2-2,-3 0 0,5 1 0,-1-2 2,0-4 26,1 0-18,2-2 2,2 0 0,-5-4 0,0-2-4,4 1 1,-1-3 2,1-2-1,3-2 1,-2 3-2,-1-7-2,2-1-1,-1 1 2,2-3 0,-1 0-3,-1-6-1,2 1 9,3-3-8,-5 1-1,-3-3 2,-1 1 1,-1-4-8,-1-1 4,-1 2-4,-7 2 1,4-5 0,-3 2 1,-2 4-1,-2-1 4,0 2 0,1-1 6,-4 2 6,3-2 6,-4 5 6,3 1 1,0 2 2,0-2 5,1 2-3,0 2 0,-2 2-5,3-3-4,1 5-2,-5-5-7,5 5-2,0 0-4,0 0 4,0 0-7,-4 14 2,4-6 0,3 2-2,2-1 2,-3 6 0,2-3-2,0 2 2,2 5 0,2-2 1,-3 2 2,4-3 5,-2 4 6,3-5 0,2 3 2,-1 0 1,0-4 6,2 4-1,0-3-6,0-3-6,-1 2 4,-1-5-3,0 5-4,0-5 5,-1 2-7,0-3-2,1 4-3,-1-5 1,-2 1-3,2-1-5,-2-1-33,-4-1-44,1 0-49,-2 0-61,2-3-61,-4 0-266,-1-2-552,5 4 245</inkml:trace>
          <inkml:trace contextRef="#ctx0" brushRef="#br0" timeOffset="615.296">1011 211 57,'-6'1'187,"6"-1"2,-6 1 1,6-1 8,-9 4 7,9-4 4,0 0-1,-6 1 2,6-1-5,0 0 3,0 0-24,-7 1-10,7-1-14,0 0-13,0 0-12,0 0-4,0 0-14,0 0-9,0 0-9,0 0-8,0 0-4,13 6 8,-4-3-4,7-1 3,-4 1 1,12 0-6,-1-1-1,2 3-14,2-3 0,-4 1-4,10 0-12,-11 3-5,0-4-5,3 0-8,-5 1-3,-8 1-4,5-2-2,-2 4 6,-3-4-8,1 2-9,0-3-4,-2 3 5,2-1-9,-2 4-3,-3-3-14,3-1-38,-2-1-35,-2 2-28,1 0-14,-2-2-39,2 3-42,-4-2-43,5-1-47,-1 2-287,-3-1-626,4-3 277</inkml:trace>
          <inkml:trace contextRef="#ctx0" brushRef="#br0" timeOffset="1211.456">1873-82 72,'0'0'284,"-7"0"-18,7 0-18,0 0-18,-4-4-22,4 4-12,0 0-3,0 0 5,-1 13-3,5-5-2,-2 6 1,3 0-2,4 3 1,2 3-12,1-2-13,2 2-8,-4-3-12,4 4-6,-2-3-11,8 9-13,-4-2-13,-4-7-10,3 2-7,-4-1-6,5 6-15,-5-6-5,2-1 2,-2-1-15,1 0-2,-3-1-1,2-1-25,-5-2 13,6 2-11,-6-4-39,4 0-54,-2 0-61,0 0-63,-1 0-73,2-2-74,-3 2-272,2-2-663,-5-1 294</inkml:trace>
          <inkml:trace contextRef="#ctx0" brushRef="#br0" timeOffset="943.2175">2242 0 61,'5'-2'287,"-2"-1"-4,0 0-8,-3 3-2,5-2-14,-5 2-8,0 0-9,5-4-14,-5 4-17,0 0-21,0 0-9,0 0-7,0 0 2,0 0-3,-10 14-3,2-5-9,-1 1-22,-6 4 4,1 1-8,-2 2-11,-10 5-7,4 0-6,-3-1-18,4 2-8,-2-2-8,1 0-6,3-3-11,3-1-12,4-2 0,-3 1-4,-1 1 1,5-6-19,0 1 2,4-3-14,1-1-20,1-2-42,1-2-44,0 1-35,2-3-28,-1 3-36,3-5-51,0 0-61,0 0-70,0 0-205,7-19-626,-3 5 277</inkml:trace>
        </inkml:traceGroup>
        <inkml:traceGroup>
          <inkml:annotationXML>
            <emma:emma xmlns:emma="http://www.w3.org/2003/04/emma" version="1.0">
              <emma:interpretation id="{79CD11A4-3FA0-4931-A366-2B6CA418D7CC}" emma:medium="tactile" emma:mode="ink">
                <msink:context xmlns:msink="http://schemas.microsoft.com/ink/2010/main" type="inkWord" rotatedBoundingBox="21068,874 23020,881 23017,1683 21066,1676"/>
              </emma:interpretation>
            </emma:emma>
          </inkml:annotationXML>
          <inkml:trace contextRef="#ctx0" brushRef="#br0" timeOffset="1747.9659">3461 15 244,'6'-4'270,"-6"4"-6,5-1-1,-5 1-1,0 0-3,0 0-5,0 0-14,0 0-7,0 0-9,0 0-9,0 0-13,0 0-13,0 0-20,0 0-11,-20 7-20,4-1-5,-2 2-8,-4 1-14,-3 1-9,-4 4-1,-2-5-19,-3 5-7,-1-1-2,3-1-22,1 0 3,6-4-4,-5 1-5,8 0-5,2-2-6,3-3-4,7-1-4,-1 0-1,5-1-5,-3 2-9,6-3 1,3-1-4,-9 4-3,9-4 6,-2 2 2,2-2-3,0 0-9,11 6 6,-3-1 1,3-1-8,3 0 10,3 5-5,5 0-2,0-2 0,-1 6 2,9-2 10,-8 2-10,6-3-3,-7 3 5,1 4-2,0-8 5,-2 3 2,1 1-7,-5-2 1,12 6 1,-12-6-2,3 3 1,-7-3 0,4 6-2,-1 0-1,-1-7 4,4 3-3,-10-4 0,5 3-4,-4-5 3,0 4-40,0-5-34,-2 1-35,-2-5-32,-3 3-27,3-1-32,-5 0-38,0-4-57,0 0-49,0 0-228,-11 4-614,11-4 272</inkml:trace>
          <inkml:trace contextRef="#ctx0" brushRef="#br0" timeOffset="2020.4685">3188 524 62,'0'0'256,"-12"0"3,12 0 1,-8-1-2,8 1-1,-8 1-5,8-1-2,0 0-25,0 0-16,0 0-22,0 0-16,-8 3-10,8-3-10,0 0-6,0 0-13,15 9-2,-9-4-11,2 0-8,3 1-8,0 3-9,2-3-1,0 0-8,2 4-12,5-1-4,0-1-8,-3-1-5,3 2-6,-7-3 7,6 4-15,-1-2-7,-1 4 1,-1-7-6,-3 3-12,2-2-39,-1-4-35,0 7-41,-3-1-53,1-3-70,0-1-76,0 1-314,-4 2-661,2-5 294</inkml:trace>
          <inkml:trace contextRef="#ctx0" brushRef="#br0" timeOffset="2904.8">4338 113 171,'0'0'251,"2"-6"-1,-2 2-12,0 4-5,3-11-8,-6 6-9,3 0-17,0-4-9,5 1-9,-7 0-10,2-4-17,-3 5-2,3-3-13,-2 0-1,-2-2-3,-1 1-6,-1 2-14,1-2-8,-5 2-7,4 0-15,-4 1-9,-1 0 2,0 1-11,0 0-10,-2 3 0,0-1-13,-5 1-7,3 4 6,-5 2-7,4 3-2,-2 1-3,2 1-11,4 6 0,-3 3 2,0 1-8,4 3 3,1 5-4,4 4-3,1 1 0,4-2 4,2 1 12,0-6-22,4-2-3,4 7 4,2-7-1,-5 2 4,10-4-3,-2-1-3,2-2 3,1 0 7,3-2-8,-1-5 3,3 2 3,2-4-2,-1-2-6,1-5 0,0 0 5,1-4 3,-2 0-8,4-2 5,-2-3-1,-3 1 1,-2-4 11,-1-1-16,-3 0 5,0-3 1,-5-1-4,1 4 21,-5-7-19,0 3 0,-6 0-6,4-2 15,-5 4-2,0 1 5,0 3 1,0-5 12,-1 3 5,-3 2 7,3 5 2,1-3 3,-2 4-3,2-1-10,0 1-1,0 5-9,-3-6-4,3 6-3,0 0 0,0 0 4,0 0-6,21 20-7,-14-13-1,7 9 5,2 0-6,0 2 0,0-2 6,0 2-2,5 7 1,1-3 1,-5-3 2,4 4-2,-4-7-2,-2 2-2,7 3 5,-6-3-6,-1-4 3,2 4-3,-1-3-7,-2-3 7,-2 3-1,-1-3-4,0-1 0,-2-3-10,2 3-33,-1-3-39,-2 1-44,2-3-52,-4 4-53,2-1-68,0-8-64,-4 4-290,0-1-704,-2-3 312</inkml:trace>
        </inkml:traceGroup>
      </inkml:traceGroup>
    </inkml:traceGroup>
  </inkml:traceGroup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0:38.10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234 59,'-5'-7'155,"5"7"-12,-4-6-1,0 2-8,4 4 0,-1-5-9,-1 1-7,2 4-8,-1-3-9,1 3-5,0 0-7,0 0-12,0 0-6,0-9-7,0 9-1,0 0-2,4-1 1,-4 1-2,9-2 0,-5 1 5,-4 1 1,13-2 23,-5-1-11,1 2 0,2-1-2,-1-4-1,3 2-4,0-1-3,1-5-3,2 4-5,1-4 1,-1 3-4,-2-6-9,3 5-5,-1-6 0,1 6-5,-3-5-3,0 3-3,-3 0-1,4 1-4,-4 0-3,0 1-2,-1 2-3,-2 0 0,0 0-4,1-1-2,-3 4 2,1-1-9,-1 4-14,-2-1-20,-4 1-23,9 0-18,-9 0-35,2 7-33,1-3-31,-2 2-33,-1 3-216,-4-2-450,-2 4 199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18:39.4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  <inkml:brush xml:id="br1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55CC11D9-F4F9-4B77-A4A6-842E480450D1}" emma:medium="tactile" emma:mode="ink">
          <msink:context xmlns:msink="http://schemas.microsoft.com/ink/2010/main" type="writingRegion" rotatedBoundingBox="5078,2571 25045,2004 25107,4168 5140,4734"/>
        </emma:interpretation>
      </emma:emma>
    </inkml:annotationXML>
    <inkml:traceGroup>
      <inkml:annotationXML>
        <emma:emma xmlns:emma="http://www.w3.org/2003/04/emma" version="1.0">
          <emma:interpretation id="{E17045F0-3327-4639-8C8B-0C88BDDBA011}" emma:medium="tactile" emma:mode="ink">
            <msink:context xmlns:msink="http://schemas.microsoft.com/ink/2010/main" type="paragraph" rotatedBoundingBox="5078,2571 25045,2004 25107,4168 5140,473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DBB87C8-8438-4351-9476-AC2523153869}" emma:medium="tactile" emma:mode="ink">
              <msink:context xmlns:msink="http://schemas.microsoft.com/ink/2010/main" type="line" rotatedBoundingBox="5078,2571 25045,2004 25107,4168 5140,4734"/>
            </emma:interpretation>
          </emma:emma>
        </inkml:annotationXML>
        <inkml:traceGroup>
          <inkml:annotationXML>
            <emma:emma xmlns:emma="http://www.w3.org/2003/04/emma" version="1.0">
              <emma:interpretation id="{EFA2EE6A-B2D5-4A21-9983-94B1360AFCA9}" emma:medium="tactile" emma:mode="ink">
                <msink:context xmlns:msink="http://schemas.microsoft.com/ink/2010/main" type="inkWord" rotatedBoundingBox="5104,3479 8583,3381 8616,4535 5137,4634"/>
              </emma:interpretation>
            </emma:emma>
          </inkml:annotationXML>
          <inkml:trace contextRef="#ctx0" brushRef="#br0">-17756 174 90,'-4'4'261,"4"-4"-16,0 0-13,-4 0-7,4 0-14,0 0-14,0 0-16,0 0-13,0 0 1,0 0-15,0 0 4,22 3 3,-9-4-2,5 1-8,5-2-10,2 2-12,0 0-5,9-3-15,2 2-5,2 1-8,-1-1 0,4 1 3,1 1-10,0-1 1,2 1-3,5 2-12,11-3-7,-16 0-11,19 0 3,-20 2-8,3-1-8,-3 1 10,3 0-16,-4-2-7,-2 4-4,-2-4 1,-11 3-8,6-3-1,-7 1 13,-3 0-8,-7 0-7,1 1-11,-4 0-3,0-1-29,-5-1-16,0 4-22,-2-4-21,2 1-20,-2 0-21,-6-1-26,7 2-53,-7-2-59,0 0-67,0 0-200,0 0-574,-27 1 255</inkml:trace>
          <inkml:trace contextRef="#ctx0" brushRef="#br0" timeOffset="847.6309">-17286 741 78,'0'0'251,"0"-6"1,0 6-5,0 0 0,-3-4-8,3 4-8,0 0-12,0 0-7,0 0-10,-1-7-10,1 7 0,0 0-14,0 0-7,0 0-16,0-3-17,0 3-20,-2-8-6,-1 6-9,1-5-13,-2 5-13,1-7-6,-1 4-7,1-1-7,-2-3-1,-3-1-14,5 1-2,-1 3-6,3-4-11,1 3 0,0-1-4,0-4-1,5 2 0,-2-2-6,5-1 4,3 3-4,-1-3-5,6 2-6,-5-1 5,7 4 0,-1-1 2,3 1-4,-5 7 3,1-5-9,5 5 2,2 1-3,-3 1-3,-4 5 11,6-1-6,-6 4 8,-5 1 2,5 3-2,-5-4 3,-4 4-4,-1 0 7,-1 2-2,0 3 16,-8 2-11,1 2 4,-4 1 3,-4 1 2,-3 1-6,-4-1 4,-5-1-1,1 0 3,-3-2-19,1-1 15,-4-2 3,6-8-12,-7 5 7,6-5-1,-9 1-6,9-4 0,1 0 3,5-4-1,-6 1 0,7-4-6,0 0 9,2-2-13,0 0-11,2-3 5,4 0 0,1-2-2,1 2-2,0-3-5,4 0 7,2-4-3,2 1 3,4 3-4,0-4 0,4 5 15,0-2-16,4 0 1,5 3-3,1 0 10,1-2-4,0 5 1,4-1-1,0 3 2,-4 1-4,6 0 6,-7 2 3,2 2 1,1 0-6,0 1 2,1 1 1,-7-2 0,2 2 3,0 2-3,-5-5 6,1 1 0,2 2-1,-4-2 8,2 1 14,-1-1-11,5-2 5,0-2-2,-1 0 1,-3 0 2,3-2-8,-3-1 8,1-3 1,3 0-8,-3-2-1,-1 3-3,-1 1 2,-2-2-5,-2 1 5,-1 2-6,1-2 0,-4 1-15,-2 0-33,3 1-39,-3-1-30,1-1-33,-4-1-61,3 3-59,0-2-68,-1 1-289,-2 2-670,2-5 296</inkml:trace>
          <inkml:trace contextRef="#ctx0" brushRef="#br0" timeOffset="1312.8072">-16083 227 156,'0'0'282,"0"0"-23,4-7-23,-4 7-19,0 0-6,1-2-7,-1 2-1,0 0 0,0 0-12,0 0 3,0 0 3,11-1 10,-11 1-5,19 1-5,-8 0-8,2 2-15,1-2-10,9 2-7,1-2-17,0-1-13,9 3-14,-1-3-9,0 1-7,3-1-13,-9 0-14,7-1 3,-9 2 0,0 0-15,0-1-7,-3 0-9,1 0 6,-6 0-16,1 0-15,1 2-28,-6-2-31,2-2-41,-3 1-45,-5 0-29,2 1-38,-8 0-45,8-4-51,-4-2-50,-4 0-240,0 0-630,-4-3 280</inkml:trace>
          <inkml:trace contextRef="#ctx0" brushRef="#br0" timeOffset="1603.9257">-15804-31 115,'-3'1'312,"3"-1"-22,0 0-30,-5 2-24,5-2-2,0 0-17,-6 4-6,2-1 8,4-3 9,0 7 6,-1 1-8,2 1 12,-2 2-3,2 0-7,3 4-11,-2 2-11,2 6-10,1-3-20,-2 2-12,4 0-14,-3 0-13,4 9-12,-3-9-6,0-1-18,0 1-7,-1 1-11,0-3-7,2 0-5,-1-1-11,0 0-4,-4-7-8,4 5-7,0-5-3,-4 1-9,3-1-29,-1-5-45,0 1-39,-1-2-46,2-2-44,0 1-35,-1-1-33,3-4-45,-6 0-47,12-3-65,-6 1-229,2-6-680,3-4 301</inkml:trace>
          <inkml:trace contextRef="#ctx0" brushRef="#br0" timeOffset="2266.0983">-15020-53 122,'1'5'324,"-1"-5"-21,2 7-19,-2-7-17,-3 6-10,3 1-5,-3 2-8,-2 2-9,2 2-6,-5 1-4,1 5-10,2 0-3,-1-1-19,0 2-10,0 1-3,-2-2-28,6 1-16,-1-5-16,3-2-5,-1 2-8,0-3-9,1 0-11,-3-2-7,2 0-7,0-4-5,2 0-3,-2 0-3,0-2-4,2 0 2,-1-4-9,-1 6 3,1-6-1,0 0 0,0 0-5,0 0-7,0 0 0,1-16-13,-2 8 6,-2-5-10,6-4-4,-3-3 1,6-2-11,0-3-7,-1-8-12,2 1-11,1 1-14,3-1-15,-3-4-2,3 6-5,3-4-6,1 4 11,1 0-2,-2 3 5,2-1 1,-2 8 3,1 2 8,-3 2 11,2 0-6,1 3 0,-2 4 5,-2 1-2,-2 2 6,0 2 6,-1-1-4,1 4 5,0-1-7,1 2 10,0 3 4,-2 1-3,0 2 6,0-1 13,0 4 9,-2 3 7,4 1 18,-4 5-16,1-2 24,-2 7 3,1 0 2,-4-1 1,2 7 0,3 0-2,-3-6-1,-1 0-3,1-1-3,1 1-3,-5-2-3,3 0-6,4-1-4,-3-2 3,6 2-9,-4-2 1,-1-4-12,1-2 12,1 2-7,1-3 3,7 3-1,-6-3-1,0-1-5,4-1 3,0-3-3,3 0-2,3 1-4,-3-2-1,5 0 5,-1-5-5,0 0-1,2 0-2,-2-5-18,1 2-19,-8-2-23,1 0-31,3-5-41,2 0-27,-7 3-35,-1-5-33,0 4-48,-4-4-63,2 5-63,-4-7-244,-3 3-693,-2-1 307</inkml:trace>
        </inkml:traceGroup>
        <inkml:traceGroup>
          <inkml:annotationXML>
            <emma:emma xmlns:emma="http://www.w3.org/2003/04/emma" version="1.0">
              <emma:interpretation id="{AC074AE5-33E7-4FC4-8C44-628682A4D1F4}" emma:medium="tactile" emma:mode="ink">
                <msink:context xmlns:msink="http://schemas.microsoft.com/ink/2010/main" type="inkWord" rotatedBoundingBox="9590,2443 12014,2374 12064,4154 9640,4223"/>
              </emma:interpretation>
            </emma:emma>
          </inkml:annotationXML>
          <inkml:trace contextRef="#ctx0" brushRef="#br1" timeOffset="7821.2697">-12814-354 136,'0'0'227,"0"0"4,0 0 0,6-1-8,-6 1-7,0 0-8,0 0-10,0 0-7,0 0-14,0 0-16,0 0-12,0 0-12,0 0-14,0 0-9,-2 11-5,-5-5-3,-2 2-5,0 3-6,-6 4-7,-3 2-11,1 0-3,-7 3-5,-2 2-5,2 3-8,-3-2-5,1 0-7,-2-1-5,3 3 2,-3-4-7,4-1-3,1-1-6,3-5 2,4 0-3,2-6-4,3 4-1,0-6-10,4 2 5,-2-1-4,2-1 7,4-2-9,-5 1-1,6-5 0,2 0-1,-5 4 1,5-4-5,0 0-2,0 0 1,10 5 4,-4-3-5,3-1 0,5 2-1,1-1-1,7 2 3,2 3 6,6 2-7,-6-3 2,5 6 2,2-2 5,-5-2-2,0 4-1,-2-3-2,-2 2 6,5 3 3,-1-6-1,-6 4 5,2-4 7,-2 4-13,-2-5 1,2 5-1,-4-2-2,-2-3-4,-2 1 5,0-2-11,-3 1 3,0-1 5,-3 0-3,1-2-7,-2 0-4,-2 0-24,5-2-16,-6 1-20,-2-3-26,1 3-34,-1-3-43,0 0-48,0 0-39,0 0-42,-14 0-181,14 0-518,-16-3 230</inkml:trace>
          <inkml:trace contextRef="#ctx0" brushRef="#br1" timeOffset="8111.0809">-13066 264 29,'-6'-2'230,"6"2"-2,0 0-5,-9 3-4,9-3-8,0 0-1,-5 5-10,4-1 1,1-4-7,1 8-2,3-5-1,-2 3-11,3 2-12,4 1 0,0-2-2,2 3-3,2 0-1,-1 2 4,8-4-27,-2 4-5,-5-4-17,7 0-4,0 3-8,0-2-16,-1 0-5,-1 0-8,-3-1-8,-2-1-15,2 1 6,-2-1-8,1 0-11,-3 0-2,0 0-3,-3-3 4,-2 2-12,-1 0-8,-1-4-31,1 4-25,2-4-37,-6 2-34,-1-4-31,5 3-38,-5-3-59,0 0-61,0 0-322,0 0-668,0 0 296</inkml:trace>
          <inkml:trace contextRef="#ctx0" brushRef="#br1" timeOffset="8687.5998">-13188-1195 16,'0'0'203,"0"-7"-6,1 3 0,-1 4-18,4-6-8,0 2-11,-2-1-2,4 1-15,-2-2-8,2 2-7,2 0-7,-4-2-12,9 1-8,-6 3-9,5-4-9,1 4-7,-2-3-9,-4 4-4,3 1-6,-3-1-8,-7 1-3,15 2-8,-7 2 0,-2-2-2,-1 2-4,-3 4-4,2 0 0,-3 4 0,-1 1-3,0 1 10,-1 4 3,-3 4 2,2-3-6,2 2 7,-7-2-1,-2 1-7,1 0 1,1 0 0,2-1 0,-4-1-5,2 2 1,1-2-5,1-3 1,-1 4-1,2-4-8,0-1 0,-1-1 0,4-1-3,0 2 1,0-3-2,-2 1-4,1-1 10,-1-2-10,3-1 2,0 0-7,0-1 3,3 1-1,-2 3-4,0-8-27,2 5-33,-2-3-28,0 1-38,0-2-35,3 1-33,-1-3-43,-3-2-196,8 4-466,-8-4 206</inkml:trace>
          <inkml:trace contextRef="#ctx0" brushRef="#br1" timeOffset="9221.3922">-13108-498 52,'0'0'150,"0"0"2,4 5 5,-4-5 1,2 4 3,-2-4 0,0 0-4,0 5-5,0-5-6,1 4 1,-1-4-8,0 6-11,0-6-3,0 0-4,-3 4 0,3-4-14,0 0-4,-3 6-6,3-6-9,-5 2-2,5-2-11,-6 4-3,6-4-8,-5 3-7,5-3-7,0 0-5,0 0-5,-6 1-3,6-1-1,0 0-2,0 0-9,0 0-2,0 0-4,0 0-1,0 0-5,0 0 1,0 0-5,0 0 2,0 0-5,15-10 10,-15 10-15,4-2 4,-4 2-2,0 0 2,6-4-1,-6 4 1,0 0-4,0 0 1,0 0-2,0 0 2,0 0-1,0 0 0,0 0 9,0 0-7,0 0 3,-3 14 2,3-14 6,-3 5 0,3-5-1,-2 4 11,0 0-15,2-4 5,-4 4-6,4-4 3,0 0-1,-5 3 0,5-3 2,0 0-1,0 0-2,0 0 0,0 0-3,0 0 1,0 0-3,0 0 0,0 0 2,0 0-3,0 0-1,0 0-1,-1-13-3,1 13-5,4-5 2,-4 5-7,2-7-8,-2 7-8,4-5-17,-4 5-22,1-4-23,-1 4-35,1-4-37,-1 4-39,7-6-38,-7 6-200,4 0-473,-4 0 210</inkml:trace>
          <inkml:trace contextRef="#ctx0" brushRef="#br1" timeOffset="11681.5547">-11975-144 90,'0'0'158,"8"-8"0,-5 3-4,-3 5-6,7-3-3,-6-1-5,-1 4-4,5-7-3,-5 3-4,0 4-6,6-8-3,-1 2-4,-5 1-2,2 3-2,3-4-2,-2 0-4,-2 1-3,-1 2-4,0-3-7,2 0-4,-4 0-4,2 2-13,0-5 0,0 3-6,-1 3-6,-2-3-1,-2-1-8,-2 3-1,4-1-2,-5-3-8,5 2-2,-8 2-6,1 0-3,-3 0-3,0 0-5,-3 3 0,-3 1-5,0 0 3,3 1-4,-6 3 1,2 2-4,4 0-5,-1 5 3,-3-3-7,-1 3 3,6 2-2,0 1 3,0 2 0,1 0-1,6 2 6,-2 1 3,2 1-2,4 0-1,4 0 3,0-1-2,2 1-5,2 1 2,5 1 6,2 0 3,-3-5 3,7-2 0,-1 4-1,2-4 3,2 1 0,0-1-5,0-1 3,7-4-6,-3-1 3,-1-2 0,1 2-1,-2-3-3,1 2 2,-1-7-4,0 1 0,-5 1-7,1-3 1,0-3-10,-4 2-25,3-1-28,-4-1-36,3 1-39,-1-6-39,-3 2-37,1 0-30,-1-2-48,-2 4-152,-1-4-475,1-3 210</inkml:trace>
          <inkml:trace contextRef="#ctx0" brushRef="#br1" timeOffset="12200.1881">-11547-219 175,'0'0'205,"0"0"1,0 0 2,-13 14-3,10-5 4,-5-1-6,5 6-1,-4 3-8,0 1-8,1 0-6,2 0-10,-1 5-7,4-3-6,-1 1-12,0-2-3,2 1-15,2-2-6,-4 0-14,2-3-3,2-2-3,1-1-17,-1 0-4,-2-3-2,1-1-10,1 0-6,-1-1 0,1-2-3,-1 0-10,1 0-6,-2-1 1,2-2-2,-2-2-2,1 5-1,-1-5-4,0 0-8,0 0-2,0 0-5,-5-13 1,5 2-6,0-1 0,-1-2-1,1-7-6,1-1 1,1-8-13,1 7-7,0-10-1,2 4-9,-1-3-2,2 5 1,-1 4 5,4 2-1,-3 1-9,0 2 17,0 5-5,3-6 1,-2 7 5,3 3-4,-1-2 3,-2 3-2,0 2 10,4 1-11,-4 3 2,1 0-7,3 2 9,0 3 3,0 2 2,1 2 0,-4 1 16,-2 6-15,9 4 3,-8 1 3,5 1 5,-8 2 8,7 6 6,-7 1-1,1 1-3,1-2 13,-2-5-6,-3-1 2,3 1 3,-3 0-6,2-4 4,-1 1-11,-1-2 9,0 0-8,-1-4-3,4 0-11,-3-3 6,-1 1 1,0-6-10,2 3-30,-2-4-15,1 0-28,3-1-23,-4 1-30,0-5-31,0 0-50,0 0-34,0 0-49,6-14-253,-5 2-588,0-1 261</inkml:trace>
          <inkml:trace contextRef="#ctx0" brushRef="#br1" timeOffset="12753.7809">-11172-901 102,'0'-6'221,"-3"-2"3,3 6-5,3-4-3,-3-2-6,2 5-11,-1 0-3,-1-3-13,0 6-13,4-8-17,-3 4-11,6 0-12,-3 2-8,3-4 0,4 1-22,1 3-10,2 0-9,1-2-8,-1 2-6,1 2-4,0 2-7,0 2-5,-1-2-5,1 1 1,-3 2 3,2 4-16,-5-3-1,1 5-4,1 1 1,-4 1-1,-3-1 13,1 3-11,-3-2-1,-2 3-2,0-1 1,-2 1-1,-4 1-2,1-4 7,-3 3-8,0-5 0,1 3-3,-1-3 3,4-2-6,-5 1 1,0-3-14,5-1 10,0-1-1,0-2-2,2 0 0,2 2-7,0-5-1,-5 4 7,5-4-9,0 0 1,0 0 5,11 5-5,-3-5-5,1 2 0,0-2 7,3 3-6,3 0 1,-5 3 2,4 0-2,-2-1 2,0 4-3,-1-1 13,-1 0-11,-1 0 0,-1 2-4,-2 3 4,0-5-2,-1 4 2,0-3-6,-4 2 15,-1-2-3,0 1 18,-1 1-16,-3-1 11,-1-2-6,2-1 9,-6 2 1,0 0-1,-2-3 2,-5-1 4,6 3-7,-6-2 1,5-3 1,-11 2-6,3-4 3,3 4-10,-4-4 9,0-1-7,4 0 1,4-1-11,-3 1 3,3-5 0,2 4-1,2 0-16,1-2-46,1 1-27,6 2-31,-12-2-32,7 2-43,5 0-40,-7-4-44,7 4-31,0 0-200,0 0-545,0 0 242</inkml:trace>
        </inkml:traceGroup>
        <inkml:traceGroup>
          <inkml:annotationXML>
            <emma:emma xmlns:emma="http://www.w3.org/2003/04/emma" version="1.0">
              <emma:interpretation id="{712ADBA0-4346-44E7-B332-FDD8780E6DA4}" emma:medium="tactile" emma:mode="ink">
                <msink:context xmlns:msink="http://schemas.microsoft.com/ink/2010/main" type="inkWord" rotatedBoundingBox="16497,2782 19962,2684 20001,4084 16537,4182"/>
              </emma:interpretation>
            </emma:emma>
          </inkml:annotationXML>
          <inkml:trace contextRef="#ctx0" brushRef="#br1" timeOffset="41760.0452">-4886-340 32,'-11'0'165,"11"0"7,-8 0-6,8 0 0,0 0-3,0 0-5,0 0-9,-10 0-5,10 0-5,0 0-10,0 0-5,0 0-7,0 0-10,0 0 0,0 0 6,0 0-7,0 0 8,0 0 6,18 6 4,-7-4 14,4 4-17,7-4-3,3 2-2,8 1-4,0-1-1,3 1-6,3 0-3,2-3-3,-2 1-10,4-1-12,-2 2 2,-2 0-13,1 0-1,-2 0-10,-4-1 0,-1 0-4,3 0-10,-13-1 0,3 3-9,-1-3-1,7 2 2,-8-4-1,-3 2-7,1 0-6,0 1-3,-7-1-2,1 1 3,0-3 0,-2 2 2,-3 0-6,-4-2-1,4 2-9,-1-2-2,-4 2 9,2-2 5,-8 0-5,11-2-1,-11 2-8,7-2-31,-7 2-21,0 0-27,0 0-31,0 0-41,0 0-34,-16-9-49,10 6-40,-6 1-40,-7 0-215,3 2-571,-5-3 253</inkml:trace>
          <inkml:trace contextRef="#ctx0" brushRef="#br1" timeOffset="42656.7193">-4604 5 30,'-7'4'181,"2"-2"1,5-2-8,-11 0 11,5 1-3,6-1-1,-10-1-4,10 1-8,-11-2-10,11 2-5,-13-4-8,8 3-11,0-2-5,-2 1-12,2-3-9,-1 2-6,0-4-14,0 4 1,1-2-17,0-4 2,0 3-12,1 1-8,-1-4 4,0 2-7,4 1-5,0-1 2,-1 0-15,2 0-3,0-4-3,0 5-3,3 0-5,2-2-3,-1 1 1,4 3-4,1 1-2,3-5-2,4 2-2,3 0 0,-3 1 0,5 2 1,-1-1 0,3 3-5,1 2 3,-4 3-4,2-4 1,-1 2-3,2 2 3,-2 0 1,-1 2-2,-5 1 2,-2-1 6,0 2-7,-2 1 3,0-1-3,-3 2 5,2 1 1,-7 1-1,0 1 5,-1-1 11,-2 6 3,-2-4 2,-3 2 5,-3 0 3,-6 2-11,6 1 2,-8-2-2,-2 1-4,-3 1 12,-4 2-15,-2 1-5,0-3 6,-3-3-13,-1-1 10,0 4-2,3-1-6,-3-5 5,2 1-6,1 0 4,4-5-2,-4 3-8,8-3 6,-2-2-4,3 2-4,3-3 7,1-3-7,2 2 5,-1-1-1,0 2 0,-2-4-1,5 1 6,-1-3-9,3 0 0,-1 0 0,10 0 6,-14 0-6,6 0-2,8 0-4,-12-1 3,6-3-4,2 0 0,4 4-2,-5-9-3,5 7-1,0 2 3,5-10-1,-2 2 7,4 1-9,2-1 16,-1 1-8,2-1-1,2 1 1,7-3 1,-6 4-3,8-2 2,-2 0 0,3 2-3,2 0 5,1 2 3,-2 0-5,2 1-1,-2 2 4,1 2-2,-2-1 0,-1 3 3,0 0-3,1 0-2,-4 4 4,-2-3 1,0 4 2,5-1-1,-5 1-4,0 0-2,3 0 7,-2 1-2,-4-1-2,5 3-1,-4-6 6,0 3-1,2 2 2,1-3 0,-3 2-4,3 0 4,1 2 1,4-5 8,-7 6-2,6-5 19,-1-2-15,-8 0-6,0-1 6,4-1-3,-3-1 2,-1 2-2,-1-4 7,1 0 5,-1 0-2,2-2-1,-6 0 7,3 0-4,-3-1 12,2-2-1,-1 1 0,-3-3 6,0-2 4,-2 1-6,2 2 5,-3-8-2,0 7-3,-2-8-4,0 6-2,-2 0 1,2-3 0,-2 0-7,0 1 1,-4 0 7,1 2-15,0-3-5,-1 3 1,1 1 2,3 0-6,-3 2 0,1-2-5,2-1-16,-2 6-12,2-5-17,-3 4-22,3-3-23,-1 4-26,-2 1-29,5 2-36,-3-4-46,3 4-73,0-5-50,0 5-220,0 0-610,0 0 271</inkml:trace>
          <inkml:trace contextRef="#ctx0" brushRef="#br1" timeOffset="43699.9436">-3393-1 152,'-7'2'200,"7"-2"-1,0 0 3,0 0 2,0 0 2,0 0 5,0 0-2,13 4 1,-6-4-6,1 0-1,1 0-10,0 0-6,5 0-8,3-1-10,-2 0-3,7-2-6,3 2-9,-4-3-15,-2 3-7,1-1-12,-4-1-10,6 3-9,-1-3-5,1 3-8,-2-2-9,-3 2-15,-2-3-6,2 2 4,-2 0-9,1 1-11,-1-1 4,-3 1-5,-1-2-1,1 4-6,2-2-2,-5 0-4,0-2-2,-1-2-15,-1 4-8,-7 0-23,14 0-22,-14 0-37,8-2-24,-3 1-37,-5 1-44,0 0-47,0 0-48,6-2-60,-6 2-208,0 0-597,0 0 264</inkml:trace>
          <inkml:trace contextRef="#ctx0" brushRef="#br1" timeOffset="43386.8744">-3354-238 64,'0'0'221,"0"0"-4,0 0-3,0 0-3,0 0-5,0 0-1,0 0-17,0 0-8,0-6-15,0 6-8,0 0-8,0 0 2,0 0 3,11 9-1,-3-8 2,-2 3-1,4-3 2,5 0-3,-2 2 1,3 3-10,4-6 1,3 0-15,1 4-3,0-4-14,3 0-2,-6 0-11,6 0-4,-7 0-7,2-4-19,-2 8-2,-4-4-6,1 1-5,-2-1-7,1 1-8,-3-1 1,1-1-4,-2 2-6,-4 1-7,-1-2 0,0 0 0,2-2-7,-9 2-5,10 2-12,-10-2-18,0 0-22,7-2-23,-7 2-42,0 0-24,0 0-37,0 0-30,0 0-39,0 0-33,-26-1-39,14 2-41,-8 1-185,1 1-576,-3-3 255</inkml:trace>
          <inkml:trace contextRef="#ctx0" brushRef="#br0" timeOffset="99351.8417">-6363-229 140,'0'-5'153,"0"5"-5,0 0-4,0 0 0,16 4-5,-16-4 6,20 2 3,-4 1 1,4 3-4,7-2-2,5-2-11,8 3-7,3 3-9,21-4-10,0-2-11,-2 2-8,-1-3-5,-1 0-11,4-1-10,-6-2-4,-12 3-5,16-2-5,-17 1-8,-3-1 2,2-2-5,-5 1-8,-1-1-10,-3 0-16,-5 2-25,-4-1-25,-5-1-30,-6 3-30,-3 0-30,4-2-40,-5 1-42,-5-1-114,-6 2-361,5-2 160</inkml:trace>
          <inkml:trace contextRef="#ctx0" brushRef="#br0" timeOffset="99665.8328">-5742-377 174,'0'0'161,"2"-3"-13,-2 3-15,6-4-4,-6 4-7,16 5 5,-3-3 6,2 3 1,-1 2 3,10 0-8,0 2-4,0 2-7,-2-3-10,9 5-8,-3 3 1,1-1-7,-10-3-2,0 1-14,-1 0 0,0 0-7,-3 0-4,-2-4-8,-2 4-3,-1-4-1,-2 4 3,-2 0-3,-1 0 3,-5-2-4,0 0 2,-1 1-5,-7-1-1,1 0-5,-4 1-4,-2-1-3,-6 3-5,-2-3-2,0-2-4,2 0-16,-2-1-17,1-2-27,4-4-40,-1 7-45,1-4-70,6-2-42,-1-1-219,1 2-485,4-1 215</inkml:trace>
          <inkml:trace contextRef="#ctx0" brushRef="#br1" timeOffset="41250.6308">-4392-779 78,'0'0'110,"0"0"-6,0 0-11,0 0-3,0 0-9,0 0-29,0 0 16,0 0-4,0 0-2,0 0-10,0 0-8,0 0-4,0 0 1,0 0 0,0 0 5,0 0-3,0 0-4,0 0 1,0 0-1,0 0-2,0 0 9,0 0-13,0 0 4,0 0-4,0 0 1,0 0 0,0 0 0,0 0-6,0 0-7,0 0 8,0 0-3,0 0 2,0 0 3,0 0-3,0 0-1,0 0 1,0 0 1,0 0 4,0 0-3,0 0-3,0 0 0,0 0-4,0 0 5,0 0-1,0 0-4,0 0-3,0 0-1,0 0-4,0 0-7,0 0 6,0 0-1,0 0-2,0 0 4,0 0-4,0 0-2,0 0-1,0 0 2,0 0-3,0 0-4,0 0 4,0 0-3,0 0 2,0 0 7,0 0-6,0 0-2,0 0 3,0 0 2,0 0-2,0 0 0,0 0 3,0 0 0,0 0 1,0 0-3,0 0 5,0 0-1,0 0-2,0 0 0,0 0 1,0 0-4,0 0-2,0 0 0,0 0 3,0 0 2,0 0-5,0 0 2,0 0-3,0 0 1,0 0-1,0 0 0,0 0 1,0 0 11,0 0-6,0 0 1,0 0 0,0 0 6,0 0-4,0 0-2,0 0 2,0 0 0,0 0 4,0 0-2,0 0 1,-5-11 2,5 11-1,0-4 0,0 4 0,0-8 2,-2 3-2,2 0 0,-3 1 7,1-1-10,-2-2-1,2 1 1,-4-1 1,1-1-5,-2-1 1,-3 3-1,3-5 1,-4 3 0,0-1 0,2-2-5,-2 5 0,-1-5 2,-1 5-1,2-3 2,0 1 7,-1 0-6,-2 6-1,3-2 1,-2-1-1,-3 0-2,3 2 0,-3 2 0,2 1-3,-2 1 7,0-1-6,1 3 3,-6 2-4,6-2-3,-3 3 1,2 0 2,-3 4-3,5-5 3,1 5-4,-4 0 3,6-1 2,2-1 1,-2 1 3,5 1 1,-4-1 3,4 1 1,2 0 2,2 1-1,0-1 1,0 1 5,4 2-4,0-2 5,-2 1 1,6 0-2,-1-1-2,1 2 1,4-1 2,1-1-2,-3 2 2,0-2-5,8 2-1,1 0-6,-1-3 6,-1 3-3,1-7 3,3 4-6,-1-2-3,3-1 4,-6-1 0,6-1-1,-2-2-2,3 1 0,-7-3 1,2-1-4,4 0 1,-6 0-2,1-1 8,-2-3-10,0 1 5,0 0-3,-2-5-5,0 5 1,-2-3 6,-1-1-3,1-2 3,-2 2-4,-3-1 8,0 0-11,1-5 3,-1 7 0,-2-5 0,0 1-2,-1-1-3,-1-1 5,1 1-1,-2 1 10,0 0-15,0-3 7,0 5-3,2-1 12,-2 1-14,0-3 0,-2 5-1,4 0 1,-4-1-2,2 1 9,-2 1-7,2 5-2,2-7 2,-2 2 2,0 5-1,-2-6-3,2 6 3,0 0 3,0-4 0,0 4-2,0 0-2,0 0 0,0 0-1,0 0 0,-3-4 1,3 4-6,0 0 6,0 0-1,0 0 0,0 0 1,0 0-1,0 0 5,0 14-7,0-14 3,0 10 0,0-8 2,0-2-2,0 7-1,0 0 3,0-3 1,0 2-4,0-6 11,0 8-9,0-3 2,0-5 0,0 4 2,0 1 0,0-5 2,0 6-5,2 0 6,-2-6-3,0 3 2,0-3 2,1 5-4,-1-5-4,0 0 4,0 6 5,0-6-4,0 0 1,2 3-3,-2-3 0,0 0 8,0 0-3,0 0 1,0 0 1,0 0-2,0 0-2,0 0 6,0 0-4,0 0 3,0 0-7,0 0 7,0 0-2,-3 5 1,3-5-4,0 0 2,0 0-4,0 0 0,0 0 0,0 0 0,0 0 2,0 0 1,0 0-1,3 4 2,-3-4-2,0 0-2,0 0-2,0 0 0,0 0 0,0 0-1,2 5 0,-2-5 1,0 0-5,1 2 8,-1-2-4,3 5 3,-3-5 0,4 4-4,-4 1 0,0-5 6,7 5-1,-5-1 2,0 1 0,1-1 7,0 1-4,2 0 3,-2 1-5,0-2 3,2 1 4,0-3-4,0 4 0,-4 0 5,6 0-3,-3-1-2,0 1 4,2-1 0,3 1 1,-2 0-1,-2-1 3,5 0-4,-4 1-2,3 1 3,1 1 4,1-2-11,-3 1 5,3-1 0,0 0-8,-3-3 5,-1 0-1,4 5-4,-4-5 1,1 2 3,-1-4-4,0 2 5,-1 2-6,0-3 1,1-1-3,-2 1 4,1-1-3,-6-1 12,5 3-11,-5-3 0,6 2-5,-6-2 3,5 0 5,-5 0-4,0 0 4,0 0-3,0 0 3,0 0 18,0 0-18,0 0 1,13-5-3,-13 5 1,0 0 1,0-6-3,0 6-4,0 0-12,2-8-16,-2 8-11,-2-4-38,2 4-33,-2-6-38,2 1-41,0 5-44,-3-7-60,0 4-268,-2-1-606,0 2 269</inkml:trace>
        </inkml:traceGroup>
        <inkml:traceGroup>
          <inkml:annotationXML>
            <emma:emma xmlns:emma="http://www.w3.org/2003/04/emma" version="1.0">
              <emma:interpretation id="{60AEDDCA-F9C3-43FE-B748-9173EB4D24CD}" emma:medium="tactile" emma:mode="ink">
                <msink:context xmlns:msink="http://schemas.microsoft.com/ink/2010/main" type="inkWord" rotatedBoundingBox="20710,2378 25052,2254 25107,4168 20764,4291"/>
              </emma:interpretation>
            </emma:emma>
          </inkml:annotationXML>
          <inkml:trace contextRef="#ctx0" brushRef="#br1" timeOffset="48342.5274">357 84 119,'-1'3'143,"1"-3"13,-6 4 10,6-4 1,-7 6 7,5-3 1,-2-1 6,4-2-4,-8 5-2,3-3 0,-3 0-10,1 1-6,1-1-4,6-2-1,-14 0-13,7 0-3,7 0-11,-15-2-10,8-1-12,-3 2-7,4-4 1,-3 1-9,4 0 0,-1-2 6,0 0-23,1 1-4,0 0-9,-1 0 1,6 0-3,-5 2-10,5-4-6,2 2-9,1 0 0,3-2-4,-1 3-3,1-2-3,5 2-1,3-2 3,-2 2-6,4-1-4,0 1-5,-2 3 6,-1-2-7,3 3 5,1-1-4,-2 2-1,1-1-9,5 4 14,-6-4 8,-2 6-16,3-3-3,0 1 5,-3 3 0,0 0-3,-2-1-1,0 4 3,0-1-1,-2-1 1,-4-1 6,1 3 1,-2 1 4,-2 1-7,-3-1 13,1 1 5,-4 1 3,-2 1 1,-5 4-5,1-2 3,-6 0 2,-1 1-9,-3-2 3,-4 5-4,-3-3-6,1-1 3,0 4 0,5-11-6,0 5 4,0-5-5,-1 2-5,0-1 6,1 0-5,0-4 1,1 2-3,3-3 1,1 1 3,5-4-3,-2 4-3,-1-4 16,2-2-20,2 0 4,0 3 0,2-3 1,-5 1 1,6-2-3,-3-2 2,3-1-3,-2 3-2,4-2 0,-1 0-3,2-2-1,-2 1 1,4-1-4,-2-3 0,0 6 0,4 2-4,0-10-8,4 2 1,-3 5 7,2-2 3,3-3-3,0 2 6,4 1-3,1-4 0,1 4-4,1-1 1,6-3 0,1 3 10,1 0-5,-3 2 3,4 0-1,0 1-4,-1 1 2,3 2 8,-1 0-9,-1 1 16,2 2-19,-6-1 5,5 1-2,-3 4-2,1-1 9,-3 0-3,-2 2 5,4 1 0,-4 0-3,-1-2-3,2 6 0,-1-6 7,1 7-1,2-4-2,-8 0 5,4 1-5,2 1 2,-6-3 0,1 1-3,0-1-3,1 2 8,-1-3-3,3 1 5,-3-3 17,0 0-17,1 2 4,0-6 0,-2 4-5,5-4 4,-5 2-3,3-2 0,-2-2-6,-1 1 8,3-1-4,-2-1-1,0-1 6,2-2 0,-3 2-5,-2-4 9,3 4-6,-1-3 3,-5 1 7,2-2-1,0 2-1,-2-2-2,3-3 12,-6 3-4,2-2-1,-1 1 1,-4-1-1,2 0-1,-2-1-1,0-2 5,0 3-2,0 0-4,-2-4 6,2 6-7,-2-2 2,0 2 1,0-3-5,1 2-4,-2 2 0,1-2-2,-3 0-2,4 3-4,-2-2 4,1 2-1,1-2-10,1 6 7,-2-7-5,1 5-18,1 2-11,-4-5-15,4 5-35,0 0-20,-1-5-32,1 5-10,0-5-42,0 5-38,0 0-43,0 0-42,0 0-19,0 0-254,0 0-629,0 0 279</inkml:trace>
          <inkml:trace contextRef="#ctx0" brushRef="#br1" timeOffset="48579.5796">1261 460 187,'0'0'260,"6"0"-4,-6 0-2,6 3 3,-6-3 7,0 0-7,0 0 3,0 0 7,5 0-9,-5 0 12,0 0-25,0 0-14,0 0-20,0 0-21,0 0-17,0 0-18,0 0-17,6-6-14,-6 6-21,0 0-24,0 0-36,0 0-46,4-6-49,-4 6-50,0 0-43,1-3-57,-1 3-62,0 0-60,5-3-241,-5 3-613,0 0 271</inkml:trace>
          <inkml:trace contextRef="#ctx0" brushRef="#br1" timeOffset="47416.674">37-229 28,'-6'2'248,"6"-2"-21,0 0-15,0 0-11,0 0-12,0 0-6,0 0-6,0 0 3,10 8-7,-10-8-5,10 0 0,-4 4-7,3-3 5,0 0-15,4 1-7,0 1-7,9 2-2,-1-2-10,-1-2-7,4 2-4,7-1-14,5-2-4,-3 3-14,-1-1 8,5-1-19,-1 4-10,-2-5-5,0 0-6,-8-2-7,6-1-4,-6 0 1,1 3-9,-2 0 0,-3 0-3,-1 0-9,-3 0 7,-2 0-3,0 0-10,-1 0 0,0 1-4,-3-2 3,-6 2-34,3-1-19,-3 2-23,0-2-25,-6 0-18,5 5-22,-5-1-29,0-4-27,-5 5-32,0-2-39,-1 3-40,-7-1-167,0 1-501,0 2 222</inkml:trace>
          <inkml:trace contextRef="#ctx0" brushRef="#br1" timeOffset="45477.9379">-1724-301 8,'6'1'163,"-6"-1"-2,0 0 1,0 0-4,0 0 1,0 0-2,0 0 3,0 0-2,0 0-7,0 0 2,0 0-9,0 0-2,5-5-3,-5 5-6,0 0-1,0 0-2,0 0-5,8-1 0,-8 1-8,0 0-1,4-3-2,-4 3-10,2-4-3,-2 4-6,2-4 11,2 1-25,-4 3-4,1-6-10,-1 6-2,0-7-15,0 3 3,1 1-2,-1-2-4,0-1-3,0-1-2,-1 0-8,1 2 2,-1-4-5,0 3-4,-3-2-6,-2-3-1,1 2-4,-1-2 2,0 6 0,-2-5-10,-3 0 10,0 1-5,0 0-2,-4 1-7,4-1 5,-9 0-4,3 3 5,-1-3-13,-2 4 8,1-2-5,5 3 0,-7 1 6,8 2 3,-5 0-8,1 1-2,4 1 2,-3-1 5,-3 2-3,3 1-3,1 2 4,4-1-1,-5 1-5,5 0-1,3 4 1,-3-2-1,3 1 7,0 2-2,2-2 5,-1 3-4,4 1 3,-2-1-2,2 4 9,1-4-7,2 3 7,0 0-3,2 1 2,-2-2 5,3 1-4,-1 1 7,3-2-9,1-1 8,0 3-2,1-2 1,2-2 5,2 6-8,-2-6 3,2 1 7,-3-1-9,7 1-1,-3 0 2,6 0 0,-6-6 0,4 4 1,-1-3-3,1-1 3,2-1-4,-2-3 1,-2 1-7,3-2 16,-1-2-19,4 2 2,0-5 7,-4 2-3,-1-3 3,5-2-14,-4 2 6,0-3 1,0 1 1,-1 0-4,-3 0 5,0 0-4,-2-2-6,2 1 17,-6 0-13,2-1-1,-3 1-2,-1 1 0,1-1 1,-4 1-2,4-3 9,-4 2-4,1 0-5,-2 1 3,0-3 0,-2 3-1,0-5 4,2 6-9,-2-3 15,0 2-10,1 0 5,-2 1-5,1-2 6,-1 3-10,3-1 9,-1 3 4,-1-1-1,2 4 7,-2-6-7,2 6-3,0 0 9,0 0-10,-3-2 1,3 2 9,0 0-11,0 0-1,0 0-5,0 0 4,2 15-2,-2-9-3,0 2 16,1-1-2,1 3-1,-2-2 2,2 3 10,2 3-1,-1-3 0,0 2 4,2-3-4,0 4 7,1-3-4,0 2 3,0 1-1,2-4 0,1 4 3,0 1-3,2-3 4,0-2-5,-2 1 1,3 0-4,-2-4-1,1 0 0,0 4-6,0-5-2,-1 1 0,0 0 4,-2-3-4,0 0 3,-1 2-7,-2-6-2,3 4 0,0-1 4,-3 1-5,-1-2-3,1-1 2,-2 2 1,-3-3 0,6 1-5,-6-1-2,0 0 1,4 2 5,-4-2-8,0 0-15,5 3-21,-5-3-18,0 0-14,0 0-26,0 0-21,0 0-30,0 0-20,6 2-30,-6-2-31,0 0-41,0 0-43,6 2-28,-6-2-260,0 0-651,13-4 289</inkml:trace>
          <inkml:trace contextRef="#ctx0" brushRef="#br1" timeOffset="46121.6498">-939-301 117,'0'0'198,"0"0"1,0 0-4,0 0-8,0 0-2,-8-3-9,8 3-4,0 0-5,0 0-12,0 0-2,0 0-8,0 0 0,0 0-11,0 0-7,0 0 1,0 0-5,0 0 3,14 12-10,-10-8 2,2-2-6,0 2-7,1-2 10,2 1-8,2 0-8,2-2 1,1 0 0,3-1-10,2 2-8,2 1 0,-2 0-8,6-3 9,-4 2-17,-3-1 0,4-1-13,-2 0 1,2 1-7,-7-1-3,0 0-5,-1 0-4,1 1-5,1-2-4,-5 1 3,3 0-7,-4 4 4,4-4 3,-8-3-14,3 3 3,-3 3-9,3-3-2,-9 0 6,10 0-5,-5 3 0,-5-3-1,6 1-2,-6-1-15,0 0-3,6 2-15,-6-2-24,0 0-19,0 0-20,0 0-24,4 3-30,-4-3-34,0 0-44,0 0-41,-8 7-38,8-7-261,-5 2-611,5-2 271</inkml:trace>
          <inkml:trace contextRef="#ctx0" brushRef="#br1" timeOffset="47031.578">426-673 175,'1'-2'202,"-1"2"-6,6-6 12,-3 3-12,-1-2-6,-1 1-6,2-1-9,-1-3-6,-2 2-9,2 0-12,-2-3-8,0 4-11,-2-6-5,2 1-4,-5 1-11,2 0-6,-5 1-6,2-5-12,-1 5-5,-4-4-3,-3-2-5,2 6-10,-5-5-7,-3 2 0,-1 5-9,5-3 14,-2 0-14,-1 3-2,4 2-4,2 0-3,-2 2-3,0-1-6,3 3-3,2 0 3,-1 3-9,-1 0 0,2 0-1,3 3 1,-2 2-6,0-1 6,3 3 2,0 1-5,1 1 1,0 0-5,0 1 7,5 6-2,-1 1-4,5 0 10,-2-3-7,2 0-1,2 1 4,-1 1-4,4-2 7,-3-6-6,4 7 0,-2-6-2,2-3 0,1 2 5,0-2-4,1 0 4,2-4-7,-3 4 12,1-4-13,4-1 1,-2-2-6,2-2 5,-1 2-1,-3-2-3,5-2 3,-1 0-3,3-5-4,-3 4 0,0-7 0,-2 3 2,1-7-1,-1 6-1,0-4 1,0-4 4,-3 2-5,-2 5-4,-2-6 2,-2 1 3,-4 0-2,4 0 3,-5-2 1,0 5-1,0-4 7,0 1-10,-4 6-2,3-3-4,0 5 9,-3-2 0,-1 2-1,4 1-7,-1 0 9,-1 1-1,-1 1-5,4 3-7,0 0 4,-8-1 8,8 1-3,0 0-1,-9 9 0,6-3 1,3 2 5,-2 3-6,2-1-4,0 4 10,2 0-2,1 5 6,1-3-5,-2 4 7,3-6 4,-1 4-6,2 1 3,-1-4 0,0 1-2,1-4 0,-1 1 1,1 3-5,-1-5 7,1 0-7,2 2 0,-2-2 5,1-1-11,2 0 5,-3 0-8,0-1 9,3 1-3,-4-3-1,1-1 3,0 0 1,1 1 1,-2-2-8,6 0-5,-5-1-10,3 0-19,0 0-30,-3-2-34,4 1-27,-4-1-35,0 2-35,-1-4-42,-5 0-36,7 1-294,-7-1-612,0 0 271</inkml:trace>
          <inkml:trace contextRef="#ctx0" brushRef="#br1" timeOffset="58981.6038">1095-1006 30,'0'0'80,"2"-4"-5,-2 4-4,0 0-12,0 0-5,0 0 3,0 0-3,0 0-2,0 0-2,0 0 8,0 0-14,0 0 7,0 0 8,0 0-8,0 0 0,0 0-18,0 0 9,0 0 5,0 0-1,0 0-3,0 0 1,0 0-4,0 0-1,0 0 3,0 0 2,0 0 2,0 0 0,0 0-6,0 0 1,0 0 1,0 0-3,-6 11 4,6-11-1,-1 9 1,0-3-1,-1-1 7,2 2-3,0-2-6,-2 3 2,1-2-2,-1 2 3,2 1-5,-3 1 4,3-1 1,-1 5-3,1-3-2,-3-1-1,3 1 0,0 2-4,0-4 0,0 3 0,-2-1-2,2 0 0,2-3-8,-2 3 1,0 0 1,3-3-4,0 1 3,-5-2-5,2 0 2,2 1-1,-1-2-4,1 1 0,-1-1-2,1 0 3,-2 0 0,2-3-1,-2 2-2,0-5 0,0 7 2,1-5-4,-1-2 1,1 6-3,-1-6 2,3 3 3,-3-3 2,0 0 4,3 2 3,-3-2-1,0 0 1,0 0-2,0 0-6,10-6 2,-10 6-1,10-5-4,-6 0 1,1 0 3,1-1-5,2-1-2,0-1 2,0-1-4,3-1-3,5-3 3,-1 0-3,1 1 1,0-1-5,1-4 4,3 1-4,7-2 7,-2 1-5,1-2 2,2 2-4,1-6-1,2 0 0,-1 2 0,-1-2 0,4 2 3,-2-2-1,-2 4-3,1-3 5,-1 3-2,2-1-2,0-2-1,-4 4 3,0-4-3,0 5 0,-5 3 2,4-3-2,2 0-2,-9 2 2,1 2 2,2 1-2,-4-2 4,1 1 14,1-1-1,0 1-1,-3 3-3,2 1 1,-2-2-1,-6 2-4,4 1-1,-4 2 0,1-3 0,-1 2 0,-2 1-1,-3 3-2,1-2 2,0 2-1,-1 0-1,-1-2-3,-3 3-2,-2 2-1,9-6 2,-7 5 0,-2 1-4,5-3-1,-5 3-8,1-5-7,-1 5-7,0 0-8,0 0-11,0 0-14,0 0-20,0 0-16,0 0-32,0 0-28,0 0-31,0 0-47,0 0-132,0 0-396,0 0 176</inkml:trace>
        </inkml:traceGroup>
      </inkml:traceGroup>
    </inkml:traceGroup>
  </inkml:traceGroup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18:19.0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3DC89581-1764-49FA-BB1E-3D065367A617}" emma:medium="tactile" emma:mode="ink">
          <msink:context xmlns:msink="http://schemas.microsoft.com/ink/2010/main" type="writingRegion" rotatedBoundingBox="2109,1757 8795,-816 9866,1964 3180,4539"/>
        </emma:interpretation>
      </emma:emma>
    </inkml:annotationXML>
    <inkml:traceGroup>
      <inkml:annotationXML>
        <emma:emma xmlns:emma="http://www.w3.org/2003/04/emma" version="1.0">
          <emma:interpretation id="{30A650DF-AE26-487C-8945-40A5304CDCBC}" emma:medium="tactile" emma:mode="ink">
            <msink:context xmlns:msink="http://schemas.microsoft.com/ink/2010/main" type="paragraph" rotatedBoundingBox="3123,1239 7386,314 7621,1396 3358,232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83C2B71D-CBF0-4D9F-ABBF-5CFDBA617BA7}" emma:medium="tactile" emma:mode="ink">
              <msink:context xmlns:msink="http://schemas.microsoft.com/ink/2010/main" type="line" rotatedBoundingBox="3123,1239 7386,314 7621,1396 3358,2321"/>
            </emma:interpretation>
          </emma:emma>
        </inkml:annotationXML>
        <inkml:traceGroup>
          <inkml:annotationXML>
            <emma:emma xmlns:emma="http://www.w3.org/2003/04/emma" version="1.0">
              <emma:interpretation id="{CCEA7E9F-7462-4E51-82D6-61831118EBBC}" emma:medium="tactile" emma:mode="ink">
                <msink:context xmlns:msink="http://schemas.microsoft.com/ink/2010/main" type="inkWord" rotatedBoundingBox="3123,1239 7386,314 7621,1396 3358,2321"/>
              </emma:interpretation>
            </emma:emma>
          </inkml:annotationXML>
          <inkml:trace contextRef="#ctx0" brushRef="#br0">707 0 116,'-10'9'154,"2"0"0,-3 2-4,-4 1-4,-2 3-5,1 0-6,-4 0-9,-1 1-7,-2 6-5,-3 3-5,1-5-8,-3 3-8,1-2-4,-3-1-9,0 1-8,-2 2 10,1-6-11,-4 2-3,2 0-6,-2-4-7,3 2-5,0-3-6,11-4 3,-3 0-10,4-2 0,5-4-4,-1 0-4,2 0-1,2-2-2,1 1 0,2-2-2,2 1-1,1-2-1,6 0-4,-9 0-2,9 0-6,-5-6 0,5 6-4,-1-5 0,1 5 0,0 0-4,7-6-3,-1 3 1,2 2 3,2-1 3,3 5 2,3-1 4,4 0 4,2 3 2,1 4 10,1 0 1,7 1 4,-9 1 2,8 0 3,-9 1 3,8 2 2,-7-3-3,1 0-4,3 6 1,-5-4-6,0-1 3,0-3-5,1 4-4,-4 0 0,3 0-7,0-2-1,-3 1-1,0-1-2,-1 0 0,-2-3 0,-4-1 1,5 1-5,-5-1-9,-1-3-27,-4 1-28,4-2-32,-4-1-39,-1 2-39,-5-4-46,0 0-250,0 0-498,16-5 220</inkml:trace>
          <inkml:trace contextRef="#ctx0" brushRef="#br0" timeOffset="265.4754">127 660 14,'0'0'221,"-5"2"-14,5-2-8,0 0 2,0 0 0,11 6-5,-6-1 1,1-1-3,7 1-9,0 3-4,8-2-11,1 1-12,0 3-13,4-4-7,-5 5-15,2-2-12,-1-4-11,3 8-12,-3-8-9,-2 4-7,0-2-3,-1 1 4,-2-2-24,-3 3-8,-1-2-13,1 2-42,-2-4-39,-2 1-48,1 2-56,-1-2-66,-3 3-259,-1-3-523,0-1 232</inkml:trace>
          <inkml:trace contextRef="#ctx0" brushRef="#br0" timeOffset="6559.6834">1732-151 46,'0'0'234,"3"-3"-5,-3 3-12,0 0-14,0 0-12,0 0-14,0 0-7,0 0-14,0 0-12,0 0-14,0 0-6,-11 18-5,4-6-7,-1 8-5,0 0-6,-3 8-9,3 1-6,-5 1-5,-1 4-12,1 0-2,-3-1-6,6 2 2,-7 1-12,1 4-2,-1-2-6,-2-1-6,1 0-5,-2-1-1,-2 0-4,-2-2-1,0-3-2,2 3-6,0-2 0,1-1 0,1-5-3,8-7 0,-2-2-3,7-7 1,1-1-2,-1 0 0,2-1 2,2-4-3,0-5-17,3 1-13,0 0-19,-1-19-23,4 2-14,3-6-9,5-5 6,0-2-3,1 6 10,7-6 10,-3 4 2,-5 8 7,1 0-3,2 3 11,-3 4 5,6-2 3,-4 9 0,0-2 5,0 4 3,2 2 3,-2 1 1,3 4 6,4 0-1,-1 1 5,3 5 5,-5 1 1,3 2 1,2-3-1,-3 0 0,10 7 4,-10-6 3,4 0-1,0 0-4,-1 1 8,-2-7 1,2 2 0,1 0 0,-3-6-2,2 3 2,-2 2 1,1-4 1,-4-2-7,-2 0-19,1-2-37,-5 0-38,3-3-36,-4-4-58,-2 4-113,-2-3-330,0-3 146</inkml:trace>
          <inkml:trace contextRef="#ctx0" brushRef="#br0" timeOffset="6820.5069">1953 140 163,'-20'13'208,"18"-5"-5,-4 5 1,1 5-3,0 3-1,-1 9 12,1 1-5,5-1-8,0 2-12,0 2-11,3 2-11,-1-5-10,4 0-6,1 3-25,-1-6-8,4 6-13,-2-5-9,1-8-11,-1-1 2,0 3-8,1-4-12,2 1-6,-1-3-13,-2 0 1,2-6-11,-2 1-22,-1-3-29,2 1-45,-6-4-42,5 0-42,-1-1-39,0-2-34,1-3-50,-8 0-165,16-6-468,-5-2 207</inkml:trace>
          <inkml:trace contextRef="#ctx0" brushRef="#br0" timeOffset="7178.7076">2798 255 171,'2'-6'250,"-4"1"0,-1-2-3,2 2-3,-4-3-7,0 3-9,-2-3-10,-3 0-11,-1 0-9,-3 5-10,-2-3-12,4 1-17,-8 2-2,0 3-20,-1-3 0,-2 6-13,-2 3 5,1-2-22,1 3-5,-1 3-13,2 2-3,-3 5-7,6-2 10,-4 6-22,9-1-5,-4 5-17,8 4 7,4-1-1,1 1-6,4 3 1,1-3-10,3-7-4,4 10-2,-1-9 6,3-2-12,-1 1-1,7 3 6,-2-9-1,3 0 1,3 1-8,0-5-3,0-1-3,4-2 1,2-1-2,8-8 2,-1 2-2,0-2 4,1 0-48,-10-7-40,2 2-34,-2 4-42,0-11-51,-1 4-53,-3-6-72,2 4-288,-2-4-661,-1 0 294</inkml:trace>
          <inkml:trace contextRef="#ctx0" brushRef="#br0" timeOffset="7737.0381">3469-120 211,'0'0'218,"-15"1"-16,12 1-8,-6 0-5,2 1 0,1 3-1,1-3-5,0 5 0,-1 1 0,-1 2-1,3 8 2,0 1-2,1 5 1,1 3-11,1 1-6,1 0-7,-5 0-5,5-6-16,-4 2-4,3-3-12,1-1-12,0 1-8,-1-4-11,1-2-2,0-2-10,0-1-6,-4-3-9,3-1-7,2-1-7,-1-2 0,0 0-4,0-1-1,0 0-1,0-5-4,0 0-7,0 0-12,0 0-1,6-20-8,3 1-11,-3-1-26,2-11-15,0-1-18,2-4 6,-1-3-18,-2 3-2,-4-2-6,7 1 4,-4-3 0,1 0 11,4 3 5,0 3 6,0 2-1,1 3 13,3 3-2,1 6 2,-4 4 6,4 2-2,1 3 7,-5 4 0,2 1 1,0 2 8,2 6 2,-4-1 3,3 6 2,1 6 10,-2 1 10,-1 5 12,3 8 6,-6 5 8,2-4 9,-1 2 0,0-4 1,-1 3 1,-4-1 9,0-6-1,0 3-9,-1-2-4,-1-2 2,2 0 2,-6-2-7,4 1-6,-2-2 0,2-4-6,-2-3-3,1 3-2,-2-7-8,0 0-37,2 0-39,-2-3-39,-1-1-46,0-3-70,0 0-71,11-10-287,-5-1-627,0-3 278</inkml:trace>
          <inkml:trace contextRef="#ctx0" brushRef="#br0" timeOffset="8231.8058">3957-511 14,'0'-4'304,"0"4"-14,0 0-20,0-5-6,0 5-16,3-6-16,1 3-7,-1-1-10,-2 0-12,6 1-6,2-5-7,1 2-7,1-3-8,9 1-17,-4-1-10,4 1-15,-1 3-9,1-1-14,0 1-12,-5 2-10,-2 3-4,0 0-19,5 2 2,-8 1-5,1 5-14,2-2 2,-7 2-10,7 4 0,-10 2 5,4 3-10,-7-4-3,0-1 5,-2 3-7,-3-1-4,-1 2-21,0 3 21,-1-4-1,-2 2-6,2-6-5,-1 1 4,-1 1-3,5-3-2,-4-2-6,5-2 0,-4-1-15,4 0 16,2-2-10,-3 1 4,4-4 1,0 0 3,8 7-5,-1-5 1,-1-1 3,3 2-5,0-1 5,4-1 1,-2 2 0,0-1 0,2 2-6,-2-2 8,-2 1-19,-1 1 11,1-2 8,0 2-8,-3 0 5,0-1 2,0 2 0,-1-2-1,-2 6 18,0-3 9,-3 2-1,-2 3 19,-1 0 6,-3-2-1,-2 2-2,-2 3-4,-5-2-2,1-1-18,-3 3 10,0-3-3,-1-3-5,2-1-5,-2 1-2,4-3-1,-2 0-4,5 1-4,-4-3-7,0-3-19,5 1-19,-3 1-35,3-2-30,-1 3-40,-2-3-36,4 0-38,-2 3-54,1-2-51,-1-1-48,0 2-268,0 1-680,-1 2 301</inkml:trace>
          <inkml:trace contextRef="#ctx0" brushRef="#br0" timeOffset="16243.2738">2108-44 5,'-21'23'127,"0"5"-7,-1 2-15,-5 4 3,-6 10 1,-2 3-20,-4 3 3,6 1-9,-9 3-6,1-1-11,3 1 1,-1-1-13,4 0-1,0-1-4,8-1-23,6-13-18,5-2-39,-3 1-39,2 1-120,0-3-206,3-5 92</inkml:trace>
        </inkml:traceGroup>
      </inkml:traceGroup>
    </inkml:traceGroup>
    <inkml:traceGroup>
      <inkml:annotationXML>
        <emma:emma xmlns:emma="http://www.w3.org/2003/04/emma" version="1.0">
          <emma:interpretation id="{2C5A8D1E-1E95-4E11-8FD0-6A2D81328C34}" emma:medium="tactile" emma:mode="ink">
            <msink:context xmlns:msink="http://schemas.microsoft.com/ink/2010/main" type="paragraph" rotatedBoundingBox="2647,3155 9334,581 9866,1964 3180,453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9652E65-B171-45FF-9E08-D187C4BF8B6D}" emma:medium="tactile" emma:mode="ink">
              <msink:context xmlns:msink="http://schemas.microsoft.com/ink/2010/main" type="line" rotatedBoundingBox="2647,3155 9334,581 9866,1964 3180,4539"/>
            </emma:interpretation>
          </emma:emma>
        </inkml:annotationXML>
        <inkml:traceGroup>
          <inkml:annotationXML>
            <emma:emma xmlns:emma="http://www.w3.org/2003/04/emma" version="1.0">
              <emma:interpretation id="{6C685D6B-CD28-4C9D-8757-FCC248B2F8C2}" emma:medium="tactile" emma:mode="ink">
                <msink:context xmlns:msink="http://schemas.microsoft.com/ink/2010/main" type="inkWord" rotatedBoundingBox="6223,1779 8300,978 8694,2001 6616,2801"/>
              </emma:interpretation>
            </emma:emma>
          </inkml:annotationXML>
          <inkml:trace contextRef="#ctx0" brushRef="#br0" timeOffset="8563.7701">3045 705 280,'0'0'280,"16"5"4,-3-4-2,3-1 3,4-4 0,3 4 1,12-6-5,1 3-5,-1 1-12,3-4-10,4 1-14,-1-1-22,1 3-19,-1-5-20,4 6-26,-2-4-1,1 3-19,2 0-15,-5 3-9,1 0-10,1-1-23,-2 0 8,-3 1-16,-3 1-3,-1-1-2,-1 3-13,1 3-7,-5 3-18,-6-3-23,-3-1-40,-1 0-31,1-1-29,-6 1-27,-2 0-30,0 1-35,-3-2-45,-3 4-44,0-4-48,-2 5-277,-4-5-652,-1-1 289</inkml:trace>
          <inkml:trace contextRef="#ctx0" brushRef="#br0" timeOffset="9235.895">3806 947 33,'-12'9'276,"-2"-3"-3,-3 4-2,2-5 1,3 1-5,-4 1-9,2-2-6,0 1-23,-2 2-15,5-5-14,-4 0-20,5 2-14,2-5-14,-1 3-10,3-1-20,-4 0-10,-2 2-12,4-4-20,0 4-5,2 0-13,-1-2-2,3 2-5,1 0-5,-1 3 6,2-2-17,2 2-13,-3 4-1,7-2 5,1 5-8,0 0 10,6 3 9,4 2 2,-2-1 10,11 4 3,-4 2 4,3-4 4,2 1 7,0 4-1,-2-5 5,-3-3 0,0-4 3,-3 4 0,-1-3-7,0 1 0,0-1-9,-6-3 0,0 2-5,1-1-2,0 7-2,-6-6-3,-2-3 1,1 5 1,-4-5 2,0 0-1,-4 3-2,2 2-6,-3-7-3,0 0 0,-6-2-5,-1 2-3,-7 1-4,0-4-1,-5-1-3,-14-7-2,14 3-5,-9-4 3,11-2-9,-4-2 3,3 1-5,1-1-4,4-2-2,-2 1 0,9-1-3,0-2-3,5 3-5,-3-5 1,7 1-5,0-4 2,4 3 0,0 0-2,8-4 3,1 2-4,0-1 6,4 0 2,2 0-3,10-5 2,-1 2-1,5 0 2,1-1-2,1 3 2,5-3-7,-2 0 7,-1 1 2,0-3 0,-2 4-2,-1-1 4,1 3-1,-5 0 3,-8 2 0,0 0-1,-4 1-2,1-1 2,-1 4 3,-4-6 0,-4 6 1,-3-4 2,1 1-3,-6-5 2,0 4 2,0 1 1,-6-4-1,-3 6 3,-5-3 0,1 1-2,-6 4 3,2-2-5,-1 4 6,-2 0-6,-3 2 4,-1 1-3,3-3-2,0 7-4,1 3 1,-1 1-5,-3-3 5,8 5 0,3 1-4,-3 0 4,2 2-7,-2 3-8,5 1-25,0-4-34,2 4-46,1-1-50,1 2-59,-1 5-56,3-4-63,3 1-68,-2-1-332,4 4-806,0-4 357</inkml:trace>
          <inkml:trace contextRef="#ctx0" brushRef="#br0" timeOffset="10073.1682">4781 623 285,'0'0'306,"0"0"-20,0 0-19,0 0-15,0 0-8,0 0-8,0 0-5,0 0 4,0 0-3,0 0-12,0 0-3,0 0 4,0 0 5,0 0 0,20 8-10,-6-6-5,1 2-12,7 1-13,11-1-14,-1 4-14,3-5-13,1-3-18,-2 5-6,3-5-16,-2-3-9,-2 0-9,-1 3-9,0-4-8,-8 3-10,1 2-3,7-5-7,-12 2-14,-5-2-29,0 1-34,-2 1-30,-2-2-51,-3 0-54,4-2-53,-6 1-61,-1-1-67,1-4-67,-8 1-302,2-3-770,-3-1 341</inkml:trace>
        </inkml:traceGroup>
        <inkml:traceGroup>
          <inkml:annotationXML>
            <emma:emma xmlns:emma="http://www.w3.org/2003/04/emma" version="1.0">
              <emma:interpretation id="{ECF83440-7ABE-48FE-A235-219FC24A2BDA}" emma:medium="tactile" emma:mode="ink">
                <msink:context xmlns:msink="http://schemas.microsoft.com/ink/2010/main" type="inkWord" rotatedBoundingBox="8027,1508 9476,950 9772,1718 8323,2276"/>
              </emma:interpretation>
            </emma:emma>
          </inkml:annotationXML>
          <inkml:trace contextRef="#ctx0" brushRef="#br0" timeOffset="10357.4988">5077 387 33,'0'0'302,"-10"-1"-25,2-1-15,8 2-6,-8 0-10,8 0 5,0 0-7,-14 3 0,9 0 3,2 2 20,0 0-19,-1 4 4,0 2 0,4 8 3,-3 1-11,-1 3-22,4-1-17,0 9-16,-1 1-19,2 1-14,-1-2-23,4 4-4,-3-5-15,1-1-9,-2-3-12,3-5-8,-2-1-7,-1 3-9,0-10-4,4 6-11,-1 0-4,0-5-5,-2-2-24,-1-2-39,4-2-42,-4-4-53,1 4-42,1-2-46,2-3-39,-1-1-60,-3-2-61,11-2-57,-5-3-249,4-5-721,2-5 319</inkml:trace>
          <inkml:trace contextRef="#ctx0" brushRef="#br0" timeOffset="10907.1992">5797 169 302,'11'0'314,"-11"5"-31,0 2-20,0 4 0,-1 3-13,-3 4 7,-1 2-2,2 1 10,-5 2-2,2 4-7,0-6-5,-1 11-11,0-10-8,0 8-14,-5-2-18,8-8-13,-1 3-9,0-1-17,-1 0-12,4-2-9,0-7-16,-4 5-9,3-6-14,-2-1-10,3 3-11,-2-3-7,4-2 0,-2 0-12,-1-4-4,1 0-4,4 0-4,-2-1 0,0-4-6,0 0 0,0 0-8,0 0-6,0 0-3,0-23-7,0 13-14,3-10-19,-1-4-18,7-6-16,-3-3-14,3-1-10,0-4-22,2-1-1,2-1-7,7-12-3,-8 14 1,8 2 10,-2 1 2,7 0 8,-3 3 8,0 1 6,3 1 11,-1 8 4,-3-1 1,2 2 6,-5 5 8,1 5 2,-1-3 4,-1 3 0,3 2 10,-7 1-3,2 2 9,0 4 1,1-1-1,-1 3 6,3 3 19,-2 3-6,2 1 9,0 7 10,-2 0 15,3 9 11,-2 5 13,-3 3 19,-3 6-2,0-1 4,0 4 2,-3 0 5,-2-1-2,0-3 3,-1-2-5,2 3-6,-7-2-5,2-2-6,0 1-5,-1-4-7,0-7-7,2-3-2,-1-1-5,4 3-8,-2-4-2,-1-4-5,4 6-3,2-10-24,-2 1-28,3-4-43,5 0-39,-3-3-51,6-2-46,-2-2-55,0-2-65,19-4-68,-16 0-313,11-8-770,-10 2 341</inkml:trace>
        </inkml:traceGroup>
        <inkml:traceGroup>
          <inkml:annotationXML>
            <emma:emma xmlns:emma="http://www.w3.org/2003/04/emma" version="1.0">
              <emma:interpretation id="{4B455918-BE7F-48C4-8646-48D24F7F752E}" emma:medium="tactile" emma:mode="ink">
                <msink:context xmlns:msink="http://schemas.microsoft.com/ink/2010/main" type="inkWord" rotatedBoundingBox="2666,3203 7373,1391 7888,2726 3180,4539"/>
              </emma:interpretation>
            </emma:emma>
          </inkml:annotationXML>
          <inkml:trace contextRef="#ctx0" brushRef="#br0" timeOffset="14561.516">267 1830 138,'0'0'225,"0"0"8,5-2-2,-5 2 0,0 0-5,0 0-13,0 0-7,0 0 7,0 0-21,0 0-13,-21 8-6,13-4-15,-1 4-11,-4-3 3,0 6-13,-4-2-8,-4 6-3,2-2-9,-10 4-8,4 1-15,-3 1-11,-2 1-5,1 2 7,-3 3-26,-3-2-4,0-1-3,3-2 0,-4 0-1,8 0-15,-2-3 0,1 1-1,8-4-10,2-3-2,1 0-1,0-3 15,5-2-14,2 1-2,4-4-5,2 0 2,-1-1-6,0-1-3,2 4-3,4-5 0,-1 3 1,1-3 10,0 0-22,0 0 0,0 0-1,0 0 2,19-3-2,-9 1 0,3-1 1,1 2-1,2 2-1,8 2 1,-2-1 2,2 5 6,1-1-1,7 4-4,-9-1-2,-3 1 1,11 5 4,-9-5 0,1 3 1,3 3 2,-4-3-2,-3 1-1,-1-1 6,2-1-9,-2 2 3,-2-3 1,-1 0-3,0 2 7,-4-4-5,0-1-3,0 0 2,-1-2-3,0 1-17,-4-5-23,4 0-21,-6 1-23,1-2-30,-1 1-21,-4-2-36,0 0-56,0 0-48,0 0-266,0-14-589,-4 5 260</inkml:trace>
          <inkml:trace contextRef="#ctx0" brushRef="#br0" timeOffset="14859.4172">-387 2417 63,'-7'2'249,"7"-2"-4,-2 3-9,2-3-11,0 0-7,0 0-13,0 8 4,0-8-1,5 6 0,-1-2-7,2 3 6,0 2-13,-1 1 3,5-1-11,1 2-6,-1-2-1,1 3-14,5 1-3,1 1-18,0-1-7,-1 3-15,1-4-8,3 4-9,-2-2-13,1 0-9,-1 1-7,2-3-5,1 2-9,-1-1-10,-3-1-3,1 1-6,1-5-3,-7 1-3,8 1-38,-8-4-40,-1 0-43,-2-2-39,-2 1-42,-1 0-45,-1-2-60,1 0-67,-6-3-286,3 1-674,-3-1 299</inkml:trace>
          <inkml:trace contextRef="#ctx0" brushRef="#br0" timeOffset="18431.9552">1422 2436 20,'0'0'196,"3"-5"-8,-3 5 0,0 0-1,0 0-1,0 0-1,0 0-5,0 0-3,0 0-2,-3-9-5,3 9-6,-5-2-7,5 2-3,-5-3-8,5 3-4,-5-3-6,5 3-5,-3-6-14,3 6-5,-5-3-3,1 0-10,4 3-6,-9-5-9,3 4-5,6 1-9,-11-1 24,5 1-32,6 0-6,-15-1 3,9-1-13,-4 0-3,1 2-4,-3 0-9,1 2 0,-1 0-5,-1-1 9,1 4-17,0-3 6,-1 2-6,2 1-4,0 1 4,0-1-13,0 4 1,2-1 3,0 5 4,3-4 3,-3 2-3,5 1-2,-1 3-2,3 1 1,0 6 2,4-2 9,0-1 6,3 2 6,6-2-3,-3 0 11,6 1-28,-1-8 9,3 4 5,3-1-3,0-3 0,1-1 5,0-1-6,4 0-4,-3-5 0,1 1 2,2-1-6,-1-4 3,-1 1-1,-1-2-8,1 0 7,-6-3-3,5 0-3,-5 0-2,-3 1 7,2-3-8,-3 2-6,2-1-25,-2-1-38,3 3-32,-8-1-20,-2 2-50,2-2-42,0 3-47,-1-2-47,-6 2-51,5-2-189,-5 2-586,0 0 260</inkml:trace>
          <inkml:trace contextRef="#ctx0" brushRef="#br0" timeOffset="16958.6295">4282 905 63,'-20'13'160,"-8"6"-8,-3 2-9,-1 2-16,-3-2-9,-1 6-11,-11 6-6,-2 3-8,1-2-16,-3 1-5,1-2-2,1 4-9,-6-5-9,6 0-8,9-8 2,-9 10-9,17-10-6,-2-4 0,1 1-1,4-2-7,1 0 3,4-1-4,4-4-4,5 0-7,4-3-17,1-1-31,1-4-31,6 2-27,-2-2-34,1-1-101,4-5-250,0 0 111</inkml:trace>
          <inkml:trace contextRef="#ctx0" brushRef="#br0" timeOffset="17379.6151">4357 1157 68,'0'0'188,"0"0"-16,0 0-24,0 0-15,17-7-7,-9 7-17,-1-4-9,2 2-5,-2-1-16,2 2-12,-3-1-1,4-3-4,-5 4-8,3 1-7,-8 0 1,11 0 0,-11 0-5,9 0 1,-9 0 1,10 6 3,-5-3 0,-5 1 2,3 1 3,-3 1 9,1-1 4,-1 4 8,-1 2 5,-2 0 7,-2 3 4,-1-1 3,-1 4 4,-1 0 11,3-3-8,-6 4-2,3-7-1,-1 4-3,0 0-11,3-2-8,0 1-11,1-2-4,0 3-6,1-1-2,3-2-7,2 1-4,4 0-5,0 0 0,1 2-6,2-5-4,7 5 0,-3-4-4,2 1-4,4-1 2,4-2-18,1-4-25,-3 0-31,1 0-30,-2-4-47,3 2-58,-1-3-61,0-4-258,-6 1-549,0 1 242</inkml:trace>
          <inkml:trace contextRef="#ctx0" brushRef="#br0" timeOffset="19954.3655">2565 1733 259,'-5'-6'260,"4"-3"-9,0 1-8,0 2-15,-3 0-9,5 3-9,-2-2-14,1 5-11,-1-11-19,1 9-17,0 2-18,1-4-14,-1 4-8,10-2-16,-10 2-3,18-1-10,-9 2-11,3-1-4,4 3-7,0-2-13,-1 1 3,6 4-3,-2-1-7,-1 3-7,-2-2 14,5 2-18,-9 0-1,5 3-4,-5-2 2,1 0-9,-2 2 17,-1 2-19,-4-1 4,0 1-5,-1 5 2,-3 0 0,-3-1-1,-3-3-1,1 5 2,-6-3-9,2-2 7,-3 1-2,3-4 3,-2 0-4,0 0 1,3-2 1,0-1-5,0 0 1,1-4 0,2 1 2,3-2-1,0-3-6,-4 6 2,4-6-4,0 0-6,0 0 13,0 0-10,7 2-3,-1 0 4,-6-2 15,11-2-14,-11 2-4,17 0 2,-6 0-1,-2 0 2,0 2 1,-2-1 0,0 0 12,1 4-14,-2-2 0,0 2 1,-2-1 2,1 2 2,0 1-3,1 0 2,-6-2 2,0 6 8,0-5 6,0 2 7,-4 1 0,2 1 4,2-3 4,-8 3-2,3-2-4,-2 2 2,-2 0 4,2-2-11,-3 0-1,1-2-1,0 0-2,1 1-2,-3-2-4,5-2-4,-1 2-2,-2-1 6,2-2-6,-1 2-10,-2-2-27,4 0-23,-2-1-29,0 2-28,0-1-34,0 1-36,-2-2-39,6 4-37,-1-3-256,-3 0-556,0 0 247</inkml:trace>
          <inkml:trace contextRef="#ctx0" brushRef="#br0" timeOffset="19426.5007">2295 2163 95,'0'0'176,"0"0"-9,0 0-8,0 0 4,0 0-2,2 12 2,-1-7 0,-1 2-3,0 0 4,2 1-11,1 7-5,-1-6-4,-1 7-11,0-5-6,-1 3-6,2 5-10,1-5-10,-2-1-5,-2-1-4,1 1-9,1 1-4,2-3-3,-3 0-5,0 1-12,0-3 5,0-2-11,0-1-2,0 2-8,0-4-2,0 1-6,0 0-1,0-5 0,0 4-2,0-4 4,1 5 8,-1-5-1,0 0-2,0 0-1,0 0-6,0 0-4,7-17 1,-7 11-8,0-5-3,3 0 2,-2-5-6,3-4-4,-2 0-4,2 3 5,-2-3-5,3 3-4,0-5 4,1 5-1,2 3-1,-2-3-6,-1 4 0,2 1 1,2 2-1,-3-2 0,2 5-1,-1 1-4,-1 0 1,-1 1 7,1 3-8,1-1 2,2 2-5,-9 1 2,10 4 3,-1-2 0,-2 4 0,5 1 3,-6 3-3,4 1 5,-3 1 3,-1 1-1,4 4 8,-6-3-15,4 3 6,-1-2-1,-2-3 2,1 3-4,1 3 2,-1-4-2,2-2 3,0 4 4,-2-2-4,-2-3-3,-1-2-1,3 0 4,-4 2-1,1-2-3,-1-4-1,2 2-11,-3 0-16,4-2-21,-5-2-22,1 2-25,-1-5-30,-1 8-24,1-8-30,-1 4-47,1-4-44,0 0-193,0 0-502,-16-19 223</inkml:trace>
        </inkml:traceGroup>
      </inkml:traceGroup>
    </inkml:traceGroup>
  </inkml:traceGroup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21:20.302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7847BF25-14BC-4A93-9D64-67186587E2F9}" emma:medium="tactile" emma:mode="ink">
          <msink:context xmlns:msink="http://schemas.microsoft.com/ink/2010/main" type="inkDrawing" rotatedBoundingBox="10133,9239 13231,9116 13244,9425 10145,9548" semanticType="callout" shapeName="Other">
            <msink:sourceLink direction="with" ref="{C4961B95-0DD4-4B74-B99D-1DD0A1741875}"/>
          </msink:context>
        </emma:interpretation>
      </emma:emma>
    </inkml:annotationXML>
    <inkml:trace contextRef="#ctx0" brushRef="#br0">6962 8171 1,'0'0'193,"-3"-3"-7,3 3-3,0 0-3,0 0-3,-3-3-8,3 3-7,0 0-8,0 0-7,0 0-10,0 0-10,0 0-12,0 0-8,0 0-11,0 0-6,0 0-8,0 0-5,0 12-2,0-12-6,0 11-2,3-5-1,2 0-16,-1 5-1,1 3-3,3-4-3,3 6 9,3 0-10,2 0 0,0-1-1,0 0-3,12 1 1,-6-5-2,8 4-3,1-2 5,2-3-14,1-2-1,4-3 0,4-2-6,-1 3 2,1-4-3,2-4 1,19-4-6,-3 0 2,0 1-1,-14 0 0,0-1-4,18-3-2,-21 1 0,19 0 0,1-4-3,-20 6 4,3-3 0,0-1-4,-3 4 9,0-3-10,2 2-1,-5 2-1,2 1 2,-5-1-1,-2 1-2,-3 3 0,3 1 3,-8-2-1,-6 5-1,4-2-2,-5 2 2,2 2 1,-7 0-1,-3-1 2,6 2 3,-6-2-6,0 2 11,0 0-14,1 2 3,-3-2 2,-4-1-4,0 1 3,0 2-5,-1-3 5,0 1 0,-3-1 5,2 2 4,0-1 0,-4-1 4,0 0 3,1-1 1,-1 1 0,0-5 3,-1 7-6,1-7 3,1 5 2,-1-5-6,0 0 3,0 0-5,1 3 4,-1-3-2,0 0-6,4-13 2,0 6-1,0 0-2,3-4-1,4 0-2,-2-2 0,4-2-4,2-1 3,0-2-1,1 2-7,2 0 11,0 1-12,2-2 0,-2 5 0,3 1 1,0-3 0,0 3 0,0 3 7,0-1-6,0 6-4,4-2 12,-4 1-7,2 1-3,1 3 2,1 2 0,9-1 3,-9 0-5,7 4 3,-6-1 2,4 4 2,3 3-5,2-3 4,-7 5-4,5-5 3,-2 5-1,1-3 1,1 2-3,1-3 6,-2 4-4,3-3 13,-3-2-8,-1-1-3,1 3 6,-3-1-5,-2-7-3,-1 3-3,-2-4 6,0 1-1,2-2 0,-5-2-2,2 1 4,1-4-1,-3 3 1,-2-7-6,0 3 1,-7 1 3,0-4 7,1 0-10,-2 1 6,0-3 0,-1 3 1,1-5 10,-8 2-15,2-2 8,1 2-4,-6 0 5,4 1 0,-3-1-1,-1 3 2,0-3-1,-1 2 1,-3-2-1,4 2-3,0-1 0,-4 1-4,2 2 1,2 0 6,-2 1-8,-1 1-2,3 1-16,-1 0-26,1 4-33,-5-3-49,5 3-56,-8-3-64,8 3-280,-12 8-571,3-2 253</inkml:trace>
  </inkml:traceGroup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24:46.3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797DD0FF-7BDB-424E-ADB2-0DA22E9CBC35}" emma:medium="tactile" emma:mode="ink">
          <msink:context xmlns:msink="http://schemas.microsoft.com/ink/2010/main" type="writingRegion" rotatedBoundingBox="18603,4896 25217,4729 25269,6817 18656,6985">
            <msink:destinationLink direction="with" ref="{A37CB2DA-158B-4737-9A90-FA67298CA4BF}"/>
          </msink:context>
        </emma:interpretation>
      </emma:emma>
    </inkml:annotationXML>
    <inkml:traceGroup>
      <inkml:annotationXML>
        <emma:emma xmlns:emma="http://www.w3.org/2003/04/emma" version="1.0">
          <emma:interpretation id="{7933127B-BE2B-49CE-BABE-B299D079FB14}" emma:medium="tactile" emma:mode="ink">
            <msink:context xmlns:msink="http://schemas.microsoft.com/ink/2010/main" type="paragraph" rotatedBoundingBox="18603,4896 25217,4729 25250,6034 18636,620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ED50786-AC0E-40F5-ACFF-F2890E66AAF2}" emma:medium="tactile" emma:mode="ink">
              <msink:context xmlns:msink="http://schemas.microsoft.com/ink/2010/main" type="line" rotatedBoundingBox="18603,4896 25217,4729 25250,6034 18636,6201"/>
            </emma:interpretation>
          </emma:emma>
        </inkml:annotationXML>
        <inkml:traceGroup>
          <inkml:annotationXML>
            <emma:emma xmlns:emma="http://www.w3.org/2003/04/emma" version="1.0">
              <emma:interpretation id="{A3CF7827-8523-42C2-85F6-C904DEB0719A}" emma:medium="tactile" emma:mode="ink">
                <msink:context xmlns:msink="http://schemas.microsoft.com/ink/2010/main" type="inkWord" rotatedBoundingBox="18603,4896 23389,4775 23422,6080 18636,6201"/>
              </emma:interpretation>
            </emma:emma>
          </inkml:annotationXML>
          <inkml:trace contextRef="#ctx0" brushRef="#br0">-3837 1856 45,'0'0'212,"-5"-2"1,5 2-5,-4-5-2,4 5-6,-4-4-7,4 4-12,0 0-12,0 0-15,0 0-16,0 0-13,0 0-15,0 0-12,0 0-7,-11 11-5,7-2-4,-1 3-1,0 1-1,-1 5-2,-1 1-4,-4 2 0,2 8-8,-1-8-9,-2 6-3,5-4-1,0-4-9,-1 1-2,0 0-3,2-1-5,-2-2-5,0-3 0,2 0-2,2-3-4,-2 4-3,3-4 0,0 2-3,-2-6 0,4 2-1,-3-1-5,3-3-11,-4 2-19,4-3-19,-3 1-20,4-5-37,-2 2-49,2-2-48,0 0-51,0 0-209,-5-18-489,1 7 217</inkml:trace>
          <inkml:trace contextRef="#ctx0" brushRef="#br0" timeOffset="268.2838">-4261 1768 56,'0'0'199,"-1"-4"-21,1 4-14,6-6 3,1 5 3,6-3 6,3 0-1,3 1-5,8-3-8,8 0-2,0-4-7,6 2-11,-3 1-11,8 1-11,-3-4-8,0-1-12,15-1-11,-14 3-9,-2 1-7,-3 0-9,-1 1-3,-5 2-7,-7 0-6,0 1-5,-4-1-3,-1 5-9,-5-2-15,0-1-23,-4 3-36,2 0-33,-2 3-35,3-3-26,-6 0-28,2 2-24,1 1-23,-2-1-154,-3-2-396,3 1 175</inkml:trace>
          <inkml:trace contextRef="#ctx0" brushRef="#br0" timeOffset="526.1487">-3234 1610 64,'0'0'196,"-10"-5"2,10 5-2,-7-2-4,7 2-6,-13 0 0,13 0-7,-17 2-2,6 2-4,0 1 0,0 4-2,-7 5-7,3-2-4,-2 2-5,1 5 1,-6 2-14,3 2-6,8-3-12,-3-1-10,-1 8-18,6-6-7,-1 2-4,3-3-15,2 3-2,0 0-8,4-1-5,-1 0-7,0-2-3,4 0-4,1 0-4,-1-3-2,1-4-4,-2 1 2,1 0-3,1-3-7,0-2-7,0 0-29,-2-1-24,3-2-26,-3-1-46,4-1-31,-1 1-21,-2-3-35,3 1-33,-5-3-42,0 0-211,14-9-520,-8 4 231</inkml:trace>
          <inkml:trace contextRef="#ctx0" brushRef="#br0" timeOffset="972.6149">-3244 1861 138,'0'0'201,"0"0"-4,0 0-4,0 0-3,0 0-3,0 0-2,-7 12 1,3-6-1,3 3-8,-3 0-6,2-2-2,-3 4-21,2 3-12,-2-2-1,4-1-19,-4 0-15,3 1-7,-1-2 7,-2-1-25,4-1-8,1 0-5,0-1-3,0 1-4,-1-2-11,1-4 12,0-2-19,-4 10 0,4-8-5,0-2-4,0 0-2,0 7 5,0-7-7,0 0-2,0 0-3,0 0 0,10-19-7,-4 13 6,-1-5-7,1-3-4,2 0 5,4-2-4,-1-2-2,0 2-6,-2-2 4,2 5-3,1-4 1,-2 6 0,-1 2-6,0 1 6,-1 0-3,-3 1-3,2 1 1,-1 3-2,0 1 0,3 2 2,-9 0-1,12 1-3,-6 3 7,3 2 1,-3 3-4,-1 0 5,-4 3-8,4 0 4,0 1 1,-5 0 6,6 1-2,-2 0 3,-3 1-4,-1 0 5,2-1 6,-4 7-2,2-10-1,0 3-3,-1 3 1,1-5-3,0-1 2,-4-2 2,4 1-6,-1-4 2,-3 3-3,3-1-6,1-2-27,0-1-30,-2-2-29,-1 3-39,3-6-50,0 0-37,0 0-40,16-3-237,-10-8-533,4 2 236</inkml:trace>
          <inkml:trace contextRef="#ctx0" brushRef="#br0" timeOffset="1308.2922">-2811 1524 149,'0'0'236,"1"-8"-5,-1 8-14,0-4-10,0 4-14,0-4-16,0 4-22,0 0-9,0 0-1,0 0 5,16 13 4,-11-5 3,4 3-4,-1 2-9,1 3-5,1 3 6,1 1-11,-2 0-2,0 1-4,0 3 2,-3-4-5,3-1-3,-2 3-2,-2-2-1,1 8-9,-2-8-3,-2 0-11,0 0-4,-4 2-4,2-1-7,-2-2-7,-3 1-4,0-1-6,0-1-10,-2 1 0,-3-1-9,2 0-6,1-2 1,-4 2-5,1-3-6,3-2-1,-1-2-4,-3 2-10,3-3-29,-1 1-23,3-2-20,-1-3-46,-1 2-26,2-1-29,2 0-31,-1-2-36,1-1-40,2 0-23,2-4-31,0 4-224,0-4-587,0 0 260</inkml:trace>
          <inkml:trace contextRef="#ctx0" brushRef="#br0" timeOffset="1777.5228">-2640 2102 11,'0'5'205,"-1"-3"9,1-2 5,2 7 2,-2-7-1,3 5-7,-1 0-4,4-3-8,-1 2-5,1-1-8,-1-1-21,1-1-2,3 1-15,2-1-14,0-1 0,0 1-29,2 0-13,0-2-9,3 1-7,-4 0-2,4 0-12,-1 0-7,-3 0-15,3-1-28,-3 0-32,2 2-36,1-2-42,-7 1-42,2-2-43,1 1-55,-2 1-222,3-1-496,-6 0 220</inkml:trace>
          <inkml:trace contextRef="#ctx0" brushRef="#br0" timeOffset="1568.3256">-2511 1938 40,'0'0'235,"0"0"-12,0 0-15,0 0-11,0 0-6,11 3-2,-11-3 0,6 2-2,3 1-4,1-2-12,-2 0-12,6-1-14,1 4-7,1-4-12,-2 2-11,1-2-13,2 3-9,-4-3-10,0 1-9,0-1 6,1 0-23,-6 1-2,0 1-7,-2-2-8,3 1-1,-9-1-23,11 1-23,-11-1-26,6 3-23,-6-3-27,0 0-32,0 3-34,0-3-43,0 0-29,-10 6-201,4-4-456,0-2 202</inkml:trace>
          <inkml:trace contextRef="#ctx0" brushRef="#br0" timeOffset="2299.2785">-1972 1744 247,'-9'-5'262,"2"4"-16,-2-4-16,-2 4-7,1-1-12,-1 1-16,0 2-10,2 1-4,3 4-7,-5-1-8,0 1-15,3 5-10,-4 1-13,6 4 0,-5 4-12,2-1-1,1 3-7,2-1-10,2 2-2,2 7-3,-2-1-12,4-4-4,2 5-7,2-2 2,1-5-14,1 1-14,5 1 3,5 0-1,-5-5-6,4-3-7,1 1 1,1 0-3,2-6-7,3-1 2,-1 3-5,1-8 4,3 2-3,8-5-1,-1-1-2,2-2-8,-2-4 1,1-3-8,3 1 9,-4-10 4,1 2-2,-1-3-10,0 0 0,-2-6 6,-6-2-11,2-3 8,-4-1 1,-6-2-5,-2-5 5,-2 5-2,-4-8 0,-5-1-5,-2 0 1,-3 2-1,-4-3-8,-3 3 8,-3 4-1,-2 1-1,-4 3 5,-3 3-2,0 4-10,-9 3 6,2 1 1,-5 4 5,1 4 10,-2 3-15,-3 1 6,1 1 0,-2 5-9,7 1 4,-1 1 5,8 5-2,-2 1-10,-1 6 4,-5-1 2,12 2-3,-1 1-5,0 7-17,4 3-21,6-5-26,2 0-20,3 2-24,-2 7-32,6-7-29,4 1-29,3-2-31,4-3-37,0 1-235,3-2-552,3-9 244</inkml:trace>
          <inkml:trace contextRef="#ctx0" brushRef="#br0" timeOffset="2649.6534">-868 1301 199,'2'-2'255,"-2"2"-22,0-6-15,0 6-7,0 0-10,0 0-4,-23 11-5,11-4-4,-5 2-7,-4 3-7,-6 6-6,-3 1-5,-2 1 6,5 5-15,-5 4-11,4 1 1,0 4-14,-8 11 4,9-12-4,6 1-5,0 6-9,0-6-6,5 5-9,3 1-7,2 0-16,2-1-3,5 3-14,-1-3 7,5-3-9,2 3-9,1-3 1,1-4-11,2 0-3,0 2-12,4-4 4,0 0-2,2-3-3,-1 1-26,-2-8-51,1 1-42,7 6-53,-3-8-54,1 0-73,0-2-78,0 1-252,0-7-654,-3 0 289</inkml:trace>
          <inkml:trace contextRef="#ctx0" brushRef="#br0" timeOffset="3368.3721">-843 1797 136,'0'0'208,"0"0"1,-3-4-6,3 4-5,0 0-9,0 0-10,0 0-9,0 0-6,0 0-1,0 0 9,0 0 7,0 0 4,-2 20 6,2-11 12,-4 5-2,-1-5-6,0 7 0,-1 2-13,2 0-8,-2 0-9,-2 1-13,4 1-9,-2-3-8,0 0-9,-2 2-10,4-8-7,-2 3-13,4-1-11,-2-2-8,1-2-4,1-1-6,0-2-7,-1-1-3,2 0-5,1-1-7,0-4-3,0 0-1,-2 5-6,2-5-2,0 0-2,14-10-5,-5 1-1,6-5-8,-2-1-8,3-3 4,2 0-5,1-3-2,1-4-7,2 0-8,-1 2-3,-3 1-1,2 0-4,-3 5 2,-1 1 0,0 6 0,2-5 6,-4 9 1,-1-4 1,-2 2-3,0 3-1,-1 2 1,-1 0 0,-1 2 1,-1 2-3,2 1 8,-2 1 3,-1 1 3,0 1-5,-1 6 5,0-2 3,0 5 2,-4-3 5,-1 3 9,0 0 6,0 6 8,0-1-24,-1-4 2,-2-1 0,1 0-2,-3 0-1,4 0 1,1-1 4,-5 1-4,5-5-2,-5 3 1,4-7-2,-3 4 2,4-1-6,-1-5-13,1 2-27,0 0-25,0-5-31,-2 4-44,2-4-45,0 0-50,0 0-61,7-14-47,-1 5-58,-1-4-209,3-6-659,1-2 291</inkml:trace>
          <inkml:trace contextRef="#ctx0" brushRef="#br0" timeOffset="3860.0828">-274 1369 47,'0'-11'259,"1"-1"-9,-1 4-7,0 1-8,-1-2-8,-3 5-5,4-4-7,0 2-9,0-3-7,0 4-10,0 0-17,0-2-12,5 3-19,-2-2-5,4 3-27,-1-2-9,3 0-10,1 4-9,2-2-11,2 3-6,-1-1-5,2 4-7,-2-2-10,2 4-2,0 0-2,1-1 2,-3 2-11,5 2-4,-1 3-1,-7-3-2,-2 2-5,2 0 0,-9 1 1,1 2-3,1-3 1,-6 1 2,0 0-2,-7 1 0,4-1 1,-5-1 8,0 0 8,1 0 19,-1-1-14,1-3-3,2-1-1,-2 4-3,2-6-8,3 3 0,1-3-2,1-1-3,-1 3-2,0-3-10,4-2 8,-2 7-6,2-4-4,2 3 10,2-1-6,4 2-5,-3 0 0,7 2 20,-2-1-16,-4-1-1,4 0 0,-2 5-5,2-5 3,-4 5-4,-2-5 9,2 0-6,-1 5 1,-5-5 0,3 0 1,-1 1 1,-2 2 23,-5-1-1,-1 0-3,1-5 11,-1 0 10,2 2-6,-8 1 0,6-2-1,-5-2-1,-3 2-8,4-2-7,-2 0 3,1-1-1,0-1-4,-1 2 0,3-3-1,-1 0-4,2 0-7,0 0-7,1 2-25,7-2-27,-11-2-31,11 2-31,-10 0-28,10 0-32,-6 4-40,6-4-43,-8 0-37,8 0-48,-3 2-204,3-2-588,0 0 260</inkml:trace>
          <inkml:trace contextRef="#ctx0" brushRef="#br0" timeOffset="4244.1963">336 1092 257,'0'0'247,"-1"-8"-18,1 8-8,0 0-12,2-4-15,-2 4-18,2-4-20,-2 4-10,0 0-5,0 0-4,0 0-1,18 14-6,-12-8-12,3 7 0,-1 2 3,3 2-2,2 9-2,-1 2-4,-1-1-3,0 5-1,0-1-4,-3 4 0,4 2-4,-6 2 7,6 13-2,-2 7 7,-4-17-3,4 14-4,-4 0-13,-2-1-8,0 1-8,-3-1-3,-1 1-7,0-4-9,-5-10-3,-1 12-8,-3-18 0,-1 0-4,3-1-7,-3 0 0,0-3-3,-6-3-5,5-4-2,0-3-7,0-2 0,-1-4-12,0 2-18,-1-6-58,1-3-53,-2-2-53,0 1-60,0 0-70,-1-7-74,3 0-240,-1 1-670,0-2 296</inkml:trace>
        </inkml:traceGroup>
        <inkml:traceGroup>
          <inkml:annotationXML>
            <emma:emma xmlns:emma="http://www.w3.org/2003/04/emma" version="1.0">
              <emma:interpretation id="{168D0060-0AE6-479C-8F39-24AAB2F3851B}" emma:medium="tactile" emma:mode="ink">
                <msink:context xmlns:msink="http://schemas.microsoft.com/ink/2010/main" type="inkWord" rotatedBoundingBox="24095,5415 25233,5386 25249,5997 24111,6026"/>
              </emma:interpretation>
            </emma:emma>
          </inkml:annotationXML>
          <inkml:trace contextRef="#ctx0" brushRef="#br0" timeOffset="12792.649">1247 2148 134,'0'0'208,"0"0"-8,0 0-12,0 0-7,0 0-11,0 0-11,0 0-8,0 0-6,0 0-6,0 0-5,-2 12 4,2-9-5,0-3-7,-3 11-1,2-3-8,1 0-9,-5 2-10,5-2-8,-1 5-2,-3-4-8,3 0-2,1 0-6,0 1 0,0-1-3,1 0-5,-1-3-3,4-1-5,-3 3 6,4-2-5,-4-1 1,4-1 4,-1-2 3,2 2 6,0-2 16,4 0-8,5-1 2,-3-2-5,3-2-2,6-2-7,3-4-11,0 2-3,7-6-5,2 0-5,0-1-7,0-5 5,3-4-5,1 3-9,-2-1-4,16-10 0,-14 7-5,1-1-3,11-6 8,-13 5-7,8-10-4,-8 13-8,-3 0 3,2 2 5,-4-2-6,1 1 2,3-2-2,-6 1 2,-1 4 0,-2 0-5,-5 7-1,0-2-3,-1 1-3,-2-2 5,-3 5 2,1 3-1,-5-5-1,-2 5-1,-1 3 1,-3-1 5,4 2 10,-3 1-17,-1-1-2,-5 3 0,6-6-3,-2 4 2,-4 2 1,6-4-15,-6 4-21,0 0-15,4-1-28,-4 1-17,0 0-20,0 0-19,0 0-31,0 0-42,0 0-38,8 7-52,-8-7-247,-2 6-593,2-6 263</inkml:trace>
        </inkml:traceGroup>
      </inkml:traceGroup>
    </inkml:traceGroup>
    <inkml:traceGroup>
      <inkml:annotationXML>
        <emma:emma xmlns:emma="http://www.w3.org/2003/04/emma" version="1.0">
          <emma:interpretation id="{DF5DDDDA-89E3-4C70-B14B-B0A58B9C4FF7}" emma:medium="tactile" emma:mode="ink">
            <msink:context xmlns:msink="http://schemas.microsoft.com/ink/2010/main" type="paragraph" rotatedBoundingBox="19024,6307 23813,6348 23808,6885 19019,684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50CF0D6-1615-4D5E-95CF-901D7D420559}" emma:medium="tactile" emma:mode="ink">
              <msink:context xmlns:msink="http://schemas.microsoft.com/ink/2010/main" type="line" rotatedBoundingBox="19024,6307 23813,6348 23808,6885 19019,6844"/>
            </emma:interpretation>
          </emma:emma>
        </inkml:annotationXML>
        <inkml:traceGroup>
          <inkml:annotationXML>
            <emma:emma xmlns:emma="http://www.w3.org/2003/04/emma" version="1.0">
              <emma:interpretation id="{40D1800C-F2E8-49F7-B556-9DC89B9C6DD6}" emma:medium="tactile" emma:mode="ink">
                <msink:context xmlns:msink="http://schemas.microsoft.com/ink/2010/main" type="inkWord" rotatedBoundingBox="19024,6307 20614,6321 20610,6806 19020,6792"/>
              </emma:interpretation>
            </emma:emma>
          </inkml:annotationXML>
          <inkml:trace contextRef="#ctx0" brushRef="#br0" timeOffset="5894.0176">-3795 2853 2,'0'0'147,"0"0"-1,0 0-7,0 0-5,0 0-7,0 0-11,0 0-2,0 0-9,0 0-6,0 0-4,4-8-4,-4 8-7,0 0 0,0 0 1,-4-6-5,4 6-5,0 0 3,0 0-4,0 0-1,5-3 1,-5 3 1,0 0-2,0 0-2,0 0-1,0 0-7,0 0 3,0-6-7,0 6-4,0 0 1,0 0-8,0-2-2,0 2-7,0 0-2,0 0 3,0 0-9,0 0-1,0 0-7,0 0-6,0 0 3,0 0-2,0 0-5,0 0-1,0 0-2,0 0 0,0 0 0,0 0-2,0 0-1,0 0 0,0 0-1,0 0-2,0 0-1,0 0-2,0 0 1,0 0 1,0 0 0,0 0 0,0 0 2,0 0 0,0 0 1,0 0-3,0 0 4,0 0 0,0 0 3,0 0 0,0 0 1,0 0 3,0 0-4,0 0-3,0 0 3,0 0 0,0 0 3,0 0-1,0 0 8,-5 11 6,5-5 0,-1 2 0,-3-2 0,-1 1 2,3 1 3,-2 2-6,-2 0 1,1-1 2,-1 2-5,2-1-1,1-2-2,0 0 1,-2-2-3,2-1-1,1 4-3,0-4 0,-1-1-1,2-2-2,1 5 0,-2-3-4,2-4 2,-3 6 1,3-6 6,0 0 0,0 2-2,0-2-3,0 0 3,0 0-2,5-11-3,1 2-1,-1 1 1,1-3-2,5 0 5,-4-5-8,5-1-1,-1 2 0,0-3 1,-2-1-3,2 3 2,0-2-2,1 2 2,-3-1 2,-1 3-4,-2 3-4,3-1 5,-3 1 1,-1 5-7,1 0 5,-2 2-4,-2-1 3,2 1-3,-1 1 1,-3 3-5,5-3 2,-5 3-5,0 0 7,9 6 0,-7-1 5,-1 3-3,2 2 0,-3 1 1,2-3 3,-1 6 3,0 1 5,2-1-3,-2 0 4,0 0 2,-1-1-3,1 1-2,2 1-1,-1-1 5,-2-1 0,0-1-3,0 1-1,3 0-1,-3-3 0,1 2 2,0-1-13,-1-5-21,1 3-42,-1-3-31,0 0-43,3 1-39,-3-1-35,2-4-38,3 2-44,-5-4-150,0 0-483,6 0 213</inkml:trace>
          <inkml:trace contextRef="#ctx0" brushRef="#br0" timeOffset="6238.5327">-3511 2951 159,'0'9'167,"0"-9"2,0 0-2,-11 8 1,6-5 1,4 6-3,-4-4-5,0 5-9,-1-1-8,5-3-10,-2 2-14,1 1-10,-1-1-13,3 1-7,3-1-2,2-2 0,0 3 0,2-3-3,4-1 2,3 0-3,2-1-10,0-3-5,3 1-6,-5-2-2,3-2 3,4 0 0,-1-3-4,-2 2-1,-5-2 0,1-1 4,1 1 5,-4-3 8,0 2-1,-1 0 3,-3-3 3,-2 3 4,-5-3-16,3 1-3,-3 0 2,-3-5-12,-3 6 3,0-5-8,-4 4 1,-1-3-5,2 5-9,-2 1-6,-5-2-1,5 0-2,-2 4-7,-1 0-2,2 1 2,2 1-8,0-1-7,2 1-19,-1 1-32,2-2-39,7 2-37,-13 5-32,6-3-40,2 1-31,4-1-37,1-2-30,0 0-227,0 6-560,0-6 249</inkml:trace>
          <inkml:trace contextRef="#ctx0" brushRef="#br0" timeOffset="6677.5156">-3041 2989 104,'0'0'200,"0"6"0,0-6 8,6 4 1,-6-4 0,5 1-2,-5-1-4,0 0-9,10 3-9,-10-3-8,6 0-18,-6 0-18,11 2-9,-7-2-11,-4 0-12,15-1-16,-8 1-3,0 0-13,3-1-8,1-2-4,2 2-12,-1-1-23,0 0-24,3-2-26,-3 3-26,-2-1-33,1-1-29,2 0-32,-2 0-34,0-2-32,2 0-39,-7 1-126,5-1-401,0-4 178</inkml:trace>
          <inkml:trace contextRef="#ctx0" brushRef="#br0" timeOffset="6480.3572">-3051 2866 103,'9'2'214,"-3"-2"-6,-6 0-1,10 1 4,-4 0 4,0-1-2,0 2 1,2-2-11,-1 1-11,3-1-16,1-1-15,1 2-16,1-1-17,-4 0-12,1 0-7,4-1-10,-6 1-11,2 0-13,-2 0-4,1 1-9,-1-1-6,-1 0-9,-7 0-4,13 0-12,-9 1-20,-4-1-24,7 1-25,-7-1-26,3 5-32,-3-5-40,0 0-38,-11 9-37,4-4-34,-4-1-159,-2 1-437,1-1 194</inkml:trace>
          <inkml:trace contextRef="#ctx0" brushRef="#br0" timeOffset="7221.5786">-2553 3048 53,'0'0'194,"0"0"-11,0 0-1,2 5 2,-2-5 8,7 5 1,-2-5-3,-2 4-3,5-2-7,-1 1-7,2 0-9,-2-1-7,7 0-13,-3 2-17,1-4-8,3 3-13,-3-1-8,2-2-10,2 4-12,-3-3-9,3-1-13,0 2-26,0-2-40,-3 0-53,1-2-63,2 0-68,-1-1-261,-3 1-494,-1-1 219</inkml:trace>
          <inkml:trace contextRef="#ctx0" brushRef="#br0" timeOffset="7038.5579">-2511 2797 14,'1'-3'256,"3"-3"-8,-3 0 2,-1-1-5,3 0-1,-1-4-7,1 4-3,0-3-4,-3 2-3,4-1-19,2-3-8,-2 2-13,1-2-15,0 2-11,-2-2-19,2 6-15,0-1-4,-1 0-12,-3 1-16,4 1-2,-4 0-6,1 1-9,-1 2-7,-1 2-21,3-6-2,-3 6-4,2-3-6,-2 3-7,0 0-1,1 11-3,1-4 2,0 0-8,-2 5-3,1-1-1,0 0-1,-1 4-2,2 4 3,0 0-1,-1 2-4,0-4-4,3 5-2,-3-3 2,0 2 3,3-1-4,0 1 6,-4-1-2,1 0 2,-1-3-13,2 3 8,-3 0 1,0-4-1,1-3-9,-1 6-10,1-5-22,-5-3-21,2 2-19,0-2-20,0-2-23,1-2-24,0 1-35,-2-3-31,0-1-49,1-1-43,-1-1-222,4-2-562,-12-1 249</inkml:trace>
        </inkml:traceGroup>
        <inkml:traceGroup>
          <inkml:annotationXML>
            <emma:emma xmlns:emma="http://www.w3.org/2003/04/emma" version="1.0">
              <emma:interpretation id="{B572DA18-2CFD-4999-9436-A85A5A4024B2}" emma:medium="tactile" emma:mode="ink">
                <msink:context xmlns:msink="http://schemas.microsoft.com/ink/2010/main" type="inkWord" rotatedBoundingBox="21278,6413 23812,6434 23808,6885 21274,6863"/>
              </emma:interpretation>
            </emma:emma>
          </inkml:annotationXML>
          <inkml:trace contextRef="#ctx0" brushRef="#br0" timeOffset="7803.4266">-1462 2999 30,'0'0'226,"0"0"2,5-5 0,-5 5 4,3-4-8,-3 4-2,0 0-2,4-2 0,-4 2-7,0 0-10,0 0-17,0 0-18,0 0-17,0 0-17,0 0-10,0 0-8,0 0-11,-6 15 8,-1-8-14,-3 2-13,1 1-5,-2 0-13,0 0-5,0 1-6,-5 1-9,6-1 1,-1 0-4,0 1-11,5-3-9,-5 0-32,4 0-20,0-2-49,3-2-44,2 1-47,-3 0-43,5-6-44,0 3-59,0-3-158,0 0-510,15-2 226</inkml:trace>
          <inkml:trace contextRef="#ctx0" brushRef="#br0" timeOffset="8255.8622">-842 2889 31,'5'0'203,"2"-4"-1,-4 2 1,0-1 2,3 1-5,-3-2-3,3 0 0,-1 0-8,-4 2-3,4-2-8,-5 4-3,5-10-1,-5 7-12,1-3-3,3 1-15,-3 2-11,-2-2-5,-3-2-10,3 0-14,-4 3-4,-1-1-3,1 0-7,-5-1-5,-1 1-6,-1 1 4,-3-1-20,2 2 2,-1 2-4,-1 1-2,2 0 4,0 1 0,-1 2-8,0 1-12,1 0 3,0-1 1,1 2-7,-3 4-1,4-3-2,4 2 7,-3-2-8,1 4-1,3-4 1,-3 3-3,1 1 12,3 0-9,0 0-4,-1 2 2,4-3 3,4 2-3,-2 0-10,0 1 4,4-2-4,1 1 3,2-1-15,-1-2 10,0 3-2,4-2 0,2 0-3,2-2-6,-2-1 6,4 2 5,-1-3-8,6 1-4,-1 0 1,-4-3-4,6 0-3,-3-1-12,-4-1-23,1 1-21,1-1-26,-3-1-22,3-1-15,-4-1-22,1 2-21,0-2-28,-3 2-35,1-1-42,-1-2-28,0 1-24,-2 1-225,1-2-585,-3 1 258</inkml:trace>
          <inkml:trace contextRef="#ctx0" brushRef="#br0" timeOffset="8888.9174">-201 2971 5,'0'7'166,"0"-2"-5,0 1-2,0-6 11,-4 8 4,8-3 5,-2-2-6,2 0 6,-3 3-4,8-4-7,-6 1-7,2 1-10,4-2-11,3 1-16,-2-2-10,5 0-12,-4 2-9,-3-3-10,7 2-7,-1-2-9,-1 0-2,0 0-8,-4 0-9,5 0-5,-2 0-7,-2 0-28,1-2-30,0 2-38,3 0-42,-7-3-41,4 1-40,1-1-43,0 0-165,-1-3-422,1 0 187</inkml:trace>
          <inkml:trace contextRef="#ctx0" brushRef="#br0" timeOffset="8666.4346">-194 2881 155,'9'-1'242,"-9"1"-12,0 0-7,0 0-9,0 0-5,0 0-12,7-2-6,-7 2-8,0 0-9,0 0-13,0 0-12,4-3-8,-4 3-10,0 0-10,8 0-10,-8 0-14,10 0-6,-10 0-3,9 0-3,-9 0-3,12 0-4,-6 0-6,3 3-12,-2-3-5,5-3-5,-2 3-4,4-1-1,-2 0-5,-1 0-8,1-2 0,-2 2-2,0-1-7,0 2-2,-4-2-11,4-2-24,-4 3-21,-2 0-24,-4 1-22,0 0-32,6-3-35,-6 3-35,0 0-35,0 0-24,0 0-221,0 0-501,-26 3 221</inkml:trace>
          <inkml:trace contextRef="#ctx0" brushRef="#br0" timeOffset="9356.497">407 2805 169,'3'-8'228,"-1"6"-25,2-3-15,2 3-17,3-2-15,-2-4-12,1 3-1,3-3-11,1 2 0,0 0-8,3 1-5,-3 2-7,2-1-7,-2-1-7,-1 3-5,0 0-4,1 1-8,-4 0-2,2 1-8,-3 0 1,2 0-10,-2 2-5,-2 0-2,1 0-1,-3 3 6,0 0 0,-3 1 5,-3 1 7,0 4-6,-3-2 2,-3 5-3,1-2 5,-8 4 8,1-1 4,-1 0 8,0 0-4,1 2 8,-1-1-1,5-1-1,-4-1-6,7 4-5,-1-5-9,3-2 0,1 3-4,0-5-10,-1 4 0,1-2-10,5 2 3,0-3-6,0 1 4,3 0 2,-1-1 2,4-1 5,0 2 7,1-5 1,2 1-3,2 2 1,-1-1-8,6-2-5,0-1 2,5 1-4,0-3-7,2-3 0,-2 4-6,3-4-2,-2-1-6,2 2-3,10-2-1,-15-2-6,-3 3-4,9 0-2,-5 0-9,2-2-21,-2 1-21,-6 1-33,6 0-13,-8-3-28,-1 2-22,0 1-27,-3 0-24,0 0-28,-8 0-28,8 4-29,-8-4-28,4 3-25,-2 1-262,-2-4-635,-4 7 282</inkml:trace>
        </inkml:traceGroup>
      </inkml:traceGroup>
    </inkml:traceGroup>
  </inkml:traceGroup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24:20.7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18F178F2-9D64-4791-BEE6-F05ADB36E5B1}" emma:medium="tactile" emma:mode="ink">
          <msink:context xmlns:msink="http://schemas.microsoft.com/ink/2010/main" type="writingRegion" rotatedBoundingBox="1899,11347 8595,11530 8538,13631 1842,13449"/>
        </emma:interpretation>
      </emma:emma>
    </inkml:annotationXML>
    <inkml:traceGroup>
      <inkml:annotationXML>
        <emma:emma xmlns:emma="http://www.w3.org/2003/04/emma" version="1.0">
          <emma:interpretation id="{E22E5935-8F9D-4A24-9F11-009B23BD0854}" emma:medium="tactile" emma:mode="ink">
            <msink:context xmlns:msink="http://schemas.microsoft.com/ink/2010/main" type="paragraph" rotatedBoundingBox="1899,11347 8595,11530 8538,13631 1842,1344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2A315A6-D4C9-49CF-BEAF-6585FECEF0E0}" emma:medium="tactile" emma:mode="ink">
              <msink:context xmlns:msink="http://schemas.microsoft.com/ink/2010/main" type="line" rotatedBoundingBox="1899,11347 8466,11526 8430,12874 1862,12695"/>
            </emma:interpretation>
          </emma:emma>
        </inkml:annotationXML>
        <inkml:traceGroup>
          <inkml:annotationXML>
            <emma:emma xmlns:emma="http://www.w3.org/2003/04/emma" version="1.0">
              <emma:interpretation id="{F8BF7F73-6719-498B-87A4-73C769223446}" emma:medium="tactile" emma:mode="ink">
                <msink:context xmlns:msink="http://schemas.microsoft.com/ink/2010/main" type="inkWord" rotatedBoundingBox="1893,11575 3881,11629 3861,12356 1873,12302"/>
              </emma:interpretation>
            </emma:emma>
          </inkml:annotationXML>
          <inkml:trace contextRef="#ctx0" brushRef="#br0">-20900 8139 168,'0'0'190,"0"0"-2,0 0-9,0 0-6,0 0-4,0 0-7,0 0-9,0 0-7,0 0-12,0 0-5,0 0-8,0 0-6,0 0-4,0 0-8,0 0-3,0 0-10,0 0-7,10-12-2,-10 8-10,1 0-7,3-1-4,1-2-7,-4 0-2,2-1-8,0-4-4,2 1-5,-1-3-3,1 1 1,0 1-7,1-1 1,-1-4-4,-4 2-3,4 2-1,0 1 0,0-1-6,-4 3 3,1 2-3,1-1 1,-1 1 1,0 2 2,-2 0 3,2 1-1,-2 0 7,2 1-3,-2 4-8,0-5 2,0 5-5,2-5-1,-2 5-5,0 0 1,0 0 0,0 0-5,0 0 1,0 0 3,0 0 0,-6 19-3,6-13 2,0 5 1,-2 2-1,2-1 1,2 8 5,-2-6-2,0 6 1,0-6 0,2 1 3,-2 5 1,4-2-14,-1 2 1,-1-5 1,1 1 1,0 0-1,2 0 3,-3 3 2,2-5-6,-2 1 2,1-4-2,-1 3 3,1 0-3,-1-4-2,2 2 7,-2-3 0,-2 0-4,2-3 0,-2 2 7,3-2-6,-2 1 4,-1-1-4,0 1 7,0-3-7,0 3-1,-1-2 3,1 0-2,-3-1 3,1 2-4,0-1 0,-4 0 7,1 0-3,1 1-4,-3-2 3,1 1-1,-4-3 1,2 4-3,0-4 2,-3 4 1,0-2-4,-4-2 8,3 4-6,-2-1-5,2-2 15,-3 0-16,5-1 1,0 1 6,-1 0-5,3 0 3,-1 0 0,3-1-2,0 1-2,2-2 2,4-1 0,-9 3 5,9-3-6,-4 2-2,4-2 2,0 0-3,0 0-3,-8 2 13,8-2-11,0 0-2,0 4 2,0-4 4,8 6-4,-4-4 4,5 0-1,-2 0 4,4 1 2,-2 1 2,6-1 0,-2-1 3,3 1 5,-1-2 0,1-1 4,-1 1 0,3 1 5,2-2-2,-5 0 1,3 3-1,-4-3-1,0 0-5,1 1-1,-1-1 2,-1 1-1,0-1-2,1 0-2,-3 1 1,-3-1-4,3 3-4,-4-1 0,1-2 0,0 0 5,-2 2-3,2-1-2,-3 1 0,-5-2 2,12 0-4,-12 0 2,10 1-12,-10-1-21,0 0-22,10 0-28,-10 0-24,0 0-36,6 1-40,-6-1-41,0 0-46,0 0-206,0 0-510,0 0 226</inkml:trace>
          <inkml:trace contextRef="#ctx0" brushRef="#br0" timeOffset="754.6586">-19842 7975 66,'0'0'187,"0"0"12,0 0-10,0 0-1,0 0-3,0 0-8,0 0-11,0 0-14,0 0-8,0 0-15,0 0-5,0 0-12,-22 6-13,16-2-3,-3 0-6,-2 3-9,0-1-7,-6 9-4,-2-4-5,-2 3-4,0-1-9,-3 5-2,-3 1 0,1-4-10,5-1-6,5 0 0,-6-3-6,3 3-1,3-3-3,4-2-3,1-3-3,1 2-4,4-6 0,-1 5-4,2-1 0,2-4-1,0 2-4,-1-2 4,4-2-4,-4 2-2,4-2 1,1 6-2,-1-6-1,5 5 3,0-2-1,1 0 5,0 0-4,1 2 0,0-1 3,2 1-4,2 1 3,-1-1 0,2 3 3,3-4 0,-2 2-1,2 0 4,0 1-3,-4-1 2,5 1-1,-3-1 0,0 1 1,-2-2-3,0 2-2,1 0-1,-1-2-1,-4 1 0,4 1 6,0-1-5,-3-1 2,2 0-1,-4 0-2,1 1 0,-1-3-2,1-1 1,-1 2-5,-1-1-18,-5-3-34,6 6-21,-1-5-35,-5-1-20,1 4-22,-1-4-29,0 0-22,6 2-35,-6-2-122,0 0-389,0 0 173</inkml:trace>
          <inkml:trace contextRef="#ctx0" brushRef="#br0" timeOffset="1080.6869">-20176 8473 13,'0'0'195,"0"0"3,0 0-4,0 0-3,0 0-7,-9 1-7,9-1-6,0 0-9,0 0-16,0 0-12,0 0-16,0 0 1,0 0-4,0 0 0,13 7-1,-8-4-5,1 0-6,3 0-6,-3 2-2,0-1-4,-2 1-1,6 1-7,-3-2-7,8 3-2,-7-1-9,5 0-6,-3 0 0,1 2-11,0-3-7,-1 1 2,4 2-2,-6-3-11,5-2-2,-2 6 5,2-4-6,-5-2-2,4 3-2,-3-3-9,1 1 11,1 0-14,-4-1-17,1-1-17,0 3-30,0-2-26,-3-2-39,1 2-46,1-3-60,2 2-45,-9-2-198,6 2-506,-6-2 225</inkml:trace>
          <inkml:trace contextRef="#ctx0" brushRef="#br0" timeOffset="2217.8372">-19189 8098 95,'0'0'167,"0"0"-3,5-2 0,-5 2-5,0 0-5,0 0-7,0 0-9,0 0-3,1-4-6,-1 4-5,0 0-3,0 0-1,0 0-4,5-4-4,-5 4-3,0 0-3,0 0-3,0 0-3,0 0-10,0 0-4,0 0-8,0 0-5,-5-9-9,5 9-7,-3-4 2,3 4-13,0 0-6,-4-6-1,1 3-3,3 3-5,-6-7-6,2 6 0,-1-3-5,-1 3-3,6 1 0,-10-3-1,3 3-4,7 0-1,-18 0 0,7 4-3,4-2-2,-1 3 1,-3-1-2,0 1-2,0 0-1,4 4 1,-4-3-11,3 4-3,-2-3 1,4 4 5,-3 1 0,3-4 0,-1 4 1,3-2 4,-2 4 1,1-2 0,5 1 0,-4 1-1,3-2 2,1 1-1,1 2-1,4-1 2,-1-3 4,2 3 9,-2-5-6,4 4 1,0-3 4,-1 1 6,4-3 5,-1 0 3,3 1 1,0-3-3,-2 0 2,5-1-3,-5-2-1,2 2-3,-2 0-3,3-5 2,-2 1-1,3 2-4,-2-3-1,1 3 0,-2-3 0,3 0-2,-4 0-1,3 0-1,-3 0-2,1 0-3,-1 0 1,0-3-12,1 6-23,-5-6-27,1 3-28,-8 0-40,11 0-42,-5-1-48,1-1-53,-1 1-202,-3-1-507,1-3 225</inkml:trace>
        </inkml:traceGroup>
        <inkml:traceGroup>
          <inkml:annotationXML>
            <emma:emma xmlns:emma="http://www.w3.org/2003/04/emma" version="1.0">
              <emma:interpretation id="{D434E882-1150-4E36-BA5C-B7DF4BADAB73}" emma:medium="tactile" emma:mode="ink">
                <msink:context xmlns:msink="http://schemas.microsoft.com/ink/2010/main" type="inkWord" rotatedBoundingBox="4330,11413 8466,11526 8430,12874 4293,12761">
                  <msink:destinationLink direction="with" ref="{7E178BA5-04C9-4639-ACEA-07AFC4EEA0E8}"/>
                </msink:context>
              </emma:interpretation>
            </emma:emma>
          </inkml:annotationXML>
          <inkml:trace contextRef="#ctx0" brushRef="#br0" timeOffset="6956.4015">-18554 8194 59,'0'0'144,"0"0"-6,-9-3-1,9 3-9,0 0 0,0 0 5,0 0-9,0 0-1,0 0-3,0 0-6,0 0-7,0 0-3,0 0-3,0 0-5,0 0-3,0 0-5,0 0-4,0 0-8,0 0-6,0 0-5,0 0-8,0 0-5,0 0-5,0 0-6,0 0-1,0 0-2,0 0 0,0 0-1,11-7-1,-11 7 3,5-4-5,-5 4 3,5-3-6,-2 0-1,0-2-2,1-3 0,0 2-5,-2 0-4,3-2 0,1-1-2,-6 0 2,5-3-5,-3 1 3,2-2-3,-2 1 5,1 2-9,-1-1 0,1-1 2,-3 1 4,2 2 1,-1 4 1,-1-7 4,0 7 0,0 0 1,0-2 12,3 2-8,-3 5 0,-3-8-1,3 8 8,3-9-17,-3 7 3,0 2-9,0 0 0,1-6-4,-1 6-1,0 0 2,0-4-3,0 4-3,0 0 0,0 0 2,4 17 1,-4-11 1,0 1 3,0 5 2,2-2 9,-1 4-9,2-3 0,-2 0 1,2 5 10,-1-1-8,-1-4 0,0 5 3,3 2-2,-3-4 3,1-2 0,1 4 2,-2-2-4,1 1 4,-1-1 1,-1 0-3,0-1-3,2-1-1,1 1-1,-3-1 4,1-3-4,-1 1-1,3-2-3,-3-1 3,0 4-4,0-5 0,0 2-5,1-2 4,0 0 0,0-1-2,-1-2 14,3 4-14,-2-2-4,0-3 0,2 4 14,-3-3-15,0-3 5,1 8-5,0-5 3,0 2-1,2-1-1,-3-4-2,2 4 3,-2-4-3,4 4-1,-4-4 1,1 6 3,-1-6-4,0 0 7,1 5-5,-1-5 1,0 0 4,0 0-6,0 0-1,0 3 8,0-3 0,0 0-2,-8 3-4,8-3 3,-9 3 1,3 2-2,0-3 4,0 1-3,-2-1-4,1 2 6,-2-2-3,2 0 1,-5 2-3,3-3-3,2 0 3,1 3 6,-3-4-6,3 2-2,1 0 1,5-2 1,-6 2 1,1-1-1,5-1 2,0 0-2,0 0-3,-11 2-3,11-2 5,0 0-1,-2 2-6,2-2-3,0 0 6,0 0 1,0 0 1,13 6-1,-8-3 5,1-2 1,3 1-4,0-2 0,4 3 4,-2-2-5,2 1 5,2-2 3,-2 3-1,5-6-3,-3 6 0,-1-6 6,1 2 1,1 1-4,-2-1 3,3 1-3,-5-4 4,3 2-2,-4 1-1,2 0-7,-5-1 3,2 1-2,-4 0-2,5 1-5,-6-4-1,2 2-19,-7 2-26,7-2-27,-7 2-32,10-1-48,-10 1-44,0 0-66,0 0-233,0 0-545,0 0 241</inkml:trace>
          <inkml:trace contextRef="#ctx0" brushRef="#br0" timeOffset="10958.0667">-17905 8402 87,'0'0'140,"3"-8"0,0 5-2,-3 3-2,3-3 2,-1 0 1,-2 3-4,0 0-5,3-6-3,-3 6 1,0-5-14,0 5-5,0 0-8,3-2-11,-3 2-8,0 0-11,0 0-1,0 0-3,0 0-2,0 0 3,0 0-1,0 0-4,5 13 1,-4-9 1,0-2-6,2 4-1,-3 1-2,0-1-2,1 0-8,-1 2 1,0-1-1,1 1-5,2 0-2,-1 1 6,2-2-11,-4 0 0,1 2-5,0-2-1,1-1-4,0 1-5,-1-2 7,2 1-9,-1-1 3,1-1-7,-2 0 12,4-1-6,-5-3 7,5 6 4,-1-5 6,-4-1 8,12 0 2,-1-4-4,-1 1 5,2-5-7,6-6-4,0 0-3,11-6 0,-2-3-2,4-5 4,-2-2-10,12-14-7,-10 14 1,7-12-5,-1 2 1,3-3-2,-14 12 13,4-1-17,-1 3 7,7-14-13,-9 13 1,-1 5 5,0-4-5,-1 4-1,-1 2 5,-3-1-3,2 4-1,-6 5-1,-1-2 4,-1 6-3,2-3-4,-2 6-4,-7-3 8,4 3-2,-5 2-2,0-1 5,1 3-8,-5 0 3,2 2-2,-3-2 3,2 0 5,-4 4-10,7-3-1,-4 0 2,-3 3-3,3-2-13,-3 2-13,0 0-6,0 0-27,0 0-20,0 0-31,5-4-24,-5 4-32,0 0-22,0 0-35,0 0-50,0 0-159,0 0-473,0 0 209</inkml:trace>
          <inkml:trace contextRef="#ctx0" brushRef="#br0" timeOffset="12707.4085">-16944 8568 81,'0'0'146,"0"0"-8,0 0 9,9 5 0,-3-5-7,3 1-2,-2 2 2,2-6-5,3 3-7,3-1-7,-3 1-3,2-2-8,2 2-9,6-3-6,-7 2-11,5-3-6,1 1-9,-3-3-5,4 4-6,-6-2-7,3 2-4,-5 0-6,2-3-5,-3 3-3,2 0-4,-3 1-3,2 0-3,0 0-4,-3 1 0,-3 0-7,1 0-5,4 0-13,-4-3-27,0 6-24,-3-3-29,-6 0-25,16 1-26,-11-1-29,-5 0-166,11 0-357,-11 0 158</inkml:trace>
          <inkml:trace contextRef="#ctx0" brushRef="#br0" timeOffset="12411.8246">-16947 8390 88,'0'0'151,"0"0"-2,0 0-7,0 0-3,0 0 0,0 0-7,3-2-3,-3 2-6,0 0-10,0 0-11,0 0-3,0 0-2,0 0 3,10 0 5,-10 0 4,11 2-3,-1-2 2,2 0-2,2 0-4,3 0-5,7 0-8,-1 1-7,2-1-9,-2 0-10,5-1-3,-5 1-11,3 0-3,-1 0-5,-2 0-1,-1 0-4,0 0-4,0 1-4,-7-1 7,-1 0-12,1 2-3,-2-1-1,-2 2-2,2-1-3,-2 1-1,-3-2-3,0 1-8,-2 1-18,-2-1-16,0-1-20,-4-1-17,8 5-23,-6-2-19,-1 0-19,-1-3-25,-1 6-16,-2-1-31,-4-3-165,1 1-397,0 1 176</inkml:trace>
          <inkml:trace contextRef="#ctx0" brushRef="#br0" timeOffset="13063.1253">-16543 8247 171,'0'0'176,"3"-5"-5,2 1-11,-5 4-13,6-4-9,0 3-8,1-2-11,-1 3-11,1-2-6,-2-1-10,3 3-4,-8 0-10,16 0-7,-8 3-3,0-1-3,-1 2-7,2 0-1,-3 0-7,4 3-2,-1 2-6,-1 0-4,-2 0 3,1 5-1,-1-3-4,-1 4 1,0 4-3,-3-1 0,-1-3-3,3 2-3,-4-3 0,1 6-6,-2-1 1,0-4-2,-3-1 0,3 0-3,-3 6-1,2-2-3,-3-4-1,2-1 0,-2 1-5,-1-2-4,0 0-24,-1 1-31,-3-3-35,1 1-36,2-4-38,-1-1-55,-3-1-120,7-2-362,-3 0 160</inkml:trace>
          <inkml:trace contextRef="#ctx0" brushRef="#br0" timeOffset="13870.1201">-15940 8123 92,'-9'4'158,"9"-4"-1,0 0 4,-3 7-6,3-7-3,-2 4-2,2-4-5,-1 8-10,-3-3-4,4 1-7,0 0-6,0 2-10,-4 1 0,4 5-9,0-3-5,0 1-7,-3 4 1,-1 1-13,1 6-4,0-4-4,1 1 0,-4 1-5,1 0-4,-2-1 4,3 0-12,-3 0-3,1 1-8,1-3-1,1-5-2,0 2-6,-2-4-1,1 1-1,-2-3-1,3-1-1,-1 0-4,3-2 0,-2-2-3,4 3 2,-5-4-1,5-3 7,2 5 3,-2-5-1,0 0-1,0 0-1,0 0-9,0 0 3,3-17 5,1 4-12,-1 2 1,1-4-2,0-4 5,3-2-11,-1-6-7,-1 4-8,3-7 0,0 1-4,0 0 1,-2 1-2,-2 5-2,10-7-2,-3 4 4,-7 7-2,7-1 4,0 1-1,-3 1 0,2 0 0,1 2 4,-3 5-2,1-2 3,0 3-3,1 0-1,-3 1 7,3 0-6,-4 3 2,0 1-5,2 3 6,-2-1 0,0-1 0,3 4 3,-9 0-4,12 4 3,-6-1 2,1 4 1,-3-1-2,0 3 4,6 2 2,-5 1 5,-1 1 0,0-1 1,2 7 5,-3-6 2,2 6 4,-3 1 1,-1-6 2,2 6-2,-1-1 3,-2 1 7,0-1-13,0 1 3,-2-2-1,-1 2-5,2-1 4,-1-2-4,-3-3-4,2 2 3,1 3-3,1-4 9,-4-1-9,3 0-6,-2 2 2,4-5 0,-4 2 0,3-1-1,1-2-5,-2 1-13,-1-2-21,3-1-22,-1-1-29,1-2-27,0 3-24,0 1-33,1-7-20,-1-2-24,3 9-30,-3-7-140,0-2-412,2 4 182</inkml:trace>
          <inkml:trace contextRef="#ctx0" brushRef="#br0" timeOffset="14332.0068">-15567 8502 82,'0'0'207,"0"0"-8,0 0-9,0 0 0,0 0-11,0 0-10,0 0-6,-19 6-13,19-6-12,-5 5-6,4-3-13,1-2-10,-5 8-7,4-5-12,1 3-8,0-3-10,0-3-3,1 9-8,0-5-8,2 2-5,-2-2-4,1 0 2,2 0-10,0-2 1,-1 2-5,4-2 0,-2 3-1,1-5-2,0 3-3,0-2-2,2-1-1,-8 0-1,10 0-1,-1-1 1,-2-2 1,0-2-3,2 3 4,-1-3-6,-1 0 2,-1-3 0,2 1-1,-5-1-5,4-2 0,-1 1 3,-3-1 1,-1-1 6,1-1-2,-2 1 4,-1 1 2,0-2-7,0 3-1,-4-3 1,1 4 0,-2-3-3,-2 7 1,1-7-4,-2 5 1,-3 2-6,1-2-2,-4 3 3,4 1-3,-1 1 1,-5 1-9,5 0 5,0 1-2,-3 1 3,3 3-2,-1-1-5,1-3 6,3 3-3,1 1-1,-2 1-1,3-1 1,1-2-4,-1 1-17,2 1-19,-1 1-27,2-1-30,0 0-30,3 0-22,0-1-19,2 2-28,2-3-23,-1-1-196,-3-2-448,8 4 199</inkml:trace>
          <inkml:trace contextRef="#ctx0" brushRef="#br0" timeOffset="14845.539">-15290 8355 61,'0'0'186,"-2"8"-9,0-5 0,2 0-4,0-3-4,-3 9-6,3-4-10,3-3-9,-3-2-6,0 5 0,4-1 0,0 1-12,3-1-6,0-3-8,1 0-11,0 2-3,3-3-14,2 0-8,-1 0-9,0 0-8,1-3-5,-1 3-6,-2 0-3,3 3-7,-1-3-14,-2 0-30,-2 0-33,2-3-63,-2 3-52,1 0-50,-3-2-190,-6 2-428,13 0 190</inkml:trace>
          <inkml:trace contextRef="#ctx0" brushRef="#br0" timeOffset="14600.0913">-15283 8269 129,'4'-2'207,"-4"2"-18,0 0-6,5-4-7,-5 4-4,0 0-5,0 0-4,10-2-6,-10 2-8,8 0-6,-8 0-10,6-1-11,-6 1-12,11 1-11,-4-2-9,-7 1-8,12-1-7,-3 0-8,-3-1-7,4 1-5,-10 1-8,12 0-6,-5-2-1,1 2-7,-8 0-1,12-3-17,-8 3-21,-4 0-33,9 0-23,-9 0-29,0 0-29,7 3-23,-7-3-29,5 3-45,-5-3-131,0 0-377,0 0 167</inkml:trace>
          <inkml:trace contextRef="#ctx0" brushRef="#br0" timeOffset="15706.6987">-14706 8064 42,'0'0'183,"0"0"0,0 0-6,0 0-5,0 0-5,0 0-9,3-3-8,-3 3-8,0 0-7,0 0-8,0 0-6,1-5-8,-1 5-5,0 0 4,0 0-9,4-3-7,0 0-6,-2-2-5,-1 2-7,6-4-9,-3 2-4,1-4-2,1 2-4,1-5-2,-1 2-3,0 1-1,-1-3-4,0 1-2,-3 0-3,2 1-1,-3 2 2,0 0 0,2 0 6,-3 3 3,0-1-4,-3-3 3,3 4-2,-1 2-1,1 3-7,-1-6-4,1 6-5,-4-2-8,4 2-1,0 0-5,-7 10 2,2-4-5,0 5 5,-1 1-3,2 7-6,-1 1 0,2 0 4,0 0 1,-1-1-8,3 1 0,-2 2 3,3-5-2,0 4 7,0 0-6,0-3-1,0 2-1,0-1 0,3-2-3,-2-3-18,3 5 8,-3-5-1,2-2 1,-1 1-2,-1-2 15,3 2-11,-1-5-6,0 2 0,-2-1 7,2-3 0,-1 0-3,0 3 2,-1-4-2,-1-1 4,1-2-4,-1-2 6,0 8-3,0-8 6,0 4-8,0-4 4,0 0-5,0 0-8,-9 2-8,9-2 1,-14 0-8,6 0 1,-4 4-4,-2-2-2,2-2 2,-2 3 0,-1-1 4,-3-1 5,3 1 2,0-2-3,4 4 4,0-3 4,0 0 2,3-1 2,0 0 0,4 3 1,4-3 5,-11 0 2,11 0 1,0 0 0,0 0 2,0 0 1,0 0 4,0 0 9,0 0-10,24-11 0,-11 8-2,-1 2 0,3-3 5,4 0-4,4-1 2,-9 3-2,8-2 5,1 0-1,-4 3-2,3 0-5,-2-2 5,0 3-7,2-1 6,-6 0-5,5 2 3,-6-1 0,2-1-6,-4 2-8,0 0-11,0 0-18,-2 2-27,-1-2-13,-3 0-25,3 4-34,-4-1-31,1-1-36,-3-1-40,-4 4-193,0-1-474,0-5 210</inkml:trace>
          <inkml:trace contextRef="#ctx0" brushRef="#br0" timeOffset="16089.8283">-15930 8922 5,'-4'1'121,"1"2"7,3-3-1,-3 9 6,3-9 17,0 0 19,3 2 11,-3-2 6,13 3 1,-1-3-5,4-3-11,4 1-9,6-7-8,7 3-14,3-5-9,5 0-7,1 0-11,4-1-8,13-4-11,-4-2-6,8 7-10,-4-6-7,1 4-7,-1 3-8,3-3-1,-1-1-9,-17 8-1,17-3-7,-17 2-7,1-2 0,-7 4-7,6-1 4,-5 2-7,-4 1 1,0 1-8,-11-1-8,0 1-3,-1 2-15,-3-4-14,-6 4-15,0-1-17,-5-1-19,-1 0-24,0 2-21,-8 0-21,6 0-32,-6 0-23,0 0-40,0 0-144,-26 2-415,4 1 184</inkml:trace>
          <inkml:trace contextRef="#ctx0" brushRef="#br0" timeOffset="16374.3577">-15877 9110 64,'-9'5'214,"2"-3"-23,-1 2-21,3-3-17,4 3-15,1-4-13,0 0-3,0 0 10,12 5 9,2-7 2,2 2 3,7-7-4,8 2 4,3-2-15,1-2-8,3 0-5,3 0-8,0-1-5,2-1 0,17-1-6,-3-5-10,1 0-7,-16 3-7,0 3-6,-1-3-7,17-3-8,-15 6-3,-2-3-7,-1 5 8,-1-2-16,0-1-5,-1 6-7,-3-2 13,2 1-20,-12 3-11,-4 1-17,3 1-20,-2 0-11,-10 1-31,4 1-36,-6 0-36,0 1-32,-2-2-49,-8 1-230,14 1-493,-14-1 218</inkml:trace>
        </inkml:traceGroup>
      </inkml:traceGroup>
      <inkml:traceGroup>
        <inkml:annotationXML>
          <emma:emma xmlns:emma="http://www.w3.org/2003/04/emma" version="1.0">
            <emma:interpretation id="{F4642752-195D-4732-BD81-6397C84F8604}" emma:medium="tactile" emma:mode="ink">
              <msink:context xmlns:msink="http://schemas.microsoft.com/ink/2010/main" type="line" rotatedBoundingBox="6507,13090 8493,12934 8541,13537 6554,13693">
                <msink:destinationLink direction="with" ref="{7E178BA5-04C9-4639-ACEA-07AFC4EEA0E8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BF7FE5E4-EA7B-451A-911B-9A51BAF9DDD2}" emma:medium="tactile" emma:mode="ink">
                <msink:context xmlns:msink="http://schemas.microsoft.com/ink/2010/main" type="inkWord" rotatedBoundingBox="6507,13090 8493,12934 8541,13537 6554,13693"/>
              </emma:interpretation>
            </emma:emma>
          </inkml:annotationXML>
          <inkml:trace contextRef="#ctx0" brushRef="#br0" timeOffset="19977.4595">-16044 9599 180,'4'1'191,"-4"-1"5,0 0 11,0 0 10,0 0 6,0 0 0,0 0-4,0 0-3,0 0-12,0 0-8,0 0-19,0 0-11,0 0-17,0 0-11,-22-7-12,17 5-15,2 0-12,-5 0-6,1 0-13,-4-1-8,1 0-5,-1 0-11,-1 1-10,-1-1-15,0 2-1,-2 1-3,-1-1-6,-5 2 1,5 3-4,1-3-7,2 0 1,-3 4 1,0-1 5,5 1-1,1 1-12,-1 2-2,1 1-1,3 2 0,-1-2-1,3 6-3,2-2 2,3 3 4,0 2-7,0-2-1,3-3 7,2 3 1,-1 1-2,2-4 5,5 5-2,1-3 3,-1 0-1,1-4 2,5 2-4,-1-3-2,-1-1 4,0-2-3,-1-3 0,2-1 3,5 0-1,1-3 1,-1 1 0,0 0-4,0-3 0,0-2-13,-1 2-15,0-7-25,-3 0-27,3 2-29,0-2-26,-1-1-37,-1-2-28,0 0-32,1 1-21,-3-3-17,-4 4-145,3-4-446,-2 4 197</inkml:trace>
          <inkml:trace contextRef="#ctx0" brushRef="#br0" timeOffset="20423.6463">-15635 9748 102,'0'0'180,"0"0"-4,0 0-1,17 1-3,-8-2-1,-2 1 2,4 1-3,1-2-3,3-1-6,-3 0-6,2-2-15,2 4-13,4-3-11,-4 2-10,0-2-10,3-1-13,-2 1-3,7-2-8,-9 4-6,1 0-9,3-3-10,-3 1-8,0-1-12,3-2-16,-4 2-21,-3 0-17,3-2-23,-1 1-26,0-1-23,1 1-42,1-2-25,-3 2-26,3-2-160,-4 1-380,2-2 168</inkml:trace>
          <inkml:trace contextRef="#ctx0" brushRef="#br0" timeOffset="20202.0587">-15591 9587 183,'5'-2'191,"1"0"-14,-1-2-3,0 1-9,4 2-6,-4 0 0,2-2-5,1 2 1,0-1-6,2 0-6,3 1-8,0 0-11,0-1-13,1 0-12,7 0 0,-6 0-18,5 2-8,-3-1-11,-1 0-6,2 1 4,-5-3-15,2 4-5,0-1-5,-3-1-8,-1 1-15,-2 0-20,0-1-24,-1 2-15,-1 0-27,-7-1-20,0 0-22,8 3-19,-8-3-32,0 0-22,0 0-146,-16 11-362,5-6 160</inkml:trace>
          <inkml:trace contextRef="#ctx0" brushRef="#br0" timeOffset="21001.1819">-14721 9447 67,'0'0'248,"4"-2"-23,-4 2-15,0 0-17,0-4-16,0 4-13,0 0-9,-15-2-9,8-1-5,7 3-3,-18 0-6,10-1-7,-3 1-14,-4 1-9,0-2-10,0 1-10,0-2-4,1-1-8,1 0-7,4 1-4,3-2-6,0-1-9,-1 0-2,1-1-7,3 0-5,2-2-4,-1-3 3,5-1-10,0 1-1,3-1-2,2-1-4,5 4 0,-2-3-1,6-1-5,-5 4 4,5-1-5,-3 3 1,2 1-3,-1 1-1,1 3-6,0 1 6,-1 1-1,0 3 1,0 2-1,0 0-1,-1 4-1,3 2 6,-6 2-2,0 0-3,-2 4 1,-3 0-1,1 3 11,-2 0-11,-4 0 0,-1 8 6,-1-7-3,-4 0-3,-2 2 3,-2 5 1,-6 2 2,-2-5-1,1 3 3,-6-2-2,-3-2-1,-2 6 1,-2-5 1,2-5-1,-2 5-2,3-7 2,7-4 12,2-4-9,0 1 3,4-5 1,2-1 4,4-2-4,-1 1-3,-3-2 5,7 1 0,-1-2-8,5-1 5,0 0-2,0 0-4,0 0 1,-2-10 2,2 10-3,15-5 0,-8 2 2,4 1-1,4-1 8,0 2-9,6 1-3,1 0 2,1-2-3,2 4 6,9-1 5,-5-1-12,-5 0 4,8 2 0,1-1-3,-9 1-2,0-4 4,2 4-1,0-2-6,-4 0 9,3 0-10,-1-2-1,-9 2-19,6 2-14,-4-4-16,3 4-15,-8-2-15,2 0-21,-6 0-20,1 0-26,0 0-19,-1 0-29,-2 3-42,-6-3-136,7 3-408,-5 0 181</inkml:trace>
        </inkml:traceGroup>
      </inkml:traceGroup>
    </inkml:traceGroup>
  </inkml:traceGroup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24:42.42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7E178BA5-04C9-4639-ACEA-07AFC4EEA0E8}" emma:medium="tactile" emma:mode="ink">
          <msink:context xmlns:msink="http://schemas.microsoft.com/ink/2010/main" type="inkDrawing" rotatedBoundingBox="4993,12390 9052,10459 10409,13311 6350,15242" hotPoints="9385,11573 9120,14236 6457,13972 6722,11308" semanticType="enclosure" shapeName="Square">
            <msink:sourceLink direction="with" ref="{D434E882-1150-4E36-BA5C-B7DF4BADAB73}"/>
            <msink:sourceLink direction="with" ref="{F4642752-195D-4732-BD81-6397C84F8604}"/>
          </msink:context>
        </emma:interpretation>
      </emma:emma>
    </inkml:annotationXML>
    <inkml:trace contextRef="#ctx0" brushRef="#br0">962-2 40,'0'0'159,"-4"-5"-5,4 5-4,0 0-12,0 0 3,-11 9 0,6-2-5,-1-1 7,0 8-8,-5 4 0,1 11 0,-5 5-2,4 1-1,-4 21 3,-2 3-8,0 6-9,-8 30-5,0-4-17,2 1-3,-3 4-9,-4 5-7,-7 7-5,1 10-1,-6-1-10,-5 4-2,2 4-8,-10 1-6,-2-5-2,3 1 10,3-7-9,2-5 2,5-11-6,10-3-4,4-31-6,8 2-4,0-5-2,5-1-1,4-4-1,-1-1 0,6-18-6,-3 1-6,6-5-22,-1-3-35,4-10-36,-1-6-39,1-5-47,2-2-43,0-3-62,0-5-158,0 0-468,5-20 207</inkml:trace>
    <inkml:trace contextRef="#ctx0" brushRef="#br0" timeOffset="1558.6742">-101 2378 83,'0'0'128,"0"0"-11,0 0 5,0 0-12,0 0-3,0 0 1,0 0-6,0 0 11,0 0 2,0 0-2,0 0 3,0 0-5,15 8-2,-9-3-7,0-2-1,3 3 0,2-1-5,2 1 1,0-1 3,10 1-4,0-1 2,13 4-6,3-2-1,5-2-7,21 3 14,-1-6-5,6 3-4,4-3-9,0-2-3,33 2-7,-30-4-5,39-11-9,-5 3 1,7-5-10,0 1 0,-1 1-10,3-3 1,-1-1-4,-2-1 0,6-2 5,-5-1-7,3 1 1,-2 1-5,-5-1 1,-5 2-4,-2 5-1,-29 1-1,31-3 0,-5 5 6,-31 1-14,-2 1 0,6 2 0,-3 0 1,-2 1-8,-2-3 3,-2 8-2,-2-3 1,-4 2-3,-2 1 1,-14 0-2,-5 1-3,4 2 0,-9-1-2,0 1-8,-12-1-17,-3 2-21,-6-2-27,-1 2-29,-2 0-29,-4 2-33,-1-2-22,-2-1-34,-3-1-41,0 3-197,-2-5-495,0 0 219</inkml:trace>
    <inkml:trace contextRef="#ctx0" brushRef="#br0" timeOffset="794.667">893 124 126,'7'-4'154,"8"2"-12,5-5-1,2-1-6,-1 4-1,3-4-6,8-1-5,0-1-5,3 0-10,-1 2-6,2 0-4,6-4-7,-3 1-5,5 0-4,16 1-6,-14 0-5,12-3-4,6 2-2,0 0 0,0 2-8,6 0-3,1 0-2,5 2-7,29 1-3,-33 2-3,1-2-5,3 3-3,2 1-3,27 0-2,-33 4-3,-2-2-3,4 3-1,-6-3-3,2 3 0,1 0-3,0-3-4,-3 5-5,-3-5-3,0 1-5,-6-1-3,-12 0-5,-1 0-2,13-4-2,-15 7-2,1-6 6,-6 3-6,-1 0 3,-3-2 2,-4 2-1,-7 0 3,-7 2 1,3-2-5,-5 0 1,-3 3 1,-4-3-1,-2 1 3,0 0 2,-1 0 4,-5-1-2,5 4 3,-5-4 1,0 0 0,0 0 0,0 5 0,0-5-1,0 0 3,0 0-2,0 0 0,0 0 2,0 0 0,-6 5-3,6-5 2,0 0-1,-5 5 0,3-2-1,0 1 2,-1 1-5,0 2 7,-1 1 0,0 8-1,-2 1 4,-2 11 2,-3-1 1,2 8 8,2 5 7,-7 14 4,-1 4 2,0 3 4,1 3 3,2 6-3,-6-3 1,3 29 9,1-33 0,4 6-3,-5-1-1,2 28 2,6-29-2,-2-2-2,3 3-3,-7 1-3,6 1 3,-7-4-5,2 3-4,-1-3 3,0-1-6,0-2 5,-5-3-2,4 2-9,-1-1-1,-4-3 4,4 3-4,1-7-1,2-1-1,-3-1-1,3-11-1,1-3-1,-2-1-2,5-2-2,-1 2-11,3-3-18,-1-3-28,0-3-23,4-11-27,-1-3-34,2 0-49,0-5-36,1-4-174,-3-4-429,4-1 189</inkml:trace>
  </inkml:traceGroup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19:44.1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8083415A-AA7A-423B-9306-E33C7E8F8261}" emma:medium="tactile" emma:mode="ink">
          <msink:context xmlns:msink="http://schemas.microsoft.com/ink/2010/main" type="writingRegion" rotatedBoundingBox="2647,5377 11493,4787 11739,8461 2892,9052"/>
        </emma:interpretation>
      </emma:emma>
    </inkml:annotationXML>
    <inkml:traceGroup>
      <inkml:annotationXML>
        <emma:emma xmlns:emma="http://www.w3.org/2003/04/emma" version="1.0">
          <emma:interpretation id="{7754013F-4462-4FF2-8F2A-2972C5EBA431}" emma:medium="tactile" emma:mode="ink">
            <msink:context xmlns:msink="http://schemas.microsoft.com/ink/2010/main" type="paragraph" rotatedBoundingBox="2775,4950 10546,4988 10537,6905 2766,686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43C3BC1-5734-4DC4-BC91-183D3A29C4A7}" emma:medium="tactile" emma:mode="ink">
              <msink:context xmlns:msink="http://schemas.microsoft.com/ink/2010/main" type="inkBullet" rotatedBoundingBox="2773,5464 3455,5468 3451,6466 2768,6462"/>
            </emma:interpretation>
          </emma:emma>
        </inkml:annotationXML>
        <inkml:trace contextRef="#ctx0" brushRef="#br0">-19440 1764 58,'0'5'182,"0"-5"0,-5 8 4,1-6-3,2 2-6,-4 2-4,0-1-5,-1 0-4,-4 4-4,3 0-3,-6-1-10,4 4-8,-9 0-7,4 1-3,-2 4-6,-3-3-10,-7 2-6,2 2-9,-3 1-14,2-2-1,-2 2-6,-2 1-9,0-3-11,-1 4-1,-1-3-7,3-3-4,3 3-7,-3-2-4,10-6-2,-1 1-4,0 1 1,1-4-7,6-1-1,-6 1 0,6-2-3,0-2-1,2 0-1,5 1-2,0-2-5,-2-1 0,4-1-2,4-1-1,-7 4-3,6-2-1,1-2-3,-5 6 2,5-6-1,1 5 0,4-2 0,5 1-2,0 6 2,1-4 3,10 4 0,-2 0 2,3 1 5,8 6 2,-1-6 0,1 3 3,1 0 3,0 0-3,2 0 5,-3-1 1,3-2 2,-2 5 4,1-4-6,-1-1 1,1 0 4,-11-4-6,0 5-4,0-3 5,2 4-5,-6-5-4,1 2-1,-2-1 3,-5-2-3,1 2-8,-2 1 17,0-1-18,-3-3 3,2 4-13,-6-2-15,2-2-19,-1 1-33,-3-2-27,-1 4-33,-1-5-39,0 3-49,-2-1-38,-3 0-236,0-4-539,-5 2 238</inkml:trace>
        <inkml:trace contextRef="#ctx0" brushRef="#br0" timeOffset="393.5734">-20072 2481 61,'0'0'181,"0"0"1,0 0 10,0 0 7,0 0 2,0 0-4,21 9-1,-13-3-9,2-4-6,1 4-1,1 1-2,2 0-6,0 0-3,6 3-4,-1-1-6,-1 1-2,1-3-4,3 5-13,0-6 2,3 5-9,-4-5-9,1 5-4,7-1-11,-7 0-2,2-1-10,-1-1-4,-1 2-17,3-3-11,-4 1 0,0-2-3,0 3-8,-4-2-4,4 0-4,-7-1-10,-2 1 0,-1 0-6,0-2 2,0 0-3,-1 1-10,-2-1-8,-2-1-20,0 2-18,1-5-32,-4 0-29,2 2-33,-1 0-35,-4-3-40,5 5-60,-5-5-64,0 0-273,0 0-641,0 0 283</inkml:trace>
      </inkml:traceGroup>
      <inkml:traceGroup>
        <inkml:annotationXML>
          <emma:emma xmlns:emma="http://www.w3.org/2003/04/emma" version="1.0">
            <emma:interpretation id="{57812657-82F7-4E9C-B68A-1C4307A1C886}" emma:medium="tactile" emma:mode="ink">
              <msink:context xmlns:msink="http://schemas.microsoft.com/ink/2010/main" type="line" rotatedBoundingBox="4168,4957 10546,4988 10537,6905 4158,6875"/>
            </emma:interpretation>
          </emma:emma>
        </inkml:annotationXML>
        <inkml:traceGroup>
          <inkml:annotationXML>
            <emma:emma xmlns:emma="http://www.w3.org/2003/04/emma" version="1.0">
              <emma:interpretation id="{6CA4819B-399B-4230-9DB9-AB8B9C053BF3}" emma:medium="tactile" emma:mode="ink">
                <msink:context xmlns:msink="http://schemas.microsoft.com/ink/2010/main" type="inkWord" rotatedBoundingBox="4166,5254 6540,5266 6536,6270 4161,6259"/>
              </emma:interpretation>
            </emma:emma>
          </inkml:annotationXML>
          <inkml:trace contextRef="#ctx0" brushRef="#br0" timeOffset="19173.4464">-18219 2257 45,'0'0'101,"0"0"6,0 0-9,0 0 2,0 0-2,0 0 0,6-1-5,-6 1-6,0 0 0,0 0 3,0 0-3,0 0-7,0 0 2,0 0-2,0 0-2,6-3 4,-6 3-7,0 0-2,4-3 0,-4 3-8,3-4-1,-3 4-9,3-7-5,-3 7 2,1-7-13,-1 7 3,0-6-3,3 1-3,-6-3-4,3 3 1,-1 2-2,0-8-4,-1 5-3,-1 0 0,-1-2 2,1 1-1,-5 1-3,1-4 0,2 2-3,-5 2-2,0-3 0,-3 2-1,2 2-3,-2-2 0,-3 2 1,-3-1-3,-2 3-1,1 1-2,-2 0 2,2 0-4,0 4 0,-1-1-3,-3 0 2,2 4 1,-1-1-1,2 1 1,0 1-5,2 4 1,0-1 1,3-1-3,0 0 5,-1 1-2,7 1 0,0 0-3,0 1 3,3 2-1,-1-3-2,2 3 3,1-1-2,-1-1 4,1 1-2,3 0 3,-1 0 5,2 2-3,2-1 8,-1-2-1,4 3 4,-3-2-1,3 1 7,1 1-3,-1-1 1,2 1 0,3 2 4,-1-2 6,2-3-6,-2-1-2,5 5 2,-2-3 3,0-2-6,5-1 2,1 3 1,-1-1-3,5-3 2,-1-1 3,0 1-4,0-3-3,3 0 4,2-3-4,0-1-1,0-1-6,0-3 0,7-1 0,-9 3-6,1-3 5,0-1-4,-2 1 0,-2 2 1,-4-3-2,5 2 0,-7 0-2,-2-2-1,4 2 0,-4 0-3,2 2-15,-8 0-15,4 1-17,-4-1-24,0-2-24,3 1-26,-9 2-28,0 0-38,11-6-43,-11 4-189,0 2-448,5-6 198</inkml:trace>
          <inkml:trace contextRef="#ctx0" brushRef="#br0" timeOffset="19787.5127">-17849 2272 147,'0'0'218,"0"0"-19,0 0-16,0 0-15,0 0-12,-11 4-8,10-2 2,-3 3 1,4 3 7,-2-3-12,2 2-7,0 7-2,0-2-10,-4-1-6,4 0-6,0 3-10,-1 0-8,2-4-6,-3 3-7,2 1-5,0-3-7,0 2-6,0-6-9,0 6-4,0-7-3,0 0-7,0 1 6,1-1-15,-1-2 0,1-1-6,-1-3-1,-1 8 0,1-8 0,0 4-2,0-4-3,0 0 3,0 0 9,0 0-13,0 0-5,0 0 0,0 0-4,5-13-6,-5 7 2,0-3 2,0-1 0,0 0-7,0-5-3,2-4 0,2 0-5,-3 1-10,2 0 1,2 0-2,-2-1 0,5 1-3,-4-1 4,4 2 5,-2 3-7,4-2 2,-1-2 0,0 7 4,-1-1-2,5-3 4,-2 5-4,0 1 5,0 0 0,1 0 1,1 2 0,-1 1 2,1 1-4,0-1 4,-1 4-1,1 1 3,-1-2-1,0 6 0,1-1 8,-1 2-6,3 1 1,-5 1 3,1 3-5,0 0 6,0 1 0,-3 6 3,0-3 3,0-2-1,-1 3 2,-1-2 4,1 1-3,-3 1 6,1 4-2,-2-5 0,1 1-1,-3-2 1,2 2-2,-1-2-2,-2 1 1,1-5-7,3 3 12,-3-2-8,-1 2-6,2-4-3,-2 3 5,0-4-1,2 3-1,-2-1-13,1-2-15,-1-4-20,2 3-20,-2-1-27,0-4-41,0 0-47,0 0-55,0 0-242,6-15-517,-6 7 228</inkml:trace>
          <inkml:trace contextRef="#ctx0" brushRef="#br0" timeOffset="20413.9341">-17402 1594 159,'0'0'204,"-2"-9"-23,2 9-15,3-5-13,-1 2-5,-2 3-5,6-4-2,-6 4-6,9-4-8,0 1-3,3 2 0,-1-1-9,3-1-11,0 2-8,2 2-9,2-2-5,1 0-6,3 1-8,-7 1-5,0-1-4,1-1-7,-3 1-1,1 1-8,-6 0-2,1 0-2,1 1-5,-4 0 0,0 2-2,2 2 1,-6-1 3,-1 4 5,-1 2 0,-3 2-4,-3-2 5,-1 3-3,0 1-2,-4-1 1,-3 1-6,2 2-4,2-7 5,-1 1-9,3-1-5,-4-1 0,8 1-4,-3-5-2,3 0 3,-1 1-2,2-3-6,0 1-4,3-2 0,0-2 10,0 0-9,9 5 3,-3-5-1,1 1-3,4-1 0,0 0-2,1 2 1,-1-2-2,3 1 3,-1 1-2,2 1 1,0 0-3,-1 0 4,0 2-3,1 0-2,-1 4 4,-2-2-3,-5 0 5,3 3 2,-2 0-6,-1-1 4,-3 3-2,3 1 6,-4-1-2,-2 2 4,-2-3 4,-2 3 1,1 0 5,-5-1 3,1 1 0,-5 1 4,-2 3-3,-3-6 3,3 1-6,-3 0-1,2-4-1,0 0-1,-2 0-3,0-3-1,-3 1-7,1-3 5,3-3 0,1 2 1,-1-3-6,2-1 0,0-2 3,2-1-2,0-2-3,-3-1-5,7-1 0,-3-1 4,4 3-5,1 1 1,0-3-12,4 4-6,-4-2-8,5-1-10,0 3-16,0 4-22,0-6-21,5 4-29,-5 2-32,6-6-31,-1 3-34,-5 3-32,16 3-201,-10 3-491,2-4 217</inkml:trace>
          <inkml:trace contextRef="#ctx0" brushRef="#br0" timeOffset="20933.8128">-16817 2358 211,'0'0'216,"0"0"-7,0 0 4,0 0 2,0 0-3,0 0-6,0 0-9,0 0-1,0 0-14,0 0-5,0 0-18,0 0-10,0 0-3,0 0-18,0 0-11,0 0-10,0 0-5,0 0-7,0 0-3,0 0-3,10 2-1,-1-2 1,-3 2-7,8-1-3,-1 1-8,2-1 6,2 1-17,3-1 2,4 1-8,-2 1 10,3 0-19,-4 0 0,1-3-10,-1 0 10,-1 1-12,3-1-5,-9 2-7,2-2 9,-1 2-2,-1-2 0,4 0-6,-4-2-1,-2 6 0,-2-4-4,2 0-5,-5 0-2,0 0-3,-7 0 1,12 2 1,-7-2 11,0 2-16,-5-2 0,8 0 0,-8 0 2,7 3-10,-7-3-7,0 0-1,8 1-23,-8-1-12,0 0-23,0 0-18,0 0-23,0 0-20,0 0-34,0 0-45,8-4-56,-8 4-60,0 0-203,0 0-573,0 0 255</inkml:trace>
        </inkml:traceGroup>
        <inkml:traceGroup>
          <inkml:annotationXML>
            <emma:emma xmlns:emma="http://www.w3.org/2003/04/emma" version="1.0">
              <emma:interpretation id="{10195220-4A32-401D-B214-A4E8216240B9}" emma:medium="tactile" emma:mode="ink">
                <msink:context xmlns:msink="http://schemas.microsoft.com/ink/2010/main" type="inkWord" rotatedBoundingBox="7318,4972 10546,4988 10537,6905 7309,6890"/>
              </emma:interpretation>
            </emma:emma>
          </inkml:annotationXML>
          <inkml:trace contextRef="#ctx0" brushRef="#br0" timeOffset="21748.5965">-15114 1825 118,'0'0'191,"0"0"-2,0 0 9,0 0 8,0 0 4,0 0 3,0 0-3,0 0-5,0 0-9,0 0-4,0 0-22,-12-11-14,8 10-12,-1-4-14,3 0-7,-4 1-14,-3-1-8,1 2-14,0-3-7,-3 0-6,-4 1-6,4 0-5,-4 1 1,0-1-13,0 0 2,-7-1-12,2 3-3,4 3-5,-7-2-1,-2 2-1,3 0-4,1 0-4,0 0-3,1 3-3,4-1 2,2 2 1,1 0-6,-1-1 1,3 4-2,0 0 1,2-1 4,3 5-7,-5 0 3,4 1 3,3 1 2,-1 5 2,5-1 5,-3 2-2,6 2 1,-3-1 9,6-1 0,-1-1-11,4 0 0,1 1 4,-1-3 9,5 3-10,-3-5-5,3 0-1,2 2 2,2-4-6,-3-1 17,3-2-17,1 1-3,-5-4-2,2 0 14,-2 1-11,1-2-7,5 0 3,1-2-7,-3-1 5,-3-2 3,-1 0-8,7-2 1,0-1-10,-3 3-20,-4-4-19,2 2-19,-2-2-19,2 0-26,-2 1-26,-1-3-31,0 4-26,-2 2-36,-1-4-36,1 2-29,-5 0-201,0 1-535,1-2 236</inkml:trace>
          <inkml:trace contextRef="#ctx0" brushRef="#br0" timeOffset="22309.4669">-14817 1949 183,'0'0'270,"0"0"-18,0 0-25,0 0-16,0 0-24,0 0-14,0 0-6,0 0-5,0 0 0,0 0-4,1 12-16,-1-7-2,0 2-5,0 2-4,0-3-10,-1 6-6,1-2-6,0-1-14,0 3-11,-4-3 4,4 3-10,-1-1-11,1-3-2,0 0-9,-2 1-5,0-1-7,2-1 5,0-1-15,-1 1-2,1-2 0,0 0-5,-1-2-5,1-3 6,1 8-3,-1-8-7,0 0 10,-1 4-8,1-4 1,0 0 9,0 0-14,0 0-6,2-15 20,0 6-20,5-4-5,-6 1-4,9-7-7,-5 0-2,1-3-6,0 1-1,3 1 2,2-9-5,-3 1 3,0 7 2,2 1-3,1 2 0,0-1 6,0 0-5,1 4 7,-1-2-4,-4 6 2,4 0 1,2 5 4,-2-4-4,0 3 6,0 2-1,-4 3-5,4-2 13,-2 4-9,0 0 3,-1 3-3,1 0 4,1 2-1,0 7-2,1-2 3,0 5 0,-5 0 1,2 0 4,-1-3 0,-3 7 2,1 0-3,0-1 17,-3-3-15,-1-1 0,2 3 3,-1-6-4,0 5 3,-2-2 1,3 0-4,-1-2 2,-1-1-3,-1 1-2,0-1 13,3-3-13,-1-5-9,1 2-14,-3 1-19,0 0-24,2-3-29,-2-3-44,0 0-50,0 0-54,0 0-49,1-17-189,4 9-520,0-7 230</inkml:trace>
          <inkml:trace contextRef="#ctx0" brushRef="#br0" timeOffset="22818.1188">-14366 1332 130,'0'0'234,"0"-7"-22,1 2-20,3-2-20,-2 4-17,2-1-8,2-1-1,2-1-7,0 4-3,1-3-1,1 3-12,1 0-8,1-3-10,2 2-5,-3 3-10,1 0-11,2-1-4,0 1-8,-3 1-7,-1 2-2,-1 2-6,-2-2-7,1 0 0,-4 2-3,4 4-5,-5-3 1,0 2-2,1 1 4,-4 1 4,0 0-5,-4 1 1,1 0 1,-3 1-4,0-2 0,0-1-3,-1 2 4,-2-2-8,4-1 0,1-1-4,-1 1-2,4-1-2,-4-3-1,2 2-5,1-4-2,2 3-1,0-5-2,0 6-3,5 0 9,0-3-11,-2 2 3,6-3-7,-2 5 4,1-3 4,2 4-6,-1-1 4,3-1-5,-2 5 1,1 1 0,0-2-3,-2 1 1,2 4 3,-2-4-2,-1 7-2,-2-5 4,3 0 10,-6-3-9,0 6 2,-2-4 1,-1-1 0,0 4 3,-5-5 6,0 2 2,0-1-2,-2-2 10,-1 2-4,0-3-1,-1 1 2,0-1-6,-4 0-2,2-4-6,-1 0 9,3 2-6,-2-2-6,4-2 3,-4 1 4,0 2-1,4-5-9,-2 0-6,9 0-11,-13 0-16,7 1-23,-1-1-26,7 0-43,-13 0-52,9 2-55,4-2-50,-16 2-224,10 0-543,2 0 240</inkml:trace>
          <inkml:trace contextRef="#ctx0" brushRef="#br0" timeOffset="24128.8781">-14712 2796 117,'-9'5'272,"2"-3"-21,3 2-18,-3-2-19,3-1-11,4-1-7,-9 3-7,9-3 1,-6 0-7,6 0 2,0 0-9,-11-6-5,11 6-10,-5-4-12,0-3-11,4 5-12,-4-3-16,3 1-9,-2-5-4,1 4-8,2 0-5,-3-4-17,4 3-2,0 1-7,0-2-2,0 0-2,4-1-7,0-3 1,0 2-15,4-1 0,2 2-7,1-3-1,6 1-4,3 1 0,-1-1-1,-1 4-9,4 0 1,-3-1 4,-1 5-1,-3-2-6,3 3 7,-5 6-9,4-5 0,-3 2-1,1 2 3,4 5 1,-8-3-9,1 4 3,-4 0 5,-2 3-3,-1-1 6,-2 4-4,-1 2 6,-2 0 7,-7 2 6,1 1-1,-4 0 11,-1-2 1,-5 7-1,-3-2 3,-7 1 4,1 0-4,-2 0-9,-4-4 3,0 3 5,-3-3-9,1-1-6,-4-1 2,0 0 1,4-2-5,0-1-4,0-2-1,3 0 4,-5-2-1,4 0-3,1-5-3,5 0 0,2-2-4,2 0 3,6-3-2,-1-2-4,0 0-1,2 1 3,7-1 3,-1 3-1,8-3-4,-18-4 3,12 4-9,0-2 1,3-1 3,-3 1-4,6 2-3,-6-8 2,6 2-5,0 6 3,1-9-2,6 3 0,4 1-4,0-4 3,1 4-1,2-3 2,6 2 5,4-1 1,0 0 4,1 4-7,6-3 2,-4 2-4,-3 2 3,8-1-6,-9 3 3,2 0 1,-1 0 0,-2 0 3,1 0-5,-1 4 5,2-1 2,-5-1-1,0 2 0,4-1-3,-4 4-6,1-4 10,2 1-5,-2-2 0,-1 3 6,1-1 0,-5-1 8,0 1-12,1-1 11,-1 3-15,0-6 14,-2 5-8,2-2-4,-1 0 6,-3 0 0,0 0 1,-3-2-5,7 0 11,-8 0 4,0-1 7,4 0 1,-2-1-1,-1 0 7,2-3-2,-3 1 2,1-2-2,-1 2-1,1 0 3,-1-4 1,0 1-3,-2 0 1,0 0-4,0 0-2,-3 0-4,2-1 1,-2 3-4,0-5-4,0 4-6,-2 0-7,3-1-15,-3 1-21,1-3-22,-1 3-37,2-2-34,-1 1-35,-1 3-35,0-2-46,0 5-58,2-9-60,-2 9-299,1-5-718,1 1 318</inkml:trace>
          <inkml:trace contextRef="#ctx0" brushRef="#br0" timeOffset="23327.5234">-15345 2447 148,'0'0'218,"0"0"-4,-10 0-2,10 0-1,0 0-2,0 0-5,0 0 1,-8 0-11,8 0-6,0 0-5,0 0-11,0 0-16,0 0-11,0 0-13,0 0-13,0 0-11,0 0-2,0 0-12,0 0 1,0 0 0,0 0 7,16 6-3,-16-6 13,16 3 7,-9-3-6,8 2 1,2 0-6,8-2-2,7 0-1,6-2-3,5 0-7,14 2-7,-13 0-7,4-4-10,14-3-6,-3 4-4,-1 2-6,-12 0-8,17-3-2,-19 4 6,1-3-15,-3 3-3,0 3-5,-5 0 1,3 0-7,-5 0 1,-1 2-4,-9-2-5,-1 4-2,0-1-1,-2 1 1,-4-1-1,2-1-3,-7-2-3,1 2 4,-1 3 1,-2-4-3,-2 1-2,0-2 0,-1 0-3,-1 0-11,-3-1-6,3 2-17,-6-2-8,-1-2-27,8 3-23,-8-3-26,3 3-27,-3-3-35,0 0-46,0 0-41,0 0-53,0 0-40,0 0-242,-19-9-648,13 6 288</inkml:trace>
          <inkml:trace contextRef="#ctx0" brushRef="#br0" timeOffset="24668.5956">-13678 2476 115,'0'0'275,"-3"-4"-10,3 4-11,-4-5-9,4 5-4,0 0-11,0-3-8,0 3-7,0 0-3,0 0-13,5-6-2,0 4-6,-5 2 1,15 0-5,0 0-6,-1 0-2,7-3-18,4 6-6,0-3-11,9 0-13,0 0-14,1 4-10,-5-4-7,6 2-10,-4 0-11,0-1-5,-6 1-11,5 1-5,-7-1-4,-2 2-3,1-4-7,-1 1-3,-3 1-8,-4 0-4,6-2-4,-7 0-7,0 3-21,-4-3-19,-1-3-35,-9 3-33,13 0-37,-6-4-38,-1 2-46,-4-1-48,1-3-51,-2 0-54,-2-2-231,-4 1-644,-4-5 286</inkml:trace>
          <inkml:trace contextRef="#ctx0" brushRef="#br0" timeOffset="24963.0041">-13313 2212 232,'0'0'274,"-6"2"-28,6-2-21,-2 7-19,-3-3-4,4-1-4,-3 5 11,0 1 2,2-1 2,0 3-1,-2 1 13,1 3-6,0 3 0,2 3-3,-2-2-14,2 3-13,0 2-17,2-3-18,0 10-12,2-8-16,-2 5-19,0-6-5,3-2-5,-2 2-11,3-2-11,-5 0-7,5-1-4,-4 1-9,3 0 0,-1-8-8,-2 1-12,3 1-13,0-5-18,-2 0-30,0-2-34,1 0-43,-1 0-34,2-3-43,1-1-48,-4 1-56,4-4-48,-5 0-295,15-6-678,-9 0 299</inkml:trace>
          <inkml:trace contextRef="#ctx0" brushRef="#br0" timeOffset="25602.8527">-12716 2166 117,'2'-1'340,"-2"1"-38,0 0-31,0 0-22,4 8-23,-4-1-14,0 0-9,-1 7-6,-2-3 6,1 5-12,-3 4 4,3-4 4,-2 3-4,-1 1-4,2-2-5,-2 2-11,0-1-8,0 0-8,2-1-10,0-7-8,1 3-13,-1 0-10,2-3-11,1 2-6,-5-3-9,3 4-10,-1-6-5,2 1-4,1-1-11,0-2-2,-5-1-5,3-1-3,2-4-5,-1 5-1,1-5-7,0 0 5,0 0-7,0 0 2,0 0-6,0 0-4,0 0-3,-11-11-5,10 3 1,0-4-5,1 0-3,-3-2-14,3-6-9,0-1-7,3-9-11,-2-2-5,1 0-3,2 2 3,2-1-5,2 1 9,3-3-3,-2 7 6,1-1-6,1-1 6,0 9 1,0-1 3,1 2 1,1 2 4,-1 1 1,3 2 5,0-1-5,-4 5 1,1-2 2,3 2 4,1 0 0,-1 2 0,-2 1 1,1 2 1,2 1-5,-3 2 8,3 1-3,-2 0 0,2 3-1,-3-1 8,2 3 6,-4 0-13,1 4 7,-2 1-1,1-2 4,3 9 1,-7-3 3,1-2 0,-1 7 7,2-3 7,-6 2 11,5 2-7,-7 0 4,0-3 2,1 4 4,0-1-1,-4 0 1,0 2-5,0-2 2,-2 0-4,0-1 0,2 1-4,-2-3-3,0 2 3,-2-2-3,3 2-2,-2-5 4,4 0-9,-1-5 1,-3 4-3,5-3 1,-1 3-5,0-7 2,-3 1-3,4 1 0,4-3-6,-6-2 0,2-3-6,-2 8-10,2-5-17,0-3-24,0 0-40,0 0-43,0 0-49,0 0-56,0 0-66,0 0-75,0 0-339,10-14-782,-7 7 345</inkml:trace>
        </inkml:traceGroup>
      </inkml:traceGroup>
    </inkml:traceGroup>
    <inkml:traceGroup>
      <inkml:annotationXML>
        <emma:emma xmlns:emma="http://www.w3.org/2003/04/emma" version="1.0">
          <emma:interpretation id="{A36C26F9-ADBA-4073-A156-59492351F9CC}" emma:medium="tactile" emma:mode="ink">
            <msink:context xmlns:msink="http://schemas.microsoft.com/ink/2010/main" type="paragraph" rotatedBoundingBox="2785,7443 11631,6853 11739,8461 2892,905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5396810-0934-41D6-BCE3-44263594C458}" emma:medium="tactile" emma:mode="ink">
              <msink:context xmlns:msink="http://schemas.microsoft.com/ink/2010/main" type="line" rotatedBoundingBox="2785,7443 11631,6853 11739,8461 2892,9052"/>
            </emma:interpretation>
          </emma:emma>
        </inkml:annotationXML>
        <inkml:traceGroup>
          <inkml:annotationXML>
            <emma:emma xmlns:emma="http://www.w3.org/2003/04/emma" version="1.0">
              <emma:interpretation id="{5F95E702-8610-4E90-A183-4A956A38E5AF}" emma:medium="tactile" emma:mode="ink">
                <msink:context xmlns:msink="http://schemas.microsoft.com/ink/2010/main" type="inkWord" rotatedBoundingBox="2785,7443 7071,7157 7154,8404 2868,8690"/>
              </emma:interpretation>
            </emma:emma>
          </inkml:annotationXML>
          <inkml:trace contextRef="#ctx0" brushRef="#br0" timeOffset="44817.5867">-20025 4638 139,'0'0'181,"-7"-3"-3,7 3-11,-3-3-10,3 3-14,0 0-5,0 0-2,0 0 4,0 0-2,5 14-8,3-8-4,2 2-5,-1-2-5,3 5-11,3-1-3,2 1-11,1-1-6,3 2-5,-2 2-3,-1 0-9,3-4-3,0 3-8,0 0-1,2-1-9,-2-1-3,0 0 5,-1 0-13,1 1-7,-3 2 2,-2-6-3,1 4-6,-1 0-8,3-2-25,-7 2-41,-1-2-46,1-1-64,-1-3-54,-4 2-211,2-2-461,-2 2 204</inkml:trace>
          <inkml:trace contextRef="#ctx0" brushRef="#br0" timeOffset="44517.4762">-19264 3964 78,'0'0'174,"0"0"-2,0 0-10,0 0-7,0 0-9,0 0-8,0 0-6,0 0-8,0 0-6,0 0-12,0 0-9,0 0-6,-24 4-11,15 1-7,-5-3-6,2 3-5,-6 2-9,-6 4 0,2-1-4,-11 2-7,2 1-2,-6-1-3,-2 2-5,2 2-2,0-2-5,-4 0-1,3 0-2,5 0 5,-2-3-7,5-2 1,3-1 1,6 1-4,-1-2-3,0 0 2,3 1-3,1 0-2,5-2 3,0-2-6,2 2 1,0-1-2,2 0-5,0-2 4,3-1-1,1 2-3,0-1-2,3 2 4,1 0-7,-2 2 10,2 1-4,5 0 6,-2 3 0,3 3 4,3 0-3,-1-3 4,5 7 3,3-2 4,1 2 0,2-1 3,6 4-1,-1 0 0,-3-4 2,9-1 2,-1-5-2,0 7-1,0-2-3,-6-6-1,-1 3 3,7 1-1,-7-3-1,-1-2-5,0 0-2,2 1 1,-5-4-2,3 3-5,-6-1 5,-1-1-3,-2 2 1,2-5-3,-1 2 2,0-1-3,-5 0-1,-1-2-3,0-1-10,0 2-22,-2 1-25,0-2-26,-4-3-31,2 3-19,-2-3-48,0 3-36,0-3-186,-11 2-431,11-2 192</inkml:trace>
          <inkml:trace contextRef="#ctx0" brushRef="#br0" timeOffset="45431.0113">-18381 4283 170,'0'0'215,"0"0"-10,6-5-8,-6 5-6,0 0-8,0 0-10,-5-9-15,5 9-5,-7-8-5,2 6-7,0-3-6,-1 4 6,-1-6-20,1 5-8,-1-1-9,-2 2-6,-2-1-11,3 0-6,-2 2-7,-4 2-6,2-1-7,-4 1-8,2 3 2,-5 2-11,3-2-6,3 3-5,-1 0-5,4 1 0,-1 0-3,1 2-1,3 3-4,2-3-4,-1 3 4,1 3-6,5-3 1,2 6 5,2 0-8,6-4-1,-4 4-1,5-6 0,1 5 1,2-4-1,2 0-2,-3-2 3,4-1 0,-1 0-5,2-2 2,3-1-1,-3-1 3,3-3 10,-6-1-16,5 0 1,0-3-10,4-1-24,-2 0-29,-6-2-36,-2 1-39,-1-2-41,3 2-35,-5-3-38,2-2-196,0 1-479,-1-3 212</inkml:trace>
          <inkml:trace contextRef="#ctx0" brushRef="#br0" timeOffset="45892.2362">-17996 4328 98,'0'0'173,"0"0"7,3 8 2,-3-4 4,0 1 4,0 3-4,-1 0 0,1 2-5,-2 3-7,2-2-10,-3 2-12,2-2-9,1 0-13,-1-1-11,-1 3-4,4 0-15,-2-7 2,-4 6-16,4-4-12,0-1-4,2-2-4,-2 2-9,0-7-3,0 6-2,0-3-1,0-3 0,0 0-6,0 0 1,0 0-5,0 0-7,0 0-3,4-13-1,-1 3-7,0-3 0,2 1 3,0-3-11,0-4-5,3-1 1,0 1-2,-1-1-4,4 0-3,-2 1 2,2 2-4,3 0 3,-3 0-1,1 2 0,3 1-2,-4 4 0,1 0-3,0 2 2,1 1 2,3 1 1,-6 1-3,4 4 0,-1-2 2,0 3-4,0 4-1,-2-2 5,2 3 0,1 3-1,-6-1 0,2 3 5,-4 3 1,2 2 1,-2 1 2,0 4 0,-1-2 2,-3 2 2,1-3 0,-2 3-1,-1 0-1,-1-6-3,-2 0 2,2 2-3,1-4 0,-1-1 1,1 1-1,-1-4-4,1 2 1,-3-5 0,3 1-15,0-1-20,0-1-21,0-4-33,0 6-42,0-6-56,0 0-62,0 0-62,0 0-158,0-20-504,0 12 223</inkml:trace>
          <inkml:trace contextRef="#ctx0" brushRef="#br0" timeOffset="46789.559">-17452 3658 130,'2'-5'185,"-2"2"-3,0-3-1,1 0-9,1 1-12,1-1-2,0 0-9,-1 2-9,3-1-11,1-2-3,3-2-7,0 0-10,2 3-5,2-2-8,0 2-7,3 1-10,-2 3-4,2-2-11,0 2 1,-2 2-1,2 2-8,-1-2-5,-2 4-6,2-2-3,-4 4-2,3 2-1,-3-3-4,0 4-4,-2-1 2,-4-1-4,2 1 6,-3 0-6,1 2-3,-5 1 2,2 0-2,-2-1-2,-2 3-2,-3-2 1,1 2-4,-2-2 0,0 3-2,0-4 2,-2 1-6,0-1 1,-3-1-3,4 0 3,-2-1-5,6 0-3,-5-3 1,3-1 1,3 1-4,-2-3-1,4 0 0,0-2 2,-2 5-2,2-5-2,6 6 1,-6-6-2,13 0 4,-5 2 1,5-2-1,-1 3-1,-1-1-4,4 0 2,-1 1-1,1 2 5,0 2-2,-3-3-4,2 1 4,-2 1 4,3 1-1,-7-2 2,4 3-1,2-3 3,-5 2 2,0 0-1,-3 1 1,-1-2 15,-1 3-8,-4-3 6,2 2-1,1-2 0,-3 5 9,-3-3 0,1-1-3,-4 2-3,-1-2 5,-4 1 1,2 1-1,-4-2-10,0 0 8,-1 0-7,-2-3 1,0 2-7,-4-2 4,-1-3-5,3 0 0,3-1-1,-1-1-2,0 0 3,2 0-6,-1-2-7,2-1 1,0 2 4,-3-2-5,6 4 6,-1-4-10,0 1 0,0 0-32,0 0-20,3 2-18,1 1-41,-2-4-41,9 4-57,-12 0-56,6-1-261,6 1-568,-10 0 251</inkml:trace>
          <inkml:trace contextRef="#ctx0" brushRef="#br0" timeOffset="48117.7048">-16422 4428 142,'0'0'151,"-6"2"1,6-2-4,0 0 0,0 0 1,0 0 1,0 0-3,0 0 2,0 0-7,0 0-1,0 0-5,0 0-5,0 0-6,0 0-2,0 0-4,0 0-3,0 0 2,0 0-3,0 0-2,29 0-2,-20 2-6,3-1-2,4 0 3,6 3-7,-2-4-8,4 2-5,10 5-6,-8-5-6,0 1-4,10-1-5,-2-1-11,-1 2-9,-9 2 2,11-10-2,-11 4-7,0 1-2,0-2-11,1 2 3,-3 0-2,0-1-1,1 0-4,-8 1-3,1-4 5,4 2-10,-4-1 1,-3-1-4,-2 4-7,1 0-7,-5 0-28,3 0-26,-5 4-30,-5-4-34,11 3-33,-9-1-33,-1 2-45,-1-4-47,3 4-223,-3 2-545,0-6 242</inkml:trace>
        </inkml:traceGroup>
        <inkml:traceGroup>
          <inkml:annotationXML>
            <emma:emma xmlns:emma="http://www.w3.org/2003/04/emma" version="1.0">
              <emma:interpretation id="{C1ABA41D-E617-4CA7-8779-68EEB141A0BC}" emma:medium="tactile" emma:mode="ink">
                <msink:context xmlns:msink="http://schemas.microsoft.com/ink/2010/main" type="inkWord" rotatedBoundingBox="7761,7580 11530,6805 11799,8113 8030,8888"/>
              </emma:interpretation>
            </emma:emma>
          </inkml:annotationXML>
          <inkml:trace contextRef="#ctx0" brushRef="#br0" timeOffset="53097.5577">-12425 3881 40,'0'0'96,"0"0"7,0 0-18,0 0-1,0 0 0,4 2 3,-4-2-8,0 0 11,0 0-6,0 0 4,0 0-4,0 0 5,0 0 5,0 0-5,0 0 9,0 0-4,0 0 3,0 0-6,0 0-2,0 0-1,9-8-9,-8 3-7,-1 5-7,0-7 3,0 2-7,0 2-2,0 3-3,0-8-7,0 1-1,0 3-2,-1-2-5,-1 0 1,-5 1-2,3-1-6,2 0-3,-3 1 3,-6-4-3,3 4-5,-3-2-4,0 1 6,-4 1-9,1 0-2,1 0-2,-4 2-2,-2 1-1,-3-2 4,5 4-8,-3 0 1,-1 4-5,2 0 1,-4-1 0,6 5 1,-4-2-3,0 4 5,3 3 4,1-1-1,0 4 5,-2 0-3,4-1 5,1 5-1,3-1 3,2 1 3,0 2-2,3-2 4,2 1-2,4 0 3,2 0-5,4 2 1,-1-4 8,3 1-10,5-4 0,1 3 3,0-4-1,2-1-2,4-3-2,-3-1-2,4 1 2,0-1 0,-2-4-2,3 4-1,2-8-2,-2 0 0,0 2 4,-2-2-6,2-2 0,-7 0-2,2 0-3,-1 0 3,-1 0-2,1 0-2,-4 0-1,1-1-1,-3 1-17,-4-1-16,4 1-24,-10 0-26,15 0-27,-9 1-31,-6-1-29,10-1-33,-10 1-19,11 0-199,-11 0-454,6-1 201</inkml:trace>
          <inkml:trace contextRef="#ctx0" brushRef="#br0" timeOffset="49593.6472">-15017 4232 115,'0'0'171,"0"-3"-1,0 3-4,0 0-5,-3-4-5,3 4-9,0 0-11,0 0-7,0 0-13,0 0-6,0 0-4,0 0-5,0 0 1,-3 15 0,6-9-1,-3 8-6,3-1-5,-3-3-1,0 4-8,5-1 3,-3 1-12,-2 2-3,5-3-4,-5 3-4,4-3-1,-4-1-6,2 1-2,1-1-3,-1-1-5,-2-1-2,0-1 0,0-3-5,0 2-2,1-3-3,-2-1 2,5 1 4,-4-2-4,0-3 7,0 7 7,0-7-3,0 0-1,0 0-6,0 0-4,0 0-8,-6-15 0,3 1-2,3 3-2,-2-8-2,-2 0-1,4 0-2,1-2 1,2 1-10,-1-10 6,1 8-11,0-1 0,9-5-3,-6 9 1,4-2-4,6-5-2,-4 6-8,1 3-3,0-3 1,3 2 17,-1-1-15,3 8 5,2-4 2,-2 1 8,1 2-10,-1 2-2,1 0 3,-1 2 7,-2 2-8,-3 2 2,0 1 1,1 3 3,-4 0-8,4 3 15,-3 1-13,-1 3 4,0 0 0,-3 3 9,3 2-9,-4 2 0,0 2 1,-3 4 5,2 2-3,-1-1-2,-3-2 4,0 4 2,-1-4 0,0 5 1,1-2-1,2-3 5,-2 4 1,3 1 0,-3-2 1,0 2-3,0-3 3,4 0 0,0-1 0,0 0 1,1 2-2,2-5-1,3-2 2,-5 0 0,5 0-5,0-4-2,0 0 3,3-2 2,-1-1-1,6-1 0,-3-3 0,3 0-2,-3-2-3,0-2-18,-1 0-20,2 0-31,-2 0-33,0-2-44,1 2-49,-5 0-55,0 0-257,-7 0-548,2 2 243</inkml:trace>
          <inkml:trace contextRef="#ctx0" brushRef="#br0" timeOffset="51317.7296">-13607 3566 130,'0'0'148,"0"0"-2,0 0-4,0 0 0,0 0-5,0 0-5,0 0-3,0 0 1,0 0-4,0 0 1,-12 12-3,5-5-6,1 2 1,-4 1-14,-2 5-3,-1 1-1,-1 2-4,-2 6-1,-2 5-3,2-1-3,-2 5-2,4 4 2,-2 0-4,-5 12-1,7-10 3,1 17-4,-1-5-6,8-8 5,1 12-8,4-2-5,1 0 1,0-10-9,5 14 0,-2-16-2,6 13-5,-7-15-6,6 3 0,2-2-13,1-3-1,4-1-4,-4 1-4,5-5 2,-4 0-5,6-6 0,-2 0-5,-3-7 5,1-2-9,2 2-1,2-5-4,-5 0 0,3-2-8,-5-2-14,1-3-38,-3 0-30,2 0-41,-5-3-48,3 1-41,-3-5-47,0 2-272,-6-2-572,0 0 254</inkml:trace>
          <inkml:trace contextRef="#ctx0" brushRef="#br0" timeOffset="53667.8212">-12224 3973 79,'-2'-7'219,"2"7"-12,0 0-14,0 0-19,0 0-10,0 0-5,0 0-3,0 0-1,0 0 0,-3 14-4,3-7-4,0 1-6,3-1-6,-1 3-4,0-1-14,-2 3-7,2 0-9,0-5-11,-2 5-6,2 1-4,-2-6-4,3 5-9,-1-5-3,-2 0-8,0 0 0,3-1-6,-2 0-6,-1-2-1,0-4-9,0 6-5,0-2 6,0-4-2,2 5-2,-2-5 4,0 0-4,0 0-3,0 0-1,0 0 1,0 0-7,5-18 8,-3 11-14,0-6-6,2-1 4,4-3-3,-5-4-4,2 1 3,1-2-4,1-1 0,5-4 0,-6 0-8,4 4 2,2-3 1,2 6 0,0 1 1,-1 0-3,0 2 4,3 3-5,-1-1-1,-4 4-2,0 3 6,1 0-1,-3-1 2,1 4-1,0 2-7,-2 1 1,2-1 7,-1 6 2,-2-3-6,4 5 4,-3 1-1,3 3 5,-4 1-7,0 2 7,4 1-3,-3 3-1,2 4 14,-4-2-2,1 0-1,-2 1 2,0 1 12,0 0-9,-4 2 0,3-4-1,-2-4-3,-2 2 1,2 0-5,1-3 2,-1 1-5,-1-1 3,2-1 1,-1 1-6,-2-5-7,1 1-16,1-3-23,-2-1-23,2 1-20,-1-1-22,-1-5-34,0 4-43,0-4-52,0 0-45,0 0-198,0 0-518,-1-22 230</inkml:trace>
          <inkml:trace contextRef="#ctx0" brushRef="#br0" timeOffset="54080.2722">-11772 3343 125,'-3'-5'210,"3"1"-16,-1-2-12,1 1-8,1-1-6,0 3-11,6-4-7,-4 3-10,6-4-5,1 5-6,5-3-5,5 1-8,-1-2-8,4 3-10,0 1-8,0 2-9,-1 1-5,1 1-5,-2 0-6,-1 5-5,-4-2-5,0 2 8,-4 0-11,1 2-3,-1 1 6,-1-1 1,-8 5 2,4-1 5,-4 5 7,-3 2 2,-5 2 4,0 0 10,-6 0-14,-2 8 6,0-2 0,-1-1-4,-6-1 0,3 0-10,3-6 13,3 1-18,0-3-8,0 0-4,5 0-2,2-5-3,2 1-4,1-1-8,4 1 0,3-1 6,2-3 0,3 1-17,2-2 3,2-1-6,6 1 3,2-3-3,-1 0-5,1 0 0,1-3-2,0 0 0,-1-1-1,-1-1-5,0 1-9,-5-1-19,-1 2-20,3 0-13,-2-4-20,-3 6-45,2-1-66,-5 0-64,1 0-68,-5 1-243,0-2-611,-6 2 270</inkml:trace>
        </inkml:traceGroup>
      </inkml:traceGroup>
    </inkml:traceGroup>
  </inkml:traceGroup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23:34.2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65CFB714-DD57-4F83-B711-E0724B922B8D}" emma:medium="tactile" emma:mode="ink">
          <msink:context xmlns:msink="http://schemas.microsoft.com/ink/2010/main" type="writingRegion" rotatedBoundingBox="-147,8432 11354,8839 11265,11357 -236,10950"/>
        </emma:interpretation>
      </emma:emma>
    </inkml:annotationXML>
    <inkml:traceGroup>
      <inkml:annotationXML>
        <emma:emma xmlns:emma="http://www.w3.org/2003/04/emma" version="1.0">
          <emma:interpretation id="{C20127C1-298C-4A39-99C0-3B56F60EA8A9}" emma:medium="tactile" emma:mode="ink">
            <msink:context xmlns:msink="http://schemas.microsoft.com/ink/2010/main" type="paragraph" rotatedBoundingBox="-162,8445 8546,8521 8533,10053 -175,997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1276044-86D8-470E-B318-30460D4F533D}" emma:medium="tactile" emma:mode="ink">
              <msink:context xmlns:msink="http://schemas.microsoft.com/ink/2010/main" type="line" rotatedBoundingBox="-162,8445 8546,8521 8533,10053 -175,9977"/>
            </emma:interpretation>
          </emma:emma>
        </inkml:annotationXML>
        <inkml:traceGroup>
          <inkml:annotationXML>
            <emma:emma xmlns:emma="http://www.w3.org/2003/04/emma" version="1.0">
              <emma:interpretation id="{F900E075-2CE3-43EB-8FE8-372DD22F862D}" emma:medium="tactile" emma:mode="ink">
                <msink:context xmlns:msink="http://schemas.microsoft.com/ink/2010/main" type="inkWord" rotatedBoundingBox="1296,9086 6382,9130 6374,9999 1288,9955"/>
              </emma:interpretation>
            </emma:emma>
          </inkml:annotationXML>
          <inkml:trace contextRef="#ctx0" brushRef="#br0">-21291 5929 78,'0'0'150,"-5"-4"-7,1 1-10,0 0-7,4 3-8,-16-2-5,9 1-6,-1-2-4,-3 3-12,0 0-11,-5 0 4,2 0-8,-2 4-9,0-3-7,0 3-7,-2 1-7,2-2-3,1 0 3,3 3-6,-3-2-5,3 3-3,4-7-6,-2 6-2,6 2-5,-3-4-1,4 1-6,0 4 4,1-2 5,7-1-4,-2 3 1,4 2-2,4-2-3,0-1-1,5 6 2,-2-3 0,-1-3-2,-1-1 0,3 1-3,-2-1-2,0 2 1,-1-3-3,0 2 5,-2-2 0,0 4 4,-4-4-2,0-2-1,-2 4 0,1-3 5,-4 1 4,-1 3 3,0-3 2,-1 2 5,-5 1 2,-1 0-1,-1-2 0,-3 2-3,0-1-3,-3-2 1,-1-1-6,-3 4 3,6-6-3,-4 1-2,2 0-1,2-4-5,-3 1-3,2-2 4,2-3-3,-2 0-6,6 3-1,-1 0-2,0-3-14,5 0-21,-2 2-18,2-3-27,3 5-14,3-6-7,-1 0-41,3 1-12,6-1-36,-5 0-106,5-2-319,1 6 140</inkml:trace>
          <inkml:trace contextRef="#ctx0" brushRef="#br0" timeOffset="409.1439">-21164 6043 98,'10'-2'129,"-4"0"-12,0 2 5,0-1-1,4-3-9,5 2-4,-5-4-6,1 0-3,0 1-9,0-1-5,0-1-3,2-1-7,-5 2-10,3-4-3,-6 5-3,2-1-3,-3 0-4,1-2 0,-4 3-7,-1-1 3,1 0-5,-3 2-1,-2-1-7,-1 0-3,-2 1-4,-1-1-4,-3 3-2,-1-1 0,-3 2-3,2-1-3,-3 4 0,1-1 2,-2 2-3,1 2 4,1-2-4,0 3 2,2 1 3,-1 0-2,1 1 1,3 2 0,0 2 1,4 1-1,0-1 1,1 3 1,3 0-1,2-2 1,0 1-2,0 0-7,7-1 14,-5 0-5,8 3-4,0 3 5,-3-10 1,9 5-3,-6-4-3,7 1-1,-1-1 2,3-1-4,-1 0 1,3-1-1,0-2-4,2-1 2,-6-1-5,3-2 0,0 3-24,1 0-19,-5-5-32,0 4-39,5-6-39,-4 4-56,-5-2-144,3-2-375,0 2 167</inkml:trace>
          <inkml:trace contextRef="#ctx0" brushRef="#br0" timeOffset="1236.6857">-20210 5798 134,'0'-6'186,"0"2"0,-1-3-6,-2 2-3,1 3-7,-2-4-9,2 0-7,-2 2-15,-2 2-7,0-2-9,0 1-13,-2 1-8,-6-1-8,4 3-13,-1 3-5,-2-2-7,-3 3-9,3 0-4,-9 1-5,3 6-6,1-4-4,2 6-7,-3 1-4,2-2-4,0 1-1,1 3-5,6 0-1,-5 0 0,8 3-5,-1-1-1,2 2-3,3-1 5,1-1-5,4 3-2,-2-1 1,3 0-1,3-1-5,1 0-9,0-3-10,3 3-9,-1-2-12,3-2-14,-1-7-9,4 4-20,-3-1-3,0-3-22,2-3 3,-2 1-19,9-6-12,-6 4 10,1-2-11,0-8-2,3 6-5,-4-5-99,5-7-259,-5 4 114</inkml:trace>
          <inkml:trace contextRef="#ctx0" brushRef="#br0" timeOffset="1933.0697">-20104 5973 60,'0'-5'117,"-6"-2"-4,2 3 1,-1-3 2,-1 7-5,0-3-1,0 2-5,-5-2-4,3 3-4,-2 3 2,2-1 0,-1 0 0,2 3-2,-1 1-9,2 1-1,1-2-9,-2 6-5,2-2 1,4 2-8,-2-2 0,2 2-9,1-3-2,0 1-7,4 1-2,-2 1-3,3-1-7,0 0-3,1-1-1,0-3-3,0-2-1,1 2-4,-1-3 0,4 3-3,-3-3-1,4 0-1,-2-2-2,3-1-2,-3-1 5,3-3-6,1 0-2,-6 1 1,4-5-2,2 1-2,-4-1 2,-1 0-3,-3-1-2,0 3-1,1-5 1,-4 4 0,3-1-1,-5 1-2,0-1 0,0 1 1,-2-1-2,-1 1 1,1-1-2,-1 3-2,0 0 0,-2-1 1,3 4 3,-4-2-1,3 1-2,3 3 2,-8-4 0,8 4-4,-7 0 1,7 0-2,0 0 3,-4 7 3,4-2-7,-4 0-1,4-1 4,4 2-3,-4-3 6,1 6-1,6-1 1,-3-2-7,1 2 8,0-2-4,5 0 4,1 3-1,-2-4 1,2 0 0,-4-3-2,7 2 2,1-2-5,-3-2 6,2-2 2,1-2 1,4 2-4,-4-2-1,5-3 1,0-5-1,-3 4 2,-1 0-3,-6 2 2,4-4 0,-1 1 0,-2 0 5,-3 1-6,2 0-3,-5 1 3,1 2 2,-2-1-4,1 4 3,-2-3 2,-1 3-5,-2 2-1,5-5 4,-5 5-4,0 0-4,0 0 1,0 0 0,0 0 1,0 0-3,-2 14 5,0-7-1,4 0 6,-4-2-2,2 2-3,0 1 2,0-2 0,0-1 2,4 6-1,-4-3 0,0 0 0,0-2 2,0 0 3,1 2 0,-1 1-2,0-3 2,0 0 5,-1 2-2,-1-3 0,-1 1 2,1 0-2,-2 2-1,-1-3 3,-1 1-2,-5 3-2,3-1 1,-4-2-1,-1 0 5,2 1-6,-2-6-4,2 5 2,-2-3 0,4-1-1,0-2-6,-1 3-12,3-6-12,7 3-14,-11 0-22,2-4-18,9 4-17,-8-4-7,8 4-32,-5-6-7,3 1-22,4-1-14,-1 2-130,3-4-333,2 1 147</inkml:trace>
          <inkml:trace contextRef="#ctx0" brushRef="#br0" timeOffset="2321.1681">-19470 5957 49,'7'-1'109,"0"0"-4,0-1-4,2-1-12,-2 3 6,2-3-14,0-1-2,0 2-2,-1-3-4,-1-1-7,3 1 1,-1 1-14,-2-4 5,2 2 2,-3-3-8,-1 5 3,-1-2 7,-2-3-5,-1 3-3,3-2 0,-4 2 6,-4-1-12,3 1-2,-4-2 0,0 3-2,-1-2-5,2 2 1,-6 2 1,3-2-2,-4 0 2,0 3-2,0-4 1,-3 5-3,2 3-1,-3 3-4,2-3-2,-3 3 3,2 1-9,-4 2 10,0 3 2,2-1 5,-1 2 0,4 2 0,4 0 3,-2-4 0,5 5 5,0-3-4,1 1 1,0 6-4,4-3-5,1-3-2,2 2-2,2-2-4,2 0-1,3-2-3,-2 0-4,1-1 2,5-1-4,0 3-1,1-4 0,-4 0-3,6-1 0,0 1-9,-2-3-26,-1 2-31,3-3-39,-3 4-38,4-6-60,-1 5-233,-1-2-454,0 1 201</inkml:trace>
          <inkml:trace contextRef="#ctx0" brushRef="#br0" timeOffset="3452.8508">-18530 5585 26,'0'0'142,"0"0"5,0 0-15,4-3 6,-4 3-3,0 0-7,3-1-8,-3 1-2,0 0-3,0 0-11,6-3-10,-4-5-7,5 2-8,-2 1-5,-1-1-8,1-2-3,1-1-4,-1 1-6,-2-4-4,2 4-6,-3-4-2,2 1-5,-2-2-5,-2 4-3,0-3 1,-2 4-3,0 2-4,-2-2-5,-1 2 0,-1 1-4,-2-1-1,-4 3 2,0 3-7,-6 2-3,0 6 3,-2 0 3,-1 4-6,-6 4 0,3 5 4,5 6-3,0 0 3,3 2-1,0 1-7,4 5 8,3-4-3,0 2 5,4-3 0,3 4 0,2-5-4,0-4 5,0 2 0,2-6-3,1-1-1,-1 2-2,4-2-3,-1-3 6,-5-2-2,4-2-1,-1 2 1,-2-2 4,2-2-7,-2-2-2,0 0 5,-1 0-3,0-2 6,1 1-5,-2-2 4,0-1-1,-3 1-3,0 0-1,-4-3-6,4 1-3,-4-3-1,0 0-7,-2-1-5,0-2-9,1-2 3,-2-1-10,0-1-3,-3 0 4,7-4 0,-4-2-9,1 1 15,4 0 3,1-1-4,1 3 5,2-4 1,2 1 5,3 1 2,2 2-1,3-3 4,-2 1 2,5 2-6,1 2 9,2-2 6,-3 0-8,5 2 1,-3 2 3,4-2 4,-3 2 0,1 2-7,-1 0 15,2-2-8,0 5 10,0-2-4,0 1-4,0 1 6,-1 0-1,5 0 1,-8 1-3,2-1 0,1 2 4,-2 1-2,-4-1 0,2 1 0,-2-1-2,0 2 3,0-2-6,-2 4 1,0-4 3,2 2 0,0 1-3,-3-2 3,1 3-1,2-3 1,-3 1-3,0 0-4,0 2 4,2-1 1,-2 1 1,0-2 0,2 3 0,-1-1-1,-1 0-1,-4-2-4,3 0 3,-1-1 3,0 0-3,-4-3-6,6 5 10,-1-5 7,-5 0 2,6 3 6,-6-3-7,0 0 5,11-7-3,-6 5 0,0-3 2,-4 1-1,4-1 0,-4 0 7,4-2 1,-3 1-1,1 0 1,-3 0-1,0-3-3,0 3 1,0-2 3,-3 2 2,0-2-8,-1-1 0,0 3 2,-4-1-4,2 1-2,-4-2 2,1 1-7,-2 3 3,1 0 1,2 0-1,-2 0-3,-3 2-3,4 2 6,0 0-2,-3 0-5,2 1 1,-1 3 0,2-1-4,-1 1 4,3 0-4,-3 1 1,3 1-3,1 0 0,1 0-18,3 2-25,-2 0-29,2 3-23,2-2-22,0-3-17,0 2-26,2-1-162,2 1-350,-2-3 156</inkml:trace>
          <inkml:trace contextRef="#ctx0" brushRef="#br0" timeOffset="3762.0667">-18113 5909 98,'0'4'130,"0"4"-7,0-4 5,-1 0 4,-3 0 1,3 2-2,1-2 1,-4 0 0,4-4 6,0 0 1,-2 3 5,2-3 7,-2 6 4,2-6 7,0 0-5,0 0-15,0 0-14,0 0-12,-5-14-13,7 8-10,-1-7-9,-1 1-7,2-1-9,0 0-10,0-1-4,5-3-4,-3 3-8,5-6-7,-3 8-1,0-6 2,8 3-13,-8 3 2,5 2-2,-5-2-9,4 4 0,1-1-1,-1 2 2,1 0-8,-4 2-4,4-1-15,2 4-21,-9-2-28,6 2-37,-1 1-35,-1 1-48,1 0-46,1 1-223,-1 1-487,3-2 216</inkml:trace>
          <inkml:trace contextRef="#ctx0" brushRef="#br0" timeOffset="4428.611">-17165 5429 181,'0'0'201,"0"0"-8,0 0-17,0 0-10,0 0-13,-15-2-9,15 2-6,-11 2-14,4 4-5,-2-2-9,1 0-7,-4 3-4,1 2-7,-1 0-5,-6 3-6,7-2-4,0 3-8,-4 0-6,4 4-12,1-5-7,0 4-2,4 3-2,-1-1-3,2 2-6,1-1-2,4 2-2,0 0-6,0-1-3,4 3 2,-2-3 0,2 0-2,2 1-1,4-4-1,-2 6-5,5-3-2,-7-3-10,4 0-21,-1-3-17,-1-3-21,2 3-22,-2-3-24,2-2-38,1 1-7,0-6-33,-1 1-156,4-3-368,-7-2 163</inkml:trace>
          <inkml:trace contextRef="#ctx0" brushRef="#br0" timeOffset="4806.1675">-17060 5778 137,'-5'6'153,"-2"-1"-6,3 2-7,0-2-4,-2 4-1,1 1-9,0-1-8,4 0-9,-2 2-8,3-3-10,-1-2-4,2 3-8,3-2-4,1 2-7,2-1-5,3-2-3,4-1-10,-2-1-3,1-2-5,0 2-3,3-3-1,-3-1-3,1-1-4,-1 0-4,0-2-2,0-1-2,-2 0 2,1 1-6,0-3-4,-1-2 2,-3 2 6,2 1 4,-5-3-1,0-1 2,-3 3 3,2-1-3,-4-3 2,0 0-3,-1 2-2,-3-3 0,-3 1-4,-2 1 0,-2-2-3,1 5-3,-2-4 3,-4 1-7,0 3 0,-3-3 1,1 4-3,0 0-1,2 2-2,-5 2-1,5 1-2,5 0 2,-4 0-16,5 1-13,0 2-22,2-2-21,-1 3-18,3 1-17,0 0-19,3 1-19,0 1-16,1-5-168,1 4-350,1 2 156</inkml:trace>
          <inkml:trace contextRef="#ctx0" brushRef="#br0" timeOffset="5205.6043">-16754 5843 109,'0'9'133,"-3"-3"-2,1 4 1,-1-1-1,3-2-4,-1 1-3,-1-3-9,-1 0 0,-1 2 1,4 1-4,0-4-5,-3 2-8,2-4-1,1-2-8,0 7-3,0-7-4,0 0-6,-2 3 1,2-3-7,0 0-5,0 0-6,0 0-9,0 0-4,0 0-5,8-18-9,-3 10-5,-2-1-6,5-2-6,-1 1-8,1-2-2,1 0-6,-1 2 3,1 1 0,0-2-2,0 2-2,-1 1 3,0 2 1,2-2-6,-4 4 4,1-1-4,-1 5 3,3-1-2,-9 1 1,13 2 1,-6 4 2,-1-3 1,0 6-2,4-2-1,-8 3 4,2 0 1,1 1-4,-1-3 0,-1 3-1,2 1 2,-2-1 1,0-5-4,-2 2 2,3 1 0,0-2-4,-1 0-4,-1-2-16,3 1-22,0 0-30,-4-1-30,4-2-8,0-3-25,-5 0-30,14 0-143,-7 0-336,4-2 149</inkml:trace>
        </inkml:traceGroup>
        <inkml:traceGroup>
          <inkml:annotationXML>
            <emma:emma xmlns:emma="http://www.w3.org/2003/04/emma" version="1.0">
              <emma:interpretation id="{F951FBA0-21E8-4F9B-8D5A-A74B5970F7C2}" emma:medium="tactile" emma:mode="ink">
                <msink:context xmlns:msink="http://schemas.microsoft.com/ink/2010/main" type="inkWord" rotatedBoundingBox="6432,9405 7397,9414 7394,9771 6429,9762"/>
              </emma:interpretation>
            </emma:emma>
          </inkml:annotationXML>
          <inkml:trace contextRef="#ctx0" brushRef="#br0" timeOffset="5526.9901">-16332 5703 8,'-5'1'182,"-3"3"-23,1-2-2,0 3-8,0-2-20,4 1-10,-2 1-9,0-1-12,1 0-8,3 2-2,1 0-6,0 0-2,0-3-4,4 4-8,-3-2-2,4 1-4,0-1-5,-2 3-4,4-1-4,-3-2 1,5 4-6,-5-3-6,2 0 0,0 3-4,-1-1 3,0-1-15,0 3 10,-4-1 3,3-1-1,-4 3 3,0 0 3,-5 1 0,0 0 0,-1 0-3,-4 0-7,0-3 0,1 2-4,-2-2 0,3 2-7,-1-6 3,3 1-5,0-4 0,-2 5-8,1-5-4,2 1-13,-2-2-24,2 1-34,5-2-17,0 0-45,-15-6-32,13-2-40,-2 3-128,1-1-354,3-5 156</inkml:trace>
          <inkml:trace contextRef="#ctx0" brushRef="#br0" timeOffset="6398.2429">-16202 5800 117,'11'1'150,"-11"-1"-12,14 5-11,-8-3-23,6 0-1,0-2-10,-1 4-13,2-3-9,-2 3-2,11-3-10,-7 0 1,5 1 5,3-2-15,-2 0-6,1-3 0,4 3-8,-2-2 0,2-2-7,-2 0-7,0 0-5,-1-3-6,1 4-6,-1-3-1,-3 0-5,-1 0 7,-1 2 0,-4 0-6,-1-3 10,-2 2-5,0 3-4,-4-2 6,-1 0 5,-3-1 4,2 4-5,-5 1 5,3-4-1,-3 4-7,0 0 12,0 0 0,0 0 5,0 0 0,-23 3 13,14-1 7,6 3 2,-5 3 11,1-1 5,-2 4 5,-1-1 0,4 5 1,-2 0-2,0 2 0,0 1-3,2 1 1,2 1-7,1-1-4,-1-1 1,0 0-3,3-4-7,1 1-4,1 1-3,4-4-1,0 0-8,0-1-1,-4 0-3,4-4-2,0-1-1,1-1-3,1 0-2,-1 0 2,0-4-2,1 1-2,4-2 4,0-6-7,-3 1-4,7 0-5,-3-1-3,-1-3-5,-2 2-5,1-2-4,-3-2 0,0-2-1,-1 1 3,-1 0 2,-2 1-1,0 0 4,0-1 4,-3 3 1,2 0 4,-1 2 3,0 1 5,-2 3-5,2-1-6,1 0 4,-2 4 2,0 0-7,2-3 2,-2 3 7,0 0 4,0 0 1,0 0 2,2 16 5,2-10-2,-3 2 1,0 0 1,7-1-3,-7-1 3,4 2-3,1 3-1,-2-3-1,1-1-1,1 3 1,-1-2-6,1 1 0,-1-3 3,0 0-8,-2 1 0,2-3-15,-1-2-22,-1 4-27,1-2-22,-2-1-30,3-2-32,-5-1-33,0 0-53,11-8-172,-5 2-436,-1 0 193</inkml:trace>
        </inkml:traceGroup>
        <inkml:traceGroup>
          <inkml:annotationXML>
            <emma:emma xmlns:emma="http://www.w3.org/2003/04/emma" version="1.0">
              <emma:interpretation id="{CC0661B2-84A6-4A49-91F2-B7D463560464}" emma:medium="tactile" emma:mode="ink">
                <msink:context xmlns:msink="http://schemas.microsoft.com/ink/2010/main" type="inkWord" rotatedBoundingBox="-162,8445 8546,8521 8533,10053 -175,9977"/>
              </emma:interpretation>
            </emma:emma>
          </inkml:annotationXML>
          <inkml:trace contextRef="#ctx0" brushRef="#br0" timeOffset="5810.3893">-16101 5364 69,'1'11'209,"-2"-2"-8,1 1-13,0 3-8,-2 3-7,2 3-6,2 2-1,-1 1-7,0 7-9,2 2-1,3 2-7,-1 1-11,-4-2-6,0 2-8,3-2-13,2 1-9,-3 0-10,0-1-8,0-2-6,2 3 3,-1-5-18,-2-5-6,3 1-1,-4-5-2,2 0-10,1 0-5,-1-5-9,-3-2-18,0 0-20,1-5-27,-1-1-23,0-1-30,-1-1-48,1-4-65,-11 2-220,11-2-463,-19-8 206</inkml:trace>
          <inkml:trace contextRef="#ctx0" brushRef="#br0" timeOffset="6761.9567">-15384 5854 8,'0'3'200,"1"3"-6,-2-1-8,1 1 0,-2 5-3,1-2-2,-1 2-2,1-3-7,1 2-10,-2-1-8,1-2-11,-1 1-13,0 0-9,2-2-16,0 1-8,0-3-7,2 0-12,-2-4-8,0 6-4,0-6-6,0 4-8,0-4 2,0 0-10,0 0-6,8 0-11,-8 0-9,9-10-13,-4 3-16,0-1-8,2-3-7,-1 2 4,0-3 0,2 1 4,-2 0-3,2-2 3,-1 1 2,-5 2-3,7 3 1,-4 0 5,-4 1-2,4 2-1,-1 0 6,-4 4-4,4-1 7,-4 1 5,11 5 8,-11 1 6,7 0 3,-2 2 6,-2 1 4,0-1 1,-1 4-1,1-1-1,3 2-5,-1-1 3,-3 1 1,2-3-6,-2-1-2,3-1-3,-4 3-3,4-2-6,0-2-14,-4 0-22,6-1-29,-2-2-34,2 1-33,-1-4-46,2-1-57,-8 0-144,19-8-406,-9 5 179</inkml:trace>
          <inkml:trace contextRef="#ctx0" brushRef="#br0" timeOffset="8481.0624">-15103 5819 175,'-5'-7'191,"2"1"-8,0-1-8,0 3-4,1-2-7,-1 4-4,1-4-4,1 1-8,1 5-5,0 0-8,-1-4-16,1 4-11,0-6-12,0 6-6,0 0-12,4-4-5,-4 4-8,11 0-6,-1 0-3,3-1-8,8-2-5,-6 1-3,7 2-3,3-2-3,-3 1-2,-1 1-4,2-1-6,0-3 5,-1-1-8,0 1-1,0-2-2,1 2 0,-2-1-5,-2-1 0,0-2-2,2 2-1,-6 1-5,-4-3 7,0 2-9,1-1-1,-5 0-4,0 2-4,-3-1 1,3 1-3,-4-1-1,-2 1-1,-1 0 2,-1 1-3,-2-2 5,-4 1 1,3 2-2,-6 1 0,1 2 1,-5-1 1,3 1 4,-4 2-3,6-1 5,0 2 2,1-1-1,-2 4 3,4-1-1,0 3-1,2 0 2,-2 3-1,2 1-2,3 0 1,1 2 4,0-2 1,5 2-2,-3-1 1,6 2 2,3 3 0,0-3-2,0 2 4,2-3-3,0 0-1,1 0-2,-2 1 5,0-4-5,-4 0 5,2 1 0,-4 0 1,2-2-3,-4 1 5,1 1 3,-2-1 8,-2 0-2,-5 2 2,2-1 4,-4-1 1,-2-2-1,-3 0 0,0 0-4,3-2 1,-7 1-2,1-2-4,-3-3 0,4-1 1,-5-1-4,3 2 3,1-6 0,2 3-6,-1-2-3,2 1 1,2-2-1,1 1-10,2-3-12,1 1-21,2-4-23,-1 3-22,2-1-26,4 0-29,-2-3-24,6 0-30,1 1-30,3-2-175,-1 2-427,2-1 190</inkml:trace>
          <inkml:trace contextRef="#ctx0" brushRef="#br0" timeOffset="7956.2133">-15084 5380 143,'5'-7'193,"-4"0"3,0 5 1,-1-6-6,4 2-7,0 2-9,-4 0-15,0 4-12,0-3-17,0 3-10,0 0-9,0 0 0,0 0-3,11 17-1,-10-7 2,9 8-4,-4 5-7,4 8 0,-7-1-9,5 4-4,0 0-8,-6 4-5,4 0-6,-1 1-3,0-2 1,-4 0-16,6-6-3,-1 5-4,2-2-2,-5-6-6,1 2-3,-1-1-6,0-6-2,-1-3 1,1 0-5,2-2-1,-2-3 4,-3-4-10,4 1-8,-4-5-13,3 1-15,-1-3-19,0 0-16,-2 1-16,0-1-19,0-5-24,1 3-27,-1-3-27,0 0-25,0 0-16,0-19-197,-5 10-444,2-2 197</inkml:trace>
          <inkml:trace contextRef="#ctx0" brushRef="#br0" timeOffset="8935.6437">-14359 6009 142,'3'5'181,"-3"-5"6,1 3 9,-1-3 8,0 0 9,0 0 5,4 3 0,-4-3-2,0 0-10,0 0-14,0 0-19,0 0-18,0 0-13,0 0-18,3-11-17,0 8-18,-3 3-21,-4-11-26,4 9-24,0 2-30,-5-9-37,3 6-41,-2-5-43,3 5-48,1 3-54,-6-5-164,1 1-431,-1 4 190</inkml:trace>
          <inkml:trace contextRef="#ctx0" brushRef="#br0" timeOffset="8733.3635">-14361 5808 231,'5'-2'264,"-5"2"-5,1-7-10,-1 7-7,1-4-9,-1 4-14,3-6-16,-3 6-19,-3-8-16,6 3-19,-3 5-14,-3-6-13,2 0-15,0 3-8,1-2-18,-3 1-14,3 4-17,0-8-23,0 8-24,0-5-27,0 5-32,0 0-34,0 0-41,0 0-32,0 0-24,0 0-27,0 0-158,0 0-402,-6 15 179</inkml:trace>
          <inkml:trace contextRef="#ctx0" brushRef="#br0" timeOffset="-3057.6926">-22610 5743 50,'-3'-4'126,"3"-2"-1,-1 2-1,2-1-1,-1-1-11,0 1-7,3 0-3,-3 0-5,6 1-4,-1-2-18,0 1 6,1 0-6,0 2-9,5-3-1,-1 1-2,3 4-6,0-3-8,-4 4 3,4-1-4,-1 2-6,0 0-4,-1 2 1,-1 0-5,1 4-3,0 0-3,-2 2 3,1 0-3,-2 1 1,0-1 0,-2 2-1,0-1 5,-1 3-3,0-1-1,-4-2 2,2 4 5,-3 0-5,0-1 0,0-1 0,-3 1-3,0-3-1,-1 1 0,-1 3-2,-5-1-5,4-3 0,0 1-1,-3-3-2,3 0-1,-4 2-3,4-2 1,1-5-3,-1 3 0,0-1 0,1-1-2,0-1-4,2-1 4,3-2-1,-4 6-2,4-6-2,-5 2 2,5-2-4,-3 4 0,3-4-5,0 0 3,0 0-3,0 0 3,9 2-3,-9-2 5,12 2-3,-2-2 3,-3 2-5,3-2 4,2 2-1,1 0 3,3-1-5,-5 0 0,1 5 2,-1-3 0,-2 0-2,2 0 0,0 3 2,0 2 2,-4 1 4,1 0-2,0 1 2,-5-4-2,4 5 3,-3 3 1,-2-3 0,1 3 2,-3-3-1,0 1 0,0-1 4,-4 3 1,-1-2-5,3-3 6,-3 4 1,-1-4-3,1-4 2,-3 4 2,-1 0 0,0-2-4,-2 0-3,0-1 3,-3-1 1,2 0-5,1-3 2,-5-1-1,5 2-3,-3 0-2,1-7-1,-2 0 0,3-1 0,3 1 0,-2 1 1,2 0-4,2-2-1,1 2 2,-2-3-3,2 3-2,3-1-8,-2 0-9,2-2-19,0 1-19,3 0-19,0 5-23,3-14-22,2 8-28,1 0-16,2-2-23,-2 1-141,5 1-357,0 0 158</inkml:trace>
          <inkml:trace contextRef="#ctx0" brushRef="#br0" timeOffset="-3678.9837">-22512 5834 90,'0'0'135,"0"0"1,-4-5-10,4 5 3,0 0-8,-2-4 0,2 4 3,0 0-4,0 0-4,0 0-11,0 0-8,0 0-3,0 0-8,0 0-10,0 0-3,0 0 0,0 0 2,-10 12-2,9-5-2,-1 1-1,2 3-2,-2-3-1,1 4-2,0 1-3,-1-1-3,2 2-5,-3 2-1,3-4-2,-2 5-6,1-3-2,1-1-2,-2 2-6,2-1-1,0 0-4,0-2-2,-1-2-2,1 3-3,1-3-3,-1-1 0,0-2-4,2 2 0,-4 0-2,2-3-1,0-2 0,0 2-3,0-6-1,0 5 1,2-1-3,-2-4-7,0 0-18,0 0-26,0 0-31,3-14-33,0 9-29,0-6-25,0-2-21,0 0-33,-3-1-134,0-3-380,-1 0 169</inkml:trace>
          <inkml:trace contextRef="#ctx0" brushRef="#br0" timeOffset="-2451.4257">-22034 5984 109,'0'0'138,"-5"-12"-5,2 8 4,3 4 1,-10-7-9,4 7-1,-4-4-8,4 3-1,-2 0-5,0-1-5,-3-1-10,2 6-7,9-3 5,-17 2-10,7 0-8,3 2-7,-2 0-7,3 0 0,-3 0-3,2 7 0,1-1-1,1 0 1,-1 3 0,1-1-4,2 2-3,0 0-2,1 0-3,4 1-1,-1-3-4,4 0 5,-2 0-10,5-1 2,-2 0-4,4-2-5,1 0 1,-4-1-5,7-3-2,-8-2 1,9 2-3,-9-5-2,7 4-1,0-2-4,0-2-1,1-2-1,-4-3-2,6 1 0,-5-2-1,1-2 2,-1-1-7,1 1 2,-1-2-4,-1-1 1,1-1-3,-1-1 2,0 3-7,-4-1 0,-2-1-7,1 3 0,1-1-3,-1 3 0,-5-3-1,0 2-1,0 1 4,-4-1-6,3 1 3,-4-1 4,4 6-2,-4-2 3,-1 0-2,3-3 2,2 2 2,-5 3-2,6 2 2,-5-3 0,5 3 2,-6-6-1,6 6 3,-4 0-2,4 0-2,0 0 1,0 0 1,0 0 2,0 0-2,0 0 0,-6 8 4,6-8-4,2 4 4,1 4-1,-1-5 0,2 2 2,1-1-1,0 3-1,1-1 0,-2 1-1,2 2 4,0 1-3,0-5-1,3 5 5,-2-3-1,3 2 3,-6-1-6,4-1-1,0 6 7,-2-5-4,3 3-2,-2-2 1,-1 2 2,0-2-2,3 1-4,-4 0 3,1 1 0,1 1-1,-1 1 4,-1-1-6,0 1-12,-1-4-16,2 4-26,-4-2-24,2 1-25,-1-6-34,-1 0-27,0-2-36,-2 0-167,0-4-400,0 0 176</inkml:trace>
          <inkml:trace contextRef="#ctx0" brushRef="#br0" timeOffset="-1056.7811">-22849 4967 28,'-17'9'115,"0"2"3,-2 3 1,1 1-13,2 1 10,-3 1-22,-1 8-4,2-2-2,1 2-9,2 0-3,8 4-2,-2 4-4,4-4-7,3 5-1,4-1-4,-1 1-3,6-3-2,-3-7-3,3 9-1,4-1-2,0-2-7,-1-3-4,2 1-2,4-3 2,-5-5-3,6 6-1,-2-9-2,7 4 2,-1-6-7,-1 0-2,8-1 2,-1-3 0,5-2-8,0 1 3,2-4-3,1-6-2,2 0-1,0-2 0,4-4-2,-3-1-1,-1-1-4,0-3 2,-1 0-1,2-6 2,-2 0-3,-1 2 4,-5-5 0,3-2-7,-6-3-3,-1 0 3,0-1-3,-4-1-3,1-3 3,-4 3-9,0-6-1,-6 2-3,-2-3-4,-4 1 6,-1-1-1,-4 0-1,-7 2 0,-1-4 4,-4 5 1,-4-2 1,-4-3-4,-3 3 2,-1 1 2,0-2-1,-9 3 5,1 2 1,1 1-3,-2 2-6,-3 5 2,2 0 8,-3-1-2,1 7 1,-1 2-3,3 5 4,-2 3 1,0-1-5,-2 6 1,5 2 0,8 3 1,-2 1 5,-1 3-6,5 1 0,-1 2-7,4 1-26,-6 7-23,10-3-37,0 0-36,1 6-144,2-6-298,0 11 132</inkml:trace>
          <inkml:trace contextRef="#ctx0" brushRef="#br0" timeOffset="-1633.2318">-22720 5156 52,'3'-5'130,"3"-1"-8,2 2-5,2-2-6,1-2-4,4 3-8,0-2-1,-3 0-8,4 2-6,4-3-8,-6 4-13,-1 0 4,3 2-9,-1 0-7,-4 2 5,-2 0-13,-1 2 3,-1 0-7,-2 2 6,1 2-3,-2-1 5,-3 1 9,-1 5-2,-1 1-3,-3-2 0,-1 2 0,-2 0-3,-1 2-6,-3 2 0,0 0-5,2 0-1,-1-8-2,-1 7-8,1-4 2,-1-1-1,5-1-4,-1-3-3,3 0-7,0-1 0,1 0 0,0-1 0,-1-1-4,4-3 3,0 7-3,4-3 0,-1-2-4,4 1 4,-1-1-4,4 1 5,-4-3-4,5 3 0,0-3-1,-3 1-1,5 1 0,-2 1 1,1-2 1,-3 1-2,-1 0-1,-1 0-1,-1 2-1,0-1 4,-1 0-1,0 5 3,-3-5 0,2 3 5,-4 2 3,0-2 3,-2 2 3,-1 4-2,-2 0 3,-1-2 3,2 1 0,-7-1-2,1-1-6,-1 0 1,2-1 0,-2 1-1,0-4 0,3 2-2,-3-1-1,1-1-5,-1-2 1,0-1 1,5-1 0,-3 1-5,0-2 2,9 0-3,-13 0 0,7-1-1,-2 0-1,1 0 0,2-2-10,-1 1-11,-3-1-19,4-2-24,3 2-29,-4 0-31,4-2-29,-1 0-34,3 1-177,0 4-389,0-8 172</inkml:trace>
        </inkml:traceGroup>
      </inkml:traceGroup>
    </inkml:traceGroup>
    <inkml:traceGroup>
      <inkml:annotationXML>
        <emma:emma xmlns:emma="http://www.w3.org/2003/04/emma" version="1.0">
          <emma:interpretation id="{436F4429-AFA2-42F8-A1EE-3748030E38E2}" emma:medium="tactile" emma:mode="ink">
            <msink:context xmlns:msink="http://schemas.microsoft.com/ink/2010/main" type="paragraph" rotatedBoundingBox="120,9935 11302,10330 11265,11357 84,1096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0F48BD0-B81D-4BB6-AAD2-20D3B5C5897F}" emma:medium="tactile" emma:mode="ink">
              <msink:context xmlns:msink="http://schemas.microsoft.com/ink/2010/main" type="line" rotatedBoundingBox="120,9935 11302,10330 11265,11357 84,10962"/>
            </emma:interpretation>
          </emma:emma>
        </inkml:annotationXML>
        <inkml:traceGroup>
          <inkml:annotationXML>
            <emma:emma xmlns:emma="http://www.w3.org/2003/04/emma" version="1.0">
              <emma:interpretation id="{4F000A55-2AED-492E-BB8A-B4B8011E776C}" emma:medium="tactile" emma:mode="ink">
                <msink:context xmlns:msink="http://schemas.microsoft.com/ink/2010/main" type="inkWord" rotatedBoundingBox="108,10269 2304,10347 2283,10952 87,10875"/>
              </emma:interpretation>
            </emma:emma>
          </inkml:annotationXML>
          <inkml:trace contextRef="#ctx0" brushRef="#br0" timeOffset="12616.0495">-22780 6784 51,'0'0'134,"0"0"-6,0 0-3,0 0-6,0 0-6,0 0-9,0 0-21,0 0 3,0 0-7,0 0-1,0 0-9,0 0 4,0 0-2,0 0-4,0 0-2,18 5 2,-14-3 0,-4-2-2,13 1-5,-6 2 7,0 0 0,3-2 0,0 3-3,4-2-1,0 1-5,2-2 3,4 2 3,-1-1-6,3-2-3,2 0 0,-3 2-3,3-4-4,-3 2 0,5 0-3,-4-2-2,3 0-2,-4 2-2,1-1-6,-2 0-3,-8-1-2,6 2 0,-2 0-8,-3 0 1,-2 0-5,-2 0 0,0 2-1,1-2-3,-3 0 0,-7 0-2,14 0-1,-8 0-2,-1 1 2,-5-1-1,11 0-2,-11 0 2,7 0-3,-2 1 7,-5-1-13,0 0-16,0 0-19,9 0-21,-9 0-33,0 0-22,0 0-34,0 0-37,0 0-42,0 0-132,0 0-385,0 0 170</inkml:trace>
          <inkml:trace contextRef="#ctx0" brushRef="#br0" timeOffset="12059.7214">-22512 6854 108,'0'0'151,"0"-4"-6,0 4-13,0 0 2,0 0-5,0 0-8,0 0-11,0 0-9,0 0-4,0 0-13,0 0-9,0 0-9,0 0-6,0 0-3,0 0-2,0 17 0,-1-15-1,1 5-3,0 2-6,0 0-1,1 1-5,0 2-1,-1 1 2,0 2-4,1-5-4,3 3-1,-3 5-5,3-4 2,-3 0 1,3 1-6,-3-1-3,2-2 2,0 1-5,0 3-1,0-5-4,-1-2 5,1 1-1,0 1-4,-3-2-1,3 0 3,0-4-4,-2 1-3,-1 0 2,0-2-2,4 2 2,-4-1 2,0-5-6,0 5-1,0-5-3,1 4-13,-1-4-25,0 0-30,0 0-35,0 0-33,0 0-36,0 0-145,-12-11-341,7 6 150</inkml:trace>
          <inkml:trace contextRef="#ctx0" brushRef="#br0" timeOffset="13056.9765">-22019 6739 154,'0'0'177,"1"-4"-6,-1 4 2,0 0-6,0 0-7,0 0-5,0 0-7,-3-5-9,3 5-6,0 0-10,-7-3-8,7 3-13,0 0-7,0 0-4,-20 8-9,16-4-6,-2 1-6,-4 0-3,4 4-5,-2-1-3,0 1-4,2 2-3,-1 0-4,3 1 0,0 1-7,-2-1-7,1 2-2,1 0-3,3-1-3,1 1-2,0 1-2,0 0-1,0-4-2,1 3 1,3 2-2,1-3-3,-4-1-1,4 0-3,-5 0-1,4-1-1,-2 0 0,2 0 0,-4-4-2,6 3 2,-1-4-4,0 0-5,0 2 5,1-4 1,0-2-4,-1 3 1,1-1-10,-4-2-14,5 1-22,-3-3-27,-4 0-24,13 0-31,-7 0-27,1-4-25,2-3-35,-4 3-159,1 0-401,-1-5 178</inkml:trace>
          <inkml:trace contextRef="#ctx0" brushRef="#br0" timeOffset="13725.0466">-21703 6605 77,'0'0'135,"0"0"7,6-1-18,-6 1 6,0 0-5,14 5 6,-9-3-8,1 2-1,0 1-3,0 0-3,3 4-10,1-2-4,-3 3 1,3 1-7,0 1-6,-3-2 1,2 3-5,2 4-1,0-1-7,0 1-1,-1 0-2,0 2-6,-2-3-4,-2 4-4,2 0-3,-1-4 0,-2 2-6,0 2-2,0-3-4,-3 3-6,2 0-2,-4-6-3,2 6-5,-2-7-1,3 2-3,-6-2-1,2 4-5,0-8 0,0 5-6,-3 0-2,4-5-3,-1 2-19,-3-3-25,4 0-30,-1-1-27,0-1-31,-2-4-24,3-2-17,0 0-32,4 4-181,-4-4-407,0 0 180</inkml:trace>
          <inkml:trace contextRef="#ctx0" brushRef="#br0" timeOffset="13350.6206">-21855 6823 6,'0'0'161,"0"0"1,0 0-2,0 0-5,4 12-1,-2-5-8,-2-1 2,0-2-4,2 3-4,1 1-7,-2-2-8,1 6-6,1-4-8,-1 3-10,1 1-4,-3 1-11,1-1-6,2 1-6,-1 0-10,-2-2-2,0 3-7,2-6-2,0 4-13,-2-1-2,3-3-1,0 3-11,-3-8 2,5 6 0,-2-3-15,0-1-15,-2-1-22,1 0-24,0 2-23,3-5-47,-5-1-26,0 0-42,13-4-174,-9-2-388,-3-1 173</inkml:trace>
          <inkml:trace contextRef="#ctx0" brushRef="#br0" timeOffset="13997.929">-21302 6921 12,'0'0'173,"9"0"-7,-9 0-2,11 3-11,-4-3 6,-7 0-14,17-3-8,-8 3-10,1-2-9,-2 2-15,7 0-6,-4-3-8,0 1-12,-2 2-7,1-1-7,-2-2-3,1 3-8,-2 0-8,1-2-6,-8 2-1,11 2-15,-11-2-20,7-2-27,-7 2-31,9 2-21,-9-2-15,6 3-17,-6-3-17,0 6-145,0-6-293,-10 2 130</inkml:trace>
          <inkml:trace contextRef="#ctx0" brushRef="#br0" timeOffset="14240.8952">-21269 7024 79,'0'0'205,"0"0"-5,0 0-8,0 0-10,0 0-13,0 0-18,2 4-3,-2-4-9,0 0-9,6 3-9,0-1-11,-1-1-11,1 1-7,-6-2-8,13 0-9,-4 2-4,-2 2-8,0-4-6,1 0-6,-1 0-6,2 0-6,0 2-2,-1-1-4,2-1-6,-1 0 0,-9 0-18,11 3-34,-6-2-32,-5-1-36,11 1-44,-11-1-29,5 4-194,-5-4-389,0 0 172</inkml:trace>
          <inkml:trace contextRef="#ctx0" brushRef="#br0" timeOffset="14741.152">-20827 6890 76,'0'0'201,"0"-8"-11,0 2-10,0 1-6,3 1-10,0-4-2,-1 1-9,0 0-3,0 1-6,0-2-1,3 2-4,-3-5-4,1 2-2,-3 1-10,2 0-3,-1-1-1,2 1-4,-1 0 0,-2 2-8,2-3 3,-2 1-7,0 2-7,3 1-2,-6 0-4,3 5-3,0-9-7,3 6-8,-3-3-7,0 6-8,1-5-10,-1 5 12,0 0-19,0-5-6,0 5-4,0 0-6,0 0-2,0 0-4,0 0-2,0 0-5,0 0 0,0 0 0,2 16-2,1-13 1,-3 5 6,2 1-12,1 2 2,3-2 0,-5 2 0,2 3-5,4-1 3,-6 0 2,2 1 10,-1-2-13,1 1-1,0 1 2,0 0-5,0 2 8,0-1-4,2-1-3,0 5 1,-3-5 4,2-2-5,-2 1-1,2-2 4,-3 1 0,3-1 15,-2 0-14,2-2-3,-3 0-1,2-2-6,-1 0 0,-1 1-15,2-4-21,-3-2-21,0-2-21,2 8-21,-2-3-17,0-5-18,0 0-19,0 6-14,0-6-19,2 1-16,-2-1-19,0 0-17,0 0-150,0 0-428,0 0 190</inkml:trace>
          <inkml:trace contextRef="#ctx0" brushRef="#br0" timeOffset="15033.1742">-20779 7088 8,'0'0'177,"0"0"-8,0 0 1,0 0-7,0 0-3,0 0-5,0 0-9,0 0-8,0 0-15,0 0-7,0 0-14,0 0-8,0 0-5,0 0-10,0 0-3,0 0-6,0 0 1,0 0-4,0 0-3,10 6-3,-10-6-3,9 2 1,-4 1 1,1-3-8,1 4-6,0-4 1,-7 0-7,15 0-1,-7 1-2,0-1-3,2-1-6,-1-1-2,0 4-3,1-6 0,1 6-3,-1-4-5,-4 2 2,4 0-6,-10 0-2,16-3-16,-13 2-34,-3 1-49,9 1-36,-9-1-52,9-1-56,-9 1-144,0 0-409,0 0 181</inkml:trace>
        </inkml:traceGroup>
        <inkml:traceGroup>
          <inkml:annotationXML>
            <emma:emma xmlns:emma="http://www.w3.org/2003/04/emma" version="1.0">
              <emma:interpretation id="{ACDED7A0-4913-459E-9080-D406B5D7D265}" emma:medium="tactile" emma:mode="ink">
                <msink:context xmlns:msink="http://schemas.microsoft.com/ink/2010/main" type="inkWord" rotatedBoundingBox="2810,10381 10800,10664 10776,11338 2786,11055"/>
              </emma:interpretation>
            </emma:emma>
          </inkml:annotationXML>
          <inkml:trace contextRef="#ctx0" brushRef="#br0" timeOffset="20931.0105">-19901 6688 114,'0'0'136,"0"0"-3,0 0-5,0 0-14,0 0-4,0 0-7,0 0-4,0 0-7,5-4-9,-5 4-1,0 0-12,0 0 0,0 0-10,0 0-3,0 0-5,0 0-4,0 0 0,0 0-9,0 0 3,0 0 1,0 0-11,0 0-2,0 0 0,0 0-8,0 0 2,0 0 8,0 0 0,0 9 1,0-9 4,0 0 2,-5 8-1,5-4 3,0-4 0,-5 9 1,2-7-2,0 4 0,-2-3-2,-1 2-1,2 0-1,-2 1-3,-4 0-4,2 5-1,-1-5-2,1 0-2,-1 3-2,0-2-2,-1 2-3,-1-1-1,4-1-2,-1 1-3,0-3 3,2 0-6,1-3-1,1 2 1,0 1-2,-1-1-2,0-2 4,2 1-6,-2 0 2,5 1-1,0-4 1,-5 2-2,5-2-2,0 0 0,-5 5-2,5-5 4,0 0-5,0 5 5,0-5-2,0 0 2,0 0 2,0 0-5,8 4 0,-8-4 4,4 0-1,-1 4-4,-3-4 1,11 2 3,-8 0-1,4 2 3,1-2-3,-2 0-1,2 1 2,-1-2-3,2 4 3,-2-1 2,3-3-4,-3 2 3,1 0 0,3 0-5,-2 0 4,-1 0-4,3 2 2,-4-1 1,3 0-1,0 0 2,0-2-1,0 3-1,-4-1 3,1 0-3,1 0 0,0-2 3,0 2-3,-2 1-1,-1-3 2,1 2 3,0-1-3,-1 0 4,-1 1-3,3 0-2,-3-3 2,1 1-2,-5-2 1,6 2 0,-3 2-3,-3-4 3,6 6-9,-6-6-18,0 0-17,2 1-15,-2-1-23,5 3-25,-5-3-18,0 0-18,0 0-30,0 0-159,0 0-360,0 0 160</inkml:trace>
          <inkml:trace contextRef="#ctx0" brushRef="#br0" timeOffset="21446.3279">-20069 7038 135,'0'0'163,"0"0"-6,0 0-10,0 0-2,0 0-6,0 0-9,0 0-9,0 0-11,0 0-9,0 0-8,0 0 1,0 0-10,0 0-6,0 0 2,0 0-3,0 0 1,0 0-2,13 8-1,-8-5 5,-2-1-4,-3-2-3,10 6-5,-5-1 0,-2-4-2,2 3-5,1-1 2,-1 0-3,2 3 2,-1-2-5,3-3 1,-3 3 1,1-2-11,1 3 3,-1-1-1,-1 0 0,3-2-7,-2 1 4,3-2-7,1 5-3,-4 1-3,1-7-4,2 5 2,-3-3-7,3-1 1,-5 2-5,1 2 3,0-3-5,0 0-1,-2 0 2,1 1-7,0-1 1,0 1-4,-5-3 0,6 2-2,-6-2 0,6 3-1,-6-3 1,5 2 0,-5-2-4,0 0 3,4 2-4,-4-2-5,0 0-16,0 0-22,0 0-26,0 0-28,0 0-33,5 2-36,-5-2-33,0 0-50,0 0-204,0 0-487,0 0 216</inkml:trace>
          <inkml:trace contextRef="#ctx0" brushRef="#br0" timeOffset="22759.1036">-19136 6855 120,'0'0'140,"0"0"-6,0 0-4,0 0-4,0 0 2,0 0-6,0 0-7,0 0-3,0 0-3,0 0-1,0 0-6,0 0-4,0 0-4,0 0-6,0 0-4,0 0-5,0 0-8,0 0-6,0 0-6,0 0-4,-8-11-5,8 11-4,-2-5-5,2 5 3,0 0-10,-4-2-1,4 2 0,-3-4-4,3 4 0,-4-4-4,0 1 0,2 0 0,2 3-2,-8-4-5,6 1 1,2 3-1,-10-2 0,6-2 0,-1 3 1,0-2 1,-1 1-2,6 2 0,-12-4-4,6 3 0,6 1-1,-15 0 4,15 0-5,-13-1 2,5 2-5,1-1-2,-1 1-1,8-1 2,-10 0-1,4 3-2,-2-2 2,2 0 1,6-1-1,-11 4-3,7-1 1,-2-1 1,1 3 2,2 1 0,0-2 1,-2 1 2,3 3 0,-2-2-1,0 2 1,0 3 3,1-7 3,3 8 0,-5-2 0,5-1 0,-3-1 2,2 6-2,1-5 1,0-1 3,-4 3-6,4-3 2,0-1-5,4 4 1,-3-3 3,2 0-1,-1 0-4,4-1 5,-3 1-1,6 0 4,-2 1-1,-4-1 4,5-4 1,-2 1 8,0 1 2,3-1 0,0 0-1,2-1-1,2 4 0,-4-3-1,6-1-2,-1-2 2,-2 3-6,3-4-4,-1 2 2,1-1-2,-2 0 1,0 0-5,2-2-1,-1 2 0,-2-4-4,2 4 3,-3-2-4,0 1-1,-2 0-3,4 3 5,-7-4-6,7 0 1,-6 2 0,2-2-1,-2 3 3,4-2-8,-11-1 4,11 0 2,-5 3-1,-6-3 0,8-3 6,-3 6-11,-5-3 2,0 0 2,11 0 0,-11 0-1,0 0 0,0 0 2,4-4-3,-4 4-11,0 0-20,0 0-16,4-3-21,-4 3-36,0 0-31,2-6-40,-2 6-34,3-2-40,-3 2-238,0-6-526,0 6 234</inkml:trace>
          <inkml:trace contextRef="#ctx0" brushRef="#br0" timeOffset="-116258.9201">-12674 7363 109,'0'0'179,"0"0"-2,0 0-2,0 0-2,0 0-11,-13-6-14,13 6 3,0 0-4,0 0-6,-5-5-8,2 3-5,3 2-9,-3-4-9,3 4-1,-7-5-11,7 5-5,-5-3-9,5 3-3,-9-4-8,3 2-8,2-1-5,-2 1-5,-4-1-6,2 1-2,-1 1-5,-7 1-5,3-3-3,0 3-4,-3 3-2,1-2-5,-6 0-1,6 2-3,-1 1-3,-2 0-1,-5 3 0,5-1-4,4-1 4,-2 1-3,5 2-3,0-1 1,-3 2-3,2-2 1,1 1 10,1 1-13,1 2 5,1-1 3,1 0 2,4 1 16,-1-1-11,0 0 4,4 4-1,0-4 0,4 1 0,1 2 2,2-2 4,1-1 3,8 2 0,-4-1 5,3-4 1,4 3-2,3-1-3,0-3 0,0 1-3,5-3-5,-5 0 4,1-4-4,3 1-5,-1-1 0,-2-1 0,1-3-5,0 2 1,0-2-5,-1 1 3,-2-2 0,-1 3-2,0-3 2,-4 3-3,-4-2-13,1 2 6,-5-1-5,2 1-26,-2 0-23,0 2-24,-8 0-23,9 0-16,-9 0-20,10 2-22,-10-2-24,4 2-13,-4-2-25,7 4-14,-7-4-191,0 0-456,3 0 202</inkml:trace>
          <inkml:trace contextRef="#ctx0" brushRef="#br0" timeOffset="-115784.4036">-12366 7381 72,'0'0'165,"0"0"5,0 0 11,0 0 8,2 10-1,-3-1 4,0-2-1,1 4 1,-2 2-6,2-2-4,-2 3-6,1 1-9,-1-2-6,2 1-8,0 1-10,2-1-12,-2-1-13,1-1-9,1-1-16,-2-3-4,0 1-6,2-1-2,-1-4-13,-1 4 0,0-5-13,1 1-1,-1-4 0,2 6-7,-2-6 4,3 1-12,-3-1 1,0 0-4,0 0-6,4-11 11,-3 5-13,1-5-10,2-1-2,1-5-2,-2-2-13,3 2-2,-1-6-10,1 3 0,-1 0-2,-1-1-1,3 3-3,0 1-1,-1-2 3,4 2 6,-4 5-4,2-1 0,-2 4 1,0-1 6,0 4 0,3 0-5,2-1 5,-8 6-1,6 1-2,-2 0 8,-7 0-3,13 1 12,-5 4-12,0-1 2,0 2 1,-2 2-1,1 2 8,-3 0-4,4 1 6,-5 3-5,2-2 10,-2 2 12,1 1-20,-3-2 5,1 5 0,3-4 0,-1 2 5,1-2-5,-3 0-1,0 0-5,-2-3 2,3 0 10,-2 0-15,-1-4 4,0 2-3,2-2-10,1-1 5,-3 1-33,0-2-30,0 0-28,2-2-28,-2-3-41,1 4-43,-1-4-42,0 0-53,0 0-164,0 0-503,0 0 222</inkml:trace>
        </inkml:traceGroup>
        <inkml:traceGroup>
          <inkml:annotationXML>
            <emma:emma xmlns:emma="http://www.w3.org/2003/04/emma" version="1.0">
              <emma:interpretation id="{CBB972FB-998B-4591-8B91-6B2FB74B46D4}" emma:medium="tactile" emma:mode="ink">
                <msink:context xmlns:msink="http://schemas.microsoft.com/ink/2010/main" type="inkWord" rotatedBoundingBox="10866,10585 11292,10600 11279,10972 10853,10957"/>
              </emma:interpretation>
            </emma:emma>
          </inkml:annotationXML>
          <inkml:trace contextRef="#ctx0" brushRef="#br0" timeOffset="-115213.6589">-12015 6896 129,'0'0'163,"8"-3"-13,-8 3-6,0 0-4,0 0-5,0 0-11,0 0-6,0 0 1,0 0-1,0 0 1,0 0-5,0 0 1,0 0-4,10 1 2,-10-1-3,0 0-2,12 0-4,-2 0-2,-2-1-4,2-1-5,1 0-9,-3 0-5,8 2-4,-3-2-7,-1 4-6,1-2-7,1 0-2,-1 2-4,-2 0-2,-3 3-8,1-1 0,-2-2-1,1 4 2,-1 0 1,-2 1 1,0 2 1,-1 0 5,-4 1 1,0-1 0,0 2-3,-4-2-1,-2 5 3,2-4-3,-3 2 0,-1-1-3,1 1-2,-3 0-15,-1 4 11,-2-2-5,3-5 3,-1 4-3,2-1-1,2-3-1,-2 1-6,3-2-1,-1 1-2,2 1-3,5-1 5,-2-3 0,4 1-3,-2 0-1,3 0 5,1-3 4,2 1-2,0 2 4,5-5-9,0 1 4,2-1-3,-1 0 4,4-2 3,-2 0 12,2 2-20,-1-2-10,-1 2 7,5-2-7,-4 0 5,-2 1 1,3-2-6,-1 2-1,-2-1-1,-1 2 1,0-4-5,2 4 18,-6-2-20,-1 1-4,1 2 3,-4-2-3,5 1-16,-7 1-20,5-1-15,-3 2-27,-2-2-20,-2-2-22,5 6-41,-5-3-41,0-3-51,0 0-51,-9 9-243,4-7-593,-1 1 262</inkml:trace>
        </inkml:traceGroup>
        <inkml:traceGroup>
          <inkml:annotationXML>
            <emma:emma xmlns:emma="http://www.w3.org/2003/04/emma" version="1.0">
              <emma:interpretation id="{A02155A5-C9B0-4322-8CBF-36BE73349FDA}" emma:medium="tactile" emma:mode="ink">
                <msink:context xmlns:msink="http://schemas.microsoft.com/ink/2010/main" type="inkWord" rotatedBoundingBox="4394,10086 7085,10181 7049,11208 4358,11113"/>
              </emma:interpretation>
            </emma:emma>
          </inkml:annotationXML>
          <inkml:trace contextRef="#ctx0" brushRef="#br0" timeOffset="25882.1154">-18439 6894 95,'0'0'145,"0"0"2,-4 2-6,4-2-3,0 0-1,0 0-8,0 0-8,0 0-14,0 0-6,0 0-5,0 0-5,0 0-7,0 0 0,0 0-4,0 0 3,0 0 1,0 0 4,0 0-3,0 0 3,0 0 0,0 0-6,0 0-1,18-5-7,-18 5-4,6-4-16,-3-1-3,-1-1-7,2-1 1,-2 3-10,1-5-1,0 3-5,-1-1-1,1-2-2,-2 4-2,1-2-2,0 1-1,-2-1 0,0 1 0,1-2-2,-1 2-2,1 1 2,-1 1-5,0-2 3,3 3-2,-3 3 2,-3-7 0,3 7-2,0-5 0,0 5-3,0 0-1,0-6-9,0 6 11,0 0-9,3-4 1,-3 4-4,0 0 5,0 0-7,0 0 4,0 0 0,0 0-3,0 0 0,0 0 0,-3 15-1,3-15 9,-1 10-6,1-4-6,-1 0 5,1 0 2,0 1-3,0 2 2,0-1 3,0-1 0,0 3 2,1 0-3,-2-2 4,2 3 5,0 0-3,-1 1 0,0-1-4,3 3 0,-2 0 2,0-3 0,3 4-4,-4-5 4,2 3 0,-2-3 5,0 1-8,3 1 2,-1-1-4,-2 0 0,0 3-1,4-8 2,-3 2-1,0-2-1,1 1-2,0 0-2,-1 0 12,2-5-9,-3 7 2,5-4-3,-5 0 0,0-4 4,0-1-2,1 8 1,1-6-4,1 2 1,-3 1 2,0-5 2,1 4-4,-1-4 3,0 4-1,0-4-3,0 0 2,4 3 1,-4-3 1,0 0-2,0 0 2,0 0 0,0 0-1,0 0 0,-4 7 0,4-7 9,0 0-10,0 0 0,0 0-1,-4 2 6,4-2-3,0 0 0,-6 3-3,1-1 2,5-2-2,-7 5 1,1-4 1,-3 2 5,3 0-6,-2-1-2,1 1 3,-3-1-4,3 2-1,-4-4 5,1 3 1,3-1-3,-1-1 3,0 0-3,2 1 4,-1 0-6,7-2 3,-8 3 1,8-3 1,-11 0 3,11 0 2,-5 2 3,5-2 0,-6 0 3,6 0-3,0 0-2,-5 4 0,5-4 1,0 0-1,0 0-1,0 0 2,0 0-3,0 0-5,0 0 3,0 0-2,0 0-4,0 0-1,0 0 1,0 0 2,0 0 0,0 0 1,0 0 1,24 1 2,-14-1 5,1-1-4,1 0 3,1-2 1,0 3 3,0 0 0,0-2 2,1 2-2,-3-3-3,0 0 7,1 2-4,-3 0 0,1-2 0,1 3-2,0-1-5,-3-1 2,0 2-3,2 0 1,-4-3 10,-1 2-10,-5 1-2,14 0-2,-14 0-2,11 0 6,-6 1-4,-5-1-1,11 0 0,-6 3 0,-5-3 1,8 0 0,-8 0-1,5 2-3,-5-2-11,7 1-23,-7-1-24,0 0-33,0 0-34,0 0-39,10 0-20,-10 0-45,0 0-256,4-6-529,-2 3 234</inkml:trace>
          <inkml:trace contextRef="#ctx0" brushRef="#br0" timeOffset="26919.0395">-18132 6425 144,'0'0'164,"0"0"3,0 0-6,0 0-7,0 0-6,0 0-6,0 0-14,0 0-8,0 0-15,0 0-3,0 0-13,0 0-15,0 0-1,7-3-9,-7 3-5,9-1-3,-1 0-2,-3-2 1,6 1-6,-5-1-1,7 2 0,-5 0-10,5-3-2,-4 4-4,1-3 1,-2 2-6,2 1-1,-2-1-4,0 0-4,-2 2 0,4-1-6,-4 1 1,1 0 3,-1 2-3,2-3 0,-5 4-1,3-2-3,-3 3 0,1-2 2,-1-1 3,-1 2 8,1 1 3,-2-1 2,0 1 3,-1 0 1,0-5 1,-1 9-2,-3-3 7,3 1-9,-4-1-2,4-3-2,-4 3 0,0 0-5,2 0-2,-1-4-1,-1 2-1,3 0-1,1-1 3,1-3 2,-5 8-7,5-8-2,-1 3 1,1-3 0,-4 2-4,4-2 1,0 0-1,0 0-3,-1 4-1,1-4-3,0 0 9,0 0-6,0 0-3,8 4 0,-2-2 3,-6-2-3,8 1 4,-4 0-2,4 0 1,-4 2-1,-4-3 0,10 2 1,-4 0-3,-1-2 0,1 2 3,-1 2-4,1-3-1,-1 3 0,-5-4 3,8 5 0,-4-2-1,0-1 2,1 2-3,0-3 4,0 2-3,-2 0 2,-3-3 0,6 5-1,-1-2-1,-5 1 0,0-4 3,6 5-1,-6-3 1,0-2 0,1 6 5,-1-2 1,0-4-1,-1 8 3,1-8 3,0 5 0,-3-1-2,3-4 9,-3 6-4,0-2 1,1-1 2,-4 0-1,3 2 3,-2-3-4,-1 2 3,1 0-2,-1-3 5,1 2 2,-1-2 0,0 0 0,6-1-2,-11 0 2,11 0 1,-9 2-9,9-2 7,-12-2-7,12 2 6,-10-2-3,4 0-2,0 1-8,-2 0 3,8 1-1,-10-1-3,6-2 1,4 3-2,-12-4-1,12 4 0,-6-1-2,6 1 0,-8-3-3,8 3 0,-5-1 3,5 1-5,0 0 0,0 0 4,0 0-8,-8-2 6,8 2-6,0 0 3,0 0-8,-3-3-10,3 3-13,0 0-16,0 0-23,0 0-31,0 0-35,0 0-44,0 0-41,0 0-73,0 0-159,3-6-490,-3 6 217</inkml:trace>
          <inkml:trace contextRef="#ctx0" brushRef="#br0" timeOffset="38255.8733">-16875 7263 39,'-2'-4'60,"2"4"-1,0 0 2,-3-5-2,3 5-4,-1-4 7,1 4-1,0 0 4,0 0-8,0 0 13,1-7-6,-1 7 3,0 0 0,3-5 4,-3 5 0,0 0 5,5-4-2,-4 1 7,-1 3 3,0 0 3,5-4 5,-5 4-3,6-3 0,-5-1-2,-1 4-3,0 0-8,8-3-5,-8 3-5,5-3-7,-5 3-6,6-3-5,-6 3-2,0 0-4,0 0-5,0 0-4,0 0-2,0 0-6,0 0 1,7 6 2,-3-3 3,-4 4 4,0 0 4,-5 2-3,4 4 0,-3-1 1,-2 3 1,2 0-4,-1 3 1,-2-1-7,-1 2-2,5-2-3,-5-3-1,6-2-2,-4 1-1,1 0-2,2-6-4,0 2-3,0-3 3,1 1-4,1-3-9,-2 0-25,3-4-17,-5 8-19,5-8-25,0 0-19,0 0-27,0 0-23,0 0-26,12-14-33,-7 7-118,3-1-360,-1-2 159</inkml:trace>
          <inkml:trace contextRef="#ctx0" brushRef="#br0" timeOffset="39558.4098">-15913 6885 42,'0'0'132,"0"0"-6,0 0 2,0 0-8,0 0 2,0 0-6,0 0 2,0 0 2,0 0-6,0 0-1,0 0-3,0 0-2,0 0-1,0 0-5,0 0-1,0 0-3,6-8-4,-6 8-3,0 0-5,0 0-4,0-6-6,0 6-2,0 0-6,0 0-2,-5-4-7,5 4-3,-2-5-5,2 5 0,-4-5-3,4 5-9,-5-3-1,5 3-1,-6-4-2,1 2-6,5 2-2,-7 0-1,7 0-6,-13-4 0,7 3-1,-1 1-2,7 0-6,-15 1-1,8 0 0,-2 2-1,0-3 0,3 3-4,-3 0 0,-1 2 0,0 1-2,0-3 2,3 5 1,-3-2 1,1-1-1,3 1 4,-3 1-3,6-2 1,-7 3 2,4 3 2,0-5 0,1-1 5,2 6-3,-2-2 2,-1 1 1,3-1-2,-1 1 3,0-2-1,3 0-3,-2 4 2,3-4-3,-1-2 2,1 4-3,0-1 0,0 0-1,1-1 1,2-1 6,-1 3-7,3-5 6,-1 1 8,2 7-3,0-8 3,-1 2 0,4 2 4,-2-4 4,5 0-3,-2 3 2,0-3-8,-1-3 10,2 2-6,-2-3 1,4 2 0,-2-2-4,2-1-4,-2 1 4,4-2-4,-1 0-4,-2 2 1,-2-2-7,-2-2 1,1 3-2,6-2 8,-8-1-11,3 1 7,-3 2-7,1-3-2,-1 1-2,1 0-12,-2 0-13,-2-1-17,-4 3-15,8-1-25,-8 1-26,7-2-26,-7 2-34,7-2-29,-4 0-28,-3 2-31,8-4-216,-8 4-506,5-6 224</inkml:trace>
        </inkml:traceGroup>
        <inkml:traceGroup>
          <inkml:annotationXML>
            <emma:emma xmlns:emma="http://www.w3.org/2003/04/emma" version="1.0">
              <emma:interpretation id="{D786C78C-0FDD-410A-A53A-B1CC3B916F7C}" emma:medium="tactile" emma:mode="ink">
                <msink:context xmlns:msink="http://schemas.microsoft.com/ink/2010/main" type="inkWord" rotatedBoundingBox="7122,10313 8358,10357 8335,11003 7099,10959"/>
              </emma:interpretation>
            </emma:emma>
          </inkml:annotationXML>
          <inkml:trace contextRef="#ctx0" brushRef="#br0" timeOffset="40072.6416">-15764 6755 70,'0'0'214,"0"0"-11,0 0-12,0 0-10,0 0-5,0 0-13,0 0-7,0 0-15,0 0-9,0 0-9,0 0-9,0 0-8,0 0-4,0 0-5,0 0 0,18-2-4,-18 2-2,12 0-4,0 2-5,-1-2-1,0 3-12,3-2-4,-1 1-4,-1 3-6,3-1 2,-2-2-1,2 5-1,-1-2-3,0 0-4,1 0 0,-1 0-1,-5 1-1,5 1 3,-2-1-9,-1 1 2,-3-1-4,4 2 7,-3-2-12,-2 3 2,2-1 1,-1 1 3,-6-1 1,4 2 2,-4 2 3,-2 0 3,0 0 0,-2 2-4,-4 5 4,-1 0-4,-1 3-2,-1-2 5,-2-2 1,-1 2-12,2-4 1,4-1-7,-5 2-4,0-3 0,2-1-4,3-1-5,-1-1 6,2 0-4,-3-2-10,6 2 4,-3-4 3,1-1-5,2-1 12,-2 2-18,3-4 11,-1 1-14,0-2 7,2-2-8,-2 5 3,2-5-4,0 0-15,-4 6-10,4-6-24,0 0-17,0 0-17,0 0-21,0 0-24,0 0-25,0 0-26,0 0-29,0 0-20,18-9-21,-10 4-20,2-1-199,-4 2-505,5-3 225</inkml:trace>
          <inkml:trace contextRef="#ctx0" brushRef="#br0" timeOffset="41427.3476">-15224 7000 44,'0'0'178,"0"0"-3,0 0-7,0-6-1,3 4-1,-3 2-5,0 0-8,0 0-5,0 0-8,1-4-18,-1 4-12,0 0-7,0 0-6,0 0-12,0 0-4,0 0-11,0 0-6,0 0-5,0 0-5,0 0 0,0 0 5,-4 12 3,4-4 2,-5-2-2,3 3 5,-2 2-5,-3 1-4,6 2-7,-4-1-4,-2-1 0,3 4-3,-1-2-4,-2-1-4,4-1-1,-2 2-2,1-1-4,-1-1-3,1 0-1,2-2 3,-2 0-8,1-4-1,0 1-1,3 1-3,-4-1-1,3-1 2,-4-1-3,4 1-2,-2-3 1,3-3-3,-2 4-3,2-4 1,0 5-1,0-5 1,0 0 3,-4 4-21,4-4-19,0 0-21,0 0-26,0 0-26,0 0-27,0 0-23,4-13-18,-4 13-22,5-11-18,-4 6-178,0 0-419,3-2 186</inkml:trace>
          <inkml:trace contextRef="#ctx0" brushRef="#br0" timeOffset="42304.2051">-14934 6699 23,'0'0'143,"0"0"-2,0 0-2,0 0 3,6 3-1,-6-3 0,0 0-9,0 0-5,-3 8-3,3-8-6,0 0-9,-4 6-8,4-6-4,-8 8-11,3-5-6,4 0-3,-7 1-8,3-3-4,-2 0-1,1 4-7,1-5-3,5 0-7,-10 5 4,7-4 0,3-1-3,-6 2-2,6-2-5,0 0-2,0 0-5,-13-3-3,13 3-5,-5-5-1,5 0-5,0 5-2,0-6-3,0 6-1,0-8-1,5 2-3,-5 0 2,2-2-3,3 2-3,-1 3 1,1-8-4,-2 6 2,4 2-5,-2-3 3,1 0-1,0 3 1,4-2-3,-2 1 1,1 3-2,-1-3 1,2 0-2,-2 3 2,2 1-3,-2 0 0,1 1 2,0-1 0,-1 2 0,0 0 0,-2 2 1,2-2 2,-2 1 1,0 2-4,0 4 2,-1-4 7,0 1-2,0 4 2,-4 0 3,4 4 5,-4-5-1,-1 4 2,0-1 4,0 1 7,-5 1-4,3 1 1,-3 0-2,0-3-1,-4 5 1,1 0-2,-5 0 3,2-1-3,-1 1 2,1-3 1,-1 2-1,-1-2-8,5-4 2,1 0-2,-4 4-4,5-6 1,-3 0-4,4 2 3,-2-4 0,1 1-3,1-2-1,2-2 1,0 2 0,-1-2 4,4-3-4,-4 4 3,2 1-2,2-5 0,0 0 1,-3 2-5,3-2-1,0 0 1,0 0-2,0 0-2,0 0-1,0 0 4,0 0-9,13-10 3,-13 10 0,0 0 5,16 2-6,-8-2 4,5-2-1,1 4-1,-2-4 6,4 4-2,-1-1 5,1-1-4,-3-1 6,8 3-2,-5-2 1,5 4 4,-1-4-7,-3 0 4,4 0-1,-6 0-2,7 0 1,-6 0-5,-2 0 1,4 0-2,-5 0 0,3 0 1,-2 0 4,-3 0-4,1 0 0,-2 0-7,0 0 7,-3 0-7,0 0-17,-7 0-22,12 0-27,-12 0-26,6 0-33,-6 0-37,0 0-38,8 0-46,-8 0-173,0 0-456,0 0 202</inkml:trace>
        </inkml:traceGroup>
      </inkml:traceGroup>
    </inkml:traceGroup>
  </inkml:traceGroup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21:43.71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14DE97DB-8049-4019-935A-4DF992FFE307}" emma:medium="tactile" emma:mode="ink">
          <msink:context xmlns:msink="http://schemas.microsoft.com/ink/2010/main" type="writingRegion" rotatedBoundingBox="10266,11465 22939,9430 23615,13645 10943,15679"/>
        </emma:interpretation>
      </emma:emma>
    </inkml:annotationXML>
    <inkml:traceGroup>
      <inkml:annotationXML>
        <emma:emma xmlns:emma="http://www.w3.org/2003/04/emma" version="1.0">
          <emma:interpretation id="{02B953D4-DB6D-4FCA-8473-E1D16E295B8D}" emma:medium="tactile" emma:mode="ink">
            <msink:context xmlns:msink="http://schemas.microsoft.com/ink/2010/main" type="paragraph" rotatedBoundingBox="10265,11472 14661,10754 14836,11825 10440,1254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5628A9B-773A-45C8-9037-B647733EDE59}" emma:medium="tactile" emma:mode="ink">
              <msink:context xmlns:msink="http://schemas.microsoft.com/ink/2010/main" type="line" rotatedBoundingBox="10265,11472 14661,10754 14836,11825 10440,12543"/>
            </emma:interpretation>
          </emma:emma>
        </inkml:annotationXML>
        <inkml:traceGroup>
          <inkml:annotationXML>
            <emma:emma xmlns:emma="http://www.w3.org/2003/04/emma" version="1.0">
              <emma:interpretation id="{87E84939-70DA-45B7-B5DD-DA588A46E3CF}" emma:medium="tactile" emma:mode="ink">
                <msink:context xmlns:msink="http://schemas.microsoft.com/ink/2010/main" type="inkWord" rotatedBoundingBox="10265,11472 14661,10754 14836,11825 10440,12543"/>
              </emma:interpretation>
            </emma:emma>
          </inkml:annotationXML>
          <inkml:trace contextRef="#ctx0" brushRef="#br0">-9935 7341 205,'-3'-5'203,"3"5"-2,0 0-2,0 0 1,0 0-3,0 0-8,-3-4-6,3 4-12,0 0-17,0 0-12,0 0-12,0 0-10,0 0-8,0 0-10,0 0-6,18 9 1,-10-3-9,5-1-3,-2 3-15,2-2-4,7 5-4,-1 3-6,3-3-5,6 4-5,2 0-2,2 1-3,-5 2-4,2-5-1,4 4-3,-3-1-3,-1-1-1,0-2-4,-7-2 0,6 1-7,-7 0 0,-1 0-1,1 1 0,-2-2 0,-4 4-2,2-7-5,-2 4 1,-3-1 1,3 4-2,-5-3 2,-3-4 3,0 6-4,-4-2 6,2 1-1,-5 2-3,-2-1 4,1 4 3,-2-2 4,-7 1 1,0 3 1,-6 5-2,0 0 2,0 1 1,-1-8 4,2 0 2,-4 5 1,0-1-4,1-5-3,4-2 12,1 1-15,-2 1-1,3-4-5,1-1 3,1-3-4,1 2-11,2-2 7,2-2-4,0 0-10,1-1 8,-1-1 4,2 1-7,0-4-3,3 2 4,-1 1-10,1-5 3,1 6-2,-1-6-19,3 5-26,-3-5-21,6 3-24,-1-2-34,-5-1-38,13-3-43,2 1-39,-3-2-51,2-2-201,4-2-542,4-1 241</inkml:trace>
          <inkml:trace contextRef="#ctx0" brushRef="#br0" timeOffset="599.572">-8759 7679 202,'-2'-7'237,"1"2"-17,0 0-13,-2-1-13,2 1-4,0 2-5,1 3-4,-1-6-4,-3 1-10,4 5-9,-4-4-8,4 4-11,-3-2-12,3 2-6,0 0-13,0 0-8,-14 3-7,10 2-7,-2 1-6,1 0-6,0-1 3,-2 4-9,1-1-4,2 5-2,-1-2-5,-1 2-6,6-2-1,-1 3-1,1 0-7,0-2 3,1 3-2,-1-1-7,6-2-2,-1 2-3,4 4-2,-1-5-3,0 0 6,3-1-3,-1-3-9,6 5 2,-1-2-8,2-1 5,0 0-4,-1-5 3,2 2-7,3-2 0,0-3 7,0-1-3,1 2-4,0-5-4,3 0 13,-3-3-13,0 2 4,0-2-8,0-1 1,1-3 0,-2 2 8,1 0-7,-3-4 1,3 0-2,-2-1 11,1 0-12,-4-2-1,-1-2-2,4 3 3,-3-2 1,-1-5 1,1 2-3,-1 0 0,-3-3 3,-2 0-1,-3-1-5,3-6-1,-4-1 9,-3 0-4,1 3 0,-3 4 3,-4-7-1,1 4-2,-7-4-1,1 4-1,-1 2 11,-5-3-2,-1 3-1,1 4 10,-4 0 1,2 3 0,-2 3-2,0-2 1,0 3-3,-3-1 0,-2 1 1,1 2-12,0 2-1,-1 2 7,-1 2-5,-1-3 4,3 6-6,-1 0 0,-1 0-1,0 8 1,-1-5-13,-7 6-10,9 0-28,-1-3-16,3 9-29,-7 1-35,8-2-42,-7 6-50,4 3-60,-2-2-314,4 4-641,0-3 284</inkml:trace>
          <inkml:trace contextRef="#ctx0" brushRef="#br0" timeOffset="12053.16">-9051 7901 126,'0'0'143,"0"0"-13,0 0 0,0 0-14,4-3-12,-4 3-7,0 0-3,0 0-5,0 0 2,0 0 1,0 0 1,-9 11 5,8-7 1,-3 3 6,1-2-4,-6 6 3,0-1 1,4 2-2,-2 1-7,-3 2-4,-1 1-2,0 2-11,-2 2-4,2-4-9,0 1-5,-1-2-16,4 4-4,-3-3-5,-2 1-3,2-2-5,0 4-1,3-4-2,-2-1-4,1 0-13,4-1-27,-2 1-31,2-2-49,-1 2-39,2-4-34,3 0-59,0 1-125,-2 0-386,3 1 172</inkml:trace>
          <inkml:trace contextRef="#ctx0" brushRef="#br0" timeOffset="-1863.1142">-12213 8276 11,'-7'5'186,"7"-5"2,0 0-4,0 0-1,0 0 1,0 0-4,0 0-6,-11-7-5,10 3-5,-3 1-12,4 3-10,-4-8-11,1 2-14,3 1-5,-4-4-16,4 5-6,-1-3-10,2-2-2,-1 1-9,4 0-8,-4-1-4,3 0-6,5-1-4,-2 1-1,2 2-5,3-3-2,3 0-6,-3 1 0,1-2 1,4 5-4,3-3 0,3 3-4,-4 2-1,-3 2 3,1 2-7,-2 0-2,2 1 12,-4 2-10,3-1 0,-5 5-1,1 1-2,0 0 9,0 1-9,-4 0-2,2 2 0,-6 2-3,2 1 11,-5 0-4,0 5 3,-5-1-1,2 1 0,-5-2 1,-3 3 2,-3 5-3,-6-1 2,-1 1-2,-1-4 4,1 3-4,-6-3-9,1-2 4,-4 0-1,4 0-6,2-4 7,2-3-6,-1 0 0,0-3 1,1 0 0,-1 0-3,2-2 7,-1 1-11,6-4-2,1-2 6,-1-1-1,0 1-4,4-1 0,-2-2-1,6-1-3,0 1-3,0 0 3,3 0 11,-1-3-10,4-1 2,-2 0-9,0 1 2,4 4 12,-1-9-12,2 5-4,3 1 3,0-5 1,3 4 9,1-2 5,3 0-18,0 2 3,0-4 1,4 4-7,-1 0 11,1 0-4,3-1-2,3 0 6,0 1-1,1 2 4,0 0-5,-4 0 2,1 2-1,2 0 1,-3 2-2,1-2 16,-4 2-16,4-2 2,-4 6 0,1-4 0,1 3 2,-2-2-6,3 2 3,3 2 2,-4 1 2,1-3-2,-1 0 1,-2 1-1,1 0-3,-2-3 8,1 2 0,-3-1-2,3 1 5,0-4-5,-2 2 3,0-3 4,-3 0 0,-2 0 6,2-1 3,-10 1-2,12-2 1,-5 2 5,-1-1-5,0-3 3,-1 2-12,-5 2 2,7-4-1,-2 0 3,-5 4-4,5-3-2,-3 1-2,1-2-7,-1 2-14,-2 2-24,4-5-16,-4 5-24,3-5-26,0 1-34,0 1-31,2-2-32,-1-1-36,4 2-29,2-1-218,-2-2-523,3-3 232</inkml:trace>
          <inkml:trace contextRef="#ctx0" brushRef="#br0" timeOffset="-2643.6488">-12495 7881 64,'0'0'140,"0"0"-2,0 0-5,0 0 3,0 0-7,0 0 0,0 0 1,0 0-8,0 0 2,0 0-6,0 0 2,0 0-7,-7-2-9,7 2 3,0 0-7,0 0-5,0 0-2,0 0-10,0 0-5,0 0-3,0 0-9,0 0-4,0 0 1,0 0 2,0 0 4,24 2 6,-16 1-2,8-6-1,0 3 3,5 3-1,1-3-3,11 0-4,-8-3-7,7 1-5,-6 2-3,10 0-3,0 0-1,-3-4-6,2 2 3,-2 1-4,2-4 0,-2 4-3,1 0-3,0-3-3,-9 3-4,9-3-1,-10 4-5,2-2-2,-3-1-2,1 2-1,-2-2-6,-2 3 2,-4 0-2,-2 0 3,2-2-1,0 2-2,-3 0 8,-2 0-14,-3 0 5,-1 0-4,2 0-5,-9 0 4,13 0-4,-13 0-7,9 0-7,-9 0-16,8-3-22,-8 3-27,0 0-31,0 0-36,0 0-36,-5-6-50,5 6-43,-14 0-199,5 0-513,-4 1 228</inkml:trace>
        </inkml:traceGroup>
        <inkml:traceGroup>
          <inkml:annotationXML>
            <emma:emma xmlns:emma="http://www.w3.org/2003/04/emma" version="1.0">
              <emma:interpretation id="{A96FF821-8CFA-4E04-8819-BDB44C3327B4}" emma:medium="tactile" emma:mode="ink">
                <msink:context xmlns:msink="http://schemas.microsoft.com/ink/2010/main" type="inkWord" rotatedBoundingBox="11576,11269 12433,11129 12555,11875 11698,12014"/>
              </emma:interpretation>
            </emma:emma>
          </inkml:annotationXML>
          <inkml:trace contextRef="#ctx0" brushRef="#br0" timeOffset="-1514.109">-11253 7879 87,'0'-6'253,"0"6"-11,0 0-14,0 0-12,0 0-9,4-6-12,-4 6-13,0 0-11,0 0-8,2-1-13,-2 1-9,0 0-8,0 0-7,17 1-5,-10-2-8,0 1-10,4 1 2,0-1-17,0 0-15,3 0-6,2 3-10,-2-1 4,3-2-11,-1 1-4,-1-1-4,1-1-2,1 1-11,-5-2 4,6-1-5,-1 3-12,-4 0-17,0 0-25,-4 0-35,2 0-46,-7 0-46,7-1-61,-4 0-70,-7 1-170,11-1-491,-11 1 218</inkml:trace>
          <inkml:trace contextRef="#ctx0" brushRef="#br0" timeOffset="-836.5124">-10714 8115 166,'0'0'211,"0"0"0,0 0-3,0 0 0,0 0-6,0 0-6,0 0-1,0 0-16,0 0-6,7 6-3,-2-4-6,4 1-7,-3 1-8,4-2-4,5 1-17,-3 1-20,3-2 0,6 1-9,-1-1-16,-4 2-6,3-3-9,-1 0-6,0 2-7,6-1-5,-9 1 0,4-2-13,6-1-11,-10 2-34,-1-2-40,2 2-54,-2 2-65,1-4-69,-1 0-285,-2 0-565,2 2 251</inkml:trace>
          <inkml:trace contextRef="#ctx0" brushRef="#br0" timeOffset="-1085.3252">-10707 7697 169,'5'-11'234,"-1"-2"-5,3 2 1,-1 0-7,-1-4-7,-2 5-4,2-5-8,1-4 6,-2 7-15,-1-1-11,2 1-3,-2-1-2,-2 1-12,-1 0-11,0 1-8,3 5-7,-1-2-14,0 2-6,-2-2-13,0 2-11,0 1-13,0 5-1,2-9-15,-2 7-3,0 2-8,0 0-3,0 0-12,0 0 0,0 0-16,0 0 7,5 14-7,-5-6-6,1 4 21,2 1-24,-2 1 6,0 0-4,0 6 0,4-1-4,0 2 4,-1-2-5,-2-2 6,2 6-5,1-7 3,-3 4-6,3 0-3,-2-6 2,2 7-2,1-3 0,-3 0-1,1 5-3,-1-9 6,-1-1-5,4 1-3,-2 0 5,-2 2-2,1-3-8,-1 1 4,2-1-14,-3 0-5,1-1-16,0-2-23,-1 1-19,2 0-19,-3-3-17,2-2-26,-4-1-19,2-1-23,-2 1-28,2 0-15,0 1-23,0-6-24,-2 9-204,-2-6-512,-1-1 227</inkml:trace>
        </inkml:traceGroup>
      </inkml:traceGroup>
    </inkml:traceGroup>
    <inkml:traceGroup>
      <inkml:annotationXML>
        <emma:emma xmlns:emma="http://www.w3.org/2003/04/emma" version="1.0">
          <emma:interpretation id="{B425C06B-5E8B-4254-A675-1871FC2214C3}" emma:medium="tactile" emma:mode="ink">
            <msink:context xmlns:msink="http://schemas.microsoft.com/ink/2010/main" type="paragraph" rotatedBoundingBox="10685,12806 23159,10803 23435,12518 10960,1452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B42578F-DE9E-4AE3-BDFC-3C39DABB8C79}" emma:medium="tactile" emma:mode="ink">
              <msink:context xmlns:msink="http://schemas.microsoft.com/ink/2010/main" type="line" rotatedBoundingBox="10685,12806 23159,10803 23435,12518 10960,14521"/>
            </emma:interpretation>
          </emma:emma>
        </inkml:annotationXML>
        <inkml:traceGroup>
          <inkml:annotationXML>
            <emma:emma xmlns:emma="http://www.w3.org/2003/04/emma" version="1.0">
              <emma:interpretation id="{4665A292-F141-4E28-BF40-BD2A62FECEFF}" emma:medium="tactile" emma:mode="ink">
                <msink:context xmlns:msink="http://schemas.microsoft.com/ink/2010/main" type="inkWord" rotatedBoundingBox="10685,12806 19420,11403 19587,12439 10851,13841"/>
              </emma:interpretation>
            </emma:emma>
          </inkml:annotationXML>
          <inkml:trace contextRef="#ctx0" brushRef="#br0" timeOffset="3371.9991">-11767 9320 180,'0'0'177,"0"0"-8,0-11 0,0 11-12,0-6-6,0 6-9,-5-6-9,5 6-2,0-7-12,0 7-2,-3-6-9,2 2-7,-3 2-1,4 2-12,-5-7-2,5 7-10,-7-4-7,2 3-6,5 1-7,-14 0-2,14 0-4,-18 4-6,6 1-2,-2 0-2,-1 1-2,-3 2-1,-3 3-4,1 0 5,1 1-1,-3 1 5,-5 5 2,7-6 1,-1 4 1,5-3 1,4-2-1,-4 2 4,6-4-8,-2-1 12,4 1-19,1 1-1,1 0 1,2 0 0,0-3-3,4 0 0,4 2 1,1 0-3,4 2 3,0 0-1,2-1-2,2-2-3,5 2 1,4-2 3,2-2-10,-1 1 2,2 0-7,5-1 2,-8-2 0,4-1-4,3 2 0,-7-5-2,2 2 2,0-2-5,-5 0 1,-1 0-3,1-2 2,3 2-5,-9-3-7,0 1-8,1-1-14,1 2-34,-7-2-23,-1 0-34,-2 1-30,3 0-40,-1-2-33,-2 1-43,0-2-196,-4 3-497,-1 2 220</inkml:trace>
          <inkml:trace contextRef="#ctx0" brushRef="#br0" timeOffset="3889.4788">-11383 9349 99,'0'0'222,"5"-4"-14,-5 4-8,0 0-6,0 0-8,0 0-3,0 0-7,0 10-3,0-3-2,0 1-5,0-1-5,5 5-5,-5-1-9,2 0-12,-2 2-6,1 2-14,-1-5-9,0 5 5,1-4-18,1 3-8,-2-3-7,0-1-3,3 3-8,-3-4-9,1 2-6,-1-4-10,0 1 3,3-2-2,-3 0-4,0 0-9,1-1 0,-1-1-4,0-4 2,1 4 3,-1-4-4,0 0 0,0 0-6,0 0 0,0 0 3,9-13-12,-7 5 1,3-4-3,0 0 4,1-6 11,0-2-19,2 3-2,-1-1-2,3 0 3,-3 4 0,3-5-5,0 4-4,-1-2 4,2 5 2,-4 2 1,0-3-6,4 5 0,-4 0 0,0 1-1,-3 2 2,5 3 19,-2-5-24,-3 6 4,3 0 2,0 1-4,-7 0 3,12 3 0,-2 4-5,-2-3 3,-1 2 7,1 3-3,2 1-1,-1 3 0,-2-3 3,4 2 1,-3-1 0,2 6-11,-3-7 10,-1 5 0,3-3 10,-2-1-9,-1 0-1,0 3-4,-1-3 2,1-2-2,-2 4 1,4-7-10,-7 1-11,1 1-33,2-5-31,-1 5-29,-1-2-35,0-2-45,-2-2-37,0-2-34,0 0-224,0 0-529,0 0 235</inkml:trace>
          <inkml:trace contextRef="#ctx0" brushRef="#br0" timeOffset="4422.0232">-10910 8957 189,'0'0'209,"-2"-11"-11,2 7 0,0 4-4,0-5-8,0 5-2,-2-5-12,2 5-10,0 0-3,0 0-20,2-6-18,-2 6-11,0 0 3,9 0-23,-9 0-6,11-4-3,-5 3-10,-6 1-1,17 5-7,-8-5-9,1 2-4,1 5 0,0-5 1,1 2-8,-1 1-2,2 2-3,-6-3-2,3 1-1,-1 4-4,0-3 4,-2 2-6,-1-2 3,0 2-2,-1-2 0,0 2-1,-4-1 1,1 1-2,-2 1 6,0 1-5,-2 1 4,1 1-3,-7-1 2,5 0-2,-7 1 2,1 1-6,3-1 1,-4-1-8,0 0 5,3-1 2,-3 2-4,4-3-2,-1 2-1,2-5 2,2 2-5,0 1-5,1-4 7,1 4-2,2-1 0,-1 0-1,5-1 5,-2 1-3,2-2-1,1-1 6,-1 3 1,6-2 20,0-2-14,0 1 3,-1 0-7,2 0 4,0-4-1,4 2 1,-3-1-11,3-1 6,-2-1-7,1 0 0,2 0-8,-2 2 4,0-4 1,-2 2-8,0 0 6,-1-1-16,-2 1-25,-2 0-37,2 1-33,-2-1-39,-2 2-53,-6-2-46,11 1-57,-10 1-267,-1-2-608,5 6 269</inkml:trace>
          <inkml:trace contextRef="#ctx0" brushRef="#br0" timeOffset="7184.1587">-9993 9131 89,'0'0'147,"-6"-2"5,6 2 4,-4-3 5,4 3-2,-5-3 1,5 3 1,-1-3-6,1 3-8,0 0-4,0 0-10,0 0-6,-6-5-10,6 5-6,0 0-11,-5-3-11,5 3-10,0 0 6,0 0-11,0 0-7,0 0 4,17 10 1,-7-6 2,2 1 1,3-1-2,7 1-5,0 0-5,-1 0 2,13 2-6,-11-1-9,8 1 0,2-2-6,-2-1-4,2 3 20,-3 1-28,-4-2 2,5 0 2,-9 1-8,0-4-2,2 3-7,-3-1 1,-2 1 0,-4-1 0,1 1-3,-1 0-3,0 0 0,-4-1-2,0 0 1,-3 1 0,3 2-2,-2-2-1,-5-1 1,-2 2-2,4 0 7,-6 2-1,0 2 6,-1-2 1,-4 6-1,-1-3 0,-3 4 3,-4 2 3,-1-2 11,0 0-10,-9 7-7,4-7 2,-5 5 1,1 0 2,6-6-6,-2 2-3,2-2 1,0 1 2,1-2 0,-2 0-6,11-5-6,-4-2 4,5 3-5,1-2-3,-1-6-1,2 3 3,1 2 0,1-2 4,-2-3-7,2 2 1,2-4-6,0 5 8,0-5-9,0 0-16,6 4-26,-1-2-37,1-2-39,-6 0-50,14-2-49,-2-1-53,-7 0-295,6 0-614,0-1 271</inkml:trace>
          <inkml:trace contextRef="#ctx0" brushRef="#br0" timeOffset="8062.982">-8453 9051 166,'-8'11'174,"8"-11"-4,-3 4 0,3-4-3,-5 5 1,5-5-5,-4 2-4,0 1-7,4-3-7,-4 2-2,4-2-10,-7 5-6,4-3-8,3-2-7,-10 1-7,5 0-9,5-1-6,-11 5-6,5-5-7,6 0-1,-11 3-6,3-3-2,8 0-5,-11-3-5,6-2-3,-1 1-9,4-1-3,-3 2 6,0-5-14,2 3 6,0-1-14,0-3-1,-2 2-8,5-2 2,0-2-4,0-1-3,3 3 2,0-3-5,2-1 2,-1 1 1,5 3-1,-2 1-7,-1-2 1,5 1 0,0 0 0,-2 0-1,3 2-1,-1 2-2,0 1-1,-2-1 3,0 2-4,0 2 4,5 1-4,-2 1 3,-1 2-6,0-1 13,0 4-9,-1 0 3,1-1-1,0 4-1,-1-3 2,-1 8-1,-1-6-1,1 5 2,-3-4-1,0 3 2,-1 1-2,6-1 6,-8 0 0,-1 2-1,2 0 9,-4 0 4,0 5-4,-4 1 4,-2-3-3,-4 2 6,4 1-2,-5-1-1,-3-1-2,-4 7 0,-3-2-5,1-7 3,-2 4-5,-4-1 4,8-4-3,0-1-4,-1-2-1,3 1 4,2-7-9,5 2 4,-4 1 3,-1-3-1,6-3 0,1 2-2,1 0-1,1-3-2,0 0 10,1 0 4,4-2 1,-6 4 1,6-4 0,-1 3-8,1-3 11,0 0-3,0 0-15,0 0 3,7 5-9,-2-5 10,5 0 4,4 0-14,0 0 3,1 0 4,7 2 4,-1 0-11,1-1 9,3 0 7,1 1-8,0-2-4,8 1 0,0 1 2,-2 1-1,-6-1 7,7-2-7,-7 1 5,8 1 3,-4 0-2,3-2-2,-7 4 2,-4-4-11,-1 0 8,2 3 1,-6-3-5,-1 1 10,-2 1 3,1 1-10,-1-3 1,-1 2-6,-7 1-4,4-2 3,-4-1-4,1 2 0,-1 0-5,-6-2-12,9 4-18,-9-2-26,0-2-38,0 0-40,0 5-55,0-5-61,-4 4-63,4-4-207,-13 2-571,8 1 253</inkml:trace>
          <inkml:trace contextRef="#ctx0" brushRef="#br0" timeOffset="12660.6464">-9271 9401 103,'0'0'181,"0"0"6,0 0-4,0 0-4,0 0 1,0 0-5,0 0 5,0 0-8,0 0-6,-9 13-2,7-6-7,-3-2-10,-1 8-12,0-3-9,-2 1-8,3 2 0,-7 3-20,0-1-9,-1 1-11,2-2-7,4-3-5,-3 4-8,-1 0-8,0 0-3,2-3-9,5 0-16,-7 1-27,4-1-37,2-1-39,-1 0-53,1 0-43,3-4-59,-2 0-200,-1 5-472,3-2 209</inkml:trace>
          <inkml:trace contextRef="#ctx0" brushRef="#br0" timeOffset="47074.8783">-3601 8543 98,'0'0'143,"0"0"-15,0 0-2,0 0-9,0 0 5,-11 9-10,11-9-13,0 0-3,-6 2-7,6-2 5,0 6-18,-5-3-3,5-3-5,-2 4-6,2-4-10,-4 5-5,2-3 10,2-2-10,-5 5-4,2-1 1,3-4-4,-6 5-4,6-5-2,-6 0 0,6 0-5,-6 5-2,6-5-4,-7 3-1,3-2 2,4-1-3,0 0-4,0 0 3,-9 0-2,9 0-3,0 0 2,-6-9-3,6 9-1,1-4-1,-1 4-6,2-11 1,0 7-2,1 1 0,1-3 2,1 0-2,-1 0 0,2 2-5,3-2 3,-2 2-3,2-1 3,-1 2 0,0 0-2,0-1 3,0 3 2,0-4-6,2 2 4,0 2 1,-3 0 3,3-1 2,-4 0 0,4 4 4,-1-2-3,-2 2 6,-2-1-3,1 0 3,-6-1-1,13 4 1,-10 0 1,1-1 4,1 2 1,-4-2 3,1 2 1,0 0 0,-2 3 4,0-1 0,-2 1-5,-1-3 3,0 2-1,0 2-4,-3-1 0,-2 3 0,0-2-6,0 1 4,-3 0-5,0 0-1,1-1 2,0 0-3,-1 1-2,-1-2-4,-2 3 2,3-3-1,0 0 0,0 0 0,-2 1-5,2-3 2,0-1-1,2 3-2,0-7 3,2 1-1,0 3 0,-2-4 1,3 2-3,2-1 3,4-2-6,-8 3 4,8-3-3,0 0-2,-11-3-1,11 3 0,0 0 4,-8-2-3,8 2 2,0 0-4,0 0 5,-2-6-3,2 6-1,0 0 2,2-6-1,-2 6-1,6-8 0,-2 4-2,2 2 0,-2-1 2,3-2-1,-1 1 5,4-1-4,1 0 3,-2 4-2,3-2-4,0-1 4,1 1 0,-2 2 3,-2-1-6,3 0 3,0 2-1,-1-1 0,0 1 3,0 0-3,-5 0 5,4 1-7,-1 0 3,-2 0-2,2 2 1,-3 0-1,1-1 1,-2 0 2,3 1-2,-2 1 0,2-4-1,-2 2 3,-2 2-1,4-2 2,-5 1-2,4 0 0,-3-1 1,1 2-1,1-3-1,-1 3 1,1-2-1,-6-2 1,8 4 8,-4-2-7,-4-2-1,7 1 2,-2 1-2,0 1 1,-5-3 0,8 0-1,-8 0 3,8 2-3,-5-1 4,-3-1-3,0 0 2,15-1 0,-15 1-1,8-2-1,-5-1 1,4 1-1,-7 2-1,9-1 1,-3-5 0,-1 4 0,0-1 0,-5 3 4,6-3-2,-2-2-4,-1 2 2,0 0 1,-3 3 0,5-6-2,-5 6-2,5-2 4,-5-3-1,0 5 0,0-6 6,0 6-4,0-6-2,0 6-2,0 0 1,0-6 0,0 6 0,0-5 1,0 5-2,0 0-2,-1-4-8,1 4-8,0 0-16,-4-7-14,4 7-27,0 0-23,0 0-26,0 0-22,0 0-29,0 0-34,0 0-142,0 0-379,0 0 168</inkml:trace>
          <inkml:trace contextRef="#ctx0" brushRef="#br0" timeOffset="43513.2334">-3639 7822 21,'0'0'150,"0"0"-2,0 0-3,0 0 0,0 0 4,0 0 0,0 0-5,0 0-4,0 0-11,0 0-3,5 3-7,-5-3-6,0 0-9,0 0-6,0 0-3,0 0-4,0 0 0,0 0-2,0 0-2,0 0-2,0 0-9,5-5-7,-5 5-6,6-6-6,-4 0-3,3 3-8,-2 0-4,0-2-4,2 2-5,-3-2-3,4-2 7,-3 2-15,0 0 1,2-1 0,0 0-3,0 0-8,-4 1 2,4-2-1,0 3 0,-4-2 6,3 4-5,-3-2 0,-1 4-2,3-5-4,-3 5 0,2-6 0,-2 6-1,0 0-3,0 0 0,0 0 1,0 0 1,0 0-3,0 0 0,1 14 3,-1-9-1,0-1 1,0 4 2,-1 1-2,1-1 2,0-1 2,0 1 0,1 4-2,2-1 7,-1-4-4,-2 7 3,3-5 0,-3 1-1,1 5 0,3-5 4,-2 3-3,-2-1 1,4-3-1,-3 1-3,-1 3 5,5-3-5,-4 2-2,3-3-1,-3 3 1,-1-3 0,5 0-2,-4-1 7,3 0-6,-3-3-2,-1 4 0,3-4 0,-1-2-1,-2 3-2,3-3 3,-3-3-3,1 8-1,1-5 1,-2-3 1,2 6-2,-2-6 3,1 5-1,-1-5 1,0 0-2,0 0 5,0 5-5,0-5 5,0 0-5,-5 3 1,5-3 1,0 0-1,-10 3-2,10-3-3,-11 0 6,5 0-1,6 0-4,-15 1-4,6-1 4,2 1 6,-3 0-6,0-1 2,3 2-4,-3-1 12,2-1-11,-2 0 0,4 3-1,-2-3 4,1 0-3,7 0 2,-9 2-3,9-2 3,-12 0 0,12 0-5,-6 0 2,6 0-2,0 0 3,-6 3 1,6-3-3,0 0 0,0 0-1,0 0 1,0 0 2,0 0 1,0 0 1,0 0-4,0 0 0,0 0 4,0 0 5,0 0-3,0 0 7,0 0 3,13 6-1,-13-6 4,14-3 4,-6 3-1,1 3 0,0-3 0,0-3-8,1 2 4,1 2 4,-1-2-7,-2 0 10,4 0-6,-4-2-1,2 3-9,1 0-1,-1-2 8,-1 2 1,-1 0-1,1-3 0,-1 2-4,0-2-4,-1 3 4,0-2 1,-1 0-4,-6 2-1,11-1 2,-6-1-3,-5 2 3,8-1-2,-8 1-5,8-2 15,-8 2-12,6-2-6,-6 2-3,0 0-13,7 0-11,-7 0-17,0 0-30,0 0-24,5-4-30,-5 4-26,0 0-37,0 0-37,0 0-35,0 0-193,0 0-497,0 0 221</inkml:trace>
        </inkml:traceGroup>
        <inkml:traceGroup>
          <inkml:annotationXML>
            <emma:emma xmlns:emma="http://www.w3.org/2003/04/emma" version="1.0">
              <emma:interpretation id="{F3279F81-A772-4E6A-92FF-408FD0891BD4}" emma:medium="tactile" emma:mode="ink">
                <msink:context xmlns:msink="http://schemas.microsoft.com/ink/2010/main" type="inkWord" rotatedBoundingBox="21220,11394 21642,11326 21701,11696 21279,11763"/>
              </emma:interpretation>
            </emma:emma>
          </inkml:annotationXML>
          <inkml:trace contextRef="#ctx0" brushRef="#br0" timeOffset="45456.9373">-1469 7825 70,'0'0'137,"0"0"-4,0 0-6,0 0-2,0 0-5,0 0-3,0 0-3,0 0 1,0 0-6,0 0 2,0 0-9,0 0-2,0 0-4,-10 12-2,10-12-10,-6 3-3,3-1-1,3-2-9,0 0-4,-11 3 1,11-3-7,-7 0-3,7 0-2,0 0-4,-15-3-2,10 1-6,0-1-6,4-3-1,-4 1-5,5 1 0,-1-4-6,-2 0-1,3-1-5,0 2-1,3-2-3,-2 0 0,1-2-2,2-1-3,1 1 0,1 4-3,3-3 1,-3-1-3,0 2 1,3 0-4,-1 2 2,1 0 1,1 0 1,-3 1-2,4 1-3,-3 1-2,4 1-1,-3 1 1,-2 2 0,3 0 2,-2 2-2,0 1 1,-2 2 2,0-1-3,-1 2 2,1 1 4,-2 2-1,3 0-1,-4 0 6,-1 1 1,-2-3 3,0 2 1,0 3 11,-2-1-5,-1-1-1,-3 0 3,1-1-1,1 3 4,0 0-4,-5 1 1,2-5-1,-2 5-2,-1-4-3,-2 6 4,-1-4-5,0 0-3,0 0 1,3 0 7,-5-4-13,0 6 3,-1-1-1,4-4-5,-1 3 0,5-1 0,-2-3 2,-2-1-1,6-1-2,-2 2 0,2-2-6,1-3 3,1 1-1,0 0 0,4-3-1,-5 6 2,5-6 2,-3 3-8,3-3 7,-2 3-5,2-3 1,0 0 5,0 0-4,8 5 4,-4-5 0,-4 0-3,16 0 3,-10 0 0,5 0-3,-1 3 2,2-6-2,3 3 9,1-3-5,-2 2 2,2 0-2,2-2 1,4-4-2,-2 6 3,-4-2-1,4 2 0,-7 1 0,3-3 3,1 3-5,-6-2 0,4 2 2,-1-4-1,-1 3 0,1-2 1,-2 2-4,-2 1 1,-3 0 1,2 1 2,-2-2-2,-7 1 0,14 4 0,-14-4-2,10-3 1,-10 3-2,7-1 3,-7 1-3,7 0 0,-7 0-2,9 1-13,-9-1-24,0 0-34,0 0-47,0 0-50,0 0-46,0 0-242,0 0-496,0 0 219</inkml:trace>
        </inkml:traceGroup>
        <inkml:traceGroup>
          <inkml:annotationXML>
            <emma:emma xmlns:emma="http://www.w3.org/2003/04/emma" version="1.0">
              <emma:interpretation id="{1954A761-A0B4-418F-A6C1-A189AD0EC6F6}" emma:medium="tactile" emma:mode="ink">
                <msink:context xmlns:msink="http://schemas.microsoft.com/ink/2010/main" type="inkWord" rotatedBoundingBox="22079,11351 22451,11292 22552,11921 22180,11981"/>
              </emma:interpretation>
            </emma:emma>
          </inkml:annotationXML>
          <inkml:trace contextRef="#ctx0" brushRef="#br0" timeOffset="67174.6995">-430 7594 6,'0'0'72,"0"-6"-2,0 6-3,0 0-4,0 0-3,0 0-3,0 0-8,0 0-2,0 0 2,0 0 4,0 0-8,0 0-1,0 0-1,0 0 0,0 0-1,0 0-4,0 0 1,0 0-5,0 0-4,0 0 2,0 0 7,0 0-12,0 0-2,0 0 0,0 0-7,-15 8 13,15-8-7,-5 3-11,5-3 7,0 0 2,-6 4-1,6-4 2,-5 0-9,5 0 1,-1 4 5,1-4-4,0 0 0,-4 5-2,4-5 4,0 0-3,-6 2 3,6-2 0,0 0 2,-4 3-4,4-3-5,0 0 10,-3 5 5,3-5-4,-3 4-2,3-4 2,-5 2-2,5-2-3,0 0 7,-2 4-4,2-4-11,-4 2 22,4-2-5,-5 8-2,-1-8-1,5 5 2,-4-1 6,-4-2-5,2 7 0,-2-4 4,-2 4-1,1 0 2,-1 1-5,-1-1 1,1-2 1,-1 4-7,-3 1 3,4-3-3,-1 0-5,1-1 1,-2 1 3,1 0-6,2-1 0,-1 0-2,5-5 1,-3 6 1,3-1-5,-2-2 0,4-4 1,-5 2-4,7 1 0,-3-2 2,1 0-2,-2 0 1,6-3-3,-1 5 1,1-5 3,-5 2-4,5-2 4,0 0-7,0 0 5,-4 0 0,4 0 1,0 0-2,0 0 3,0 0 1,0 0-2,0 0 1,0 0-2,0 0-2,0 0 2,0 0-2,0 0-1,0 0-1,0 0-2,0 0 3,0 0-5,0 0 3,0 0 3,0 0-4,0 0 1,0 0-4,10 4 4,-5-1-2,-5-3 5,11 2-1,-5 1 0,4-3 2,-1 2-2,3 1 0,-1-1 2,1 2 0,1 1 1,-1-1 6,0 2-5,2-1 2,-3 0 4,1 0-2,0 2 3,-2-1 0,4 1 0,-3 0-6,-3-2 4,3 2 1,-2 1-3,2-1-1,-5-1-4,3 0 5,1-2 1,-2 1-3,-3 0-2,3-1 0,-2-2 1,0 1 1,-1-1-5,1-1 3,-1 4-1,-1-2-4,1-1 3,-1 2 3,-4-4-4,8 4-7,-5 1 10,0-4-3,-3-1-1,5 4-3,-5-4 2,3 1 0,-3-1-5,7 4-14,-7-4-26,1 3-25,-1-3-23,0 0-31,0 0-24,5 2-24,-5-2-170,0 0-368,0 0 163</inkml:trace>
          <inkml:trace contextRef="#ctx0" brushRef="#br0" timeOffset="67841.3999">-739 7986 64,'0'0'88,"0"0"4,0 0-1,0 0-4,0 0-16,0 0 12,0 0 0,0 0-2,0 0 7,0 0-5,0 0 6,0 0-4,0 0-3,0 0-1,0 0 0,0 0-3,0 0-2,-6 14-11,6-14 0,0 0 4,0 0-9,0 0-1,5 6-4,-5-6-2,5 4 0,-4 2-5,4-3 1,0-1 2,-4 2-4,7 2-2,-4-1-3,3 1 1,-1 0-3,1 0-3,-2 1-2,5-1 0,-3 2-6,3 3 2,-1-4-1,-2 4-3,3-2 0,0-3-1,-4 5-1,5-3-5,-4 0 1,2 1-3,2-3-4,-5 2 4,0-3-5,4 1 4,-5-1-4,1 0-2,-1-1-4,-1-2-1,2 5 4,-1-2-7,-4-3 5,4 2 1,0-1-4,1-1 0,-6-2 0,5 5-2,0-1-1,-1-2 2,-4-2-2,5 3 3,-5-3-1,3 2-7,-3-2-11,3 3-13,-3-3-19,0 0-16,0 0-22,0 0-32,2 4-36,-2-4-34,0 0-175,0 0-390,0 0 173</inkml:trace>
        </inkml:traceGroup>
        <inkml:traceGroup>
          <inkml:annotationXML>
            <emma:emma xmlns:emma="http://www.w3.org/2003/04/emma" version="1.0">
              <emma:interpretation id="{5994A112-F77C-4E1B-9ADF-14C1E94FBA7E}" emma:medium="tactile" emma:mode="ink">
                <msink:context xmlns:msink="http://schemas.microsoft.com/ink/2010/main" type="inkWord" rotatedBoundingBox="11629,13139 23235,11276 23435,12518 11828,14382"/>
              </emma:interpretation>
            </emma:emma>
          </inkml:annotationXML>
          <inkml:trace contextRef="#ctx0" brushRef="#br0" timeOffset="68963.0609">282 7679 10,'0'0'156,"0"0"-7,0 0-8,0 0-1,0 0-4,0 0-7,0 0-3,0 0-5,0 0-1,0 0-5,0 0 0,0 0-6,0 0-1,0 0-1,0 0-9,0 0 4,0 0-5,0 0 2,0 0-8,0 0-2,0 0 0,0 0-4,0 0-5,0 0-8,0 0-7,0 0-8,-10-7-1,10 7-6,-1-5-3,-3 3-5,-1-2-2,4 0-7,-4 0 1,1 2-7,-1-3 2,2 1-7,-5-4 0,2 6-4,0-2 10,0 2-11,-4-3-2,1 1-1,-2 1-4,2 2 3,-4 0-3,1 1-4,-4-1 2,3 2-2,-2-1 0,0 2-3,-1 1 1,1 1-1,-2 1-2,5-3 7,-3 3-8,3 1 2,-2 1 1,2-2 0,-2 4-5,3-2 7,0-2-1,0 5-1,1-2-2,4-1 2,-2 2-2,1 0 2,2-2-2,1 2 2,-3 2-2,6-2 5,0-2 0,0 3 2,1-1 5,0 4-3,2-1 4,2-2-1,0 3 2,-1-2 4,5 0-2,-3-2-5,3 5 2,1-3-3,-2-1 10,1-1-11,1 2 4,1-2 3,-4 0-9,4-1 7,0 0 0,-4-1-2,5 3 4,-6-6 9,1 1-5,4 1-2,0-2 1,-4 0 3,5 0-3,0-1 7,2 2 0,-1-2-3,1-3-3,2 5 8,0-5-7,0 1 14,-1-2-19,2-2 2,0 3-1,-3-2-4,2 2-1,-1-4-3,1 3 6,-3 1-8,3-3-1,-1 2 3,-2-2-3,-2 3-1,1 0-1,-4 1 3,1-2-1,0-1-3,-1 2-1,-7 0 1,14 0-5,-8 0 1,-6 0-3,11-1 3,-11 1-1,10 0 3,-10 0-1,6 3 0,-6-3-4,6 1 6,-6-1-10,0 0-6,0 0-19,9 0-18,-9 0-20,0 0-23,0 0-20,0 0-28,0 0-30,6 3-38,-6 1-27,0-4-46,0 0-180,0 0-500,-7 6 221</inkml:trace>
          <inkml:trace contextRef="#ctx0" brushRef="#br0" timeOffset="49636.1549">-1585 8301 62,'0'0'77,"0"0"1,0 0-6,0 0 2,0 0-7,0 0-9,0 0-1,0 0-6,0 0-5,0 0 2,0 0-1,0 0-5,0 0-9,0 0 3,0 0 0,0 0-7,0 0-2,0 0-1,0 0 5,0 0 2,5 14-2,-5-14 6,1 6-3,-1-1 0,3 1 2,-1 0 3,-2 0-1,3-1 5,-1 4 0,-2-1-6,4-2 2,-2 2-1,0 2-3,1-1-2,-3 2 2,1-4-3,3 1 0,-3 4 8,1-4-9,1 0 0,-3 1-5,0-1 1,0-2-6,0 2 1,0-2-2,0 0-3,0 2-10,1-3 9,-1-1-3,3 2 2,-3-2-2,0 0-2,0-4-3,2 7-3,-2-3 3,0-4 0,4 6 2,-4-4-6,0-2 0,0 0 3,0 0 0,2 3-3,-2-3 3,0 0-5,0 0-1,0 0 0,0 0-12,0 5-11,0-5-14,0 0-22,0 0-12,0 0-22,0 0-24,0 0-25,0 0-107,0 0-269,0 0 120</inkml:trace>
          <inkml:trace contextRef="#ctx0" brushRef="#br0" timeOffset="50035.7025">-1307 8388 129,'0'0'143,"-11"11"11,9-7-4,0 1-8,-1 0-2,1 4-5,-3-3 1,4-1-6,-4 4-2,0 0-8,-1 3-8,1 0 0,2 1-9,-2 1-7,0-2-6,-1 1-10,2 3-6,-2-5-2,0 7-6,0-2-5,2-2-8,-1 1 1,-1-1-6,1-2-3,-1 2-6,-1-1-2,1-4-3,0 4-5,0 2-2,2-7-4,-2 4-1,0-1-2,5-7-3,-3 3-1,-2 1-1,6-3-2,-5-2-2,5 3-6,-1-1-13,1-5-14,-3 6-13,3-6-12,-2 3-19,2-3-23,0 0-17,0 0-19,0 0-30,0 0-17,0 0-171,11-11-371,-7 4 163</inkml:trace>
          <inkml:trace contextRef="#ctx0" brushRef="#br0" timeOffset="50516.8708">-1274 8560 60,'5'-6'159,"-5"6"-4,1-2-11,-1 2-8,8-3-6,-8 3-7,7-3-2,-2 1-6,1-3-5,3 3-3,-2-1-8,-2 1-6,4-1-10,-1 0-5,0 0-3,-2-1-5,0 3-5,0-2-3,0 2-4,-6 1-7,11 0-1,-11 0-8,11 1 7,-6 2-9,-5-3 2,6 2-3,-6-2 0,3 6-6,-2-3 3,3 1 2,-4-4 0,-1 10 1,1-6 0,-4 1-3,3 3 4,-1-2 0,2-1-2,-4 3 2,0-3-2,3-1-3,-4 5 3,2-2-2,-2-3-4,1 4-2,1-2-1,1 1-5,-2 0 1,0-1-2,3 0-6,-3-1 1,2 1 0,-1-1-3,3-1-2,-1 1-1,1 0 1,1-1-6,-1-4 4,4 7 0,-3-4-2,-1-3 0,6 6 1,-2-6-3,2 2 0,0 1 1,2-3-2,-8 0 1,17-1 1,-10-1-5,7 0 2,-2 2-1,-3 0-8,3-3-6,0 1-16,3-1-19,-7 2-20,1 0-18,1 0-17,-4-2-27,4 3-22,-4 0-34,3-3-26,-3 1-182,-6 2-421,0 0 187</inkml:trace>
          <inkml:trace contextRef="#ctx0" brushRef="#br0" timeOffset="10995.0716">-10026 10013 93,'0'0'190,"0"0"-8,-3-5-4,3 5-9,0 0-3,0 0-10,0 0-7,0 0-15,0 0-6,0 0-14,9-5-2,-9 5-3,12 0-3,-3-1-5,-2 0-5,6-2-7,0 3-6,2 0-4,3 0 9,-2 1-6,-1-1-9,2 2-8,4-1-4,0 4-5,0-2-4,-3 0-5,-3 0-5,3 2-7,-4-2 0,0 1-2,-2 3-3,0-1-1,-1-1-6,-4-3-1,2 4 1,-3 0 2,-2 0 0,4 1 0,-8 2 3,2-2 2,-2 6 5,-2-3 0,-3 3-4,-2 1 4,1 1-1,-5 2 5,-2-3-5,-1 3-5,2-2-7,-3-1 11,1 1 1,0 2-4,-2-2-4,4 1-4,1-8 2,1 5-2,1-3 2,0-2-6,-2 1 17,7-3-23,-3 2-2,3-3-7,2 1 6,-3-1-2,0-1-2,2 0-3,0 0-1,3-4-8,-5 3-23,5-3-21,0 0-26,5 6-33,-5-6-39,0 0-46,0 0-51,0 0-51,0 0-172,22-8-508,-15 7 225</inkml:trace>
          <inkml:trace contextRef="#ctx0" brushRef="#br0" timeOffset="10103.7943">-10817 10142 64,'0'0'135,"0"0"7,0 0-2,3-3 4,-3 3-5,0 0-3,0 0-3,0 0-1,0 0-4,0 0-3,0 0 0,0 0-5,0 0-1,0 0-1,0 0 0,0 0-3,0 0-2,4-2-3,-4 2-3,0 0 1,0 0-10,0 0-2,0 0-6,0 0-4,-6-8-11,6 8-3,-1-6-4,-3 3-5,4 3-5,-6-8-7,1 4-1,-1 2-7,0-1-2,0 0 5,0-3-14,-4 3-9,0 1 1,-5 2-5,1 0 0,-2 0-5,3 0-1,-3 0 1,1 0-3,-5 2-1,0 7 0,4-5 0,4 1-4,-2 0-4,2 4 1,-2 0 1,4-2 0,1 2 0,3 1-4,-2 0 3,2 3-5,1-1 7,1 1-2,4 2-2,-1-1 3,1-5-3,4 8 2,-2-7 7,5 3-7,-1-1 3,5-2-2,0-1 1,0 1-2,2-2 2,5 1 1,0 0-3,3-1 4,-8-5-3,9 2 3,-4-2 1,0-1-1,1-2 2,-3 2-7,-2-2 3,2 0 1,2-2-2,-1 2 1,-4 2-2,5-4-5,-5 0-22,-1-1-24,3 3-32,-6-2-33,1 2-40,-3 2-41,0-2-49,2-2-46,-9 2-164,12 2-490,-6 1 217</inkml:trace>
          <inkml:trace contextRef="#ctx0" brushRef="#br0" timeOffset="13386.8902">-9296 10165 28,'0'0'152,"2"-8"4,-2 8 0,0 0-1,2-1-3,-2 1-2,0 0 1,0 0-2,0 0-11,0 0-7,0 0-5,0 0-6,0 0-12,0 0-8,0 0-6,0 0-1,0 0 3,0 0 2,-12 15-2,7-8-6,1 2 0,-2 2-2,-3 1-7,2-1-2,-3 0-11,-2 5-6,2 0-6,-5 2-6,3-3-2,-2 0-6,5-4-3,-4 3-6,2-3-2,3 1-1,-2-1-10,2-2-12,0-2-23,0 2-35,1-1-43,1-2-50,2 1-46,2-5-51,-3 3-199,4 0-477,-4-3 211</inkml:trace>
        </inkml:traceGroup>
      </inkml:traceGroup>
    </inkml:traceGroup>
    <inkml:traceGroup>
      <inkml:annotationXML>
        <emma:emma xmlns:emma="http://www.w3.org/2003/04/emma" version="1.0">
          <emma:interpretation id="{070E964C-4089-4D14-89A9-0EA40B873C07}" emma:medium="tactile" emma:mode="ink">
            <msink:context xmlns:msink="http://schemas.microsoft.com/ink/2010/main" type="paragraph" rotatedBoundingBox="14209,13102 21562,12715 21629,13979 14276,14367" alignmentLevel="2"/>
          </emma:interpretation>
        </emma:emma>
      </inkml:annotationXML>
      <inkml:traceGroup>
        <inkml:annotationXML>
          <emma:emma xmlns:emma="http://www.w3.org/2003/04/emma" version="1.0">
            <emma:interpretation id="{B6B0CEF7-CB5B-49D3-80AC-511BE731C166}" emma:medium="tactile" emma:mode="ink">
              <msink:context xmlns:msink="http://schemas.microsoft.com/ink/2010/main" type="line" rotatedBoundingBox="14209,13102 21562,12715 21629,13979 14276,14367"/>
            </emma:interpretation>
          </emma:emma>
        </inkml:annotationXML>
        <inkml:traceGroup>
          <inkml:annotationXML>
            <emma:emma xmlns:emma="http://www.w3.org/2003/04/emma" version="1.0">
              <emma:interpretation id="{63643D40-52B6-4F78-865B-13A6E9A61CF7}" emma:medium="tactile" emma:mode="ink">
                <msink:context xmlns:msink="http://schemas.microsoft.com/ink/2010/main" type="inkWord" rotatedBoundingBox="14230,13496 15350,13437 15392,14235 14272,14294"/>
              </emma:interpretation>
            </emma:emma>
          </inkml:annotationXML>
          <inkml:trace contextRef="#ctx0" brushRef="#br0" timeOffset="15090.2558">-8623 10314 5,'0'0'212,"0"0"-4,0 0-17,0 0-16,0 0-6,0 0-4,0 0 3,12-8-2,2 5-1,-7 1 1,2-1 0,6 1-11,-3 0-5,5 0-12,2-4-11,-2 6-7,5-3-1,-1 2-4,0-1-12,0 0-3,2 2-5,-1-1-3,1 1-3,-3-1-10,7 1-6,-2-1-6,-2-2-1,1 2 1,-1-1-19,2 0-4,0 1-2,0-1-5,-2 1-3,4 0-3,-2 0 1,-3-1-6,-2 2-5,2 2 1,-6-4-4,-1 1-5,-2 2-3,1-1-3,-6 0 2,3-1 2,-4-1-4,-7 2-4,13 5-9,-8-4-29,1 0-17,-6-1-17,0 0-19,6 1-14,-6-1-20,0 0-28,0 0-42,0 0-29,-11 7-33,5-3-219,-3-2-512,-6 3 227</inkml:trace>
          <inkml:trace contextRef="#ctx0" brushRef="#br0" timeOffset="14688.3075">-8398 9861 54,'-10'2'170,"10"-2"3,-10 5-5,10-5-1,-6 4-7,1-4-1,5 0-4,-8 0-6,8 0 0,-6 0-5,6 0-8,0 0-6,0 0-9,0 0-6,0 0-12,0 0-7,-5-6-10,5 6-11,8-9-1,-1 4-12,2-4-5,4 4-7,3-4-7,-5 2-1,3-2 0,0 1-4,7 0-10,-8 1-1,2 1-4,-1 4 0,-1-2-3,1 0-2,-6 3-2,5-1 1,-4 2 1,0 3-1,0 1 0,-2 2 8,3 0-6,-6 1 7,1 0 0,-1 4 13,-4-2-11,0 1 5,0 3 1,-4-1 3,1 1-3,-1 1-1,-3-1-1,-2 3-1,2-2 22,0 0-27,0-3-1,-2 3 4,0-5 1,0 5 30,2-3-8,-3 0-3,4 0-12,0 0-3,-2 0-1,4-7-1,1 6-7,1-2-2,2-2-2,0 2-1,2-1 1,2-3-2,2 5 3,4-5-5,1-2 6,2 2-5,2-2 0,6 2-1,0-2-1,-1-2-4,-1-2-4,3 1 4,-6-2-1,-1 1 1,7-2 2,-6 3-9,4-2 1,-8 1 2,4 0 2,-5-1-4,-2-1-1,-2 2-5,2 2-3,-2-2-19,0 2-21,-7 0-23,9 0-28,-9 0-18,3 4-23,0 0-23,-3-4-33,-4 9-43,4-9-31,-5 8-243,-1-1-550,-3 0 243</inkml:trace>
          <inkml:trace contextRef="#ctx0" brushRef="#br0" timeOffset="15678.9354">-8295 10410 199,'0'0'202,"0"0"-1,0 0-2,0 0-2,0 0-7,0 0-7,0 0-9,0 0-10,0 0-6,0 0-12,0 0-9,0 0-12,0 0-14,0 0-5,0 0-8,0 0-3,0 0 4,7 7-4,-7-7-9,0 4-1,0-4-2,1 9-9,-1-6 2,1 2-10,-1-5-3,1 9-3,-1-4-7,0-1-6,0 1-1,0-5-6,0 8-3,3-5-2,-2 1-8,-1-4 0,0 0 1,1 4-7,-1-4 0,4 2-4,-4-2 4,0 0-7,0 0 2,0 8 0,0-8-5,0 0-1,0 0 4,0 0-3,0 0 2,0 0-5,16-8 2,-12 4-6,2 2 3,5-5 10,-1-1-5,1 2-14,-3-2 0,3-1 5,0 6 2,0-6-7,-1 1 6,1 3 0,0-1-4,-1 0 3,1 1-4,-2 1 4,-2 2-5,2-4 2,-2 4-4,0 0 5,-3 2-3,4-2 3,-8 2-4,11 2 2,-6 0 1,-5-2-3,6 4 3,-4 0 2,3-1 3,0 1-2,-1 0-1,-2 2-3,3 0 10,-3-1-16,1 3 15,1-3-12,2 2 1,-2-1 4,1 2-3,-2-3 3,2 1-1,0 1-2,-1 0 4,-2-2-4,3 3 3,0-1-3,-4-2-1,4 2 8,-2-1-6,0-1 4,0 1-1,2-4-1,-5 1-2,3 3 3,1-4-10,-1 1-3,-3-3-13,3 5-13,2-4-26,-5-1-20,3 5-17,-3-5-18,4 2-16,-4-2-30,0 0-25,0 0-34,0 0-36,0 0-186,11-7-480,-11 7 213</inkml:trace>
          <inkml:trace contextRef="#ctx0" brushRef="#br0" timeOffset="16287.2431">-7747 10306 72,'0'0'244,"0"0"-10,0 0-5,0 0 0,0 0-7,-3-5-4,3 5-9,0 0-11,0 0-10,0 0-10,0 0-25,0 0-13,0 0-18,0 0-11,0 0-12,0 0-10,0 0-8,6-3-8,-6 3-7,0 0-3,0 0-3,13 2-10,-13-2-5,7 2-3,-2 2-7,0-2 1,-5-2-9,9 1 0,-5 2-3,1-1-1,1 1-1,-4 0-1,3-1-2,-5-2-2,6 4 2,-3 1 2,-1-3-5,0 1 5,-2-3 2,3 6 10,-2-1-9,-2-1 7,1-4 0,-3 9 0,1-4 1,0 0 3,-2-1-4,0 2 0,1-2-2,-2-1-4,2 2-3,-1-2-4,0 1 0,2-2 1,2-2-7,-6 6-2,6-6 10,-3 3-7,3-3-5,-3 7-1,3-7 1,-3 1-13,3-1 9,0 0-2,0 0 6,-2 6-6,2-6 1,0 0 1,5 7-2,-2-5 1,-3-2 2,7 5-3,-7-5-3,9 0 1,-1 0 3,-2 2 2,4 0 0,-2 0 1,0-2 1,0 0-5,3 0 9,-2 0-6,0 0-2,2-2 0,2 0-4,-3 0 10,2 2-5,-2 0-2,0 0 0,-3-2-1,2 1 3,-9 1-3,14-2-1,-14 2-3,11 0-2,-7-2-17,-4 2-23,4-2-32,-4 2-28,0 0-35,0 0-36,0 0-39,10-2-58,-10 2-276,0 0-595,0 0 263</inkml:trace>
        </inkml:traceGroup>
        <inkml:traceGroup>
          <inkml:annotationXML>
            <emma:emma xmlns:emma="http://www.w3.org/2003/04/emma" version="1.0">
              <emma:interpretation id="{948A7CD7-ADA9-44C3-B580-2A80FA7ED8A3}" emma:medium="tactile" emma:mode="ink">
                <msink:context xmlns:msink="http://schemas.microsoft.com/ink/2010/main" type="inkWord" rotatedBoundingBox="19050,12847 19876,12804 19928,13790 19102,13833"/>
              </emma:interpretation>
            </emma:emma>
          </inkml:annotationXML>
          <inkml:trace contextRef="#ctx0" brushRef="#br0" timeOffset="52836.1633">-3464 9978 56,'0'0'220,"0"0"-7,0 0-5,0 0-12,0 0-8,0 0-5,0 0-12,0 0-6,0 0-8,0 0-9,0 0-12,0 0-7,0 0-10,0 0-12,0 0-4,0 0-12,-6 4-3,2 1-7,2-1-8,-5-2-4,1 4-4,-3-3-3,1 3-1,-2-1-10,-1 0-3,-1 1-4,-3 0-5,-1 5-3,0-5-3,-5-1-3,-1 3-2,0 0-5,7-4-1,-1 1-2,3-1-4,0-3 2,1 0-4,2-1-3,1-1 0,0-3 0,-1 0 0,4-1-4,1 2-5,-1-5-1,5-1-2,-4-2-1,2 3-2,3-4 0,3 2-1,0-1 6,0-1-2,2 3-6,1-2 4,0 3 0,3-2 2,-2 1-1,2 2-3,-1-1 0,3 0 5,-1 4-4,4-2 1,-2 0 1,0 2 2,2 2 0,-1 0-3,1 2 0,-1-2 0,2 2 2,1 2 1,0-1-2,-1 0 2,-3 3 0,3 2-3,-3 0 4,4-1 0,-2 1-3,-3 1 4,1 0-4,0 2 4,-1-1 1,-2 0 1,1 1 1,2 0-4,-1-1 2,-5 0 1,2 2-3,2-1 4,-2 0-4,-3-3 1,4 2 1,-1 0 0,2-1-1,-4 0 1,3-2-2,-3 1 4,4-2-2,-4 1 3,3 1 2,-1-3-8,1 0 3,1-3 2,-3 4 0,4 0 5,0-4-7,2 3 2,-1-6 0,-2 0 2,3 2 0,1-3-2,-3 4 2,1-4-3,5 1 3,-4-5-3,1 3-1,0 0 0,3-9 0,-4 10 1,0-6 3,-2 2 1,0 1-4,0-2 7,0-1-10,-3 1 3,-1-2 3,2 1-6,-6-3 3,2 5 12,-2-4 6,-2 1-2,-5-2-4,3 7 8,-3-3 3,1 1 0,-6-2-3,2 0 4,-4 6 1,0-3-6,-2 0 1,-4 6-1,2-3-1,-1 2-3,-6 2-4,1 0 2,-2 2-2,1-2-3,2 4-3,-2-2 7,0 6-1,1-1-3,2-2 4,2-1-7,5 5-7,-3-4-1,4-1 2,-2 2-2,2 2 1,0-4 3,4-1 2,4 5-9,-5-6 1,4 4-31,0-4-19,2 2-28,-4-1-29,3 1-34,3-4-38,-2 5-45,2-5-48,0 5-246,0-5-561,0 0 249</inkml:trace>
          <inkml:trace contextRef="#ctx0" brushRef="#br0" timeOffset="51290.8437">-3441 9131 15,'0'0'215,"0"0"0,0 0-6,0 0-5,0 0-15,0 0-12,3-8-18,-3 8-16,0 0-13,0 0-13,0 0-16,0 0-7,0 0-7,0 0-12,0 0-4,0 0-8,0 0-7,0 0-4,0 0-9,0 0 0,0 0-6,7 12-3,-7-12-1,0 5-7,0-5-16,3 5-27,-3-5-33,0 0-30,0 4-41,0-4-37,2 2-35,-2-2-138,0 0-356,-5 5 158</inkml:trace>
          <inkml:trace contextRef="#ctx0" brushRef="#br0" timeOffset="51532.255">-3444 9280 5,'0'6'156,"1"-3"-9,-1-3 12,0 0 4,0 5-4,0-5-6,0 0-8,0 6-11,0-6-7,2 4 4,-2-4-11,0 0-13,0 0-11,3 1-9,-3-1-7,0 0-8,3 4-9,-3-4-2,0 0-8,0 0-10,0 0-1,3 3-10,-3-3-17,1 4-25,2 3-20,-3-7-31,-3 5-26,6-3-23,-3-2-34,0 10-25,-4-5-122,3 0-313,-3 0 139</inkml:trace>
          <inkml:trace contextRef="#ctx0" brushRef="#br0" timeOffset="51763.1484">-3438 9510 104,'0'0'200,"0"0"-4,3 4 0,-3-4 0,0 0-7,0 0-6,3 4-13,-3-4-11,0 0-13,0 0-14,0 0-10,4 2-16,-4-2-8,0 0-11,0 0-6,0 0-14,0 0-7,0 0-1,0 0-16,0 0-16,2 3-33,-2-3-36,0 0-36,0 0-35,-1 6-38,1-6-36,0 0-154,0 0-370,0 5 165</inkml:trace>
          <inkml:trace contextRef="#ctx0" brushRef="#br0" timeOffset="51969.8504">-3382 9571 7,'0'0'206,"0"0"-6,0 5-6,0-5-10,0 5 1,0-5-6,0 0-4,0 0-10,0 4-12,0-4-14,0 0-17,-3 5-9,3-5-12,0 0-6,0 6-12,0-6-9,0 0-8,0 0-5,0 0-9,-2 4-8,2-4-18,0 0-18,0 0-22,0 0-22,0 0-32,-3 4-31,3-4-43,0 0-49,0 0-156,0 0-377,0 0 167</inkml:trace>
        </inkml:traceGroup>
        <inkml:traceGroup>
          <inkml:annotationXML>
            <emma:emma xmlns:emma="http://www.w3.org/2003/04/emma" version="1.0">
              <emma:interpretation id="{87B15698-D5DE-41F3-A124-92FB99D44C69}" emma:medium="tactile" emma:mode="ink">
                <msink:context xmlns:msink="http://schemas.microsoft.com/ink/2010/main" type="inkWord" rotatedBoundingBox="21248,12868 21570,12851 21629,13979 21307,13996"/>
              </emma:interpretation>
            </emma:emma>
          </inkml:annotationXML>
          <inkml:trace contextRef="#ctx0" brushRef="#br0" timeOffset="56360.1062">-1478 9343 72,'0'6'137,"0"-6"-11,0 0-6,0 4-12,0-4-12,-1 4-15,1-4-6,0 0-2,1 7-10,-1-7-9,0 6-6,4-5-15,-4-1-39,5 6-51,-5-1-114,1 0-184,-1-5 81</inkml:trace>
          <inkml:trace contextRef="#ctx0" brushRef="#br0" timeOffset="56586.9273">-1474 9581 99,'1'2'166,"-1"-2"0,0 0-13,0 0-11,0 0-18,0 0-14,0 0-6,9 2-13,-9-2-11,0 0-6,0 0-8,0 0-6,0 0-13,6 0-17,-6 0-28,0 0-33,0 0-26,1 5-35,-1-5-23,0 0-89,0 0-220,0 0 98</inkml:trace>
          <inkml:trace contextRef="#ctx0" brushRef="#br0" timeOffset="56146.923">-1440 9154 91,'0'0'138,"-5"3"-18,5-3-3,0 0-18,-5 4-11,5-4-8,0 0-7,-1 2-12,1-2-7,0 0-7,0 0-2,0 0-1,-3 5-6,3-5-2,0 0-23,0 0-28,0 0-31,0 0-34,6 6-88,-6-6-181,-2 5 81</inkml:trace>
          <inkml:trace contextRef="#ctx0" brushRef="#br0" timeOffset="57356.2052">-1452 10018 63,'0'0'143,"2"-8"-6,0 5 7,1-2-1,-3 5 0,2-6-5,-2 6-7,0-5-8,-2-1-4,2 6-3,0-6-10,0 6-2,-3-6-3,3 6-9,-4-5-5,0 2-6,4 3-8,-8-2-1,8 2-7,-10-1-8,10 1-3,-11 1-7,11-1-2,-11 1-2,3 0-4,2 4-4,1-2-2,-1 1-3,0 1 2,-2-2-4,5 5-3,-5-2 3,2 3-5,0-1 4,1 2-1,-1 1 0,1-1 2,3 1-3,-2-1-2,4 3-15,-3-3-3,3 2-2,0-3 2,3 4 2,-3-4 3,1 3 1,4-1 2,-2-1-3,0 1-2,2-2 5,0 3 0,1-1 2,0-4-4,3 1 3,-3 2-2,5-3 1,-1-1 4,-4 2-6,4-2-2,-4-2-2,4 2 3,4-1-1,-6-2 3,2-1-5,-1-1-1,2-1 1,-1 1 1,-2-1-1,2-1 1,-1 0-1,2-3 8,-1 2-10,-2-2 1,-2 1 0,4-2 2,1 3-2,-3-2 3,-1-3-3,-1-2 3,4 4-1,-4-2 1,0 0-3,-1-1-1,1-3 4,-1 3 2,-2-1 1,0-1 1,2-1 13,-5-1-10,0 0-1,3 2 1,-3-1 4,0 2 0,-5-3-1,2-1 3,2 3 10,-4-1-4,4-1-5,-8 4 5,8-2 2,-4-2-4,-1 4 1,0 1-3,-1-3-7,-2 4 15,2-2-12,0 2-8,1 1 3,0 1 1,-5-1-7,4 2 4,-3 0-9,2 1 6,1-1-4,-1 2 0,8 1-2,-13 0-2,6 0 4,7 0-26,-13 1-26,13-1-22,-11 0-22,7 3-25,-3-1-20,3 1-29,4-3-22,-8 10-45,6-5-41,-3 0-147,1 4-453,-1-3 201</inkml:trace>
        </inkml:traceGroup>
      </inkml:traceGroup>
    </inkml:traceGroup>
  </inkml:traceGroup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20:58.014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  <inkml:brush xml:id="br1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D428BA61-6EFB-4601-82B4-8C0B1D4F9441}" emma:medium="tactile" emma:mode="ink">
          <msink:context xmlns:msink="http://schemas.microsoft.com/ink/2010/main" type="writingRegion" rotatedBoundingBox="14340,6843 22912,6427 23066,9598 14494,10014"/>
        </emma:interpretation>
      </emma:emma>
    </inkml:annotationXML>
    <inkml:traceGroup>
      <inkml:annotationXML>
        <emma:emma xmlns:emma="http://www.w3.org/2003/04/emma" version="1.0">
          <emma:interpretation id="{02139B0F-FE12-47CC-9430-D3A4736354A4}" emma:medium="tactile" emma:mode="ink">
            <msink:context xmlns:msink="http://schemas.microsoft.com/ink/2010/main" type="paragraph" rotatedBoundingBox="14209,7551 16974,6594 17346,7669 14581,862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1566049-C949-4D48-B7C5-421DF95F2685}" emma:medium="tactile" emma:mode="ink">
              <msink:context xmlns:msink="http://schemas.microsoft.com/ink/2010/main" type="line" rotatedBoundingBox="14209,7551 16974,6594 17346,7669 14581,8626"/>
            </emma:interpretation>
          </emma:emma>
        </inkml:annotationXML>
        <inkml:traceGroup>
          <inkml:annotationXML>
            <emma:emma xmlns:emma="http://www.w3.org/2003/04/emma" version="1.0">
              <emma:interpretation id="{174CBB19-D1FC-454E-9D10-FC84976BBD51}" emma:medium="tactile" emma:mode="ink">
                <msink:context xmlns:msink="http://schemas.microsoft.com/ink/2010/main" type="inkWord" rotatedBoundingBox="14209,7551 16974,6594 17346,7669 14581,8626"/>
              </emma:interpretation>
            </emma:emma>
          </inkml:annotationXML>
          <inkml:trace contextRef="#ctx0" brushRef="#br0">-7119 3901 141,'0'0'190,"3"-6"-2,-1 2 0,-2 4-3,1-8-1,-1 5-5,4-1-7,-3-2-8,-1 2-6,0-1-4,0-1-7,0 2-7,0-2-8,-1 1-7,-3-2-6,3 1-11,-4 0-3,1 0-15,-5-1-4,2 3-9,-4-2-10,0-2-2,-4 4-5,1 0-5,-1 1-5,0 0-8,-4 2-18,-3 1 0,4 1 7,-3 4-10,-1 2-5,-1 1-1,0 3 5,4 1-7,-1 1-4,2 2 6,1-1 4,2 5-2,3-2 0,3 1-1,0 1-2,6-2 2,0 2 3,3 1 1,5 2 1,0-1 2,6-4 3,0 3-1,1-1-1,7-3-4,-1 2-3,2-6 6,0 1-4,10 1 5,-6-3-5,5-3-4,2 1-4,0-3 7,5 0-7,-12-1 2,9-2-7,3-3 0,-4 4 8,-9-3-3,3 3-3,-4-4-4,-1 0-2,1 0-22,-6 0-14,0 0-23,-5 0-27,0 2-26,-2-2-28,-3 0-26,-6 0-26,14 3-51,-7-6-21,-1 3-198,-6 0-498,9-5 220</inkml:trace>
          <inkml:trace contextRef="#ctx0" brushRef="#br0" timeOffset="511.7129">-6642 3951 148,'-13'3'198,"8"0"8,-1 1 7,3 3 5,-4 1-2,1 1-5,0 1-7,-1 1-8,3 1-13,0 1-11,0 0-9,0-1-12,3 1-16,0 1-4,1-1-20,0 0-8,2-3-7,-2 0-6,3-4-7,-2 3-9,0-3-3,2 0-6,-1 0-11,0 0 2,0-1-6,0-2-5,-2 1-3,0-4-8,4 5 5,-3-3 1,-1-2-3,0 0-6,0 0 8,0 0-20,0 0 3,6-14-2,-4 8-7,1-7 2,0-2-7,2-4 0,0-1 0,-2-3-12,2-8 1,3 3-5,-2-3-7,2 3 0,2-2 2,-4 7 0,3 1-1,0 3 3,1-1 0,4 3 2,-5 4 0,3 2-3,-1 0-3,2 3 3,-2 2 1,1 1 5,0 3 3,2 1 9,-1 4-11,1 3 2,-1 0 0,1 3-3,-1 0 11,3 5-4,-1-1 1,-3 3-4,-1 0 10,-1 2-2,3 1 0,-5-2 8,3 2 0,-2 2 0,-2-3 5,-1 0-2,2-1-2,-3 3-2,1-1 7,-1-2-8,-4 0 4,4 0 1,-4-3 0,3 1-11,-3-5 5,0 5 4,-1-5-3,0 3 2,3-3-10,-3-3-16,1 0-32,-1 0-33,0-1-35,1-4-29,-1-2-50,0 0-56,0 0-66,0 0-181,0 0-535,4-18 236</inkml:trace>
          <inkml:trace contextRef="#ctx0" brushRef="#br0" timeOffset="-2861.8423">-8466 4410 163,'-9'-2'239,"9"2"-2,-3-3-3,3 3-4,0 0-15,0 0-9,0 0-7,0 0-10,0 0-1,0 0-2,17 5-7,-7-2-2,1 3-9,2 2-11,7-1 4,-2 3-34,1-2-9,3 3-16,-2-2-10,1 2-7,-1 3-6,-2 0-12,3-1-4,-2 2-6,0-1-4,3 1-15,-7-2 6,2-1-9,1 5-12,0-3-7,-1-3-21,-6 0-31,0-2-39,-2 2-49,-3-4-63,5 2-64,-5-4-76,-1 1-194,0-1-563,-1 2 249</inkml:trace>
          <inkml:trace contextRef="#ctx0" brushRef="#br0" timeOffset="-3148.3823">-7958 3601 51,'-3'3'193,"1"3"-1,-5-4-6,1 3-3,1 2-4,-5-1-4,0 3-5,3 1-13,-7 3-8,2-2-4,-3 2-2,-2 1-11,-5 7-5,-4-2-13,2 3-9,0 2-5,-5-3 0,3 0-18,3 0-17,0 0-5,5-5-5,1 2-7,-2 0-4,3-4-6,1 4-2,1-2-5,2 1-2,4-5-1,-2 1-3,7-1-4,-4-1-1,2 1-2,1 0-1,4-2-4,0 1 2,4 0 1,1-2-1,-1-1-1,5 0-2,-1 1 2,13 1 2,-4 0-1,-2 0-3,7-1 4,-2 3-2,1-1-3,-3 0-3,1 1 4,-1-3-2,4 5-1,-1-1 0,-3 1-2,0 0 1,-1 2-6,0-1 14,-1-1-7,-5 4-6,-1-2 0,-2-4 1,-1 2-1,-1-3-1,-1 2 1,0-3-14,-4 4-21,1-6-21,-1 6-24,1-8-30,-4 5-35,2-5-43,-1-1-41,-4 1-220,1 0-484,0-3 215</inkml:trace>
          <inkml:trace contextRef="#ctx0" brushRef="#br0" timeOffset="1062.2383">-6075 3158 123,'-2'-10'240,"2"-1"-10,2-2-12,-1 1-17,4 1-12,0 2-8,1-4-11,-2 1-6,6 3-5,0 0-6,0-1-16,2 1-6,4 3-14,-1 1-15,-2 2-6,1 1-10,2 2-19,0 2-9,-2 4-2,2-3-3,-3 5-2,0 3-5,-3-1-4,1 5-1,-4 2-3,-2-4 0,-2 1 0,-3 4-1,0-1-2,-3-2-1,-2-1-4,-1 3 7,-5 0-6,5-5 13,-7 6-17,2-3-3,1-4-1,-1-2-6,1 1 3,-1-2-3,2 1-3,0 1-1,3-6-3,0-1 0,3 1-4,0 4-2,-1-6 4,4-2 0,4 5 0,-4-5 0,7 9-1,1-4-2,4 1 10,-1-3-12,4 3 2,0 0-5,3 2 0,-5 1 5,6 1-1,-3 1-2,-5-1 0,6 3 0,-4 0 0,-1 1-1,-3-1-2,-2-1 4,-1 1 5,-1-1-8,-2 3 5,-1-5-7,-2 4 5,-2-5-3,-1 2 7,-2-1 1,-1 1 2,-1-1 11,-3 0-11,-1-1 7,-4 3 0,0-4-5,-2 1 3,-3-1 0,-2-2-8,7-1 6,-7 1-5,-1-4-3,1-1 8,2-1-4,-2 0 1,7-1 3,-2-3-9,-2 0 4,5-1-2,3 2-6,-3-3-1,3 2-10,0-3-23,2 2-30,3-4-44,-3 5-60,2 2-72,5-1-77,-4 1-191,6 2-549,-10-2 242</inkml:trace>
        </inkml:traceGroup>
      </inkml:traceGroup>
    </inkml:traceGroup>
    <inkml:traceGroup>
      <inkml:annotationXML>
        <emma:emma xmlns:emma="http://www.w3.org/2003/04/emma" version="1.0">
          <emma:interpretation id="{A0875C2D-0911-454A-8F8B-121BF20A862C}" emma:medium="tactile" emma:mode="ink">
            <msink:context xmlns:msink="http://schemas.microsoft.com/ink/2010/main" type="paragraph" rotatedBoundingBox="15236,7965 22969,7589 23066,9598 15333,997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E26014B-4F01-4B40-9026-49276A1E4A55}" emma:medium="tactile" emma:mode="ink">
              <msink:context xmlns:msink="http://schemas.microsoft.com/ink/2010/main" type="line" rotatedBoundingBox="15236,7965 22969,7589 23066,9598 15333,9974"/>
            </emma:interpretation>
          </emma:emma>
        </inkml:annotationXML>
        <inkml:traceGroup>
          <inkml:annotationXML>
            <emma:emma xmlns:emma="http://www.w3.org/2003/04/emma" version="1.0">
              <emma:interpretation id="{9C02E474-BF20-4A10-9738-A757894E34AA}" emma:medium="tactile" emma:mode="ink">
                <msink:context xmlns:msink="http://schemas.microsoft.com/ink/2010/main" type="inkWord" rotatedBoundingBox="15193,9033 17156,8148 17311,8492 15348,9377"/>
              </emma:interpretation>
            </emma:emma>
          </inkml:annotationXML>
          <inkml:trace contextRef="#ctx0" brushRef="#br1" timeOffset="141108.8443">-7578 5300 19,'0'0'203,"0"-5"-12,0 5-15,5-7-10,-5 2-12,0 5-10,0 0-12,0-3-12,0 3-11,0 0-10,0 0-10,4-3-9,-4 3-6,0 0-6,0 0-4,0 0-5,0 0-2,0 0 0,0 0-8,-1 13 1,1-8-1,-3 2-3,3 1 7,0 3-4,0-1 1,0 3-1,0 2-3,-2-1-3,-1 4-6,3 0-1,-1 0-1,-1 1-1,0-1-4,1 2-1,2-7-3,-1 5-1,2-3-3,0-1 0,-1 1-3,2-4-1,2 0 2,-2 2 1,1-4 0,6 2-10,-4-6 8,5 0-1,2 2 2,2-6 2,5-2-4,4-4 2,9-1-8,1-4 9,6-6-7,17-9-1,-3-2-7,5-2 0,0-4 3,3 2-2,2-9-1,23-13-2,-23 17 1,-1-2 0,26-19 0,-32 21-2,2-1-2,0 1 1,-1-2-2,-1 2 0,0 0 0,1 1 1,-2-3-1,1 4 3,-2-2-2,-3 2 0,3 3-1,-17 10 0,-2-2-6,1 3 3,-1 0-5,-3 3 9,-6-1-5,-6 5-3,3 5 0,-5-2 1,0 3-2,-7 0 1,3 2-2,-3 0-1,0 3-1,-7-2-11,3 2-8,-2 2-3,-6 0-6,10 0-4,-10 0-6,3 5-7,-3-5-27,3 2-25,-3-2-34,-3 9-37,3-3-209,0-6-419,-6 8 185</inkml:trace>
        </inkml:traceGroup>
        <inkml:traceGroup>
          <inkml:annotationXML>
            <emma:emma xmlns:emma="http://www.w3.org/2003/04/emma" version="1.0">
              <emma:interpretation id="{40E044A8-5889-429D-ACCF-6301A9D84867}" emma:medium="tactile" emma:mode="ink">
                <msink:context xmlns:msink="http://schemas.microsoft.com/ink/2010/main" type="inkWord" rotatedBoundingBox="19028,8390 20536,8316 20580,9236 19073,9309"/>
              </emma:interpretation>
            </emma:emma>
          </inkml:annotationXML>
          <inkml:trace contextRef="#ctx0" brushRef="#br1" timeOffset="67662.0083">-3345 4976 111,'0'0'186,"0"-5"-1,0 5-10,0 0 2,0 0-8,0 0-8,0 0-7,0-4-5,0 4-9,0 0-13,0 0 0,0 0-13,2-5-8,-2 5-9,0 0-6,0 0-5,4-3-6,-4 3 2,0 0-6,0 0 0,4-3 2,-4 3-1,0 0-2,0 0 1,0-5-4,0 5-1,0 0-5,0 0-3,-4-9-8,4 9-4,0-6 5,-1 1-10,1-1 11,-3 0-21,1 0-1,-3 1-1,1-2-1,-3 0-5,1-1 0,-1 2-2,-1-5-2,-3 4 12,-1 2-18,-3-4-2,2 3-2,-3 2 2,-3-2-4,0 1-5,-5 1 4,2 4-3,-1 0 0,3 0-1,-7 5 0,7 2-2,-2-2 7,-1 1-11,3 5 1,0-1 3,0 3 1,1 1-7,3 1 2,4 1-1,-2 1-1,3 2 6,0-2-6,5 2 4,0 1 2,-1 0-8,5-2 12,2 1-1,0-5-2,4 4 5,-2-4-2,2 2 16,1-5-9,5 3-4,-3 1 5,9 2 8,-1-4 3,2 2 0,4-4 2,-1 1 4,3-4-4,7 3 4,3-4-1,0 0-12,-1-3 6,1 0 2,-1-3-2,2-1-2,-8 2-4,-1-4-3,0 1-6,2-1 3,-3 1-2,-3-4-5,0 5 7,-4 0 9,3-5-15,-5 3-13,-2 2-20,0-1-26,-4-2-38,-1 5-35,-8-2-34,11 1-44,-11-1-42,11 0-33,-7 1-46,-4-1-193,0 0-557,0 0 246</inkml:trace>
          <inkml:trace contextRef="#ctx0" brushRef="#br1" timeOffset="68144.5119">-3035 4679 95,'-1'-4'260,"-4"-3"-9,1 5-7,-1-2-9,1 0-6,4 4-11,-7-3-18,7 3-11,-6-7-22,6 7-12,0 0-11,0 0-7,0 0-13,0 0 9,22 7-3,-3-2 0,-1-3-10,17 2 1,-2-2-11,5 3-5,0-3-14,1 2-4,2 2-3,-5-2-22,-1 4 6,-3 1-2,2-1-7,-10 3-6,0-3-5,-5 4-7,3-1 8,-3 0-14,-7 1-1,5 1-3,-4 1-3,-2 3 0,-5-4-4,5 3 11,-9-3-4,1 8 8,-3-7 5,-3 5 6,-3-2 6,0 3-3,-5-3 2,1 5-3,-6-2-1,-1 5-3,-3-1-4,-4 0 1,2 2-5,-1-5 0,9-6-9,-4 1-3,1 2-2,4-5-3,-3 1 1,7-1-7,0-5 0,3 3-3,0-6-3,5-1-1,-3 0-2,3 1 1,-4-2-5,5-3-15,0 5-11,0-5-24,0 0-31,0 0-37,0 0-25,0 0-31,22-11-33,-16 9-40,2-2-27,2-3-33,-2-2-29,3 4-228,2-3-607,-2-1 268</inkml:trace>
          <inkml:trace contextRef="#ctx0" brushRef="#br1" timeOffset="68415.127">-2326 5064 132,'0'0'205,"4"-2"4,-4 2 1,0 0 2,0 0-5,0 0-5,0 0 5,0 0-10,0 0-4,0 0 3,0 0 0,-1 12-2,-4-6 2,-1 1-2,1 3 4,-4 1-12,-3 3-2,-1 4-8,1 1-13,-4 8-6,2-9-18,-6 9-13,8-9-12,-5 8-16,1-1-6,-1 0-6,4-5-10,1 0-7,-4-1-9,5 2-6,1-3 1,-1-1-10,1 0-8,2-5-14,3-1-18,1 3-34,0-5-49,1 1-45,1-2-40,2-1-41,0-1-47,0-1-59,2 0-65,1-2-219,-3-3-643,0 0 285</inkml:trace>
        </inkml:traceGroup>
        <inkml:traceGroup>
          <inkml:annotationXML>
            <emma:emma xmlns:emma="http://www.w3.org/2003/04/emma" version="1.0">
              <emma:interpretation id="{897BE222-2DFA-4EBD-ACCE-A856C8901D1A}" emma:medium="tactile" emma:mode="ink">
                <msink:context xmlns:msink="http://schemas.microsoft.com/ink/2010/main" type="inkWord" rotatedBoundingBox="21444,7663 22969,7589 23066,9598 21542,9672"/>
              </emma:interpretation>
            </emma:emma>
          </inkml:annotationXML>
          <inkml:trace contextRef="#ctx0" brushRef="#br1" timeOffset="69802.2204">-1332 4894 50,'-12'3'205,"2"1"-5,4-2 3,-5 2-3,5-4-2,0 1-10,6-1-8,-6 3-8,6-3-6,0 3 5,0-3 0,0 0-2,16 5 9,-7-5-20,6 0-2,9 0-6,3 0-8,3-7 2,7 3-3,4-1 0,2 1-18,17-7 5,-13 3-16,17-7-7,1 5-16,0-5-4,-1 2-9,0 3-9,-2-5-2,0 3-11,-17 6 2,15 0-5,-1-1-9,2 1 0,-13 3-2,-5-2-7,20 1-9,-21 1 2,0 1-2,-2 2 9,-3 0-20,-5 0 0,1 0-3,-9 2 8,-1 0-16,-3 0-21,-4 1-37,-4-2-32,-1 3-34,-3-3-33,-2 3-28,-5 0-39,-2 1-43,1-5-44,-8 6-258,-4 0-612,0-1 271</inkml:trace>
          <inkml:trace contextRef="#ctx0" brushRef="#br1" timeOffset="69451.363">-955 4202 182,'0'0'208,"0"0"-1,0 0-6,0 0-8,0 0-3,0 0-9,0 0-9,0 0-6,0 0-2,0 0-10,0 0-7,-20 8-9,20-8-12,-10 0-10,4 3-9,6-3-9,-11-3-6,1 3-10,0-2-6,4 1-5,0 0-4,-3-4-7,3 0-6,0 0-9,1-1-6,3-6-1,-1 3-5,3-4-5,5-1-15,5-3-1,0-3 2,2 1-4,3 2-2,8-6-1,-8 7 1,7 1 0,-3 0-1,-1 0-7,3 3 5,2 3-1,-3-1 0,2 2-1,-5 1 0,3 2-3,-4 4 4,-1 2 0,1 4 1,0 0 4,-4 1-1,-1 2 8,-1 1 9,1 7 3,-7-1 5,-2-2 6,1 6 3,-7 3-3,-3 1 8,-3 7-9,-6-5 4,0 6-4,-5 0-2,0-5 2,-6 2-3,2 5-1,-2-2-1,-2 0-10,3-4 3,-2 0 1,1 1-8,-2-6-2,2 5 1,10-11-3,2 3 3,2-1-5,2-1-7,3-3-3,2-3 8,4 3-1,2-3 4,2 0-5,7-1-2,3-2 10,4-1-2,6-1-2,10 3 3,-1-4-3,5 0 7,-2-1-2,4-4-1,0 0 3,0 0 1,4-4 2,-4-1 6,2 3-4,-1-5-3,-1 2 5,-5 0-3,-2 2 5,-4-4-10,-6 2-6,3 3 0,-2-1-3,-7 1 5,0-1-4,-4 2 3,2 1-9,-6 1 2,2-1-4,-2 0-18,-7 0-35,11 3-29,-5-3-18,-6 0-20,0 5-21,0-5-27,0 5-29,-6-1-37,1 1-42,-2-3-31,-6 2-224,-2 1-572,-5 1 253</inkml:trace>
          <inkml:trace contextRef="#ctx0" brushRef="#br1" timeOffset="70466.3735">-1115 5637 27,'0'0'251,"0"0"-5,-15-6-10,15 6-3,-1-7-3,1 7-10,0 0-8,-5-1-10,5 1-3,0 0-28,0 0-13,0 0-20,0 0-4,0 0-18,0 0-7,0 12-1,-1-6-13,-1 2 9,2 3 2,-2 3 3,2-3-8,-2 8 0,2 1-5,-4 0-9,1 0 5,1-1-6,1 4-5,-2-3-2,1 0-4,2-3-3,-4 2-2,1-5-8,-2-2-4,2-1-5,2-1-1,-2-3-7,3-1-2,0 0-4,-1-1-2,1-1 0,0-4 5,0 0-4,-1 4-6,1-4 0,0 0-2,2-13-7,2 3-1,-3-3-6,4 1-1,1-8-4,1-1-1,-3-7 1,3 4-4,-1-6-4,2 1-6,6-3 3,-2 5 0,0-4 0,6 3 0,5 0 3,-8 0-8,7 5 5,-2 0 0,2 1 5,-5 6-10,1-1 2,0 6 3,-1 1-6,1 0 5,-1 1 0,-5 3 2,2 3-3,-3-2-1,3 2 0,-3 3 1,1 1-4,-1 6 3,4-4 3,-5 6 1,0-1-5,1 3 7,-2 1 3,-1 4 2,-2 2 3,2 2 5,-3 1 6,-3 8 6,3-10-5,-6 4 9,3 0 0,-2-1-1,3 0-4,-3 0-2,0 6-4,1-7 2,-1-2-4,1-4-2,-1 0 0,1-2-4,-1-1-6,3 2 4,-3-3-1,1-3-3,3 0-20,-2 1-17,2-3-32,0-2-36,0 0-21,0-1-26,-4-3-32,8 3-33,-8-3-49,0 0-56,13-10-47,-7 0-246,0 1-657,2-10 290</inkml:trace>
        </inkml:traceGroup>
      </inkml:traceGroup>
    </inkml:traceGroup>
  </inkml:traceGroup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30:03.3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6A878DBC-86A1-49C4-8442-AE5952895827}" emma:medium="tactile" emma:mode="ink">
          <msink:context xmlns:msink="http://schemas.microsoft.com/ink/2010/main" type="inkDrawing" rotatedBoundingBox="13014,8948 17589,8691 17599,8866 13024,9122" shapeName="Other"/>
        </emma:interpretation>
      </emma:emma>
    </inkml:annotationXML>
    <inkml:trace contextRef="#ctx0" brushRef="#br0">0 289 67,'0'0'146,"0"0"-6,0 0-15,0 0-4,0 0-11,0 0-8,0 0-4,0 0-5,0 0-5,0 0-1,0 0-10,0 0-2,0 0-3,0 0-2,0 0-1,0 0-1,0 0-3,0 0 5,0 0 3,0 0-1,0 0 2,0 0 0,0 0 2,13 6 2,-13-6-6,3 3 5,-3-3-3,10 1-2,-5 1 2,-5-2-8,12-2-1,-4 2-5,1 2-5,-3-4-1,2 2-3,4-1 0,-3-2-4,4 3-3,-3 0 2,5-3-8,-6 3-1,4-1-14,0-1-3,2-1 2,-2 2-8,1 0 3,-1-3-1,-1 3-6,3 0 5,-3-3-4,7 3 1,-2-5 0,-5 3-4,0 1 3,6-1 0,-7 2-2,2-4 2,0 4-2,-2 0-1,3-1 6,-4 1-1,4-1 1,-4-1-6,3 3 6,0-1-2,1 0 3,-3 0 2,1-2 3,-1 3-3,3-2 1,-4 1 1,3-2-5,-2 3-1,2-2 4,-5 1-3,3 0 2,1 1-5,0-2 6,-2-1-2,1 3-3,-2-1-5,4 0 0,0-1 2,-3 0-7,1 2 9,-1-1 1,0 1-1,1-1-3,-2 1 4,0-2-1,4 2-3,-7-3 1,4 4 1,2-2 2,-5 1-2,0 0 1,2 1 2,0-1 1,-3 2 0,7 0-4,-4-1 3,0 0 11,3 3-13,-4-3-7,5 3 7,-3-2-2,3-2-1,-4 2-1,2-2-2,0 2 2,1-2 0,0 0 6,-1 3-2,0-3-1,0 0-2,3 3 15,-5-5-9,2 2-1,0 0 5,-1 0-8,0-1 5,-2-2-2,4 3 11,-3 0-8,0 0 3,-1-2-10,-2 4 6,1-2 4,3-3-2,0 6-5,-1-3 0,0-2-8,1 2 9,0-1-6,-1 0 2,1 1 5,2 0-9,-4 0 4,2 1-4,-1 0 1,1 1-1,3-2 0,-4 0 2,2 0 1,0 3-2,2-2 0,-3-1 3,7 2 10,-3-4-13,-2 2-3,4 2 5,-4-4 0,1 2 6,1 0-7,-2-1 5,1-2-9,1 3 12,-2 0-5,0-3 2,0 2-3,1 2-8,-2-2 6,1-4-1,0 5 5,-1-1-6,0 1 0,0-1 2,-2 2-3,2-2-8,1 1 7,-1 0 3,0 0 1,-1 1 2,0 0-6,2 2 2,-1-1-3,-1-2-2,1 0 3,1 2 2,0-2-5,2 0 2,-1 2-1,1-2 15,1 0-16,3 0-5,-4 3 15,0-3-12,1 0 2,-2 0 3,-2 0-9,3 0 9,-2 0-9,2-3 6,-2 1 6,1 1-5,-3 1 0,2 0 0,0-1 0,1-1 0,-3-1 4,2 3-4,-1-1 2,-2 0 3,-3 1-4,4-2 1,-1 0 3,0 2-3,-1 0-3,1-1 3,4 0-4,-7 1 4,4 0-5,-3-2 4,0 2-5,4-3-1,-5 3 8,4 0 4,0-1-7,-3 2-1,1-2 4,2 1 5,-3-2 14,3 2-3,-2 0-10,1-3 5,2 3-4,0-2 4,0-1-4,1 0 3,0 0-2,0 1 0,-2 2 3,3-3-9,-1 0 4,0 1-6,-1 1 2,1-1 14,-3-4-14,2 3 4,1 2 4,-1-3-9,0 4-1,-1-1-4,-1 1 4,2-1-4,-2 1 4,-1-3-3,-4 3 3,5 0-2,-1 0 3,-8 0-2,13-1 4,-7 1 3,3 0 1,-2-1 14,1 1 6,0-1-13,-1-2 4,2 0 1,3 3-4,-3-1 0,3 1-5,0-2 1,-1 2 2,2-4-4,0 2-1,3 2 0,2-4-4,-1 3-1,2-5 1,-2 2 3,-2 0-4,5 1 0,1 1 3,-3-1-4,2-1-4,2 2 0,4-5 4,0 5 0,-7-3-1,9 3 2,-2-1-4,1-3 0,-7 3-7,9 3 7,-10-2-2,11 1 1,-12 1 1,5-3 0,-4 3-1,0-1-2,2 2 1,-3-2-2,4 1 1,-3 0-1,1 0-1,1-1 3,-4 1-1,2 0 1,-1 0-2,-5 0 5,6-1-2,-3-2-1,0 3 1,-2-1 0,-1 1 3,-1-3-8,0 3 8,3-2-3,-4 1 5,0 0 0,-4-1 2,8 0 11,-3-1-3,-2 2 4,1-1-1,-1-1 2,2 2-3,0-2-1,-2 0 2,0 0 0,3 0-3,-4 0-2,2 1 3,-2 1-3,0-2-5,1 1 3,-3 2-3,4-4-2,-3 2 1,1 0 0,-1 2-1,5-2 1,-5 2-1,2-4-2,-2 4 5,1-1-3,0-1-5,0 2 4,2-3-3,-3 3 0,1 0 0,2 0 0,1 0 1,-4-1 1,-3-1-5,3 2 3,3 0-1,0 0-3,0 0 2,-1 0 0,1 0 0,2 0 5,-2 2-8,0-2 5,1 1 3,-2-1-2,3 1-4,-1 1 0,-3 0 0,4-1 2,0 0-1,-1-1 0,1 5-3,-2-4 4,1 2 0,2 0-3,1 0 1,-1 0-1,3-2 4,-2 6-3,-2-4 6,3-2 1,-4 2 2,2-2-1,3 2 4,0 2 1,0-2 0,-2 0 1,-1 0 1,-3-2 1,2 3 0,-2-3 5,4 3-5,-4-1-2,2 1 1,-5-2 2,6 1 3,-3 3-3,-1-3-1,2-1 2,-1-2 0,-2 5-2,3-4 1,1 3-4,-4 0 0,0-4 1,-1 6-1,1-4-4,1-2-1,-4 1 1,3-1-3,-3 2 0,1-2 4,-3 1-4,-4-1 0,13 0-2,-7 2 2,0-2-2,-6 0 0,10 0 1,-5 0 0,-5 0-1,8 0-1,-8 0 1,9 0-2,-9 0 1,8 6 2,-8-6-3,6 0-1,-6 0-4,5 2 2,-5-2 0,4 1 3,-4-1-3,0 0 2,0 0 4,0 0-7,0 0-3,8 0 1,-8 0 2,0 0-7,0 0-13,0 0-18,0 0-23,0 0-35,0 0-47,0 0-59,0 0-63,0 0-78,0 0-98,-21-9-355,15 4-863,-2-2 382</inkml:trace>
  </inkml:traceGroup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0:38.4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0 38,'-1'4'161,"-3"1"-12,4-5-2,0 10-1,5-4-5,-1-1-3,1 2-4,4 4-6,-2-1-2,8 5-1,-2-2-5,0 0-2,0 6-10,1-2-7,1-1-8,3 7-6,0 2-6,-1 2-9,0-1-6,0 1-7,-5-7-4,2 10-4,2-4-4,-1-1-7,-1 5-3,-1-3-3,-3-6-4,1-1-4,-1 1-10,-1 0-27,0 1-39,-1-7-46,-1 1-42,0-5-59,-4-5-167,-1 3-394,2-5 175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24:56.5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A37CB2DA-158B-4737-9A90-FA67298CA4BF}" emma:medium="tactile" emma:mode="ink">
          <msink:context xmlns:msink="http://schemas.microsoft.com/ink/2010/main" type="inkDrawing" rotatedBoundingBox="17406,4697 25370,4421 25481,7595 17517,7872" hotPoints="25144,5184 24818,7920 17690,7071 18015,4336" semanticType="enclosure" shapeName="Rectangle">
            <msink:sourceLink direction="with" ref="{797DD0FF-7BDB-424E-ADB2-0DA22E9CBC35}"/>
          </msink:context>
        </emma:interpretation>
      </emma:emma>
    </inkml:annotationXML>
    <inkml:trace contextRef="#ctx0" brushRef="#br0">260 0 5,'3'6'144,"-1"0"3,-1 0 10,1 5 4,0 1 4,-2 8 5,1 2 1,2 14-6,-3 4-4,-2 13-5,0 3-7,3 7-8,0 33-4,-3 0-9,-3-2-7,-3 8-9,-3-6-10,1 2-5,-1-27-10,-1 30-6,-6-7-11,8-23-2,-5 28 3,-10-4-3,8-29-5,-1 2-3,0-2-8,3 1 2,-3-5-12,5-1-1,2-4-3,2-16-5,3-1-3,-3-3-4,6-4-1,0-3-4,3-1-28,0-11-45,0-2-41,3-8-45,0 0-53,4-6-62,-3-3-212,7-4-502,0-7 222</inkml:trace>
    <inkml:trace contextRef="#ctx0" brushRef="#br0" timeOffset="856.3853">318-50 98,'4'-2'154,"1"-4"-8,1 3-12,4-1-8,6-2 1,4 2-3,2-1-1,5-1-1,9 0 4,1 2-14,2-4-1,4 1-5,16 1-4,0 0-7,3 1-6,-3-1-8,6 1-5,0 1-11,4 2-5,7-2-5,30-4-4,-32 8-6,36-8-2,-32 5-2,39-3-11,-4 3-3,-1-4 3,13-2-9,6-5 3,10 3-3,10-1 1,1 3-7,1 2 4,10 0-6,5-4 0,-7 2-4,5 2-2,0 1-18,0-1-15,-6 5-11,0-6-7,2 6 5,-3-1 0,-2 6 7,-3-3-2,-5-4 6,-3 10-2,-2-6 8,-2 5 4,-2-2 4,-3 3 11,-5 5 5,2 3 7,-8-3 3,-2 3 9,-1 3 1,-3-5-2,-7 3-8,-1 5 0,-3 2-4,-38-8-1,4 2 2,-2 3-2,-2-1 0,-4 1 1,0-2-4,-3-1 4,-3 0-3,-3-2-4,-15-4 8,4-1-7,-5 1 2,2-2 3,-1-1-2,-3-1-1,5 0-2,-6-1 2,-2-2 0,-1 2 1,-3-1-5,-10-2 2,-3 1-1,-3 0-4,-5-2 3,-2-1-3,-1 1-3,-2 0 3,2 2 4,-8-1 5,-1-2-1,5 4 5,-5-4 4,-4 7 2,4-7 5,-1 6-1,0-4-3,-4 4 0,1-1 0,1-1 1,-1 2 1,-1 2 0,1-2-1,-2 4 5,1 1 7,-5 2 0,4 0 6,-2 5 0,0 2 5,0 1-1,-3 8-3,0 1-1,2 4-3,-1 8 5,-3 10 5,-2 3-8,0 6-2,-1 7-6,-1 1-2,-4 22 4,1-25-4,4 0-1,-11 24 4,9-26 1,-1 5 6,-3 23 0,9-30 2,-3 3 1,-1 5 3,3-1-8,-5 23-2,7-28-3,1 2-1,-5-2-3,9 1-3,-4 0-5,2-6-2,-1 3 13,4-6-12,-9 0-4,5 0-1,-1-2 7,2-16-11,1-1-1,-3 1 8,-1 2-6,0-5 0,0-5 10,0 0-12,1-4-4,2-7-5,0-1-7,4-3-12,-3-6-16,5-1-12,-1-2-16,-1-3-28,1 1-33,4-4-48,0 0-50,-7-9-50,7 3-194,-1-3-508,1-1 225</inkml:trace>
    <inkml:trace contextRef="#ctx0" brushRef="#br0" timeOffset="1797.4025">-172 2380 132,'2'3'180,"-2"-3"-15,4 6-13,1-3-13,1 0-9,1-1 6,7 3-9,-4-2 4,7 3-1,4-2 2,0 1 0,6 0 2,9-1 2,6-2 0,-1 3-4,22 4-7,-3-4-12,1 1-5,3-1-6,3-4-13,12 5 2,-2 0-7,28 2-10,-30-3-6,38-1-4,0 4 1,2-5-5,0-4-6,5-1-3,9 2-4,-3 1-8,2-1-4,4-2-3,3-1-1,2 3-2,3-5-2,-2-3-4,2 10-2,-3-2-4,-1 0 0,-5 7-7,2-7 4,-4 9-3,0-5-2,4 2-1,-9 0 0,3 3 1,-3 1-3,-1 0 1,-2 0 6,-2-1-10,4 2 2,-4 0 0,2-1-2,-7-1 0,-2 5 0,-6-3-1,2 3-5,-33-5 5,28 5 1,-30-5 1,1 2-3,-2 2 2,3-3-19,-2 4 4,-2-3 4,-6 0-2,4-3 3,-8 2-4,-2-3 3,-18-3 0,1-1 3,0 2 4,-1-3 3,-6 1-5,0-2 2,-11 2-5,-4-1 2,-5-2-10,-2 0-17,-5 0-12,0 0-21,2 3-25,-10-3-33,5 0-44,-5 0-57,0 0-273,0 0-535,-14-12 237</inkml:trace>
  </inkml:traceGroup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20:49.0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  <inkml:brush xml:id="br1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F8BF90C4-4838-48A0-BAE4-9223F9FE61CA}" emma:medium="tactile" emma:mode="ink">
          <msink:context xmlns:msink="http://schemas.microsoft.com/ink/2010/main" type="writingRegion" rotatedBoundingBox="10089,8217 14755,5994 15579,7723 10913,9946"/>
        </emma:interpretation>
      </emma:emma>
    </inkml:annotationXML>
    <inkml:traceGroup>
      <inkml:annotationXML>
        <emma:emma xmlns:emma="http://www.w3.org/2003/04/emma" version="1.0">
          <emma:interpretation id="{1E95772A-51C1-48DE-9B74-289620DD11D7}" emma:medium="tactile" emma:mode="ink">
            <msink:context xmlns:msink="http://schemas.microsoft.com/ink/2010/main" type="paragraph" rotatedBoundingBox="10089,8217 14755,5994 15579,7723 10913,994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EE9AE27-2815-4CFF-8516-83D485C67590}" emma:medium="tactile" emma:mode="ink">
              <msink:context xmlns:msink="http://schemas.microsoft.com/ink/2010/main" type="line" rotatedBoundingBox="10089,8217 14755,5994 15579,7723 10913,9946"/>
            </emma:interpretation>
          </emma:emma>
        </inkml:annotationXML>
        <inkml:traceGroup>
          <inkml:annotationXML>
            <emma:emma xmlns:emma="http://www.w3.org/2003/04/emma" version="1.0">
              <emma:interpretation id="{C4961B95-0DD4-4B74-B99D-1DD0A1741875}" emma:medium="tactile" emma:mode="ink">
                <msink:context xmlns:msink="http://schemas.microsoft.com/ink/2010/main" type="inkWord" rotatedBoundingBox="10089,8217 13544,6571 14368,8300 10913,9946">
                  <msink:destinationLink direction="with" ref="{7847BF25-14BC-4A93-9D64-67186587E2F9}"/>
                </msink:context>
              </emma:interpretation>
            </emma:emma>
          </inkml:annotationXML>
          <inkml:trace contextRef="#ctx0" brushRef="#br0">-11157 4463 77,'-7'-2'132,"7"2"-6,0 0 2,0 0 3,-5-4-6,5 4-2,0 0 1,0 0-5,0 0-3,0 0-8,0 0-3,0 0-4,0 0-5,0 0-1,0 0-3,0 0-5,0 0-7,0 0-4,0 0 2,0 0-1,0 0 7,19 6 6,-13-2 1,4-3 8,1 3 1,5 1 0,-1-2-1,1 0-8,1-2-1,4 3 1,0-3-7,0-1 0,4 2-7,-4-1-2,4-1 7,-2 0-20,3-1 3,-4 2-8,10-1-3,-8 1-6,-3-1-4,1 4-5,-6-4-9,1 0 3,-2 2-7,1-1-2,-2 2 2,1-1-4,-3 4-3,-1-4-1,-3 2-2,-1-1 0,3-1-1,-3 1-6,-2-2 0,0 1-2,-5-2 3,8 2 10,-8-2-13,6 1-10,-6-1-30,0 0-44,6-7-54,-7 1-53,1 6-54,0-10-47,1 4-258,-2-4-589,-1 1 260</inkml:trace>
          <inkml:trace contextRef="#ctx0" brushRef="#br0" timeOffset="1431.054">-9435 2915 109,'0'0'142,"0"0"-17,0 0-8,0 0-19,0 0 6,0 0-5,0 0-5,0 0-8,0 0 7,0 0 3,0 0-1,12 13 7,-8-6-4,-2-2-1,5 0-2,-1 4-5,5 1 2,-1 0-5,2 5-1,2 0-3,3 4-1,7 2-5,-2 4 4,1-2-8,-2 5-2,1-2-5,1 5-6,-1 0-1,3 3 0,-8-1-3,0 6-1,2-2-4,1 17-4,-6-2-8,-1-11 5,-5 13-4,3-1-5,-1 3 0,-2 3 3,-1 2 1,-2-2-3,-1 2 3,-8-3-4,4 1-5,-5 2-3,-2-5 1,-6 3-4,0 5 11,-2-5-11,-5 0 0,4-1 7,2 0-15,0-5-1,-1 1-1,2-12 0,2-2-3,0-4-4,-2 0 15,2-5-14,-1 2-1,0-6-3,2-6 4,0 0 1,1-2-7,2-5 2,-1-5-2,0 3-11,3-4-17,-1 0-23,-1-2-24,0 0-23,1-2-21,0 0-39,0-2-1,0 4-16,1-6-18,5 0-20,-11 0-192,3 1-435,8-1 193</inkml:trace>
          <inkml:trace contextRef="#ctx0" brushRef="#br0" timeOffset="-10357.8846">-12714 4579 64,'0'0'186,"-7"4"-6,7-4-2,0 0-5,0 0-3,0 0-2,0 0 8,0 0-6,0 0-2,26-7-8,-11 4-2,2 0-8,3 1-10,3-4-8,10 3-7,-1-3-8,5-2-8,3 5-6,-3-3-8,4 0-7,5-2-10,-1 2-6,-2 1-6,5-2-9,-7 2-1,3-2-5,1 4-5,-2-3-9,2 5 0,-1-4-2,1 2-4,-4 1-5,0 2 0,-3-4-5,1 4 5,-2 0-11,-6 1-1,-7-1-2,0 3 2,-2-1-7,-6 1 3,1-3-11,-4 2-16,-1 1-21,-3-2-25,-1 0-29,0 2-34,-4-1-31,-1 1-43,-3-3-37,4 5-233,-4-5-508,0 0 225</inkml:trace>
          <inkml:trace contextRef="#ctx0" brushRef="#br0" timeOffset="-9721.6021">-12133 4873 59,'-2'2'190,"-6"-1"-12,8-1-11,-9 4-7,9-4-8,-11-3-1,11 3-5,-11-2-1,4 0 2,4-2 0,3 4-2,-12-7-7,8 5-2,-3-3-12,3-4-10,-1 5-11,3 0-14,-2-2-6,2-3-9,0 4-10,2-1-6,-3-2-7,3 2-4,3 0-7,-1-3-5,2 4 0,0-3-3,10 1-4,-4 0-4,1-1-1,10 0-2,0 1-2,0 1 1,0-1-5,1 4 0,1 0 0,2 1-4,-4 1 3,0 2-2,0-1 4,-2 5-6,4-2 1,-10 4 5,-1-1-5,1 4 1,-3 1 7,-4 0 0,1 3 1,-3 5 3,-3 0 5,-6 1-2,-1 0 0,-5 0 0,-4 6 6,-3-1-3,-4 0 1,-4-2-2,-1 2 0,-4 0-7,-6 0 6,-1-2-4,1-2-1,-4 0-2,4-1-6,1 0 1,0-9 1,1 8-6,6-10 3,7-3 1,2-1-3,3 0-2,2-5-1,3 1 1,3-1-3,0 0 1,9 0 0,-12-3-5,11-2 3,-1-2-2,2 0-1,3 1-2,5-6 7,0 5-4,3-2-1,8-2-4,-1 1-3,4 0 8,-1 2-4,11-1 1,-7 2 0,6-1 3,1-2-1,4 3 3,-3 1 2,5-1-2,-6 1 6,-8 3-8,9-2 0,-8 0 3,0 3-1,2 2-1,-8-1 3,3 1-5,-1 0-3,0 0 5,-6 0-1,1 3 7,-2-1-10,0 1 6,1-3-3,-3 3 1,3 0-6,-3-1 4,-1 1-3,-1-3 0,2 2-5,-1 0-23,0 0-23,-5 1-33,3-2-30,-2-1-45,1 0-41,3-1-51,0-1-48,0-2-167,0-2-505,1 1 223</inkml:trace>
          <inkml:trace contextRef="#ctx0" brushRef="#br0" timeOffset="-8198.3658">-10287 4568 16,'0'0'217,"0"0"-15,0 0-10,0 0-6,0 0-3,0 0 3,0 0 6,0 0 5,0 0 1,22 2 0,-16 1-3,5 0-6,-3 0-15,2-3-11,-2 2-10,8 1-9,-1 1-21,1-2-10,3 3-10,-3-2-7,7 1-11,-5-2-7,4 1-9,-4-1-8,-4-2 14,2 0-27,2 0-4,3 0-8,-1 0-16,1-1-17,-5 0-43,6-2-37,-7 3-52,1 0-59,4-2-59,-4 2-296,-2-3-589,0 2 260</inkml:trace>
          <inkml:trace contextRef="#ctx0" brushRef="#br0" timeOffset="-8421.6562">-10298 4232 192,'0'0'220,"0"0"-24,0 0-13,0 0-14,0 0-3,0 0-1,0 0-4,15-5 4,-15 5 0,5-2-1,-5 2-2,7-4 5,-2 2-10,1-2-10,0 2-3,0-3-12,6-1-14,-6 2-8,2-1-11,-3-1-6,6-2-7,-3 0-10,2-3-6,1 2-7,-3 0-4,3-4-4,-1 1-5,-4-1-7,0 0 0,1-3-5,0 2 0,-3 2 1,-3-2-4,1 0-7,3 3 6,-1-1 0,-3 0-1,-1 2-4,1 2 8,-1 2 2,-1-1 4,1 3-5,0 1-4,0-4-3,0 7-4,0-5-3,0 5-6,0 0-4,0 0 2,0 0 0,0 0-1,0 25-2,1-12-1,-1 6 1,-1 0 3,0 2-3,1 2 8,1-2 0,0 7 4,3-4-5,-3-3-1,3 2-1,0 5-7,1-5 4,0-3 1,-1 0-7,4 4 5,-3-2 5,0-2-10,-3-1 2,3 2-3,-4-3 2,4 1-4,-2-6-3,-1 1 3,-2 1-3,0-3-10,0-1-31,1-1-26,-2 0-32,1-3-30,0-1-24,-2 1-26,-1-1-24,0 0-34,-1-4-31,-2 2-26,-2-1-237,0 0-571,-2-3 253</inkml:trace>
        </inkml:traceGroup>
        <inkml:traceGroup>
          <inkml:annotationXML>
            <emma:emma xmlns:emma="http://www.w3.org/2003/04/emma" version="1.0">
              <emma:interpretation id="{4B774ACB-A47E-475E-8EEC-CAEB2AFDB5F8}" emma:medium="tactile" emma:mode="ink">
                <msink:context xmlns:msink="http://schemas.microsoft.com/ink/2010/main" type="inkWord" rotatedBoundingBox="14222,6365 14801,6090 15171,6866 14592,7142"/>
              </emma:interpretation>
            </emma:emma>
          </inkml:annotationXML>
          <inkml:trace contextRef="#ctx0" brushRef="#br1" timeOffset="7675.0814">-8201 3397 104,'0'0'156,"-10"0"3,10 0 4,0 0-1,0 0 1,0 0 1,0 0-2,0 0-5,0 0-7,0 0-8,0 0-8,-10-6-8,10 6-13,0 0-10,0 0-4,0 0-12,0 0-8,0 0-8,-12 2-9,12-2-3,-6 3-5,6-3-5,0 0-7,0 0-4,-13 0-4,13 0-1,0 0-6,-7-3-2,7 3 0,0 0 0,0 0-2,0 0-4,0 0 0,0 0 0,0 0-3,0 0-2,17-5-2,-11 3-1,-2-2 0,2 1-2,-1 2 2,-5 1 0,9-2-3,-9 2 1,4-2 0,-4 2 4,0 0-4,4-2-1,-4 2 2,0 0 3,0 0 0,0 0 3,0 0 10,-13 12-12,8-5 4,0-5-1,-2 2-1,1 0 2,-2 0-2,2-2-1,0 3-2,-3-4 1,3 2 0,1-1-3,0 1 0,5-3 0,-7 1-2,7-1 1,0 0 0,0 0-4,-6-6 2,6 6 1,1-9-5,4 3 1,0-2-3,2-1 4,-1 3 0,2-1-3,-2-2-3,-2 4 5,2-1-3,-1-2-4,0 4 3,-1 3 4,-2-3-2,-2 4-3,5-2 3,-5 2 1,0 0 2,0 0-5,0 0 2,0 0 2,0 0-4,0 0 1,-15 8-2,11-5 4,0 3-6,0-3 4,1 2-3,-1-3-1,2 1-1,2-3 0,-1 6-11,1-6-29,0 0-37,0 8-46,0-8-56,6 2-66,-4 2-233,2-2-521,-2 1 232</inkml:trace>
          <inkml:trace contextRef="#ctx0" brushRef="#br1" timeOffset="7094.1926">-8271 2535 84,'-3'-6'156,"3"0"1,3-1-3,-3 2-13,2 0-5,1-1-6,0-3-6,2 3-4,5-2-4,-1 1-6,2-1-4,2-1-7,1 3-5,-1-2-10,2 2-10,-4-1-4,5 3-4,-5-1-12,2 3-3,0 1 0,-1 1-7,-2 0-2,-4 2 1,3 2 0,-3 0 7,3 5 3,-4 0-2,-2 5 6,1 6 1,0 0 1,-7 4 0,3-4 1,-5 2-2,-1 10-1,-5-6-1,7-2-5,-7 2 2,4-4 1,-8 5-3,3-2-3,1-3 1,2-2-4,-1-1-1,-1 1-2,5-1-8,1-4-1,-1 4-4,-1-4-1,4-1-2,0 1-4,1 0-2,2-3-3,-3 4 1,2-3-3,1-2-1,1 2 0,-1 0-1,3-3 0,-3 1-2,0 1-3,2-2 1,1-1-7,-1-1 2,2 0-19,-4 1-30,4-3-32,-1 2-38,0-2-41,0 2-41,2-2-38,-2 2-39,-3-2-163,3 0-474,-1 2 211</inkml:trace>
        </inkml:traceGroup>
      </inkml:traceGroup>
    </inkml:traceGroup>
  </inkml:traceGroup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22:22.6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F2B70EAA-544E-42FC-82A7-D559F848A68E}" emma:medium="tactile" emma:mode="ink">
          <msink:context xmlns:msink="http://schemas.microsoft.com/ink/2010/main" type="writingRegion" rotatedBoundingBox="18999,10478 22005,10232 22079,11136 19074,11383"/>
        </emma:interpretation>
      </emma:emma>
    </inkml:annotationXML>
    <inkml:traceGroup>
      <inkml:annotationXML>
        <emma:emma xmlns:emma="http://www.w3.org/2003/04/emma" version="1.0">
          <emma:interpretation id="{6629F1CE-DF04-4581-BFAB-D6F2748599F2}" emma:medium="tactile" emma:mode="ink">
            <msink:context xmlns:msink="http://schemas.microsoft.com/ink/2010/main" type="paragraph" rotatedBoundingBox="18999,10478 22005,10232 22079,11136 19074,1138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6331B85-478B-4522-86D8-32ECF4BC64E0}" emma:medium="tactile" emma:mode="ink">
              <msink:context xmlns:msink="http://schemas.microsoft.com/ink/2010/main" type="line" rotatedBoundingBox="18999,10478 22005,10232 22079,11136 19074,11383"/>
            </emma:interpretation>
          </emma:emma>
        </inkml:annotationXML>
        <inkml:traceGroup>
          <inkml:annotationXML>
            <emma:emma xmlns:emma="http://www.w3.org/2003/04/emma" version="1.0">
              <emma:interpretation id="{E640F62B-E22B-4166-BE60-4427B4486EA4}" emma:medium="tactile" emma:mode="ink">
                <msink:context xmlns:msink="http://schemas.microsoft.com/ink/2010/main" type="inkWord" rotatedBoundingBox="19005,10549 19723,10490 19773,11097 19055,11155"/>
              </emma:interpretation>
            </emma:emma>
          </inkml:annotationXML>
          <inkml:trace contextRef="#ctx0" brushRef="#br0">-3830 7357 119,'0'0'182,"0"0"-2,-2 3-2,2-3-6,0 0-5,4 6 0,-4-6 0,0 0-2,5 3-2,-5-3-2,6 3-5,-1-2-1,1 1-5,0-2 0,5 2-5,0-2-8,4 0-2,1 0-8,6-2 1,2-1-12,2 0-1,-2 0-7,9 0-7,-1 1-4,-6-1-5,7 0-5,-8 2-9,8-1 3,-8-2-23,-1 2 4,0-1 9,0 3-21,-2 0-9,3 0-2,-4 3-12,0-6 4,-5 3-8,5 4-6,-8-3 15,4 3-11,-3-2-4,-3 1 1,1 0-4,1-2 3,-4 0-4,-2 3-6,0-2-31,0 1-21,1-1-30,-6 0-29,4 3-32,-1-2-39,-3 1-40,2 0-49,-2-2-48,-2-2-220,0 0-575,0 0 255</inkml:trace>
          <inkml:trace contextRef="#ctx0" brushRef="#br0" timeOffset="-423.587">-3570 6896 139,'0'0'160,"0"0"2,5 4-4,-5-4-6,0 0 1,1 4-5,-1-4-1,4 3-3,-4-3-7,1 3 0,-1-3-6,0 6-7,0-6-1,0 11-9,0-8-1,0 2-2,-1 1-2,-3 2-7,4 1 0,-4 2-6,2-1-4,-3 0-2,0 4-5,4 0-3,-4 3-10,-1-2-1,1 5-7,1-4-9,2 2 10,-2-2-14,4-2-7,-5 0-2,2-3-9,3 3 6,-1-5 6,1-2-17,0 2-3,0-2-3,0 0-2,0-2 3,0-1 0,0-4 1,3 4-2,-3-4-5,0 0 2,0 0-1,10-8-1,-4 1-4,-1-3-9,1-1 6,4-2 0,-4 1-1,0-9 4,2 3-3,-2-1-2,0-1-4,0 0 1,-1 0-4,0 0-8,0 1 6,0-2 4,1 3-2,0 0-8,-3-1 10,2-1 0,-2 6-3,3 3-4,0-3 2,-3 5 14,2-2-12,1 3-3,-2 0 0,-2 3 8,0 0-11,2-1 0,0 3 1,-1 1-2,-3 2 7,6-4-7,-6 4 3,0 0-3,11 8 7,-6-4-2,0 2-1,-2 1 3,5 3-4,-5 1 2,1 1-1,2 2 3,0-2 2,-1 4-4,1 4 5,-3-1 3,2-1 2,0 0-4,-3 0 1,2-2 1,-2 7-4,1-6 1,-1 2 5,-2-2 3,0-3-5,0 4 1,0-7-3,0 5 2,0-3-3,0 0 1,0 0 2,-2 0-7,-1-2 6,3-3 0,0 1-2,0 0-3,0-2-3,0-1-7,0-2-16,0 0-22,0-4-27,0 10-23,0-7-39,0-3-43,0 0-61,0 0-53,0 0-202,0 0-537,0 0 238</inkml:trace>
        </inkml:traceGroup>
        <inkml:traceGroup>
          <inkml:annotationXML>
            <emma:emma xmlns:emma="http://www.w3.org/2003/04/emma" version="1.0">
              <emma:interpretation id="{09CC5816-4B23-40BB-8849-780C11DA6806}" emma:medium="tactile" emma:mode="ink">
                <msink:context xmlns:msink="http://schemas.microsoft.com/ink/2010/main" type="inkWord" rotatedBoundingBox="20631,10344 22005,10232 22079,11136 20706,11249"/>
              </emma:interpretation>
            </emma:emma>
          </inkml:annotationXML>
          <inkml:trace contextRef="#ctx0" brushRef="#br0" timeOffset="1329.5718">-1944 6651 5,'0'0'131,"-9"4"0,9-4-4,0 0-18,-7 0 6,7 0-1,0 0-5,-7 2-10,7-2 0,0 0-1,0 0-5,0 0 3,-11-2-4,11 2-4,0 0-7,-4-4-4,4 4-10,0 0-4,1-10-5,-1 10-10,5-5-3,0 0-4,1 3-3,3-1-7,-3 1-2,1-2-4,1 2 3,-1-1-7,-1 2 3,-6 1-6,16 2 3,-8 0 0,-2 0 1,0 2 3,1 0-3,-3 2 6,0 0-2,0 2 2,0-2 1,-4 1 5,0 0-1,0 4 4,0-1 2,-4-2 3,1 2-2,-2-1-3,-1 2 3,0-2-2,-2 4-4,1-2-2,-3 0 0,0-1-3,-2 1 7,2 1-11,-1-4-3,1 3-1,-1-3 1,4 3-6,-4-5-2,2 3 1,-1 1-1,4-6-3,1 2 1,0 2 0,5-4-1,-1 0-1,-3-1 2,4 3-4,0-6-3,0 8 7,4-5-3,1 0 4,-5-3 6,12 5-8,-6-5 2,4 0-2,-4 0 6,8 0-8,-2-2-2,3 2 2,-3 0-1,2 0-1,-1-5 1,3 1-5,0 4 0,4-3 3,-7 0-3,3 0 1,2 2 5,-4-3-6,1 4-19,-4-3-16,-1 1-28,0 2-34,0 0-39,-2-1-28,-3 0-44,5-1-32,-4 0-164,-6 2-433,9-3 192</inkml:trace>
          <inkml:trace contextRef="#ctx0" brushRef="#br0" timeOffset="1680.7453">-1462 6680 160,'-4'4'204,"-2"3"7,1-5-7,-1 2-7,0 4-6,-3 1-11,3-1-3,0 3-9,-4-3-9,0 6-6,3-3-7,-2 3-9,-2 3-9,1 0-12,-1 2-7,1-2-8,-1 1 4,0 1-23,0-1-7,-1-2-5,2 4-6,0 0-7,-1-2-5,0 2-6,0-2-3,-3-2-5,5-1-3,1-1-4,-3 3-1,5-6-7,0 3-1,0-3-3,1-2-2,0 1-8,0-2-11,4-1-20,1-2-15,-3-1-25,3 1-17,-2 0-17,2-5-14,0 0-30,0 0-21,10 0-23,-10 0-22,12-5-36,-6 3-128,0-2-400,3 0 176</inkml:trace>
          <inkml:trace contextRef="#ctx0" brushRef="#br0" timeOffset="2262.1734">-1415 6935 135,'0'0'208,"0"9"2,-1-3-5,-2-1-7,2 1-7,-2 2-9,0 0-7,1-1-9,-1 3-9,0 2-10,-2-1-7,4-3-10,-4 3-8,4 1-13,-3-3-8,2-3-8,0 2-9,-1 3-6,-2-5-9,5 0-3,-1-1-11,0 0-4,-2-2-8,2 3 4,1-6-10,-1 6-7,1-6 0,-4 5-1,4-5 1,0 0-4,0 4-6,0-4 4,0 0-9,0 0 3,0 0-1,0 0-4,0 0-3,0 0 0,10-15-1,-5 7-2,-1-2 0,2-1-5,2 0-3,0 0-3,-2-2-8,1 0-7,2 0-3,2-2 6,-4 4-5,4-2-2,-2 2 6,-1-1 1,0 3 2,2-2 0,-2 3 1,-2 0 2,1 2 1,-2 1-1,1 1 3,-1 2 1,-3-1-2,4 0 1,-6 3 2,6-1 0,-6 1 0,0 0 2,9 7-1,-8-5 10,4 2-6,-4 1-2,3 1 1,-3 2 6,-1-2 3,0 3-7,0 1 4,0-1 5,0 1 2,-1 1 4,1 1-1,-4 2 0,4-3 1,-1 2 1,-4-1 3,4 1-6,-3 0 1,3-4 1,-3 5-2,3-5 0,1 1-3,-2-1 1,-1-2-2,3 1 8,0-1-13,-1-2 3,1-1-2,0-4-2,0 8-11,0-8-15,-4 2-25,4-2-36,0 0-35,0 0-38,0 0-37,10-13-29,-5 7-214,0-3-472,-3 1 209</inkml:trace>
          <inkml:trace contextRef="#ctx0" brushRef="#br0" timeOffset="2704.8623">-1070 6625 171,'4'-5'202,"0"3"-12,-4 2-10,0 0-15,2-4-10,-2 4-8,5-3-10,-5 3-10,8-2-6,-1 2-9,-7 0-7,12 0-7,-12 0-10,10 0-4,-10 0-3,16 0-12,-11 0-4,1 2-3,-2 1-8,2-1-3,-1 2-1,0 1 1,0 0-4,-4 2 2,3 1-5,-3-2 1,-1 2 0,-4 4-2,3-3 2,-4 4 0,0-4-1,4 3-5,-2-1-1,-3-2-2,-2 2-2,4-1-7,-5-1 0,8-2-1,-4 2-2,0 0 1,5-1-4,-1-1-2,-3-1-1,3 2-4,1-3-4,1 2 5,3-3-4,-3 1 3,4 1-5,-1-1 4,-3-1-1,5-1-1,-1 2-4,0-2 11,1-1-13,0-1 2,-6-1-2,14 3 1,-8-3-1,4 0-2,-1 2 2,0-2-4,-1 2 1,1-4-10,0 4-23,1-2-20,-1 1-25,-1-1-24,-2 1-25,-6-1-31,13-1-28,-8 2-28,-5-1-35,0 0-135,8 2-414,-8-2 184</inkml:trace>
          <inkml:trace contextRef="#ctx0" brushRef="#br0" timeOffset="3198.6799">-2178 7411 83,'0'0'175,"0"0"-1,0 0-6,0 0-1,-7-2-11,7 2-3,0 0-10,0 0-13,0 0-10,0 0-9,0 0-5,0 0-9,0 0 4,0 0 1,20 5 0,-8-7-1,3 2 2,0 0-2,10 0-4,-1 0-4,10-1-2,-1 1 3,4-2-13,1 1-9,0 0 1,2-1 0,4-1-13,3-1-5,-2 1-3,16 1 2,-15-2-13,13-2 3,-17 4-13,4-4-4,-3 0-1,-2 3-2,1 3-3,0-4-3,-5 2 0,0 0-2,-4 2 0,3-1-9,-4 2 12,-6-1 3,-4 2-14,1 0-2,-2 2-1,0-1 0,-6 0-2,-1 2-1,0 0-7,-3-2-9,0 3-12,-2 0-13,-3 0-12,-1-1-20,0-1-21,-4 2-26,0 1-29,-1-1-32,0-4-38,0-2-231,-4 9-486,-1-8 215</inkml:trace>
        </inkml:traceGroup>
      </inkml:traceGroup>
    </inkml:traceGroup>
  </inkml:traceGroup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22:08.92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C64F374D-A97C-4656-B9AD-C7439BDBEE29}" emma:medium="tactile" emma:mode="ink">
          <msink:context xmlns:msink="http://schemas.microsoft.com/ink/2010/main" type="writingRegion" rotatedBoundingBox="22371,8766 23059,8766 23059,9063 22371,9063"/>
        </emma:interpretation>
      </emma:emma>
    </inkml:annotationXML>
    <inkml:traceGroup>
      <inkml:annotationXML>
        <emma:emma xmlns:emma="http://www.w3.org/2003/04/emma" version="1.0">
          <emma:interpretation id="{CA71C767-7042-4316-A159-98DFEBC6082A}" emma:medium="tactile" emma:mode="ink">
            <msink:context xmlns:msink="http://schemas.microsoft.com/ink/2010/main" type="paragraph" rotatedBoundingBox="22371,8766 23059,8766 23059,9063 22371,906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B1DD80E-3CF2-4699-8705-79795BEE9681}" emma:medium="tactile" emma:mode="ink">
              <msink:context xmlns:msink="http://schemas.microsoft.com/ink/2010/main" type="line" rotatedBoundingBox="22371,8766 23059,8766 23059,9063 22371,9063"/>
            </emma:interpretation>
          </emma:emma>
        </inkml:annotationXML>
        <inkml:traceGroup>
          <inkml:annotationXML>
            <emma:emma xmlns:emma="http://www.w3.org/2003/04/emma" version="1.0">
              <emma:interpretation id="{D05EDAFB-DF3D-4393-AF45-0641B4B9E826}" emma:medium="tactile" emma:mode="ink">
                <msink:context xmlns:msink="http://schemas.microsoft.com/ink/2010/main" type="inkWord" rotatedBoundingBox="22371,8766 23059,8766 23059,9063 22371,9063"/>
              </emma:interpretation>
            </emma:emma>
          </inkml:annotationXML>
          <inkml:trace contextRef="#ctx0" brushRef="#br0">-472 5136 154,'-4'-8'284,"-2"2"-16,4 0-12,-3-2-9,1 6-13,-1-3-8,4 1-6,-4-2-7,4 3-5,1 3-11,-4-5-13,4 0-15,0 5-16,5-4-13,4 4 4,-1-4-16,5 1-6,0 0-17,3 1 5,1 2-13,4 1-7,-5-1-6,4 0-12,-3 3-10,-1 1-1,1 3-3,-2-3 0,-4 4-7,0 0 2,3 1 4,-6 1 1,0 1 8,-5-1 2,0 3 7,-3-1 3,0 2-3,-6 5 6,-2-5-1,-3 2-3,-5 2-3,4-5 2,-2 2-3,2-1-5,-4-2 2,5 0-4,0-5 0,2 2-8,3-1-3,1-2-4,-1-4-9,5 3-3,-3-1 0,4-4-5,0 0 0,7 6 1,1-3-2,4-3-2,2-3 1,9 3-5,-1-3-7,4-2 0,5-2-1,2-1-1,4 4-2,-1-6 1,-2 5-3,-2-3-1,0 2-4,0 1 0,-7-2-2,-3 2 1,1 4 1,-1-4-5,-2 3-4,-5-2-11,-2 3-44,0 1-42,-1-2-66,-2-2-57,-3 4-54,-1 0-64,-6 0-66,8 2-395,-8-2-863,0 0 382</inkml:trace>
        </inkml:traceGroup>
      </inkml:traceGroup>
    </inkml:traceGroup>
  </inkml:traceGroup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25:31.9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C5BFB0B2-BFDF-419E-9E22-A02F242495EF}" emma:medium="tactile" emma:mode="ink">
          <msink:context xmlns:msink="http://schemas.microsoft.com/ink/2010/main" type="writingRegion" rotatedBoundingBox="1920,625 4493,1075 4317,2076 1745,1626"/>
        </emma:interpretation>
      </emma:emma>
    </inkml:annotationXML>
    <inkml:traceGroup>
      <inkml:annotationXML>
        <emma:emma xmlns:emma="http://www.w3.org/2003/04/emma" version="1.0">
          <emma:interpretation id="{04FD28C0-4EFB-4A9C-8CA1-DF48F6E2C497}" emma:medium="tactile" emma:mode="ink">
            <msink:context xmlns:msink="http://schemas.microsoft.com/ink/2010/main" type="paragraph" rotatedBoundingBox="1920,625 4493,1075 4317,2076 1745,162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F8E9CA3-C262-4C00-AE2A-1AAEAC6BDE23}" emma:medium="tactile" emma:mode="ink">
              <msink:context xmlns:msink="http://schemas.microsoft.com/ink/2010/main" type="line" rotatedBoundingBox="1920,625 4493,1075 4317,2076 1745,1626"/>
            </emma:interpretation>
          </emma:emma>
        </inkml:annotationXML>
        <inkml:traceGroup>
          <inkml:annotationXML>
            <emma:emma xmlns:emma="http://www.w3.org/2003/04/emma" version="1.0">
              <emma:interpretation id="{63E8F807-EDD5-4865-B5D6-250CDDA4A092}" emma:medium="tactile" emma:mode="ink">
                <msink:context xmlns:msink="http://schemas.microsoft.com/ink/2010/main" type="inkWord" rotatedBoundingBox="1920,625 4493,1075 4317,2076 1745,1626"/>
              </emma:interpretation>
            </emma:emma>
          </inkml:annotationXML>
          <inkml:trace contextRef="#ctx0" brushRef="#br0">58 132 172,'-12'-5'308,"1"1"-25,0 3-16,5 1 1,-1-4-15,7 4-14,-8-1-14,8 1-14,0 0-16,-3-6-17,3 6-10,0 0 0,20-5-3,-7 1-9,7 0-7,7-1-7,5-2-22,6-2-11,2 1-5,-2 1-12,5-1-7,0 1-9,1-2-9,-2 2 3,0-1-13,-5-2-9,1 5-11,-4 1-1,1 2-16,-11 1 5,2-2-57,-1 5-51,1-2-35,7 2-32,-14 2-63,5-1-62,0 1-54,-2 1-221,-2-3-594,-4 1 263</inkml:trace>
          <inkml:trace contextRef="#ctx0" brushRef="#br0" timeOffset="-243.8899">362 156 300,'0'0'301,"0"0"2,0 0-13,0 0-1,-14 5-11,13 1-13,-4 2-11,3-3-11,-3 5-6,0 2-16,-1 6-12,0-1-16,-1 0-12,3 2-24,1 4-11,-2-3-16,1 2-7,0 2-9,0 6-16,0-10-7,-1 3-9,3-3-12,-1 1-6,2 2-1,1-4-14,-1 4-19,1-13-52,-1 4-45,-2-4-47,6-4-41,-6 2-57,3-2-47,0-6-56,0 0-292,0 0-656,0 0 290</inkml:trace>
          <inkml:trace contextRef="#ctx0" brushRef="#br0" timeOffset="258.7174">1089-8 47,'0'-8'350,"-6"7"-23,1-4-7,-2 4-1,7 1 3,-12 1-9,3 2-9,0-1-2,-4 5-6,-3 5-5,2 0 6,-2 3-15,-2 10-11,6-5-13,-1 8-20,-3 5-22,3 0-11,2-1-25,3 5-22,-1-1-7,2 1-20,2 0-17,0-1-1,2-1-17,2 1-11,2-2-10,-1-2-9,5-1-5,-2-9-6,3 0-10,0-5-14,3 2-22,-3-4-41,0-5-45,-1-1-48,2-5-47,1-2-46,-1-2-44,8-3-56,-3-11-66,4-3-61,-1-8-272,1-4-775,-1-4 344</inkml:trace>
          <inkml:trace contextRef="#ctx0" brushRef="#br0" timeOffset="654.1999">1164 175 328,'0'0'370,"0"0"-34,0 14-27,0-5-19,-4 2 8,3 3 0,-4 4 2,5 2 0,-5-1 0,1 2-8,-1 0-8,2 2-12,-1-1-16,-1 0-21,1-1-20,2-3-22,-1 2-19,2-6-17,0 0-20,0-2-9,-2-4-14,1 0-14,3-2-14,-4 0-7,1 2-15,4-5-10,-2-3-9,2 3-8,-2-3-21,0 0-26,8-16-27,0 6-28,-1-9-22,2-1-13,7-8-1,-4 3 7,3-3 1,0-1 18,-4 10 5,1-1 17,2 0-12,-1 4 11,2 2 18,-6 2-9,3 4 3,-2 0 9,1 2 0,-4 3 11,3 1 0,-3 2 3,2 2 5,-3 5 12,3 0 17,0 4 8,-1 1 10,-2-1 13,0 8 7,3-3 6,-6 4 17,2 1 3,-2-1-3,3-2-3,-6 3-5,1-2-5,0-2-9,1 3-3,0-1-5,-2-4-6,1 3-2,2-10-7,-3 3-6,0-6-17,2 2-40,-4 0-44,2-1-51,0-6-50,0 3-44,0-3-61,0 0-59,0 0-46,0-17-315,2 0-760,1-2 337</inkml:trace>
          <inkml:trace contextRef="#ctx0" brushRef="#br0" timeOffset="901.8453">1593-174 314,'2'-11'390,"1"4"-38,2 6-31,-5-5-13,2 3-38,-2 3-4,0 0-3,0 0 17,11 8 7,-6 1 5,4 10-1,-3 1 4,7 6-14,-5 8-11,2-1-14,-3 3-16,3 1-22,1 1-21,-2 0-19,2 2-18,0 1-15,-5-2-13,3-1-17,-3-1-7,0 2-13,2-7-11,-6 7-2,4-5-11,-6-2-11,3 0-11,-6-4-30,1 5-43,-2-4-58,-3-8-73,3-7-73,-1 4-75,-1-6-82,3-5-82,-3 0-375,1-5-910,5-2 403</inkml:trace>
          <inkml:trace contextRef="#ctx0" brushRef="#br0" timeOffset="1216.5781">2140 491 238,'0'0'284,"0"0"-10,0 0-3,0 0 1,6-3 5,-3 0 1,-3 3 1,12 0 12,-2-3 4,0 6 0,0-6-12,2 3-16,3 0-20,-1-1-24,4 5-22,-2-4-18,3 0-18,3 2-15,-2 1-17,1-2-19,1 0-9,-6 2-7,0-2-13,0 2-10,-4-3-11,1 0-32,-1 5-54,-2-4-40,-4-1-38,0 0-57,-6 0-43,0 0-47,4 1-52,-4-1-58,0 0-316,0 0-729,-21 6 324</inkml:trace>
          <inkml:trace contextRef="#ctx0" brushRef="#br0" timeOffset="1388.5175">2229 629 16,'-11'8'313,"3"1"-4,1-4-26,3 0-25,-1 0-14,4 3-7,2-4 12,2 0 7,2-2 7,0 4 3,2-1-6,4-2-12,0 2-18,5-3-19,-2 0-25,3 0-24,6 0-12,-4-1-12,5-1-19,-2 1-16,-2 2-9,2-3-34,-2-3-69,2 1-64,-8 3-63,1-4-70,-2 1-67,3 0-76,-5 0-253,-1-2-652,6-2 289</inkml:trace>
        </inkml:traceGroup>
      </inkml:traceGroup>
    </inkml:traceGroup>
  </inkml:traceGroup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25:33.96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68D74446-93BB-447A-96D0-19307C7F0C40}" emma:medium="tactile" emma:mode="ink">
          <msink:context xmlns:msink="http://schemas.microsoft.com/ink/2010/main" type="writingRegion" rotatedBoundingBox="4788,684 5353,684 5353,2837 4788,2837"/>
        </emma:interpretation>
      </emma:emma>
    </inkml:annotationXML>
    <inkml:traceGroup>
      <inkml:annotationXML>
        <emma:emma xmlns:emma="http://www.w3.org/2003/04/emma" version="1.0">
          <emma:interpretation id="{2E470F9A-3299-4A4A-A309-AC81FB94ADDA}" emma:medium="tactile" emma:mode="ink">
            <msink:context xmlns:msink="http://schemas.microsoft.com/ink/2010/main" type="paragraph" rotatedBoundingBox="4788,684 5353,684 5353,2837 4788,283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EBE9AA2-40AA-448E-ADAA-CCD9F13EB201}" emma:medium="tactile" emma:mode="ink">
              <msink:context xmlns:msink="http://schemas.microsoft.com/ink/2010/main" type="line" rotatedBoundingBox="4788,684 5353,684 5353,2837 4788,2837"/>
            </emma:interpretation>
          </emma:emma>
        </inkml:annotationXML>
        <inkml:traceGroup>
          <inkml:annotationXML>
            <emma:emma xmlns:emma="http://www.w3.org/2003/04/emma" version="1.0">
              <emma:interpretation id="{271D1F4D-8A2E-487D-9162-96BB1AAF73A5}" emma:medium="tactile" emma:mode="ink">
                <msink:context xmlns:msink="http://schemas.microsoft.com/ink/2010/main" type="inkWord" rotatedBoundingBox="4788,684 5353,684 5353,2837 4788,2837"/>
              </emma:interpretation>
            </emma:emma>
          </inkml:annotationXML>
          <inkml:trace contextRef="#ctx0" brushRef="#br0">405 44 81,'-9'-11'254,"-1"3"-1,0 1 8,0 0-4,1 6 4,-2-2 2,-2 0-15,0-1-6,0 3 11,-1 2-26,-2 0-15,-5 5-6,4 0-17,-3 2-12,1 2-5,-1 3-3,-6 3-11,7-1-7,0 0-11,1 1-9,-3 7-15,6 3-10,0 3-13,-1-4-6,5 3-8,0-8-9,7 3-5,2-3-8,-2 3-4,8-1-6,-1 1-2,5-1-11,-2 6 3,5-7-7,5 3-1,-5-4-5,-1 0 1,10 4 0,-6-6-1,0 0-3,6 6-7,-2 2-6,-5-7 7,1-2 3,-3 2-4,3 7-1,-7-4-1,-2-5 0,-3 5-1,2-1 1,-9 0 6,0 0 4,-1 2 6,-7 2 12,-2 0 0,-3 0-4,5-8 4,-1 1-4,-3-1-2,1-3-3,4-4-4,4 0-1,-1-3-4,0 1-3,5-4-4,-1 2-8,0-5 0,3 2-1,2-3-3,0 0-1,0 0 1,12 9 3,-4-7-3,0-1 1,4 1 0,2 5-1,0-2-3,5 9 3,0-4-4,-2 5 5,-1 1-6,-1 0 5,-3 4-6,2 8 4,-3 0 0,-8 2 4,1-1 0,-5 7-1,-5-1 3,-2 1-3,-3 17 5,-1-16 13,1 0 10,-2 2 10,1 0 5,-1 0 0,-1-2-1,4 2-8,2-1-6,-1-5 1,1 4-8,8-4 0,-4 4-3,4-6-2,0 0-1,4 2-5,4-3-6,-2-8 3,8 8-10,4-7-21,1 2-39,0-10-44,1-1-46,8-3-50,7 2 5,2-7-26,-2-6-35,2 0-67,5-8-74,-3 0-369,3-5-829,13-11 366</inkml:trace>
        </inkml:traceGroup>
      </inkml:traceGroup>
    </inkml:traceGroup>
  </inkml:traceGroup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25:34.6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  <inkml:brush xml:id="br1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995893A8-0081-4FC1-B8F9-326AFDB07686}" emma:medium="tactile" emma:mode="ink">
          <msink:context xmlns:msink="http://schemas.microsoft.com/ink/2010/main" type="writingRegion" rotatedBoundingBox="352,843 24496,263 24826,13988 681,14569"/>
        </emma:interpretation>
      </emma:emma>
    </inkml:annotationXML>
    <inkml:traceGroup>
      <inkml:annotationXML>
        <emma:emma xmlns:emma="http://www.w3.org/2003/04/emma" version="1.0">
          <emma:interpretation id="{D0B92894-B2A5-4970-A909-7B91C101576F}" emma:medium="tactile" emma:mode="ink">
            <msink:context xmlns:msink="http://schemas.microsoft.com/ink/2010/main" type="paragraph" rotatedBoundingBox="5828,625 10697,636 10695,1414 5827,1404" alignmentLevel="3"/>
          </emma:interpretation>
        </emma:emma>
      </inkml:annotationXML>
      <inkml:traceGroup>
        <inkml:annotationXML>
          <emma:emma xmlns:emma="http://www.w3.org/2003/04/emma" version="1.0">
            <emma:interpretation id="{EEDDE96B-AAE2-4806-8D46-51F18BA8E330}" emma:medium="tactile" emma:mode="ink">
              <msink:context xmlns:msink="http://schemas.microsoft.com/ink/2010/main" type="line" rotatedBoundingBox="5828,625 10697,636 10695,1414 5827,1404"/>
            </emma:interpretation>
          </emma:emma>
        </inkml:annotationXML>
        <inkml:traceGroup>
          <inkml:annotationXML>
            <emma:emma xmlns:emma="http://www.w3.org/2003/04/emma" version="1.0">
              <emma:interpretation id="{CFE9DC3B-87BA-48FE-95DF-54C8CFFC0784}" emma:medium="tactile" emma:mode="ink">
                <msink:context xmlns:msink="http://schemas.microsoft.com/ink/2010/main" type="inkWord" rotatedBoundingBox="5828,713 6287,714 6285,1404 5827,1403"/>
              </emma:interpretation>
            </emma:emma>
          </inkml:annotationXML>
          <inkml:trace contextRef="#ctx0" brushRef="#br0">156 248 276,'0'0'300,"0"0"-19,0 0-7,0 0-6,0 0-1,-11 0-10,11 0-7,0 0-6,0 0-8,0 0-11,0 0-15,0 0-13,0 0-14,0 0-19,0 0-23,2-8-9,1 0-5,1 2-20,2-6-11,5-5-7,-1-2-10,1 0-11,-2-2-6,2-1-2,-1 2-6,-3 4-7,0-3-1,-3 4-7,-1 5-1,2-3 8,-3 6 24,0 0 6,0 1 8,-2 3 0,0 3-5,0 0-8,0 0-1,-6 14-5,3 6 7,-6 1 2,6 12 6,-7 0 2,4 5-1,0-1-1,1 1-5,0-2-6,2 2-7,0-5-3,3 1-6,0-3-5,-3-1-3,6-2-7,0-5-3,-1-1-3,1-2-2,0 1-6,-2-8-3,3 3-1,-2-2-2,3-2 3,-1 0-8,-4-4-4,3 1 0,-3-3-7,0 2-7,0-2-14,0-1-5,4-1-12,-4-2-10,0-2-13,-4 6-9,1-4-5,-8-2 6,1 2 8,-2-4-1,-2 4 5,-2-2 3,1-2 10,-7 2 3,2 2 5,4 1 9,0-2-4,2 2 7,-2-3 1,5 6 2,0-6 3,7 0 0,4 0 3,-14 1-1,14-1 2,-7 1 1,7-1 8,0 0 8,0 0 8,0 0 1,36-2 3,-20 1 1,3-2-6,8 3 0,-2-2 5,0-1-10,8 1 6,-1 2-9,-2-2 6,-6 2-3,0 0-5,2 2-14,-5-2-65,3 0-79,-2 1-81,-8 3-95,7-4-110,-7 2-320,-2 1-825,2-2 365</inkml:trace>
        </inkml:traceGroup>
        <inkml:traceGroup>
          <inkml:annotationXML>
            <emma:emma xmlns:emma="http://www.w3.org/2003/04/emma" version="1.0">
              <emma:interpretation id="{40F36308-AA78-42B5-A9ED-3C964F6D0416}" emma:medium="tactile" emma:mode="ink">
                <msink:context xmlns:msink="http://schemas.microsoft.com/ink/2010/main" type="inkWord" rotatedBoundingBox="8578,631 10697,636 10695,1408 8576,1403"/>
              </emma:interpretation>
            </emma:emma>
          </inkml:annotationXML>
          <inkml:trace contextRef="#ctx0" brushRef="#br0" timeOffset="652.6822">2791 404 171,'0'0'296,"0"0"-4,0 0 3,0 0 2,0 0 1,0 0-2,0 0-5,3 8-7,-3-2-30,-3 2-18,0 2-21,-1 3-16,0 3-20,-6 3-18,6-1-14,-1 0-14,2 0-19,-1 1-7,0-1-11,0-1-14,4-5-2,-2 1-4,1-1-16,1-1-25,0-3-47,0 1-43,0-4-40,0 0-39,1-1-45,-1-4-50,0 0-57,0 0-42,6-14-235,-1 0-610,1-6 271</inkml:trace>
          <inkml:trace contextRef="#ctx0" brushRef="#br0" timeOffset="1112.9178">2817 259 224,'-2'-11'264,"-1"4"-9,3 0-10,0 1-9,0 2-10,-2-2-21,2 6-16,0-8-20,0 4-20,0 4-14,0-6-11,2 2-16,1 0-8,2 2-15,-2-2-11,5 3-37,0 1-42,0-2-44,7-1-39,0 1-39,7 2-22,0-2-11,-1 1 5,1 0-9,1 1 9,0 2 9,2 0 14,-3-2 17,1 0 7,-2-3 17,-1 0 29,1 0 38,0-1 21,-7 2 40,-1-1 16,2-2 23,-1 0 23,-1-1 11,1 0 12,-4-2 7,3-1 8,-4-1-5,0 1-2,-2-2 5,4 2 4,-5-2 2,1 1-2,-5-3-13,4 3-8,-3-5-6,-1 3 10,-2-3-14,0 2 5,0 0-2,-2 3-4,-3-4-6,2 6 0,0 2-9,-2 1 4,-2 0-15,1 2 2,0 3-10,-4 0-4,2 3-10,-1 5-1,-2 3-7,1 8-12,-1 2 6,1 9-6,1 5 3,-2 1-6,10 6 1,-2-2-5,2 1 1,1-3 8,1 1-12,2-1-5,-1 2 2,6-5-6,-3-4-6,1-1 6,-3 1-8,1 0 1,0-11-2,1-1 0,-4-3-6,3-3-3,-3 1-21,1-1-38,-2-3-31,-1-4-32,1 2-34,-1-3-31,-4-2-33,-1 0-24,1-3-19,5 0-22,-12-4 9,1-2-3,-2-2 2,1 1-147,-2-7-457,-2 2 202</inkml:trace>
          <inkml:trace contextRef="#ctx0" brushRef="#br0" timeOffset="1588.2257">3121 571 1490,'-9'-16'-73,"-5"2"35,6 6 36,-2-4 25,0 4 29,6 3 12,0-3 14,-1 3 10,1-1 7,4 2-2,-5 0 5,5 4 3,3-8 6,-1 4 1,2-2-5,3-1-5,1 5-9,2-4-8,2-2-5,6-1-12,0 2-7,-6 1-6,11-2-5,-5 1-5,4 1-4,3-4-2,-3 4-6,2-3-6,0 4-4,0-1-3,1 3-3,-2-1-8,6 1-30,-7-3-24,4 2-15,-4 3-10,-3-1 0,-1 2 4,-2 0 9,-2 0 8,-3 0 10,0 0 1,-2 1 7,-3 1 0,2 0 18,-2 4 23,2-3 25,-3 5 30,1 1 19,-1 1 18,-1 1 22,-2-1 16,2 2 15,-1 5 18,-2-3 7,-1-1 14,1 4 5,-2 0 4,0 5-1,-2-1-9,-1-2-15,2 0-16,0-6-19,0-2-10,-3 0-11,5-3-7,-1-3-17,1 1-7,-3-1-8,3 2-10,0-7-8,0 3-10,0-3-4,0 0-10,0 0-10,11-21-16,-7 8-24,4-7-17,-1 0-24,8-8-14,-6-1-15,3-4-5,-1 6 6,1-2 8,-2 8 9,1 1 5,0 1 12,-3 4-7,-2 5 11,0-1 6,-1 6 7,0 2 12,1 2-2,-6 1 1,9 6 8,-8 6 7,2-1 5,1 9 6,-1 3 9,-3-2 3,0 10 6,1 0-3,-2-8 2,1-1-1,1 1-2,3-4-2,-4 3-5,1-1 1,9-3 0,-9-5-2,1 1-18,3 0-11,-2-6-53,3 0-57,1-1-58,-4-2-64,2-5-73,-5 0-48,16-10-277,-8 2-701,2-2 311</inkml:trace>
          <inkml:trace contextRef="#ctx0" brushRef="#br0" timeOffset="1783.7551">4025 423 112,'0'0'346,"0"0"-33,0 0-26,12 6-25,-8 0-13,0-2 6,-1 0-25,1 2-9,3-1-13,-3-3 8,5 2-6,0 0-3,2 1-14,2-1-19,0-3-17,0 0-13,3 0-12,-2 2-20,0-3-19,0 0-5,-4 0-30,-2 2-41,-1-4-50,1 2-44,-8 0-42,7-4-40,-7 4-49,0 0-42,3-4-35,-3 4-241,0 0-570,0 0 253</inkml:trace>
          <inkml:trace contextRef="#ctx0" brushRef="#br0" timeOffset="1949.4908">4102 532 132,'-8'6'188,"0"2"9,3-2-8,0 0-1,3 1 2,2-1 8,-2-2 6,4 1 11,-2-5 7,2 11 2,3-8 0,1 1-1,3 1-13,0-4-1,-3 1-22,5 1-33,3 1-8,-2-3-13,4 0-20,-3-1-2,0 0-16,2 2-11,-2-5-13,1 0-45,-2 3-44,2-2-42,-4-2-52,-1 3-52,-1-3-60,2-2-57,1 1-265,-3 0-591,3-2 261</inkml:trace>
          <inkml:trace contextRef="#ctx0" brushRef="#br0" timeOffset="2460.0034">4505 690 66,'0'0'295,"0"0"-22,0 0-6,0 0 9,15 2 10,-7-2 0,6-2 0,-1 2-10,2-1-10,5 0 0,3 0-12,-2-4-18,0 5-22,2 0-22,-3-4-23,2 1-16,1 3-14,-1-2-17,-4 2-4,-2 0-23,-1 0-20,-3 2-57,1-2-65,-6 2-68,-3 0-71,0 1-79,4-1-82,-8-2-265,-5 6-662,1-2 293</inkml:trace>
          <inkml:trace contextRef="#ctx0" brushRef="#br0" timeOffset="2283.9339">4531 462 39,'5'-3'257,"-2"-2"-16,6 0 2,-2-4-1,0 4 1,-1-5 6,2 0 1,2-2 5,-4-1 1,4 2 3,1-7-12,-1-2-13,0 3-9,1 1-10,-4-2-17,3-1-16,-2 2-16,-1-3-14,1 1-11,-1 2-11,-4 4 2,0-3-1,3 6-1,-5 0 2,-1 2-4,4 0-10,-3 2-11,-1 0-5,1 4-13,-1 2-8,0 0-10,0 0-9,0 0-6,-7 13 0,3-1-7,2 4-4,-3 4 5,4 3-2,-3-2 0,-1 10 2,-1-2-2,3-7-4,2 5-5,-1-6 0,2 2-6,0 6 0,2-9-8,-2 2 0,1-2-3,1 0 0,-2 0-3,1-1-3,1-6-4,-2 1-5,3-2-24,-3-1-28,0 1-37,0-1-38,0-5-44,-1 3-50,-3-1-49,1-2-56,-1 2-60,-3-5-50,1 0-315,0 2-805,-4-3 356</inkml:trace>
        </inkml:traceGroup>
      </inkml:traceGroup>
    </inkml:traceGroup>
    <inkml:traceGroup>
      <inkml:annotationXML>
        <emma:emma xmlns:emma="http://www.w3.org/2003/04/emma" version="1.0">
          <emma:interpretation id="{4BDEF215-EDB5-427A-A867-F0EAEFA0AE2D}" emma:medium="tactile" emma:mode="ink">
            <msink:context xmlns:msink="http://schemas.microsoft.com/ink/2010/main" type="paragraph" rotatedBoundingBox="5528,2050 13605,2024 13609,3218 5532,3244" alignmentLevel="3"/>
          </emma:interpretation>
        </emma:emma>
      </inkml:annotationXML>
      <inkml:traceGroup>
        <inkml:annotationXML>
          <emma:emma xmlns:emma="http://www.w3.org/2003/04/emma" version="1.0">
            <emma:interpretation id="{129366CB-2328-4E2B-B7E5-2EF2FCE4C332}" emma:medium="tactile" emma:mode="ink">
              <msink:context xmlns:msink="http://schemas.microsoft.com/ink/2010/main" type="line" rotatedBoundingBox="5528,2050 13605,2024 13609,3218 5532,3244"/>
            </emma:interpretation>
          </emma:emma>
        </inkml:annotationXML>
        <inkml:traceGroup>
          <inkml:annotationXML>
            <emma:emma xmlns:emma="http://www.w3.org/2003/04/emma" version="1.0">
              <emma:interpretation id="{B9FEAFA0-0D65-4E63-9691-4E4FEC9D2517}" emma:medium="tactile" emma:mode="ink">
                <msink:context xmlns:msink="http://schemas.microsoft.com/ink/2010/main" type="inkWord" rotatedBoundingBox="5528,2050 9346,2038 9350,3231 5532,3244"/>
              </emma:interpretation>
            </emma:emma>
          </inkml:annotationXML>
          <inkml:trace contextRef="#ctx0" brushRef="#br0" timeOffset="3379.1945">-172 1599 213,'0'0'249,"6"-3"4,-6 3 3,5-2-3,-5 2 0,0 0 2,0 0 4,11 2 4,-11-2 0,4 5 4,-2 2-3,2-2-4,0 5-4,-2 2 2,-1 6-8,-1 3-12,0 9-12,-6 0-14,-3-1-14,-1 3-15,-1 1-19,-2-2-13,-1 3-12,1-7-17,2-6-11,-1-3-11,4 1-8,-1-6-13,3 0-6,-1-1-7,0-5-6,2 0-5,1 0-10,1-3-9,-2 0-16,5-4-6,0 0-11,-11-10-9,8 5-6,0-5-5,3-5-5,1 1-3,4 0 2,0-4-2,1 4 2,-1-5 4,2 7 2,2-1 1,-2 5 1,2-5 1,2 3 1,2 1 0,11 3 4,-11 4-1,6-6-1,5 8 4,-3 0 0,5 0 3,-2 4 0,1 0 2,-2-1 1,3 0 0,-4-1-1,3 5-2,-2-2 1,0-2 4,-4 1 6,2 0-10,-7 0 4,-1-2-3,3 1-1,-3-1-30,-1 3-50,-2-4-46,-3 1-44,0-2-43,-7 0-43,14-5-49,-10 2-44,1-3-44,1 1-302,-6-4-756,2 2 334</inkml:trace>
          <inkml:trace contextRef="#ctx0" brushRef="#br0" timeOffset="3614.1513">228 1671 229,'-3'-4'257,"3"4"-3,0 0 5,-2-2 6,2 2 1,0 0 6,0 0 1,0 0 11,-6 11 6,0-2 6,1 4 4,2 0-6,-2 8-7,-1 4-7,0 4-14,1 5-7,-6 1-20,5-1-16,-2-3-22,0 0-22,4 1-18,1 1-16,1-2-16,2-9-7,0-2-14,-3 0-11,6 3-12,-4-3-8,1-1-15,3-7-25,0-1-40,-3 0-55,3-4-63,0 0-67,0-2-62,3-2-63,-6-3-70,17-8-79,-7 0-325,5-5-852,1-2 378</inkml:trace>
          <inkml:trace contextRef="#ctx0" brushRef="#br0" timeOffset="4230.9486">530 1544 80,'-7'-1'295,"1"-2"-9,1 0-4,0 1-6,5 2-5,-6-3-12,6 3-12,-5-2-19,5 2-17,0 0-25,0 0-7,0 0 5,0 0 5,15-9-4,-3 7-10,1 0-11,3 0-4,-1-1-22,6 1-15,-1-3-11,2 2-7,-1 1-9,1-2-11,0 0-9,-1 3-6,13 0-8,-11-2-5,-1 3-9,-1 0-1,-1 3-3,5-3-9,-10 1-14,8 0-50,-8-1-33,6 0-47,0 6-49,-6-3-49,-2 0-56,1-2-39,2-1-57,-10 0-223,7-1-629,0 1 278</inkml:trace>
          <inkml:trace contextRef="#ctx0" brushRef="#br0" timeOffset="3967.0229">668 1613 61,'0'0'115,"0"0"-7,0 0-6,0 0 2,0 0 10,11 2 15,-7 0 20,-4-2 13,6 8 16,-5-4 16,3 0 12,-3 3 11,2-1 12,0 1 7,0 5 13,-1 2 5,1 1 5,-3 0 2,0 6-7,0 0-10,0-1-16,-5 12-14,4-2-14,-4 1-17,5 0-17,2-8-17,-8 5-16,6-8-14,0 0-12,-3 0-11,3-2-9,-1-3-8,0 1-8,1-4-10,-2-4-17,0 0-46,2-2-42,0 3-47,2-9-57,-2 0-64,0 0-67,0 0-80,0 0-66,-2-20-276,0 6-758,3-9 335</inkml:trace>
          <inkml:trace contextRef="#ctx0" brushRef="#br0" timeOffset="4479.683">1181 1408 228,'0'0'293,"0"0"-10,0 0-6,-19 8 0,13-5 6,3 2 15,-2 2 1,-3 1 7,1 4 5,-2 5-7,2 2-11,-1 4-14,0 4-12,2 5-8,-2-1-12,1 2-11,0 1-13,2 5-18,1-2-21,2 0-15,2 3-15,-3-4-15,3 1-18,0 2-10,3-5-11,0-3-8,0 0-7,2-9-11,1 1-4,-2-3-11,0-1-8,3 0-12,-3-4-22,-1-5-57,2 1-60,-2-4-63,4-3-58,0-2-51,-1-2-58,-6 0-70,16-7-64,-7-4-311,6 0-837,-2-8 371</inkml:trace>
          <inkml:trace contextRef="#ctx0" brushRef="#br0" timeOffset="4896.4954">1387 1416 293,'0'0'349,"2"-2"-40,-2 2-31,0 0-20,0 0-3,5 12-5,-3-1 2,-1 0 0,-2 5 5,1 4-3,1 2-6,2 1-2,-2-1-16,0 7-7,-1-7-10,0 1-16,-1-2-11,1 0-21,-1-1-20,1-6-12,0-2-16,0 0-9,-3-2-11,3-1-12,0-4 0,-1 1-12,2-1-8,2-2-9,-3-3-5,0 0-13,12-8-6,-3-1-17,4-6-17,-5-1-25,3-3-15,1-2-9,2-8-11,-3 6 2,0-3 2,1-2 6,-2 8 4,0 0 4,-1 3 5,2-2 3,-4 10 10,-4-3 0,5 6 3,-6-1 3,3 3-8,-1-1 18,-4 5 4,0 0 20,0 0 2,8 20 8,-8-8 13,2 8 7,-2 2 10,2 0 11,-2 7 7,0-2-1,0 4-2,-2-8-6,2 6-7,2-5-4,-2-3-5,1 3-4,1-10-6,1 6-4,-2-3-3,2 3-1,1-5-10,-3-1-32,0-4-54,1 2-66,-2 0-67,3-5-66,-6 1-75,6-4-92,-6 1-331,3-5-825,-4 6 365</inkml:trace>
          <inkml:trace contextRef="#ctx0" brushRef="#br0" timeOffset="5112.6967">1391 2022 98,'-2'1'349,"-2"5"-31,2-5-25,2-1-11,-5 4-30,5-4-20,-2 5-3,2-5-5,0 0 7,11 4 1,-4-4-1,0 2-15,3 0-10,3-4-29,1 2-13,1-2-21,-1 0-14,4 4-12,-2-2-11,-2-4-11,0 4-13,-1-2-6,0 2-19,3 0-52,-5 0-60,-1-2-54,-2 2-56,0-1-61,-8 1-59,11-1-63,-9-1-212,-2 2-605,0 0 267</inkml:trace>
          <inkml:trace contextRef="#ctx0" brushRef="#br0" timeOffset="5481.2338">1456 2143 123,'0'0'295,"-1"6"-24,1-6-17,-2 4-16,2-4-4,0 0-5,1 7-5,1-5-2,-2-2-5,8 5-6,-2-3-1,3 0-2,-3 0-10,-1 0-16,7 0-18,-2-2-10,1 1-17,-3-1-4,0 0-22,2 2-6,-2 1-10,2-3-2,-4 5 4,0-3-4,-1-1 8,1 2 5,-1 3 3,-3 2 1,1-2-2,-2 7-1,-1-1-1,-4-1-2,1 3 3,-5 6 1,1-1 1,-1 0 0,-1-1 2,0-5-6,3 6-3,1-6-7,-1 1-9,1-2-7,1 3-3,0-5-10,1 1-5,1 0-6,2 1 1,2-4-5,1 1-5,-2-1-8,2-2 3,3-1-4,3 1-8,0-3-4,2 2 0,3-2-7,0-2-5,0-1-15,2 0-30,1-1-40,-3-2-52,0-2-60,7-4-52,-6 3-62,-1-3-64,-3-2-90,0 1-421,4-5-945,-4 1 418</inkml:trace>
          <inkml:trace contextRef="#ctx0" brushRef="#br0" timeOffset="5785.1755">2007 1352 18,'-3'-6'356,"-1"-2"-34,3 2-32,-4 3-34,5 3-7,0 0-8,0 0-3,0 0-4,-6 14-2,11 0 0,-4 5-3,0 4 7,4 6 6,6 2-4,-4 6-3,4-1-12,2 1-12,-2-1-15,1 5-17,5 12-18,-7-14-13,-2 1-15,1 2-12,4 11-8,-10-14-12,2 0-11,2-2-8,-7 5-9,-3-3-3,-2 0-12,1-1-5,-3-1-6,-2 2-25,-5-4-51,1 0-77,-4-3-77,-1-3-89,-3 0-105,-1-4-109,6-6-260,1-6-809,4 0 358</inkml:trace>
          <inkml:trace contextRef="#ctx0" brushRef="#br0" timeOffset="6243.9091">2370 2143 245,'0'0'270,"-11"0"-6,11 0-4,-7-2-7,7 2-12,0 0-9,-9-2-6,9 2-4,0 0 0,0 0 15,0 0 5,0 0 6,19-4 2,-4 2-5,1 2-14,4 0-17,3 2-20,2-4-17,10 4-20,-2 0-15,-3-4-15,2 0-12,5 2-9,-3 0-12,-1 0-9,-9 0-13,1-2-9,0 2-16,-3-2-47,-7 0-50,0 1-58,-4-4-51,0 5-48,-4-3-54,-2 0-62,1 0-55,-9-3-289,3 0-720,-3-5 319</inkml:trace>
          <inkml:trace contextRef="#ctx0" brushRef="#br0" timeOffset="6481.8257">2598 1889 95,'0'0'349,"0"0"-38,0 0-31,0 0-13,-3 9 8,3-6 31,0 3 7,1 7 7,-1-1 12,0 5 7,2 4-1,-2 0-9,0 4-18,3 2-19,-1 3-22,-2 3-28,3-4-22,0 1-24,-2 1-18,3-8-17,0 7-17,0-1-16,1-6-12,-4-2-12,4 0-16,-1-7-34,-2 3-53,1-3-78,-2-3-81,0-3-85,1 2-94,1-5-96,-1 0-420,-2-5-922,0 0 408</inkml:trace>
          <inkml:trace contextRef="#ctx0" brushRef="#br0" timeOffset="13733.9115">3226 1884 24,'0'0'265,"0"0"0,0 0 3,0 0-1,0 0-13,0 0-10,0 0-10,0 0-13,0 0-15,0 0-6,0 0-15,0 0-9,0 0-10,-12 11-12,10-5-8,1 5-2,0-3-7,-1 7-6,-1-2-14,3 5-5,-4-2-5,2 2-11,-3 2-9,4-1-8,-3 0-13,2-4-5,-2-1 8,3-1-18,-2-1-2,2 2-9,-1-5 2,2-1-11,-3-2 1,2-2 2,1 1-7,0-5 0,-1 7 4,1-3-7,0-4 0,0 0 0,0 0-8,0 0-4,0 0-1,1-23-4,-2 10-16,2-5 5,0-10-33,2-4 0,-1-1-22,4 0 9,-1-2-16,4 1 8,-3 7-1,2-5 14,2 11 11,0-4 5,0 5-3,1 4 4,-1 3 4,-1 1 5,2 1 1,-5 2 0,0 1 2,4 5 0,-4 1 0,1 1 6,-7 1-1,13 5 7,-2 2 5,-4 6 11,0 5-3,3 1 8,-4-2 1,5 6 31,-3-2-28,-1 10 2,3-4-4,-5-4 1,1-1 0,2-2-4,-2 2 1,0 0-2,0-2 3,-1-2-1,1 2-4,0-4-10,0 2-8,-2-5-27,-1 0-23,0-1-42,2 0-48,-2-4-57,1 5-70,4-3-66,-3-3-233,0-1-620,2-2 275</inkml:trace>
        </inkml:traceGroup>
        <inkml:traceGroup>
          <inkml:annotationXML>
            <emma:emma xmlns:emma="http://www.w3.org/2003/04/emma" version="1.0">
              <emma:interpretation id="{6C661265-A132-4E6D-9EAC-5B8BF3A0CA8C}" emma:medium="tactile" emma:mode="ink">
                <msink:context xmlns:msink="http://schemas.microsoft.com/ink/2010/main" type="inkWord" rotatedBoundingBox="10670,2034 11446,2031 11449,2923 10673,2926"/>
              </emma:interpretation>
            </emma:emma>
          </inkml:annotationXML>
          <inkml:trace contextRef="#ctx0" brushRef="#br0" timeOffset="14526.9457">4853 1725 200,'-3'-4'281,"1"-2"-12,0 2-1,2 4-1,-2-7-9,-1 2-5,1 1-11,2 4-25,0-5-11,-1 1-17,1 4-24,0-5-13,0 5-17,1-6-16,-1 6-13,0-5-15,0 5-22,0-5-15,0 5-35,2-4-24,-2 4-29,7-3-33,-7 3-28,6-2-31,-6 2-30,10 0-31,-10 0-34,8 5-44,-5-1-136,-2-2-435,6 1 193</inkml:trace>
          <inkml:trace contextRef="#ctx0" brushRef="#br0" timeOffset="14310.1666">4917 1905 112,'-10'4'302,"10"-4"-13,-9 0-15,5 3-13,1 0-12,-2 0-18,2 4-8,0 0-13,-2 4-15,2 0-15,0 1-15,-1 0-10,3 1-20,-1 2-11,2 3-13,-5 1-14,2-4-3,3 5-7,0-3-10,0-4-7,5 0-17,-2-1-8,-1 1-39,-2-5-33,1-2-29,4 3-41,-5-4-42,2 0-39,-2-1-35,0-4-25,0 0-229,0 0-505,9-12 224</inkml:trace>
          <inkml:trace contextRef="#ctx0" brushRef="#br0" timeOffset="15841.9123">5040 2054 149,'0'0'201,"2"-7"-8,1-1 1,1 4-1,-2 2-5,5-3 0,0-1-6,4 0-8,0-2-5,2 0-7,0 5-12,6-5-13,3 2-12,2-4-11,6 1-13,-5 3-3,8-1-20,2-3-10,-5 4-16,2-1-29,0-1-28,0 1-42,-1 3-47,-5-1-50,9-1-45,-9 1-43,-7 1-140,7 4-402,-2 0 178</inkml:trace>
          <inkml:trace contextRef="#ctx0" brushRef="#br0" timeOffset="15650.1163">5302 1662 227,'0'0'268,"0"0"-9,0 0-5,0 0-19,-8-6-12,8 6-17,0 0-10,0 0-22,0 0-12,0 0-16,7-4-13,-7 4-6,3-3-1,5 0-10,-2-1-7,5-2-12,1-2-5,0 2-11,3-8-10,3 0 0,0-1-12,-1 0-3,2 0-8,-5-3-18,5 2-1,-7-3-2,2 1-4,-3-2-4,-2 1 10,-2 0-15,0 0-4,-3 5-2,-4 1-3,0 0-2,-4 2 2,2-1-1,-3 6-2,-5-1 1,1 0-1,-5 7-4,-1 3 1,-1 2 0,-3 4 0,-8 11 2,6 0-2,-3 8 2,2 6-2,2 0-1,3 5 3,-5 11 5,2 3-2,6-13 7,4 2 1,1-3-1,4 1-5,0 2 7,2-3-4,0-1 1,3-3-5,2-3 4,-1 4 3,2-4-9,2-4 2,-4-5-3,3-4 4,-3 0 0,0-4-12,3-1-12,-3-2-17,3 1-18,1-4-18,-5 1-31,0-6-28,0 2-26,0-1-37,0 1-28,0-6-46,-10 0-171,10 0-473,0 0 211</inkml:trace>
        </inkml:traceGroup>
        <inkml:traceGroup>
          <inkml:annotationXML>
            <emma:emma xmlns:emma="http://www.w3.org/2003/04/emma" version="1.0">
              <emma:interpretation id="{AB7CECE0-F17C-47FA-A205-22ED56307572}" emma:medium="tactile" emma:mode="ink">
                <msink:context xmlns:msink="http://schemas.microsoft.com/ink/2010/main" type="inkWord" rotatedBoundingBox="11856,2238 13606,2232 13608,2837 11858,2843"/>
              </emma:interpretation>
            </emma:emma>
          </inkml:annotationXML>
          <inkml:trace contextRef="#ctx0" brushRef="#br0" timeOffset="16258.9274">6103 1840 6,'9'1'261,"-9"-1"-8,0 0-1,0 0-1,6 4-2,-6-4-2,0 6 4,0-6-20,-9 8-2,6-2-10,-4 4 4,-2-1-18,2 5 5,-1-3-13,3 3-12,-4 2-19,3-3-10,-1-1-16,3 1-13,0-4-13,-1 3-12,4 0-10,-4-6-12,1 2-10,3 1-5,2-5-9,-2 0 0,1-4-8,2 6-5,-2-6 7,8 1-19,-8-1-6,10-7 1,-6 3-4,7-4-4,-3-3-10,3-7-8,4 2-4,-5-2-6,5-5 2,1 3-6,-1-5-4,2 1 2,-4 4 1,0 2 3,2 2 6,-3-1-5,-2 6 2,0 2 0,1 0 7,-1 1-7,-1 5 3,-1-1 0,-1 3 1,-2 1-1,-5 0 4,13 7 1,-8-2 3,1 5 2,-1 1-2,-2 0 6,0-2-6,-1 6 1,0-1 2,0-1 3,0 4-1,3 2-3,-5-4-1,2 4-9,1-7 9,-1-1-9,-2 2-23,1-2-37,2 1-41,-1-3-38,1 4-51,-3-3-53,2-6-53,0 2-53,0 3-210,2-5-610,1-2 270</inkml:trace>
          <inkml:trace contextRef="#ctx0" brushRef="#br0" timeOffset="16626.5259">6593 1622 239,'-5'-5'312,"5"-1"-12,-2 3-15,2 3-22,-2-7-19,2 7-26,0-4-16,0 4-23,0 0-15,0 0-14,0 0-4,0 0-12,13 13-6,-4-6-6,2 1-11,7 2-8,-1 0-9,0 3-8,3-4-10,1 5 11,-3 0-24,1-2-8,-1 1-2,1-1-1,-2 2-7,3 3-3,-6-6-8,-3-2 4,1-1-3,1 8 8,-7-3 10,4 0 5,-9-1 20,-1 4-18,0 2 8,0 2-1,-5-1 1,-1-3-6,0-2 3,-6 4-3,1-1-11,0-1-1,-2 1-6,2-3-6,3-5-6,-3 2-1,3 1-1,-2-1-2,4-3-17,-1 0-25,2-3-24,0 1-33,2-2-30,1 1-25,1 0-19,0-1-23,1-4-31,1 5-30,2-1-31,-3-4-32,12-1-40,-12 1-182,14-11-558,-1 5 247</inkml:trace>
          <inkml:trace contextRef="#ctx0" brushRef="#br0" timeOffset="17158.2054">7219 1782 145,'5'-8'255,"-2"2"-4,0-5-4,2-1 6,-1 1-8,2-2-8,-1 1-4,-2-1-2,1-2-3,1-1-2,1 4-7,1-5-5,-1-2-14,0 3-14,-1-2-7,0 6-18,-1 1-3,1 2-11,-3 2-10,2 0-7,-4 1-9,3 2-8,-3 4-10,1-7-7,-1 7-13,0 0-9,0 0-3,0 0-3,0 0-12,4 24 1,-4-10 1,-1 4-2,1 3 4,-3 3 2,3-3 0,-1 2 0,2-3-5,2 1-1,2 2-7,-5-3-3,0 1-3,3 0-1,-3-3-9,7 1-2,-5-2-3,0 3-3,-2-5-1,2 0-5,1-1-6,-3 0-7,2-2-15,2-1-8,-8 1-19,5 0-21,-1-5-29,0 0-40,0 0-24,-1-1-38,-1-1-26,-3 1-28,1 0-22,-3-4-24,0 2-9,-1-2-2,0-1 28,1 0 4,-4 3 27,2-3 25,-2 1 20,0 0 21,-3-1 32,3 0 31,-1 1 46,-2 0 29,7-2 33,-2 2 25,1 0 21,0 0 17,1-2 19,-2 0 14,9 0 11,-11 2 8,5-1-2,6-1 7,0 0-10,-8 2-8,8-2-10,0 0-8,0 0-4,0 0 1,13 5 0,-13-5-2,17 3-7,-2-3-11,-3 0 10,7 1-17,4 4-9,-2-2-2,3-3-1,2-3-5,-2 6-12,0-3-14,1 1-23,-3-1-23,-2 1-35,-4 0-45,-1 2-43,-1-1-49,1-2-49,-1 0-232,-6 0-533,0 0 236</inkml:trace>
          <inkml:trace contextRef="#ctx0" brushRef="#br0" timeOffset="17349.5953">7748 2043 257,'0'0'269,"8"0"-20,-8 0-11,0 0 1,0 0 8,9 0 11,-9 0 14,0 0 14,0 0 1,0 0 2,0 0-8,9-4-21,-9 4-22,0 0-21,0 0-27,0 0-21,0 0-14,0 0-32,0 0-37,0 0-51,0 0-59,0 0-70,0 0-61,0 0-86,0 0-80,-22 8-314,15-7-689,7-1 305</inkml:trace>
        </inkml:traceGroup>
      </inkml:traceGroup>
    </inkml:traceGroup>
    <inkml:traceGroup>
      <inkml:annotationXML>
        <emma:emma xmlns:emma="http://www.w3.org/2003/04/emma" version="1.0">
          <emma:interpretation id="{6314AE7C-B1AA-47CF-AEF8-4A33629A472A}" emma:medium="tactile" emma:mode="ink">
            <msink:context xmlns:msink="http://schemas.microsoft.com/ink/2010/main" type="paragraph" rotatedBoundingBox="409,3141 2349,3105 2359,3628 419,366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EC7D8D2-B701-4406-9A5A-5FF105972ED9}" emma:medium="tactile" emma:mode="ink">
              <msink:context xmlns:msink="http://schemas.microsoft.com/ink/2010/main" type="line" rotatedBoundingBox="409,3141 2349,3105 2359,3628 419,3665"/>
            </emma:interpretation>
          </emma:emma>
        </inkml:annotationXML>
        <inkml:traceGroup>
          <inkml:annotationXML>
            <emma:emma xmlns:emma="http://www.w3.org/2003/04/emma" version="1.0">
              <emma:interpretation id="{EEA668A8-218E-45CC-86BF-CD95B9D2034E}" emma:medium="tactile" emma:mode="ink">
                <msink:context xmlns:msink="http://schemas.microsoft.com/ink/2010/main" type="inkWord" rotatedBoundingBox="409,3141 2349,3105 2359,3628 419,3665"/>
              </emma:interpretation>
            </emma:emma>
          </inkml:annotationXML>
          <inkml:trace contextRef="#ctx0" brushRef="#br0" timeOffset="31011.1586">-4961 2477 31,'0'0'230,"0"0"4,0 0-3,0 0 0,0 0-4,0 0-8,0 0-12,0 0-5,0 0-8,-18-2-8,15-1-4,3 3-5,-6-5-17,6 5-5,-6-4-6,2 2-10,4 2-7,-8-5 0,4 1-17,-3-1-1,2 3-2,-3-1-12,-1-1-9,-1-1-5,0 2-5,-2 0-3,-3 2-10,0-3-6,3 4-8,-4 2-5,-1 1-1,-3 0-6,0 5-7,2-1-5,-1 3-3,0 2-8,0 1 4,0 2-1,-5 5-2,2 1-6,9-3-1,-2 2-1,-1 8-3,5-8 1,1 2-10,-1-2 25,2 0-29,4-1 9,3-1-1,2 15-5,0-13 0,0-7 4,1 5-8,4 1 3,1 1 1,0-6 0,3-3-1,-2 1 11,4-1-12,2 0 0,-2-4 3,-1-2 3,3 4-3,1-3-2,-3-1 4,4 0-3,-3-3-4,2 0 3,-1-2 1,-1-2 1,8-3-4,-8 4 8,-1-3-3,3 2-5,-2-2 5,0-2 1,2 1 3,-7-1-1,4 2-7,-2 0 8,-5 0-3,2 1-3,-1 1 6,1-3 1,-1 4-3,-5 1 2,0 0-2,6-2 6,-6 2 3,0 0 1,5-4-5,-5 4 5,0 0-1,0 0-3,0 0 14,0 0-14,-6-9-2,1 7-4,5 2 0,-8-6 3,5 3-3,-2 1 2,-1-3-2,2 3 4,-5 0-8,7-1 1,-3-2 6,1 3 2,-1-2 0,5 4-6,-6-5 13,2 3 8,4 2-9,-6-4 5,6 4-2,-6-5 2,6 5-1,-4 0-9,4 0 4,0 0-4,0 0-3,-4-5 9,4 5-11,0 0-4,0 0 0,0 0-3,0 0 5,14-4-2,-8 4-1,-6 0 4,19 1-1,-8-2 0,1-2 2,2 3 2,-2 0-1,3 0 0,-2 0-2,0 0 0,-2 0 0,2 0 0,-7 0 2,7 0 0,-3 0-4,1-2 2,-5-2-3,2 3 3,1 1-1,-2-1-7,0-2-14,0 3-32,-1 0-38,-1-2-39,-5 2-40,10-3-34,-10 3-35,5-1-35,-5 1-27,7-2-27,-7 2-243,6-3-617,-6 3 274</inkml:trace>
          <inkml:trace contextRef="#ctx0" brushRef="#br0" timeOffset="32483.9351">-4846 2775 155,'0'0'161,"1"-7"2,4 5 3,-5 2 6,0 0 8,4-4 2,-4 4 3,0-5 2,0 5 2,2-2 0,-2 2-5,0 0 2,0 0-12,0 0-3,0 0-11,0 0-7,0 0-5,0 0-12,0 0-11,0 0 0,-2 19-7,-1-13-5,2 8-7,1-6-9,0 6-6,0-2-9,4-1-9,-2-1-4,2-4-3,-2 8-5,1-8-12,3 4 0,-1-3-4,0-2-2,1 1-5,-1-3-5,1 0 7,0-1-7,3-3 0,0 0-6,2-5 5,0 0-5,-2-1-1,2-2 2,-1-3-5,-1 1 1,-2-3-2,4-2 1,-1-1 9,-4 0-9,-1 5 0,-2 1 7,0 0 2,-2 3 13,1-1 8,1 3 6,-1 0 3,-2 4 5,1-4-1,-1 6-4,0-6-3,0 6-7,-1-4-9,1 4-2,0 0-6,0 0-2,0 0-7,0 0 0,7 13-3,-3-9-5,-2 2 0,2-1 1,-3 0-4,5 1-2,-1-3-2,1 5-3,2 0 0,-2-4 0,-1 0-3,3 2 0,1 3-3,-3-7-6,4 2-14,1 3-14,-5-3-25,3 0-25,-4 0-25,4-2-21,-2-2-34,-1 3-23,2-1-23,-1-2-19,-7 0-23,14 0-15,-6 0-17,0-2-4,1-3 1,2 1 7,-4 0 22,3-5 19,-2 6 23,-1 0 23,-2 1 27,1-4 33,0 0 32,-1 1 48,-2 4 29,0-4 32,0 0 27,-3 5 34,3-4 15,-3 4 19,0-5 17,0 5 4,0 0 12,2-2 8,-2 2-1,0 0-2,0-5-3,0 5-17,0 0-10,0 0-4,0 0-23,3-7-5,-3 7-2,0 0-12,0 0-5,0 0-3,15 3-7,-9-6 0,3 3-7,-3-2 4,3 2 0,-1-1 6,1-2-8,2 0 0,-1 0-7,1 1 7,2-4 2,-5 3-13,-1-1 5,2 3-2,-3-4 2,1 1 5,-2 1 3,-1 0 3,2-2 0,-4 1-7,0-1-1,-2 0-5,-2 1 2,4 0-2,-2 4 5,-6-9 1,2 6 3,0 0-3,-3 1-5,-1 1-3,0 1-2,8 0-3,-17 1-2,2 1-7,0 6 0,3-1-2,-4-1-3,0 7-3,1-5 5,3 1-3,-1 2 3,2-1-2,4 1-9,-2 2 0,6-4-1,-1 4 1,3-1-3,1 1 0,1 0-5,4-2 4,2 0 2,4 4-4,4-6 3,0 2-3,6-2 4,-3-3-2,5 0 1,1 3-3,-3-7 1,2-2 0,-2-2 0,4-2 0,-4 1-1,2-2 2,-1-3 0,8-4-1,-12 2 5,5-2-5,6-2 0,-10 5 1,-1-8-2,-1 1 0,-1 2-1,-8 0 2,3 6-2,-1-4 6,-4 3-3,1-2-1,-5 4 3,3-1 0,-4-2-3,2 6 2,-2-1 1,0 0-1,-1-1 4,0 6 0,-2-7 3,2 7-5,0 0-1,1-5-4,-1 5-1,0 0-4,1-2 0,-1 2 1,0 0-1,0 0 3,0 0-4,16 7 3,-10-3 1,2 0-1,-2 1 0,1 1-1,4-1 2,-2 4-2,1-1 1,-5-3-2,1 1 2,0 0 3,1 1-3,-4-1 2,3 6 1,-1-6 5,-5 0-4,2 4 2,-4-4 0,2 6 1,-5-5 0,-1 2-4,0 2 4,-4 0 2,-1 1-3,1-3-2,-5-1 7,3 6-7,-7-4-1,7-5 1,-3 2-3,3-1 1,2-2-3,-1 0-1,3 0-2,0-2 1,3 1-7,-1-2-1,6-1-10,-7 3-13,7-3-6,0 0-9,0 0 11,0 0-13,-2-9-5,2 9-4,10-5-4,0 0-16,0-3-6,3 0-7,3-3-11,-2 2 2,0 3-7,4-6 10,3 5 5,-1-5 10,2-1 8,-5-4 10,5 6 3,-2-4 7,-1-1 7,2-1 6,-2 4 3,-1-2 3,-2 0 6,1 0 9,2 0-4,-8 1 3,-1 3 7,-2-2 10,0 2 1,-3 0 8,-4 0 13,4 3 8,-5 2 5,0 2 8,-4-3 9,2 1 5,-2 4 6,-1-2 3,5 4-4,-7-2 3,7 2 1,-9-4-4,5 2-6,4 2 3,-7-2-13,7 2-10,0 0-1,0 0-7,0 9 10,0-9-15,7 7-3,-3-3 3,5 3 0,-3-3-3,-1 1-6,2 6 3,3-4 3,1 0-1,-4 0-1,1-2 1,2 3-13,-4 0 8,0-2 1,4 4-6,-2-1-4,-1 0 6,-4-3 6,0 2-1,2-1 9,-2 0 4,-3 0 5,1 0 9,-1 2 1,-4 2 3,-1-2-2,2 0-1,-4 1-2,-2 2 4,-3-1-4,1 0 0,3-3-1,-3 0-1,3 1 7,-2-5 4,0 3-13,4-3-1,0-2-1,0 1-9,-2-1-6,3-1-1,5-1-16,0 0-24,-13-3-34,13 3-50,-11-5-55,9 1-48,-1 1-51,0-1-69,3-3-68,-2 1-280,2 2-737,-1-2 326</inkml:trace>
        </inkml:traceGroup>
      </inkml:traceGroup>
    </inkml:traceGroup>
    <inkml:traceGroup>
      <inkml:annotationXML>
        <emma:emma xmlns:emma="http://www.w3.org/2003/04/emma" version="1.0">
          <emma:interpretation id="{1386A716-CCCB-4309-BFC9-1D7935AB3B5C}" emma:medium="tactile" emma:mode="ink">
            <msink:context xmlns:msink="http://schemas.microsoft.com/ink/2010/main" type="paragraph" rotatedBoundingBox="1186,3695 7975,3733 7968,4922 1179,488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B69CE48-1DFB-435F-9B58-A713E044A07D}" emma:medium="tactile" emma:mode="ink">
              <msink:context xmlns:msink="http://schemas.microsoft.com/ink/2010/main" type="line" rotatedBoundingBox="1186,3695 7975,3733 7968,4922 1179,4883"/>
            </emma:interpretation>
          </emma:emma>
        </inkml:annotationXML>
        <inkml:traceGroup>
          <inkml:annotationXML>
            <emma:emma xmlns:emma="http://www.w3.org/2003/04/emma" version="1.0">
              <emma:interpretation id="{CCC6C324-0015-41C9-9578-5C544E8BF57F}" emma:medium="tactile" emma:mode="ink">
                <msink:context xmlns:msink="http://schemas.microsoft.com/ink/2010/main" type="inkWord" rotatedBoundingBox="1186,3740 4391,3758 4385,4813 1180,4795"/>
              </emma:interpretation>
            </emma:emma>
          </inkml:annotationXML>
          <inkml:trace contextRef="#ctx0" brushRef="#br0" timeOffset="19960.2313">-3341 3143 182,'0'-8'256,"0"8"4,-1-9-7,1 7-4,-4-2-3,4 4-1,-1-8-2,1 5-1,0 3 3,-5-6-2,1 4-3,4 2-11,0 0-11,-7-2-10,7 2-19,0 0-9,-14 2-9,8 3-13,-1 0-9,-4 2-14,0 4-4,-4 8-3,1 1-7,-3 6-5,-1 7-4,1-1-5,-3 3-2,4 1-3,-1 3-7,2 13-7,4-18-4,0 5-8,3-5-7,0 2-6,10-1-7,-4 1-6,7-5-3,1-3-5,-1 4-7,1-10-3,4 1-4,-4-2-3,5-2-5,-1-3-3,1 1-12,2-3-18,1 0-18,-2 0-24,0-6-40,1 0-50,0-1-44,-2-3-40,2 3-42,-1-2-56,-1-2-52,1-1-60,-3-1-248,-3-1-745,1 0 329</inkml:trace>
          <inkml:trace contextRef="#ctx0" brushRef="#br0" timeOffset="19555.0869">-4631 3449 136,'0'0'264,"-6"-2"-4,6 2-7,-6-3-10,6 3-14,-7 0-14,7 0-16,0 0-12,0 0 1,0 0 6,0 0 6,0 0 20,0 0-10,24 3-3,-17-3 3,7 2-2,2-2-4,0-1-8,5 0-2,1-2-10,9 0-10,3-2-15,2-3-8,1 1-15,3-1-13,2-3-12,16-6-11,-16 5-11,14-8-6,-13 7-10,3-2-8,-3 3-4,-2-1-4,0 2-9,-5-1-6,-1 1-2,-4 1-10,0 2-16,-5 1-16,-5 2-20,-8 4-24,1-1-38,-4 1-32,1 1-20,-2-2-35,-2 2-20,-7 0-25,11 3-42,-10-2-54,-1-1-51,2 8-311,-4-2-729,1 0 322</inkml:trace>
          <inkml:trace contextRef="#ctx0" brushRef="#br0" timeOffset="19186.912">-4145 3519 35,'-11'-1'277,"11"1"-7,0 0-5,0 0 0,-4 1-9,4-1-9,0 0-11,0 0-9,0 0-9,-5 3-17,5-3-11,-2 10-8,0-3-11,1 5-14,-3 1-5,-2 4-19,1 3-9,2 3-10,-4 6-16,-1 1-5,1-1-13,2-7-8,-1 4-5,-3 4 0,3-12-13,3 3-3,-2-3-11,2-2-1,-2-2 0,5-3-15,-2 1-15,2-1-16,0-3-35,0-2-24,-2-1-34,4-1-39,-4 2-49,2-6-59,0 0-41,0 0-275,0 0-610,0 0 271</inkml:trace>
          <inkml:trace contextRef="#ctx0" brushRef="#br0" timeOffset="20982.8164">-3073 3473 13,'0'0'257,"0"0"-1,-1-6-5,1 6-4,0 0-3,0 0-9,0 0-9,0 0-11,0 0-9,0 0-8,0 0 7,0 0-7,0 0 7,-1 25-4,1-17-6,-4 6-4,3 0-7,1 2-16,-5 4-15,5-1-11,-3 2-14,3-6-12,-3 5-12,3-1-8,-3-3-7,3 1-11,-2-6-8,2 4-6,0-1-12,2-3-2,-2-2-2,0-4-4,0 3-4,3-4-6,-3 0-3,0 0 1,0-4-1,0 5-4,0-5-2,0 0-4,0 0-5,0 0 8,0 0-11,3-22 0,0 11-9,-3-1 4,5-10-4,-5 10-2,5-2-2,-3-7 0,7 3-4,-7-2-7,3 1 3,5 0 0,-1 0-3,-2 0-4,8-2-7,-4-2 6,4-2 0,-1 10 8,1-1-6,0-1 3,0 4 1,2-1-7,-4 3 12,7 1-5,-8 4 4,2 2-5,-2 3 2,3 3 1,0 3 1,-4 1 6,1 5 1,2 3 5,-3 5-5,0 2 2,-5-1 3,5 11 5,-6-1-4,1-2 3,-5 1-2,0-6 0,2-1 1,-1 1-2,0-1-4,-2 3 2,3-5-4,-2-1 3,1-4-1,-2-3-5,2 1-17,-1-1-26,1-3-41,-2 0-44,3-4-29,-2 0-35,2 0-36,1-4-48,-4-1-56,0 0-302,13-10-688,-4 4 305</inkml:trace>
          <inkml:trace contextRef="#ctx0" brushRef="#br0" timeOffset="21296.2069">-2555 3066 189,'1'-5'256,"-1"-2"-16,3 0-5,-1 4-4,2 0-7,-4 3-6,7-3-9,-7 3-7,14 2 1,-8 2-3,5 1-3,2 6 3,0 3 2,5 2-6,3 9 6,-3 5-14,1-2-6,-3 6-14,1-3-3,-1 4-4,-1 3-6,-3-1-5,7 16 5,-12-16-15,8 13-2,-4 5-8,-5 1-11,-4-2-11,-2-14-9,-2 3-11,2 8-5,-2-11-10,-2-1-4,-1 0-13,-1-4-11,1-1-18,-1-1-23,-5-8-23,6-5-26,2-6-43,2-3-47,1-3-51,-4-2-51,3-2-75,1-4-77,0 0-361,0 0-812,1-21 360</inkml:trace>
          <inkml:trace contextRef="#ctx0" brushRef="#br0" timeOffset="21522.3637">-1962 3716 193,'8'7'246,"6"-3"-8,-1 0-11,1-1-14,-1 1-16,3 0-5,0 1-8,-1-4 0,2 1-9,4-1-5,-1 2-13,1-1-14,3 1-10,0-3-11,-10 1-14,9 4-13,-9-2-7,2-3-16,0 2-25,-3 0-30,-5-2-39,3 4-46,-4-1-50,-4-1-56,0 0-52,-3-2-207,0 0-467,-9 10 207</inkml:trace>
          <inkml:trace contextRef="#ctx0" brushRef="#br0" timeOffset="21709.9243">-1874 3905 68,'-1'4'340,"1"-4"-16,6 10 5,3-4-18,0 0-11,4-1-16,2 0-19,-4-1-22,11 2-13,-3-3-19,4 2-17,-1-5-14,2 3-22,0-1-14,0-1-12,1-1-14,-3 0-15,1 0-19,1 1-28,-3-2-37,-5 1-47,1 0-61,-1 1-80,-6-1-92,4 0-330,-6-1-641,2 0 283</inkml:trace>
        </inkml:traceGroup>
        <inkml:traceGroup>
          <inkml:annotationXML>
            <emma:emma xmlns:emma="http://www.w3.org/2003/04/emma" version="1.0">
              <emma:interpretation id="{C606E35F-B9A3-4BDC-8EA0-763D44498107}" emma:medium="tactile" emma:mode="ink">
                <msink:context xmlns:msink="http://schemas.microsoft.com/ink/2010/main" type="inkWord" rotatedBoundingBox="4952,3716 7975,3733 7968,4922 4945,4905"/>
              </emma:interpretation>
            </emma:emma>
          </inkml:annotationXML>
          <inkml:trace contextRef="#ctx0" brushRef="#br0" timeOffset="22360.2607">-736 3348 228,'-5'-3'267,"-1"1"6,-1 1 12,3-1-2,4 2 2,-10 0-13,10 0-7,-16 4-13,6 2-12,1 3-8,-2 5-2,-2 4-11,-1 2-14,2 11-26,0 1-7,4 2-16,2 2-10,1 3-18,4-1-7,2-1-17,4-2-6,2 5-6,7-3-9,2-5-7,0-1-5,4-1-9,3-5-4,8-2-5,3 0-5,1-4 3,5-5-5,1-3 0,3-2-6,19-3-2,-4-6-1,1-5-5,-2-5-2,-14 0 2,14-12-9,0-1-1,-4-3 0,0-5-2,-17 6-8,9-14 3,-2 4 1,-13 5 0,-3-4-3,-5 5 1,-1-2-1,-3-2-2,-6 1 7,-4-3-6,-8 1-5,-2-1 1,-9 1 1,-5-1-2,-5-1 0,-4 4 1,-6-1 1,-14-3-1,5 14 3,-15-3 5,-4 8 7,13 9 3,-16 2 5,14 5 7,-14 7 2,0 3-2,17-1-4,-15 7-3,4 2-3,17 3-3,3-1-5,-3 2-3,7 0-11,3 4-24,4 3-23,6-1-36,4 2-50,4 0-39,8 5-50,2 2-44,2-3-48,8 4-52,4 1-59,0-1-285,6-3-760,2-6 336</inkml:trace>
          <inkml:trace contextRef="#ctx0" brushRef="#br0" timeOffset="22704.3447">631 3123 270,'0'-6'333,"0"6"-6,0-6-12,0 6-5,0 0-4,-6-5-16,6 5-11,0 0 1,-17 12 3,7-1 4,-4 8 8,0 4 3,-6 8-2,2 0-8,-3 4-7,-5 16-15,3-1-17,-2 2-20,2-3-18,8-10-20,-7 16-22,9-16-29,1 1 2,-4 11-15,9-8-17,2-3-7,1-2-12,2 2-8,4 0-15,2-4-19,1 0-23,2-1-19,4-2-45,1-2-52,1-2-62,4-5-68,4-2-60,-5-6-56,1-2-61,9-5-78,-7-2-361,5-1-905,2-1 401</inkml:trace>
          <inkml:trace contextRef="#ctx0" brushRef="#br0" timeOffset="23321.4093">940 3607 263,'0'0'333,"0"0"-29,-3-4-14,3 4-3,0 0-2,0 0 11,0 0-9,0 0-4,-11 10 0,11-4 5,-3 2-3,-3 3-4,-1 0-7,3 9-10,-5 9-16,4-6-13,-3 6-15,0-2-15,-1 0-11,3-4-19,3-2-17,-5 2-14,1-3-8,0 0-13,3-3-13,-1-3-9,-1-4-10,1-1-13,3-2-8,1-1-8,-2 0-11,3-4-6,0-2-3,0 0-4,0 0-3,13-11-9,-4-3-14,3-9-16,5-4-13,0-5-17,4-2-8,0 0-8,-2-2 1,3-1-4,-4 3 3,-3 1 4,5 4 6,-4 1 0,4 3 11,-8 8-1,-1 2 1,-4 4 3,0 3 1,1 2 4,-2 0-1,0 4 5,-1 2 2,-5 0 5,12 12 0,-7-2 7,-1 5 0,1 6 10,-1 6 4,-1 5 13,-3-2 4,1 3 6,1 0 5,-4-2-2,2-2-6,-1-7 2,2 1-2,1 0-9,-2-2-1,3-1-3,-1-7-5,1 2-9,1-3-24,0-1-38,-2-3-51,3-3-66,4 0-28,-2-3-39,2-2-48,0-2-48,3-3-62,0-2-69,1-4-246,-2 2-774,1-7 343</inkml:trace>
          <inkml:trace contextRef="#ctx0" brushRef="#br0" timeOffset="23680.0529">1384 3258 172,'-5'-6'390,"2"1"-43,0-1-34,2-1-34,-1 2-27,2-2-22,2 2-20,2-2-17,1-1-20,1 0-9,2-1-1,2 3 0,2-5 8,2 6-2,-2-4-7,1 4-5,2 1-5,-1-1-14,-2 1-11,-2 3-12,-2 1-10,4 1-5,-6 1-3,0 3 17,-1-3 9,-2 4 8,1 6 2,-6 2 6,0-1 7,-6 9-2,0-1 3,-8 5 4,3 1-1,-4 1-1,-1-2-11,7-7-8,1 1-14,1-1-12,0-2-7,2-2-11,4-3-6,2 1-13,1 2-5,0-1-4,3-3-8,3-3-5,2 6-2,2-8-7,5 3-6,0-5-5,3 2-3,5-1-12,-2-1-19,-2-4-22,2 0-24,0 0-26,1 0-33,-7-3-53,2-1-58,1 0-64,-7 3-56,-2-5-61,-1-3-72,-3 4-367,0-5-916,-1-1 406</inkml:trace>
          <inkml:trace contextRef="#ctx0" brushRef="#br0" timeOffset="23981.8317">1862 3020 117,'0'0'354,"5"-2"-35,-5 2-28,0 0-18,0 0-8,0 0 0,15 8 2,-10-2 9,1 3-7,1 3 5,7 5 8,1 8 1,3 3 0,-1 0 4,-2 6-9,-1 2-12,0 2-8,6 16-9,0-2-24,-1 4-16,-1-4-24,-2-1-17,-5-10-13,-3 13-13,-2 1-14,2-13-10,-4 13-14,-4-16-13,-3 1-6,-2 1-13,-2-1 8,-4 0-23,-3-4-13,-2 0-26,-2-3-40,-3-4-53,-6 0-72,5-7-94,-3-2-95,-5-3-108,8-6-132,-1-8-290,3-4-939,-1-4 416</inkml:trace>
        </inkml:traceGroup>
      </inkml:traceGroup>
    </inkml:traceGroup>
    <inkml:traceGroup>
      <inkml:annotationXML>
        <emma:emma xmlns:emma="http://www.w3.org/2003/04/emma" version="1.0">
          <emma:interpretation id="{C8EC1C57-9D67-4A8A-9BB8-1FFDB864FFEE}" emma:medium="tactile" emma:mode="ink">
            <msink:context xmlns:msink="http://schemas.microsoft.com/ink/2010/main" type="paragraph" rotatedBoundingBox="608,5273 8965,5085 8983,5897 626,608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4F26B81-9135-4A8A-95AB-E06051BC9D1D}" emma:medium="tactile" emma:mode="ink">
              <msink:context xmlns:msink="http://schemas.microsoft.com/ink/2010/main" type="line" rotatedBoundingBox="608,5273 8965,5085 8983,5897 626,6085"/>
            </emma:interpretation>
          </emma:emma>
        </inkml:annotationXML>
        <inkml:traceGroup>
          <inkml:annotationXML>
            <emma:emma xmlns:emma="http://www.w3.org/2003/04/emma" version="1.0">
              <emma:interpretation id="{25E5BF3F-6E6E-4CB8-854C-D6684959B875}" emma:medium="tactile" emma:mode="ink">
                <msink:context xmlns:msink="http://schemas.microsoft.com/ink/2010/main" type="inkWord" rotatedBoundingBox="608,5273 2757,5225 2775,6037 626,6085"/>
              </emma:interpretation>
            </emma:emma>
          </inkml:annotationXML>
          <inkml:trace contextRef="#ctx0" brushRef="#br0" timeOffset="35518.228">-5224 4645 215,'0'-6'266,"0"6"-5,0 0-8,0 0-2,0 0-6,1-5-16,-1 5-13,0 0-20,0 0-17,5-5-6,0 4-12,3 0 0,-2-5 0,5-1-23,5 2-2,-3-3-11,7 0-13,1 2-9,-6 0-12,6 0-4,-4-2-11,4 5-7,-7 0-3,4 1-12,-5-1-4,2 1-4,0 2-4,-3 0-15,0 0 18,-5 2 4,0 1 10,-1 2 5,-2 1 9,1 4 10,-3 3 3,-1 1-3,-1-3-2,-2 3 0,1 5-6,-2 1-2,-3-2-5,2 1-11,-1 2 0,1-1-4,-1 3 2,3-2-7,-3 0-2,4-2-3,2 5-5,-1-3-2,3-2-5,-2 3-3,4-2-1,-2 0-3,3-1-3,-3 1 1,5-1 18,-1-2-5,-2-5-4,0 5-1,2-6-4,2 3-5,-5-3 0,2 1-2,-1-4 0,1 3 0,-5-5-3,3 0-2,-2 4 2,-2-5 4,3 1 13,-6 1 3,2-5 0,0 2 3,-7 0-8,0-2 0,-1 0-4,-2 1-3,-4 0-2,-4-3-4,-1-3-2,-2 3 0,5-3-1,2 1-4,1 0-2,1-2-2,-3 0-4,4 2-7,2-2-10,-5-1-7,6 1-16,1 2-16,2-1-27,-2 1-32,3-3-38,3 1-36,-3 1-34,0-3-38,1 4-41,3-2-46,1-4-47,0 3-313,0 5-762,4-10 337</inkml:trace>
          <inkml:trace contextRef="#ctx0" brushRef="#br0" timeOffset="35763.2478">-5203 4975 191,'0'0'276,"0"0"-13,-4-3-11,4 3-7,-2-5-7,2 5-7,0 0-16,0 0-6,0 0-3,5-5 5,-5 5 0,12-3-6,-3 2-2,-2-1-20,5-1-15,2 1-9,1-2-16,2 1-16,3-3-10,2 4-11,-1-1-11,1-6-10,0 7 2,-2-1-20,2 1-9,-3-1-9,-3 3-16,-1-1-29,0 0-41,1-1-40,-4 4-47,2 0-55,-3 1-67,4-6-77,-9 6-286,5-1-659,0-2 291</inkml:trace>
          <inkml:trace contextRef="#ctx0" brushRef="#br0" timeOffset="36133.3436">-4250 4883 149,'3'-5'264,"-1"0"4,2-2-1,-4 1 1,5 0 3,-5 1-6,0 2 10,0-3 1,0 6 5,-5-11-2,1 8-3,2 0-7,-5-1-6,3 0-16,-6 1-18,4 1-14,-4 2-20,-1 0-15,0 2-17,-5 0-17,1 1-9,0 6-14,-3-2-2,0 6-4,5-5-9,-6 7-5,5-1-8,1 2-10,2 2-8,0-2-7,3 0-10,3-2-5,3 5-3,2 0-7,2-3-4,1-3-3,4 0-3,-1-1-7,1 1 0,3-2-3,1-2-5,-1 0-1,1-1-1,1-2-2,-1 1-3,5-3-3,-1 0-4,0-2-23,0 0-29,1-1-43,-4-1-50,9-3-59,-6 1-62,0-2-56,-2 0-66,3-3-76,-6 3-323,2-4-847,0 0 375</inkml:trace>
          <inkml:trace contextRef="#ctx0" brushRef="#br0" timeOffset="36487.9116">-4108 4694 142,'-4'-8'316,"-2"2"-10,2 0-2,-2 4-1,5-4-5,-4 1-2,3 1-23,2 4-25,-3-6-25,3 6-23,0 0-11,0 0-13,0 0-12,0 0-9,23 4-9,-15 1-11,3-1-12,0 4-7,6 0-12,3-2-11,2-3-10,-1 7-5,-5 0-6,2-1 2,-3-3-16,-2 1 3,0 1 6,-1 1 4,3 5 5,-4-4 2,-3 5 5,-1 0 1,-1-3 4,-3 6-2,-1-4 7,-4 7 0,-1-3-5,0 5-1,-5-6-6,2 5-2,-2-2-6,1-1-6,-3-1-10,1 1-3,1 1-6,-3-4-6,5-3-2,-2-2-7,2 0-12,-2 0-21,2-3-28,1 1-33,1-1-48,2-2-47,-1-1-50,6-1-39,-6 2-38,6-2-45,-1-2-43,-2-2-70,13 0-243,-13 0-739,21-6 328</inkml:trace>
          <inkml:trace contextRef="#ctx0" brushRef="#br0" timeOffset="36849.4669">-3637 4928 18,'0'-3'325,"0"-3"-11,0 1-14,0 5-6,-4-6-10,1 3-6,3 3-10,-4-2-10,4 2-14,0 0-20,-13 7-5,10-4-10,-1 6-26,0 0-13,3 2-5,0 0-13,1 5-6,1-3-13,1 5-12,5 0-9,-1-4-8,0-3-10,4 3-6,1-4-7,0 1-8,1-3-6,2-1-4,2-3-2,-2-2-4,2-2 2,6-2-3,-4-7-2,3 2 1,-3-6-4,2-2 2,-4 0 2,0-5 3,-3 0-1,2-8-5,-4 9 3,-4-1 5,-2-3 5,-3 2 11,-6 1-1,0-1 5,-4 2-1,-1-1-1,-6 5 3,0-1-7,-3 4-8,-3 5-2,-3-2-9,1 5-7,-2 3-4,3 0-6,-4 2-13,2 3-22,0 2-24,3 3-37,1-2-41,2 5-50,2 1-54,3 3-48,1 1-43,2 2-50,4 1-60,4-1-56,2-1-280,1-2-802,4 1 356</inkml:trace>
          <inkml:trace contextRef="#ctx0" brushRef="#br0" timeOffset="37078.4926">-3105 5032 210,'6'3'286,"2"2"6,-2-2 2,-1 3-2,1 5 0,-1-3 14,0 3 1,-5 1-1,0 2-10,0-1-17,-4 5-19,-1-1-24,-2 2-23,2 0-23,-1 0-20,-7-3-19,6 1-18,1 1-52,0-6-44,2 1-75,1-2-71,-1-3-76,0-1-93,3 0-92,1-1-239,0-6-659,0 0 291</inkml:trace>
        </inkml:traceGroup>
        <inkml:traceGroup>
          <inkml:annotationXML>
            <emma:emma xmlns:emma="http://www.w3.org/2003/04/emma" version="1.0">
              <emma:interpretation id="{A72C16AA-4A46-4C56-9011-08DE5A5B3F48}" emma:medium="tactile" emma:mode="ink">
                <msink:context xmlns:msink="http://schemas.microsoft.com/ink/2010/main" type="inkWord" rotatedBoundingBox="3350,5317 5314,5273 5326,5841 3362,5885"/>
              </emma:interpretation>
            </emma:emma>
          </inkml:annotationXML>
          <inkml:trace contextRef="#ctx0" brushRef="#br0" timeOffset="37646.193">-2383 4803 30,'0'-8'423,"1"2"-46,-1 4-36,1-2-37,-1 4-26,0-5-13,0 5-9,0 0 1,0 0-14,-12 11-3,7-2-8,0 5-1,-1 0 3,-1 6 23,-1-3-13,2 0-10,0 5-12,0-5-16,0 3-16,0-1-18,2-1-16,1-6-14,-1 1-16,4-5-8,-5 4-13,5-7-7,-2 3-10,0-2-5,2-3-8,0-3-5,0 0-4,0 0-8,0 0-6,0 0-10,7-13-6,-3 0-3,2-7-6,5-8-5,-1 8-9,5-6-6,0-3-1,-3 2-5,-1 8-1,0 0-2,-1 2 0,0 3 0,1 0-1,1-1 0,-2 8 3,-6-5-4,1 9 3,2-2-1,-2 2-2,1 3 1,-6 0 2,12 6 1,-8 2 3,1 3 0,-1 1 3,1 1 0,-1 8 2,-2-2 3,3 3 5,-5-2 5,0 1-4,0-1-1,-2-1-3,4-1-3,-2-4-2,0-2-2,0-1 0,1 0-20,-1-1-33,3 0-56,-1-5-62,1-1-74,1 0-65,0-1-77,4-3-82,-8 0-382,12-1-915,-4-3 405</inkml:trace>
          <inkml:trace contextRef="#ctx0" brushRef="#br0" timeOffset="37935.849">-1999 4984 212,'1'3'390,"-1"-3"-38,0 10-40,0-6-33,0 1-19,2-1-20,-4 6-24,2-4-24,2 3-17,3-1-15,0 2-13,1 0-12,2-1-5,2-2-2,1 0-17,2-1-2,3-1 1,4 0-7,2-2 2,-2-1-4,2-4-5,-1-1 4,0-5 3,-7 2-11,4-3 3,-1-2 6,-3 3 4,-4-3 8,-2 0 4,-1-4-3,-6 5 2,1-2-2,-5-1-3,-4 2 1,2 1-2,-10-1-2,2 2-6,-7 0-5,-2 4-8,0 0-10,-3 4-10,2 1-4,-9 1-12,8 4-8,0-2-25,-3 0-40,-4 7-50,12-1-65,3-4-81,1 1-84,1 2-109,3 2-449,5 0-928,3-6 410</inkml:trace>
          <inkml:trace contextRef="#ctx0" brushRef="#br0" timeOffset="38666.9205">-1595 4590 269,'0'0'320,"-1"-3"-8,1 3 14,0 0 3,0 0-6,0 0-6,0 0-16,0 0-17,-5-3-20,5 3-22,0 0-15,0 0-31,0 0-17,0 0-5,16 5-12,-7-4-9,3 4-11,9 0-8,0 2-9,11 0-11,-6-1-12,7 2-7,-2-2-8,3-2-9,-2 5-9,-1-3-1,-7 2-12,-2 0 0,1 1-7,-4-2-4,2 1-1,-7-2-6,-2 3 0,-1 1 2,0 0 8,-5 1 5,-1 3 10,-4 2 6,-4 2 7,0 3 6,-4-1 3,-3 3 2,-6 3 3,1 2-6,-2-2-5,-4-1-8,2 0 5,-4-4-17,0 2-7,8-5-3,-1-1-8,3-3-6,3-3-3,1-2-6,1 0-16,2-1-28,1-3-32,1-2-45,0 4-56,2-3-55,2-4-49,0 6-45,1-3-58,-1-3-80,7 6-421,0-6-932,-1 2 413</inkml:trace>
          <inkml:trace contextRef="#ctx0" brushRef="#br0" timeOffset="39802.3684">-811 4833 6,'-4'-5'294,"4"5"-6,0 0-1,0 0-5,0 0-12,-6-2-11,6 2-17,0 0-16,0 0-19,0 0-3,0 0-34,0 0-16,-5 9-13,5-3-9,0 1-14,1 2-13,-1 3-13,5-1-5,0 3-10,-1-3-4,7 1-2,-5-1-13,9 3 5,-1-5-2,4 2-7,-2-4 0,3 0-4,2-1 9,-6-5-12,1 0 5,1-1 5,2-3 9,0-2 2,-4 1 10,0-3 6,-3-2 24,-1 0 4,-1-2 0,1-6 3,-2 6-3,-4-3-9,-4-3 0,2 3-2,-6-1-4,-2-5-4,-2 4-2,-5-1-6,-1 0-9,-3 3-1,-1 0-9,-2 6-5,2-4-1,-3 4-10,-2 0-5,3 5-5,-1 1-8,3 2-6,-6 0-3,4 5-11,2-1-18,-4 6-39,1-1-48,1 3-54,2 1-67,5 3-54,0 1-60,1 3-67,6 0-58,1 2-295,2-1-810,4-1 358</inkml:trace>
        </inkml:traceGroup>
        <inkml:traceGroup>
          <inkml:annotationXML>
            <emma:emma xmlns:emma="http://www.w3.org/2003/04/emma" version="1.0">
              <emma:interpretation id="{3A65ED25-0286-450A-9FC3-777601AF7357}" emma:medium="tactile" emma:mode="ink">
                <msink:context xmlns:msink="http://schemas.microsoft.com/ink/2010/main" type="inkWord" rotatedBoundingBox="5928,5364 6498,5351 6508,5778 5937,5791"/>
              </emma:interpretation>
            </emma:emma>
          </inkml:annotationXML>
          <inkml:trace contextRef="#ctx0" brushRef="#br0" timeOffset="40392.9195">100 4706 190,'-1'-7'277,"1"3"1,-2-2-8,0 1-2,2-1-4,0 1-11,0 5-10,2-4 0,-2 4-12,0 0-7,0 0-13,0-6-1,0 6-22,0 0-10,0 0-12,0 0 8,0 0 0,0 20 1,2-10-8,1 3-5,5 9-6,-3-2-10,2 8-13,4-1-10,-3 2-11,3 2 13,-3-5-11,6 4-11,-1-5-8,-3-2-11,0-6-6,5 0-9,-3 2-6,2-5-2,-3-4-7,1 0-2,1-3-1,3-1 0,-2-1 0,1-5 3,1-3-3,5-3-4,-3-2-4,3-4 0,3-8-5,-6 3-1,4-8-3,-3-4-3,0 2-6,-1-4 0,-2 2-5,-3-5 0,-2 6-1,0 0-1,-7 10 0,0-3-1,1 1-2,0 2-1,-4 5-3,4 1 3,-3 5-2,-1 1-1,0-1-8,-1 5-7,0 2-30,4-8-37,-4 4-47,0 4-60,0 0-50,0 0-42,0 0-39,-1 16-40,-2-5-54,3 1-46,-2 1-297,-2 1-808,1 0 357</inkml:trace>
          <inkml:trace contextRef="#ctx0" brushRef="#br0" timeOffset="40649.0735">296 4880 208,'-7'-1'291,"1"-1"4,6 2 11,-9-4 7,5 2 0,4 2-11,-5-2-2,5 2-24,0 0-23,-6-3-12,6 3-23,0 0-16,0 0-10,0 0-8,0 0-5,0 0-12,19 3-13,-10-3-14,6 0-6,-1-2-16,3 1-11,5-5-6,1 6-13,3-5-9,-4 1-8,4 1-10,-2 1-2,0-3-17,-1 1-32,0-1-48,-4 0-51,0 1-58,-3 4-65,-1 0-75,1 0-91,-4 0-332,2 0-767,-2 3 340</inkml:trace>
        </inkml:traceGroup>
        <inkml:traceGroup>
          <inkml:annotationXML>
            <emma:emma xmlns:emma="http://www.w3.org/2003/04/emma" version="1.0">
              <emma:interpretation id="{2DE18B94-B212-4357-AA42-FA0E60544B7E}" emma:medium="tactile" emma:mode="ink">
                <msink:context xmlns:msink="http://schemas.microsoft.com/ink/2010/main" type="inkWord" rotatedBoundingBox="7140,5187 8967,5146 8981,5812 7155,5853"/>
              </emma:interpretation>
            </emma:emma>
          </inkml:annotationXML>
          <inkml:trace contextRef="#ctx0" brushRef="#br0" timeOffset="42349.0786">1354 4757 69,'0'0'210,"0"0"-1,0 0-5,0 0 1,0 0-5,0 0-5,-5 15-6,4-8-6,-1-2-9,2 4-7,-3 0-10,1 1-7,-1-1-6,2 1-13,-1 3-5,-1-3-7,1-1-13,0 2-9,0-5-7,0 3-7,2-1-8,-5-2-8,5 1-5,0-3-6,0 1-1,-2-1-3,2-4 0,0 5 0,0-5 9,0 0-7,0 0-1,0 0-1,0 0-12,0 0 3,0 0-10,7-20-4,-3 10 7,3-9-13,-4 6-2,7-7-1,-1 0-2,-1-3-5,3 3 8,-2 1-12,2-2-4,1 1 10,0 2-7,-3 2-2,-1 5-4,1-1 3,-1 6 3,-2-3-8,0 3-2,-2 4 1,0-4 2,1 4-1,-5 2 1,11 8-6,-9-5 8,3 2-2,3 5 7,-6 2 3,3 8 0,-2-4 6,0-2 0,2 6 0,-4-1-1,2-2-4,-3 2 0,4 0-4,-2 1-1,1-6 6,-1 4-6,-2-4 2,1-3 0,2 3-4,-1-3-6,1 1-21,-1-4-31,0 1-37,0-1-39,2-2-38,-4-1-30,3 0-26,0-2-33,-3-3-32,10-2-214,-10 2-542,9-8 240</inkml:trace>
          <inkml:trace contextRef="#ctx0" brushRef="#br0" timeOffset="42708.4369">1622 4593 116,'-1'-4'270,"1"-1"-10,0 5-9,0 0-8,0-5-12,0 5-15,-1-5-16,1 5-16,0 0-18,0 0-13,0 0-2,0 0 1,0 0-1,18 5-3,-8-4-4,2 3-6,2-4-8,3 5-5,3-1-11,1-2-9,1 3-7,-2-4-5,2 2-9,-3 2-1,1 4-6,-4 0-10,-4-4 1,4 2-3,-5 1 2,3 5 8,-2-1 0,-2-4-3,-1 6 6,-3-3 0,-1 2 1,-2 5 2,-5 0-1,1 0 3,-4-1-10,-1 4-5,0-2-2,-2 0-8,-3-1-5,1-1-8,0 2 2,-2-2-10,-3 1-11,4-3 8,0 2 2,1-5-12,1-3-3,2 2-12,-1-2-13,2 2-34,3-6-36,-4 2-38,6 0-43,-2-5-36,1 2-30,2-1-32,0-3-35,0 0-40,11 4-35,-11-4-241,19-10-654,-5 7 289</inkml:trace>
          <inkml:trace contextRef="#ctx0" brushRef="#br0" timeOffset="42945.981">2261 4815 115,'0'0'240,"0"0"-7,0 0 4,0 0 4,-2 12 5,-5-6 3,0 2-2,-3-1-7,0 5-1,3 1-10,-4-3-13,0 7-14,-2 0-17,4-1-12,-3 2-13,2-2-20,3 1-8,-4 1-16,2-3-12,2-2-19,0 0-1,0-1 0,1 0-26,3-2-28,-3-1-20,1-2-30,5-1-35,-3 0-31,3 0-38,-4-4-39,4 3-46,4-1-41,-4-4-49,0 0-217,0 0-557,14-9 248</inkml:trace>
          <inkml:trace contextRef="#ctx0" brushRef="#br0" timeOffset="43468.9323">2486 4575 94,'0'0'321,"-3"-5"-21,3 5-9,0 0-9,0 0-11,0 0-11,0 0-9,0 0-4,0 0-13,-11 14-4,10-3 3,-4 3-12,1 5-10,1-4-14,-2 2-20,-4 3-13,5-1-19,-1 0-11,-1-1-11,3-5-14,0 2-1,-2-4-19,4 1-13,-3-1-6,4-2-6,-1-2-5,0 0-9,1-1-2,0-2-3,0 0-5,0-4-1,1 9-7,-1-9-2,1 2-4,-1-2 0,0 0-2,0 0-4,7-13-3,-3 3-3,4-9-6,2 2-7,-2-6 0,2 3-15,5-10-5,0 2 0,1-1-7,-2 0 1,2 1 5,2 1 0,-4 3 1,1 4 4,-3 0-2,1 5-2,-1-1 5,-5 6 2,4 0 1,-4 4-5,-1 2 4,0 0 1,0 3-2,-6 1 3,0 0 6,11 5-1,-7-1 1,-3 10 9,-1-1 3,1 6 2,-1-3 4,-1-1-4,1 6 5,-1 2 1,-3-3 4,2 2 4,-2 8-12,-1-6-4,3-4 1,-2 0-3,1 1-3,3-2-3,-1 1-12,-1-2-20,1-2-37,2-5-38,2 2-42,0 0-39,-1-2-45,2-2-41,2 0-50,-1-4-59,1-1-192,4-2-622,1-2 275</inkml:trace>
          <inkml:trace contextRef="#ctx0" brushRef="#br0" timeOffset="43776.9215">2922 4737 183,'0'0'328,"-18"11"-29,14-9-25,0 3-12,-1 2-10,-1-1-7,1 2-13,1-1-10,-3 2 2,3 1-25,2-2-11,0 3-12,3-1 6,-1 3-19,3-6-9,1 2-12,3-2-10,2 1-4,6-3-12,-1 0-5,5-1-11,1-2-6,1-5-7,-1 0-3,2-2-5,-3 0-2,-1-3-2,-2 1 0,1-2 6,-2 4 9,-6-4 5,2-1 12,-3 2 3,-2-4 2,-2 3-1,-2-2-4,-3 0-9,-3-1-1,-1 2-5,-1 0-5,-2 2-14,-4 1-5,-3 1-7,-5-1-8,-2 2-7,1 3-3,0-1-19,1 6-34,-1-2-46,0 3-68,5-4-76,2 6-72,-7 3-83,7-4-94,-7 5-380,4 1-898,-1 1 398</inkml:trace>
        </inkml:traceGroup>
      </inkml:traceGroup>
    </inkml:traceGroup>
    <inkml:traceGroup>
      <inkml:annotationXML>
        <emma:emma xmlns:emma="http://www.w3.org/2003/04/emma" version="1.0">
          <emma:interpretation id="{403C53F8-EBD7-4272-BDAC-9593C67D4B66}" emma:medium="tactile" emma:mode="ink">
            <msink:context xmlns:msink="http://schemas.microsoft.com/ink/2010/main" type="paragraph" rotatedBoundingBox="2140,6032 22218,5177 22298,7055 2220,791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40894607-E1F0-44B2-8A0D-93914F106D92}" emma:medium="tactile" emma:mode="ink">
              <msink:context xmlns:msink="http://schemas.microsoft.com/ink/2010/main" type="line" rotatedBoundingBox="2140,6032 22218,5177 22298,7055 2220,7910">
                <msink:destinationLink direction="with" ref="{E108AAD5-952B-4BF9-AF25-D65AC9D899D8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5DB556C9-84DC-4A3A-BF76-05792AA33553}" emma:medium="tactile" emma:mode="ink">
                <msink:context xmlns:msink="http://schemas.microsoft.com/ink/2010/main" type="inkWord" rotatedBoundingBox="2158,6464 4488,6365 4525,7221 2195,7321"/>
              </emma:interpretation>
            </emma:emma>
          </inkml:annotationXML>
          <inkml:trace contextRef="#ctx0" brushRef="#br0" timeOffset="45540.9096">-3647 5998 36,'-3'-4'246,"-2"-1"-8,2-3-4,0 5-3,0-2-6,1-4-9,4 4-12,1-2-12,3-4-4,4 5-5,0-6-7,7 1-8,2 1 1,3-3-9,9-1-14,-1 1-9,-1 1-3,1 1-12,2 1-16,-1 1-11,1 1-7,0 2-15,-11 4 0,5 1-6,-2 1-14,2 1-4,-4-1-12,3 2-23,0 3-31,-3-1-37,0 4-34,1-2-42,-3 2-46,2-2-45,-1-1-37,0 1-262,-6-2-562,5 2 248</inkml:trace>
          <inkml:trace contextRef="#ctx0" brushRef="#br0" timeOffset="45297.3922">-3294 5964 188,'0'-6'279,"0"6"9,1-3-7,-1 3-3,0 0-3,0 0-3,0 0-2,0 0 3,0 0-8,0 0-6,0 0-14,0 0-16,0 0-13,0 0-11,0 0-15,-6 13-11,4-3-18,-2 4-14,-1-2-13,-1 7-12,1 0-9,1 1-14,-1-2-9,0 0-7,0 3-14,3-1-3,-3 0-4,0-1-11,4 2 2,-3 0-13,3-3-2,1-2-6,0-2-11,-4-2-17,8 1-23,-4 1-37,0-5-37,0-1-38,0-4-26,1 1-29,0 0-23,-1-5-21,0 5-27,0-5-38,0 0-38,0 0-270,0 0-651,-2-19 288</inkml:trace>
          <inkml:trace contextRef="#ctx0" brushRef="#br0" timeOffset="45806.1942">-2732 5800 82,'-5'-5'303,"-1"3"-6,1-1-8,-1-1-6,1 3-13,5 1-7,-13 0-13,5 1-13,-2 3-11,2 3-1,0 0-8,-2 9-5,-1 2-7,0 2-9,5-1-12,-5 9-7,1 0-16,3-2-17,2-4-12,3 2-14,1-1-6,-2 6-14,1-10-14,4 4-6,-2-6-10,2 2-4,-2-1-8,2-7-7,3 3-10,-2 0-8,2-3-25,-2 0-35,0-2-36,2-1-45,-3-3-27,2 1-25,1-2-32,1-3-39,-6-1-43,11-1-36,-2-2-295,-4-3-657,2-3 291</inkml:trace>
          <inkml:trace contextRef="#ctx0" brushRef="#br0" timeOffset="46208.6331">-2641 5969 73,'3'-5'292,"-3"5"-26,0 0-13,0 0-11,0 0 10,3 11 11,-4-2 4,1 0 5,-2 2-7,-1 0 0,1 2-10,1 1-9,-2 1-17,1-1-13,1-1-11,-3-1-17,4 1-12,-1-5-17,0 2-13,1-3-15,0-2-13,0 4-15,-2-4-7,2-3-6,0 6-11,0-8-6,-2 4-8,2-4-6,0 0-4,0 0-9,0 0-6,0 0-12,6-14-3,-2 5-11,0-5-23,1 3-16,2-6-15,2 3-12,-3-5-3,1 7 4,3-6-7,-1 5 10,-3 1-8,4-2 3,-4 4 3,4-1 5,-3 1 4,2 1 5,-2 7 2,2-2 6,-3 0 4,1 4-4,2-3 7,-1 6 1,-1-1 3,-1 4 8,2 0 1,0 5 8,-1-2 9,-3 5 1,1-3 8,-2 0 2,2 6 14,-1-1-12,-2 2 5,1-3-12,-3 0 0,1 3-2,-1-3-2,1-1 3,-2 0-8,1-2-9,-1-2-25,1 1-32,0-5-35,0 1-42,0-1-41,-3 0-51,6-3-50,-3-3-49,0 0-276,0 0-654,0 0 289</inkml:trace>
          <inkml:trace contextRef="#ctx0" brushRef="#br0" timeOffset="46495.1893">-2323 5726 249,'0'-7'327,"0"2"-25,0-1-32,4 1-22,-4 1-25,0 0-14,0 4-1,4-2-6,-4 2-2,11 0 8,-11 0-11,12 6-3,-2-2-10,1 2 8,-1 4-4,6 3-8,-3 2-5,1 2-11,-2 3-3,0-1-8,3 9-4,-1 3-11,-4-2-11,-6 2-9,4 2-5,-3 4-18,-7-4-1,1 2-11,-2 1 0,0-2-15,-2-1-8,-2-1-1,2-9-8,-5 5-7,4-8-7,0 2-4,0-7-13,2-2-33,1-1-28,2-2-41,-2-4-53,1-1-51,2-5-58,0 0-72,0 0-69,0 0-349,11-20-796,-3 8 353</inkml:trace>
          <inkml:trace contextRef="#ctx0" brushRef="#br0" timeOffset="46888.1697">-1545 5829 53,'6'0'290,"-1"-3"-25,-5 3-15,6-2 1,-6 2-5,0 0-2,0 0-2,0 0 9,0 0 14,5 7 1,-5-1 1,0 0 2,-7-1-2,3 6-15,-5 0-10,-5 6-22,1-2-15,-9 8-20,-2-1-19,2 3-16,-5-3-14,3 1-14,4-2-9,-2-6-14,6-1-10,1 1-9,3-8-7,2 2-10,4-2-9,0-1-5,1 0-7,2 0-2,3 1-9,3-3-1,-2 3-4,4 0-1,5-2-2,1 5-5,4-4 2,2-1-5,5-1 2,1 2 1,-1 2-5,4-3-1,5 1-4,-8-2 0,2 1 2,0 1-3,1-1 1,-3 0-2,1 1-1,-3 2 4,0-2-11,-3 2-5,-3-5-16,0 3-19,-3 1-47,2-3-47,-4 2-48,1 0-45,-4 2-95,-2-1-14,-2-2-19,0 1-44,-6 2-264,0-6-718,2 2 318</inkml:trace>
          <inkml:trace contextRef="#ctx0" brushRef="#br0" timeOffset="47128.8593">-1637 6343 160,'-11'1'372,"7"2"-32,4-3-21,0 0-10,-8 2 0,8-2 16,-4 7-4,4-7 2,3 8-4,-2-4-4,3 5-19,0-3-12,2 3-23,3-1-12,2-2-24,3 2-19,0 0-16,5 1-20,0-2-18,-1 0-14,2-1-14,1-3-11,0 5-15,-5-4-11,0-2-25,-2 3-34,-1-1-47,1-2-55,-1 3-74,-5-3-71,1 2-77,-3 0-101,-1 4-427,-1-6-893,1 4 396</inkml:trace>
        </inkml:traceGroup>
        <inkml:traceGroup>
          <inkml:annotationXML>
            <emma:emma xmlns:emma="http://www.w3.org/2003/04/emma" version="1.0">
              <emma:interpretation id="{43A68B94-EADD-40B4-AB60-07367A8CA903}" emma:medium="tactile" emma:mode="ink">
                <msink:context xmlns:msink="http://schemas.microsoft.com/ink/2010/main" type="inkWord" rotatedBoundingBox="4896,6307 6337,6245 6366,6915 4924,6976"/>
              </emma:interpretation>
            </emma:emma>
          </inkml:annotationXML>
          <inkml:trace contextRef="#ctx0" brushRef="#br0" timeOffset="49159.9249">-636 6046 172,'0'0'261,"-3"-7"0,2 2-4,1 5-6,-5-6-2,1 1-3,0 0-12,-1 1-5,3-1-6,-3 1-5,0-1-7,-1 3-6,-1-4-11,0 3-16,-2 1-2,1-1-26,-2 0-11,-3 2-14,2 1-11,-2 1-11,0 3-11,1 0-12,-4 0 6,0 1-14,6 2-14,-8 1-2,6-1-5,-1 4-9,3-2-7,-1 1 2,0 0-5,3 1-2,2 0-7,3-2-1,1 3-2,2-2-5,0 4-2,2-5 4,1 4-9,1-3 4,2 4-3,4-1 0,0-4-1,2-1-1,5 3 0,2 1-4,-1-5 3,5 0 3,0-1-4,-2-5 2,6 3-5,-2-4-9,6 0-6,-6 0-23,7-5-20,-8 1-27,0 0-22,-2 0-24,-1 2-19,0-4-27,-2-1-32,-3 1-29,-3 1-35,1-4-27,-2 2-254,-1-2-596,0-1 265</inkml:trace>
          <inkml:trace contextRef="#ctx0" brushRef="#br0" timeOffset="49575.6957">-270 6008 118,'0'0'228,"0"0"-3,0 0-1,0-4-9,0 4-10,0 0-12,0 0-7,0 0 1,0 0-1,0 0-3,8 13-2,-5-5-4,1-1 2,-2 5-7,2 1-14,1-2-12,1 3 7,-1 0-26,-4-1-15,4-1-5,0 0-10,0-1-14,-4-2-6,4 1-6,-5-1-4,4-3-5,-1 2-8,0-5-10,0 2-5,-1-1 1,1-3-1,-3-1 1,0 0-9,0 0 1,12-7-1,-9 1-10,2-6-3,1 5 4,-1-7 1,1-1-13,-2 1 7,-2 0 0,2 0-5,-2-6-9,0 7 7,1-2 0,0 4-4,0-1 0,-1 1 4,-1 2-7,3 4-3,-3-1 0,2 2-6,0-1 0,-3 5 4,6-4 2,-6 4 0,14 9 5,-8-4-6,0 0 2,3 8 7,2-6-2,0 4-1,-5-2 4,4 1 5,0 2-8,1-3-3,0 4-1,0-4-1,-3 3 2,3-3 5,0 0-8,-1-2 4,-2 2 2,0 2-11,0-6-19,-1-1-34,-1 4-34,0-6-32,-3 2-34,3-3-44,-1-1-54,-5 0-46,11-5-282,-7-1-633,-2-2 281</inkml:trace>
          <inkml:trace contextRef="#ctx0" brushRef="#br0" timeOffset="49953.2446">117 5644 30,'-2'-8'280,"-1"2"-10,2-1-9,0-1-13,-1 2-11,4-2-18,-2-1-15,1 3-11,4 1-12,0 0-10,2-2-9,1 3-9,3 2-8,1-3-11,0-1-7,3 4-9,0-1-11,1 0-5,0 5-13,-1-1-4,-3 3-7,2-2 1,-1 3-7,-4 2 5,2-1 3,0 1-12,-4 1 1,-3-2 1,3 8-3,-3-3 4,-4 2 3,0 0-3,-3 0 3,-1 7 0,0 1 0,-1-4-3,-1 1 12,1-3-11,-1 3-7,-1 1-4,3-6-2,0 0-8,4 0-1,-3-2-5,3-2-7,3-2-5,1 2 0,0-4 2,3 1-2,0 1-1,4-1-2,0-2-2,1 0-5,3-2 0,1-2-3,5 0-2,-5-2-3,-1 2-3,1-3-10,-5 2-26,1-1-44,-5 1-55,1 1-49,2-1-56,-10 1-72,12-1-88,-12 1-320,10 1-766,-8 1 340</inkml:trace>
        </inkml:traceGroup>
        <inkml:traceGroup>
          <inkml:annotationXML>
            <emma:emma xmlns:emma="http://www.w3.org/2003/04/emma" version="1.0">
              <emma:interpretation id="{B4A08CEB-26F9-4C9B-86C1-4DAEB1D88EE5}" emma:medium="tactile" emma:mode="ink">
                <msink:context xmlns:msink="http://schemas.microsoft.com/ink/2010/main" type="inkWord" rotatedBoundingBox="7717,6400 9370,6330 9424,7603 7771,7674"/>
              </emma:interpretation>
            </emma:emma>
          </inkml:annotationXML>
          <inkml:trace contextRef="#ctx0" brushRef="#br0" timeOffset="50633.0577">2436 5914 250,'0'0'260,"-7"-1"-1,7 1-2,-8-3-5,8 3-11,-4-1-14,4 1-14,0 0-12,0 0-13,0 0-16,0 0 2,0 0 4,0 0 7,0 0 2,18 4-3,-5-1 0,1-1 2,8 2-7,2 1-6,13-2 1,-2 1-6,6-4-19,1 1-14,3-2-15,1-3-8,-6 3-9,24-1-16,-18-2-8,-2 1-4,2-1-10,-3 4-6,0-3-7,-2 2-3,-2-2-6,-5-1 2,0 3-9,-6-1-16,-6 2-6,0 0-29,-2 0-26,-5 2-42,-4-2-45,-1 0-33,-1 1-32,-6 1-47,-3-2-62,0 0-54,0 0-63,0 0-215,-24 3-685,11-1 304</inkml:trace>
          <inkml:trace contextRef="#ctx0" brushRef="#br0" timeOffset="50884.9122">2480 6134 103,'-9'0'300,"4"-4"-26,5 4-30,-4-2-19,4 2-26,0 0-17,10-7-9,-2 3-12,8 1 2,-2 0-5,8 2 2,12-4-7,-2 5-1,-2 0-14,5 0-6,3 0-8,4 0-7,-5 0-6,4-2-5,7 1-9,-1-3-8,13-3-6,1 4-8,-16 0-5,1 0-10,-7-1-7,2 2-9,-2-1 0,-3-1-23,-6 2-17,-6-1-28,7-1-25,-8 1-27,-7 0-35,-3 1-46,0-2-45,-2-1-61,-2 1-260,-5-1-565,1 0 250</inkml:trace>
          <inkml:trace contextRef="#ctx0" brushRef="#br0" timeOffset="51173.8027">3195 5679 192,'-1'-8'252,"2"2"-23,2-2-21,-2 0-14,4 4-9,-1-1-12,7 0 2,-2 0-1,4 4-9,2 1 2,5 1-4,1 4-2,2 3 0,-1 0-7,7 6-7,-3 2-7,0 4 7,-2-1-3,0 3-6,-3 1-9,-1 5 1,-5 2-7,-4-1-13,-4 1-4,-3 0-5,-4 2-6,-4 2-5,-5-4-14,-2 0-3,-2-1-3,1 0-8,-4-4 3,-2 1-17,2-9-6,-1 1-22,-1-2-31,4-2-46,-4-3-56,6-2-50,1-4-62,1-2-82,2 0-349,1-3-710,7 0 314</inkml:trace>
          <inkml:trace contextRef="#ctx0" brushRef="#br0" timeOffset="76163.6864">1922 6594 48,'2'-8'256,"3"2"-6,1-4-5,0 1-12,4-2-10,-3-1-12,3 5-15,2-1-11,1 3-11,-6-2-8,4 2-11,4 1-15,-5 4-2,4-4-19,-6 3-1,3 2-2,2 0-17,-3-1-7,2 3-2,-4 1-12,3 1 1,-5 1-11,0 0 6,-1 1 4,3 4-8,-4 0-2,1 0-2,-3 3 1,-1 0-4,-2 0-2,-1 0-4,-1 4-1,-2-1-7,1 2 0,-1 0 1,-2 0-9,-1 0-11,2-2 5,-1 2-1,-1-2 8,4-2-20,2 1 5,-1-4-7,-3-1 0,1 0 0,3 1-6,1-1-7,-3-3 5,4 0-6,-1-1-5,2-2-18,-2 3-23,2-3-36,-1 1-12,4 0-38,-3-1-41,-2-1-53,2 2-57,1-2-49,-2-4-222,3 6-591,-3-1 261</inkml:trace>
        </inkml:traceGroup>
        <inkml:traceGroup>
          <inkml:annotationXML>
            <emma:emma xmlns:emma="http://www.w3.org/2003/04/emma" version="1.0">
              <emma:interpretation id="{3D7BF02A-C899-498C-AB27-2A69B53EB0E8}" emma:medium="tactile" emma:mode="ink">
                <msink:context xmlns:msink="http://schemas.microsoft.com/ink/2010/main" type="inkWord" rotatedBoundingBox="9866,6223 12781,6099 12812,6829 9897,6954"/>
              </emma:interpretation>
            </emma:emma>
          </inkml:annotationXML>
          <inkml:trace contextRef="#ctx0" brushRef="#br0" timeOffset="52095.072">4060 5879 216,'0'0'270,"-8"0"-5,8 0-13,-4-4-11,4 4-15,0 0-20,0 0-10,0 0-2,0 0-8,0 0 0,22 4-12,-9-1-3,3-2-15,3 0-14,5 2-12,0-2-5,0 2-15,9-1-14,-8-2-13,11 2-5,1-2-8,-7 0-11,7-2-16,-6 2-23,-5 0-24,-2 0-39,-2-2-33,1 2-42,-1-2-51,-7 4-42,7-4-48,-8 1-244,7 0-544,-6 1 241</inkml:trace>
          <inkml:trace contextRef="#ctx0" brushRef="#br0" timeOffset="51862.9124">4196 5637 151,'0'0'248,"-11"0"-10,11 0-9,-7 8-6,-1-2-3,1 2-10,1 4-9,-4 5-8,0-6-9,3 10-6,-5 6-10,5 5-12,1-5-4,-5 4-6,4 0-8,3-10-10,2 2-13,-1 0-9,1-3-15,0-5-7,2 2-8,0-6-12,0-4 4,2 2-7,-2-3-4,0-1-4,2-2-5,-2-3-1,0 0-2,0 0 2,11-10-9,-4-2-6,2-5 7,0-4-15,-1-8 0,1-1-3,1 0-5,-4 1-6,-1-1-2,1-3 2,-1 1-3,-1-1-3,4 2-4,-4 9 0,2-7 0,2 6 5,-2 3 5,0 1-11,1-1 15,-2 6-14,3 0 5,-2 5-12,0 1 4,0 1-3,3 2 1,-2 4 2,0 1-2,4 6 1,2 3 4,0 1 3,1 9 2,-1 1 7,0 5 3,0 3-1,-2 4 8,-1-1 18,-3-1-17,-2 2 6,3 1-15,-5-2 14,4 1-7,-4-2-1,1-9-1,0 0 0,-1-1-6,4 0 1,-3 0-2,0-9 5,2 6-5,-3-6-11,3 0-20,-1 0-39,-2-4-32,-1-1-41,-1 0-41,3-2-46,-3-1-52,-1-3-66,0 0-234,0 0-617,0 0 274</inkml:trace>
          <inkml:trace contextRef="#ctx0" brushRef="#br0" timeOffset="52480.9249">5024 5765 262,'4'-4'284,"-4"4"-11,-5-8-13,5 2-12,-5 0-10,-1 4-9,-2-5-6,-2 3-7,-1-2-11,-1 3-8,1-1-14,-4 3 3,1 0-23,1 1-11,-2 1-14,-5 1-20,6 2-14,-2 2 1,-2 1-21,-2 1-3,8-2-11,0 5-11,1-3 1,2 2-8,3-1-1,2 1-12,0 1-7,4 3-1,-1-3 1,3 3-12,2-1-3,3-3 15,4 6-11,0-5-4,1 3-2,2-1 2,4-1-7,-3-5 2,-1 4-3,3-2 0,-4 3 0,-1-6-4,0 2 8,-1-1-1,-1 2-5,-6-4 5,1 0 7,-4 1 3,3 0 3,-6 0 2,0 1 4,-4 1-4,0-1-6,-3 0 7,-1 0-9,-2-1-3,-2-1 0,-2-1 4,4 0-9,-6 0 1,5-1-2,-3 0-10,3 0-14,0 0-17,4-2-20,3-1-24,6 0-29,-15-1-38,10 0-46,5 1-54,-5-5-47,5 5-36,0 0-252,11-12-623,0 6 276</inkml:trace>
          <inkml:trace contextRef="#ctx0" brushRef="#br0" timeOffset="52849.1971">5371 5728 152,'2'-6'234,"-7"2"-21,5 4-18,-11-2-17,11 2-10,-21 3-6,5 0 3,-3 5 8,-3 2 5,-3-3 3,3 4-6,1-3-4,1 4-5,2-4-11,-1 3-17,8-4-11,3 1-12,1-2-15,3 1-10,-1-1-9,3 3-7,2-1-5,7 2-4,-3-4 1,6 4 1,1-2-6,5 3-3,4-2 1,1 1-3,-4 0 4,-3-2-4,4 1 1,-2 2-2,-2-3 0,-3 3 0,0-5 4,-2 3 10,-2 0-12,-3-2 3,-2 1 1,0-1-2,-4 1-6,0-2 11,-5 3-16,-4-3 0,3 3-16,-3 0-5,-5-4-1,-2 1 0,1-1 2,4-1-7,-7-1-2,4 0-2,-1-3-8,3 0-16,1-2-32,-1 0-20,6 0-34,1-3-26,3 1-24,2-1-32,-1 0-28,6-1-30,2 1-15,3-5 0,3 2-11,2-1 3,4-2-6,5 1-184,-2-1-481,-1 2 214</inkml:trace>
          <inkml:trace contextRef="#ctx0" brushRef="#br0" timeOffset="53245.2688">5432 5882 20,'19'-11'115,"-7"4"21,0 1 15,-1 0 12,-4 2 12,-1-1 12,0 2 11,-3 1 3,0-1 1,-3 3-1,4-4-2,-4 4-14,0 0-11,0 0-9,0 0-6,0 0-7,-14 8-7,9-2-7,-1 3-6,1 2-11,0 3 12,3 0-8,-3 5-6,1-1 4,4 2-6,0-1-5,4-1-9,1 0-3,1-4-10,0-1-1,1-1-9,3-2-2,0 0-6,4-1 1,-3-4 0,1-1-2,3-2-4,1-4-8,2 0-9,1-5 2,-1-4-5,-1-3-7,2 0-6,-3-1-4,0-4 1,-2 0-4,-1 2-7,-3-3 0,-3 1-2,-2 1 4,0-1-6,-4 5-4,3 2 5,-7-1-3,3 4-1,0 0-1,0 3-1,-1 1-1,0-1-5,1 6 1,-3-4-1,3 4 1,0 0 4,0 0 0,-1 19 0,1-5 1,-1-3 2,1 3 3,0 1 7,0-3-9,0 2 9,2 0-12,2-2-5,0 3 1,-3-4 2,4 3 0,-1-4 3,1 0-10,-1-2 1,-1-2-12,2 0-20,1-3-22,-2-1-32,2 1-31,-6-3-44,13-4-27,-4 0-34,0-2-37,0-5-31,-1 0-30,5-6-19,-2 1-275,0-3-663,0-2 294</inkml:trace>
          <inkml:trace contextRef="#ctx0" brushRef="#br0" timeOffset="54050.0041">6007 5774 76,'4'-7'155,"1"5"32,-2 1 23,-3 1 14,0 0-1,3 10-6,-3-5-3,0 2 0,-2 7 4,1-2-5,0 7 4,-1-1 5,0 1 15,-1-4-3,2 4 3,-2-3-16,-2 2-16,1-2-16,0-4-7,4-1-25,0-2-14,-1-3-17,1 2-9,0-6-14,1 3-10,3-2-7,-4-3-10,10-2-7,-4-4-5,5 1-9,-2-5-11,1 0-16,3-6-13,0 3-7,-5-4-13,4 0-10,-1 0-15,-3 1 6,1 0-9,-2 2 4,2 3 2,-2 2 1,-4 0 8,2 1 3,-2 5 3,-1-2-2,-2 5 4,0 0 4,0 0 6,6 14 5,-7-7-2,1 5 8,0 1 3,-4 0 0,4-1 3,0 4 6,0-3-5,-1-3 5,-1 3-2,2-6-4,2-2 1,-2 3-1,1-3-4,4-1 3,-5-4 6,6 2-9,-6-2 6,13-3-10,-3-5 2,2 0-4,0 2-3,4-9-6,-2 4-6,2-3-5,-6 4 3,5-5-3,-2 3-6,-2 1 2,0 1 2,0 4 1,-4-3-2,0 4 2,-3 1 3,3 2 2,-3 2 4,-4 0 3,0 0 0,9 6-3,-8-1 7,2 4-2,-1-1 7,3 3 4,0-1 0,-4 0-2,4 1-4,-3-1 3,5 0 0,-1-1 10,-4-3-8,6 2-5,-6-3-3,3-2 7,1 2-26,-1-1-21,1-2-33,-1-2-45,-5 0-31,16-2-26,-10-1-21,1 0-20,-1-3-15,1 1 1,-2-4-3,3 1 1,1 0 1,-3 0 8,2-2 30,-2 2 22,-1 2 33,-3 3 34,3-1 36,2 0 19,-5 0 26,-2 4 27,4-2 30,-4 2 23,9 0 17,-9 0 12,11 6 2,-6 0 6,1-2-4,4 3-1,2-1-7,-6 1 3,8-2-6,-4 1-1,1 1-4,0-4-7,5 0 0,-5-1-1,3 1-1,1-3-4,-2 0 5,-1-3-10,1 1-10,-1-4 1,0-3-4,-1 1-5,2 2 2,-2-3-4,0-1-6,-2 0-1,0-2-5,-3-1 8,-6 2-5,5-3-6,-5 0-2,-5 4 2,1-5 17,-7-1-18,2 4-3,-2 1 6,-5-2 4,-1 3 10,-2 5-10,4 2 3,-5 2 8,5 2 8,-5 3 4,0 2 1,3 2 6,0 5 8,-1 1 7,5 3-3,0 4 8,2 0 0,0 4 10,4 3 4,3-5 0,1 5-3,6-5-5,1 1-6,3-1-7,-1-2-7,7-2-4,-2 0-6,7 1-7,-5-5-3,4-1-7,4-1 0,-4-1-27,7-4-30,-3-1-66,3-3-73,9-4-70,2 0-51,1 0-95,0-5-435,6-1-876,0-1 388</inkml:trace>
        </inkml:traceGroup>
        <inkml:traceGroup>
          <inkml:annotationXML>
            <emma:emma xmlns:emma="http://www.w3.org/2003/04/emma" version="1.0">
              <emma:interpretation id="{409D8813-C0BE-4287-86D6-54B56657011D}" emma:medium="tactile" emma:mode="ink">
                <msink:context xmlns:msink="http://schemas.microsoft.com/ink/2010/main" type="inkWord" rotatedBoundingBox="13233,5560 14979,5485 15028,6632 13282,6706"/>
              </emma:interpretation>
            </emma:emma>
          </inkml:annotationXML>
          <inkml:trace contextRef="#ctx0" brushRef="#br0" timeOffset="55378.6948">7496 5729 391,'-6'-11'115,"-3"1"24,3 1 19,1 1 16,-1-1 9,2 3 4,-2 1 5,1-1 0,1 1-1,2 1 2,-3 2-10,5 2-1,-4-9-15,3 4-18,1 0-11,0-1-12,1-2-13,4-3-15,5 2-9,2-6-8,3-2-3,2 0-15,10 0-8,-1-4-2,4 1-10,2-3 2,-2 3-11,2 0-4,3-1-10,-4 2-11,2-3-14,-4-2-2,1 0-12,2 2-11,2-1-9,-6-2-10,3 0-4,-2 1-1,-4 2 3,-1-1 3,-11 7 9,1-3 0,-2 2 8,-3 0 0,-3 6 7,-1-1 11,0 2 8,-4 1 16,-1 3 2,0 1 8,0 5 1,-4-5 6,4 5 6,0 0 6,-15 13 4,8-1 13,-3 7 8,-1 12 10,-1 0 24,1 5 20,-3 2 15,2 0 12,-3 16 12,5-12 9,-4 12 6,1 2 2,2-2-8,-1-1-4,1 1-7,2-15-8,-2 1-10,2-2-16,0 0-13,3-5-10,-1 1-9,7-11-7,-3 0-13,2-2-4,-1-2-8,2-6-6,2 1-6,-2-8-8,4-1-3,-4 3-8,2-4-9,0-2-13,-2-2-17,0 0-21,16-17-26,-5-2-20,-5 0-28,10-8-23,-2-4-19,2-2-17,-3 1-3,1 0 6,-2-1 4,-1 0 8,0 13 8,5-8 18,-7 8 13,2 4 9,-2 6 15,-3 4 4,2-4 7,-3 7 3,1 3 14,-6 0 7,12 6 6,-9 7 5,1-1 14,1 1 8,-3 1 3,-2 3 2,3-2 5,-1-1 3,2 5 6,1-2-1,-3-3-2,4-2 6,-1 0-7,2-1 4,-3-2 0,5 0 1,3-3 0,-1-4-1,4 1 3,0-3-3,6-3-2,0-1 4,1-2 0,3-1-4,-2-3-9,6-6 2,-3-2-14,1-2-4,-1 3-4,-9 5-5,2-5 6,-2 2-2,-2-1 4,-4 4 0,-3-4 6,-1 2 5,-1-1 3,-5 5 2,1 1 2,-2 1 11,-3 0 1,-3 4 3,-2 3 10,8 1 0,-23 6 9,2 5 10,3-3 4,-4 7 3,2 0-3,-4 7 2,3 4 1,3-4 3,2-3 0,4 0-9,2 1 5,2-2-12,2 0-4,0 1 2,6-4-4,0-3-2,1 0 2,3-4 2,-1-1-5,4-2-4,4 1 6,0-5-1,4-2-6,0 0 1,0-4-1,5-3-1,-3-1-7,5-2 6,0-1-4,-4-4-4,3 5-1,-4-4 4,-2-4-16,1 1-10,-5 1-2,0-2 1,-2 0 0,2 1 14,-7 4-10,1 3 6,-2 0 4,0 1-4,-3 4 11,2 3-8,0-1 7,-2 4-4,0 0 10,0 0 5,-8 14 9,4-3-1,1 4-1,0 4 15,2-1-3,-1 3 3,1-1 2,1 2-3,1-1 4,1-2-1,2-1-7,-2-4-4,3 0 0,-1-3-3,3 0 10,-1-2-12,3-2-10,2-1-25,-2-4-39,2-2-48,-4-1-50,6-2-50,-1-3-52,4-5-66,-1-1-293,1-1-667,-4-1 295</inkml:trace>
          <inkml:trace contextRef="#ctx0" brushRef="#br0" timeOffset="54471.9044">7627 5086 332,'0'0'309,"0"0"-31,0 0-21,-11 5-9,11 1 3,-5 5 8,2 8-4,0 1 4,-2 13 4,5 5 0,-3 1-6,0 14 0,3-11-8,-2 12-5,-1-14-10,1 18-12,2-1-18,-1-1-18,-4-16-16,3 0-18,2-3-15,0 1-16,-4-6-10,4 1-9,0-11-9,0-2-13,0 0-6,0-3-11,0 0-13,1-9-16,2 1-29,-3-1-26,0-5-37,0 4-36,2-5-45,-2-2-41,0 0-43,0 0-39,0 0-40,0-20-33,-2 5-29,-1 2-7,-3-5-241,1-1-663,-1-1 293</inkml:trace>
          <inkml:trace contextRef="#ctx0" brushRef="#br0" timeOffset="55863.423">8686 5371 306,'0'0'338,"-2"-2"-39,2 2-26,0 0-26,0 0-22,0 0-9,0 0 2,0 0-6,12 0 7,-12 0-10,16 0-6,-1 1-16,-2 0-14,8-1-17,1-2-14,5 0-17,5-1-11,5-4-12,-1 5-23,1-7-42,-3 4-61,3-1-57,-6-2-74,0 2-85,-7 1-91,-2 0-211,0 2-587,-7 1 260</inkml:trace>
          <inkml:trace contextRef="#ctx0" brushRef="#br0" timeOffset="55677.001">8986 4794 100,'-6'-5'345,"5"3"-29,0-4-31,1 6-19,-5-2-33,5 2-13,0 0-9,-12 10-2,5 4-1,2 6 5,-2 6 18,2 8 6,0 0 10,4 21 5,1-12-1,-3 14-7,3 2-10,4 0-17,-4-2-17,-1 1-18,1-4-18,1-11-17,3 15-11,-8 1-13,4-6-8,-1-14-14,-2 1-11,1-1-7,0-5-9,0 3-5,0-3-12,-1-5-2,3-8-7,-6 2-7,6-6-17,0-3-27,-3-3-28,1-3-41,2 1-64,-1-7-55,-4-1-66,5-1-61,-11-8-59,6-2-51,-3-9-309,-2 0-796,-2-12 353</inkml:trace>
        </inkml:traceGroup>
        <inkml:traceGroup>
          <inkml:annotationXML>
            <emma:emma xmlns:emma="http://www.w3.org/2003/04/emma" version="1.0">
              <emma:interpretation id="{BE1879A4-DE37-4CE5-AE33-F64BD50DD5AE}" emma:medium="tactile" emma:mode="ink">
                <msink:context xmlns:msink="http://schemas.microsoft.com/ink/2010/main" type="inkWord" rotatedBoundingBox="16250,5832 18481,5737 18522,6685 16290,6780"/>
              </emma:interpretation>
            </emma:emma>
          </inkml:annotationXML>
          <inkml:trace contextRef="#ctx0" brushRef="#br0" timeOffset="58704.5551">10435 5367 175,'-3'-8'253,"-1"4"-11,2-1-14,2-1-17,0-1-11,0 2-9,2 0-24,2 0-12,0-1-9,1 4-6,1-1-9,5 0-7,4 2-4,0 0-7,6 0-9,1 1-6,5 1-5,9-2-13,-1 1-7,2 0-6,3 0-7,3 0-7,-3-3-7,3 3-2,1 0 2,-2 0-11,1 0-13,-1 0-21,-6 0-24,2 0-30,-1 0-37,3 0-36,-4 0-42,-3-3-32,5 0-58,-6-2-159,3-1-452,-1 1 200</inkml:trace>
          <inkml:trace contextRef="#ctx0" brushRef="#br0" timeOffset="58463.6228">10787 5451 233,'-3'-5'236,"2"-1"-4,1-2-1,0 5-4,0-5-7,0 3-3,0 1-4,0 4-9,0-6-10,0 6-10,1-8-15,-1 8-19,0 0-4,0 0-11,0 0-1,6 14 2,-2-9-5,-3 9 5,1-2-1,0 12-2,-1-3-4,-1 10-4,0-3-8,0 3-10,-1 0-5,-1 0-10,-2-3-10,0-5-8,3 5-7,1-6-6,-4-2-10,2-5-4,2 0-1,-4-2-5,4 1-6,-2-7-1,2-1-21,-3 2-22,3-4-23,0-4-52,0 0-49,0 0-53,0 0-59,-2-14-64,0 0-55,-4-4-246,1-1-661,-3-1 294</inkml:trace>
          <inkml:trace contextRef="#ctx0" brushRef="#br0" timeOffset="58972.3921">11722 5126 25,'-8'1'242,"-1"2"-5,-2 3-3,-5-1 2,1 6-3,-5 1-8,1 4-7,-5 3-3,-1 6 3,3 0-7,0 3 15,2 3-6,0 2-2,4-3-14,-1 5-10,6 0-21,0 1-15,2 1-12,5 0-13,2-2-11,-3-1-14,10-5-14,-5 1-8,6-2-9,-1-7-3,5-2-9,0-2-12,-4-3-5,5-2-2,-2-1-22,2-3-13,1-2-27,2-1-40,-1-5-38,1 0-42,-1-2-39,3-5-50,3-4-67,-1-3-29,4-10-256,0 2-625,-2-5 278</inkml:trace>
          <inkml:trace contextRef="#ctx0" brushRef="#br0" timeOffset="59606.1722">11812 5540 102,'-3'4'248,"3"-4"-16,0 0-13,0 0-7,0 0-5,0 0-3,0 0-3,0 0-7,0 0-5,21 0-3,-21 0-14,18-4-9,-4 4-11,-2-2-12,3 0-9,6 0-20,4-2-7,-4 0-17,1 3-7,2-2-5,-2 0-17,-1 3-9,1-4-39,-6 4-34,0-1-26,-4 0-41,2-1-41,-4 2-54,-1 2-42,-1-1-242,0-1-508,-2 2 225</inkml:trace>
          <inkml:trace contextRef="#ctx0" brushRef="#br0" timeOffset="59388.2283">11916 5067 95,'3'-6'226,"-3"2"-27,2 1-13,-2 3-11,0 0-6,0 0 3,0 0 2,-5 23 3,2-12 1,-2 4 1,3 4 5,-7 0-17,4 1-2,2 0-3,-2 0 6,0-1-22,0 1-10,4 1-13,-4-2-13,3-6-9,0 2-12,0-3-8,2 0-7,0-5-3,0 2-9,2-4-8,-2 0-2,1 1 0,0-1-9,-1-5-7,10 0 2,-10 0-5,10-10-5,1 4-1,0-3-9,0-3 0,5 0 2,-3-2 1,0-1-10,3-1 0,-4-1-1,2 2 0,1 0-7,-2 1-1,-4 1 5,1 3-10,-3 0 4,2 4 1,-3-2-5,-2 4-4,0 2 7,0 0-7,-4 2 7,0 0 4,12 8-6,-10-3 5,1 7 2,-1 1-7,-1 0 9,-1 1-5,0 0 0,0 0 6,0 5-3,0-2-4,0 0 8,3-3-1,-1 2-10,0-1 7,2 2-6,-3-3 4,3 0 0,-2 0-16,1-2-24,-1-1-34,-2-2-45,4 1-46,-2-4-54,-2 0-47,2 0-61,-4-1-193,2-5-561,-5 3 248</inkml:trace>
          <inkml:trace contextRef="#ctx0" brushRef="#br0" timeOffset="59955.2315">11914 5693 179,'0'0'208,"0"0"-1,0 0-7,0 0-7,0 0-13,16 1 4,-16-1-12,20-3-11,-9 0-4,1 3-8,2 0-10,-2 0-16,-2 2-8,1-1-11,0-1-13,-2 4-6,-1-2-8,0 2-3,-2 0-7,-1 1-2,-3 1 0,3 0 3,-3 2 2,-4 3 12,1 0 0,-3-1 4,1 3-4,-5-3 6,2 2-3,0 0 0,0-1 1,0 0-5,0 1-8,2-1 12,-2 0-23,2-1-7,3-1-3,-3 0-6,8-3-8,-3 3 0,4-1 0,1-2 0,3 1-9,2-1 8,1-2-11,4-2-8,0 3 10,2-1-3,3-2-8,-5-2-7,0 2-16,0-4-24,2 0-31,-4-1-30,1 0-29,1 0-41,-4-2-51,2 2-69,1-5-71,-2-5-197,0 3-594,-1-5 262</inkml:trace>
          <inkml:trace contextRef="#ctx0" brushRef="#br0" timeOffset="60295.9616">12437 5043 185,'5'-1'217,"-5"1"-5,0 0-1,0 0-5,12 1-4,-7 4 6,6 2-8,0 1 1,4 7-7,0 1-3,-3 3-4,5 6-7,2 1-2,-3 5 2,1 1-1,-2 2-10,-2-2-17,-2 6-4,0-5-13,-1 7-10,-4-2-7,2 16-11,-5-15-3,-1 2-8,0-2-9,-2-3-5,-4 3-13,1-1-7,-1-5-5,-3 1-5,2-3-2,-1-1-8,2-7-2,-2-3 4,1-3-19,-1 0-21,1-6-33,1-1-52,3-3-40,0 1-51,-3-2-73,4-6-93,0 0-315,0 0-706,0 0 313</inkml:trace>
        </inkml:traceGroup>
        <inkml:traceGroup>
          <inkml:annotationXML>
            <emma:emma xmlns:emma="http://www.w3.org/2003/04/emma" version="1.0">
              <emma:interpretation id="{CBF4D74C-70F0-4932-AEB2-70771421EA1C}" emma:medium="tactile" emma:mode="ink">
                <msink:context xmlns:msink="http://schemas.microsoft.com/ink/2010/main" type="inkWord" rotatedBoundingBox="18891,5362 22220,5220 22287,6778 18958,6920"/>
              </emma:interpretation>
            </emma:emma>
          </inkml:annotationXML>
          <inkml:trace contextRef="#ctx0" brushRef="#br0" timeOffset="60703.8554">13535 5332 261,'5'-2'345,"1"-1"-22,-1 1-23,-5 2-17,8-3-22,-8 3-18,4-1-24,-4 1-4,0 0-12,0 0 7,-4 11 1,-1-2-8,-5 2 1,-2 6-9,-7-1-14,-7 6-17,-1 0-15,-2 3-16,-1 0-8,0 0-9,-1-7-14,-2 6-14,3-5-8,-1 2 3,5-1-16,-1-2-5,8-7-9,0-1-5,7-1-5,2-3-4,-1 2-5,5-6-4,0 2-2,3-2-5,0 3-10,3-5 2,-2 7-3,5-2 2,2-1-2,2-2 0,7 6-5,5 0 4,-4-1-2,5 1 0,-1 2 1,4-3-2,1 4-3,6 1 2,-7-3-3,-1-2 0,0 2 1,2-1 1,9 0-1,-10 1-1,-2-5-2,0 1 1,-1 1 0,-8-1 0,5 0-3,-4-2-13,-2-1-25,0 2-35,-2-2-38,-2 2-37,-1-1-32,-4-2-29,2 3-45,-4-4-61,0 0-62,0 0-255,0 0-684,0 0 303</inkml:trace>
          <inkml:trace contextRef="#ctx0" brushRef="#br0" timeOffset="60918.8147">13234 5888 14,'-5'1'316,"5"-1"-30,0 7-20,-2-4-11,2-3-10,2 9-6,3-4-6,0 2-9,-3 0 5,7-1-2,2-3-2,1 5-2,2 0-7,-2-2-12,10 0-20,-3 3-10,0-3-20,4 4-16,-4-4-14,1-1-11,-2 3-12,-3-2-12,1-2-24,-4 1-40,2 0-47,-3-1-50,-5 1-45,4-3-60,-5 1-77,1-1-86,-2 0-259,-4-2-646,5 4 285</inkml:trace>
          <inkml:trace contextRef="#ctx0" brushRef="#br0" timeOffset="63621.0039">14214 5490 132,'0'0'231,"0"0"2,3-10-7,-3 10-6,0 0-7,0 0-9,-7-9-13,6 5-3,1 4-16,-5-7-7,2 2-8,1 0-9,1-2-8,-4 1-7,0 0-5,3 2-8,-2 0-8,-1-3-5,1 3-4,-2 1-8,0-2-6,0-1-6,-2 3-4,0 0-11,-2 2-1,-3 1-5,0-2-6,1 2 0,-3 0-1,-4 0-8,3 2-13,1 0 6,-6 7-7,5 1-3,-4-1-2,8 2 4,3 0-8,-5 6 5,4-1 2,1-4 5,1 5-5,4 2 3,4 1 6,0-3-3,6 2-1,4-2 4,-1-3 6,7 4 3,2-3 2,4-3 4,5 3 0,3-2-5,2-2-2,3-3-6,0-2 1,2-1-7,-2-3-5,2-2 0,-1 0 3,1 0-7,-4-1 4,-1 0-13,-4-3-7,-6 3-17,-1 0-39,1 0-49,-1-3-51,-6 3-54,1 0-58,-4-1-74,-3 0-69,2 0-233,-2 1-686,-3 0 304</inkml:trace>
          <inkml:trace contextRef="#ctx0" brushRef="#br0" timeOffset="65093.3961">14674 4852 39,'-12'-3'281,"3"0"-18,-2 5-14,-1 2-10,-3 1-12,5 3-9,-6 4-7,0 5-13,-1 6-14,1 4-4,0 6 8,2 3-14,1 4-4,4 0-14,3 3-2,1 14-14,5-3-8,0-14-16,5 14-3,1 3-6,3 0-14,2-2-6,4-1-9,-2-1-1,3-14-12,3 12-3,-1 0-12,-2-14-2,-1 2-5,3 0 13,2-4-23,0-2-3,2 1-9,1-3-21,-1-3-34,4-3-46,-1-2-47,-8-9-61,9 1-60,-5-5-61,-6-3-274,7-5-631,-3-2 278</inkml:trace>
          <inkml:trace contextRef="#ctx0" brushRef="#br0" timeOffset="64388.9852">14844 5504 130,'-4'2'236,"4"-2"-11,-1 7 0,1-7 2,0 6 0,0-6 3,7 5 2,1 0 1,0-2-8,5 0-8,2 0-10,4-3-9,4 0-12,-1 0-17,-1 0-19,15-3-8,-10 2-20,6-3-14,-1 6-8,-1-4-9,-6 1-10,1 1-12,-1 1-11,-2-2-12,-5-1-20,4 5-24,-4 1-36,-3-2-34,-2 6-39,-2-8-43,-4 4-39,2-2-45,-2 1-51,-3 3-232,-1-2-558,-2-4 247</inkml:trace>
          <inkml:trace contextRef="#ctx0" brushRef="#br0" timeOffset="64146.993">15047 5113 205,'-8'-5'296,"2"2"-9,1-3-6,-1 4-7,-4-3-13,4 4 0,2-4-16,-2 4-15,6 1-19,-6-3-14,6 3-14,-11 6-9,4-2-3,4 3-7,-3 2 5,-1 5-12,0 2-14,3 2-9,-3 1-5,3 1-12,-1-3-1,2 3-10,-2-3-3,5 0-10,-2-3-4,-1-3-9,3 4-6,-2-5-7,2 1-7,-1-3-4,-2-2-3,2 1-6,1-2 0,1-2 0,-1-3 0,0 0-7,0 0-5,0 0-2,0 0-2,11-12-8,-9-1 2,7 1-6,-3-5 0,4-4-9,5-6 2,-3 0-4,-5 4-5,7-4 0,-8 6-7,3-2 2,1 3 3,-3 0 4,3 1-8,-4 6 8,2 0-8,-2 0 0,-1 1-3,-3 7 8,3-4-10,0 2-1,0 5-1,-5 2 5,5-2-4,-5 2 5,7 9 0,-3-1 1,0 2 3,-1 5-2,5 2 2,-2 3 2,0-3-1,0 2 4,0 4-3,0-4 2,4 2 1,-4 0-1,1-2-1,0 2-1,-1-2 5,0 0-2,5-1-1,-6-4-1,1 4-2,1-6-6,2 6-30,-5-4-55,2-5-43,-1 4-55,0-2-49,-1-1-59,-2-6-56,3 1-61,-4 1-233,-1-2-699,0-4 310</inkml:trace>
          <inkml:trace contextRef="#ctx0" brushRef="#br0" timeOffset="64732.5892">15016 5718 177,'0'0'261,"-5"2"-19,5-2-12,-2 2-6,2-2 0,0 0-3,0 0-4,13 4-13,-3-2-5,1-1-11,1 0-5,3 1-14,1 0-11,0 0-11,-4 1-13,1-2-4,-1 0-19,0 2-15,-4 0-2,0 3-1,0 2 3,-2-3 9,-4 4 6,1 1 5,-2 2 8,-2 2-8,-2-1-4,1 1-2,-4 0-3,-2 2-2,-2 1-4,3 0-4,-2 1-3,3-4-9,0-4-5,0 4-6,1-2-10,3-2-3,-2 3-9,1-2-3,3-1-6,0 1-5,3-2 0,3 0-5,0 0 0,3 1-7,3-4 4,2 2-10,0-2 0,5 0-7,1-3-22,-1 4-28,2-4-38,-1-2-49,-2-1-44,-2-1-36,0-2-46,-1-2-61,0-2-64,-3 3-342,0-5-777,-2-2 343</inkml:trace>
          <inkml:trace contextRef="#ctx0" brushRef="#br0" timeOffset="65474.9265">15675 4806 56,'0'0'211,"0"0"-8,0 0 6,0 0 6,15 11 6,-10 0 9,2 7-1,-1 3 2,0 9-1,4 4 10,-2 2-1,-1 1 4,-1 2-8,4 4-12,1 9-7,-5-12-17,-3 0-6,5 15-9,-4-1-12,-2-12-6,-2-1-19,3 15-12,-2-3-6,-7 0-7,5-15-2,-4 3-16,-1-2-9,-2-1-9,2-1-5,-4 1-11,-1-3-6,3-2-7,0-2-1,-3-3-11,1-6-5,4-1-18,-5-2-30,3-3-40,-2-4-63,2-1-64,1-2-54,-2-3-70,6-4-75,-6 0-372,3-4-808,-2-2 357</inkml:trace>
          <inkml:trace contextRef="#ctx0" brushRef="#br0" timeOffset="65907.136">16023 4620 138,'0'-13'303,"1"1"-19,-1 4-14,4-4-7,-4 4-13,1 0-15,3 2-10,-3 1-24,3-1-6,2 0-20,0 1-7,0 0-11,2 3-13,-1 0-5,8 1-18,-4-1-6,-2 4-11,2-1-9,1 2-10,-5 2-8,3 1 0,0 6-10,-4-4-7,-2 4-3,1 0 0,-2 3 3,-1 4 5,-2 1-5,-2-2-2,-3 3 1,1-1 3,-1 1-2,-1 1 0,-1-3 3,-1 2-13,-1-3 5,3 2-5,2-3 17,-1-2-4,0-1-5,1 0-4,1-1-1,1-2-4,4-1 0,-1 1-2,5 1 0,1-4 1,0 2 1,4-1-1,1-2-1,3 0-8,-1-3-1,8 3-1,-7-4-28,5 1 0,1-2-1,0 3-7,-4-4 5,-2 1 2,4-1-5,-6 0-24,1 1-46,-2-2-63,-2 0-64,-3 0-88,2 0-112,-1 0-359,-8 0-814,9 0 360</inkml:trace>
        </inkml:traceGroup>
      </inkml:traceGroup>
    </inkml:traceGroup>
    <inkml:traceGroup>
      <inkml:annotationXML>
        <emma:emma xmlns:emma="http://www.w3.org/2003/04/emma" version="1.0">
          <emma:interpretation id="{18A77E31-DDFB-42EB-9E7C-D72E387083DC}" emma:medium="tactile" emma:mode="ink">
            <msink:context xmlns:msink="http://schemas.microsoft.com/ink/2010/main" type="paragraph" rotatedBoundingBox="19689,7164 22790,6940 22820,7344 19718,7568" alignmentLevel="4"/>
          </emma:interpretation>
        </emma:emma>
      </inkml:annotationXML>
      <inkml:traceGroup>
        <inkml:annotationXML>
          <emma:emma xmlns:emma="http://www.w3.org/2003/04/emma" version="1.0">
            <emma:interpretation id="{A63E6454-25C0-4BCE-9943-B9D306AB89BA}" emma:medium="tactile" emma:mode="ink">
              <msink:context xmlns:msink="http://schemas.microsoft.com/ink/2010/main" type="line" rotatedBoundingBox="19689,7164 22790,6940 22820,7344 19718,7568"/>
            </emma:interpretation>
          </emma:emma>
        </inkml:annotationXML>
        <inkml:traceGroup>
          <inkml:annotationXML>
            <emma:emma xmlns:emma="http://www.w3.org/2003/04/emma" version="1.0">
              <emma:interpretation id="{98B76728-9324-4CFB-9547-B0C1E13DE65B}" emma:medium="tactile" emma:mode="ink">
                <msink:context xmlns:msink="http://schemas.microsoft.com/ink/2010/main" type="inkWord" rotatedBoundingBox="19689,7164 22790,6940 22820,7344 19718,7568"/>
              </emma:interpretation>
            </emma:emma>
          </inkml:annotationXML>
          <inkml:trace contextRef="#ctx0" brushRef="#br0" timeOffset="81776.8431">13880 6493 11,'0'0'200,"-3"-7"-6,3 7 0,-5-7-7,4 4 1,-1-1-2,2 4-2,-4-6-2,4 6-5,-4-2-2,4 2-5,-1-8-2,1 8 0,0 0-12,-4-2-5,4 2-18,-1-4-14,1 4-8,0 0-11,0 0-19,0 0 5,0 0-10,0 0-2,0 0 0,4 16-3,-2-10-6,3 1 16,1 5-11,7-1-3,0-1 0,8 1-4,8 2 4,7-3 1,2 1-9,4-2-4,21 0-7,-2-7-3,3-2-1,-3 0-4,4-6-2,2-2-11,-2 0-4,4-5 1,-3 1-1,2-1-7,-1 0-2,2 2 3,-5-3-3,2 3-3,-7 1 0,-16 4-2,4 2 2,-7 1 2,2 5-12,-5 1 7,-4 5-4,-8 0 1,-2 2 10,-4 2-9,-1 4-1,-5 2 2,-2-2-3,-2 2-1,-5 3 9,0-3 7,-4 2 3,1-1 24,-2-5 8,-1 0-2,0 1 3,1-2 1,-2 2-4,1-4 0,-1-3-4,3-2-2,-1 1-1,1-3 4,0 1-1,0-5-2,0 0-8,0 0 0,0 0 0,26-11-13,-6-3-1,8-7-3,0-2-9,3-1-12,5-1-8,-3 2-15,-1-2-3,1-3 1,-1 3 0,1 0-2,-1-1 7,-1 6-2,-1-1 6,-2 6 0,0-2 2,0 3-3,-7 6 4,3 1-1,0 0 6,3 3-4,-6 2 1,6-1-1,4 1 6,3 4-3,1-2 6,-2 3-1,0-1 2,-1 2 0,5-2 4,-5 1-5,4 1 0,-3-3-2,3 3 5,-1-4-2,0 0 0,3 0 0,-4 0 1,2-4 3,0 1 2,-2 1-5,-2-4 1,1 2-1,-9-2 4,9-1 12,-10 2-10,1-1 12,-6-2-10,-1 5 10,-1-2-10,-2 0 12,-1 1-7,1-2 4,-2 3-7,-6-2 0,0 0 2,1 2-3,-5-3-5,0 3-12,-2 3-49,-2-6-61,2 6-68,-4-5-68,4 5-88,-12-3-100,3 0-234,-3 3-733,1-1 325</inkml:trace>
        </inkml:traceGroup>
      </inkml:traceGroup>
    </inkml:traceGroup>
    <inkml:traceGroup>
      <inkml:annotationXML>
        <emma:emma xmlns:emma="http://www.w3.org/2003/04/emma" version="1.0">
          <emma:interpretation id="{EC4B27BD-FFF3-451D-84DB-E808C3B1D666}" emma:medium="tactile" emma:mode="ink">
            <msink:context xmlns:msink="http://schemas.microsoft.com/ink/2010/main" type="paragraph" rotatedBoundingBox="946,7708 10938,7468 10971,8826 978,906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7E101C5-26F3-4858-919F-57F32E6F185B}" emma:medium="tactile" emma:mode="ink">
              <msink:context xmlns:msink="http://schemas.microsoft.com/ink/2010/main" type="line" rotatedBoundingBox="946,7708 10938,7468 10971,8826 978,9066"/>
            </emma:interpretation>
          </emma:emma>
        </inkml:annotationXML>
        <inkml:traceGroup>
          <inkml:annotationXML>
            <emma:emma xmlns:emma="http://www.w3.org/2003/04/emma" version="1.0">
              <emma:interpretation id="{6745AA8A-6A33-4F81-8149-D30C46DB7C7F}" emma:medium="tactile" emma:mode="ink">
                <msink:context xmlns:msink="http://schemas.microsoft.com/ink/2010/main" type="inkWord" rotatedBoundingBox="7963,7879 10329,7822 10354,8841 7987,8898"/>
              </emma:interpretation>
            </emma:emma>
          </inkml:annotationXML>
          <inkml:trace contextRef="#ctx0" brushRef="#br0" timeOffset="75422.455">2663 7301 19,'3'-2'250,"0"-2"-4,2 1 0,0-1-5,-5 4-2,6-4-2,-6 4-10,5-4-12,-5 4-5,1-2-18,-1 2-8,0 0-6,0 0-14,0 0-2,0 0-3,0 0 4,-4 17-5,1-12-2,-4 13-5,-4-1-6,-4 8-6,1-5-17,-7 5-3,1 0-12,-4 4-8,2-1-8,-3-3-5,2-4-12,-7 1 17,6 2-10,0-3-7,1 1-7,4-7-7,2 0-7,0 0-4,3-5-4,3 0-6,2-1-2,-2-3-7,4-1-4,4 1-6,-2-4-5,2 1-2,1 1 1,2-4-3,5 7 0,0-1 0,1-3-4,0 2 0,6 0-3,3 2 1,5 1-1,1 1 1,2-1 0,8 4 3,-7-5-4,7 5 2,-3-4-1,5 4-1,1-1 0,-8-3 3,3 1-3,-4-3-2,-1-1 0,0 4 3,-4-4-2,1 4 0,2-3-6,-4-1 8,-1 2-3,-3-2-9,-2 0-19,0 0-25,-2 1-34,0-2-37,-3 1-31,0-3-27,-5 2-28,2-2-28,-4 3-49,-1-5-40,0 4-333,0-4-712,-9 4 314</inkml:trace>
          <inkml:trace contextRef="#ctx0" brushRef="#br0" timeOffset="75682.9332">2470 8016 158,'-3'5'267,"3"-5"-3,0 0 8,4 7 2,-2-4-4,5 2-2,-3 1-1,3-3-1,-1 2-4,5 2-9,2 0-7,-2-3-13,2 1-11,3 0-20,-3 1-15,0-1-15,3-1-16,2 8-17,3-7-12,-8 0-15,1 1-10,1-1-11,-3-1-13,2 1-2,-3-3-11,1 4-18,1 0-20,-5-4-44,0 2-30,0-2-41,2 1-34,-4-1-33,-1-2-37,-2 4-50,-3-4-67,8 3-347,-8-3-710,0 0 315</inkml:trace>
          <inkml:trace contextRef="#ctx0" brushRef="#br0" timeOffset="76404.8521">2129 7165 199,'4'4'306,"-2"-3"2,-2-1 3,0 0-5,4 5 6,-4-5-9,0 0-19,2 2-9,-2-2-7,0 0-18,0 0-18,4 4-20,-4-4-17,0 0-17,0 0-19,0 0-16,0 0-17,0 0-10,0 0-16,0 0-25,0 0-35,0 0-56,0 0-49,0 0-56,0 0-60,0 0-71,0 0-82,0 0-288,12-2-674,-12 2 299</inkml:trace>
          <inkml:trace contextRef="#ctx0" brushRef="#br0" timeOffset="77232.3302">3845 7477 66,'0'-5'229,"2"0"6,-2 5-3,0-9-4,-2 4-8,2 0-3,-3 0-12,-1 1-6,2 2-8,-2-7-11,-1 4-3,-1 0-16,-1 1-10,1-1-16,-9-1-8,3 3-12,-2 1-15,-2 1-8,-4 2-2,0-1-9,0 1-13,-2 3-5,-2-2-7,5 5 0,-3-1-10,1 0 2,-2 0-3,1 3-7,3 3-2,-2-4-5,2 2-2,1-1 6,2 2-8,4 1 1,3-3-2,0 1-5,3-1-10,1 1 21,3 3 3,1 1-10,2-2 0,1 7-4,3-4 3,6 1 1,0-2 10,3 0-16,4 3-2,3-2 2,7 1 1,-6-3-6,6-3 0,-4-1-3,9 2-1,-2-5 0,0-1 0,1-2-2,-7-3-20,0 0-34,9 0-29,-13 0-29,-1-4-33,1-1-35,5-3-39,-5 2-31,2-6-29,-2 3-43,-7 0-168,2-4-520,1 1 231</inkml:trace>
          <inkml:trace contextRef="#ctx0" brushRef="#br0" timeOffset="77672.8009">4145 7478 7,'0'0'215,"0"0"5,0 0-1,7 0 6,-7 0 5,0 0 7,5 5 0,-4 4 4,0-4 0,1 4-9,0 1-14,-1 4-1,1 2-10,-2 1-15,0 3-13,0-1-16,0-4-17,-3 1 1,3-4-26,1 1 0,-2 2-17,1-4-19,-2 1-5,2-4-6,0 1-3,-2-2-9,4-4-1,-2 3-4,0-6-2,0 6 1,0-6-4,2 3-3,-2-3-6,0 0-5,0 0 7,4-17-13,-1 9-2,0-5-8,1-2 0,0-1-7,3-3-6,0 0 1,-1-8-5,4 0-5,-3-1-7,3 2 15,0-3-12,0 12-3,0-2 2,0 3-1,1-1 0,0 1 3,0 5-4,-1-1 0,0 3-1,1 3-1,0-2 4,-3 5 0,0 3 1,3 1 4,-4 4-2,0 3 1,5 1 1,-5 7 0,0-3 12,2 5-15,-3 0 6,-1 1-1,-1 1-8,1 0 2,1 0 6,-3 2-2,2-4 4,-2 0-5,2 1 0,0-6 0,-2 1-6,2-3-31,0 0-30,0-6-28,-2 4-34,0-4-30,0-1-29,0-1-42,0-1-53,-3-2-59,0 0-237,8-8-627,-6 4 278</inkml:trace>
        </inkml:traceGroup>
        <inkml:traceGroup>
          <inkml:annotationXML>
            <emma:emma xmlns:emma="http://www.w3.org/2003/04/emma" version="1.0">
              <emma:interpretation id="{1CC0B17C-7C6B-42F9-AD8B-4AE8F6CB3518}" emma:medium="tactile" emma:mode="ink">
                <msink:context xmlns:msink="http://schemas.microsoft.com/ink/2010/main" type="inkWord" rotatedBoundingBox="946,7708 10938,7468 10964,8540 971,8780"/>
              </emma:interpretation>
            </emma:emma>
          </inkml:annotationXML>
          <inkml:trace contextRef="#ctx0" brushRef="#br0" timeOffset="78104.9271">4563 6837 84,'-1'-6'256,"-3"-2"-9,4 5-7,-1-3-12,1 1-15,1-1-12,-1 0-20,5 3-8,0-3-11,1 1-5,4 2-7,1-1-12,4 0-6,-2 2-13,-1-2-10,8 4-6,1 3-3,-5-2-13,6 1-3,-4 4 7,2-1-15,-5 1 0,-2 0-4,-2 2 4,2 0 8,-3 1 4,-4 4 2,-2 0 11,-2 6-5,-4 1-1,-2 0 2,-2 1-1,-5 2 2,-1-4-2,-2 1-6,-2 4 3,1-5-6,1-1-8,2 0-7,0-4-3,3-5-15,2 2-5,2-3-5,2 1-3,0-4-1,3 1-7,3-2-3,0 1 3,4-3-5,2 1-4,6-3 5,6-2-10,5-1 6,3-2-1,5-1-7,0-1 1,-9 0 0,12 3 0,-3-1-7,-4 0 6,-8 1-23,2 2-24,-5-1-60,-1 3-67,-2 0-70,-8 0-91,2 0-88,-9 0-315,4 4-781,-3 1 346</inkml:trace>
          <inkml:trace contextRef="#ctx0" brushRef="#br0" timeOffset="68454.5181">-4840 7430 97,'-6'-5'241,"-3"3"-5,3-1-11,1 1-9,1 1-11,4 1-18,-3-5-9,3 5-11,-5-4-5,5 4 0,0 0 0,16-3-1,-9 1-5,8 4-6,5-7-4,3 3-13,13-3-12,-2 1-6,-1-5-10,7 3-12,-1-2-12,-2 2-6,3 1-6,-5 3-10,-1 0-2,-2-1-7,-8 0-8,0-1-13,-2 4-20,-2-2-33,2 4-35,-2-2-36,-4 0-42,-1 6-46,-4-2-35,5-3-46,-5 2-222,2 1-525,-2-2 234</inkml:trace>
          <inkml:trace contextRef="#ctx0" brushRef="#br0" timeOffset="68206.2076">-4422 7489 42,'-6'-7'126,"-2"3"1,1-1 8,0-1 9,-2 1 13,3 2 1,-1 0 11,-2-2 6,2 1 1,2 2 1,-1 0-6,6 2-5,-10 0-2,10 0-12,-10 4-4,9 2-2,-4-1 1,0 1 7,0 4-12,4 3 6,-1 1 11,-1-1-18,1 5 1,2 3-12,0-1-7,0 1-5,2 8-1,-2-5-12,-2 5-10,2-7-6,-3 1-10,3-2-5,3-2-10,-6 1-1,3-2-10,0-4-6,-1 3-4,1-6-6,0 0-1,0-2-2,0 0-25,-3-3-21,3-1-41,-2-2-51,2-3-52,0 0-48,0 0-49,0 0-49,-9-14-35,8 3-241,-4-3-624,4 0 277</inkml:trace>
          <inkml:trace contextRef="#ctx0" brushRef="#br0" timeOffset="68706.4597">-4065 7287 56,'0'0'223,"0"0"-7,-10 0 0,10 0-10,-11 5 3,0 1-1,3-3-5,1 3 1,-3 7 9,0-1-15,2 3 6,-2 2-7,1 4 0,-3 4-11,6-1-11,-2-1-12,5-1-11,-1 1-18,1-1-4,0 6-19,2-6-9,2 1 0,0-3-16,3 2-15,1 2-3,-4-3-3,4-1-10,0-1-4,1-2-6,1 0-6,-2-3-6,1-2 0,0-1-17,2 1-25,-3-7-30,0 1-39,1 2-28,1-5-34,1 0-37,-2-3-46,-6 0-38,11-4-41,-6-4-237,0 2-584,1-2 259</inkml:trace>
          <inkml:trace contextRef="#ctx0" brushRef="#br0" timeOffset="69116.201">-4051 7546 157,'0'0'236,"0"0"-11,0 0-4,0 0 1,0 0 2,0 0 3,0 0 0,0 20 0,2-12-16,-2 5-10,0-1-14,0 2-13,2-2-12,1 2-22,-3 3-5,0-6-18,0 3-4,4 1 3,-7-3-23,8 0-1,-5-3-13,3 0-14,-3-1-2,0-2-4,2-1-7,-2-1-1,0 2-5,1-4-1,-1-2-11,0 0 5,0 0-6,0 0-7,0 0-2,0-15-9,0 7 3,5-3-8,-5-3-7,5-3-3,-2 0-10,2-3-13,4-2 0,-7 1 0,8 1-3,-2 4 2,-2 3 1,1 1 8,-1 2-2,3 0-9,-4 5 16,2-1-5,-1 2 3,-1 3 12,-5 1-13,14 3 7,-8 2-2,1 3 11,1 1 0,-2 3 10,0 2 9,1 2 2,1 4 3,-2-1-9,0 4 7,0-4-2,3 2 0,-3 0 2,-1-2-5,1 0 1,-2-1-5,1-3 0,1-1-2,-5-3 1,4 3-2,0-5-7,1 2-2,-1-6-21,0 2-26,1-1-29,-1-1-32,-1-3-40,0-1-44,-4-1-52,12-6-52,-11 2-263,4-6-601,0 4 267</inkml:trace>
          <inkml:trace contextRef="#ctx0" brushRef="#br0" timeOffset="69381.2087">-3749 7250 75,'0'0'218,"2"-2"-3,-2 2-1,0 0-2,9 11-7,-4-6-1,2 4 1,4 6 2,-2 4 0,2 1 10,0 1-20,2 6 4,3 3 0,-2 4-5,1-3-6,-2 2-4,1-1-18,-2 2-14,-1 0-5,1 1-2,0 2-21,-6-4-14,0-1-10,-1-1-14,0-1 5,-1-6-18,-2 3-12,0-6 3,-2-1-9,3-1-7,-3-7-23,1 0-31,1-1-44,1-3-48,-3 0-59,2 0-47,-2-3-62,3-4-71,-3-1-286,0 0-672,0 0 297</inkml:trace>
          <inkml:trace contextRef="#ctx0" brushRef="#br0" timeOffset="69608.5009">-3214 7721 103,'5'-1'260,"-5"1"-20,8-2 0,-8 2-5,9 0-7,-9 0-6,11 2-9,-1-4-2,-3 2-6,2-1-10,0 1-17,5-2-11,-2 2-12,4-2-25,3-1-10,-3 2-7,6-1-12,-2-1-18,-3 3-4,-4 0-7,3 0-10,-3 0-34,0 0-23,-4 0-31,1 0-27,-4 0-28,-6 0-31,10 5-40,-8-1-50,-2-4-36,4 2-226,-4-2-502,0 0 222</inkml:trace>
          <inkml:trace contextRef="#ctx0" brushRef="#br0" timeOffset="69802.8693">-3169 7859 242,'-1'4'235,"1"-4"-5,-1 7 9,1-7-2,3 7 9,1-3-1,2-1-1,0 2 0,2-1-11,-1 0-1,4 1-15,3-3-11,-4 3-21,4-3-15,6 0-18,-5 0-15,1-1-11,5-1-11,0-1-14,-1 1-15,1 0-41,0-2-57,-7 0-49,2 0-80,-3 2-82,5-5-92,-7 3-255,-3-1-616,6 1 272</inkml:trace>
          <inkml:trace contextRef="#ctx0" brushRef="#br0" timeOffset="71119.5994">-2363 7459 57,'5'-6'234,"-1"0"-1,-1 2-4,1 0-7,-4 4-6,0 0-8,0 0 7,0 0 0,0 0-9,0 20-1,-3-6-6,-3 5-3,-1-1 4,-1 2-23,-4 8-11,1 1-8,-1 1-13,-1-2-5,2-6-14,0-2-8,-2 8-16,2-8-4,0 0-7,-2-2-5,1 1-6,0-3-13,1 2-9,1-8-7,1 1-1,1-3-6,0 2-1,6-5-3,-7 1-2,4-3-7,3-1-3,-3-1-12,5-1 4,0 0-10,-9-7 0,9 2-15,-2-6-6,4 2-5,-1-7-5,2 1-8,2 2 2,0-5 6,2 3-5,2 5 6,-3-4-3,4 3 5,-1-1-1,4 4 2,-3-1 3,2 2 3,3 1 5,-1 0-2,4 3-1,-4 0 1,9 2-3,-1-1 8,1 0 2,-2 2-3,1 0-1,3 2 6,-3 0-4,-1-1-4,4 0 5,-3 2 9,-2-1-2,1-2 6,-1 2-14,-5-2 3,-3 3-5,3-1-24,-2 1-35,0-2-31,-1 0-38,-2 1-38,1-2-47,-7 0-39,7 0-49,-11 0-232,11-4-582,-10 0 257</inkml:trace>
          <inkml:trace contextRef="#ctx0" brushRef="#br0" timeOffset="71374.3637">-2072 7482 22,'0'0'257,"0"0"-6,0 0-6,-7 0-7,7 0-4,0 0 8,-6 11-11,3-2-6,-2 1 2,0 5-6,3 1-12,-7 7 1,7-2-5,-7 6-22,3 1-14,0 5-11,3-4-15,-3 0-19,0 1-10,1-2-10,2-6-11,1-1-11,2-3-6,0 2-6,0-2-9,2-4-5,1 0-13,0 0-19,2-3-25,1-3-57,-1-1-43,1 1-42,0-6-54,1 2-63,2-5-72,0-2-240,3-2-617,0-1 273</inkml:trace>
          <inkml:trace contextRef="#ctx0" brushRef="#br0" timeOffset="71837.2074">-1940 7447 185,'-3'-3'228,"3"3"-8,0 0-6,0 0-6,0 0-14,0 0-5,0 0-11,0 0-8,24 9-1,-12-4-6,4-1-5,4-4-13,3 0-7,4 0-10,9 0-11,1 0-6,4-3-17,0-3-9,-1-2-8,2 2-10,-1 1-3,-4-5-11,-2 6-6,-1 1-15,-1 0-29,-10 1-42,1-1-52,-2-1-60,-1 2-57,-5 2-58,0 0-181,-2 0-485,-1-3 214</inkml:trace>
          <inkml:trace contextRef="#ctx0" brushRef="#br0" timeOffset="71617.2053">-1581 7502 25,'0'0'242,"0"0"1,10 4 4,-9 0 4,-1 2 2,0 5-6,-1 3-10,-3 3-7,-2 2-14,3 1-8,-3-3-12,1 6-18,-1 7-17,1-9-7,0 0-18,-1 0-15,4-2-16,-3 0-9,1-5-7,3 0-11,-2-2-9,0 2-9,3-5-8,-2-4-21,2 4-22,-1-4-20,1-3-37,0-2-39,-3 5-59,-2-3-67,5-2-60,0 0-253,-10-12-571,2 1 253</inkml:trace>
          <inkml:trace contextRef="#ctx0" brushRef="#br0" timeOffset="72126.8156">-987 7298 64,'0'0'269,"0"0"-3,-19 2 0,11-3-5,8 1-4,-16 2-8,7 4-6,-2 1-8,4 1 0,-4 4-7,-2 3-1,1 2-13,-3 2-2,0 10-9,1-1-9,0 2-15,4 1-11,-1 1-11,4-1-19,0 1-11,3 1-10,6-3-11,-4 1-13,6-1-1,0 0-15,0-9-6,1 8-7,4-5-11,-2-5-2,3 1-6,0-3-8,2 2-12,0-2-21,2-3-42,1 1-42,-1-5-49,5-1-53,-7-7-55,0 4-73,2-8-75,1-2-260,4-3-698,-1-5 309</inkml:trace>
          <inkml:trace contextRef="#ctx0" brushRef="#br0" timeOffset="72768.8691">-754 7732 276,'-4'1'289,"4"-1"-26,0 0-25,-3 3-16,3-3-4,0 0-3,7 6-5,0-5-2,-1 0-2,4-1-18,3 2-9,2-2-17,0-2-4,8 1-28,-3-2-5,2-1-16,2 0-14,1 1-6,1-3-12,0 1-27,-4 2-33,-3-2-44,-1 4-44,-5 0-44,-2 1-49,2 0-45,-5-1-56,-2 2-215,-6-1-518,0 0 230</inkml:trace>
        </inkml:traceGroup>
        <inkml:traceGroup>
          <inkml:annotationXML>
            <emma:emma xmlns:emma="http://www.w3.org/2003/04/emma" version="1.0">
              <emma:interpretation id="{B9AD73C2-A9A8-4E7B-9E1A-3292BB05B437}" emma:medium="tactile" emma:mode="ink">
                <msink:context xmlns:msink="http://schemas.microsoft.com/ink/2010/main" type="inkWord" rotatedBoundingBox="5151,7853 5942,7834 5967,8848 5175,8867"/>
              </emma:interpretation>
            </emma:emma>
          </inkml:annotationXML>
          <inkml:trace contextRef="#ctx0" brushRef="#br0" timeOffset="72544.3234">-616 7229 17,'0'0'278,"0"0"-23,3-4-15,-3 4-4,0 0-5,0 0-7,-10 18-8,9-10 0,-4 0-21,0 2-4,2 5-10,-2 0-5,2-2-15,1 1-10,0 1-8,0-3-17,-1 1-11,2-2-15,-3 1-5,3-2-12,0-6-7,1 3 2,0 0-19,0-2-2,0-5-13,0 6 0,0-6 0,2 2-10,-2-2 3,0 0-8,11-8 0,-5 3-11,2-7 1,3 5-3,-1-6-6,1 2-6,-1 0-5,4-3-6,-5 3 4,2 1 6,-1 2-4,1-3 1,-2 3 0,-3 3-2,3 1 0,-2-1-1,-1 2 3,0 3-3,-6 0 6,13 3 11,-6 3-3,-1 1-7,-1 0 6,0 6 0,1-1-3,-1 3 7,-3-2 2,2 1-2,-2 1-2,3-1-4,-4 0 5,4-1-4,-1 1-2,-1 0-4,0 0-3,1-4-21,-2 3-33,0 2-37,1-4-44,-3 0-60,-2 0-59,1-1-66,-4 1-229,-1 0-595,-1-3 263</inkml:trace>
          <inkml:trace contextRef="#ctx0" brushRef="#br0" timeOffset="73084.9125">-665 7878 139,'0'0'238,"0"4"-16,0-4-10,0 0-7,12 2-10,-12-2-6,14-2-7,-3 2-4,-1-1-3,3 1 0,3-2-10,-3 2-8,0 0-4,-2 0-17,1 3-9,1-1-8,-3 4 1,-3-3-3,3 3 1,-5 2 2,-2-2 4,0 5-2,-3 1 3,-3 0 8,0 2 10,-2 0 3,-1 3 3,-4 1 11,-1-2-13,1 2-10,4-6-8,1 1-9,-1-2-10,1 0-12,0-5-12,4 2-11,-2-2-7,3 3-4,0-4-8,4 0-6,1 1-3,2-2-3,2-2-9,6 1-1,-4 0-8,3-3-22,2 0-27,3-3-61,2-1-49,0-1-56,-5 0-50,-1 0-61,4-4-73,-2 1-383,-2-4-818,0-2 361</inkml:trace>
          <inkml:trace contextRef="#ctx0" brushRef="#br0" timeOffset="73415.7328">-75 7140 315,'3'-2'299,"-3"-3"-29,3 1-20,-3 4-11,4-4-4,-4 4 0,0 0-6,0 0 0,0 0-5,15 9-4,-9-2-9,-2 1-8,2 4-4,-2 2-4,4 5 2,1 9-5,1 3-8,1 0-16,-3 5-12,-2-3-10,4 3-9,1 0-11,-3 3-9,4-2-13,-5 1-9,2-2-5,-3 2-15,2-1-6,-2-3-5,0-1-5,0-1-9,-1 1-3,0-4-2,-4-6-9,3 0-9,-3 1-19,-1-4-23,0 1-39,0-2-59,-1-8-60,-4 3-55,1-3-66,3-3-88,-4-2-366,2-1-810,0-1 359</inkml:trace>
        </inkml:traceGroup>
        <inkml:traceGroup>
          <inkml:annotationXML>
            <emma:emma xmlns:emma="http://www.w3.org/2003/04/emma" version="1.0">
              <emma:interpretation id="{F0230141-B06E-44BD-9AEE-92134B0EDECE}" emma:medium="tactile" emma:mode="ink">
                <msink:context xmlns:msink="http://schemas.microsoft.com/ink/2010/main" type="inkWord" rotatedBoundingBox="6166,8183 7021,8163 7033,8688 6179,8709"/>
              </emma:interpretation>
            </emma:emma>
          </inkml:annotationXML>
          <inkml:trace contextRef="#ctx0" brushRef="#br0" timeOffset="73648.9834">340 7769 101,'0'0'310,"11"-2"-25,-4 2-17,2-4-13,3 2-17,0 1-12,3-4-9,-1 3-7,0-2-8,4 1-6,3 0-9,1 0-15,-5-2-9,7 2-21,-4 0-10,1-2-15,-6 4-11,0-1-10,-1 2-13,0 0-22,-2 0-24,-3 0-26,-3-1-34,-6 1-37,12 2-45,-8-1-62,-4-1-61,0 0-92,0 0-166,0 0-526,0 0 233</inkml:trace>
          <inkml:trace contextRef="#ctx0" brushRef="#br0" timeOffset="73904.9284">536 7546 211,'0'0'349,"0"0"-10,-1-4-8,1 4-7,0 0-12,0 0-13,0 0 3,0 0-4,-14 10 0,10-4 2,-1 5 7,4 5-16,-4 2-10,-1 3-19,1 3-16,0 5-25,3-6-23,-1 6-22,2-5-18,2 5-13,-1 0-13,0-8-12,3 0-12,-3 2-14,0-4-15,3-1-23,1-2-26,-3-4-40,-1 1-56,5-4-63,0 0-65,-4-1-62,3-3-57,2-2-75,-2 0-85,-4-3-267,11-6-802,0-3 356</inkml:trace>
          <inkml:trace contextRef="#ctx0" brushRef="#br0" timeOffset="74315.9881">798 7495 214,'0'0'256,"7"-1"-14,-7 1 7,11 4 9,-8 2 0,-1 2 5,0 0 4,0 1-2,0 5 3,-1 1-1,3 4 5,-2 2-6,0 3-2,-2-4-11,0 5-15,0 4-18,-4-8-18,4 0-20,-3-2-17,2-2-17,1-3-15,0 0-11,-1-3-12,1-2-13,0-1-8,0-6-10,0 2-5,1 1-9,-1-5-6,0 0-4,0 0-17,15-11-16,-8-2-22,-1 2-20,4-7-25,-1-1-20,2-1-21,2-8-15,2-3-11,-4 2 0,1-1-4,1-1-1,-2 4 17,-1 0 0,1 9 15,-2-2 5,2 4 11,-4 3 10,-1 1-1,1 7 6,-1 1 11,1-1 0,-3 5 12,-4 0 6,13 4 25,-8 1 10,0 6 3,1 3 12,-1 5 12,2 1 3,-4 2 7,5 8-2,-5-2 5,1 3 5,-1-1-14,-1 0-1,1-3-4,0 3-5,0-7-10,3-1-2,0-2-5,2 3-25,0-6-51,0 1-61,1 0-79,-2-4-90,0-1-122,2-3-230,1-1-695,-1-2 307</inkml:trace>
        </inkml:traceGroup>
      </inkml:traceGroup>
    </inkml:traceGroup>
    <inkml:traceGroup>
      <inkml:annotationXML>
        <emma:emma xmlns:emma="http://www.w3.org/2003/04/emma" version="1.0">
          <emma:interpretation id="{8053FCFC-68BF-4F10-8D9A-F8B9E70EB1D7}" emma:medium="tactile" emma:mode="ink">
            <msink:context xmlns:msink="http://schemas.microsoft.com/ink/2010/main" type="paragraph" rotatedBoundingBox="2217,10377 6256,9466 6490,10504 2452,1141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AAAA5128-7586-44DA-9CEB-8B64107FDFFE}" emma:medium="tactile" emma:mode="ink">
              <msink:context xmlns:msink="http://schemas.microsoft.com/ink/2010/main" type="line" rotatedBoundingBox="2217,10377 6256,9466 6490,10504 2452,11415"/>
            </emma:interpretation>
          </emma:emma>
        </inkml:annotationXML>
        <inkml:traceGroup>
          <inkml:annotationXML>
            <emma:emma xmlns:emma="http://www.w3.org/2003/04/emma" version="1.0">
              <emma:interpretation id="{74338E45-4197-4092-8324-A6668F92D6D7}" emma:medium="tactile" emma:mode="ink">
                <msink:context xmlns:msink="http://schemas.microsoft.com/ink/2010/main" type="inkWord" rotatedBoundingBox="2217,10377 5740,9583 5954,10534 2432,11328"/>
              </emma:interpretation>
            </emma:emma>
          </inkml:annotationXML>
          <inkml:trace contextRef="#ctx0" brushRef="#br0" timeOffset="84516.9843">-2869 9495 58,'0'0'249,"0"0"-13,0 0-9,0 0-6,0 0-3,0 0-3,-2 13-3,-4-10-6,0 6-9,-3 1-5,-2 1-8,-4 3-12,-7 5-2,-6 1-7,1 4-15,-4-1-9,0 1-17,-2-2-11,1 3-9,-5 0-12,-10 7-5,12-8-3,-2-1-6,0-4-15,1 3-2,4-2-8,-1-3-10,7-2 10,4-6-14,4 1 0,0 0-3,7-6-9,0 2 1,4-4-2,1 1 2,1-2-12,5-1 0,-1 3 2,1-3-3,0 0-5,0 0 7,17 2-11,-1-2 2,5 3 5,2-1-2,10 2 5,2 2-2,-2 2 7,3 0 5,-2 1 5,5-4 0,-5 3-7,5 3 4,-4-2-1,1-1-8,0 2 2,-3-3-4,0 4 1,-9-5-5,0-2 2,0 7 13,-4-5-18,-1-2-1,-1 6 0,-5-5-6,-2 1 0,0-2-20,-4 0-24,2-2-24,-5 1-27,-1 1-22,0-2-38,-3 3-42,0-5-50,-6 7-59,2-2-288,-11-3-643,3 2 284</inkml:trace>
          <inkml:trace contextRef="#ctx0" brushRef="#br0" timeOffset="84747.9595">-3471 10173 41,'-8'0'340,"0"-3"-33,2 3-27,6 0-28,-9-1-25,9 1-16,0 0-17,0 0 1,0 0-3,0 0 1,11 9 4,-2-2-3,2-3-16,3 3-10,1-2-5,7 4-19,2 2-2,-3-3-12,2 1-16,8 2-12,1 3-8,-11-8-9,3 4-11,0-2 8,7 3-17,-7-3-15,-2-1-20,0 0-32,-1-1-43,-1 1-40,-4 0-55,1 1-71,-2-4-88,-4 2-312,0-1-661,-6-3 292</inkml:trace>
          <inkml:trace contextRef="#ctx0" brushRef="#br0" timeOffset="90177.2113">-2319 9663 19,'0'0'254,"0"0"-1,0 0-5,0 0-12,0 0-4,0 0-21,0 0-12,0 0-6,0 0-5,0 0-5,0 0-4,4 11-4,-2-2-10,-2-2-2,3 6 11,-3-1-12,0 2-2,-3 5-8,3 2-14,-2 0-4,-2 1-5,-3 0-18,3 1-4,-7 6-9,1-1-6,3-6-13,-3 5-7,1-6-6,-1-1-3,2-1-7,-1-2 6,0 0-12,1-2-13,0-3-5,2-1 1,0-1 1,0-3-7,1 0 1,3-3-2,-2-2-1,1 3-5,3-5-6,0 0 0,0 0-11,0 0 1,-9-11-3,12 6-3,-1-4 1,2 1-4,0 4 0,2-9 13,3 5-11,0-3 0,2 5-1,1 0 3,0 1-13,2 1 11,1 0 4,-2 3-4,8-2 1,-4-1 3,-2 3-5,8-2 2,1 2 7,-4-1 4,0 2-9,2 0-2,10-3 8,-10 1-7,-3 0-3,3 1 6,-1 0 0,0-1 4,-4 1-6,3-1 2,-2-1 2,-2 2-3,-2 0-1,-1-1 1,1 1-34,-2-2-29,0 1-36,-4 2-27,-2-1-28,-6 1-26,12 1-26,-7 1-32,-5-2-30,0 0-48,6-3-255,-6 3-617,0 0 273</inkml:trace>
          <inkml:trace contextRef="#ctx0" brushRef="#br0" timeOffset="90479.9215">-2114 9798 202,'-1'-4'246,"1"4"-6,0 0-2,0 0 1,0 0 3,0 0 1,0 0 3,5 16 3,-2-8-13,-1 3-3,-1 1 11,0 2-4,2 4-6,-2 3-3,2-1-12,-1 0-11,2 5-11,-2-6-16,2 12-14,-2-8-10,1-2-11,-3 1-15,1 1-11,3-1-12,2 0-9,-6-2-12,1-1-4,3-1-11,-4-5-6,5 2-9,-5-2-5,2-3-9,2 2-13,0-5-26,-2-1-24,2 2-36,1 0-41,1-7-37,3 4-42,-2-3-31,-2-2-36,3 0-53,1-2-48,1-3-57,1-1-235,-1 0-689,1 0 304</inkml:trace>
          <inkml:trace contextRef="#ctx0" brushRef="#br0" timeOffset="90898.1346">-1545 10069 2,'6'-6'201,"0"6"7,-6 0 3,5-3-3,-5 3 3,5-3-1,-1 1-4,-4 2-3,0 0-2,0 0-1,0 0-3,0 0-6,0 0-5,0 0-4,-4 15-8,-1-11-20,-1 2 3,1 3-7,-1-3-19,2 2 4,-5-3-13,7 1-10,-3-1-15,-1-1-11,2 1-6,3-3-5,-4 1-5,5-3-9,-1 4-2,1-4-5,0 0-2,-3 5-5,3-5-5,0 0 2,0 0-8,0 0-5,9-14-4,-4 9-5,-3 0-1,3-1 8,-1-1-15,-1 5-3,5-6 2,-8 6 0,4-2-4,-2 0 11,-2 4-16,4-5 6,-4 5 8,0 0-11,2-2 1,-2 2 3,0 0-8,0 0 2,0 0 6,0 0-8,-8 15 1,4-11 1,0-3-1,3 4 9,-3 0-8,4-5-2,-2 6 0,-2-2-6,4-4 4,-1 2 1,1-2-7,0 5-9,0-5-27,0 0-24,0 0-43,5 7-42,-5-7-45,2 5-58,-2-5-77,0 0-324,10-3-708,-10 3 314</inkml:trace>
          <inkml:trace contextRef="#ctx0" brushRef="#br0" timeOffset="91404.9155">-839 9737 105,'0'-6'255,"2"1"1,-2 5-2,-2-6 2,2 6 1,-3-5-2,2 0-1,1 5-8,-5-7 3,3 1-12,2 6-4,-4-7-10,0 4-6,0-1-26,-1 2-15,-2-1-9,2-3-13,-2 6-12,-1-3-13,1 0-10,-1 3-9,-4-2-11,-2 2 2,1 1-21,0-1-10,-3 4-3,-4 1-12,3 4 0,-3-3-5,3 8-8,-4-5-7,7-1 3,1 7-7,-3-1-2,0 1 0,4 0-5,1 1-1,1-1 0,1 4 0,3-3-2,-1 2 8,5-4-9,2 1-4,2-4 7,0 4-1,3-3 1,1 1 3,4-2 1,6-1 1,2 2 0,-2-1-2,7-6-1,0 1-3,2-1-1,-3-1-4,3-1 2,9-1-6,-10-1-3,9-1 3,-8-1 2,-2-1-5,2-1-3,0 3-24,-3-7-42,0 3-71,-6 1-67,-1 2-71,-1-1-90,0 1-110,-2-4-253,-4 5-781,-2-2 347</inkml:trace>
          <inkml:trace contextRef="#ctx0" brushRef="#br0" timeOffset="92045.1853">-207 9371 228,'0'0'263,"0"0"-17,0-8-9,0 8-1,0 0-4,-4-2 2,4 2 2,0 0 9,0 0 3,0 18-7,-3-6-7,1 4-1,2 7-7,-1-3 0,-2 8-7,1-3-14,2-2-17,-5-1-10,3 0-16,2 1-11,-3-4-16,2 0-11,1-3-14,-5-2-3,5-3-13,0 0-8,0-4-10,-2 0-3,2-1-7,0-3-2,0-3-3,0 8-5,0-8-7,0 0-4,0 0-6,0 0-3,7-22-4,-7 13-7,4-13-2,3 4-9,-2-4-9,-2 0-5,4-7-6,-1-1-1,-1 6-10,-1 2-3,1-1 4,0 1 4,1 3-7,-2 0 3,1 4 3,1 4-1,-1-3 5,0 5-2,-2 2 0,1 3-2,0-2 0,0 6 4,-4 0 0,0 0 5,17 9 15,-11-2-14,3 3 8,-2 4-2,-3 0 3,2 2 4,1 2-2,-1 2 2,1 1-1,-5-1 2,3-2-2,1 1 0,3 1-1,-3-3-2,-1 0-1,-1-3 3,0-3-4,3 3-1,-2-3-13,1 1-26,-5-6-43,6 2-48,1-5-36,-2 0-34,2 2-30,2-5-55,-2 0-68,1-3-89,4-2-225,-5-4-719,3-1 318</inkml:trace>
        </inkml:traceGroup>
        <inkml:traceGroup>
          <inkml:annotationXML>
            <emma:emma xmlns:emma="http://www.w3.org/2003/04/emma" version="1.0">
              <emma:interpretation id="{D8FD74F8-5342-46D2-B372-D90D2BEE641B}" emma:medium="tactile" emma:mode="ink">
                <msink:context xmlns:msink="http://schemas.microsoft.com/ink/2010/main" type="inkWord" rotatedBoundingBox="2980,10383 6295,9636 6490,10504 3175,11252"/>
              </emma:interpretation>
            </emma:emma>
          </inkml:annotationXML>
          <inkml:trace contextRef="#ctx0" brushRef="#br0" timeOffset="92414.3104">80 9083 226,'-5'-6'305,"0"1"-23,2-3-31,-1-3-19,3 5-19,1-2-10,1 2-12,0 1-6,2-1-12,0 0-2,7 3-1,1-3-5,-3 3-9,4 1-5,3-1 1,-2 3-6,1 0-5,2 5-8,-3-1-9,2 1-6,-1 0-4,-2 1 0,-1 2-2,-2 2-4,2-3 2,-6 5 1,1 2 9,-1-3-8,-5 3 1,-2 2-5,-1 2 3,-2 0-15,1 0-7,0-1-4,-3 3-7,-2-2-7,6-1-5,-5-3-6,6 0-7,-3-2-4,4 1-6,-3-4-6,8 3-3,-4-3-4,5 0-1,-2-1-3,5 1-4,2-3 6,1 0-9,5-1 1,6 0-5,-3-1-2,3-1 0,3-1-3,0-2 0,-1 0-14,0 3-19,3-3-35,-8 2-32,4-3-40,-6 1-45,-2 2-51,-4 1-53,-2-2-55,-2 3-58,-1-1-343,-1 3-796,-5-1 354</inkml:trace>
          <inkml:trace contextRef="#ctx0" brushRef="#br0" timeOffset="99435.2269">-1766 9638 67,'-8'9'115,"-8"2"-2,0 3-7,-1 3-6,-9 8-1,-3 0-4,-1 6-1,-13 7-3,1 1-6,-2 8-12,-6-1-3,5 4-7,-4 4-9,1-1-5,0-1-3,-1 3-21,-1-4-14,1 2-36,4-8-25,-1 0-35,7-1-34,-3-5-61,10-9-194,3-3 85</inkml:trace>
        </inkml:traceGroup>
      </inkml:traceGroup>
    </inkml:traceGroup>
    <inkml:traceGroup>
      <inkml:annotationXML>
        <emma:emma xmlns:emma="http://www.w3.org/2003/04/emma" version="1.0">
          <emma:interpretation id="{2ED6229C-3386-4C69-881F-DF015BAAD962}" emma:medium="tactile" emma:mode="ink">
            <msink:context xmlns:msink="http://schemas.microsoft.com/ink/2010/main" type="paragraph" rotatedBoundingBox="5215,10976 7649,10092 7944,10905 5510,11788" alignmentLevel="3"/>
          </emma:interpretation>
        </emma:emma>
      </inkml:annotationXML>
      <inkml:traceGroup>
        <inkml:annotationXML>
          <emma:emma xmlns:emma="http://www.w3.org/2003/04/emma" version="1.0">
            <emma:interpretation id="{9DFA248F-5186-4275-B756-2CC03353DB3F}" emma:medium="tactile" emma:mode="ink">
              <msink:context xmlns:msink="http://schemas.microsoft.com/ink/2010/main" type="line" rotatedBoundingBox="5215,10976 7649,10092 7944,10905 5510,11788"/>
            </emma:interpretation>
          </emma:emma>
        </inkml:annotationXML>
        <inkml:traceGroup>
          <inkml:annotationXML>
            <emma:emma xmlns:emma="http://www.w3.org/2003/04/emma" version="1.0">
              <emma:interpretation id="{961EA23D-F7FD-4E88-8EBE-9E0A86A93077}" emma:medium="tactile" emma:mode="ink">
                <msink:context xmlns:msink="http://schemas.microsoft.com/ink/2010/main" type="inkWord" rotatedBoundingBox="5215,10976 7649,10092 7944,10905 5510,11788"/>
              </emma:interpretation>
            </emma:emma>
          </inkml:annotationXML>
          <inkml:trace contextRef="#ctx0" brushRef="#br0" timeOffset="93928.154">882 10016 32,'0'0'313,"-7"0"-17,7 0-11,0 0-12,0 0-10,0 0-11,0 0-22,0 0-11,0 0-16,0 0-10,0 0-2,0 0-19,23-2 5,-12 1-23,1-2-12,8 0 5,0-1-26,1 1-5,3 1-21,0 0 1,10-5-12,-11 2-16,13 3 1,-3-6-4,-2 2-7,-6 2-8,-2 2-7,-1-1-8,3-1-24,-6 0-30,-3 3-40,-2-1-39,-3 2-38,-4 0-58,3-3-62,-4 1-73,-6 2-232,2-3-607,-2 3 269</inkml:trace>
          <inkml:trace contextRef="#ctx0" brushRef="#br0" timeOffset="94198.3727">1057 9863 311,'0'0'346,"0"0"-30,0 0-32,0 0-18,0 0-18,0 0-3,0 0-7,0 0 7,0 0-15,0 0 9,-7 3 6,7 4 5,0-3 3,4 5 1,-1 5-11,-3-3-13,2 1-16,1 3-18,-1-2-18,-2 6-15,4 3-16,1-2-15,-3 0-13,3 0-12,-2-4-12,1 1-12,4 1-19,-2-4-27,-1-1-29,1-1-45,0-3-45,0 2-49,2-6-47,-1-1-43,-1 1-58,2 0-64,3-5-68,-4-3-307,4 1-777,1-3 344</inkml:trace>
          <inkml:trace contextRef="#ctx0" brushRef="#br0" timeOffset="94646.6317">1584 9761 373,'2'-2'343,"-2"2"-30,8-5-37,-8 5-22,0 0-14,6 0 5,-6 0 6,4 8 12,0-1 6,-3 0 1,2 6 0,-3 0-5,0 5-10,0 2-10,3-2-10,-6 3-14,6 0-16,-3-2-17,0 2-15,-3-7-14,3 1-19,0 0-11,0 0-13,-2-4-11,4 0-10,-2 0-9,-2-7-6,4 1-4,-2 3-8,0-5-6,0-3-7,0 0-3,0 0-10,0 0-3,0 0-9,7-13-6,-4 2-8,2-1-13,2 0-18,-1-8-14,2 4-8,0-4-21,-1-3-13,3 1-14,0 0-3,3-4-3,1-2 11,-3 9 6,1-1 3,-1 2 8,1-1 15,1 4-5,-3 4 7,1 0 2,0 1 1,-1 6 6,1 1 5,2-2 3,1 8 7,-6-1 5,5 4 1,-4 1-1,4 3-1,0 4 10,2 1 8,-1 0 3,-1 3 6,2 8 9,-3-7 2,-3 3 3,1-2-1,-3 2-2,0-2-6,1 0 3,0 0-1,-5-1-4,0 1-4,2 2-10,-3-2-30,1-6-46,-1 1-60,4-1-67,-3 0-78,0-4-98,0 0-353,1-1-795,-1-3 351</inkml:trace>
          <inkml:trace contextRef="#ctx0" brushRef="#br0" timeOffset="100283.9279">243 10347 123,'0'0'178,"0"0"-10,0 0-8,-10 14-3,0-8-11,0 4 0,3 1-9,-8 5-2,1 4-5,-7 8-7,-1 1-1,-1-2-12,0 4-11,-6 3-7,-12 11-9,1-1-7,1-1-7,1 0-8,9-11-8,1 0-3,-6 13-10,10-11-17,0-2-33,7-2-48,-3-1-58,9-7-64,-9 4-174,9-8-382,1-1 170</inkml:trace>
          <inkml:trace contextRef="#ctx0" brushRef="#br0" timeOffset="93163.9461">45 10249 143,'0'0'366,"0"0"-36,-5 0-38,5 0-29,0 0-27,-7 3-24,7-3-13,0 3-8,0-3-2,-6 11 8,1-5 0,1 2 17,0 1-16,-7 2-1,5 3-6,-5 3-8,-1-1-11,0 2-11,0 1-12,1-1-15,-3 2-7,3-2-16,0-1-13,1-6-9,0 7-6,-1-2-8,0-2-7,2-3-6,1-2-10,1 3-3,-2-4-4,3 0-8,2-2-2,-1 1-7,0-2-1,4 2-6,-2-3-2,3 4-2,-2-2-2,4-2-1,-2 3-4,4-3 4,3 1 6,0 0 0,5 0 4,3-1 5,5-2 2,1-2 4,2 3-1,2-3 1,9-3 2,2 1 2,-4-2-5,-2-1 0,5-1 2,-4 1-5,2 2-2,-2-6-6,-8 3 9,2 2-11,-2 2-5,2-4 1,-5 1 2,1 3-4,-5-3-4,0 4-5,-1-1-1,-4 0-2,1 2-28,-3 3-33,-2-4-43,-7 1-52,13-2-50,-9 4-27,-4-2-40,0 0-48,2 3-50,-2-3-74,0 0-221,-10 7-719,10-7 318</inkml:trace>
          <inkml:trace contextRef="#ctx0" brushRef="#br0" timeOffset="92756.2726">-290 10143 193,'-2'5'255,"-3"0"-10,2 0-6,0-1-4,1-2-3,2-2-6,0 0-4,-3 4-5,3-4 2,0 0 17,0 0 2,11 2 3,-5-1-1,4 1-2,1-2-10,1-2-6,8 0-16,1-2-11,0 1-17,3-2-9,2-1-19,10 0-14,-1-5-12,1 5-11,0-2-12,0 2-7,1-5-10,1 3-9,-1 2-3,0 2-13,-1-1-6,-2 3-4,-2-2-7,-6 4-6,-3-2-22,-1 0-26,0 4-31,-9-1-57,2-2-48,-3 2-47,-3 0-47,-3-1-45,-1 4-60,-5-4-74,1 2-260,-1-2-736,-10 6 325</inkml:trace>
          <inkml:trace contextRef="#ctx0" brushRef="#br0" timeOffset="93428.5938">352 10377 151,'0'0'354,"-7"-2"-26,3-1-13,4 3-18,-8-1-6,8 1-6,0 0 0,-11 5 1,7 0 14,0 2 11,0 3 6,-1 3 3,-1 0-5,-1 6-20,-1-1-20,2 2-14,2 1-16,0-1-26,-1 0-19,-1 2-22,6-2-20,-5-1-15,5 2-10,0-2-13,0 1-15,0-1-11,0-1-13,0 1-21,2-6-24,1 1-28,-3-1-34,1-1-43,2 1-44,-1-1-53,3 2-59,-5-9-55,4 4-63,-2-2-70,3-1-86,-3-2-273,-1 4-837,4-5 370</inkml:trace>
        </inkml:traceGroup>
      </inkml:traceGroup>
    </inkml:traceGroup>
    <inkml:traceGroup>
      <inkml:annotationXML>
        <emma:emma xmlns:emma="http://www.w3.org/2003/04/emma" version="1.0">
          <emma:interpretation id="{7E5B10D7-2B6B-49BD-A2EB-45A6F01C6B6B}" emma:medium="tactile" emma:mode="ink">
            <msink:context xmlns:msink="http://schemas.microsoft.com/ink/2010/main" type="paragraph" rotatedBoundingBox="2336,11474 24733,10696 24795,12472 2398,1325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A0C55C7F-D34A-4FAC-8743-A015ED6194FE}" emma:medium="tactile" emma:mode="ink">
              <msink:context xmlns:msink="http://schemas.microsoft.com/ink/2010/main" type="line" rotatedBoundingBox="2336,11474 24733,10696 24795,12472 2398,13250"/>
            </emma:interpretation>
          </emma:emma>
        </inkml:annotationXML>
        <inkml:traceGroup>
          <inkml:annotationXML>
            <emma:emma xmlns:emma="http://www.w3.org/2003/04/emma" version="1.0">
              <emma:interpretation id="{0403063B-1B81-4339-B658-D6ACE8A6CB9C}" emma:medium="tactile" emma:mode="ink">
                <msink:context xmlns:msink="http://schemas.microsoft.com/ink/2010/main" type="inkWord" rotatedBoundingBox="2840,11987 2956,12924 2413,12991 2297,12054"/>
              </emma:interpretation>
            </emma:emma>
          </inkml:annotationXML>
          <inkml:trace contextRef="#ctx0" brushRef="#br0" timeOffset="98656.7019">-3425 12007 140,'-11'-1'293,"11"1"-20,-9 0-16,9 0-13,0 0-12,0 0-10,-7 1-11,6 4 3,1-5 6,0 0 8,6 9-3,-1-2 6,3 1 3,-1 2-5,4-2-8,0 1-4,1 1-13,4 2-12,-1 2-10,5-6-12,-2 4-17,2-4-10,1 4-13,-4-4-12,-2-2-14,6 5-9,-3-4-9,2 0-9,-2 0-9,3 0-5,-9-2-10,1 3-16,5-2-32,-7-2-41,0 1-63,2-3-58,-1 2-63,-2-2-69,-3 0-81,5-2-397,-4-2-831,5 0 368</inkml:trace>
          <inkml:trace contextRef="#ctx0" brushRef="#br0" timeOffset="98386.1939">-3085 11298 116,'1'-4'213,"-1"4"6,4-5-2,-4 5 5,0 0-1,1-5-4,-1 5-1,0 0 3,0 0-5,0 0 0,0 0 2,0 0 11,0 0-19,0 0-4,-15 20-19,7-10-13,0-1-15,-3 3-10,0 1-11,-3 3-13,-3 0-2,0 2-13,0-2-11,-2-1-7,-3 4-14,3-3-6,1-1-24,-1 0-3,-2-4-7,5 3-8,-5 0 2,4-3-7,2 1 0,3-4-2,0 1-6,1-1-1,0-2 0,2 1-5,1-3 5,2-1-8,1 4 5,3-4-8,-2 1-6,3-2 6,1-2-2,-2 9-1,5-6 7,1 1-9,3 1 4,4 2-3,3-1 3,3 6-1,1-4 3,3-1 1,0 3-2,3 1-4,4 1 7,3-1-3,-7-1 4,6 2 5,2-1 0,-11-3-4,-1 1 7,4 0-2,-3-1-1,0 1 2,2-1-5,-8-4-2,1 2 0,0 2-3,-3 1-3,0-3 3,0-2-7,-4 1-3,2 1-23,-3 1-35,-1-3-28,-1-1-28,-1 1-30,-4 1-37,-1-1-51,0-4-76,-1 7-339,-6-2-706,0-1 313</inkml:trace>
        </inkml:traceGroup>
        <inkml:traceGroup>
          <inkml:annotationXML>
            <emma:emma xmlns:emma="http://www.w3.org/2003/04/emma" version="1.0">
              <emma:interpretation id="{28189D8E-7AA4-40BC-B75B-2F6C3D82FD1A}" emma:medium="tactile" emma:mode="ink">
                <msink:context xmlns:msink="http://schemas.microsoft.com/ink/2010/main" type="inkWord" rotatedBoundingBox="3615,12399 4966,11784 5289,12493 3938,13109"/>
              </emma:interpretation>
            </emma:emma>
          </inkml:annotationXML>
          <inkml:trace contextRef="#ctx0" brushRef="#br0" timeOffset="101609.9746">-1421 11768 275,'0'0'268,"0"0"-19,2-4-17,-2 4-14,0-6-20,0 6-11,0 0-8,0 0 4,0 0-7,-2 17 0,0-11-8,4 2 0,-2 5-2,0 1-13,-2-1 1,2 1-13,-1 5-6,1-4-16,0 4-10,0-2-12,0 0-9,-1 0-9,1-3-8,0 0-7,1-7-8,-2 2-1,1-2-3,0-1-5,-2 0 0,4-1-7,-2-2-8,0-3 10,0 5-7,0-5 5,0 0-3,0 0-6,0 0-9,1-17 4,-1 6-8,3-1 5,-1-5-12,2-3-2,-1-1 6,4-2-16,0-7-2,-2 10 6,2-3-5,2 3-1,-2 0 0,3 3-3,-1 2 2,-2 5-1,3-5 3,0 2 2,-3 5-7,1-1-1,-1 4 3,2 1 1,-2 4-1,8 1 0,-7 4-3,0 0 5,2 4 5,-2 2 2,3 1-6,-2 7 4,-2-2 12,1 3-10,0 1 0,-2 0 3,0-1-8,-2 0 4,1-1 0,0 0 0,-1 0-1,-1 0-2,2 0 6,-1-4-3,1-1-8,-4-3-27,4-2-38,-2 0-35,0-4-38,0 3-47,-2-2-44,1-6-48,-2 0-60,0 0-204,0 0-590,0 0 261</inkml:trace>
          <inkml:trace contextRef="#ctx0" brushRef="#br0" timeOffset="102037.2001">-1119 11251 100,'-2'-6'268,"-2"-2"-7,2 0-4,-2 4-6,1-1-6,0 0-1,2 2-7,-1-2-15,2 5-15,-1-6-18,1 6-25,0 0-14,0-6-9,0 6-17,7-2-8,0-1-7,1 2-10,2 1-4,4 1-16,0-1-8,1 0-1,5 3-10,-5-1-4,3 4-2,-2-2-5,-2 0-5,1 2-3,-1-1-2,-8 1-1,3 2 9,-1 1 5,-1 1 11,-4 3 0,-3 1 2,-3 1 8,1 4 3,-3-3 6,-3 2-6,-3 1-9,4-2-4,-4 2 1,0-4-15,3 2 3,-2-6-7,4 0-8,0-2 1,1 2-7,0-5-6,4 3-1,1-2 3,0-1-6,4 2-1,3-2-6,1-1 3,3 0-1,2 0 4,9-2-3,-6-1-3,5 1 0,2-1-5,-1 2-4,3 0-2,-2-3-36,2 2-44,-4-3-52,2 0-46,-1 1-56,-2 1-67,4-2-69,-9 2-310,1 0-733,0-1 325</inkml:trace>
          <inkml:trace contextRef="#ctx0" brushRef="#br0" timeOffset="101164.1143">-1659 11678 41,'-6'1'171,"6"-1"-2,0 0 0,0 0 2,0 0-1,0 0 3,-10-5-1,8 2-1,2 3 2,-4-4-6,4 4-1,-4-8-4,2 6-7,-2-2-2,1 0-10,-3 1-6,4-1-5,-3-3-6,0 4-5,2-3-6,-5 4-3,5-5-3,-6 2-14,2 1-2,-4-1-7,2 0-9,-3 1-5,1-2-9,-5 4-2,0-1-8,0 2-6,0 2-3,-6 3-3,2-1-10,-1 1 3,0 0-5,-2 6-1,4-3-12,-2 6 7,7-1-2,-7-1-12,4 3 7,-2-1-7,7 1 1,-5 2 6,6 0-5,1 4-1,1-1-1,3-2 3,1 1 0,4 4 0,2-5-3,1-2 6,2 5 1,2-1-6,4 0 3,5-4 1,-3 3-8,3-4 10,6-1-3,-5-2 3,5-1-4,3-1-1,-2 0-14,3-3 17,-2-1-6,1-2 4,0 0-7,1-2-4,0-1-24,2-1-31,-5-2-27,-1 0-30,1 0-33,1 1-34,-2-3-36,-6 2-29,5-1-44,-5-1-259,0 1-590,0-1 261</inkml:trace>
        </inkml:traceGroup>
        <inkml:traceGroup>
          <inkml:annotationXML>
            <emma:emma xmlns:emma="http://www.w3.org/2003/04/emma" version="1.0">
              <emma:interpretation id="{993C019E-EFB2-4D84-A4CE-FE6FE80E3DC1}" emma:medium="tactile" emma:mode="ink">
                <msink:context xmlns:msink="http://schemas.microsoft.com/ink/2010/main" type="inkWord" rotatedBoundingBox="5755,12241 6980,12198 7001,12823 5777,12865"/>
              </emma:interpretation>
            </emma:emma>
          </inkml:annotationXML>
          <inkml:trace contextRef="#ctx0" brushRef="#br0" timeOffset="102668.8964">-54 11992 137,'0'0'222,"0"0"1,-6-1-2,6 1 0,0 0-1,0 0-5,0 0 0,-2-2-5,2 2-4,0 0-6,0 0-9,2-8-2,-2 8 2,0 0-6,11-3 6,-2 0-14,-2 3-13,0-4-11,9 2-10,-3 0-6,6 1-9,4-5-10,-4-2-5,5 6-11,0-2-5,2 1-17,5-5-3,1 3-6,-8 0-9,10-4-5,-12 4-7,2 1-8,0 2 4,-1-4-30,-5 5-27,-3-1-28,0-1-37,-1 1-36,-2 2-30,-4-3-34,0 2-34,-8 1-49,12 0-56,-12 0-307,5-1-673,-5 1 297</inkml:trace>
          <inkml:trace contextRef="#ctx0" brushRef="#br0" timeOffset="102966.9713">185 11768 162,'0'0'289,"0"-4"-21,0 4-8,0 0-7,-3-6-9,3 6-3,0 0-8,0 0-7,0 0 5,0 0 0,0 0-3,0 0-2,3 14-4,-3-6-5,-3 0-5,7 4-12,-1-2-9,0 3-15,0 1-12,-1 1-19,2 4-12,2-2-13,-2 2-12,-3-4-8,4-1-12,-4 2-8,6 2-7,-7 1-5,4-6-37,0 2 2,-3-1-3,1 1 0,-2-1-21,3-3-18,1 3-25,-2-3-31,1-2-37,-1-3-46,2 2-31,1-2-28,-1-1-38,1 2-44,1-4-47,1-3-316,-7 0-705,11-7 311</inkml:trace>
          <inkml:trace contextRef="#ctx0" brushRef="#br0" timeOffset="103454.6807">731 11646 197,'5'-3'287,"-4"0"-24,-1 3-25,5-3-11,-5 3-6,0 0 4,0 0 9,6 9 2,-4-4 4,-2 2-2,2 0-12,-2 5 8,3-1-8,-1 4-15,-2 4-2,0 1-11,1 2-15,-1 0-12,0-2-15,4 0-11,-4 1-19,0 0-10,4-3-6,-4-7-12,0 3-6,-3 0-10,3-3-8,0-1-7,0-4-6,0 0-4,0-2-3,3 0-2,-1 0-6,-2-4 3,0 0-8,0 0-1,0 0-10,0 0-1,5-18-3,-5 7-4,0-5-7,6-2 1,-1-3-2,-3 0-7,7-13-9,-3 5-8,-2-1-10,4-1-5,6-2 3,-5 3 0,0-1-1,4 3 3,-1 1-1,4 2 5,-8 5-2,1 7 0,3-2 5,-1 5-2,0 1 3,-1 3 5,0 4-1,0 1-2,-1 1 4,2 3-1,0 3 6,1 3-3,-2 1 1,3 5 3,2 4 10,-1 0 4,-1 6-1,-7-3 4,4 8 4,-3-2 0,1-6-2,-2 9-2,3-3 0,-3 2-3,0 0-1,-1-8-5,-3 6 4,6 0-3,-5-8-12,-1 3-16,-1-2-43,1-3-65,1-4-50,0-2-57,-3 2-82,3-2-83,-3-2-344,0-4-804,-1 2 356</inkml:trace>
        </inkml:traceGroup>
        <inkml:traceGroup>
          <inkml:annotationXML>
            <emma:emma xmlns:emma="http://www.w3.org/2003/04/emma" version="1.0">
              <emma:interpretation id="{A36572EE-42A9-43C6-87DB-A93FC9EC3103}" emma:medium="tactile" emma:mode="ink">
                <msink:context xmlns:msink="http://schemas.microsoft.com/ink/2010/main" type="inkWord" rotatedBoundingBox="8077,11550 8859,11523 8912,13024 8129,13051"/>
              </emma:interpretation>
            </emma:emma>
          </inkml:annotationXML>
          <inkml:trace contextRef="#ctx0" brushRef="#br1" timeOffset="106979.1471">2879 11431 93,'1'-6'188,"2"4"-1,1-3 4,-2 2 2,2 0 1,-4 3-2,3-6 0,-3 6-3,3-3-1,-3 3-2,0 0-2,0 0-4,0-5 0,0 5-6,0 0-10,0 0-4,0 0 7,0 0-5,0 0 7,0 0-5,-6 14 0,1-7-7,-3 2-5,1 2-14,-3 2-3,-3 1-13,-3 3-7,-1 0-15,-6 5-6,-2-2-10,-1 5-6,-7-4-7,2 0-10,0-2-7,-3 0-2,0 2-10,4-4-1,-6 1-4,4-4 0,-1 1-8,2 0-2,9-7-1,-1 3-5,2-5-3,1 3 4,6-3-8,3-3-1,5 2 0,-2-5-2,3 3-2,-2 0-4,3-2-1,4-1-1,0 0 2,4 7-4,3-4 4,1-2-5,3 4 0,7-1 2,5 1 1,6 4 1,5-2 0,-2 2 3,2 0-2,2 1 5,1 0 0,-3 0 0,0-4 1,0 2-4,4 3 16,-6-2-15,4-3-1,-3 4-1,-3-4-2,4 4 8,-4 0-8,-5 0 1,-7-4-1,2 5 0,2-5-3,-7 0 3,-2 2-3,1-2 0,-2 0-12,-1-1-15,-2 0-19,-2 0-30,-1-3-36,1 1-31,-5-3-30,1 2-37,-3-2-57,0 0-60,0 0-63,0 0-285,0 0-730,-21 0 323</inkml:trace>
          <inkml:trace contextRef="#ctx0" brushRef="#br1" timeOffset="107288.5483">2572 12100 184,'0'0'272,"0"0"-2,-9-1-6,9 1-5,0 0-15,-7-3-15,7 3-20,0 0-1,0 0-20,0 0 8,0 0 3,0 0 3,0 0 2,18 9 11,-12-7-9,4 2-4,3 4-3,-2-3-14,7 4-9,4 2-3,-3-4-12,0 3-9,-1-2-12,4 1-12,-4 1-11,5 0-11,-4 1-11,1-3-10,2 1-5,-1 0-13,-3-1-2,-4-2-9,1 1-9,-2-1 2,2 1-16,-3 0-14,0-1-21,-1-1-25,-1 2-37,-2-5-44,0 1-36,-2 0-45,-3 1-40,2-3-42,0 5-63,-5-6-82,0 0-268,0 0-740,0 0 328</inkml:trace>
          <inkml:trace contextRef="#ctx0" brushRef="#br1" timeOffset="107909.1418">2467 10925 188,'0'0'234,"-7"-4"-3,2 2-1,0-2-3,3 2-4,-3-3-5,5 5-4,-7-3-9,6-1-10,-2 0-6,1-2-9,2 6-3,-1-6-17,-1 1-10,2 5-6,2-6-6,-1 1-6,2 1 3,0-4-21,2 6-13,-1-4-9,2 3-6,2-3-5,0 3-3,5 1-3,-5-2-9,2 2-5,0 2-6,0-2 2,1 2-8,-3 2 2,-2-1-7,4 4 2,-4-3 5,4 5 1,-5-1 0,0-1 12,-4 5-4,4 1 5,-3-2-1,-2 3 1,0-1 7,-3 2-11,-1-1-3,3 3-2,-1-1-2,-6-1-4,5 2-7,-4 0-1,7-2-6,-6 3-1,3-1-4,-2-1-3,3-3-6,0 1 4,0-1-4,-2 0-1,1-2-5,3-1-1,0-2-2,0 3 1,0-2-2,0 0-1,0-2-1,0 3-1,0-2-2,0 1-31,3-3-4,-1 2-20,0 2-27,0-6-34,0 2-43,0-1-31,-2 2-21,3 1-30,-3 0-37,2-2-21,-2-4-57,0 10-300,0-5-704,-2 1 312</inkml:trace>
          <inkml:trace contextRef="#ctx0" brushRef="#br1" timeOffset="108529.2058">2498 11423 217,'0'0'249,"0"0"-11,0 0-5,0 0-6,10-4-8,-10 4-4,0 0-10,0 0-10,0 0-8,0 0-13,0 0-3,0 0 4,0 0-23,10 0-8,-10 0-14,0 0-2,0 0-14,0 0-4,3 4-10,-3-4-5,0 4-17,0-4 1,3 4-3,-3-4-14,5 4-1,-5-4-9,0 5-3,0-5-9,3 6-1,0-4-5,-1 3-1,2-2-5,-4-3 2,2 4-5,-2-4-1,5 4 13,-5-4-19,2 2-6,-2-2 4,0 0-1,0 0 14,0 0-3,0 0-6,0 0-5,9-9 3,-9 5-3,4-1-5,-1 0-1,-3-1 6,0 0 9,0 2-14,0-4 0,0 3 2,-3 0-8,1 0 12,2 5-2,-6-6 0,1 6 3,5 0 2,-9-5-13,9 5 6,-12 0-1,2 1-6,10-1-2,-12 4 8,7-2-4,-5 1-3,4 1 2,2 1-3,-2 0 0,1-1 2,0 2 0,4-1 2,-2 0-2,3-1-7,3 3 6,-3-2 1,2 0-2,2 2-2,1-1-5,1-1 6,3-2-3,-4 1-4,6 1 12,-4-2 0,0-2 4,4 1-5,-2 0 0,0-2-1,0-2 1,0 2-1,0 0-1,-6-3 8,4 1-6,1 1 7,-8 1-3,8-5-3,-5 2 0,-2 1 2,-1 2-2,0 0 0,0-5-6,0 5 1,0 0 1,-9-7 3,9 7-7,-8-1 7,8 1-5,-10-2 1,10 2 3,-6 0-5,6 0-1,-8 2-3,8-2-7,0 0-31,0 0-39,-11 0-47,11 0-49,-5 6-57,5-6-65,0 3-84,0-3-231,0 5-664,0-5 294</inkml:trace>
        </inkml:traceGroup>
        <inkml:traceGroup>
          <inkml:annotationXML>
            <emma:emma xmlns:emma="http://www.w3.org/2003/04/emma" version="1.0">
              <emma:interpretation id="{BAF5A016-5B9D-4E19-9AE7-E186C419D86F}" emma:medium="tactile" emma:mode="ink">
                <msink:context xmlns:msink="http://schemas.microsoft.com/ink/2010/main" type="inkWord" rotatedBoundingBox="9390,11401 11360,11333 11405,12635 9435,12704"/>
              </emma:interpretation>
            </emma:emma>
          </inkml:annotationXML>
          <inkml:trace contextRef="#ctx0" brushRef="#br1" timeOffset="112911.8728">4111 11537 112,'0'0'143,"0"0"-2,0 0 0,0 0 2,0 0-11,0 0-5,0 0 3,9 0-7,-9 0-1,0 0-3,0 0-7,0 0-7,0 0 1,0 0-10,0 0-1,0 0-4,0 0 1,0 0-4,0 0-3,0 0-3,0 0 5,0 0-3,0 0 3,0 0 3,0 0 4,0 0-1,0 0-3,0 0 2,0 0 1,0 0 3,-4-8-7,4 8-5,0 0 4,2-4-17,-2 4 0,-7-6-12,7 6 3,-4-8-6,-1 2-3,3 1-7,-2 1-4,0-1-1,-1-3 2,-1 2-4,-1 0-11,3-5 1,-7 5 3,0-2-3,2 1 1,-1 0 2,-2 2-9,1-1-4,0 2-1,-3 1-4,-1 1 4,1 2 1,-2 0-5,1 2-8,-1 1 7,-3 3-7,0 2 5,-3-2-10,1 1 4,2 5 1,0 1-6,0-3 4,1 5 14,0-1-13,1-3 6,1 7-7,0-3 11,1 2 8,3 0-4,1 0-2,0 1 19,4-2-5,-4 2-5,4-1 0,3 1-1,-3 0 5,6 2 4,-2-6 0,6 7 0,-2-7 4,-1 7 2,7-3 4,-3-1 1,3 2-1,4-5 2,-3 3 4,7-3 0,0-1 0,2 2 2,0-5 1,-1 1-1,-2-5-1,7 3 1,-3-3-2,5-2 1,-2 2-3,2-3 0,-4-2-3,2-2 0,0 1-5,1-3 1,2 1-3,-2 2-5,1-6-2,-3 3-6,-1-1 0,4 0-4,-1-2-2,-6 1-2,-3 1-2,-1 4 1,3-2-4,0-4-2,-4 1 4,1 2-5,-3 3-2,-3-2 0,3-1-16,-2 0-13,1 3-18,-8 0-24,8-3-31,-8 3-41,11 0-33,-11 0-34,7 0-39,-7 0-47,7 2-56,-7-2-67,0 0-286,0 0-757,6-6 335</inkml:trace>
          <inkml:trace contextRef="#ctx0" brushRef="#br1" timeOffset="113559.3199">4478 11569 50,'0'0'262,"-4"-2"-14,4 2-16,0 0-8,-2-5-10,2 5-9,0 0-12,0 0-13,0 0-14,-4-4-4,4 4-6,0 0 16,0 0-10,5 16 6,-4-8-11,3 2-3,-3 4-7,3 4 0,0 0-4,-2-1-2,-1 4 2,0-2-15,3 12-8,-3-12-5,-1 0-9,2 0-12,-1-4-9,1-2-5,0 5-8,-2-6-1,1 1-1,-1-3 0,0 4-4,0-9-9,1 1-2,-1-1 1,2 2-2,-2-5 5,0-2-1,2 4-7,-2-4 0,0 0-3,0 0-7,0 0-3,1-18-4,-1 11-4,0-6-3,0-2-2,4-4-3,-3-4-3,-1 2-3,0-10-6,0 0-2,1 9-6,3-9 0,1 2-5,-4-1-1,5 1-2,1 0-2,-2 8-6,2-2 6,0 3-2,3 1 3,-2 3-2,3 0 1,-3 3 0,0 1 3,3 1-3,-2 2 2,2 4 1,1-1 4,0-2-5,2 7 3,-2 1-3,2 4 0,-3 1-2,3 3 3,-2 1 6,4 5 3,0 0-4,-1 1 2,-3 2 7,0 0-3,-1 5 7,5 4-3,-8-7 4,-1 1 3,2-1 3,-2 1 1,-1 1-3,-4-1 4,6 1-6,-5-3-1,1 1 1,0 3-6,0-6 5,-4-1-5,3-3-2,0 2 0,-3-1 0,2 0-1,1-2-10,-2-1-23,-1-4-31,5 3-35,-5-4-46,1 0-41,-1-5-50,0 0-65,0 0-71,0 0-371,-3-15-795,0-1 352</inkml:trace>
          <inkml:trace contextRef="#ctx0" brushRef="#br1" timeOffset="114159.7815">4906 10682 132,'-3'-2'236,"3"2"-4,0 0-1,-5-4-5,5 4-5,0 0-8,-4-4-3,1 1-5,3 3-6,0 0-4,-5-3-4,5 3-10,0 0-4,0 0-12,0-5-7,0 5-8,0 0-11,-3-6-16,3 6-9,0 0-14,8-5-9,-5 1-8,1 1-4,5 1-14,-3 2 0,5 0-6,2 0-10,3 0 2,0 0 1,-3 2-8,3 2-1,-2 1-7,2 0 4,1 4 2,-4-1-5,0 0-3,0 1 2,-2-1 1,0 1 2,-1 2 1,-2-2 3,-1 5 3,-1-3 1,-5 2 6,3 0 6,-4 0-3,0 7-3,-5-6 1,0 6 0,-3-4-4,1-3 2,-2 6-1,-1 0 0,1-5-3,-1 1-1,4-3 0,-7 4-1,6-5 1,0 0-4,0 1-2,-1-4-2,6 1-2,-4 0-3,1 1-1,4-4-1,1 2 3,0-2 3,0-1-1,3 4 2,5-3 5,-5 0 2,8-2 5,2 3 2,3-3 4,6-2-5,2 0 3,2 0-8,9-5 4,-11 3-7,11-3-5,-4-1-5,2 1-1,-3-1-4,-8 2-6,0 0-1,3-1 2,-5 3-8,0-1 2,-4-1-2,-3 2-2,1-2-7,-2 2-22,-3 0-23,-2 2-35,1 0-33,-1-1-62,-7-1-59,8 0-53,-4 5-58,0-2-82,-4-3-454,1 6-946,-1-6 418</inkml:trace>
        </inkml:traceGroup>
        <inkml:traceGroup>
          <inkml:annotationXML>
            <emma:emma xmlns:emma="http://www.w3.org/2003/04/emma" version="1.0">
              <emma:interpretation id="{D850BABA-EC6C-440E-9104-EA34E4396651}" emma:medium="tactile" emma:mode="ink">
                <msink:context xmlns:msink="http://schemas.microsoft.com/ink/2010/main" type="inkWord" rotatedBoundingBox="13015,11761 15854,11663 15879,12378 13040,12477"/>
              </emma:interpretation>
            </emma:emma>
          </inkml:annotationXML>
          <inkml:trace contextRef="#ctx0" brushRef="#br1" timeOffset="186536.8733">7204 11331 93,'-8'-1'196,"8"1"-7,0 0-14,0 0-10,-5-5-13,5 5-7,6-9-11,1 7 0,3-6-8,7-3-7,2-1-4,9-5-3,0-1-13,4-5-6,4 5-5,-2-5-7,2 4-8,-1-1-9,0-1-4,-3 2-9,3 0-2,-2 2 0,-9 7-10,-3-1-1,3 3-8,-1 0-1,-4 5-3,1 3 5,-5 1-5,-1 3 2,-2 8 9,0 5 8,-3 3 9,-2 1 7,1 11 0,-5 0 4,-3 4 2,-2 0 1,1 2 4,-4 0 18,-4-4-15,1 0 0,0 3-5,2-5-3,-4-2 1,3-2 10,2-5-32,0 0 5,-1-2-7,5-4-1,-3 1-9,0 1-4,4-5 1,-3-3-5,3-1-2,1-3 0,-1-2-2,0 1-2,0-3-3,0-3 2,2 4-6,-2-4-6,0 0 11,12-18-10,-5 7-7,1-9-11,7-8-11,-3-1-10,2-1-1,-1-4 0,-1 3-2,-1 0 3,-2 10-2,4-6 4,-5 9 5,-1 4 1,0 3 4,-3 1 0,0 4 1,3-2 4,-3 6-3,4-2-2,-1 6 6,1 2 0,-5 4 4,4 0 3,-3 4 0,1 2 7,0 0-2,-2 3 2,0 2 7,2 1-2,-5-1 11,0-1 0,0-1-3,0-3 0,0 5 14,4 0-19,-5-4 0,1-1-2,0 0 7,0-5-10,-2 4 0,1-6 3,1 1-12,1-2-16,-1 0-24,0-2-22,-1 2-28,1-6-26,1 3-35,-1-3-39,0 0-26,0 0-27,12-14-231,-10 3-519,3-1 230</inkml:trace>
          <inkml:trace contextRef="#ctx0" brushRef="#br1" timeOffset="185966.1901">7614 11339 118,'0'0'197,"-3"9"-5,3-9-6,-6 8 4,4-2-6,-1 1-7,1-1-5,-2 6-9,-1 1-8,2-1-8,-4 1-10,3 1-11,-4 7-6,-2-3-12,3 2-13,-2-1-8,2 2-9,0-2-7,-2-1-5,2-1-9,0 2-8,0-2-2,0-5-2,3 1-9,-1 1-5,3-4-5,-3 1-6,0-2-15,2-2-15,-2 0-14,4-1-23,-3-1-29,4-5-40,-6 2-40,6-2-42,0 0-212,-7-8-444,3 0 196</inkml:trace>
          <inkml:trace contextRef="#ctx0" brushRef="#br1" timeOffset="187213.315">8089 11509 94,'12'4'158,"-10"-3"-2,3 2 9,-5 2-12,0-5-4,6 6-6,-1-1 0,-3-4-6,2 2-8,1-2-1,2 0-5,-7-1-5,14-1 0,2-1-9,-2-5-7,1 3-9,4-4-8,3-4-3,-3 3-10,-1-4-8,1 1-6,-2-3-7,1 0-2,-2 1-5,0-4-4,-6 3-5,1-1-4,-5 0 0,1-1-4,-2 3-3,-2 2-1,-3-1 2,-3 2-6,-2 0 1,-2 4 0,1 1-3,-2 3 0,-5 1 5,-5 6-2,-2 2-1,-1 3-1,-1 1 3,-5 6 2,5 3 6,-4 1 2,6 5 0,3-2 3,0 2 6,6-7-2,2 5-5,3-2-2,1 2-1,5-2 2,2-2 0,2 0-4,1 0-1,2-7-3,-1 2-5,2 0 2,3-5 1,-1 3-8,1-4 14,3-3-16,-1 3 4,3-5-2,0-2-3,3-2-2,-2-2-18,3 0-21,-1-5-23,1-2-28,9-4-22,-14 0-27,9-7-33,-1-2-16,-6 5-1,5-5 1,-8 5 10,1-2 9,-2 4 16,1 1 13,-7 6 12,2 1 10,-2-1 19,2 3 16,-6 4 20,1 0 20,-4 2 24,0 0 13,12 8 33,-9-1 18,0 2 18,-1 2 12,1 2 7,0 4 6,-3-1 3,3-1 7,-3-1 4,0 3-1,0-4 0,2 6-6,-2-6 1,0-1-4,0 1-4,-2-6-9,4 2-10,-4-4-3,2 1 7,0-1-21,2 2-5,-2-7 2,0 4 8,0-4-8,0 0-4,0 0-7,0 0-2,0 0-10,0-18-2,2 5-3,-2 1-7,-2-8 2,2-4-13,2 3 13,-2-7-13,4-3-3,0 8-4,-1 1 5,2 2-5,-1 0 3,0 3 3,1 1-11,-1 5 2,-2 0-2,1 7 3,3-4-4,-1 3 0,2 4 0,-4 0 2,7 1-2,-10 0-4,16 5 4,-9-3-2,2 4 5,2-1 0,-1-2-5,1 3-6,0-1-4,-1 0-28,0-4-19,1 5-21,-1-1-32,-3-4-29,0 0-33,1-1-47,2 0-43,-10 0-210,8-2-514,0-3 228</inkml:trace>
          <inkml:trace contextRef="#ctx0" brushRef="#br1" timeOffset="187608.6502">8900 11421 25,'6'4'132,"-1"-1"-13,-1 1-7,1 1-1,1-2-4,0 0 1,5 0 1,-2-1 1,0 2 3,0-4 5,5 1-1,-3-1-2,-1-2-5,2-3-4,0 0-10,2 1-11,-1-2-6,2 0-6,2-4-9,-1-2-3,-6 2-7,3-3-5,-4 2-6,2-4-4,-5 4-1,-2-3-2,-1 1 1,2 2-3,-5 0 2,-3-1 2,-2 2-7,1 4-2,-2 0 1,0 4-3,-8-3-2,0 3 2,-1 4-1,-7 2-2,0 2 3,-1 2 3,-3 7 5,-3 3 8,5-2 5,0 5 18,2 0-10,0 4 6,4-3 0,3 4 0,2-5 0,4-1-4,4-2-4,0 2-4,5 0-6,4-1 1,-3-5-5,4 0-4,1 0-3,1-2-3,9 2 12,-3-4-15,5-3 1,-1 2-3,5-3-6,3-1-4,0-3 11,6-4-19,-7 2-21,2-4-29,-2-1-27,2-2-38,-4-1-42,12-2-42,-4-3-42,-4-4-44,-4 4-178,-1-1-494,0 3 218</inkml:trace>
          <inkml:trace contextRef="#ctx0" brushRef="#br1" timeOffset="187984.0631">9621 11091 254,'-3'-5'254,"-3"-3"-15,4 4-12,-1-1-21,1 1-12,2 4-22,-4-2-14,4 2-18,-2-4-11,2 4-20,0 0-13,0 0-13,0 0-14,0 0-15,8-4-20,-8 4-28,14 1-46,-14-1-46,15 3-37,-2-3-45,-2 1-167,3-1-362,-1 3 160</inkml:trace>
          <inkml:trace contextRef="#ctx0" brushRef="#br1" timeOffset="187826.0979">9682 11356 241,'0'0'231,"7"5"-10,-4 1-4,-3 2-5,0 0-6,-3 7-9,1-6-7,-3 7-12,-1 1-11,1-3-5,4 1-25,-3-1-14,-2-3-12,2 3-11,2-5-11,0 3-11,-1-4-8,3-1-14,-2 1-19,2-3-27,-2-1-22,2-4-18,0 6-32,0-6-35,0 0-38,0 0-37,7-17-33,-3 4-182,-4-5-419,0-1 185</inkml:trace>
          <inkml:trace contextRef="#ctx0" brushRef="#br1" timeOffset="188312.4028">9990 11193 49,'2'5'164,"1"-2"-1,-1 1 7,-2-4 3,-1 9 4,-3-5 1,2 2-2,-6-2-1,5 5-4,-5-3-2,2 2-6,-4 1-13,-1 1-7,4-2-13,-3 0-4,6 0-19,-5 0-11,4-1-8,3 0 0,-2 0-16,2 1-5,2 0-5,0 1 0,0-1-3,6-2-5,-1 2 1,1 3-3,3 1-1,2-2 0,0 1-2,-1-2-5,-1 0 4,3-1-4,-2 3 6,-3-2-2,4 2-2,-3-3 3,0 2 2,-2 0 4,-1 0 4,-3 0 11,-1 5 1,2-5-7,-7 3-1,-1-1-2,-3 2-5,-2 0-2,-1 0-8,3-4-7,-7 2 1,3-2-1,-1 0-11,2-4-16,0 0-13,3-2-47,-3-4-43,4-1-52,7 1-62,-14-3-66,9-3-52,-1 1-269,3-2-639,3-5 283</inkml:trace>
        </inkml:traceGroup>
        <inkml:traceGroup>
          <inkml:annotationXML>
            <emma:emma xmlns:emma="http://www.w3.org/2003/04/emma" version="1.0">
              <emma:interpretation id="{2CA7E938-227A-4E3D-93CE-ACD169306217}" emma:medium="tactile" emma:mode="ink">
                <msink:context xmlns:msink="http://schemas.microsoft.com/ink/2010/main" type="inkWord" rotatedBoundingBox="16654,11914 17452,11886 17466,12265 16667,12293"/>
              </emma:interpretation>
            </emma:emma>
          </inkml:annotationXML>
          <inkml:trace contextRef="#ctx0" brushRef="#br1" timeOffset="188849.8786">10870 11207 67,'0'0'353,"-2"-4"-23,2 4-16,-1-4-31,1 4-29,0 0-22,0 0-20,0 0-10,0 0-18,0 0 0,0 0 0,-5 21 9,4-12 0,-1 7-8,1 5-10,-3-7-7,-1 5-12,3-2-8,-3-3-12,4 0-18,-2 0-8,1-3-11,-2 0-12,3 1-3,0-6-12,1 2-6,-2-2-1,2-3-9,0-3-4,2 8 0,-2-8-6,0 0 1,0 0-10,0 0-12,8-11 4,0 2-4,-2-5-3,1 3-10,6-8 3,-2 3-6,0-2 4,2-2-4,4 4-1,-2 3-3,1-1 1,1 1-4,-3 4 2,-2 3-3,2 0-5,-2 2 3,0 4 1,-2 2 3,4 0-3,-3 7 10,-3 0-7,2 7 0,-2 2-1,-1 0 2,-2 3-2,-1 1 3,-3-1 1,-1 1 3,0 1-7,0 1 10,0-4-3,0 0 2,-1-8-5,1 3 5,0-3-6,1 1-7,-2-2-15,1-1-32,1-4-35,-1 0-40,0-3-30,2 2-33,2 0-38,3-5-44,-7 0-42,13-10-37,1 4-262,-4-5-661,4-3 294</inkml:trace>
          <inkml:trace contextRef="#ctx0" brushRef="#br1" timeOffset="189167.9526">11379 11370 244,'-3'9'274,"3"-1"0,-1 3-23,-3 3-11,4-3-14,2 1-11,-2-1-14,0 0-19,-2-2-6,4 4-13,1-6-2,0 1-24,1 0-12,0-1-5,3-2 1,2 0 4,-2-1 6,6-3-5,2-2 2,-5 1-6,6-4-5,4-2-1,-7 1-2,6-9-1,-2 2-7,-1-4-3,0 1-6,-1-4-11,-3 1 6,-2-2-6,-1-1-3,-1-2 2,-5 3 1,-2 0 7,-1 1-4,-1-1 0,-8 3 1,2 1-7,-3 4-7,-2-2-10,2 6-2,-10-1-8,5 4-6,-8 1-7,-2 7-4,-8 1-6,9 4-5,-7 0-4,7 3-12,2-3-22,-1 3-37,6-1-43,4-1-54,2-1-53,3 0-41,2 3-36,1 1-42,1 0-35,4-2-48,2-1-251,2 2-703,5 0 312</inkml:trace>
        </inkml:traceGroup>
        <inkml:traceGroup>
          <inkml:annotationXML>
            <emma:emma xmlns:emma="http://www.w3.org/2003/04/emma" version="1.0">
              <emma:interpretation id="{B3B119AE-A578-4E6F-9D5B-094763E315E5}" emma:medium="tactile" emma:mode="ink">
                <msink:context xmlns:msink="http://schemas.microsoft.com/ink/2010/main" type="inkWord" rotatedBoundingBox="18039,11288 20138,11215 20171,12160 18072,12233"/>
              </emma:interpretation>
            </emma:emma>
          </inkml:annotationXML>
          <inkml:trace contextRef="#ctx0" brushRef="#br1" timeOffset="189701.408">12647 11128 30,'-3'-8'344,"1"1"-20,1 1-23,1-4-22,-1 1-10,-1 1-17,2 2-5,0-5-5,-2 4 6,4 0-8,-4 3-3,2-1-4,-2 0-13,-3 2-21,5 3-21,-9-1-15,2 0-17,7 1-17,-15 2-13,7 0-13,-1 4-11,-1 0-7,3-1-8,-3 1-9,3 2-10,-1 1-6,2-1-4,0 4-8,-3-3-1,8 4-8,-3 0-6,3 5 0,0-4-1,1 0-4,0-3 9,1 6-12,0-5-6,3 1-1,-3-3-2,-1 1 3,4-1 2,-4 1-3,0-5 1,0 2 11,0-1-12,0 0 1,0 0-1,-4-2-1,3 1 4,-3 1 5,-7 0-11,5-2 1,-4 1-3,-2 1-1,-4-5 1,0 4-2,-4-1 1,1-2-4,1 1-6,-4-2-7,3 3-5,-4-5-2,8 3-6,1-3-7,2 1-15,-1-1-1,5 0-16,0 1-14,2-1-14,6 0-25,0 0-30,-11 0-25,11 0-14,0 4-16,0-4-23,6 8-24,4-8-40,4 0-275,-1 0-612,12-5 271</inkml:trace>
          <inkml:trace contextRef="#ctx0" brushRef="#br1" timeOffset="190102.7293">12850 11198 85,'4'-5'304,"1"5"-14,-3-4-18,-2 4-16,0 0-16,4-5-15,-4 5-10,0 0-19,0 0-16,0 0-11,-10 14 0,9-8-5,-4 5-4,1 2 0,3 7-6,1-2-4,0 5-15,1-1-8,-1 1-14,5 2-6,2-4-16,-3-1-11,3-1 1,0-1-11,3-3-6,3-1-5,-5-4-2,0-4-7,3 1-5,0-2-2,4-5-1,-1 0-7,-1 0-5,-1-5-2,8-4 11,-4 2-15,1-6-5,1-4 1,-4 1-4,2-4 3,-5 0-4,2 2-10,-6-1 7,3 0 0,-5 2-1,-1 2 2,0 4-4,-2 0 0,1 2 2,-3 4-3,2 0 2,1-2-5,-2 4-5,-1 3-7,0 0 7,0 0-2,0 0 2,0 14 11,-1-6-1,-1 4-7,2 1 6,0 0-1,-1-1-2,4 3-2,-3 0 2,3-3-3,0 1 1,1-1-3,2 1-1,-1-1 4,0-3 0,1-1-6,3 2-13,-2-5-26,-2 2-26,1-4-37,0 0-34,1 0-38,0-3-49,0 3-47,3-6-43,0 3-287,-1-4-653,0-4 289</inkml:trace>
          <inkml:trace contextRef="#ctx0" brushRef="#br1" timeOffset="190405.6439">13570 11246 266,'1'-3'301,"0"-1"-13,2 0-11,-3-3-7,0 7-8,1-8-11,-2 2-4,-2 1-12,1 1-5,-3 0-13,1 2-1,-2-2-7,0 2-10,-3-2-1,3 4-22,-4-3-9,10 3-18,-18 4-11,4-1-11,3 3-11,-4-4-15,4 4-7,1 2-10,-2 0-6,2-2-6,2 5-6,-1-1-5,2 0-8,1 1-1,1 2-5,1 0-4,2-2-7,2 3-2,1-2 0,2 2-4,1-1-3,5-1-5,-1-2 2,6 0-3,-4 0-2,8-1-3,-4-3-2,5 1-3,1-1-14,-3-2-24,4-2-40,0-2-48,1-2-40,-5 0-39,-2 0-50,1-1-67,6-6-75,-9 5-294,0-2-735,-2 1 325</inkml:trace>
          <inkml:trace contextRef="#ctx0" brushRef="#br1" timeOffset="191052.448">13830 10554 25,'-2'-4'249,"-1"-2"-3,2 1 5,-1 2 2,1-3-1,-1 2 2,2 4-8,0 0-3,0-8-17,0 8-12,0 0-20,0 0-10,0 0-11,0 0 0,-1 16 0,-1-3 4,2 7 5,2 10-9,-2 2-4,0 2-9,-2 8-10,2-1-1,0-2-6,0 13-6,-2 5-8,1-18-12,1 3-10,-1-2-8,1 1-12,0-2-4,-2-1-9,0-1-8,4-4-7,1-4-3,-4 2-9,2-11-1,0-1-9,1-7-1,0-1-5,-1-1 0,1-1 0,-2-3-8,3 2 0,0-7-4,2 1 1,-5-2-4,11-7 0,-3-3-6,8-5-2,6-6-2,-2-4-9,4-1-3,-2-3-1,2 1 1,2 2 0,-4 5-3,3-2 0,-8 13 1,-1-5 0,1 3-3,-5 5 8,1 1-4,-1 6 6,-1 0-2,1 8 3,-3 1-3,3 7 6,-2 2-5,-2 4 0,0-1 0,-2 3 7,0 3-8,1 1 7,-5-5-7,4-4 0,-1 2 0,-2-2-2,0-4 3,2-3-6,0 1 3,1 1-8,-1-5-33,1 0-42,-2-4-63,5 1-68,-2-5-80,-1 1-90,5-4-403,2-2-858,-1-5 379</inkml:trace>
        </inkml:traceGroup>
        <inkml:traceGroup>
          <inkml:annotationXML>
            <emma:emma xmlns:emma="http://www.w3.org/2003/04/emma" version="1.0">
              <emma:interpretation id="{B4DB27B6-4BF7-4F19-AC12-4CB8B192CDF0}" emma:medium="tactile" emma:mode="ink">
                <msink:context xmlns:msink="http://schemas.microsoft.com/ink/2010/main" type="inkWord" rotatedBoundingBox="20863,10831 24733,10696 24781,12086 20912,12220"/>
              </emma:interpretation>
            </emma:emma>
          </inkml:annotationXML>
          <inkml:trace contextRef="#ctx0" brushRef="#br1" timeOffset="191973.7818">15355 11045 220,'0'0'219,"0"-11"5,0 6 2,0 0-7,0 1 2,-1-4-6,1 8-6,-1-7-6,1 2-1,-4 0-9,2 0-5,-2 1-6,2 0-10,-3-2-12,0 4-10,1-1-9,-6-1-11,4 4-14,-4-2-12,10 2-7,-23 5-6,8-2-11,0 2-11,3 2-10,-8 0 1,3 7-3,1 0-9,-3-2-6,3 4-3,-2 1 2,4 1-11,0 2 2,2-3-6,3-1-5,3 4 4,1-1-3,3 1-7,2 0-7,1 2-1,4-5 3,1 1 3,4-1 2,0 0 1,-1-7-9,6 4-4,2-5-15,4-4-18,0 1-26,1-3-44,3-2-26,-2-2-32,8-4-26,-3 0-38,2-4-27,1-3-21,0-2-14,-7 3-206,0-4-530,-1-1 235</inkml:trace>
          <inkml:trace contextRef="#ctx0" brushRef="#br1" timeOffset="192346.0407">15615 11090 73,'0'0'246,"0"0"-21,-10 0-16,10 0-18,-9 4-16,3-1 0,0 4-11,-1 0-9,-3 2-9,1 1-3,4 1-4,-1 2-11,0 0-3,0 0-11,1-3-5,1 4-8,4 0-10,4-4-8,-3 5-1,4-7-11,1 4-7,4-4-4,0 3-5,0-5-4,1-3-5,2 4-2,-2-6-6,3 2 0,1-3-6,0-4-1,-1-3 0,0 2 0,-3 1-5,1-6 3,0 1-3,-2-3-2,3-2-1,-5 1 4,-2-2-2,3 5 9,-7-5 5,2 1 4,-8 0 3,3 0 0,-4 1-3,-1 1-1,-4-1-7,2 3-8,-3 2 12,0-2-6,-2 3 3,-4 3-5,-1-2-10,-2 3-5,-1 3-4,1 3-4,3-2 5,1 4 0,1-1-6,3 1-10,-4-1-27,10 2-24,-4-2-18,4 2-28,-1-1-26,5 3-18,-3-2-21,5 1-18,4 2-20,-1-4-16,6-3-21,0 1-209,2-2-486,5-2 215</inkml:trace>
          <inkml:trace contextRef="#ctx0" brushRef="#br1" timeOffset="192699.8481">16003 11040 33,'8'8'209,"-5"1"-3,1 4-5,-4 1-9,0 5-3,-1-2-1,-2-1-7,0 7 5,0-2-11,-3-1-8,1 0-9,-1-2-5,1-5-9,0-2-9,0-1-14,2 0-6,0-4-10,3 0 3,-5-1 0,4 0-6,1-5-6,0 0-11,0 0-9,0 0-10,0 0-6,6-30-13,0 13-10,4-3-12,1-10-10,-2 3-7,3-2-11,-6 8 1,4 0-1,1 3 2,-3 1 1,0 2-1,0 4-2,-2 1-2,0 3 0,-1 1 0,1 2-1,0 3 3,-6 1 4,11 4 10,-7 3 13,4 6 8,-1 3-1,0 4-6,-1-1 4,-1 4 2,0-3-3,-2 3-5,-3 1 1,4-1-3,1-1-5,1-2 13,-1-2-16,1 1-2,-2-5-7,0-3-2,1 1-24,0-4-41,-3-1-38,3-2-51,1-5-52,-6 0-62,13-5-268,-4-5-578,1-1 256</inkml:trace>
          <inkml:trace contextRef="#ctx0" brushRef="#br1" timeOffset="193014.2187">16515 10956 355,'-20'9'334,"8"0"-31,-4 3-32,-2 0-28,4-3-28,2-1-17,-2 1-22,4-1-15,1 4-18,1-5-14,1 2-13,2 1-15,1-3-12,-1 4-4,8-4-5,-2 2-12,0-2-4,3 7-7,3-3-6,3 2 7,0 2-18,5-3 0,-7 1-8,6 3-3,-4-3-3,0-3-4,-2 1 5,-3 1-3,1 0-7,-1-1 3,0 1 5,-5 0 4,-4-1 2,3 0-2,-4-1 10,-3-1-7,-1 2-4,0-2-6,-2-4 1,-1 1 1,0 2-1,-1-6-7,1-2-4,0 0-12,2 0-30,0-1-27,0-5-30,0-3-32,3 4-41,-1-6-44,4-4-38,4 2-32,0-2-182,1-5-494,0 6 219</inkml:trace>
          <inkml:trace contextRef="#ctx0" brushRef="#br1" timeOffset="194146.068">16837 10429 112,'4'-30'221,"1"1"7,-5-1 12,1 9 3,-2 1-5,4 4 5,-6 1-3,2 5-2,-3 4-5,4-2-9,0-1-12,-4 7-31,2-2-20,2 4-18,0 0-10,-9 20-2,3-1-3,-5 15-5,1 4 7,3 20 1,-2 2-8,-2-1 3,1 3 2,4 5-12,-4-5-13,4 3-3,0-1-10,2-1-9,-1-4-7,-4-6-8,5-9-7,0-3-6,2 13-3,-6-15-6,6 0-7,-2-4 0,2 0-8,-3-5 2,1 0-12,2-9-8,2 2-16,-5-9-24,2-2-19,0-2-22,1-3-21,-1-2-52,-1-4-36,4-1-42,0 0-40,-21-15-18,15 3-14,-2-7 10,4-4 8,-3-10 30,4 2 6,0-4 17,2-1 9,1-3 30,1 5 37,2 4 37,0 0 31,2 9 41,-2 3 12,0 5 22,1 1 17,1 1 2,-1 3 5,-3 2 4,5 3 6,-1 0 4,1-2-6,0 1-2,5 4-3,0 4 3,3-4 1,3 0 6,-1 5-1,5-4 3,1 2-11,0-2 1,4 0 1,-1 2-3,8-2-5,-10-1-5,3 1 6,5 0-5,-9-1 1,1 0-2,-3-2-1,1 1-4,-4-2 3,-2 2-1,0-3 2,-4 3-2,-1-4-4,0 1 18,-4 0 9,0 2 7,-1-4 11,-3 2 4,1-1 6,-3 1 6,0 4 0,-5-8-1,1 4-2,2 1 13,-7-1-2,9 4-5,-13 0 2,4 3 2,-2 0-1,-4 3 1,0 5 11,-1 3-14,5-3-11,-4 8 16,3 1-10,-3 8-8,3-2 3,5-4-2,-2-2-9,5 3-3,2-3-3,1-1-2,1 1 14,1-4-23,5-2 3,-3-2-11,0-1 5,7-1-6,-4 0-5,-1-5-4,6-1-1,-6-2-3,5-2 2,1 0 2,4-5-4,-3-1 4,4-4-33,0-3-10,-1 1-8,-3-4-9,0 0 3,1-2 6,-2 1-5,-5-2 7,-1 5 0,1-3 4,-3 4 3,0 2 7,0-1 2,-2 4 5,1 2 4,0 0 2,-2 3 4,0 3 10,0 0 9,0 0 18,0 0 5,-5 17 7,2-6-3,-2 1-1,0-1 0,1 3-6,2 0-6,0-1 4,-2 1-9,-1-2-1,3 1-3,2-1 6,1-6-10,-2 2 0,1 0-6,1-3 5,-1 1-5,1-2-3,0-1 0,-1-3-8,9 1-7,-9-1-17,9-6-15,-1 0-16,0-2-12,0-2-17,2-1-1,4-6 7,0 2 9,-3 0 4,4 4 5,-4 0 8,-1-1 5,0 5 5,-4-1-2,-1 3 6,1 2 8,-1-1 8,1 3 12,-6 1 21,10 5 12,-9 1 13,3 0 5,-3 4 3,-1 2 8,0 0 2,3-2 6,-3 4-1,0-3 2,0 0-3,2 1-6,-2-4 4,0 0-1,0 1-11,0-3-8,0 0-1,1-2-6,-1 1-6,2-3 5,-2-2 10,3 4-14,-3-4-2,0 0-14,14-5 9,-7-3-5,2-2-15,-1 2-12,2-4-17,2-6-7,1 4 1,-1-1 7,2-3-4,-5 7 5,7-4 2,-6 5 1,6-2 14,-6 4-11,-3 3 3,1 0-5,-2 3 14,0 2 1,-6 0 10,10 11 11,-9-4 10,3 7-3,-4 0 9,-4 6-3,4 0-5,-6-1 7,1 2-3,4-1-7,-4-1-8,3 1 17,0-2-16,0-4-17,-1 0-35,1 0-30,-2-4-46,-1 1-59,4-3-81,1-1-77,-5-3-250,5-1-633,-3-1 280</inkml:trace>
          <inkml:trace contextRef="#ctx0" brushRef="#br1" timeOffset="194910.3322">17821 10869 2,'-5'0'228,"5"0"-11,-12 0-14,12 0-6,-14 0-7,8 2 5,1 1-3,5-3-5,-6 2-5,6-2-5,-5 4-10,5-4-8,1 5-5,4 0-14,0-1-2,4-4-14,3 3-11,3 0-9,1-1-17,6-1-4,0-3-5,5 1-10,7-2-10,-1 0-3,2-1-20,-10 2-32,8-5-32,-8 3-46,-3 2-61,-1-2-55,1 2-66,-9-1-218,3 2-514,-1 1 227</inkml:trace>
          <inkml:trace contextRef="#ctx0" brushRef="#br1" timeOffset="194721.0005">17827 10716 45,'4'-9'229,"-3"1"-26,-1-4-17,5 5-22,-4-4-11,2 2-16,-1-4-14,2 2-10,-4-3-2,4-1 6,-4 5 10,2-10 3,-2-1 3,5-1-5,-1-6-9,-2-5-11,-2 0-5,0-3-10,0 2-5,1 1-3,-1-1 2,0-1 0,4-3 0,-4 7 0,5 1 3,-4 0 7,4 10-1,-5-2 2,1 9-4,8-8-1,-9 10-4,0 0-2,0 6-8,0 1-8,0-4-7,-2 2-9,2 6-9,0 0-7,0 0-1,0 0-2,2 34 3,-4 0-11,0 5 0,4 19-8,-4 3 5,6 3-2,-3 1 1,-4 4 5,7 0-2,-5-2 7,2 1 6,-1-3-1,-1 3 11,1-3-14,0-1-2,-5-5-3,0-1 8,3-18-13,2 0-4,-5-4-3,0-1-4,5-2 2,0-2-5,-1-8 4,-2-2-3,2 0-7,1-10-7,0 3-1,1-5-26,2-3-22,-2-1-17,3 1-31,-4-6-27,0 0-44,0 0-41,8-15-37,-8 2-28,4-9-36,-1-7-243,-1-3-601,-4-4 266</inkml:trace>
          <inkml:trace contextRef="#ctx0" brushRef="#br1" timeOffset="195459.8911">18538 10992 50,'9'-2'172,"-7"2"3,-2 0-1,11-5 3,-11 1 6,5 1 8,-5 3 3,6-4 6,-6 4 1,4-7 7,-4 5 2,0-3 3,2 1-8,-2 4 9,0-9 0,0 4-2,-2-1-1,1-1-12,-2 1-13,-2 0-4,-1-1 4,1-1-10,-1 3-5,1 2-11,-6-6-12,2 3-15,-3 2-14,1 3-13,-1-2-13,-3 3-2,2 0-14,-3 4-7,2 1-9,-4 5-2,0 0-12,2 4 0,2 1-5,-1 3-5,3 0-7,-1-1-1,2 5-3,0-2 0,5 2-2,2 0-5,-2 0 2,6 1 1,-5 0-4,5-3-1,5 3-3,-5-2 0,4-1-1,1-1-4,2 1 2,-1-3-2,-1-4-1,5 0-2,-4-4 4,4 2-6,-1-2 1,2-1 0,1-2 2,4-1-5,-1-1 6,7-4-1,-2-1-1,3-2-1,-1 1 0,1-5-5,-2 1 4,4 2-8,-4-2-13,0 0-17,-8 1-27,3 0-23,-4 2-29,2-1-37,-2 1-35,1 1-41,-6 2-43,2-2-44,-2 1-49,-7 1-47,10 1-250,-10-1-713,7 3 316</inkml:trace>
          <inkml:trace contextRef="#ctx0" brushRef="#br1" timeOffset="195850.0151">18909 11325 293,'0'0'301,"9"0"-23,-9 0-7,9-3-12,-9 3-14,0 0-9,7-3-13,-7 3-5,0 0 0,6-3-12,-6 3 23,0 0-16,0 0 3,0 0-1,1-2-10,-1 2-11,0 0-18,0 0-16,0 0-20,0 0-16,0 0-13,-18 2-11,15 2-7,3-4-10,-11 3-13,8-1-2,0 2-13,3-4 0,-5 2-9,5-2-3,0 0-4,0 0-11,0 0-1,0 0-1,0 0-9,0 0 0,0 0-5,0 0 4,0 0-4,0 0-4,16-11 1,-10 7-1,-4 2-5,4-2 3,-4 2-6,3-1 8,-5 3-2,6-3 3,-6 3-7,4-4 1,-4 4-2,0 0 3,0 0-3,0 0 1,0 0-4,0 0 2,0 0 2,0 0-7,0 0 4,0 0 3,-7 12-14,7-12-14,-8 6-23,8-6-37,-2 3-18,2-3-34,0 0-30,-5 3-34,5-3-48,0 0-68,-6 3-67,6-3-260,0 0-698,0 0 309</inkml:trace>
        </inkml:traceGroup>
      </inkml:traceGroup>
    </inkml:traceGroup>
    <inkml:traceGroup>
      <inkml:annotationXML>
        <emma:emma xmlns:emma="http://www.w3.org/2003/04/emma" version="1.0">
          <emma:interpretation id="{7698251B-C4FD-4B07-9999-C3BB48D596E3}" emma:medium="tactile" emma:mode="ink">
            <msink:context xmlns:msink="http://schemas.microsoft.com/ink/2010/main" type="paragraph" rotatedBoundingBox="5916,12627 23644,12552 23650,14044 5922,14118" alignmentLevel="3"/>
          </emma:interpretation>
        </emma:emma>
      </inkml:annotationXML>
      <inkml:traceGroup>
        <inkml:annotationXML>
          <emma:emma xmlns:emma="http://www.w3.org/2003/04/emma" version="1.0">
            <emma:interpretation id="{C1DDA5CD-3CC5-4866-8AFD-C6274E153033}" emma:medium="tactile" emma:mode="ink">
              <msink:context xmlns:msink="http://schemas.microsoft.com/ink/2010/main" type="inkBullet" rotatedBoundingBox="5918,13161 7133,13156 7135,13481 5919,13486"/>
            </emma:interpretation>
            <emma:one-of disjunction-type="recognition" id="oneOf0">
              <emma:interpretation id="interp0" emma:lang="tr-TR" emma:confidence="0">
                <emma:literal>→</emma:literal>
              </emma:interpretation>
            </emma:one-of>
          </emma:emma>
        </inkml:annotationXML>
        <inkml:trace contextRef="#ctx0" brushRef="#br1" timeOffset="179665.2066">86 12540 79,'0'0'124,"0"0"-5,0 0-11,0 0 2,-1-5-16,1 5 4,0 0-12,0 0-1,0 0-12,0 0-10,0 0-2,0 0-6,0 0-12,0 0-5,0 0 1,0 0 1,0 0-1,17 0-2,-17 0 2,10 0-1,-1 0 0,-9 0-1,20 1 0,-7-1 5,2 0-2,5 0 1,2-1 1,1 1 2,2-1 1,8 1-5,4-4 0,-3-1 3,4 0-3,-2 1 1,4-2-4,2 3-4,-2-5-7,-4 4-1,5 2 1,-4-4-4,0 1-2,-1 2-1,2 1 1,-6-2-2,2 2-1,3 1-4,-1-1 0,-3-2-4,-7 4 0,7-3 2,-9 2-6,2-3 2,0 2 1,-1-1-4,-6 2 4,-3 0-1,2 1-5,-6-4-1,1 4 2,0 0-3,-1 0-5,-3 0-10,-2 0-9,-7 0-16,11-2-11,-11 2-10,7 2-12,-7-2-28,0 0-13,0 0-41,0 0-139,0 0-318,0 0 141</inkml:trace>
        <inkml:trace contextRef="#ctx0" brushRef="#br1" timeOffset="180150.5024">284 12770 51,'0'0'119,"0"0"-11,0 0-8,0 0 0,0 0-12,0 0-8,-3 2-4,3-2 1,0 0 2,0 0 3,0 0-1,0 0 1,19 0 1,-19 0-1,14-2-4,-6 0-6,1 2 5,5 0-3,-1-2 0,1 0-5,8-1 2,0 3-8,-2-1-4,3-1-3,2-1-3,2 3-4,3-5 0,-6 3-2,9-4-3,1 4-4,-9 2-4,8-1-3,2-2-3,-12 3-2,8-6-4,3 6-2,-2 0 1,-7 0-1,8-2-2,-1 2-2,-6-1-8,-3 1 4,2-1 1,1-2-2,1 2-3,-3-2-1,-1-2 0,-3 2 1,-3 2-2,3 1-1,-4-1-2,-2-1 1,2 0-1,0 2-3,-5-2 2,-4 1-2,2 0 1,1 1 1,-10 0-2,12 0-5,-5 0-5,-7 0-12,9 0-9,-9 0-6,7 1-19,-7-1-6,0 0-15,0 0-26,0 0-38,0 0-30,0 0-159,1-8-354,-1 8 156</inkml:trace>
      </inkml:traceGroup>
      <inkml:traceGroup>
        <inkml:annotationXML>
          <emma:emma xmlns:emma="http://www.w3.org/2003/04/emma" version="1.0">
            <emma:interpretation id="{A7F5A207-04C3-4DA7-8B98-D8A8346D4C39}" emma:medium="tactile" emma:mode="ink">
              <msink:context xmlns:msink="http://schemas.microsoft.com/ink/2010/main" type="line" rotatedBoundingBox="9558,12611 23644,12552 23650,14044 9565,14103"/>
            </emma:interpretation>
          </emma:emma>
        </inkml:annotationXML>
        <inkml:traceGroup>
          <inkml:annotationXML>
            <emma:emma xmlns:emma="http://www.w3.org/2003/04/emma" version="1.0">
              <emma:interpretation id="{02D17300-9ABF-4BDC-A1FA-9F9338FFBCA0}" emma:medium="tactile" emma:mode="ink">
                <msink:context xmlns:msink="http://schemas.microsoft.com/ink/2010/main" type="inkWord" rotatedBoundingBox="9560,13143 10133,13140 10134,13374 9561,13376"/>
              </emma:interpretation>
            </emma:emma>
          </inkml:annotationXML>
          <inkml:trace contextRef="#ctx0" brushRef="#br1" timeOffset="124449.0526">3727 12429 73,'0'0'149,"0"0"-8,0 0 2,0 0-2,0 0-10,0 0-5,0 0-1,0 0-16,0 0-11,0 0-7,0 0-7,4 5-3,-4-5 1,9 2 2,0 1-8,-6 1-4,8 1-4,-3-3-8,3 2-1,4 2-8,-3-2-1,1 2 2,3-2-8,-3-1-5,3-1 4,8 6-6,-3-5-2,5 0 3,-1-3-7,-2 0 0,9-3-6,-7 3 3,-1-2-8,-2 1 2,5-4-5,-6 2-3,1-2 3,-2 1-5,-3 2 2,-1-2-7,-2 0-3,1 0-10,-3 2-10,-1-2-13,-2-1-18,-2 3-17,-2-1-24,3 2-13,-8 1-34,7-4-35,-7 4-158,-4-4-356,4 4 158</inkml:trace>
          <inkml:trace contextRef="#ctx0" brushRef="#br1" timeOffset="124804.0776">3749 12643 101,'2'2'141,"-2"-2"-3,0 0-1,5 5 2,0-4-4,-5-1 1,2 3-2,-2-3-3,11 3 0,-3-1-4,0-2-1,2 0-6,1 0-3,2 0-6,3 3-4,0-3-4,2-3-8,-1 3-9,3 0-8,3-2-6,-3 4 1,2-4-17,-6 0-1,5-2-4,0 3-6,-6-1-4,1 2-1,0-3-11,-1 2-2,0-1-1,3 0 0,-6 0-5,2 1 0,-2 1-2,-1-3-4,-1 3-6,-2 0-11,-1 0-18,-7 0-26,14 0-31,-14 0-31,9 0-37,-4 3-39,-5-3-44,5 5-141,-5-2-398,0-3 176</inkml:trace>
        </inkml:traceGroup>
        <inkml:traceGroup>
          <inkml:annotationXML>
            <emma:emma xmlns:emma="http://www.w3.org/2003/04/emma" version="1.0">
              <emma:interpretation id="{D047E28F-6CD6-4BB1-93E9-29F1E1C01190}" emma:medium="tactile" emma:mode="ink">
                <msink:context xmlns:msink="http://schemas.microsoft.com/ink/2010/main" type="inkWord" rotatedBoundingBox="12815,13227 13759,13223 13761,13615 12817,13619"/>
              </emma:interpretation>
            </emma:emma>
          </inkml:annotationXML>
          <inkml:trace contextRef="#ctx0" brushRef="#br1" timeOffset="198723.4091">7427 12554 193,'0'0'230,"-14"-4"-15,8 2-20,-4-1-11,-1 0-16,0-3-10,-2 5-11,0-1-15,-2-1-8,-7-2-13,3 0-6,-2 3-6,0 0-8,6 0-9,-7 1-5,2 1-8,3 1-7,1 1-6,-6 0-6,3 2-5,4 1-3,1 1 0,2-4-13,0 7 1,3-1-9,0-1-2,7 3 1,-4 0-1,6 1-4,1-1-4,6 1 1,0 1 2,9 2-2,-1-3 3,6 3-1,0-5 1,0 4-3,9-3 1,-7 3-1,-1-7-2,0 3 1,-1-1-2,0-2 5,-7 0 9,-1-3-7,-2 0-1,0 1 4,-4-1 2,-3 0 6,1 0 7,-1 2 4,-4 1 1,-4 0-2,-1 0-1,-6 3-5,-7 1-4,-1 1-2,-5-3-3,0-2-1,-5 3-2,-1 2-4,4-6 2,2 2-4,-9 0-1,9-4-4,2 0 4,6 0-5,-1-1-7,5-1-10,0 1-16,3-2-21,3 1-30,6-1-37,-10-3-17,10 3-30,0 0-25,17-6-24,-3 2-27,2 0-154,6 1-421,2-8 187</inkml:trace>
          <inkml:trace contextRef="#ctx0" brushRef="#br1" timeOffset="199059.7231">7638 12778 122,'0'10'179,"0"-1"3,-2 3-9,0-1-4,0 1-3,2-1-14,0-3-6,0 3-11,0-4-5,2 3-2,2-6 3,-2 3-7,5-2-5,-1-1-1,4-2-3,2 0-2,-1-4-9,4-3-1,5-4-8,-2 1 0,-1-6-8,2-2-6,1 4-6,4-13 0,-4 5-4,4-3-2,-9 4 2,-1-1 1,-2 3-4,-5-3 1,-2 3 8,1 5 2,-3-4-1,-2 2 0,-2 3 2,-4-3-14,-1 3 2,-3 2-13,-4 1-3,-1 2-6,-1 2-5,-7-1-2,-1 6-8,-2 1-5,1 2 2,-9 6-2,-2 0-4,3 1-10,1 0-4,4 4-19,5-5-29,1 3-27,5 1-34,2 1-35,-1-1-35,3 1-46,7 1-45,2-4-45,2 2-217,1 1-565,4-3 250</inkml:trace>
        </inkml:traceGroup>
        <inkml:traceGroup>
          <inkml:annotationXML>
            <emma:emma xmlns:emma="http://www.w3.org/2003/04/emma" version="1.0">
              <emma:interpretation id="{EE4F1F7A-EF29-4C80-9C6A-468FCEC9B7F8}" emma:medium="tactile" emma:mode="ink">
                <msink:context xmlns:msink="http://schemas.microsoft.com/ink/2010/main" type="inkWord" rotatedBoundingBox="15236,12896 17310,12887 17314,13750 15240,13759"/>
              </emma:interpretation>
            </emma:emma>
          </inkml:annotationXML>
          <inkml:trace contextRef="#ctx0" brushRef="#br1" timeOffset="200039.0339">9441 12565 197,'-6'-5'233,"0"1"-6,1 0-6,-1-3-7,3 3-11,-3-2-10,5 4-6,-3-2-7,4-1-13,0 5-10,4-10-8,-1 6 3,6-2-12,1 0-4,10-2-1,-2-1-7,14 2-11,0-2-1,2 0-12,5 3-15,-1 1-4,1-3-7,-2 2-4,9 4-11,-1-1-5,-2 1 9,0 1-24,5-5-2,11 1-1,-17 5-5,-1 0-14,-1 0 6,-3-1-10,-1 1-16,-4-1-14,-8 1-40,0 0-32,-4 1-38,-3 0-43,-1 1-41,1-1-32,-4-2-34,0 1-217,-5 0-530,-3 1 235</inkml:trace>
          <inkml:trace contextRef="#ctx0" brushRef="#br1" timeOffset="199767.7427">9763 12665 19,'0'-6'218,"-2"2"-6,2 4-2,0-7-5,0 7-6,-2-6-9,0 3-6,2 3-12,0 0-11,0 0-10,0 0-7,-3-5-16,3 5 3,0 0-7,0 0 1,-2 21-7,-1-9-8,0 5-6,-2 0-7,-1 4-9,0-4-5,0 4-10,0 2-5,2-3-5,-2 0-10,1 0-6,1-1-2,-1-9-6,1 3-8,2 1-9,1-8-15,-3 3-15,4-4-20,-1 0-21,1 1-21,-3-3-26,3-3-48,0 0-50,0 0-42,0 0-230,-4-19-506,1 8 224</inkml:trace>
          <inkml:trace contextRef="#ctx0" brushRef="#br1" timeOffset="200319.7192">10546 12379 1,'6'-2'230,"-4"-3"-15,2 3-9,-4 2-13,5-3-11,-5 3-9,0 0-5,0 0-8,0 0 0,0 0-4,-1 12 3,-4-4-12,-1 2-2,-3 3 3,0 3-4,-2 6 8,2 0-22,-9 2-3,6 4-15,-3 2-8,1-3-13,4 0-7,-2 6-7,4-4-13,1-5-2,2-2-6,3 2-8,-2-3-3,2-2-3,2 1-11,2-4 2,2 1 3,-2-6-19,1 0-22,3 0-21,-1-5-23,1 3-36,2-5-33,-2 0-48,0-2-43,10-6-57,-5 1-230,-1-6-537,10-2 238</inkml:trace>
          <inkml:trace contextRef="#ctx0" brushRef="#br1" timeOffset="200696.8913">10763 12611 117,'6'3'257,"-3"0"-23,-3 3-16,1 1-9,2 1-14,-6 4-12,3 2-10,-1 4-15,-2 2-5,-3-8-15,1 8-8,-1-6-13,4-1-6,-4 0-11,3-1-8,-2-1-5,3-5-5,-2 2-9,3-1-6,-3-2-4,4 0-2,0-5-2,0 4-6,0-4-5,0 0-6,0 0-3,9-14-9,-2 2-14,-1 0-9,4-4-18,-1-4-8,3-8-11,0 8 0,1-1-1,1-3 1,1-2 5,-4 6 3,4 1-4,-5 3 8,2 1 0,-1 4 0,-5 1 2,4 3 1,-4 1 4,-1 5 1,1 1 6,-6 0 4,11 10 11,-7 1 10,2 1 4,-1 2 0,-1 8 3,-4-5-1,1 5-9,-1 0 3,0 1 0,0-3-4,2 3 0,1-4 1,-2 2-6,-1-7 0,4 1-1,-3-2-9,5-2-17,-7-2-25,2-2-40,3-2-42,-3 0-47,4-1-65,-5-4-200,0 0-471,0 0 209</inkml:trace>
          <inkml:trace contextRef="#ctx0" brushRef="#br1" timeOffset="200978.9239">11191 12175 36,'0'0'236,"0"0"-24,11 6-20,-2-2-19,-3 0-20,5 3-13,0 0-13,3 0-14,3 5-9,0 1-2,0 1 2,1 2 1,4 6 0,-1 1-4,3 2-3,-6 1-1,2 0-6,-5 2-7,1 2-4,-6 4-8,-3-1-6,-4 1-8,-3 4 3,-3-3-10,-3 0-7,0 0-3,-4 4-8,-1-3 0,3-2-6,0 1-1,-5-3-21,0 0-30,2-5-40,-2 2-53,5-8-57,1-1-70,-2-2-146,6-4-423,-6-3 188</inkml:trace>
        </inkml:traceGroup>
        <inkml:traceGroup>
          <inkml:annotationXML>
            <emma:emma xmlns:emma="http://www.w3.org/2003/04/emma" version="1.0">
              <emma:interpretation id="{7EABE283-02AA-4305-97B8-68C54E905B1A}" emma:medium="tactile" emma:mode="ink">
                <msink:context xmlns:msink="http://schemas.microsoft.com/ink/2010/main" type="inkWord" rotatedBoundingBox="18060,12808 20076,12799 20080,13818 18065,13826"/>
              </emma:interpretation>
            </emma:emma>
          </inkml:annotationXML>
          <inkml:trace contextRef="#ctx0" brushRef="#br1" timeOffset="201422.8702">12229 12625 231,'5'-2'222,"0"-3"-22,1 1-16,0 1-14,-1 1-1,4-3 3,-3 1 0,4 2 0,0-1 0,3 3 1,7-2-5,2 1-3,1 1-5,3-2-4,6 4-11,0-1-3,1 0-13,2 0-12,-1 4-9,1-5-17,-3 3-1,0-2-14,3-1-8,1 0-2,-5 2-9,-8-2 0,-1 0-13,2-1-4,-2 2-10,-6 2-25,6-6-23,-7 3-30,-1 0-31,-7 0-37,2 3-37,-5-3-34,2 0-42,-6 0-43,0 0-204,0 0-513,-21 2 227</inkml:trace>
          <inkml:trace contextRef="#ctx0" brushRef="#br1" timeOffset="201654.1623">12345 12822 28,'-5'2'299,"4"2"-30,1-4-26,0 6-25,0-6-17,8 5-16,1-1-7,4-2-16,3 0-11,5 0-10,0 2-11,3-4-1,1 3-7,12-3-2,-3-3-4,-2 1-8,2 0-14,0-2-11,-3 1-3,-4 0-10,-6 1-8,5-2-10,-4-1 0,4 5-4,-2-5-19,-3 2-23,-1 0-26,-6 0-34,-2 0-35,-2 0-41,-2 1-44,-1-1-40,-3 0-236,-2 1-486,1-3 215</inkml:trace>
          <inkml:trace contextRef="#ctx0" brushRef="#br1" timeOffset="201962.7511">12842 12295 48,'-3'-5'256,"2"-1"-14,0 2-8,-3 0-17,4 4-11,-1-5-12,1 5-9,0 0-14,0 0 1,0 0-6,-14 13-6,11-2 0,-2-1 3,-1 9-7,-1 2-4,4 6-3,-2 4 0,-1 2-3,1 1-15,0 4-13,-4 2-6,3-2-9,0 4-13,-3 12-8,2-13-12,2-5 3,-5 0-11,2 3-10,1-4 10,-2 0-33,2-2-23,4-3-19,0-8-27,-3-3-25,4 4-41,-1 0-42,-1-10-47,1-1-59,-1-1-53,4-3-225,-4 1-575,1-5 254</inkml:trace>
          <inkml:trace contextRef="#ctx0" brushRef="#br1" timeOffset="203046.9269">13524 12464 177,'-5'-1'160,"5"1"-11,0 0-17,0 0-7,-12 7-7,6-3-12,1 1-2,-1 4-1,-2 1 5,-3 4-3,0 1-1,0 3-2,1 3-2,-1 6-3,2-6-2,-3 8 0,6 1-8,1 4 3,4-7-7,0 0-8,2-4 0,5 7-3,0-2-6,4-8 0,1 0-1,2-1-6,5-2-2,-2-2-8,1 1-4,10 1-1,-6-8-1,11 2-3,-1-4 2,2-1-10,-2-2-2,3-4-7,-3-1 4,2-2-6,-1-3-5,-1 0 2,2-3 0,-2-2-1,5-4-6,-7 1 3,4-3-2,-3-3 2,-3-3-5,1-2-7,-4 0 0,0 0 2,-3-5-6,2-1-3,-4-1-3,-4 0 1,-1-3-2,-3-2 1,-1 3-2,-5-5-3,-2-1 1,-3-4 3,-3-10 1,-3 13 2,-5 1 0,1 2 7,-5 5 5,-1 1 8,0 6 6,-1 6 1,-4-1 2,-6 2 2,-1 6 6,-3 2-10,-1 2-1,-5 5 2,5 3-2,-3 2-2,-3 3-3,2 3-3,3-1 1,-2 8-3,0 0 3,0 2-6,1 6 1,4 1-3,2 5-2,1 1-1,2 2 8,4 5-14,3-3-12,2 3-15,2-3-23,3 3-19,5 2-28,1-2-37,5-1-27,5-2-51,1-2-56,-1-1-141,6-1-447,0-8 198</inkml:trace>
        </inkml:traceGroup>
        <inkml:traceGroup>
          <inkml:annotationXML>
            <emma:emma xmlns:emma="http://www.w3.org/2003/04/emma" version="1.0">
              <emma:interpretation id="{2CE9FFB1-F00E-4CC3-AE38-5FD2D0D84942}" emma:medium="tactile" emma:mode="ink">
                <msink:context xmlns:msink="http://schemas.microsoft.com/ink/2010/main" type="inkWord" rotatedBoundingBox="20371,12566 23644,12552 23650,14044 20377,14057"/>
              </emma:interpretation>
            </emma:emma>
          </inkml:annotationXML>
          <inkml:trace contextRef="#ctx0" brushRef="#br1" timeOffset="203428.9083">14996 12056 37,'6'-10'233,"1"1"-9,-5 0-6,4-1-7,-2 6-3,-3-3-12,0 2-10,-1 5-11,-6-4-16,6 4-10,-12 2-8,1 2-12,-9 8 2,0 2-14,-9 4 1,-1 5-5,1 6 2,-4-2-3,-8 15-2,-1-2 0,15-9-3,-11 13-3,11-10 1,4 0-14,-1 0 1,3-3-11,4 6-4,6-1-18,1-2 6,4 0-9,1 1-6,5 1-9,5 2-3,1 0-13,3-4 4,2 1-10,1-3-30,3 1-26,1-4-24,4 0-20,1-4-31,3 2-39,-2-4-46,5-4-59,-1-2-60,-6-3-186,1-3-544,-1-2 242</inkml:trace>
          <inkml:trace contextRef="#ctx0" brushRef="#br1" timeOffset="204062.9294">15389 12546 219,'-5'-4'244,"5"4"-11,0 0-5,-6-2-9,6 2-8,0 0-3,-5-5-15,5 5-14,0 0-13,0 0-9,-9 9-14,5-3-4,2 2 5,-4 5-6,-3 2-3,-1 8-7,-1 2-11,-5 3-4,5-2 3,4-4-16,-7 4-12,8-4-5,-4-2-11,4-3-6,-1 0-5,-2-5-6,4 1-4,1-7-5,2 0-4,0 3-12,0-5-3,2 1 7,0-5 0,0 0-9,0 0 0,0 0-8,13-20 16,-6 6-16,10-10-9,0-5-3,3 4 0,2-6-15,0-1-10,2 4 4,-3-5-5,3 6 5,0-2 5,0 6-3,-3-2 2,1 5 1,3 1 3,-8 5 0,-5 4-4,2 2 1,-3 1 2,0 1 2,-2 6-2,-1-3-2,1 6 8,-1 3-2,0 4 1,-1 1 5,-1 8-6,-1 1 28,-3-2-17,0 3 11,-2-2 0,0 9 3,-4-5-6,2-2 3,-1 2-2,1-1 4,-2-4-6,2 2 2,-2-3-9,3-1-4,0-3 11,-2-3-13,3-1-12,0-1-27,0-3-30,3 0-31,-3-1-33,0-4-43,3 3-46,-3-3-41,15-12-54,-8 5-183,1-6-542,3-6 241</inkml:trace>
          <inkml:trace contextRef="#ctx0" brushRef="#br1" timeOffset="204444.1007">15848 12165 6,'2'-5'326,"-2"-2"-30,0-2-23,1 6-25,-1-3-29,1 1-21,2-1-24,-2 3-13,4-2-21,-3 1 0,2-1-21,2 3-10,-1-2-7,1 2-3,2-3-4,-1 2 0,-1 2-4,4 1-5,-3-2-6,-7 2-2,19 3-9,-14-2-7,1 3-1,1 0-5,-2 1 0,1 1-1,-1 2 0,1 0-1,-1 4 0,-3 0 5,-2 2-2,0-1 3,0 6-1,-7-1 7,1 1-4,-1-4 11,3 4-12,-5-3 3,3-1-14,-3 1 6,7-3-13,-7-1-7,2-3 1,2 3 1,-1-3-5,4 2-6,0-5-1,-1 2-11,3-2 6,-1-1-9,-1 3 2,4-5 2,2 4-4,0-2-6,2-3 16,3 2-17,3-2 7,-4 0-4,5 2-6,1-4 1,-1 0-13,9 0-16,-7-3-25,7 2-24,-8-1-24,2 1-33,-4-1-29,4-1-37,-2 1-46,-2-2-44,0-1-284,-1 0-618,-3 1 273</inkml:trace>
          <inkml:trace contextRef="#ctx0" brushRef="#br1" timeOffset="204806.1948">16369 11868 126,'0'-5'281,"0"2"-29,0 3-25,0-8-24,0 8-25,0 0-14,0-7-16,0 7-18,0 0-13,0 0-13,0 0-4,0 0-3,14 12 3,-4-4 10,0 1 8,1 2-14,5 3-2,-2 3 4,4-1-7,4 7-2,0 0-13,-2 1 1,-3 2 0,2 2-2,-7 1 2,3 5 0,-4-2 1,-5 5 1,-3 1-16,-3-2 5,-2 6-3,-5-3-7,-8 3-10,0 9-3,-2-14-6,1 3-1,-1-3-5,2 2 3,-7-5-15,1 0 6,2-2-2,0 1-9,2-7-12,5-6-21,-1-4-14,0-2-25,2 2-27,1-4-39,4-1-33,-2-3-43,2-2-51,1-1-45,2-1-250,1-2-581,2-2 256</inkml:trace>
          <inkml:trace contextRef="#ctx0" brushRef="#br1" timeOffset="205322.6116">17365 12144 71,'10'-11'153,"-2"-1"2,0 2 9,1 1 5,-4 1 8,-1 1 4,1 2-3,-4 0-10,3 1-8,-3 2-9,-1 2-7,0 0-5,0 0-12,-9 11 3,0 1-5,-11 13-1,-2 3 0,-14 17 14,-1 5-4,-7 2 2,1 6 0,-1-1 2,-2-2 6,-24 27-6,6-3-7,19-25-8,-22 26-16,24-22-3,0-3-14,-21 22-3,22-26-16,2-1-7,4-2-5,10-13-6,3-1-5,2-1-8,4-2-11,-2-8 1,7-1-22,2-6-20,4-3-26,0-3-29,2-2-24,4-1 6,0-5-40,0 2-48,0-4-56,13-10-66,-2-1-295,10-11-637,2-3 283</inkml:trace>
          <inkml:trace contextRef="#ctx0" brushRef="#br1" timeOffset="205659.5422">17699 12085 236,'5'-5'252,"-1"2"-28,-4 3-24,1-4-20,-1 4-11,0 0-9,-1 14 6,-5-1 1,0 6 3,-9 6 6,0 7-7,-2 4-1,-10 12 13,0-1-1,-3 7 6,-3-5-3,-4 4-6,1-2-6,-3 4-8,-4 1-10,1 3-6,-17 18-14,17-24-9,1 0-15,-4-1-7,4-2-10,0-2-9,-1-2-6,15-12-8,0-2-19,2 2 6,3-5-8,4-6-3,6-4-4,3-5 6,-2 0-27,2-4-20,6 0-17,-1-4-26,-1-2-36,4 2-26,1-3-37,0-3-49,0 0-58,0 0-69,13-15-73,1 1-200,-1-4-638,11-5 282</inkml:trace>
          <inkml:trace contextRef="#ctx0" brushRef="#br1" timeOffset="205913.8573">17784 12873 27,'6'5'357,"-2"-1"-30,2-1-16,-1 7-2,-1-2 10,-3-3 5,0 8 7,3-6 4,-4 3 0,-4 1-3,3 0-12,-4-2-23,5 3-22,-1-4-25,-3 0-21,3-2-25,-2 2-18,1-3-22,2 1-14,0-2-14,0-4-28,0 7-27,0-3-35,0-4-44,0 0-39,5 2-50,-5-2-59,0 0-74,6-8-73,-2 2-93,-3-1-379,-1 1-828,0-3 367</inkml:trace>
        </inkml:traceGroup>
      </inkml:traceGroup>
    </inkml:traceGroup>
  </inkml:traceGroup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26:58.3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E108AAD5-952B-4BF9-AF25-D65AC9D899D8}" emma:medium="tactile" emma:mode="ink">
          <msink:context xmlns:msink="http://schemas.microsoft.com/ink/2010/main" type="inkDrawing" rotatedBoundingBox="3719,7102 19612,7288 19603,8041 3710,7855" semanticType="underline" shapeName="Other">
            <msink:sourceLink direction="with" ref="{40894607-E1F0-44B2-8A0D-93914F106D92}"/>
          </msink:context>
        </emma:interpretation>
      </emma:emma>
    </inkml:annotationXML>
    <inkml:trace contextRef="#ctx0" brushRef="#br0">15895 351 185,'0'0'241,"0"0"-22,5 2-22,-5-2-19,0 0-22,0 0-18,0 0-11,0 0-11,0 0-11,0 0 0,-2 6 1,2-6 2,-6 7 4,-2-2 1,2 2-1,-5 0-9,1 2-7,0-3-5,-2 5-9,-7-3-4,1 3-8,-1 1-6,-1-1-7,-4-2-3,1 2-6,-5 2-8,-2-1-2,7-2-4,-9 1-2,0-1-2,-1 1-7,0 0 2,2-4-3,-5 3-4,2-1 1,-7-1 0,-1 0-5,2 4-3,-19-1-2,1 1 2,-5-2-2,4 2-2,-5-1 1,3 0 4,-4-2-8,-1 2 4,-7-1-2,-5 0-3,4-2-2,-2 3 0,-28 1 0,-3-1 4,34-3 4,-3 1-6,-2-3 6,-30 3-10,34-3 4,-4-4-2,-33 6 2,5-4-4,32 1-2,-30 2 3,30-6 1,-35-2 1,35 1-1,-4 0 3,-27 3-4,30-6 0,-32-2 2,33 0-3,-32-4 2,30 3-1,-30-1-2,33 0-1,-3-3 5,-28 1-1,30 1 1,-31-3-3,33-1 1,-3 3 1,-33-1 0,38-3 1,-7 3 2,3-1-3,-31-4 4,33 3 1,-33-6-1,35 6 7,-3 3-9,3-7 0,-3 4-1,-2-1 0,0-1 1,1-1-1,-3 1-3,-27-5 6,33 4-1,4-1-1,-5-1 1,2 5-4,-6-5 2,6 0 1,-3-2-4,1 5 5,0 0-1,-1 1 1,-2-2-2,0 0 1,2 0 3,-1 5 2,0-4 0,-2 3 0,1-1 1,3 1-2,-1 0 2,-2 3-1,3-4-6,-5 1 3,5 3 0,-1-1-2,-34 1 0,37-4 6,-4 7-8,-1-2 3,-2 0-4,-1 0 4,-29 1-1,35-2 0,-3 2-3,-3-1 6,-27 2-3,28-2 1,4 5 1,-37-7 1,39 3 1,-2 3-5,-4-2 0,2 3 1,-32-7 0,34 5 0,2 3 1,-5-5-1,-2 1-2,-28-4 2,31 6-4,4 1-1,-4-2 2,-4 1-3,-28-5 2,33 2 0,-31-2 1,32 8-1,-33-3-1,33 2 4,0-3-3,-35 0 1,30 6 2,-30-2-1,4 2 2,29-3-4,-2 4 2,-31-3 0,31 2 2,-28-2-4,35 4 4,-5-1-2,-29-2 2,29 0-4,-2-1-2,-25 3 3,28 0-2,1-3 2,-5 6 5,-28-1-7,36-1 4,-3-1-4,-2 2 10,-4-3-8,1 1 1,-27 7 1,32-4 1,-5-2 2,4 4 6,0-5 1,-1 3-1,0 2-2,0-3 5,0 1-4,2-1 0,-2 2-1,4-5 1,1 3-1,-3 1-1,2 1-4,-4 0 1,5-4 0,-5-1-2,6 0 3,0 3 2,3-3-4,0 2 3,-1 1-1,-1-2-4,6 0 0,-3 2 2,1-2 4,1-1-4,0 2 1,-4-1-1,5 2 0,-1 1 0,3-3 5,-1 1-4,2 1 0,-3 0-1,15-1-1,-11 2-1,13-4 2,-13 6-5,11-6 2,4 2 3,0 1 2,-4 0-2,2-1-1,2 1-1,0 1 0,-3 2-1,4-3-2,2 2 9,2 1 0,-5-1-6,6 1 9,0-2-7,1 4 2,0 0-2,6-1-2,5 0 4,1-5-2,-1 4 1,7 0-8,-2 0 3,-1 1 4,6-4-1,-2 5-4,5-5 1,-2 0 5,4 1-3,2 2-6,0-4 3,6 1 1,-4 0 1,2-2-3,-1 3 4,3-3-3,-3 0 1,5 4 2,-3-3-2,3-4 1,-1 8 7,-1-5-12,2-3 3,2 6 1,2-4 5,-4-2-3,0 0 1,0 7-5,0-7 5,0 0-3,-4 4 5,4-4-4,0 0 0,1 5-3,-1-5 0,0 0 5,0 0-2,0 0 3,5 3 2,-5-3-1,0 0 4,0 0 1,0 0 5,0 0-1,0 0 2,0 0 0,0 0-2,0 0-1,0 0 2,0 0 4,0 0 1,0 0 0,0 0-2,0 0-2,0 0 0,0 0 4,0 0-5,0 0 11,0 0-17,-15-10 1,15 6-5,-5-1-2,1 0 6,-1 0-2,-1-1-1,2-1 2,-2-1-2,-2 0-3,0-1 5,3 0 0,-4-2-7,2 3 0,-1 0 1,0-1-1,2 1-5,1 3 8,0-1-1,0 2-4,-1 1-2,1-1 9,2 0-4,0 2-5,3 2 1,-8-4-1,8 4 1,0 0-3,0 0 3,-11 6 1,9 0-3,-2 0 2,2 5 1,-1 1-2,3 2-3,0 5 5,0 1-4,0 0 0,0-1 2,4 1 2,-2 0 0,2-1 5,2-1-4,2 2-2,-2-1-3,-3-8 2,2 3 4,3-3 1,-1 1 4,2-4-9,-3 0 4,2-4 11,0 1 12,2-2 5,2-1 7,3-2 2,-2-5 2,1 2-2,-1-3-3,6 0-1,-3-4-9,-4 4 5,8-7-6,-3 5-2,-2-5-5,1 2 2,-3 3-7,-2 0 7,2-1-7,-6 3-3,3-1 1,-4 3-21,4-1-37,-4 0-53,-2 3-51,1-2-75,1 3-81,-6 1-95,9-3-214,-9 3-668,9 2 296</inkml:trace>
  </inkml:traceGroup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28:19.743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AEEC2B29-100A-4A21-9B80-CF8D1606D406}" emma:medium="tactile" emma:mode="ink">
          <msink:context xmlns:msink="http://schemas.microsoft.com/ink/2010/main" type="writingRegion" rotatedBoundingBox="17029,9431 21672,9342 21688,10172 17045,10261"/>
        </emma:interpretation>
      </emma:emma>
    </inkml:annotationXML>
    <inkml:traceGroup>
      <inkml:annotationXML>
        <emma:emma xmlns:emma="http://www.w3.org/2003/04/emma" version="1.0">
          <emma:interpretation id="{FD22C133-2957-4C02-ACD2-2F8A2BD7FD71}" emma:medium="tactile" emma:mode="ink">
            <msink:context xmlns:msink="http://schemas.microsoft.com/ink/2010/main" type="paragraph" rotatedBoundingBox="17029,9431 21672,9342 21688,10172 17045,1026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916B9D8-DC8C-47D0-BA79-A6730C08C405}" emma:medium="tactile" emma:mode="ink">
              <msink:context xmlns:msink="http://schemas.microsoft.com/ink/2010/main" type="line" rotatedBoundingBox="17029,9431 21672,9342 21688,10172 17045,10261"/>
            </emma:interpretation>
          </emma:emma>
        </inkml:annotationXML>
        <inkml:traceGroup>
          <inkml:annotationXML>
            <emma:emma xmlns:emma="http://www.w3.org/2003/04/emma" version="1.0">
              <emma:interpretation id="{ED96AD4C-3CC0-4913-AB95-1E0353775D75}" emma:medium="tactile" emma:mode="ink">
                <msink:context xmlns:msink="http://schemas.microsoft.com/ink/2010/main" type="inkWord" rotatedBoundingBox="17031,9519 19004,9482 19016,10102 17042,10140"/>
              </emma:interpretation>
            </emma:emma>
          </inkml:annotationXML>
          <inkml:trace contextRef="#ctx0" brushRef="#br0">12025 9137 5,'0'0'259,"0"0"-3,0 0 2,0 0-6,0 0-6,0 0-8,0 0-10,0 0-11,0 0-14,0 0-18,0 0-15,0 0-13,0 0-12,0 0-2,11-2-10,-11 2-6,12 0-3,-3-1-3,0 1-7,3-1-7,0 1-6,2-2-9,-1 2-12,3-2-7,0 0-3,-3 0-6,1 0-2,1 1-10,0-1 7,1 2-21,0-3-2,-3 0-3,1 1 0,1-1-6,-3 2-1,-2-1-3,-2 2-3,5-2-9,-6 2-10,3-2-26,-4 1-17,-6 1-14,12 0-32,-12 0-21,8 0-21,-8 0-28,0 0-44,5-4-42,-5 4-30,-2-6-270,2 6-589,-7-8 261</inkml:trace>
          <inkml:trace contextRef="#ctx0" brushRef="#br0" timeOffset="-397.2138">11574 9089 101,'0'0'146,"0"0"-11,0 0 2,0 0-6,0 0-7,0 0-10,7-3-3,-7 3-7,3-3-2,-3 3-4,0 0-3,8-5 0,-8 5-6,4-2 6,-4 2 1,5-1-1,-5 1 4,1-5-4,-1 5 5,0 0-3,4-4-1,-4 4-4,2-8-3,-2 8-6,0-5-3,-1-1-7,0 1-3,-1-1-6,0-1-8,1 0-2,-2-1-4,1 1 1,-2-1-6,1 1-2,-4-3-1,0-1 0,1 2-6,-3-2-2,-2 5-7,1-2-2,-1 0 4,-1 1-6,-3 0-1,0 3-6,3 1-1,-9-2 1,6 5-5,-2-4 0,-4 4-1,0 2 1,1 0-2,5 2-2,-1 1 2,0 0 0,1 1-5,3 2 0,-1 1-3,-4 2 4,7-2-4,-1 2 1,4 1 1,-3 1-6,6 1 6,-1 0 0,4 4-5,-4 2 1,8-4 9,0 3-8,2-4-2,3 4 4,-1-1-2,4-7 3,-1 1 0,4 1 0,-2-5 4,6 3-2,0-2 7,1-1-2,2-2 4,1-3-3,2-1 3,-3-2 1,3-1 0,-2 0 2,0-6 1,-2 2-6,-1 0 4,-1-2-4,-1-2 2,-3 3-5,-1-6-1,-2 6 5,2-2-3,-5 1 2,1-3-9,-2-1 5,-1 0 2,-4 5 1,1-2-3,-1-3 3,-2 3-8,-2-2 2,-1 3-4,1-1 7,0 3-2,0 0 3,-3-1-1,3 1 5,-2 0 1,1 2-3,-1-3 2,4 6 1,-6-2-2,6 2 4,-5-3-5,5 3-2,0 0-4,0 0-3,-1 11 2,2-3 2,2-3 0,-1 5 4,4 0 4,-2 1-2,3 1-7,-2-1 7,1-1-4,1 1 5,2 1-1,-3-2 2,6 6 2,-4-4-6,-2-4 7,4 0-8,-4 3 3,3-2 2,-3 1-7,0-2 1,4 3-4,-4-3 1,4 0 3,-6 3-1,4-3-8,-4-1 11,2 1-8,-1 0-24,0-1-28,0-2-31,0 2-36,0 1-47,-3-1-52,2-7-46,0 3-61,-4-3-196,9 1-562,-9-1 250</inkml:trace>
          <inkml:trace contextRef="#ctx0" brushRef="#br0" timeOffset="321.7851">12229 8932 53,'-7'-1'239,"7"1"-2,0 0-9,0 0-6,-14 5-6,14-5-3,-5 4-6,4-4-11,1 0-6,-5 9-10,2-4-5,1 1-9,2 1-11,0 0-3,-1 1-4,1 1-11,0-1-9,1 5-3,-1-3-10,2 4-2,1-3-6,-3 4-11,0 0-9,0 1-5,5 4-9,-4 0-8,-1-2-3,-1-1-6,1 0-7,-3 0 0,3-3-3,-2 6-8,-1-4 0,3-4-10,0 2-2,0 4-4,0-3-14,0-3-18,3-1-16,-3 3-22,0-3-25,2 1-19,1-4-23,-3 0-27,1-2-36,2 1-30,-1-2-29,2-5-44,2 2-239,-6-2-563,15-2 249</inkml:trace>
          <inkml:trace contextRef="#ctx0" brushRef="#br0" timeOffset="770.9752">13171 8798 149,'0'0'218,"0"0"1,0 0-3,0 0-2,0 0 0,0 0-11,0 0 1,0 0-14,0 0-6,0 0-8,0 0-1,-3 11-7,3-11-6,-12 10-14,8-5-3,-3 1-13,-1 3-6,-1 1-8,-2-1 2,3 2-17,-2-2-8,-4 7-7,1-1-9,-2-1 6,0 3-15,-1 0-7,0-2-9,-1 3-2,2-1 4,-1-2-12,0 1-9,3-2-4,0 2-3,-1 2 0,6-9-4,0 4-7,-1-5 7,2 2-8,1 1 2,-1-3-5,3 1-1,1-3-4,-1-1-16,2-2-13,-2 2-12,2-1-17,2-4-13,-4 2-21,3 4-14,1-6-23,0 0-23,0 0-37,0 0-44,0 0-45,0 0-43,2-15-173,2 5-526,-4-1 233</inkml:trace>
          <inkml:trace contextRef="#ctx0" brushRef="#br0" timeOffset="1067.6603">12868 8780 230,'-2'-6'245,"2"6"-22,0 0-11,0 0-14,0 0-6,0 0-7,0 0 2,0 0-7,2 15-7,-1-8-2,4 0-11,-4 1-7,4 4-5,0-1-8,2-1-6,-1 4-10,5 1-6,2 0-6,1 3 2,-1-4-18,0 3 8,0-3-18,1-2-7,0 5-8,-1-3-3,-3-3-11,4 0-3,0 2-9,-5-3-1,3 4-9,-2-3-3,-1 1 1,1-2 0,-3-3-10,2 2-16,-2 1-23,-1-2-25,-1-2-32,0 2-40,-3-2-46,3 2-54,0-2-57,1 0-294,-2-1-610,-1 0 269</inkml:trace>
        </inkml:traceGroup>
        <inkml:traceGroup>
          <inkml:annotationXML>
            <emma:emma xmlns:emma="http://www.w3.org/2003/04/emma" version="1.0">
              <emma:interpretation id="{A0F73D75-AAE4-4527-96C1-DB23B8628621}" emma:medium="tactile" emma:mode="ink">
                <msink:context xmlns:msink="http://schemas.microsoft.com/ink/2010/main" type="inkWord" rotatedBoundingBox="19855,9377 21672,9342 21688,10172 19871,10207"/>
              </emma:interpretation>
            </emma:emma>
          </inkml:annotationXML>
          <inkml:trace contextRef="#ctx0" brushRef="#br0" timeOffset="2824.6297">14038 9257 119,'0'0'244,"-5"3"-1,5-3 2,2 6-10,-2-6-11,0 9-6,2-7-6,-1 3-4,2-1-7,-1 2-8,4 2-1,2 0-9,-1-1-9,2 1-2,-2 3-9,3-7-8,0 6 1,1-4-11,1 2-5,3-2-10,-2-1-13,5 4-9,-1 0-11,-2-1-4,-1-2-11,3 4 2,-3-4-16,2-1-10,-4 4-9,3-6-2,1 3-7,-5 1-1,6-3-5,-3 0-5,-3 1-11,1 0-19,-4-3-34,1-1-37,0 2-36,-3-2-40,2 3-39,-6 0-47,4-3-53,-6-1-61,5 1-235,-5-1-631,0 0 279</inkml:trace>
          <inkml:trace contextRef="#ctx0" brushRef="#br0" timeOffset="2509.1025">14499 8658 39,'0'0'176,"5"-2"-7,-5 2-2,0 0 0,0 0-7,4-2-2,-4 2-3,0 0-1,0 0-3,0 0 0,0 0 0,0 0-3,0 0-1,0 10-2,0-10-1,-9 9-6,5-2-11,-3 0-4,-4 4-6,-2 3-7,-2 0-7,0 3-8,-1-2-10,-6 0-6,0 8-9,-4-4-5,0 2-10,-2-2 1,0 4-10,3-6-4,-1 1-5,-1 1-1,6 0-1,3-7-10,1 3-2,-1-8-1,7 5-1,0-4 0,0 1-7,0-1-1,5-2-3,4-1-1,-2 0 3,-1-1-6,3 1-2,0 1 7,2-6 0,0 5-2,3-1 3,3 0 5,0 0-1,4 1 5,2-2 4,2 2-4,2 1-1,1 2-1,3-1 0,0 2-1,0-2 3,1 0 8,-3 1-14,2 0-2,-4-3 0,1-1-1,3 5-2,-3-5-6,3 4 6,-5-2-4,-2 1 0,1 0-1,-2-1 1,-1 1-4,0-3-2,-3 2-16,0-3-11,-2 0-26,-1 0-16,-1 2-24,0-4-13,-2 1-22,-2-2-31,5 5-45,-5-5-53,0 0-38,0 0-197,-15 0-531,15 0 236</inkml:trace>
          <inkml:trace contextRef="#ctx0" brushRef="#br0" timeOffset="4033.3334">15306 8931 187,'0'0'195,"0"0"-7,10-3-4,-9 1 1,-1 2-6,0 0-7,5-4 0,-5 4-8,0 0-2,0 0-7,3-3-2,-3 3-8,0 0-6,3-6-4,-3 6-7,0 0-9,0 0-5,-6-6-7,5 2-5,-3-1-9,2 1-8,-2 2-2,-1-3-10,-1 1-4,0-1 3,-4 1-14,1-1-6,-3-1-5,2 2-4,-2 0-1,-2-1-9,2 3-5,-6-2 3,4 4-3,-9-2-3,8-1-2,-1 6-1,-4-3-5,4 2-3,2 1-1,-7 0 0,7 0 0,-2 3-6,0 2 4,6 0-1,-1 0 2,0 1-1,5 0-8,-4 1 6,7-1 0,-2 3 1,3 1 10,2 1-8,2 3 5,0-2-1,3-2-2,1 1 0,-1 0 0,6 1 2,0 1 2,2-7-3,-1 6-2,0-1 1,-1-3 3,4-1-2,0-1 0,-4-3 0,2 0 1,1 2 3,1-5-12,-1 3 2,2-6 2,-3 2-3,0-2 1,1 0 2,1-2 0,0 0-5,0-2 0,6-5 0,-9 3 9,7-7-11,-1 3 1,0 0-1,-3-3 3,0 1 0,0-3-4,-1 1 3,-3-2 1,-4 4-2,0 0 1,2-3-2,-3 2 0,0 3-4,-1-2 4,-2 1 2,0 3 6,-1 1-10,-2-3 6,0 3 0,-2 0-2,2 2 3,0 1 2,0-2 8,-3 1-2,1 1 5,2 4-5,-4-6 0,4 6-2,0-4-6,0 4 3,0 0-4,0 0-3,0 0 0,0 0 3,0 0-4,0 0-1,9 14-3,-5-9 4,2 4 3,1-2-2,2 2 1,0-2-2,-1 4 7,2 0-5,2-3 0,1 1 4,-1 3-2,-1-1-1,4 1 3,1-1 1,-4-1 3,7-1-8,-3 2 1,-4-3-1,5 3 3,-6-2-3,3 0 1,-1-3-3,1 2-2,-1-1 1,-2 0 0,3 0 4,-3 0-1,0-1-12,0 0-12,-5-2-22,3-3-28,-3 0-24,4 1-23,-4 0-43,-6-2-48,11-5-57,-2 0-66,-4-1-287,0-1-666,-1 5 294</inkml:trace>
        </inkml:traceGroup>
      </inkml:traceGroup>
    </inkml:traceGroup>
  </inkml:traceGroup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30:01.3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3D48C3E6-B3BB-4CDA-958D-382690C87453}" emma:medium="tactile" emma:mode="ink">
          <msink:context xmlns:msink="http://schemas.microsoft.com/ink/2010/main" type="writingRegion" rotatedBoundingBox="842,85 7243,360 7154,2435 752,2160"/>
        </emma:interpretation>
      </emma:emma>
    </inkml:annotationXML>
    <inkml:traceGroup>
      <inkml:annotationXML>
        <emma:emma xmlns:emma="http://www.w3.org/2003/04/emma" version="1.0">
          <emma:interpretation id="{76374F67-6D8C-4A55-A0C3-0F8CB0940D0B}" emma:medium="tactile" emma:mode="ink">
            <msink:context xmlns:msink="http://schemas.microsoft.com/ink/2010/main" type="paragraph" rotatedBoundingBox="842,85 7243,360 7154,2435 752,216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CA001E9-34F1-4736-AE64-A4468695B235}" emma:medium="tactile" emma:mode="ink">
              <msink:context xmlns:msink="http://schemas.microsoft.com/ink/2010/main" type="line" rotatedBoundingBox="842,85 7243,360 7154,2435 752,2160"/>
            </emma:interpretation>
          </emma:emma>
        </inkml:annotationXML>
        <inkml:traceGroup>
          <inkml:annotationXML>
            <emma:emma xmlns:emma="http://www.w3.org/2003/04/emma" version="1.0">
              <emma:interpretation id="{32E53EF4-7035-479B-9D29-E9800C4B7AE3}" emma:medium="tactile" emma:mode="ink">
                <msink:context xmlns:msink="http://schemas.microsoft.com/ink/2010/main" type="inkWord" rotatedBoundingBox="816,669 2258,731 2230,1385 788,1323">
                  <msink:destinationLink direction="with" ref="{966C68CA-AD15-4369-A496-1F43FFD27919}"/>
                </msink:context>
              </emma:interpretation>
            </emma:emma>
          </inkml:annotationXML>
          <inkml:trace contextRef="#ctx0" brushRef="#br0">54 155 207,'0'0'203,"0"0"-2,0 0-7,0 0-6,-7-1-12,7 1-7,0 0-9,0 0-13,0 0-7,-5 10-8,5-5-8,1 1-9,-1 3-5,0 5-7,-2-4-2,3 5-5,-1 5-7,0-6-2,1 7-4,-1 0-3,3-1-9,-3 3 5,0-3-9,1 0-3,0 1-3,-2 2-9,0-3 2,1-5-6,0 3-6,0 2 0,-3-1-6,2-1-2,1-7-2,-1 4-5,0-2 0,1-4-3,0 2-6,-3-6 3,3 1-1,-1-2-5,0 1 2,1-5 0,0 3-3,0-3-5,0 0 0,0 0-2,-5-20-4,5-1-6,-3-1-1,-2-11-8,2-1 0,3-5-1,-3 0 4,0 1-2,1-1-1,0 0 4,4 5 1,-7 2-4,4 2 1,0-4 4,1 13 2,-1-2-2,1 3 4,0 1-3,1 6 2,-2 2-3,-2-1 3,6 2 1,-6 2-1,3 4-3,0-5 5,0 5-3,0 4 1,3-6-1,-3 2-1,0 4 3,6-1-1,-6 1-2,12 1-1,-2 3 5,2 0 3,2-2-1,1 1-3,5 2 2,0 1-2,2-1-12,-3 0 7,3 2-1,2-3 0,-5 0 0,1 1 2,2-1 1,-3-1-5,-4 0 6,0-1-3,0-2-13,-2 4-22,0-3-24,1-1-32,-6 0-27,0-1-36,-3 2-20,-5-1-25,11 0-31,-11 0-164,0 0-435,0 0 192</inkml:trace>
          <inkml:trace contextRef="#ctx0" brushRef="#br0" timeOffset="253.0385">31 351 166,'-2'6'164,"-3"-5"-7,5 3-5,0-4-2,0 8-7,5-2-3,1-4 1,-4 1-8,4-1-4,4-1-1,5 1-7,-2-1-6,5-2-7,1-1-2,5 1-10,-2-4-6,4-1-13,-2 1-5,-2 1-8,2 0-5,0 2-6,-2-2-7,-1 2-4,2-1-6,-8 3-8,-1 0-14,-2 1-19,-2 1-18,-1 0-16,1 2-18,-4-2-17,-1 1-14,-4 2-28,-1 0-9,4 1-15,-9-2-17,0 2-30,-1 7-100,-7-8-310,1 4 137</inkml:trace>
          <inkml:trace contextRef="#ctx0" brushRef="#br0" timeOffset="500.8939">9 600 58,'-5'4'194,"-4"0"-2,3-2-10,2 3-3,1-2-5,3-3-2,-8 2-11,8 2-1,-3-1 0,3-3-2,5 8-2,0-6-6,-1 1-3,3 0-8,-1 0 3,1 0-4,5 0-9,4-1-8,-1 0-8,1-2-7,0 1-9,5-1-1,1 0-14,0 0-1,3-3-12,-4 1-4,5-1-9,-5 2-3,3-1-5,1-1-6,-3 0-2,-1-1-6,-1 3-3,-2-2-8,3-2-21,-6 1-26,-2 1-33,6 1-25,-7-2-37,3-2-35,1-1-40,1-1-35,1-4-55,-5 7-185,5-9-506,2 4 224</inkml:trace>
          <inkml:trace contextRef="#ctx0" brushRef="#br0" timeOffset="987.0225">693 254 81,'-5'-2'234,"5"2"-12,-2-6-5,2 6-6,0 0-6,0 0-1,0 0-2,-7 8 2,7 1 2,3 1-4,1 3 11,0 4-5,0-3-11,6 7-9,-4-1-15,0 0-14,6 0-14,-1-3-10,2 6-14,0-6 2,1 0-24,-3 2-2,2-3-17,0 3-5,-1-4-6,0 0-9,-2-1-13,1-3-1,-1 1-1,-2-1-9,5-1 5,-7 0-43,3-2-39,-3-2-39,-1-1-40,-4 4-43,3-3-60,-2-1-49,2-2-51,-4-1-231,0-2-600,0 0 266</inkml:trace>
          <inkml:trace contextRef="#ctx0" brushRef="#br0" timeOffset="742.9358">913 291 81,'0'0'243,"5"-5"1,-5 5-1,0 0-1,0 0-2,0 12 1,-5-7-5,-1 5-3,2 1-7,-7 4-22,1 4 4,1-5-11,0 6-18,-5-3-9,4 0-20,0 1-13,3 1-19,0-2-6,-1 0-13,3-2-13,-1-3-8,-1 0-11,3-3-19,-3 1-33,2-1-28,1 2-16,2-5-15,-3 0-19,3 2-13,-2-5-26,2 3-18,-3-2-25,2 0-30,-3-2-33,6-2-30,0 0-27,-10-10-172,5 4-473,5-3 210</inkml:trace>
          <inkml:trace contextRef="#ctx0" brushRef="#br0" timeOffset="1303.0336">1326 353 293,'1'-5'284,"2"1"-3,-2-1 1,0 2 0,0-3-4,-1 6-6,3-7-9,-3 3-22,0 4-15,-3-10-28,2 5-21,1 1-11,0-2-19,0 0-18,0 2-9,0 4-14,0-6-19,0 6-26,0 0-35,1-7-37,-1 7-36,0 0-37,0 0-33,0 0-32,0 0-30,0 0-37,0 0-23,4 20-34,-4-11-161,-1 3-471,1-1 209</inkml:trace>
          <inkml:trace contextRef="#ctx0" brushRef="#br0" timeOffset="1495.0531">1396 624 87,'1'3'233,"2"2"-10,-2-2-4,-1-3 2,5 2 4,-5-2 11,0 0-1,0 0-2,0 0 0,0 0-8,7-8-17,-7 3-14,0 5-22,3-6-15,-3 3-15,0 3-14,0-9-14,0 3-12,0 3-23,0-3-33,0 6-39,-3-8-40,3 8-32,-3-6-42,0 5-37,3 1-47,-6-4-45,1 2-255,5 2-531,-11-6 235</inkml:trace>
        </inkml:traceGroup>
        <inkml:traceGroup>
          <inkml:annotationXML>
            <emma:emma xmlns:emma="http://www.w3.org/2003/04/emma" version="1.0">
              <emma:interpretation id="{CF12E97C-F98E-4136-912F-669F385CA413}" emma:medium="tactile" emma:mode="ink">
                <msink:context xmlns:msink="http://schemas.microsoft.com/ink/2010/main" type="inkWord" rotatedBoundingBox="4244,231 7243,360 7154,2435 4155,2306"/>
              </emma:interpretation>
            </emma:emma>
          </inkml:annotationXML>
          <inkml:trace contextRef="#ctx0" brushRef="#br0" timeOffset="5325.0388">3431 401 156,'-8'-3'233,"2"0"7,2 0-2,-1-1-5,0 2-7,1-1-8,4 3-12,-6-5-18,6 5-9,-2-2-20,2 2-4,0 0-4,11-9-3,-2 6 3,3 0 0,9 0 10,2-2-20,11-4-4,-4 4-13,6-2 2,0-3-12,1 5 0,3-1-17,-7-1 5,6-3-14,-2 2-6,-2 5-6,0-5-13,-2 0-2,1 8-9,-2-3-2,-9 2-10,2 2-10,-3-1 12,4 0-13,-7 3-6,2 1-15,-1 2-20,-4-4-35,-4 4-34,2-3-24,-3 3-27,0 0-31,0-1-36,-4 3-34,1-4-47,-2 1-40,-1-2-217,0 0-582,-1-3 258</inkml:trace>
          <inkml:trace contextRef="#ctx0" brushRef="#br0" timeOffset="5018.1184">3774 459 172,'-4'-1'255,"4"1"-12,-4-4 4,4 4-6,0 0-9,-1-7-6,1 7-4,0 0-5,0 0-10,0 0-4,0 0-8,0 0-13,0 0-9,0 0-13,0 0-13,0 0-1,-5 14-5,3-7-10,4 4-8,-6 2-12,2 2 1,4 4-5,-4-6-9,0 9-8,0-2-9,-1 3-6,0 2-6,-1-5-13,0 11-6,1-11-1,-2 2-3,0 0-5,5-1-5,-5-3-3,0 2-6,1-2-2,1-4-16,0-3-22,1 0-31,-1-2-40,2-4-33,1 0-28,-4 1-34,3-3-41,1-3-52,0 0-36,0 0-292,-5-23-649,3 4 287</inkml:trace>
          <inkml:trace contextRef="#ctx0" brushRef="#br0" timeOffset="5624.0154">4351 164 243,'0'0'277,"0"0"3,-15 9-5,9-1-5,-2 0-8,-2 1-2,1-1-2,-4 7-14,2 3 10,0 0-11,0 2-14,1 1-4,-1 0-9,-1 4-13,3-2-21,-2 5-8,5 1-10,2 1-18,-5-1-15,7 1-10,-2-2-14,1-5-17,1 8-3,2-3-5,2 1-10,0-4-5,-1-2-12,0-2-4,2 0-6,-2 3-3,0-7-5,4 4-4,-1-2-24,-2-2-40,2-5-25,-3 1-43,4-3-32,-2-3-33,-2 1-25,4-4-31,-4 1-37,4-4-41,-5-1-37,15-4-274,-9-5-660,0-2 292</inkml:trace>
          <inkml:trace contextRef="#ctx0" brushRef="#br0" timeOffset="6120.2189">4425 522 73,'0'0'259,"2"-5"-1,-2 5-4,0 0-7,0 0-7,0 0-9,0 0-3,0 0-4,4 11-6,-4-2-2,1 1-1,-1 4-8,0 1-8,2-2-17,-2 4-10,0-1-11,0 2-19,1-4-12,1 0-14,0 0-15,-2-3-12,0 4-2,1-3-15,-1 0-5,1 0-1,-1-6-4,0 2-7,4 1-11,-4-5 1,0 0-6,0-4 6,0 7-14,0-4 0,0-3-4,0 0-1,1 6 1,-1-6-10,0 0 0,0 0-3,0 0-9,0-21-2,0 7-29,1-5-6,2 2-9,3-3-2,-1-9-2,1-1 3,0 1-4,3 0 3,-3 7 5,4-6 5,1 1 4,-3 10 4,1 0-8,-4 4 11,5 3 4,-4 1 0,4-1 4,1 2-2,-3 1-1,-2 2 6,4 4 2,-2-1 10,1 1-1,-1 2 2,2 2 11,-3 2 11,3 2 0,0 3 7,1 0 7,-4 2 10,3 0 5,-1 4 6,-1 1 3,2 1 0,-6 2 2,2-2-4,-2 4-4,-2-1 2,2 4-14,-3-2-4,3-1-10,-4 1 4,0-4-3,1 1-3,-1-8-11,2 3 0,-2-1-9,0-2-26,3 0-31,-3-3-31,1-1-31,3-3-31,-4 1-27,0-2-31,0-4-29,5 3-35,-5-3-34,0 0-35,6-14-226,-5 2-605,2 0 267</inkml:trace>
          <inkml:trace contextRef="#ctx0" brushRef="#br0" timeOffset="6469.1102">4911 51 133,'0'0'275,"-5"-6"-3,5 6-4,0 0-11,0 0-17,0 0-13,0 0-21,0 0-9,0 0 4,-1 15-11,3-9 2,2 8-12,7 3 3,-1-3-5,1 8-9,7 4-1,2-1-5,-5 1-8,1 4 0,-2 1-3,2 0-8,-3 1-6,0-2-5,1 1-8,-1-2-8,-2 2-2,0-1-11,-2 1-6,-4-4-6,0 6-9,-3-5-7,1 2-6,-1-2-4,-2-5-7,-1 6-8,-3-8-5,2 1-1,-2-1-9,-2 2-4,1-6-6,-1 1-12,-1-4-23,0 2-16,0-5-22,-2-1-29,3-1-23,1-4-15,2 1-25,-2-3-25,1 1-31,0-3-34,4-1-48,0 0-51,0 0-29,0 0-272,6-21-682,1 12 303</inkml:trace>
          <inkml:trace contextRef="#ctx0" brushRef="#br0" timeOffset="6916.3004">5462 739 175,'-7'5'290,"1"1"-19,1-6-16,2 5-2,0-3-15,3-2 2,-3 7 7,3-7-10,0 0-10,9 6-6,-4-5-3,1 1-4,2-2-15,6 0-15,-1-2-5,0 2-21,2-1-14,1 1-19,3-1-8,2-3-13,0-3-8,-1 7-13,0-3-11,-1 0-21,1 1-48,0-6-53,-1 5-55,-7 3-59,5 0-70,-1-2-65,-1 2-327,0-2-676,-1 2 300</inkml:trace>
          <inkml:trace contextRef="#ctx0" brushRef="#br0" timeOffset="6726.2822">5480 595 231,'0'0'236,"8"0"-4,-8 0 0,0 0 4,11 0-7,-11 0 0,11 0-8,-6 2-4,1-1 3,5-1-12,-1 2 1,1-1-11,5-2-5,-5 2-13,4-2-13,0-1-21,0 2-15,4 0-10,-5 0-14,2-1-10,-2-1-8,-2 2-13,3 0-8,-3-4-4,-4 4 0,3 0-20,-5 0-32,-6 0-30,9 0-27,-9 0-22,9 0-38,-9 0-35,0 0-37,0 6-35,0-6-38,0 0-33,-16 7-244,8-3-571,-3 2 253</inkml:trace>
          <inkml:trace contextRef="#ctx0" brushRef="#br0" timeOffset="7745.8257">6350-283 218,'0'-4'294,"0"4"-6,0-7 4,0 7-2,-3-6-7,-1 3-3,0 0-5,4 3-20,-5-4 4,5 4-13,-11-1-13,4-3-13,7 4-16,-14 0-15,3 3-17,0-2-20,-5 4-17,-3 1-13,4 2-15,-6-1-9,4 3-9,-3 5-11,1-5-3,2 2-11,1 5-7,-2-2-9,7 1 0,-1 1-7,-2 0-6,8 2-1,1-5-6,-1 6-3,3 0 1,1 3-1,4-1-8,1 3-1,3-3-1,1 2-2,1 2 1,2-6-2,5 7-6,-2-2 2,1 2 1,1-10 1,-3 1-3,0 1 0,0-3 0,0 2-2,-1-7-2,1 5 4,-3-5 1,-1-1-5,0-2 4,-2 2 2,0 1 1,-5-2-8,-1 1 14,-2 5-3,-3-3 2,-3 6 5,0 1-6,-6 1 3,3 1 7,-12 4-2,6-9-2,-4 8 3,3-10-4,-2-1-2,5 3-2,4-7 0,0 3-5,0-5 5,6 1-6,-3-4-2,1 1 0,1 1-3,1-2 0,3-2-9,2-2 1,0 0 0,0 0 2,12 3-6,-4-3 4,-8 0 0,22-3 3,-9 1-3,3 1-2,-2 1 8,2 1-4,5 3-1,0 0 3,-2 1-5,-3 1 4,2 3 6,-4 0-4,2 5 0,-5-3-1,-4 8 2,2 2-2,-4 2 4,0-1 0,-5 11 2,-4 0 2,-2 1-1,0 3 19,-4-3 9,-1 3 15,-5 3 7,0-1 9,-5 10 2,0-11 6,6-3-9,-2 0-4,4 2-11,1-4-1,6 0-8,-6-1-5,1-2-4,5-2-3,3 3-1,1-8-6,-1 0-1,6-1-3,-3 8 1,2-8-3,1 0-2,0 0-2,5-2 1,0-1-4,3 4-3,2-9 1,-2 4-3,2-2-1,3-7 0,-2 7-4,3-3-15,-5-7-25,2 1-33,1-1-39,-3-4-52,1 1-45,5-3-60,-6 0-59,0-3-70,2-1-82,-4-3-287,-2-2-832,-2 1 368</inkml:trace>
        </inkml:traceGroup>
      </inkml:traceGroup>
    </inkml:traceGroup>
  </inkml:traceGroup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0:43.97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4 551 73,'0'0'175,"0"0"-2,-4-5-3,4 5-7,0 0-2,0 0-5,0 0-3,0 0-7,0 0-7,0-6-7,0 6-8,0 0-7,0 0-8,0 0-12,0 0 2,0 0-15,2-6-5,-2 6-7,0 0-3,2-6 1,-2 6-5,0-8-1,2 4-4,-2-4 2,1-4-5,0 4-7,2-4 1,-1 0 3,-2-3-4,2-1 1,-2 0 1,2 1-4,1-6 2,-3 1-6,0 0 0,0-2 12,-3 0-15,3 1-9,-2-3 3,0-1-6,0 4 0,-2 0-2,1-1-2,1 3 4,-2 4 7,0 0 7,2-1-1,-1 3-3,-2 0 1,2 4 5,0-4 0,0 7 1,0-2-2,0 4 0,1-2 1,-1-1 2,-1 3-8,3 2-6,1 2 1,-4-6-11,3 1 5,1 5 0,0 0-6,-4-2-8,4 2-2,0 0-4,0 0 3,0 0-7,0 0 7,5 15-3,-1-7 4,1 5-6,-2-1 4,1 3 1,3-1-4,-1 5-5,-1-1 9,4 3-1,-1-1-2,-1 0 3,3-1 1,1 9-1,-2-6 2,0-2-3,-2 2-1,3 0-5,-2-1 10,2 0-11,3 6 0,-6-4-1,2-2 0,1 2 2,-2-1 8,1-1-11,0-1 7,-1 1-7,-1-6-4,2 6 6,-4-7 0,3-1 0,-3 3 0,-1-6-4,1 2 4,-2-6-3,2 3 2,-3-3 3,0-1 6,2 2-12,-3 0-1,3-2 13,-4-2-14,2 2-5,-2-5 10,2 5-2,0-2 3,-2-3-1,1 6-3,-1-6 8,2 2-14,-2-2 1,0 0 5,4 3 0,-4-3-2,0 0 3,0 0 0,0 0-6,0 0 8,0 0-6,-13-9 1,8 7-10,-1-1-4,2 0 1,-2 1 9,-3 2-21,1 0 6,-2 0 2,1 0-5,-3 0 12,3 0-3,0 2 0,-2 0 5,2-1-2,0 2 0,1-1 0,-1-1 6,2 2-3,-2 0 9,5-3-7,-1 3 2,0-1-1,5-2 14,-8 1-15,8-1-4,-3 3-2,3-3 11,0 0-3,-7 0-10,7 0 7,0 0 4,-2 5 6,2-5-13,0 0 9,0 0 6,9 7-6,-6-3 3,3-2 0,1 1 0,-2-1 2,1-1-2,4 0 0,1 1 8,0-2 0,3-3 2,-3 3-3,6-3-3,-7 0 18,6-3-18,1 0 3,0 0 1,-4 0 5,5-3-5,-3 3-2,-3 1-3,1-1-2,3 1 1,-4-1-2,-1 0-2,2 1-34,-1 1-35,-1 2-37,0-3-47,-1 5-56,2-5-75,-2 5-305,-1-4-641,2 2 283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30:03.30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966C68CA-AD15-4369-A496-1F43FFD27919}" emma:medium="tactile" emma:mode="ink">
          <msink:context xmlns:msink="http://schemas.microsoft.com/ink/2010/main" type="inkDrawing" rotatedBoundingBox="-21,1695 2335,1358 2351,1471 -4,1807" semanticType="underline" shapeName="Other">
            <msink:sourceLink direction="with" ref="{32E53EF4-7035-479B-9D29-E9800C4B7AE3}"/>
          </msink:context>
        </emma:interpretation>
      </emma:emma>
    </inkml:annotationXML>
    <inkml:trace contextRef="#ctx0" brushRef="#br0">-8 288 120,'-5'-3'210,"5"3"-7,0 0-2,-5-2-15,5 2-3,0 0-4,0 0-15,0 0 1,0 0-8,0 0-7,0 0-1,0 0-7,19 5 0,-13-3-2,5 2 1,2-2-11,7 5-10,3-5-4,8 6 0,5-3-8,4 2 15,5-7-16,16 0-3,3-1-7,1 2 5,3-8-8,6-1-4,2 2-7,36-9-8,-6-4 6,-1 3 10,4-1-7,-6-11-10,-1 4-2,-26 6-9,25-4-8,-28 7-4,-3-4 3,3 3-15,4 1-3,-7 0-3,-4 1-4,-2 3-2,-5 3-6,-13 1-1,-8-2 6,4 2-9,-7 7-7,1-4-10,-3 0-2,-8 4-16,-6 0-28,-1 0-25,-6 2-14,3-2-22,-4 3-15,-5 0-24,-1-3-28,-1 0-40,-4 0-44,3 3-51,-3-3-263,0 0-618,-15 3 273</inkml:trace>
  </inkml:traceGroup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30:10.0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  <inkml:brush xml:id="br1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0AD556D8-B406-4B8E-A133-698A52160311}" emma:medium="tactile" emma:mode="ink">
          <msink:context xmlns:msink="http://schemas.microsoft.com/ink/2010/main" type="writingRegion" rotatedBoundingBox="622,422 25128,-307 25546,13692 1040,14423"/>
        </emma:interpretation>
      </emma:emma>
    </inkml:annotationXML>
    <inkml:traceGroup>
      <inkml:annotationXML>
        <emma:emma xmlns:emma="http://www.w3.org/2003/04/emma" version="1.0">
          <emma:interpretation id="{368E339A-B273-4B81-ACCD-F70E1AFBB9A0}" emma:medium="tactile" emma:mode="ink">
            <msink:context xmlns:msink="http://schemas.microsoft.com/ink/2010/main" type="paragraph" rotatedBoundingBox="7658,255 12560,27 12596,791 7693,1019" alignmentLevel="4"/>
          </emma:interpretation>
        </emma:emma>
      </inkml:annotationXML>
      <inkml:traceGroup>
        <inkml:annotationXML>
          <emma:emma xmlns:emma="http://www.w3.org/2003/04/emma" version="1.0">
            <emma:interpretation id="{1928DBEE-AB8B-4694-87F7-863790239969}" emma:medium="tactile" emma:mode="ink">
              <msink:context xmlns:msink="http://schemas.microsoft.com/ink/2010/main" type="line" rotatedBoundingBox="7658,255 12560,27 12596,791 7693,1019"/>
            </emma:interpretation>
          </emma:emma>
        </inkml:annotationXML>
        <inkml:traceGroup>
          <inkml:annotationXML>
            <emma:emma xmlns:emma="http://www.w3.org/2003/04/emma" version="1.0">
              <emma:interpretation id="{F57CA1F6-E138-4830-B5DE-28607EF2FA7D}" emma:medium="tactile" emma:mode="ink">
                <msink:context xmlns:msink="http://schemas.microsoft.com/ink/2010/main" type="inkWord" rotatedBoundingBox="7666,428 7975,413 8002,1001 7693,1016"/>
              </emma:interpretation>
            </emma:emma>
          </inkml:annotationXML>
          <inkml:trace contextRef="#ctx0" brushRef="#br0">13 229 250,'0'0'280,"0"0"-2,0 0-3,0 0-1,0 0-3,0 0-9,0 0-7,0 0-12,0 0-13,-4-2-11,4 2-11,0 0-12,0 0-8,0 0-19,0 0-14,2-6-14,1 1-19,0-1-11,3 0-4,0-3-11,3-2-11,-3 1-8,1 0-8,1-3-4,3-4-9,-4 1-6,4-1-1,-5 4-4,0 2-3,-1-3 9,-1 3-8,1 0 0,-1-1 6,-2 4 1,-1 0 12,2 3 9,-1 1 5,-2-1 0,0 5-12,0 0-8,0 0-5,0 0-7,-11 16-4,6-3-2,3 1-5,-2 5 4,-1 2-5,3 0 0,2 8-1,0-8 1,2 8-1,2-9 0,-3 1 0,3 2-3,-1-3 0,1 1 5,2-1-7,2 0 1,-1-2-6,2 1-2,-6-1 0,5-4-1,-2 2-4,2 4 1,-3-6-1,-3 3-2,3-4 0,-4-3-2,4 1-1,-2 1 1,-1-2-2,-1-2-1,2-2-2,-3 3 3,0-4-2,0 0 2,0 2-3,-3-1-2,2-4-5,-6 4-9,3-3-6,-1 1-6,-2-2-2,-7 0-3,3-1-3,0 0 3,-5-1-1,6 0 5,-5 4 1,6-7 3,-4 3 4,4-1-1,-1 1 3,2 0 1,-1-1 0,2-3 2,-1 4 3,8 0 1,-7-1 0,7 1 0,0 0 3,-13-2 2,13 2-2,0 0-1,0 0 3,0 0 0,0 0 2,0 0-3,0 0 6,23-7-1,-11 3-2,3 2 3,-2-1-6,3 1 3,-2-2 3,2 1-3,1 3 3,3-2-6,-4-1 5,4 2-12,2 1-31,-8 1-48,2-2-57,-5 4-49,4-2-52,-4 1-65,-1 1-77,-1 1-365,2 1-816,-3 0 360</inkml:trace>
        </inkml:traceGroup>
        <inkml:traceGroup>
          <inkml:annotationXML>
            <emma:emma xmlns:emma="http://www.w3.org/2003/04/emma" version="1.0">
              <emma:interpretation id="{02028BEC-24B3-4F94-B7BB-A0F4913BE9A9}" emma:medium="tactile" emma:mode="ink">
                <msink:context xmlns:msink="http://schemas.microsoft.com/ink/2010/main" type="inkWord" rotatedBoundingBox="9430,173 10262,134 10295,849 9464,888"/>
              </emma:interpretation>
            </emma:emma>
          </inkml:annotationXML>
          <inkml:trace contextRef="#ctx0" brushRef="#br0" timeOffset="440.9592">1760 229 299,'0'0'283,"0"0"-15,0 0-11,0 0-4,0 0 0,0 0 2,0 0-4,0 0 7,0 0 0,0 0-5,9 14 2,-6-10-8,-1 7-11,-1-3-13,7 6-18,-7-7-14,1 8-20,-2-5-11,5 3-17,-1-1-12,0 1-13,-2 1-15,2-1-8,-2 1-10,-1-3-13,2-1-5,-1-1-32,0 0-36,-1-2-46,0-4-51,2 3-62,-3-6-54,0 0-77,0 0-80,0 0-337,-5-20-766,5 4 340</inkml:trace>
          <inkml:trace contextRef="#ctx0" brushRef="#br0" timeOffset="599.0531">1785 19 303,'0'0'351,"1"-6"-40,-1 6-21,0-4-45,0 4-20,0-4-27,0 4-23,0 0-10,0 0-24,4-6-17,-4 6-20,3-4-32,-3 4-36,0 0-53,9 0-69,-9 0-77,9 0-250,-9 0-446,11-2 197</inkml:trace>
          <inkml:trace contextRef="#ctx0" brushRef="#br0" timeOffset="1166.5481">2131 257 290,'-3'-5'296,"3"5"-24,0-8-15,0 8-7,5-5-9,3 3-6,-4 1-14,9-6-18,3 3-14,-1 2-10,0-2-16,8-2-15,-2 1-10,2 0-19,0 0-12,2-3-6,8 1-13,-2 1-26,-5 0-44,-1 1-45,-4 2-52,3 0-51,-1 0-63,-2-2-48,-6 4-244,-2-1-525,1-1 233</inkml:trace>
          <inkml:trace contextRef="#ctx0" brushRef="#br0" timeOffset="980.3597">2271 59 140,'7'1'298,"4"1"-24,4-2-18,-3-2-25,1 2-26,-2-5-21,1 0-16,0-2-14,2-2-3,3-2 1,-1-3 8,-1 1 4,0 1 6,-1-2-3,2-1-9,-1-1-14,-1-3-11,-3 0-10,2-1-5,0-8-8,-5 11-14,2 0-15,-4 3-5,-2 0-8,-2 0-3,2 2 11,-4 1-8,-4 1 20,-2 0-21,0 1-3,0 3-6,-5 2-13,-2 4-3,1 0 1,-9 8-6,2 1 0,-1 2-1,-4 9-7,1 0 2,2 3-3,2 5 2,0 2 4,1 1-2,3 3 10,3 3 4,4-3-1,1 1-2,-2 2 0,9-3-8,0-5-1,5 2-2,0-3-8,1 2 0,0-10-3,4 3 1,-2 0-8,0-5-12,2 0-29,0 2-25,-3-3-26,1-6-41,-2-1-30,0 3-29,-1-2-31,-1-6-24,-2 4-29,-1-6-30,2 3-29,-7-1-246,-1-3-614,5-2 273</inkml:trace>
        </inkml:traceGroup>
        <inkml:traceGroup>
          <inkml:annotationXML>
            <emma:emma xmlns:emma="http://www.w3.org/2003/04/emma" version="1.0">
              <emma:interpretation id="{B3E2AA82-F1E1-46D3-8B7D-2F26706F30CD}" emma:medium="tactile" emma:mode="ink">
                <msink:context xmlns:msink="http://schemas.microsoft.com/ink/2010/main" type="inkWord" rotatedBoundingBox="11127,333 12571,265 12596,791 11152,858"/>
              </emma:interpretation>
            </emma:emma>
          </inkml:annotationXML>
          <inkml:trace contextRef="#ctx0" brushRef="#br0" timeOffset="1711.2593">3648-34 162,'0'0'335,"0"0"-28,0 0-27,-17 11-24,13-8-11,-2 6-11,-1-2 2,-3 5-9,-2 3 20,1 4 3,-2-3 3,2 4-2,1 0 4,-1 1-9,-1-3-15,2 3-20,0-1-19,2-4-19,2-2-14,-1 5-16,1-7-13,-1 3-18,5-5-5,-2 0-16,1-2-7,1-2-14,0 0-5,2 0-4,0-6-7,-4 3-1,4-3-4,0 0-7,0 0-5,0 0-3,0 0-6,6-21-4,-4 14-8,3-7-13,1-3-11,1-3-6,-3 0-4,5-1-6,-3 1-4,5-8 5,0 8-2,4-8 3,-5 8 1,1 1 3,1 1 4,3 2-3,-3 0-1,-3 4 2,2 4 2,0 2 5,0 0-4,-2 3 0,1 2 7,-2-1-3,2 5-4,-1 0 7,1 3 7,-1 5 5,-1-3 3,2 7 10,-4-2 9,0 4 4,-1 2 10,-1-2 5,0 5-5,-2-4 2,1 1-3,-3-4-4,0 2-4,0-2 3,0-1-9,0-1-3,0 1-3,0 0-3,0-3-7,-3 4-24,3-4-31,3-5-41,-6 1-56,3 0-49,0-3-42,0 0-42,0-4-39,3 5-42,-3-5-30,0 0-297,13-11-738,-8 6 326</inkml:trace>
          <inkml:trace contextRef="#ctx0" brushRef="#br0" timeOffset="1916.957">4007 108 300,'0'0'298,"10"4"-26,-4-8-23,5 3-16,0 1-21,0-1-19,3 1-15,9-4-25,-2 2-7,4 0-15,-4-2-14,4-1-12,-3 3-9,-3-1-6,3 0-8,0 2-12,-7 1-9,0 0-3,-3 0-5,-3 0-16,1 0-26,-5 1-24,-5-1-42,0 0-47,5 6-44,-5-6-31,0 0-37,-14 2-193,4 4-440,-1-3 195</inkml:trace>
          <inkml:trace contextRef="#ctx0" brushRef="#br0" timeOffset="2106.5825">4028 188 228,'-5'2'294,"4"4"-21,-3 0-26,3-3-15,2 3-4,-1 0-1,9-1-8,-3-2-6,2 0-4,4-1-10,1 4-1,2-5-3,0 1-20,6-2-4,-5 0-15,3 0-16,4-1-11,-5 1-17,0 0-12,-5-1 3,10 1-28,-4-4-28,-3 1-50,7 0-45,-10-1-45,2 0-39,0-1-40,-1-1-41,3-2-50,-4 2-35,-2 0-194,3-2-532,-4 1 236</inkml:trace>
          <inkml:trace contextRef="#ctx0" brushRef="#br0" timeOffset="2667.9561">4610 323 86,'0'0'246,"0"0"-8,0 0-3,0 0-10,0 0-11,0 0-2,0 0-2,0 0-1,0 0-3,0 0-5,10 15-3,-5-15-7,1 7-8,5-5-5,1 2-11,0 2-6,3-4-13,0-1-11,0-1-16,8 0-15,-8 3-5,0-3-11,1 0-9,0 0-15,-2 0-1,0 2-7,-2 0-22,4-2-41,-6-2-41,-3 2-47,1 2-48,-8-2-63,12 2-55,-6-3-60,-6 1-232,8 1-596,-8-1 264</inkml:trace>
          <inkml:trace contextRef="#ctx0" brushRef="#br0" timeOffset="2473.7071">4643 64 80,'9'0'283,"-3"-2"-10,-1-1-6,1 2-5,0-4-11,0 0 2,3-1-13,-5-2 10,5-2 0,-2 2 4,-3-3-3,3 1 0,-3-1-4,0-1-14,-4 3-11,6-4-12,-6 2-14,5-2-11,-2 5-11,-1-5-12,-2 1-9,0 5-11,0-3-10,0 4-7,0 2-10,0-1-7,0 5-9,0-7-10,0 7-9,0-4-15,0 4-4,0 0-3,0 0-2,0 0-9,-2 15-3,2-5-3,2 4-5,0 0-3,-2 4-4,0 2 0,2 1-3,0 0 0,-2-1-2,0 1-2,5 10-6,-3-10 3,-2 1-1,4-2-3,1 2 3,-1-2-6,1-1 2,1 1-8,-4-5 5,1-1-3,-2 5 1,3-5-6,0 0-6,-1 1-14,-3-5-25,4 0-29,-4 0-37,0-1-22,1 0-36,1-4-33,-4 3-25,1-2-24,-3 0-27,-2-4-33,0 2-33,-1-1-12,0-3-19,-4 0-249,-4 0-673,3-4 297</inkml:trace>
        </inkml:traceGroup>
      </inkml:traceGroup>
    </inkml:traceGroup>
    <inkml:traceGroup>
      <inkml:annotationXML>
        <emma:emma xmlns:emma="http://www.w3.org/2003/04/emma" version="1.0">
          <emma:interpretation id="{147AB61B-99B5-402B-B5B3-61906B564F88}" emma:medium="tactile" emma:mode="ink">
            <msink:context xmlns:msink="http://schemas.microsoft.com/ink/2010/main" type="paragraph" rotatedBoundingBox="7317,1634 25100,-56 25236,1371 7453,3062" alignmentLevel="4"/>
          </emma:interpretation>
        </emma:emma>
      </inkml:annotationXML>
      <inkml:traceGroup>
        <inkml:annotationXML>
          <emma:emma xmlns:emma="http://www.w3.org/2003/04/emma" version="1.0">
            <emma:interpretation id="{469C7B46-680E-4D9C-878A-394E96CEF42C}" emma:medium="tactile" emma:mode="ink">
              <msink:context xmlns:msink="http://schemas.microsoft.com/ink/2010/main" type="line" rotatedBoundingBox="7317,1634 25100,-56 25236,1371 7453,3062"/>
            </emma:interpretation>
          </emma:emma>
        </inkml:annotationXML>
        <inkml:traceGroup>
          <inkml:annotationXML>
            <emma:emma xmlns:emma="http://www.w3.org/2003/04/emma" version="1.0">
              <emma:interpretation id="{D353DEBC-02FE-4543-B43B-8A0862E724B5}" emma:medium="tactile" emma:mode="ink">
                <msink:context xmlns:msink="http://schemas.microsoft.com/ink/2010/main" type="inkWord" rotatedBoundingBox="7321,1673 9963,1422 10056,2403 7414,2654"/>
              </emma:interpretation>
            </emma:emma>
          </inkml:annotationXML>
          <inkml:trace contextRef="#ctx0" brushRef="#br0" timeOffset="4895.0498">-302 1512 124,'-6'-6'225,"-1"3"6,2-2 8,-1 1 3,2-1-1,-1 3-2,1-2-3,-1 1-6,5 3-3,0 0-8,-3-6-7,3 6-20,-4-2-15,4 2-1,0 0 3,0 0 1,12-5-3,-5 2 0,-1 2-6,10-1-11,-3 2-8,4-2-6,5-2-7,-1 2-7,4-1-8,1 1-2,6-2-10,1 0-7,-2 3-8,3-4-12,-11 1-7,2 2-10,6-3-4,-4 5-4,-4-2-8,1 2-8,-3 0-2,1 0-9,0-2-4,-2 2-7,2 0-28,-8 0-35,2 4-41,-5-6-50,4 4-37,-4-1-34,-1-1-35,-2 3-39,-2 0-43,0-3-39,2 3-49,-5-1-214,2 1-672,-5-3 298</inkml:trace>
          <inkml:trace contextRef="#ctx0" brushRef="#br0" timeOffset="4591.2666">-92 1531 16,'0'0'243,"0"0"-2,0 0 2,0 0 6,20 0 7,-20 0-2,3 3 3,-3-3 6,-3 9-14,6-7 14,0 2-11,-3 3 1,3-1-13,-3 0-3,2 6-8,-2-2-13,3 3-15,-3 1-14,3-1-12,-3 6-14,0-4-13,0 4-12,3 4-13,-1-4-11,-2-1-9,2-1-8,-2 2-12,0-4-10,0-1-10,0 0-4,3 0-8,-6-3-4,6 0-14,-6-3-21,3-1-29,0 1-37,-2-3-28,4-2-41,-2 1-35,0-4-42,0 0-40,0 0-44,0 0-45,-15-7-31,12-2-303,-3-2-718,-1-3 318</inkml:trace>
          <inkml:trace contextRef="#ctx0" brushRef="#br0" timeOffset="5210.0425">512 1312 109,'0'0'285,"0"0"7,0 0 3,0 0 5,0 0 6,-16 2 1,16-2 0,-12 5 3,7 1-7,1-1-1,-2 3-7,-4 0-11,-1 8-9,5-5-10,-2 7-9,-2 2-21,4-1-19,-1 4-12,0 4-23,-1 2-11,5 0-17,2 1-13,-3 1-13,4-1-12,0-1-12,4 0-10,2 0-10,-2-6-8,1-3-6,1 0-5,0 3-9,1-3-8,1 0-8,2-4-1,-6 3-10,6-5-25,-4-2-29,0-1-28,3-2-24,-3 0-24,-1-3-31,1-2-43,1-1-26,4-3-38,-7 0-27,7-4-38,-4 0-46,4-6-40,-4-3-343,-2-1-796,2-5 353</inkml:trace>
          <inkml:trace contextRef="#ctx0" brushRef="#br0" timeOffset="5669.6384">718 1318 129,'2'-7'293,"-1"4"-20,3 0-17,-4 3-12,3-5-6,-3 5 6,0 0 12,0 0 8,9 8 15,-7-1 3,1 7-5,-1-3-6,4 8-2,-3-2-12,-1 1-15,0 3-18,4-2-19,-3 0-21,-2-5-14,-1 4-19,2-4-15,2 0-12,-3-1-14,2-2-12,-2-3-10,-1 0-7,2 1-10,-2-6-7,3 0-7,-2 0-5,-1 4-9,0-7 1,0 0-9,0 0-4,0 0-10,9-12-15,-7 8-10,-1-13-24,2 5-9,2-7-19,0 0-13,0-1-6,-1 0-3,0-10 7,0 10 0,-2 0 9,3 2 11,0-1-4,-1 2 9,0 5 2,1 2 7,1 1-5,-3 3 7,0-2 5,0 5 4,4 0 2,-1 1 1,-6 2 4,0 0 9,16 7 5,-10 2 12,0 3 13,1 0 5,0 0 10,-6 6-1,4-3 2,1 2 3,1 4-1,0-3-7,-3-1 0,3 2 0,-3-5-2,-2 0-5,-2 0-2,5 0-3,-5-1 0,0 3-3,4-3 1,-4 0-9,0 0 0,2-5-17,-2 4-35,0-3-41,0 0-38,0-2-28,0-2-39,0 1-38,-2-2-45,2-4-39,2 4-47,-2-4-272,0 0-685,0 0 303</inkml:trace>
          <inkml:trace contextRef="#ctx0" brushRef="#br0" timeOffset="5918.7">1130 1290 26,'0'0'323,"0"0"-21,0 0-16,2-6-12,-2 6 4,0 0 5,0 0 8,-2 24 7,2-12 1,2 10-3,-2-1-8,0 7-7,0 4-17,3-2-19,-2-3-22,-1 4-17,2-2-22,-2 1-18,1-5-14,1-5-18,-2 3-7,5 0-17,-5-1-12,0-4-8,1 1-20,-1 0-33,4-4-37,-8-1-39,4 0-52,0-8-39,4 0-41,-4 2-43,0-3-56,0-5-67,-5 5-58,5-5-269,0 0-720,0 0 319</inkml:trace>
          <inkml:trace contextRef="#ctx0" brushRef="#br0" timeOffset="6249.3645">1235 1587 39,'7'-5'269,"-3"-1"0,8-2-3,-5 4 1,4-4-9,-4 1-9,4 2-3,-1-3-12,-2 4-3,0-2-1,1 4 4,-3 0-13,4-1-8,-3 2-10,-7 1-12,15 4-9,-9-3-11,0 2-1,2 2-12,-5 2 1,4 1 0,-7 5 0,0-1 3,-3 7-10,2 1 4,-2-1-4,0 1-7,-8 0-5,6 2-6,-1-1-9,1-2-5,-2 4-7,1-5-16,4 3-15,-2-3-4,4-5-6,-1 1-9,1 0-9,2-3 1,2 3-10,1-3-5,1-2-3,-2-1-1,4 1-2,1-2-8,1 0-4,3-1-14,-4-2-26,0-4-27,0 1-35,-1-2-43,2 0-51,0-4-39,1-2-72,-2-3-60,-2 1-61,4-11-66,-3 3-323,-1-2-860,-3-2 381</inkml:trace>
          <inkml:trace contextRef="#ctx0" brushRef="#br0" timeOffset="6563.0801">1513 1078 251,'0'0'309,"0"-6"-26,0 6-17,0 0-6,0 0 4,18 7 0,-14-1 9,5 1 17,0 5 9,-1 4 7,3 3 4,2 1-5,-2 6-7,1 2-13,0 3-13,1 0-11,-1-1-20,-2 4-21,1-2-15,0 6-22,-1-6-8,0 5-20,-1-3-11,-3 0-9,-2 3-10,1-2-17,-2-4-8,0 6-11,-3-3-8,-1 0-8,-1-4-5,2 3-11,-8-6-8,4 2-11,0-7-33,-3 2-29,-2-4-40,3 12-42,-5-16-38,4-4-47,0 1-40,-1-3-30,4 0-35,-3-5-41,4 2-47,2-2-48,-2-3-332,3-2-825,0 0 365</inkml:trace>
          <inkml:trace contextRef="#ctx0" brushRef="#br0" timeOffset="6994.0139">2004 1731 154,'0'0'355,"0"0"-11,0 0-4,7-2-2,-7 2 3,0 0-5,0 0-10,0 0-16,0 0-23,0 0-26,0 0-12,0 0-22,12 0-14,-12 0-12,4 2-11,-4-2-12,11 3-21,-3 0-9,-1-3-13,4 2-14,2-2-10,-1 3-11,0-3-7,3 1-5,0 1-11,2 0-4,-2-1-6,-4 1-7,4-1-8,0-1-1,-2 0-10,5 0 0,-5-3-7,0 3-3,-3-1-1,2 1-5,-1-2-4,-1 0-4,-3 2-14,0-1-24,0 1-35,-7 0-25,9-2-30,-7 1-49,-2 1-37,0 0-45,4-5-48,-4 5-48,-3-7-51,3 7-335,-7-7-784,2 5 347</inkml:trace>
          <inkml:trace contextRef="#ctx0" brushRef="#br0" timeOffset="7322.3492">2111 1494 267,'-1'-5'320,"1"5"-9,0 0-4,-6-9 3,6 9 1,0 0 5,-4-2-9,4 2-8,0 0-8,0 0 3,0 0 1,0 0 4,0 0-3,1 21-4,-2-11-18,0 3-16,2 5 1,4 4-15,-5-2-14,0 2-17,1 2-25,-1-3-12,4 9-2,-2-1-31,1 1-9,0-8-17,1 1-9,-1-2-10,-1-1-12,1 0-8,3-1-5,-1-1-14,-4-4-5,2 0-1,-1-2-7,3-1-47,-5-2-38,0-2-41,0 2-46,1-3-47,-1 2-62,0-6-54,0 3-55,0-5-73,0 0-86,0 0-393,0 0-970,0 0 429</inkml:trace>
        </inkml:traceGroup>
        <inkml:traceGroup>
          <inkml:annotationXML>
            <emma:emma xmlns:emma="http://www.w3.org/2003/04/emma" version="1.0">
              <emma:interpretation id="{E0D2C804-9E74-4043-A162-5346B8398B5B}" emma:medium="tactile" emma:mode="ink">
                <msink:context xmlns:msink="http://schemas.microsoft.com/ink/2010/main" type="inkWord" rotatedBoundingBox="10439,1743 10860,1703 10918,2306 10496,2346"/>
              </emma:interpretation>
            </emma:emma>
          </inkml:annotationXML>
          <inkml:trace contextRef="#ctx0" brushRef="#br0" timeOffset="8665.2028">2776 1633 219,'0'0'248,"0"0"-1,0 0-4,4-3-4,-4 3-8,0 0-9,1-3-13,-1 3-12,3-5-9,-3 5-4,3-5-10,1 1-5,1-1-14,-2-2-3,1 2-8,3-6-10,-3 0-5,1 1-7,1-6-10,2 4-1,-2-1-10,4-4-3,-4 0-2,-2 3-5,2-3-7,-1 3-3,0-5 4,0 5-2,-1-1 3,-2 4 2,-1-3-4,0 2-3,2 1-2,-2 3-5,-2-1-6,1 3-4,1 4-2,-1-3-6,0-1-3,0 6-5,0-4-2,0 4-9,0 0-4,0 0-7,0 0-2,0 0 0,-10 20-4,10-8 4,-1 7-1,2 2 0,1 1 5,1 6-5,1-5 3,1 7 2,-3-7 0,3 7 3,-2-1 0,3-3 1,-1-2 7,1-4-5,3 9-3,-6-7 0,6-2-3,-6-1-2,1-2 1,3 3-3,-2-6-4,3 3-1,-3-6 1,-1 3-2,3-3-2,-3 2 1,0-3-5,-1-4-2,2 2 0,-2-3-3,-3-1 1,7 1-3,-4 1 2,-2-3-4,-1 0-1,0-3 1,7 3 2,-7-3-4,0 5 2,0-5-1,0 0-2,3 3-4,-3-3-6,0 0-7,0 0-4,0 0-9,0 0-3,0 0-2,-17-8-4,10 7-8,7 1 7,-14-2 3,5 2-6,0-1 4,-4-1 1,2 1 13,0-1-6,3 2-3,-10 2 11,6-4 0,1 2 6,2 2-1,0-2 3,1-2 1,0 2 0,8 0 6,-13 0-1,13 0 0,-11 0-1,11 0 1,0 0 1,-7-3 1,7 3-1,0 0 0,0 0 2,0 0-2,0 0 11,0 0 4,0 0 11,0 0 5,0 0 5,29 3 7,-18-3 0,2 0 2,0 0 7,1 0-4,1 0-2,4 0 0,3 0 0,0 0-4,-7 0-2,3-3-2,-3 3-4,8-1-1,-4-1-4,-2-1-2,-1 3-1,-3-2-2,0 0 1,1 0-2,1 2-3,-4-2-2,0 2-2,-1 0-1,-4-1-2,-6 1-15,14 0-43,-10 1-37,-4-1-42,6-2-48,-6 2-57,0 0-61,3-6-75,-3 6-82,-5-6-285,5 6-802,0 0 354</inkml:trace>
        </inkml:traceGroup>
        <inkml:traceGroup>
          <inkml:annotationXML>
            <emma:emma xmlns:emma="http://www.w3.org/2003/04/emma" version="1.0">
              <emma:interpretation id="{74B1F2AC-E726-4093-9662-8A338571BF04}" emma:medium="tactile" emma:mode="ink">
                <msink:context xmlns:msink="http://schemas.microsoft.com/ink/2010/main" type="inkWord" rotatedBoundingBox="12357,1528 13145,1453 13216,2201 12428,2276"/>
              </emma:interpretation>
            </emma:emma>
          </inkml:annotationXML>
          <inkml:trace contextRef="#ctx0" brushRef="#br0" timeOffset="9857.8134">4699 1469 202,'0'0'241,"0"0"5,0 0 1,0 0 3,4 9-3,-4-7-4,0 6-8,0-2-15,2 0-14,-1 3-13,3 2-18,-4 3-15,0-3-12,1 0-15,2 1-11,-1 0-11,1-2-7,-3-1-17,3 0-4,0 1-17,-3-1-1,0-3-21,4 0-29,-4-1-46,0 0-41,0 0-47,-2-1-50,2-4-53,0 0-57,0 0-214,0 0-532,-5-14 236</inkml:trace>
          <inkml:trace contextRef="#ctx0" brushRef="#br0" timeOffset="10054.8164">4714 1231 259,'0'-4'260,"-3"-2"-13,3 6-17,-1-5-18,1 5-18,0 0-22,0 0-22,1-7-16,-1 7-13,0 0-9,0 0-16,0 0 0,0 0-19,21 7-24,-15-3-34,3 1-31,-3 0-35,8-2-32,-1 2-28,3 1-22,-2-3-23,2 0-6,5 1-16,-5-3-89,1 2-284,-3-2 126</inkml:trace>
          <inkml:trace contextRef="#ctx0" brushRef="#br0" timeOffset="10541.9852">4916 1653 163,'-5'-4'267,"0"2"-17,3-2-15,-2 2-22,4 2-9,3-8-6,-3 8-1,6-6-7,1 1-10,1 2-8,7-1-1,-3 2-11,7-3-12,5 2-16,0-1-11,-2 0-17,10-3-6,2 2-13,-2 0-5,2 3-16,2-5-28,-6 4-29,8-1-46,-1-3-61,0 1-76,3-1-62,-5 0-249,1 1-529,2-3 234</inkml:trace>
          <inkml:trace contextRef="#ctx0" brushRef="#br0" timeOffset="10375.273">5088 1258 123,'24'-3'155,"-5"0"0,5 1 2,-8-1 7,3 1 11,-3 1 5,-2-4 9,1 2-1,-1 1 3,-2-3 2,1 1-4,-2-2-2,-2-1-5,3-3-3,-1 5-7,-4-1 1,6-6 6,-6 1-13,-1-1-2,1 1-7,-3 0 6,1 0-8,-3-1-5,-2 1-9,-2 0-17,-1 1-8,-1 1-8,-5 1-8,2 1-17,-4 3 7,-1 0-23,-2 4 1,-2 0-17,0 6-4,-4 2-4,-2 1-9,4 2 6,6 5-12,-13 10-4,13-6-4,-6 5-3,6 4 2,6 7-5,-4 1 1,5-1 0,5 0-1,-1 2-2,7 1-1,0 0-1,4-5-2,-3 0 2,2-1-2,0-1-2,0 1 10,-2-4-11,1-8 3,2 0-2,-1 0-2,1-4 0,-4-2 0,-1-1-14,-4-4-26,2-3-37,-1-1-36,0 2-35,-2-3-33,0-1-35,0-4-33,-7 6-40,2-6-29,5 0-19,-14-6-257,2 0-639,-3 0 282</inkml:trace>
        </inkml:traceGroup>
        <inkml:traceGroup>
          <inkml:annotationXML>
            <emma:emma xmlns:emma="http://www.w3.org/2003/04/emma" version="1.0">
              <emma:interpretation id="{8853BD14-5F92-4190-B0E0-03BA0434A578}" emma:medium="tactile" emma:mode="ink">
                <msink:context xmlns:msink="http://schemas.microsoft.com/ink/2010/main" type="inkWord" rotatedBoundingBox="13667,1645 14615,1554 14673,2168 13725,2258"/>
              </emma:interpretation>
            </emma:emma>
          </inkml:annotationXML>
          <inkml:trace contextRef="#ctx0" brushRef="#br0" timeOffset="10984.0807">6033 1441 66,'0'0'309,"8"-1"-23,-8 1-17,0 0-11,0 0-10,5 6-5,-5 1-7,0-2-4,0 0-2,-1 1 0,-3 5-5,0 1-1,2-1 0,-3 0-14,5 3-9,-4 1-19,4-4-12,-4 1-15,1 1-15,1-5-12,-1 2-14,3-3-11,0-1-9,-1-1-13,1-1-1,0-4-15,0 8-4,0-8-6,0 3-9,0-3-2,0 0-7,0 0-11,0 0-7,6-13-13,1 6-4,-3-4-28,1-1-8,1 3-14,1-4 2,5-6 3,-1 4 6,-5 1 1,2 0 6,1-2-1,2 7 3,-3-2 1,2 2 4,1 1 4,-3-1-3,2 4 3,0 2 3,-2 0 0,-1 0-1,4 1 7,-3 4 2,5 1-3,-2 3 2,0 2 9,-1 1 9,1-2 1,-3 6 3,0-3 1,0 2 7,-2 1 3,-4-1-10,3 2 6,-2 0-3,2 2-4,-2-4-1,0 1-4,-3 2 3,4-2 1,-3-1-1,-1 0-6,0-1-17,-1 0-21,2-2-35,-1-2-38,0 0-37,0-1-48,0-1-43,0-2-51,0-3-31,6 1-41,-6-1-179,0 0-579,16-9 256</inkml:trace>
          <inkml:trace contextRef="#ctx0" brushRef="#br0" timeOffset="11357.9917">6517 1179 247,'-6'-4'301,"4"3"-22,2 1-20,0 0-25,-8-1-23,8 1-9,0 0-4,0 0 2,0 0-5,16 6-8,-6-2 3,3 2-12,2 0 10,5 1-23,1 1-5,2-2-17,1 5-8,4 0-1,0 1-20,2 4-14,-9-4-12,0 0 3,0-4-4,-2 2-1,7 7 6,-5-3-9,-5 0 3,0 1-3,0 2-2,0-1 0,-7 2-2,0 1-3,-1 1 4,-3 0-3,-3-1-5,1-5 4,-6 6 0,2-2 2,-4 3 0,-1-2 1,-4 2-4,-1-3-6,0-2-7,-1 1-5,-3-4-6,1 1-6,3-3-8,0-2-1,4 3-4,-6-5-2,2 0-5,0-1-2,3 2-10,2-2-18,-1-2-20,2 0-18,-4-3-32,6-1-33,3 0-43,-10 2-32,10-2-39,-6 3-54,6-3-62,0 0-68,0 0-323,-13-4-790,13 4 350</inkml:trace>
        </inkml:traceGroup>
        <inkml:traceGroup>
          <inkml:annotationXML>
            <emma:emma xmlns:emma="http://www.w3.org/2003/04/emma" version="1.0">
              <emma:interpretation id="{F7097BB0-9638-4884-9803-E1ABE19D2648}" emma:medium="tactile" emma:mode="ink">
                <msink:context xmlns:msink="http://schemas.microsoft.com/ink/2010/main" type="inkWord" rotatedBoundingBox="15075,1579 15830,1508 15879,2021 15124,2092"/>
              </emma:interpretation>
            </emma:emma>
          </inkml:annotationXML>
          <inkml:trace contextRef="#ctx0" brushRef="#br0" timeOffset="12326.1567">7456 1351 8,'0'0'236,"8"0"-8,-8 0 0,0 0-2,11 0-6,-11 0-12,0 0-5,7-3-3,-7 3-11,4-5-1,0 1-7,-4 4-10,3-5-6,1 1-12,1-1-23,-2 0 0,1 0-13,0-1-6,0 0-13,0-3-5,3 0-11,-1-3-1,-1 3-2,0-3-6,0 1 5,-2 0-9,1-3-5,1 8 4,-5-4 6,0 3-20,3-4 15,-2 3-3,-1 2 3,0-1 3,3 2-6,-1-1-1,-2 1-3,0 5-15,0 0-7,0 0-6,0-5-3,0 5 0,0 0 10,0 0 8,-2 14-11,4-3 5,-1 5 1,-1 0-5,0 6 5,0 0 0,4 7-5,-3 1 3,2-5 2,0-2-5,-3 6 2,5-4-5,-1-2-6,-2-2 2,3 0-1,1 0-5,-1 0-2,0-4-5,3 1-1,-6-5 2,3-1-5,-1 2-1,1-2-3,-4-4 8,1-1-9,1 0-1,-2 0-3,0-3 4,2 1-2,-3 0 5,0-5-2,0 5-5,0-5-6,-5 4-3,5-4-14,0 0-5,-11 0-5,11 0-4,-15-4-10,6 3-5,-3 0-4,1-2-3,-4 0 5,0 1 0,3 2 8,-4-3 3,1 1 7,4-2 0,-3 2 9,1 1-4,5-1 8,-2 2 1,4-1 1,6 1 3,-13-3 2,7 3 0,6 0-3,-6-1 5,6 1 0,0 0 2,0 0-1,0 0 19,0 0 2,0 0 12,0 0 0,0 0 7,26-1-2,-11 2 2,0-2-2,0-2-1,8 6-4,-2-6-5,2 6 2,0-2 0,-1 0-8,2-1-1,-2-1 1,-1 1-4,0 0-2,-6 0 0,7 0-2,-8 0 1,2 0-13,0 0-35,-3 0-38,0-1-40,-2 1-40,-1-3-36,-3 3-41,-2 0-46,-5 0-45,16-5-31,-11 4-261,4-2-669,-2 1 296</inkml:trace>
          <inkml:trace contextRef="#ctx0" brushRef="#br0" timeOffset="12559.816">8164 1591 159,'4'4'218,"-4"-4"3,6 1 5,-6-1 8,8 1 5,-8-1 9,0 0 11,0 0 25,4 2-2,-4-2 9,0 0-5,0 0-8,0 0-20,0 0-22,0 0-28,0 0-21,0 0-18,0 0-22,0 0-14,0 0-23,0 0-34,0 0-44,0 0-55,0 0-42,0 0-43,0 0-37,-12-12-50,12 12-62,0 0-56,-9 0-300,9 0-664,-8 0 295</inkml:trace>
        </inkml:traceGroup>
        <inkml:traceGroup>
          <inkml:annotationXML>
            <emma:emma xmlns:emma="http://www.w3.org/2003/04/emma" version="1.0">
              <emma:interpretation id="{CCA50556-FC3B-4772-9DB9-58E1D4260864}" emma:medium="tactile" emma:mode="ink">
                <msink:context xmlns:msink="http://schemas.microsoft.com/ink/2010/main" type="inkWord" rotatedBoundingBox="18152,622 18363,602 18404,1038 18194,1058"/>
              </emma:interpretation>
            </emma:emma>
          </inkml:annotationXML>
          <inkml:trace contextRef="#ctx0" brushRef="#br0" timeOffset="84381.26">10605 326 24,'0'0'128,"-10"0"-12,10 0-9,0 0 0,0 0 2,0 0-13,-8 2-6,8-2-1,0 0-17,0 0 0,0 0-8,0 0-6,0 0-8,0 0-13,0 0 11,0 0-6,-3 2-4,3-2-4,0 0-4,0 0 4,0 0 1,0 0-9,0 0 2,0 0-5,0 0 1,0 0 5,0 0 1,0 0 1,0 0-6,0 0 7,0 0 0,0 0-1,0 0 5,0 0 6,5-15-2,0 15-1,-5 0-1,1-7-3,4 5 1,-2-4-4,0 0-1,1 2 0,1-3-7,-4 0 1,5 1 2,-3-2-5,-1 3 1,2-4 5,-2 3-7,1 1 8,-2-2 4,3 1-6,-4 1 1,1 0 0,0-1 0,-1 6 2,0-6-1,4 2-3,-4 4 5,1-4 1,-1 4-9,0 0-3,0-6-2,0 6-2,0-5-2,0 5-5,0 0-1,0 0 2,0 0-8,0 0 3,0 0-1,0 0-3,0 0-1,0 0 4,0 20 0,0-15-1,-1 4 1,-3-2-6,4-1 5,-1 6 1,0-5-1,-3 3-5,4-2 4,-1 6-1,1-3 1,-3 0-1,3-4 2,0 2-2,0 2 0,0 2 0,0-5-1,0 0 0,0 5 2,0-3 0,0 0-1,3 1 1,-6-1-2,3-1 0,3 0 1,-2-2 2,-2 6-1,2-7 0,-1 3-1,0-3 1,0-1-1,0 2 1,0-2-1,0 1 0,0-1-3,0-2 7,0-3-3,0 7 1,0-3 1,0-4 0,0 6-3,0-6 0,-1 6 2,-2-3 1,1 2-1,2-5 1,-6 6-5,3-5 6,-3 1-3,1 3 2,0-4 0,-1 2 2,1-1-6,-1 1 0,-3 0 4,3-2-2,0 0 9,-2 0-10,2 2-2,-1-3 4,7 0-3,-11 2-1,11-2 3,-8 0 0,8 0-2,-10 0 1,10 0 0,0 0 0,-9 3 1,9-3-4,-6 1 1,6-1-1,0 0 3,0 0-5,0 0 1,0 0 0,0 0-1,0 0 0,0 0-2,0 0-1,0 0 4,0 0-7,-8 1 4,8-1 3,0 0 3,0 0 0,0 0 1,15 6-1,-10-3 2,1-2 0,1 1 2,-1 0-1,1 2 8,-1-4-6,3 2-1,-2 1 2,4-2-1,-5 2 1,3-1 1,2 2-1,-1-3 0,-4-1-2,3 1 1,-1-1 1,0 2-1,-1-1-2,-1 0-2,3-1 3,-9 0-3,11 1 2,-11-1 1,9 3-3,-9-3-8,7 0-18,-7 0-22,0 0-26,9 2-26,-9-2-41,0 0-33,0 0-41,8-6-149,-8 6-394,4-2 174</inkml:trace>
        </inkml:traceGroup>
        <inkml:traceGroup>
          <inkml:annotationXML>
            <emma:emma xmlns:emma="http://www.w3.org/2003/04/emma" version="1.0">
              <emma:interpretation id="{46236588-2222-4FCF-BE80-17BED3ADA8D4}" emma:medium="tactile" emma:mode="ink">
                <msink:context xmlns:msink="http://schemas.microsoft.com/ink/2010/main" type="inkWord" rotatedBoundingBox="19097,514 20072,421 20194,1700 19219,1793"/>
              </emma:interpretation>
            </emma:emma>
          </inkml:annotationXML>
          <inkml:trace contextRef="#ctx0" brushRef="#br0" timeOffset="87047.3084">11440 464 114,'0'0'108,"0"0"-13,0 0-9,0 0 0,0 0-12,0 0-12,0 0-7,0 0-4,0 0-2,0 0-2,11 0-4,-11 0-4,0 0-9,0 0 10,11-3-2,-11 3 5,9-4 0,-4 2 0,2 0-6,2-4 6,-1-3-2,5 4 1,-3-3 6,-2-1-3,3-2-5,0 3 2,0-1 0,0-2-3,0 1-8,3-6 2,-3 0-4,-3 4 0,1-1-5,2-3 5,-1 0-10,0-1 4,-4 0-3,2 0-9,0-2 9,1 0-7,-3 3 4,-1-2 3,0 4-6,-3 4 5,1-2-7,-2 5 7,3-4 2,-3 3 3,0-1 0,-2 5-2,1 0 4,-1-2-7,1 6-6,-5-6 0,-2 6-5,7 0 3,0 0-4,-15 5 0,7 2 1,0 0-2,-1-1-5,-2 7 3,1-1 0,0 0-4,0 1 2,3 2-3,-5 4 1,3-2 0,0 3 2,0-2-3,1 2 3,1-1 2,1 2 3,-3 0-3,4 2 4,-1-2 1,1 0 0,1 2 0,1-3-1,-2-1-2,1 0 2,1 2-3,0-7 5,1 5-7,-1-1 5,3-2 0,0 3-4,0-5 4,0 1-1,0 0-4,0-3 3,1 1 1,1 0-1,-2-1 0,0 1-2,3-3-1,-1 0 4,-1-4-5,2 2 2,0-1-2,1 0-4,0-1 2,0-1 5,2 1-2,-1-2-5,1 0 5,2 0-5,0-2-8,-3-2-7,3 3-16,-1-3-8,2 0-19,-1-3-16,3 1-10,0-2-23,-1-1-12,0-1-26,1 1-129,0 0-297,0-1 133</inkml:trace>
          <inkml:trace contextRef="#ctx0" brushRef="#br0" timeOffset="86330.4371">11456 417 42,'0'0'53,"0"0"-8,0 0-1,0 0-12,0 0-9,1 5-6,-1-5-21,0 0-38,0 0-46,0 0 20</inkml:trace>
          <inkml:trace contextRef="#ctx0" brushRef="#br0" timeOffset="87907.1352">11917 492 38,'0'0'142,"-11"-2"-7,11 2-11,0 0-6,-16 5-4,10-3-5,-4-2-5,4 4-8,2-1 2,-5 5-5,-2 0-4,3 1-3,-2 3-9,4-1-8,-3-1-3,3 1-8,0 1-4,1-4-4,-1 6-5,1-5-9,4 5-2,0-8-2,1 8-3,0-8-2,0 2-2,1-1-5,0 0 2,1-2-8,1 1 3,0-2 2,0 1-4,2-3-1,1 1-3,-6-3 4,8 3-2,-3-3 2,-5 0-7,8-4 2,2 0 1,-2-2 0,0 1-1,-1-4-5,5 0 1,-4-8-3,3 6 8,-5 0-9,4-1 5,-4 2-4,2-1 1,-2 1 4,-1-1-6,0 1 2,-4 5-2,0-3 0,3 2 5,-3 2 0,-1-1 2,4 2 1,-4 3 0,1-6-6,-1 6 0,0 0 0,-5-3-1,5 3-1,0 0-2,0 0 0,-5 12 3,4-7-1,0 3 2,1 1-2,-4-1 3,4 5 1,0-1-4,4 3-1,-4-2 1,2 7-1,-2-2 6,3 2-2,-1-1 3,2 4-3,-2-3-2,-2 2-2,2 0 3,-4 0-3,6-3-3,-4 2 7,0 3-2,1-3-4,-4 2 5,3-2 0,-2 2 4,1-2-4,-4 0 2,3 0-1,-1-1 0,1 0-1,-3 2-3,0-5 4,2 2-2,-3-3-2,1 2 5,-1-1-6,-4-6 4,4 3-2,0 0 4,-4 1-3,3-5 3,-2 2-9,-2 1 3,0 2 5,1-5-5,-1 3 4,4-5-1,-4 1 2,-1 1-2,2-1 2,-1-5-2,-3 1 4,4-2-7,-1 1 1,1-1 1,2-3-1,-3 0 2,11 0-1,-19-3-1,13 1 1,-4-6-1,-1 2 1,5 1-1,-3-4-1,3 3-1,0-4 1,-2-1-2,5-2 1,-2 2-1,0 0 2,5-1 6,0 0-1,-2-3 0,2 5-3,2-3 3,-2 2-2,1 0 2,4-3-2,0-1-3,1 6 2,4-3-3,0-6 2,0 3-2,1-1 1,1 1 2,2-3-3,0 3 0,1 2 4,1-2 1,1-3-7,-2 2 5,0 2-2,0-1-1,3-1 7,-2 2-5,0-2-1,-1 2 0,2 2 1,-2-3 0,-3 2-2,-1 3 0,-1-2 2,6 2 1,-5-3-1,1-1 0,0 5 0,-4 2-4,2-3-4,1-1-6,-2 2-13,2-1-10,-5 1-17,5 0-15,-4-1-23,1 0-27,0 2-20,-3 0-23,-3 2-143,2 0-327,1 3 145</inkml:trace>
          <inkml:trace contextRef="#ctx0" brushRef="#br0" timeOffset="88516.3264">12258 459 20,'0'0'208,"0"0"-14,-6-3-6,6 3-13,0 0-11,0 0-15,0 0-11,-9 10-7,7-6-15,1 2 0,-1 0-8,2 1-7,-5 4-1,4-2-4,1 2-8,-3 1-7,0-3-4,-1 3-5,4 1 0,-2-2-3,-1 3-5,2-3-9,-5-1 3,5-1-7,-3 0 0,4 2-4,-1-2-4,0-3 5,-2 2-5,2-3-10,-4-1-3,5 1-2,0-5-1,0 5-5,0-5 0,5 6-3,-5-6-3,0 0-3,0 0 2,0 0-4,10-16 0,-4 10-1,0-6-2,5-6-1,-2 2 0,1 1-1,-2-5 0,3 2-2,3 1-2,-4-1 2,-1-2-2,0 5 1,2-1-2,0 1 1,-5 3-2,1 0 6,2 5-9,-4-4 6,1 4-4,-2 0-1,2 1-1,-2 3 2,0 0-1,-4 3-1,3-2 4,-3 2-2,9 0 0,-9 0 9,6 5-7,-6-5 2,6 9-1,-6-3 4,4 1-1,-2 1 2,1 2 5,-2 4-1,3-4 3,-3 1-3,1 0 9,-2 2-6,0 0-5,2 0 0,-2 0 1,0 0-1,0 2 1,-2-2-4,0-1 0,1 2-4,1-5 5,0 2-1,-4-1-1,4 3-19,0-7-21,0 2-19,-1-1-15,-2 0-24,3-2-26,0 3-27,0-8-28,-2 7-38,2-2-205,0-5-452,0 0 200</inkml:trace>
        </inkml:traceGroup>
        <inkml:traceGroup>
          <inkml:annotationXML>
            <emma:emma xmlns:emma="http://www.w3.org/2003/04/emma" version="1.0">
              <emma:interpretation id="{BAB2B276-A4B2-4D81-A01B-206743B160EB}" emma:medium="tactile" emma:mode="ink">
                <msink:context xmlns:msink="http://schemas.microsoft.com/ink/2010/main" type="inkWord" rotatedBoundingBox="20750,754 21032,727 21061,1023 20778,1050"/>
              </emma:interpretation>
            </emma:emma>
          </inkml:annotationXML>
          <inkml:trace contextRef="#ctx0" brushRef="#br0" timeOffset="89723.421">13123 326 86,'0'0'154,"8"3"-4,-8-3 1,0 0-8,-5 9 0,2-7-2,3-2-8,-2 9-3,2-3-4,-1-2-8,-4 4-4,5-1-8,0-1-9,-2 2-7,-1 3-4,-2-3-8,5-2-8,-1 6-3,-1-1-9,-1 0-4,-1-3-4,4 1-5,0 2-7,-3-5-3,0 1-1,0 0-3,6-1-4,-8-3-4,5 3-3,0-2 5,-3 0-6,3-4-6,-2 5 3,2-5-4,-3 3 1,3-3-1,0 0 0,0 0 0,0 0-2,0 0 0,0 0-2,0 0-4,8-14-1,-8 6 0,5 2 0,-5-8-2,6 2-1,-2-3 0,1 5 2,1-4-2,-1 3 0,1 0-1,-1-1-2,1 1-7,3 2 3,-3-1-3,-1 4 0,6-2 4,-5 2-1,3 2 1,-2-1 1,1-1 1,-2 4-2,4-1-1,-3 0 10,3 3-6,-3-4-5,1 2 6,1 1-2,0 1 4,-3 1-3,4 1 3,-3-1-3,0 2 2,2-1-3,-4 0 3,1 2-1,1 0 1,-1 1 0,0 1 6,-1 2-3,0-2 5,-3 3 1,2 3 5,-2 1-2,0 1 4,1-3 2,-3 3-2,0-1 1,2-1-3,-2 4 0,0-5-3,-2 1-1,2-2 0,2 2-2,-4-1 1,2-1-1,0-1-1,-3 0-1,3-2 1,3-2-2,-6-1-5,6 1-15,-3-1-16,0 1-22,0-5-33,0 6-32,5-3-27,-5-3-52,6 2-172,-6-2-401,0 0 179</inkml:trace>
        </inkml:traceGroup>
        <inkml:traceGroup>
          <inkml:annotationXML>
            <emma:emma xmlns:emma="http://www.w3.org/2003/04/emma" version="1.0">
              <emma:interpretation id="{2BDCB4A7-07F8-48C4-9320-2BBC7AB8C107}" emma:medium="tactile" emma:mode="ink">
                <msink:context xmlns:msink="http://schemas.microsoft.com/ink/2010/main" type="inkWord" rotatedBoundingBox="21704,474 22812,369 22928,1591 21821,1696"/>
              </emma:interpretation>
            </emma:emma>
          </inkml:annotationXML>
          <inkml:trace contextRef="#ctx0" brushRef="#br0" timeOffset="91404.186">14105 436 79,'-5'-5'151,"5"-1"-3,0 6-2,-4-6 4,4 6-9,-3-2-4,3 2-4,0 0-11,-3-4-8,3 4-12,0 0-8,0 0-12,0 0-2,0 0-10,-5 11 0,4-3 1,-1-4-7,-1 2-3,0 3-6,3-4-1,-4 3-10,2-2-4,2 1 1,-2 0-8,1 1-4,-3 0 0,7-4-4,-6 2-3,3-2 0,0 0-2,-2 1-1,-1-1-3,3-4-1,0 6-1,0-6 3,0 4-5,0-4 6,0 0-2,0 0-5,0 0 1,0 0-5,0 0 1,9-14 1,-4 5-4,-3 2 0,5-3-1,-1 0 3,3-2-6,0-2 1,0 5-1,-1-5 0,2 7 2,-2-2-1,1 0 2,-5 4-5,6-4 4,-4 7-8,0-2 5,-1-1-6,1 3 2,-1 0-4,1 1 3,-6 1 0,11 3 1,-11-3-1,9 5 0,-4-2 2,-1 2 2,-2 1-4,2 2 5,-2 1-4,-2 0 4,4-2-2,-4 8 4,0-2-1,1-3-3,-2 1 5,1-1-3,-2-3 2,4 2 0,-2 0-1,1-2-1,-2 1-1,2-2-1,-2 2 0,2-2-10,-1-2-16,0-4-14,0 7-17,0-3-19,1-2-20,-1-2-19,0 0-10,0 0-17,0 0-15,0 0-128,16-6-310,-13 4 137</inkml:trace>
          <inkml:trace contextRef="#ctx0" brushRef="#br0" timeOffset="91909.9865">14352 477 67,'5'-2'138,"-4"-3"-17,-1 5-7,5-3-2,-5 3 0,5-8-5,-1 4-2,2 1-1,-1-2-6,6-4 2,-5 2 1,5-5-4,3-2-3,-3 6-6,1-7 2,4 2-10,0-1-2,-2-3-9,3 1-3,-2 2-10,2-2-4,-2-4 0,-2 2-8,3 0-5,-6-4 1,2 2-4,7-5-4,-11 7-2,2-4-4,-4 1 4,0 6-1,-2 1 2,1-1 0,-5 0 20,1 8 1,3-2-2,-4 1-6,0-1-2,0 4-3,0-1-5,0 1-3,0 5-2,-5-6-4,5 6-5,-5-3-4,5 3-1,0 0-2,0 0-1,0 0-4,-12 8 0,8-2-1,-1-1 3,-1 1-6,1 6-2,-1-1 7,1 3-3,-2 0-4,-4 3 4,3 3-2,-1 1 3,-3 0-1,0 4 0,0-6 3,0 10 3,-2 4 0,3-3 1,-4-2 0,2 2 2,3-2-2,-4 3 0,2-5 0,2-2-2,4-3-1,2-2 0,-2-1-5,1 1 2,4-5-3,-3 0 1,3 0-1,1 0 2,-4-3-2,9 2-2,-5-6 2,5 5 1,-5-7-4,5-3 5,1 3 2,0 1-4,3-3-3,1 1 4,-3-4-5,6 0-9,-5 0-13,6-3-16,-1 0-6,2 0-23,-3-1-19,-3 2-16,3-2-16,2 0-23,-2-2-12,0 1-13,-2 1-7,1 0-3,-1-2-5,-3-3-114,3 7-319,-4-2 142</inkml:trace>
          <inkml:trace contextRef="#ctx0" brushRef="#br0" timeOffset="92517.9404">14798 442 47,'2'-6'144,"-2"6"9,2-6-2,-3 1 0,1 5-5,-1-6-4,1 6-7,-5-3-5,5 3-3,0 0-15,0 0-4,-19 6-2,10-1-3,-1 1-2,0 3-7,2 2-8,-5 4-11,2-5-5,5 2-8,-3 1-5,1 0-6,0-2-4,2 0-8,5-2-1,-3-3-8,3 3-3,1-3-2,0 0 0,1-1-6,3 1 2,-3 0-1,4-4-2,-4 1-4,7-2 1,-3 0-4,-5-1 2,12 0 0,-6-5-3,5 3 0,-2-2-2,-2-2 0,4-2-1,-2 1 0,1 1 0,-2-3 0,1-1-1,-2 2 1,1-3-3,-2 3-1,0 1 5,-2 2-1,0 1-1,0 1-2,0-2-1,-4 5 0,5-1-1,-5 1-1,0 0-2,0 0-1,0 0 1,1 13 1,-5-3 0,4 2 3,-1 2-3,-1 5 2,-2 1 2,3 1-3,-3 6 5,2 0-1,-3 4 3,3 1 4,1 1 6,-2-2-7,1 0 4,-1 5 2,-1-6 0,2-3-1,-5 1-2,4-5 1,-1-1-2,-1-2 2,-1 2-2,0-1 2,-2-2 3,3 1-2,-2-3 4,-3-3-1,-1 2 1,0-1 0,-1-1-3,-2-4-3,2 3-3,-7 1 0,2-5-1,0 3 0,-4-4-1,2-3 2,4 0-2,0-1-3,1-3-1,-2-1 3,3-1-5,-2-2 1,5 2-4,-3-4 4,3-4-3,0 5 1,-1-6-1,6 4 0,-1-1-3,2-7-3,-1 3 3,5-3-1,3 0-4,-1-6-1,4 4-3,2-3-9,-1 0-8,8-2-14,0-4-13,2 0-18,4-1-10,-3 1-19,3 2-18,3 1-5,-2-2-15,1-1-3,5 0-10,-8 0-3,2 2-9,3 1-2,-2-1 3,-2 2-92,-5 3-278,6-4 123</inkml:trace>
          <inkml:trace contextRef="#ctx0" brushRef="#br0" timeOffset="92948.4159">14978 461 54,'4'-6'101,"0"0"0,0 0 2,-2-1 12,-2 7 7,6-5 2,-1 1 6,-5 4 0,2-5-4,-2 5-7,0 0-10,0 0-5,0 0 2,0 0-3,0 0-3,0 0 3,0 0-1,-3 14-1,-2-7-9,1 5-5,-1-1-7,3 0-5,-2-1-5,0-2-8,2-1 1,2-2-2,-4 2-4,-1-1-1,4 1-5,-3-2 0,4-3-3,0-2-6,-1 9 0,-4-6-5,5-3-1,0 5-3,0-5-3,0 0-1,0 0-3,0 0 0,0 0-7,0 0-3,0 0 4,11-16-7,-5 4-3,2 2 2,-2 0-3,4-3-1,-2-2 0,6-3-2,-8 8-1,3-4-2,-2 3 4,2 0-3,-1 2-2,2-1-2,-4 4 2,-1-1-3,0 2-2,-1-1 1,1 5 1,-2-1-7,-3 2 14,6-2-9,-6 2 2,0 0 2,7 9-3,-7-3 1,1 0-2,0 3 3,-1 1 0,1 0-2,-2 2 2,0-4-1,1 6-1,-1-6 3,2 4-1,-1-2-1,1 2 1,-2-4 0,1 2-1,0 1-1,2-5 0,3 3-5,-2-2-20,-1 0-26,-2-1-32,6 2-31,-1-1-34,0-3-29,6-2-30,-5 3-208,4-2-450,5-3 199</inkml:trace>
        </inkml:traceGroup>
        <inkml:traceGroup>
          <inkml:annotationXML>
            <emma:emma xmlns:emma="http://www.w3.org/2003/04/emma" version="1.0">
              <emma:interpretation id="{47D95B53-C34A-4DBD-9F5D-CA04AB3D516E}" emma:medium="tactile" emma:mode="ink">
                <msink:context xmlns:msink="http://schemas.microsoft.com/ink/2010/main" type="inkWord" rotatedBoundingBox="23371,368 25124,201 25189,877 23435,1043"/>
              </emma:interpretation>
            </emma:emma>
          </inkml:annotationXML>
          <inkml:trace contextRef="#ctx0" brushRef="#br0" timeOffset="93577.0151">15896 278 147,'0'0'216,"0"0"-8,-13 4-14,10-4-10,-3 2-9,-1 1-9,2 2-8,-1-1-5,0 3-10,-1-1-4,-3 4-9,3-1-10,-1 1-7,0 1-11,0 0-12,1 3-10,1 0-5,-3 0-9,3-3-2,1 1-9,1 1-5,-2-2-6,2-4-4,2-2-2,-3 4-7,4-2 0,-3 0-5,3-2-3,0 1-3,1-6 1,-3 5 3,2-2-2,1-3-5,-5 4 2,5-4-5,0 0 1,0 0-3,0 0-4,10-12-3,-4 1 0,0 2-4,3-11-4,1 3-3,2 1-4,-1-1-6,1-2 5,1 2-6,4-7 0,-6 7 2,1-3 2,1 2-1,0 2 3,-2 4-2,0 2 0,0 0 3,-2 1 2,2 0-3,-5 4 3,0 0-3,-1 1 4,5 2-1,-4 2 2,-6 0 1,11 2 2,-3 2 3,-2 4-1,-1-3 0,-2 5 1,0-3 1,2 8 4,-3-4 3,0 1-3,2 1 5,-1 0-4,-1-1 1,2 8 3,-3-9-1,-1 1-1,1 2-1,-1 1-2,0-4 2,0-1 0,0 1-3,0-3-1,2-2 2,-2-1-2,0 3-1,0-4-3,0 0-16,0-4-22,-2 8-26,4-5-34,-2-3-37,0 0-35,0 0-41,12-9-185,-4 3-429,0-6 190</inkml:trace>
          <inkml:trace contextRef="#ctx0" brushRef="#br0" timeOffset="94009.6602">16234-73 137,'0'-6'179,"0"6"-12,1-7-17,4 5-13,0-1-1,0-1-15,1 2-13,-2-2 4,2 0-5,0 2-2,0-1-7,0 2-4,3 1-4,-9 0-12,15 0 0,-9 0-4,-6 0-8,13 0-6,-7 0-1,1 4-2,-4-2 5,5 4 6,-7 0 2,1 0 7,1 2-2,-3 0 1,0 1 1,-4 2 4,-1-1 0,5 2-1,-6-3-2,1 2-8,-1 1 3,0 1-7,0-4 0,-2 5-5,1-5-12,1 2 1,0-1-5,1 0-5,1-5 6,-1 4-10,3-2-9,-2 0-4,3 0-6,-2-2 4,3 1-4,0-2 1,0-4-2,0 8-2,1-2-6,2-3 6,2 2 6,-1-2-10,2 0-5,0 0 2,3-3 1,-1 4-2,1-3 0,1-1 2,2 0-8,0-1-12,-1 2-24,2-1-21,0-1-24,-2 1-26,-2-1-31,-1 2-37,2-2-47,0 1-31,-10 0-215,11 2-506,-5-1 224</inkml:trace>
          <inkml:trace contextRef="#ctx0" brushRef="#br0" timeOffset="94787.5447">16878 292 31,'0'0'185,"1"3"-15,2 2-18,-1 1-1,0-3-6,0 3-2,-2 2-5,-2-1 2,2 3-8,0-1 0,-4 2-4,1 3-4,2 0-9,-4-3-5,4 3-4,-3 0-11,2-3-6,-2 3-9,-1-5-5,2 0-8,-1 2-5,3-4-5,-4 0-8,5-2-3,0-1 3,-4 1-8,3-1-3,1-4 2,0 0-2,-3 5-5,3-5-1,0 0-10,0 0 4,0 0-6,-2-14-4,4 5-1,0-4 1,3 1-4,-2-1-2,6-3-3,3-3 0,-1 1-3,-1 2 1,-1-3-2,4 3 1,-2-2-2,5 5 1,-1-2-3,1 2-3,-5 2 4,0 2 1,3-1-5,-3 5 4,0-1-2,1 0 1,0 3-1,1 1-4,-1 2 4,-5 0 5,3 2-2,-2 1-1,-1 2 3,3-3 2,-3 7 1,-1 0 7,4 1 4,-5 0 4,-2 1 1,2 1 6,-2-1 0,-2 1 2,-2-1-3,2 0-3,1-3-4,1 3-1,-3 1 1,0-4-2,-3 1 0,6 0-5,-6-4-3,1 4-1,1-4-3,1 0 0,0-5-23,0 8-17,0-4-25,0-4-21,0 0-30,0 6-37,0-6-18,0 0-38,0 0-33,0 0-183,16-17-453,-10 8 202</inkml:trace>
          <inkml:trace contextRef="#ctx0" brushRef="#br0" timeOffset="95326.8373">17304-66 42,'-3'-8'259,"3"2"-16,-1-2-5,1-1-14,1-1-11,2 4-13,-2-5-8,0 5-8,1 1-10,0-1-11,-1 1-9,2 1-13,-1-1-13,-1 1-14,4-1-6,-1 3-16,1-1-8,-2 1-5,1-2-11,-4 4-6,11-3-4,-6 3-7,1-2-5,-6 2-7,11 2-5,-11-2-2,10 0 0,-7 4-9,2-1 3,-3-1-5,2 3 0,-2-2-2,1 3 0,-1-2 1,-2 1 1,0 2-2,-2-2 4,-2 3 0,1-1 0,1-1-3,-2 0 2,1 1-1,0-2-7,-2 2 4,4-1 12,-3 0-27,4-1 3,-2 0-1,0 2 3,0-3-4,-4 0-3,6-1 6,-1 4-7,2-3 0,-1-4-1,1 9 7,4-4-5,-3 1-1,2-3 0,1 2 1,1 0 2,1 1-1,-1 0 0,1 0 3,-1-1-4,4 0 0,-4 0 1,-1-1-3,0 5-1,1-7 2,-2 3 1,2 1 2,-2 1-2,-2-1 2,2 2-5,-4-3 6,0 1 5,0 1 0,-4 0-4,3-1 3,-4 1 6,-1-2 3,3 2-5,-4-1 0,-1-1 3,5 1 1,-7-3 1,4 2-3,-1-2 2,-2 0 3,3 0-7,3 1-5,-3-3 6,-1 0-4,7-1 0,-6 3 0,6-3-11,0 0-12,0 0-20,-11-4-27,11 4-25,-4-5-29,4 5-32,-4-2-38,4 2-44,0 0-52,-3-3-218,3 3-539,0 0 239</inkml:trace>
        </inkml:traceGroup>
      </inkml:traceGroup>
    </inkml:traceGroup>
    <inkml:traceGroup>
      <inkml:annotationXML>
        <emma:emma xmlns:emma="http://www.w3.org/2003/04/emma" version="1.0">
          <emma:interpretation id="{608C87AD-340E-408F-8791-90DBD3590DAC}" emma:medium="tactile" emma:mode="ink">
            <msink:context xmlns:msink="http://schemas.microsoft.com/ink/2010/main" type="paragraph" rotatedBoundingBox="735,2961 18084,2957 18085,4873 736,487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20B8E57-BA70-4021-83BA-D805D44CEBC0}" emma:medium="tactile" emma:mode="ink">
              <msink:context xmlns:msink="http://schemas.microsoft.com/ink/2010/main" type="line" rotatedBoundingBox="735,2961 18084,2957 18085,4873 736,4877"/>
            </emma:interpretation>
          </emma:emma>
        </inkml:annotationXML>
        <inkml:traceGroup>
          <inkml:annotationXML>
            <emma:emma xmlns:emma="http://www.w3.org/2003/04/emma" version="1.0">
              <emma:interpretation id="{E310A1CE-1F03-4634-B9E6-09F270592636}" emma:medium="tactile" emma:mode="ink">
                <msink:context xmlns:msink="http://schemas.microsoft.com/ink/2010/main" type="inkWord" rotatedBoundingBox="735,3088 3785,3087 3786,4275 736,4276">
                  <msink:destinationLink direction="with" ref="{2C757FE6-D69E-46FB-965C-FA245C36F46D}"/>
                </msink:context>
              </emma:interpretation>
            </emma:emma>
          </inkml:annotationXML>
          <inkml:trace contextRef="#ctx0" brushRef="#br0" timeOffset="22405.4754">-6646 3389 197,'0'-5'245,"0"5"0,0-6-1,0 1-6,-3 1-7,1-1-14,2 0-12,-3 0-11,1 1-17,1-5-11,-2 3-3,1-2-8,2 0-5,-2 1-9,-1 1-10,-2-3-6,4-1-7,-5 4-19,-4-4 1,4 5-14,-4 0 0,-1-2-17,-2 1-2,-1 5-14,0 1-8,-1-1-5,2 2 0,-2 1-4,-1 3-12,0 2 18,3-2-22,-3 2-9,6 2 5,-6 3-3,5 2-4,-5 2 6,6-5-9,-1 6 0,1 2-6,4-1 5,3-4-5,1 0 0,2 4 4,2-7-4,2 5-2,6 2 3,6-2 0,-3-3 1,6 2 1,-1-5-3,1 4 0,2-4 6,-2 1-1,2-2 10,-1 5-3,-2-5 7,3 1 1,-6-1 9,1 0-10,-5-3 18,-1 1-8,1 2 9,-1-3 3,-4 2 5,-1 1 17,0-2 7,-5 2 4,-3 3 1,1 1-3,-4-2-6,-1 2-6,-4 2-4,-4-2-6,0-1-6,-1 1-2,0 0-3,-3-6-3,1 5 1,-2-4-7,2-4-5,-3 3-2,4-2-6,4-2-2,-3 0-11,0-3-15,2 0-27,3-5-17,1 1-27,0-1-11,4-3-22,1 1-10,0-4-21,4 3-22,4-6-28,0 3-22,8 0-25,-5-3-27,8-2-20,6 3-19,-1 1-207,1-1-559,3 1 247</inkml:trace>
          <inkml:trace contextRef="#ctx0" brushRef="#br0" timeOffset="23504.3989">-6427 3557 78,'0'0'230,"0"0"-1,0 0 2,0 0 8,0 0 2,0 0-2,0 0 5,-27 5-10,22 0-9,0-3-2,-1 1-10,2 3-15,-2-3-10,1 2-15,1 1-19,2 3-12,-2-3-14,4 4-14,0-1-9,4 1-7,2 3-1,1-5-24,3 3 0,4-3-13,-2-1 5,9 0-14,-5 2-1,5-7-7,1-1 0,-3-1-2,4-1 1,-5-1-8,-3-2 0,6-1 6,-8 0 2,2 0 6,-5-4 8,1 1 5,-1 0 10,-5-2 3,1-1 3,-2-6 0,-4 6 1,0-3-3,-4 3-6,-1-3-1,0 3-6,-5-1-4,0 0-7,-6 1-6,4 2-2,-3 1-8,2 0-1,-1 4-7,1 0-5,-1 2-2,2 2-7,0-4-15,-1 8-21,5-3-22,-2 2-10,4 1-28,1-2-22,3 4-28,-1 0-10,3 0-5,3 2-7,2-3-4,-1 1 1,5-1 1,-2 1 8,5-4 3,2-1 7,1 0 11,-2-3 14,3 0 8,3-4 13,-2 0 10,0-4 9,3-1 9,-3-1 11,1-1 1,1-2 8,-1-1 11,3-7 14,5 0 8,-10-3 14,1 2 8,-4 6 6,0-9 2,-2 0 5,2-2 5,-4-5-3,0 5 9,2-5-6,-5-2 2,0 2-1,3 0-1,-5 0-2,-2 1 8,-1-1 13,2 3 10,-7 0 5,2 10 7,-2 0 22,0 2 5,-1 6 8,-2 3 9,2 0 6,-1 2-5,-2-1-4,1 4-5,1 1-9,-4 0-7,3 4-13,7 0-5,-18 9-9,9-4-9,0 6-2,-1 6-5,4 4 9,-4 9-1,4 1-4,-1 8-2,5-2 11,-1 15 0,2 3 4,1 1 0,1-3-3,4 2-4,-3-14-5,3 13-3,1-1-5,-3-15-7,0-2 0,1 3-7,2-2 2,-1-4-6,3 0-4,-4-3-2,1 0 0,-1-7-5,1-4 0,0 1-4,1 0 0,-1-9-12,-3 1-21,3-2-12,0-3-31,1-3-5,-1 0-22,1 1-8,2-4-15,-8-1-10,10-3-12,-2-5-17,2-2-8,-1 0-1,2-6-2,-1-2-2,1-2-1,0-1 11,4-5 16,-9 6 11,5 0 14,-3-2 10,-3 5 12,0-1 11,-1-1 13,-2 6 26,1 0 17,-1 0 20,-4 4 19,8 0 14,-10 3 15,4-2 14,0 5 13,-2-2 12,2 0 0,-3-1 8,3 6-8,-6-3-1,6 3-7,0 0-4,-7 11 8,4-1 5,2 5 2,-1-2-6,2 5-2,-3 2-4,6-2-5,0 3-11,0-1-2,2-2-4,1 0-8,-1-3-3,1-1-1,-2 0-4,4-2-3,0-3-1,-1 0 1,-1-2-6,4-2-2,-3 0 4,2-3-3,0 0 0,0-2 0,4-2-2,-1-4-7,-1 0 4,1 0-5,-3-4 6,2-1-7,-2 1 1,1-7-2,-4 0-1,3-4 7,-2 1-7,-6-3-4,3 1 1,-3 3 3,-2-2-2,1 2-9,0 4 8,0 4 0,0 2-1,-4 0 3,4 3 1,-1 1 0,1 0-2,0 5-4,0 0 0,0 0 3,0 0 9,0 23-8,1-10-1,4 1-4,0 4 2,-5 1 1,6-1-1,1 0-6,-1 3 4,1-10-3,-1 3 5,-1 1-3,4-5 2,0 4-4,0-3 6,-1-2-3,2-2-6,-2 2 3,-1-5-25,3 1-22,-2-5-34,3 2-32,2-2-28,-2-4-24,1-3-43,3 0-54,-3-5-61,3-3-48,0-4-246,2-3-670,-6-8 296</inkml:trace>
          <inkml:trace contextRef="#ctx0" brushRef="#br0" timeOffset="23997.2365">-5372 2703 81,'-5'-6'308,"4"-5"-10,-4 3-2,5 5-2,-2-2-7,-2 1-19,4 4-17,0 0-20,0 0 6,-5 14 2,5 6 17,5 11-2,1 2 2,-1 5-11,1 0-8,1 5-12,2 11-12,1 1-15,-2 1-15,2 7-16,-1-9-13,-3 3-12,3-6-14,-3 3-11,-1-15-12,2-1-9,-2-1-11,0-1-7,0 0-6,-1-2-8,-1-5-5,-2 1-4,2-6-8,-2-5-8,-1-3 0,0-4-6,-4 1-11,2-4-13,0-1-20,-1-2-17,-3-1-17,0-3-17,-2-2-14,8 0-16,-17-7-21,6-5-16,-1-6-16,4 0-9,-4-11-4,-2 0 5,6-5 10,2 5 14,1-4 11,5 2 14,0-1 8,0 11 6,6-8 14,4 8 8,-4 3 4,5 0 11,-4 8 2,2-2 8,1 4 12,2 2 10,-1-2 9,1-1 11,1 8 4,-1 1-3,3 1 7,-2 4 9,0 0 0,0 2 17,2 0 22,-6 3 5,8 5 15,-5 4 8,3-2 3,-7 6 4,3-2 3,-1 8-5,-2 0-4,-2-2-10,-1-5-2,-5 0-9,2-1-5,1 2-5,-1-6-14,-1-3-2,2 0-2,-2-3-4,0-2-15,-2-1-24,2-2-37,1-1-29,-2 0-50,3-2-28,-3-3-33,0 0-49,0 0-42,0 0-33,3-25-26,-1 14-270,-1-11-655,-2-1 290</inkml:trace>
          <inkml:trace contextRef="#ctx0" brushRef="#br0" timeOffset="24449.8074">-5020 3215 117,'3'-14'332,"0"1"-7,-1 3-14,-1-3-8,1 4-17,-1 0-3,-1 4-14,-1-1-14,1 6-25,-3-8-19,1 2-16,2 6-27,-3-6-22,3 6-21,0 0-8,0 0-20,0 0-14,0 0-14,0 0-33,8 20-33,-5-6-33,0-1-26,2 5-21,-3 2-16,3 2-15,1-2-4,0 5 3,3 4 0,-3-7 12,5 6 4,-5-8 14,2 0 11,-1 5 4,3-2 5,0-4 5,0-2 9,1 2 17,-2-4 17,-1 1 17,2-4 15,-2-1 21,2-2 18,-2 2 9,3-2 3,0-1 7,0-2 6,-1-1 7,2 0 4,-1-1 5,-3-2-2,1-4 11,2-2 3,2-1 3,-4 0 2,0-1 2,2-4 3,-1-1 0,2-3 2,-3-2-1,1 2-5,-4-2-8,-1-3-4,-4-2-4,-1 3-7,2-1-5,-5-1-8,-2-2-5,-5 3-10,4-4-4,-4 8-3,4-3-5,-4 5 0,-2 3-11,1 1-12,0 1-3,0 8-3,-3-3-2,-7 3-7,9 3-3,-2 4 1,1 1-7,2-2-2,0 4-18,1 3-15,2-3-28,2 2-20,-1 2-27,4-2-15,3 1-20,0-1-16,3 1-13,2 0-7,1-4-14,1 3-17,1-5-14,3 2-17,1-3-9,3-2-15,4-4-5,-3 0-9,4-2-5,0-4-177,-4 1-492,2 2 219</inkml:trace>
          <inkml:trace contextRef="#ctx0" brushRef="#br0" timeOffset="24805.3315">-4615 3418 998,'19'-1'-29,"-3"-1"37,-3-1 25,1 3 21,-2 0 18,2 4 14,-6-3 19,2 3 20,-1 2 10,-3 2 15,1-2-2,1 7 7,-2-4 6,-4 4 5,3-1 9,0 1-3,-4 0 8,1 0 2,-2 2 1,0-1-1,-2-3-6,1 0-9,1-2-7,-1 0-16,1 1-6,0-4-10,0-3-10,0-3-8,-4 6-7,4-6-14,0 0-7,0 0-14,0 0-6,0 0-9,-2-20-7,2 11-12,0-8-16,0-2-22,1-3-16,0 0-14,3-8-17,-2 8 1,6-6 3,0 0 9,0 7-1,3-6 2,-4 7 7,3 0-7,-1 9 10,-3 0 0,4 0 4,1 4 10,-3-1-12,1 8 7,-1-2 7,-1 2-1,2 5 7,2 4 6,-2-2 6,2 12 3,0-5 14,0 3 12,-3 3 4,-1 1 5,4-1 4,-5 0 4,3 8 1,-3-5-3,-2-1 0,1-1 0,-2-1-10,0-1-4,0 1 0,0-1-4,-3-8-11,4 0 4,-4-1-13,1 0-26,0-5-33,3 3-41,-4-4-45,0-2-37,0-2-54,0 0-56,0 0-56,0 0-330,7-16-719,-3 3 318</inkml:trace>
          <inkml:trace contextRef="#ctx0" brushRef="#br0" timeOffset="25007.9911">-4062 3387 42,'9'-4'349,"-9"4"-34,6-1-26,-2 0-7,-4 1 3,9-4 25,-4 0 24,-4 2 12,-1 2-1,5-5-14,-4 1-21,0-1-35,2 1-22,-2-2-29,0 0-23,4 1-23,0 1-20,-5-1-19,1 0-29,2 1-47,-3 4-56,6-7-67,-4 4-56,1 2-51,-3 1-37,0 0-49,0 0-42,3 13-37,-3-2-289,-2 2-671,4 0 298</inkml:trace>
          <inkml:trace contextRef="#ctx0" brushRef="#br0" timeOffset="25186.0497">-3941 3634 9,'3'6'309,"3"5"-14,-5-5-11,4 2-7,-1-3 1,-3-1 10,3 1 29,-3-3 27,-1-2 14,5 5 4,-5-5-11,0 0-22,0 0-29,0 0-32,0 0-28,0 0-26,0-12-22,4 6-23,-7-3-38,-2 4-47,4 0-52,-4-4-52,4 3-58,-4-7-43,-1 7-39,-2 3-45,0 1-50,-1-2-53,-1 3-57,-3 2-289,-3 0-707,1 3 313</inkml:trace>
        </inkml:traceGroup>
        <inkml:traceGroup>
          <inkml:annotationXML>
            <emma:emma xmlns:emma="http://www.w3.org/2003/04/emma" version="1.0">
              <emma:interpretation id="{E93E7B45-BED6-4528-9E87-330187022236}" emma:medium="tactile" emma:mode="ink">
                <msink:context xmlns:msink="http://schemas.microsoft.com/ink/2010/main" type="inkWord" rotatedBoundingBox="4886,3369 8948,3368 8949,4490 4887,4491"/>
              </emma:interpretation>
            </emma:emma>
          </inkml:annotationXML>
          <inkml:trace contextRef="#ctx0" brushRef="#br0" timeOffset="28163.2743">-2372 3415 219,'0'0'223,"-4"-5"-2,4 5 5,0 0 2,-4-4-1,4 4 0,0 0-5,-6-4-3,6 4 1,0 0-7,0 0-2,0 0-5,0 0 3,0 0-10,0 0-14,0 0-3,0 0-20,0 0-15,0 0-16,0 0-9,0 0-15,0 0-6,0 0-11,0 0-10,0 0-4,0 0-16,5-7 3,-5 7-13,5-8 8,-4 4 0,4-2-14,-4-1-7,4-1 3,0 2 9,-3-3-20,1-1 2,0 4-8,0-1 3,-1 1-3,1-1-2,-3 3 1,0-1-2,0 5 0,2-5 1,-2 5-7,0 0-1,0 0-3,0 0-2,-2 17 5,2-7-4,-3 2-2,1 6 5,2 3-1,0-1 0,2 2-2,1 2 2,-3 0-2,3-2-5,-3 0 6,7 1-7,-2-2 2,-1-1 4,-2-1-1,3-1-2,-3-7-2,4 3-2,-1-3 4,-1-1-2,-3-3-1,3 1 0,-4-3 3,0-1-4,2-1 7,-1 4 0,-1-3 2,0-4-2,0 5 1,-3-2-8,3-3 5,-11 3-3,11-3 2,-13 0-2,2 1 0,-2-1-1,-1 0-2,1 0 1,-1 1 4,-2-1-6,3 0 1,-2 1-4,3 2 0,3-3 3,-1 0 0,3 2 0,1-2-7,6 0 3,-10 2 1,10-2-2,-6 4 0,4-1 0,2-3 3,0 0-3,7 8 5,-3-6-3,3-1-3,0 0 6,0-1-1,8 2 0,-1-2 2,-3-2 1,5 1 1,-1-4-1,0 4-3,3-4 2,-1 1 0,-2-1 3,4-3-6,-4 2-24,-1 1-30,0-3-34,-1 3-42,-1 1-37,-1-2-28,-4 3-34,1-2-40,-3-1-41,1 3-32,-1-2-286,-3-4-682,1 4 302</inkml:trace>
          <inkml:trace contextRef="#ctx0" brushRef="#br0" timeOffset="28650.0275">-2531 3215 22,'-13'-8'245,"-1"3"-9,-1 2-7,1 1-6,-1 0-12,0 4-6,1 3-14,-5 2-2,4 6 1,-4 1-1,5 2-7,2 3-5,-2 8-4,-4 3-8,10 0-8,-1 4-5,5 4-15,-1 1-10,2 1-3,2-1-21,2 3-2,7-1 0,-2-3-17,6 1-7,1 0-7,1 0 3,2-2-16,2-4-4,2 2-1,6-5-6,1 2-7,0-10 1,7 7-3,2-8-8,-1-4-1,4-3-7,5-5 5,-1-6-1,1-2-4,3-2-3,17-11-3,-5-4 2,4-5-1,-3-5-2,0-6 4,-1 0-6,-1-2 5,-1-5-7,-6-3-1,-4 0-2,-5-2 5,-5-1-3,-7-1 1,-12 12 2,-2-5-6,-3 1 1,-7-2 3,-2 0-1,-9-3-1,-7-10 11,-7-1-13,-5 4 8,-7 1-5,-7 3-5,0 6 6,5 9 6,-15-2 13,-7 6 10,-1 1 9,13 10 2,-15 1-4,-1 5-5,15 5-4,-20 4-3,17 1-3,-17 0-6,3 6-4,14 3-5,-11 3-4,1 4-13,17-2-31,-1 3-29,4 4-28,2 3-31,2 1-21,2 6-28,4 0-35,5 6-38,2 1-42,2 2-45,3 16-284,7-16-665,8 0 294</inkml:trace>
          <inkml:trace contextRef="#ctx0" brushRef="#br0" timeOffset="29468.9788">-896 3220 72,'-2'-5'169,"-3"-3"6,1 3 6,-1-2 4,3 0 4,0-2 3,-4 3 0,3-2 1,-3 2-3,1-3-5,1 1 6,-1-2-12,-1 5-9,2 0-1,-1-4-9,0 7-10,3-2-1,-8 0-22,1 3-6,0 1 2,1 0-21,-3 1-11,-2 0-2,2 2-10,0 3-6,-4 3-7,-1 2-7,3 3-3,-3 2-4,2 2-9,-1 5 0,3-1 5,1-1-8,3 0-4,1 11-8,2-2 11,4-2-12,2 3-4,1 1 0,3-2-9,4-2 9,0 1-4,3-1-1,-1-7-2,9 3-7,-8-7 3,4 2-4,2-2-2,0-5-4,-1-1 20,2 1-16,5-4 9,8-2-10,-11-1 1,1-5 4,1 0 13,-3-3-20,1-2 8,0-1 0,-1-3-2,-5 1 0,-1 2 2,-2-5-3,-5 2 0,2-2 1,-4-2-2,0 3 0,-4-1-11,-2 1 14,-3 1 7,-2-2-14,-3 2-1,-2 1 1,-3 1 0,-5 0 0,-2 1 0,-2 0-3,0 5-4,-2-2 2,3 2 16,1 2-14,0-1 0,7 2 0,0-1-3,4-1 0,1 0-5,2 1 5,-2-1-4,9 0-8,0 0 8,-8 1-4,8-1-2,0 0 13,0 0-3,0 0 4,29-6 3,-13 2-3,6-1-2,4-2 4,-3-3-1,2 5 6,0-1-11,8-3 1,-9 3 1,-1-4 6,1 4-2,-3 1-3,1-3-4,-3 2 0,-3 2 1,-3-1-3,1 2-8,-3-2-26,-1 4-30,1-1-26,-5-1-34,3 3-33,-1-2-36,-8 2-33,12 5-27,-9-4-25,5 1-263,-6 1-591,-2-3 262</inkml:trace>
          <inkml:trace contextRef="#ctx0" brushRef="#br0" timeOffset="29895.2623">-533 3454 209,'0'0'252,"0"0"-14,0 0-15,0 0-14,0 0-10,0 0-12,0 0-6,6 1-5,-6-1-11,0 0-5,3 5 2,-3-5 5,2 5 6,-1 4 2,4-2-5,-2 6 3,0-1-7,1 3-8,1-2-5,1 4-24,-1-3-4,1-1-19,0 1-8,0 0-11,2-3-12,-2 2 4,1-3-17,0 1 10,1-5-16,-2 2-10,2-4 0,-2 1-4,1-2 0,3-3-5,-3 2 8,-7-2-17,18-3 4,-11-2-3,3-1-1,0-4-7,-2 1-1,-1-3-3,-1-2 3,0-3-7,-1-2 5,0 0-3,-5 1-3,4-2 0,-4 5-1,0-1 3,0 0 2,-2 3 10,2 2 8,-2 1 13,2 4 1,0 1 2,-2-3-2,2 4-5,0 4-9,0-6-5,0 6-5,0 0-1,0 0-1,0 0-2,0 0-2,6 20 1,1-11-6,-4 2 2,2-1-5,0 2 8,1 1-12,1-1-1,4-2 2,-4 1 0,4-2-3,-1 1 1,1-2-5,1 1-10,-1-1-39,-2-2-36,2 0-38,-1-2-39,0 1-30,1-3-34,-3 2-26,1-3-20,1-1-26,-3 1-8,3-1-9,-1-1-10,-9 1-194,16-1-561,-10-3 249</inkml:trace>
          <inkml:trace contextRef="#ctx0" brushRef="#br0" timeOffset="31046.9214">-10 3540 158,'0'0'236,"0"0"1,0 0-9,0 0-12,0 0-7,0 0-17,0 0-12,0 0-6,0 0-10,0 0-8,0 0-4,0 0-8,3 10-7,4-9-9,-3 1-11,5-2 3,-9 0-5,20 0-5,-7-2-3,2-1-10,0 1-1,-1-2-13,1 0-5,1-1-4,-1-2-12,0 0 0,1 0-3,-6 0-11,6 1 0,-5-3-1,-5 0 3,2-1 0,0 2 4,-4 0 2,-4-1-1,3 0 5,-3-5-3,-3 8 6,-1-1 2,0 0 3,-3 0-4,-1 0-2,-5 2-5,2 2-8,-2 1-3,-1 4-5,-2-1 0,-2 4-6,0 1-5,-2 4 0,4 3 5,-1-3-15,4 4 1,0 0-6,5-1-1,0 0-3,3 6-2,1-2 2,4 1 0,2 0-4,0 2 2,7-2-2,0-2 1,3 0-2,0-1 2,1-1 1,4-2-1,1-1-1,2-3 1,0 0-1,-2-3-3,5-1 6,-1-2-2,-1-1-5,2-4 4,1 1-4,0-2 5,-2-4 0,1 2-2,0-4-2,6-4 0,-8 4-1,-4-3 2,3-2-1,-5-1 1,5 1-5,-4-2 1,0 1 1,-2 2-1,-2-3-2,-1 0 5,0 2-5,-5 1 3,-1 0 4,-1-2-4,-1 5-4,0-3 3,-3 2 2,2 1-4,0 4 3,-2-1-3,0 2 2,0-1 2,-2 1-2,0 1 1,1 2 2,1 3 0,-2-6-6,2 6-4,0-5 0,0 5-1,0 0-5,0 0 4,0 0 2,0 0 0,8 14 0,-2-7 2,0 0 1,5-1 2,-1 4 2,1-1 4,3 0-9,-2 2 0,3-1 4,-1 3 0,-1-3-4,3 1 3,-1 3 2,-4-4-5,5 4 4,-2-3 0,2 3 0,-5-3-1,2 3 1,-4-3 3,0 1-2,2 0 4,-5 0-5,1 2 5,-3-4-2,1 4-1,-2-3 6,-2 0-2,-2 3-1,1-3 0,-3 1 5,-3-3-1,0-4-1,-3 3-3,1-2-1,-5-1 0,0-2 1,0-1-4,-1-1 0,-7-1 3,1-3-4,1 0-5,1-2-5,-2 2 2,5-1-4,4-3-1,-4 2-1,5-1-16,2-1-11,0 0-10,2 3-5,1-1-6,0-1-10,4-3-7,0 4-9,2 0-14,3 1-5,-1-4 0,5 6 4,-1-2-2,7-1-15,-3-1-5,5 1-3,-2 5-19,10-5-3,0 1-5,-1-1 1,1 1 9,0-1 12,6-1 16,-8 1 9,3-3 9,1 2 11,-5-3 13,1 1 8,2-3 7,-2-2 11,-2 0 11,2 1 11,-1-1 10,-3 0 9,2-2 13,-2 1 13,-5-4 13,-1 6 13,1-3 10,-7 3 10,4 1 10,-4-1 13,3 0 8,-7 2 7,0-1 2,-2 0 9,0 1 7,-2 3 3,0-1 8,-5-2-6,0 6 5,0 1-8,-5-3-3,0 0-9,0 6 2,0 0-13,-3 0-14,3 0-1,-1 0-3,2 5-10,-1-2-10,2 1-4,1-1-9,5 0-4,-3-1-6,3 6-5,4-3-3,-2 4 10,2 0-14,2 2-6,1-2-2,2 4-5,2-3 1,11 6 3,-6-1-2,4 1-1,-3-2-4,5 0 3,-2 0-7,0-2 6,0 4-4,0-3 4,-2 1 0,2 1 4,2-2 2,-10-1 3,3-2 11,-5 1 3,4 0 5,-6 3 7,0 0 2,-1-3 11,-3 4 1,-2-5 3,1 4 3,-6-1-2,1-2-2,0-1-4,-4 1-3,-3-4-5,2 1-5,-2-2-5,0 0-3,1-1-3,-4-2-3,0-3-6,0 0-2,2 0-5,2 0-6,-2 0-17,1-2-18,-1 1-14,2-2-26,1 1-26,-3 0-30,7-2-28,0 1-39,-2-1-27,2 2-39,0 0-41,3-2-50,-3 0-49,7 4-301,-4-1-749,4 1 332</inkml:trace>
        </inkml:traceGroup>
        <inkml:traceGroup>
          <inkml:annotationXML>
            <emma:emma xmlns:emma="http://www.w3.org/2003/04/emma" version="1.0">
              <emma:interpretation id="{65839D0D-AFDF-4AFD-A7FE-97C5E17AC500}" emma:medium="tactile" emma:mode="ink">
                <msink:context xmlns:msink="http://schemas.microsoft.com/ink/2010/main" type="inkWord" rotatedBoundingBox="9466,3702 10062,3701 10063,4233 9467,4234"/>
              </emma:interpretation>
            </emma:emma>
          </inkml:annotationXML>
          <inkml:trace contextRef="#ctx0" brushRef="#br0" timeOffset="31775.7338">1775 3514 205,'0'0'220,"0"0"-6,0 0-6,0 0-8,0 0-10,-1-3-9,1 3-6,0 0 14,0 0 0,0 0 11,0 0 2,21 1 3,-21-1-22,16 0-14,-4-1-9,2 1-18,-1 0-13,1-2-12,2 1-12,0-1-10,-1 1-9,1 1-13,-2-1-5,4 1-5,-2-2-12,-1 1 10,-1 0-25,0 1-39,-2-1-33,-4-2-38,1 3-39,0 0-36,-9 0-33,8 0-35,-8 0-37,10-2-41,-10 2-171,0 0-505,0 0 225</inkml:trace>
          <inkml:trace contextRef="#ctx0" brushRef="#br0" timeOffset="31976.3418">1785 3642 267,'-1'4'273,"1"-4"-25,0 0-20,0 0-20,6 5-14,-6-5-13,12-2-15,-12 2-11,19-4-11,-8-1-4,2 0-6,5 2-13,-5 0-12,2-2-11,5 1-8,0-1-10,-1 1-6,-4 0-12,3 4-8,-2-1-11,5 0-28,-6-3-33,1 4-35,0 0-38,-4 0-32,2 0-41,-1-3-32,-2 1-46,-1-2-125,-4 2-396,2-3 175</inkml:trace>
          <inkml:trace contextRef="#ctx0" brushRef="#br0" timeOffset="32270.2716">2004 3314 233,'-5'-4'308,"0"1"-32,5 3-30,-2-7-23,2 7-20,5-7-15,-2 5-13,5-2-7,0 3-1,3-2-1,7 1-1,-4 1 0,9 1-2,1 2 0,0 1 1,-1 0-12,8 9 1,-7-2-13,5 4-4,-3 3-12,-1 0-13,-8 2-2,-2-3-9,0 6-16,0 3-5,-7-5-3,0 6-5,-5 1 5,-2 4-20,-2-8 2,-2 0-12,-4 4 0,0-4-4,-3 0-9,-2-4-6,1 1-37,-1-2-27,-1-2-38,-3 0-37,5-2-36,3-2-40,-3-1-38,3-2-47,-2-3-53,7-1-258,-2-3-630,0-1 278</inkml:trace>
        </inkml:traceGroup>
        <inkml:traceGroup>
          <inkml:annotationXML>
            <emma:emma xmlns:emma="http://www.w3.org/2003/04/emma" version="1.0">
              <emma:interpretation id="{5C18591D-4C8D-406F-B5CF-4BB8319906CF}" emma:medium="tactile" emma:mode="ink">
                <msink:context xmlns:msink="http://schemas.microsoft.com/ink/2010/main" type="inkWord" rotatedBoundingBox="11216,3249 15093,3248 15094,4237 11217,4238"/>
              </emma:interpretation>
            </emma:emma>
          </inkml:annotationXML>
          <inkml:trace contextRef="#ctx0" brushRef="#br0" timeOffset="32977.5881">3566 3266 78,'-10'-8'327,"1"-1"-27,3 3-26,0-1-17,2 3-21,0-1-22,2 1-16,2 4-10,-1-10-11,1 6-6,3-1-12,1 0 15,6 1-5,2-5 11,8 1-8,10-5-7,4 4-10,1-2-13,6-1-13,-2 4-9,21-4-9,-2 2-18,-12 4-12,13 0-5,0 3-8,-12-3-4,13 3-5,-16 1-12,0-1-2,-3 3-30,1 0-35,-2 0-41,-3 0-37,-5 0-40,-5 0-46,-6 3-48,4-3-53,-4 2-56,-5-4-207,-3-1-593,1 3 263</inkml:trace>
          <inkml:trace contextRef="#ctx0" brushRef="#br0" timeOffset="32736.7684">3993 3223 201,'-11'-1'283,"11"1"-18,-5-4-7,5 4-6,-5-3-11,5 3-1,0 0-15,0 0-7,-8 7 13,8-2-22,-2 6 13,-1 0 2,1 8-2,-2 1-8,-1 10-12,2-1-15,-4 1-18,3 0-15,-3 0-13,3 0-18,-1-1-10,2 0-10,-2-7-8,0-2-13,4 5-7,-4-6-13,0 1-2,3-2-8,-2-6-29,3 1-24,-4-2-27,0-1-32,3-3-31,-2-2-21,0 1-29,-1-4-36,0 1-31,-1-2-36,6-1-32,-10-8-32,7 3-276,-4-4-631,0-5 279</inkml:trace>
          <inkml:trace contextRef="#ctx0" brushRef="#br0" timeOffset="33240.9805">4655 3001 47,'-7'-6'300,"7"6"-27,0 0-16,0 0-12,-17 5-11,11-3-4,-3 4-6,3 1-7,-3 1-5,-3 7 4,-3 4 16,-1 7 8,0-1 6,-1 5 1,1 4-7,1-2-7,-1 7-15,0-2-17,3-1-14,1 4-15,0-1-16,4 3-15,1-3-14,-3-2-13,2 0-11,6-3-9,-2-3-11,7-1-8,-2-7-10,1-3-5,3 0-9,0-1-11,0-5-23,2-3-30,4 1-36,-3-6-43,2-1-31,6-1-32,-4-5-30,2-5-45,8 0-46,-8-5-56,7-3-40,-5-1-290,10-8-717,-5 0 317</inkml:trace>
          <inkml:trace contextRef="#ctx0" brushRef="#br0" timeOffset="33659.8328">4792 3316 38,'0'0'394,"0"0"-39,-8-5-37,8 5-35,0 0-19,0 0-16,-11 11-16,7-3 1,-3 3-22,3 2 4,-3 4-10,1 4 3,1-1-5,-3 3-2,3-4-10,-1 1-9,1-2-19,-1-1-13,2-1-19,1-3-14,3-1-10,-4-1-11,4-3-10,0-1-4,0-1-12,0-1-8,0 0-8,0-5-4,1 5-2,-1-5-8,0 0-12,0 0-20,16-15-18,-10 4-18,4-4-13,-2-5-19,5 0-18,-4 0-5,6-11-8,-4 3-8,-1 0 2,2 0 2,-1 0 4,3 0 13,-5 8 9,2 1 4,1-1 14,-2 3 0,2 0 5,-2 7 3,0-3 0,0 7 9,-1 0 3,-1 4 19,2-3 12,-2 8 15,1-1 9,0 5 7,0 0 5,-3 6 3,3-1-2,0 6 7,-2 3-4,-3 0 11,-2 1-1,3-3 7,0 2-7,-2 0-5,0 0-1,2-2-11,-5-1-3,1 1-2,-1-6-4,0 0-3,0-1-15,3 0-24,-3-4-29,0-1-30,4 0-25,-4 0-40,0 0-38,0-3-51,2-2-49,-2-2-62,0 0-203,0 0-588,0 0 261</inkml:trace>
          <inkml:trace contextRef="#ctx0" brushRef="#br0" timeOffset="33963.1334">5183 2852 259,'1'-6'329,"-1"0"-37,3 1-28,0 1-29,1 1-22,4 2-10,-8 1-13,12 4-4,-1 0 2,2 5 5,3 7-4,-3 2 18,3 1 12,3 8-3,2 1-1,-5 2-10,4 3-8,-3 1-10,-3 5-10,-2 0-15,-1-3-16,1 5-10,-3 1-13,1-1-9,-7 0-12,0-2-5,2 15-8,-5-15 0,-5 2-11,0-2-11,-2-1-7,-1-1-2,2-3-8,-4-4-5,-1-3-3,0 0-11,2-8-19,0-1-32,1-4-39,3-3-48,1-5-40,1 3-38,-2-5-45,4-2-52,1-2-53,0 0-52,0 0-299,7-21-743,-1 10 329</inkml:trace>
          <inkml:trace contextRef="#ctx0" brushRef="#br0" timeOffset="34404.1292">5702 3575 304,'-9'7'298,"6"1"-25,-2-6-16,2 4-8,3 2-7,0-2-8,4 2-11,0-4-6,3 6-8,2-4-15,1-1-2,4 1-8,2-1-20,6-4-4,-2 3-10,2-4-12,0 2-17,-1 0-11,4-2-9,-2-2-13,1 0-6,-4 0-17,4 0-4,-9 2-15,5-2-41,-5-2-38,1 4-36,-5-2-52,0-2-54,-2 1-63,0 1-65,-2-2-269,-1 4-618,0-1 273</inkml:trace>
          <inkml:trace contextRef="#ctx0" brushRef="#br0" timeOffset="34208.5112">5764 3418 165,'9'3'296,"-9"-3"-28,10 0-20,-4 2-17,-1-2-14,6 3-18,-1-2-10,2-1-10,-1 1-15,4 1-7,3 3-8,-3-5-10,5 0-12,-4 2-7,-1-2-12,3 0-9,-2 3-6,-3-2-14,3 0-4,-2-1-9,-2 1-7,3 2-9,-5-3-12,-4 2-12,0 1-25,2-3-25,-8 0-28,4 3-27,-4-3-34,0 0-33,0 0-32,0 0-26,-15 6-31,7-6-184,-4 2-453,-2-2 201</inkml:trace>
          <inkml:trace contextRef="#ctx0" brushRef="#br0" timeOffset="35126.6069">6729 3086 86,'-5'-3'266,"-1"0"2,0 2-2,0-4-2,-2 3-7,2 1-7,6 1-5,-16-2-1,9 0-8,-3 2-9,2 0-2,0 1-16,-1-1-6,-3 3-14,-2 0-3,6 6-17,-4-1-1,-6 4-26,3 1 2,0 3-7,-3 9-8,3-1-3,0 4-7,0 4-5,4 1-1,1 4-3,2 2-7,4-2 1,4-1-10,2 4-8,4 1-5,4-5-7,2-3-9,6 1-5,4-1-5,4-2-3,0-3-7,5-5-2,4 0-3,2-4-6,0-3-3,4-1 0,1-6-3,2-3 0,-1-4-4,-2-4-4,2-2-3,1-3-1,-1-5 0,-1-3 7,-1-2-11,-1-2-2,-1-4 1,-5-2 0,0-2-7,-3 0-4,-5-6-5,-4 1 1,-5-1-2,-1-2-2,-7 1-3,-6-6 2,-5 2-1,-5 1 0,-4-1 2,-9-13-2,1 12-3,-3 3 7,-4 4-1,-7 1 1,3 0-2,-7 6 5,-1 3-2,1 4 1,-3 2 1,-3 3-2,2 1-2,-3 7 0,4-2 2,-1 5-1,4 4 0,-1 3-11,1 1-22,5 1-28,2 3-35,9 1-47,-1 2-23,1 7-35,1 4-31,8-5-38,-3 10-50,4-2-53,1 3-316,6 0-752,2-1 333</inkml:trace>
        </inkml:traceGroup>
        <inkml:traceGroup>
          <inkml:annotationXML>
            <emma:emma xmlns:emma="http://www.w3.org/2003/04/emma" version="1.0">
              <emma:interpretation id="{D34D4FB1-5EBD-48C1-A0D4-58CE70DA11BD}" emma:medium="tactile" emma:mode="ink">
                <msink:context xmlns:msink="http://schemas.microsoft.com/ink/2010/main" type="inkWord" rotatedBoundingBox="15511,2958 18084,2957 18085,4873 15512,4874"/>
              </emma:interpretation>
            </emma:emma>
          </inkml:annotationXML>
          <inkml:trace contextRef="#ctx0" brushRef="#br0" timeOffset="36052.0529">7952 2645 185,'11'2'221,"-11"-2"2,3 6 6,1-2 4,-4-4 4,0 6-4,1 0-1,-2 2 2,-3 1 12,3 4-7,-3 6 8,-2 0 4,0 2-6,-3 10-2,-1 0-8,2 3-4,-2 4-8,0 3-9,-2 10-12,3-9-10,-3 18-13,2-8-11,0 3-11,3-1-11,-1 1-12,2 1-8,5 1-7,-3-3-16,3 1-8,1-3-5,-3-11-11,6-2 0,-2 4-11,6-3-6,2-4-6,0 0-6,3-2-3,3 2-4,0-8-8,3-2-5,6 0 1,1-3-2,0-2-7,1-1 4,3-5-18,2-4-27,2 1-28,2-6-31,-3 0-37,1-4-49,-1-2-43,2-4-51,-12 2-49,-1-4-59,15-7-54,-8 1-380,3-2-865,-3-2 382</inkml:trace>
          <inkml:trace contextRef="#ctx0" brushRef="#br0" timeOffset="108714.8941">8283 3573 19,'0'0'227,"0"0"-9,-8-1-6,8 1-9,0 0-7,0 0-9,0 0-11,0 0-3,-2-5-10,2 5-7,0 0-8,0 0-8,0 0-10,0 0-9,0 0-8,0 0-6,0 0-12,0 0-6,0 0-5,0 0-3,10-5 2,-10 5 3,6-4-4,-2 2-1,2-3 1,5 0 2,-1-5-15,0 0 6,5-5-4,-2 0-8,2-1 0,2-2-7,3-4-5,-5 0 22,3-3-29,2-1 7,-2-2-21,4 0 3,-7-2 3,1-8-11,1 7 0,-3-4 0,-2-1-4,3-2 1,-3 1-7,-2 3-2,0 2-4,-4 3 1,-1 8-2,-1 0 16,-3 0 0,0 7 20,-2 0 4,1 5 8,0-2 12,-1 4-12,2-2-6,-6 4 0,4-2-6,-3 2-8,-2 2-6,3-1-3,3 4 1,-11-2-8,11 2 2,-12 6-7,6-1-2,-4 3 1,4 7-3,-3 2-2,-2 5 1,0 6-3,0 3 1,-1 3 0,4 4 3,-3 3 0,2-2 4,-1 1 7,-1 13-7,4-14 2,1 1-5,3-2-2,-1 2 4,-2-5-5,3 1 1,2 1-2,1-6-3,0-1 2,1-7-1,2 5 0,1-8-3,-2 3 0,5-7-1,-3-2 0,2-2 2,0 0-3,3-4 11,-2 0-16,4-3 6,0 0-2,-1-1-3,6-4-2,0-4-8,1-1-5,5-5-12,9-5-7,-5-1-9,1-2-1,0-2-7,-2-1 14,2-2 2,-2 3-2,-6-1 2,-1 3 8,-4 0 8,-1 2-1,-1-2 2,-5 2 3,2 2 12,-7 3-8,3-6 5,-5 6 2,3 3 0,-6 2 2,3-1 0,-5 3 1,0-2 4,-2 3-1,-3 4-3,-2 1 19,-2 0-2,2 7 11,-6 1-10,0 5 1,2 0-3,-2 13-6,6-8 10,-2 6 0,6-5-3,1-1 0,5 2-1,-2-5-2,4 3-3,4-6 7,-2 2-10,2-5 4,3 2-6,1-3 8,0-1-2,2-2-3,-1-3 1,2 0 4,2-3 0,0-2-2,3-3-6,3-4 7,2 0-9,-5-6 7,0-1-7,3 0 6,-7 0 1,3-3 0,-7 2 0,2-2-1,-4 4 1,-1-1 3,-1 2-3,-4-1-1,2 3-1,-2 3 3,0 5 1,-2-5 3,1 4 8,1 4-14,-6-2-3,6 2 0,-9 8 12,3 0-12,1 7 5,-4 4 0,3-1 6,0 6 7,2 5 4,-1 1 2,4 3 8,-4-2-2,3 3 5,1-2 3,1 3 6,3 2-3,-3-4-2,-2 3-4,4 1-3,-2-3-4,3 5 0,-3-2-3,0-2-3,2 0-2,-7-1-1,2 0-4,1-3-5,-1 0 8,-1-10-6,-1 2 4,1 0-7,-2-2-3,0 0 3,-3-3-1,1 1-4,-1-2 3,-1-2 4,-1-2-4,0 1-3,-2-3 0,0-4-2,2 0 3,-3-3-1,-1-2 1,3-1-5,-3-2-1,-1-2 3,-5-5-5,3-1 3,0-2-1,2-1-2,-1-5-1,1-2-1,0 1 3,3-1-5,2 1 4,2-2-2,0-1-1,2 2-1,1-1 1,4 0-1,-1 2 1,3 3-2,3-2 1,-1-2-1,4-1 4,1-1-3,4 2-4,0-3 2,7-1 4,1 0-1,2 3-3,0-2 1,5 0 0,0 1-10,1 2 1,1-1-7,0 1-18,-1 0-8,1 4-13,1-4-19,-1 1-11,-3-1-15,2 2-27,-7 3-14,-1 0-11,2 0-17,-1 2-21,-2-2-22,1 2-18,-1-2-20,-6 1-21,2-1-19,-2 0-28,-2 0-192,-4 3-559,2-2 248</inkml:trace>
          <inkml:trace contextRef="#ctx0" brushRef="#br0" timeOffset="109168.588">9185 3410 92,'0'-6'234,"2"3"-9,1 0-10,-2-2-4,0 1 3,-1 4-5,2-6-4,-2 6 1,2-4-5,-2 4-11,0 0-16,0 0 1,0 0 2,-2 16 12,0-4 4,1 2-4,-4 6-9,-1 2-11,1 2-8,-1-3-8,0 1-12,3-1-4,-2 0-5,5 2-13,-2-3-4,-1-6-8,-3-3-9,6 4-13,-1-5-4,-3 2-10,3-4-6,2 0-6,-1-2-4,-1-2-4,0 0-5,2 2-6,-1-6-2,0 0-1,0 0-3,0 0-3,6-12-3,-2 1-7,3-3 0,3-5-4,-3-3-8,2-10-9,0 4-8,2-5-2,0 2-3,-4 8 2,4-5 2,-1 3 3,1 2-3,-1 4-3,2 1 2,-1 1-1,-3 6 0,-1-1 8,-1 4-5,-1 0-1,1 3 4,4 2-4,-4 2 1,0-1 8,-6 2 18,19 8 13,-12 1 5,4-1 3,0 3 3,-3 1 3,4 5 1,-1-1 7,3 1-3,-4 3 0,1-4-1,1 4 1,-1 0-5,0 0 0,0-1-6,1-2-4,-4-2-1,3 3-3,-4-5-3,2-1-3,-2 2-5,1-3-2,0 3-6,-2-4-25,-2-4-40,-2 2-41,2-2-59,-1-1-58,0-1-59,-3 1-70,5-4-99,-5-1-347,0 0-852,0 0 377</inkml:trace>
          <inkml:trace contextRef="#ctx0" brushRef="#br0" timeOffset="37035.1713">9846 2567 22,'-2'-3'243,"2"3"-2,-3-5-4,3 5-6,0 0-6,-4-6-14,4 6-14,0 0-10,0-4-8,0 4-7,7-4-2,-7 4-3,8-3-5,0 0-7,-2 0 3,0 3-5,-6 0-3,19 0 5,-7 3 8,3 0-15,1 0 6,0 5 0,5 3 1,-2 1-15,9 5-4,-2-1-7,1 7 4,-1 0-17,-4 4-1,4 5-5,0-3-8,-4 2-1,0 3-5,8 13 2,-13-10-7,-1 0 3,9 16 0,-6-3-1,2 4-2,-6-4-2,-7-9 5,1 11-10,2 4-2,-6-5-3,-4-9-4,-1 15 0,0-18-4,-6 1 1,0 2-14,-4-2-7,-1 0-6,3 0-3,-5-5 0,2 1-7,-5-5-6,6 1-2,-1-3-3,-1-8-6,0-4-9,1 2-16,0-2-28,3-8-28,0 3-29,0-2-35,1-1-42,1-4-39,2-3-48,-1 2-33,0-1-46,5-3-49,0 0-48,0 0-340,-7-8-837,7 8 370</inkml:trace>
        </inkml:traceGroup>
      </inkml:traceGroup>
    </inkml:traceGroup>
    <inkml:traceGroup>
      <inkml:annotationXML>
        <emma:emma xmlns:emma="http://www.w3.org/2003/04/emma" version="1.0">
          <emma:interpretation id="{521125B5-FEE8-47DA-B55A-7CD3C67F7A31}" emma:medium="tactile" emma:mode="ink">
            <msink:context xmlns:msink="http://schemas.microsoft.com/ink/2010/main" type="paragraph" rotatedBoundingBox="4490,4668 15226,4208 15292,5733 4556,6193" alignmentLevel="3"/>
          </emma:interpretation>
        </emma:emma>
      </inkml:annotationXML>
      <inkml:traceGroup>
        <inkml:annotationXML>
          <emma:emma xmlns:emma="http://www.w3.org/2003/04/emma" version="1.0">
            <emma:interpretation id="{9C204CC9-6F47-4F45-9131-42D2BC7C9E59}" emma:medium="tactile" emma:mode="ink">
              <msink:context xmlns:msink="http://schemas.microsoft.com/ink/2010/main" type="inkBullet" rotatedBoundingBox="4508,5072 5990,5009 6038,6129 4556,6193"/>
            </emma:interpretation>
          </emma:emma>
        </inkml:annotationXML>
        <inkml:trace contextRef="#ctx0" brushRef="#br0" timeOffset="113615.0639">-2587 4784 140,'-30'-1'195,"-3"0"-4,3 2-1,-5 3-5,-3-1-8,8 4 1,-5-3-10,-1 6-7,4-1-12,-2 2-10,3 3-11,2 1-6,-1 4-3,2 1-5,2 1-6,3 3-4,1 4-8,7 1-5,1 4 0,1-2-15,7 4 3,1 6-4,5-1-4,5 13-3,1-12 2,10 16-8,-3-19-8,1 0-2,9-2-2,5 10-3,-3-12-5,8-5-1,3-3-2,13 7-4,-8-14-3,1 1 2,12 5-9,2-7-2,0 1-7,-12-11 4,15 4 0,-15-10-1,19 1-9,-19-1 6,24-7-2,-23-1-3,1-1 2,15-11-5,-19 1-1,15-7 2,-20 3-1,20-10-3,-9-1 1,3-3 3,-11-2 1,0-8-5,-5 2 0,-8 9 2,-3-2-2,-6-1-3,-4-5 7,-1-9 0,-7 11-2,-3-1-2,-6-12 3,1 14-3,-10-15-6,-4 15 3,-3 1-5,-7-11 7,-9 5-3,6 12 8,-12-8-5,10 15-1,-7 2 4,2 3 11,0 3 2,-5 3-5,-3 2 2,3 1 8,-3 6-7,0-1-12,1 3 4,-3 3-2,4 1-4,-2 4-1,2 0 0,0 2 3,1 4-6,4 0-3,1 3-10,2 0-19,4 0-22,-1 2-29,3 2-32,4 2-35,1 2-50,0 4-35,8-1-40,-1 7-243,-1-2-562,2 0 249</inkml:trace>
        <inkml:trace contextRef="#ctx0" brushRef="#br0" timeOffset="113098.3283">-2479 5138 25,'-3'-6'200,"3"6"9,-3-5 0,3 5-2,-5-4 1,5 4-2,-5-4-8,2 0-7,0 2-2,3 2-13,-5-6-6,3 3-8,2 3-13,-6-4-9,6 4-6,-4-5-10,4 5-9,-5-5-13,5 5-8,-5-5-11,2-1-2,3 1-10,-3 1-9,2-2-3,0 1-5,1 0-9,0-4-2,1 0-10,-2 1 0,2 0-4,0-4-4,2 1 0,4-1-5,-2-7-4,1 6-5,5-3 2,1 0 0,2 1-4,-3 5-3,1 1 0,2 1-4,-2 0 4,2 3-1,-3 1-2,1 4 1,-2-2 1,5 4 6,-4 3 7,0 1 0,-1 2 8,1 3 2,-4 2 3,-1 1 5,3 5 4,-4 1-2,-3 3-3,-1-3 6,-2 10 2,-4-10 4,-1 3 4,-3 5-3,-2-1-5,-5 1 2,2-4-14,-2 1 3,-1 0 0,2-6-8,-7 4 2,-1-2-3,5-2-3,1-2-5,-2-2 0,1 0-3,-1-2 0,2-2-1,-1-1-2,2-1-2,0-4 4,4 1-2,2-2-3,-6 2-13,6-5-11,-1-1-2,5 0-11,-3-1 0,2-1-3,-1-3-9,2-1 2,2 0 0,-1 0 2,2-2-1,2 1 6,2 0 0,1 0 1,1 1 4,0-1 13,3 2-8,1 0-2,-1-1 7,3 5-1,3-3 0,2 3 7,0 2-3,1 3 0,4 3 6,4-2 8,-4 2-9,3-2 3,-1 2-4,1 0 8,1-1 3,0-1 2,-2 3 6,5-5 2,-4 0 3,1 2 11,-1-3-11,0 2 15,-1-7-20,2 6 7,-5-6 1,-2 3 0,-1-2 4,-3-2-7,3 2 5,-4-2-10,0 2 8,-1-4-2,0 4-8,-4 2 7,-1-4-1,-2-1-1,1 2-3,0 0-16,1-1-24,-5 0-33,0 4-28,0-11-30,0 9-28,-5-4-32,1 4-27,4 2-24,-4-10-32,2 7-42,-4-3-180,1-2-526,0 3 233</inkml:trace>
      </inkml:traceGroup>
      <inkml:traceGroup>
        <inkml:annotationXML>
          <emma:emma xmlns:emma="http://www.w3.org/2003/04/emma" version="1.0">
            <emma:interpretation id="{8E31C52A-FE94-450F-AE4B-FFD241C96F3B}" emma:medium="tactile" emma:mode="ink">
              <msink:context xmlns:msink="http://schemas.microsoft.com/ink/2010/main" type="line" rotatedBoundingBox="6316,4589 15226,4208 15281,5488 6371,5869"/>
            </emma:interpretation>
          </emma:emma>
        </inkml:annotationXML>
        <inkml:traceGroup>
          <inkml:annotationXML>
            <emma:emma xmlns:emma="http://www.w3.org/2003/04/emma" version="1.0">
              <emma:interpretation id="{F9B113F4-2295-45B3-83C4-9BABF9858C84}" emma:medium="tactile" emma:mode="ink">
                <msink:context xmlns:msink="http://schemas.microsoft.com/ink/2010/main" type="inkWord" rotatedBoundingBox="6316,4589 10502,4410 10556,5673 6370,5852"/>
              </emma:interpretation>
            </emma:emma>
          </inkml:annotationXML>
          <inkml:trace contextRef="#ctx0" brushRef="#br0" timeOffset="115807.1317">-1261 4992 201,'0'0'238,"0"0"-8,0 0-13,0 0-17,0 0-11,0 0-9,0 0-2,-10 14-5,6-4-5,0 3-3,1 0-10,-2 6-11,3 1-7,-3-1-7,-1 1-11,3 1-9,-1 1-6,0-4-9,-1 5-11,3-4-10,-1-6-4,1-1-5,2 1-10,-1-5-8,-2 2-3,3 0-1,0-5-4,0 2 1,0-1-9,0-1 0,0-3-9,0-2 5,0 0-9,0 0 1,0 0 0,9-16 1,-2 2-5,-1-6-2,-1 0 1,1-1-1,1-10 1,-1 0-4,0-1-2,-1-1-9,-3 2-5,1-3-1,-2 1-3,2 0 1,-3 3 2,4 5-3,-4 5 3,-2 1-3,2 5 4,-2 3-2,2 2 5,0 3-4,0-2 7,-3 5-8,3-1 0,0 4 4,0 0-2,0 0 0,0 0 4,-6 21 1,5-7 2,1 5 0,-4 3 4,4-2 1,0-1-6,4 3 5,-1-3 3,0 1-3,1-1-4,5 1 9,-6-4-4,6-3 0,-3-2-4,4-1 5,-3-1 2,2-1 0,-1-6-5,1 2 3,3-4-2,2-2-2,-2-2 6,2-4-2,2-6-4,3 2 0,-3-2 3,3-11-1,-4 6 1,1-9-6,-2 3 3,-3-4-1,3 1-1,-8-1 1,-2 7 2,-1 0 2,0 2-4,-1 0 2,0 6 4,-6-2-5,4 5 3,2 1 4,-2 4 4,-2-1 0,1 3-4,-2 1 0,3 3-5,0 0-1,-6 13 8,2-2 6,-2 3-1,0 6 16,1 8-1,3 2-5,-2 1 8,4-3-4,-4 2-5,9-2 3,1 2-8,2-2-5,-4-6 2,4 4 1,-1-4 0,2 0-13,1-2 15,6-4-11,-4 0 4,2 2-11,-1-4-13,1-4-13,-4-2-14,6-1-18,-5 0-17,5-2-13,-2-1-16,2-1-11,-1-6-9,-1 0-9,-4-3-4,4-1-5,2-7 1,-1-1-7,-1-1 3,-3-3 15,-4-1 14,2 0 11,-6-1 12,-3 1 14,0 0 15,0 1 10,-2 5 20,-4-1 22,1 5 24,0-1 27,-1 5 17,0 0 6,-2 1 8,-2 1 1,2 7 6,-3 1-5,0 3 5,0 2 2,-2 5 8,0 1 0,2 1 1,4 4-3,-2-1-14,1-2 0,3-3-6,3-1-6,1 2-8,1-1-12,3 0 3,2-2-9,-3-4-1,4 1-5,-3 0 6,3-4-16,1 1 3,-1-3-1,4-1-1,-2-2 0,2-1-3,1 0-4,1-2 2,-2-3-4,1 0 5,-1-5-4,0 3-3,-1-6-2,0-2 5,-1-2-4,-3 4-3,2-4 5,-1 1 0,-2 3 1,2 4-3,-5-2-1,1 1 3,-2 5-3,0 1 5,1 0 3,-1 1 4,0 4 12,0-7-17,0 7 5,0 0-9,0 0 1,0 0 3,2 25-2,-1-11 7,-1-2-4,-1 7-3,4-4 5,2 5-6,-2-6-7,0 4 5,7-1-9,-4-3 9,-1-2-9,1-1 1,2 0 2,-1-1 11,-2-1-19,1-4-13,0-1-14,1 1-14,-1-5-24,2 3-19,0-3-16,-2-5-20,6-1-24,-4-2-25,2-1-24,1-8-26,0-3-27,-2-2-21,5-8-199,-5-5-508,-4 0 225</inkml:trace>
          <inkml:trace contextRef="#ctx0" brushRef="#br0" timeOffset="116879.2807">-458 4516 23,'0'-9'250,"-4"4"-14,3 0-14,1 5-10,0 0-4,0 0-4,0 0 6,-7 22-4,7-4-4,0 2 4,0 11-6,1 0 0,3 3 2,-2 4-1,3-2-7,0 0-7,2 4-14,0-1-14,2 4-11,-1-7-13,1 6-14,1-7-16,-1 1-7,0-3-10,2-2-10,-5-2-10,0-6-5,2-3-7,-6-1-4,3-6-8,-5 0-3,3-3-19,-3-1-12,0-2-24,3 0-22,-6-1-25,1-3-13,2-3-17,-8 2-11,8-2-8,-20-6-4,9 1-3,-9-7 2,3-1-2,-7-8-1,2-1 12,0-1 3,-1-5 9,1 3 9,-1 0 9,6 0 10,4 6 8,-1 1 16,6-1 14,-1 4 10,3 1 9,0 1 12,1 0 1,5 7 5,-5-2 3,4 0-2,2 2 1,0-3 4,3 4-1,2-5 1,4 1-2,0-1-2,6 3 0,1-7-1,-1 3 0,3-6 7,7 0-11,1-3 2,-2 3-4,0-5 3,-8 7-1,0-1 2,-1 1-3,-1 1-1,-8-2 4,3-1-1,0 5 1,-7-1-3,2-1 3,-1 8 1,-1-8-4,-3 5 12,0-2 3,0 4 11,0 0 8,-3 2 6,3 1-9,0 4 6,0 0-12,0 0 5,0 0 13,-6 20 4,3 1 6,6 9 17,-3 6 8,5 3 14,-1 4 9,-2-2 8,7 17-2,-3-7-4,-1-11-1,1 16-9,1-17-7,-2-1-9,4 0-6,-1-2-6,-3-2-7,1-2-8,-1-5-5,-1-5-4,1-2-4,-2-5-5,1-3-2,1 1-4,-1-6-4,-2 0 11,1 0-16,-2-3-3,2-1-1,-3-3 0,0 0-5,0 0-5,8-14-16,-5 0-18,-1-7-19,0-9-23,0 2-8,-2-6-13,2 3-2,-4-2 2,4 1 6,-4 2 16,5 10 2,-4 0 7,2 8 2,-1 1 8,0 6 1,0-1 3,0 6 4,0 0 4,0 0 2,0 0 9,8 23 3,-5-10 8,0 5 2,0 1-1,1-2 8,1 2-7,1 1 2,1-3 3,-3-2 1,4-1 1,-2-3 0,4 0 9,-5 1-11,2-2 1,4-4 2,-3-1-23,-2-1-17,3 1-20,-2-5-15,4 1-10,0-5 2,0 2-15,-3-7-26,6 0-35,-3-1-27,-2-1-21,4-7-18,-2 2-6,-2-2 4,1 2 7,-4-4 13,0 3 24,-2 6 23,-1-1 50,1 1 41,-1 5 44,-3 1 32,2-1 17,-2 6 21,0 0 11,-2-4 15,2 4 9,0 0 5,0 0 7,0 0-2,-4 15-1,1-11-8,3-4-6,3 6-9,-2-2-3,-1-4-5,3 6-4,-3-6 3,4 4 5,-4-4 1,10 0 2,-10 0-2,13-7 0,-6 2-2,3-3-3,-3-1-5,1-1-4,0-2-2,-4 1-1,2-1-3,-1-2 2,-1 0 3,-4 0-3,0 0-1,-4 1 0,3 2 2,-5-2 10,2 5 3,-2 1-3,0 2 1,-1-1-2,-1 5-1,-2 2-7,10-1 0,-20 6-2,8 3 1,1 7 6,-1 2-1,1 4 4,-1 4-10,1 4 8,5-2-3,1 1-2,4-7-7,-1 2-4,2 5-2,2-6-3,3-2-6,1 0 8,0-1-10,0-4 8,2-2-10,-3-1-8,8-1 6,-2 0-3,2-5-15,-1 3-19,1-7-25,2-2-27,0-1-26,-1-1-34,0-9-30,0 4-29,4-8-38,8-4-30,-4-5-43,-2 1-181,-2-3-522,0 1 231</inkml:trace>
          <inkml:trace contextRef="#ctx0" brushRef="#br0" timeOffset="118304.9698">396 5006 67,'0'0'253,"0"0"-13,-4 17-14,-1-5-4,4-1-6,-4 2-5,0 2-9,0-2-4,0 6-10,-1-1-12,3-4-3,-3 5-7,1-6-14,0-2-15,3 0-6,0-3-16,0 1-14,1-3-12,0-1-10,1-2-5,0-3-11,1 5-4,-1-5-7,0 0 0,11-9-9,-7 1-9,4-3-14,5-5-14,-2-1-11,0-3-7,-3-2-11,3 1-6,4-7-6,-4 8 4,-4 0 0,7 0 2,-3 1 5,-5 7-1,3-1 3,0 4 1,-6 2 1,2 3 14,0 4 15,-5 0 30,12 11 6,-8-2 8,-3 6 1,1 4 13,-2 1-5,1 1 0,2-3-4,-1 1 1,-1 1-5,3-1 1,-3-4-14,4-1 2,-4 0-8,4-3 2,0-2-2,-3-1-7,3-2-2,0-2 4,1 1-11,0-5 2,3-3-3,5-3-2,-3-3-9,3-3-13,4-2-13,-6-1-12,3-3-10,-3 1 0,3-8-5,-2 6 3,-2-1 0,0 3 7,1-2 0,-5 6 0,-1 1 4,3 3 3,-7 3 7,-1 0-2,4 6 2,-5 0 12,0 0 8,9 12 11,-7-4 7,2 5 10,-3 1-4,4 5-1,-4 0 0,2 0 3,1-2-3,0 6-4,4-5 2,-2-2-3,0-2 2,3 0-5,3 0 3,-3-3-3,0-2-1,1-2 1,4-3-3,-2 1 0,2-2-3,2-6 2,5 1 3,-7-5-6,-1 0-1,0-2-1,3-7-6,-1 2-5,8-7-2,-9 4-14,-4 0-1,-1-2-7,0-1-4,0 0 1,-3-1 1,-1 1 3,0 0 4,-3 6 5,-4-1-3,-1 5 8,2 3 5,-4 2 2,5 5 6,-7-1 2,7 1 7,-18 6 7,12 0 0,-5 3 4,-2 5 2,0 2 8,2 0-11,-1 0-2,4 3 11,1-3-10,4-3-3,-2-2 3,5 0-1,-3 0 2,3 0-7,3-5 3,-3 2 0,5-2-12,-3 0 8,3-1 1,1-2-4,-1 2-1,2-3 3,6-2 0,-13 0-6,17-7-1,-6 4 4,-2-3-10,2-1 0,-2-4-14,0 4-6,1-7 0,1 0-11,-4-2 2,1-2-4,-3 3 1,5-4 1,-4 7 3,-1-1 6,-2 1 0,-3 3 1,4 3 2,-1 0 5,-3 6 9,4-6 4,-4 6 15,0 0 9,0 0 4,7 19 2,-3-2 5,-4 3 1,0 0 1,2 0-1,1-1 5,-1 3-4,4-4-9,1 1 11,-1 1-14,-1-7 0,1-1-1,1-3-2,4 1 1,-2-1 5,-2-3-15,1-3 2,3-2 6,4-5 0,-1-1-9,3-6-6,0-1-7,4-10-13,0-3-7,1-4-15,-2 1-1,-6-5-7,7-2-8,-8-4-10,-4 2-9,-3-22-16,3 1-9,-4 0-17,-5-4-9,-4 4-3,3-7 7,-1 2 14,-2 3 12,-1 3 23,3 16 35,0 5 34,-1 7 24,1 8 21,2 7 18,0 0 0,-2 6-2,0 0-1,0 7 1,2 1 2,0 0 3,-3 17-3,3 2 11,-2 11-4,7 5 12,-3 5 5,2 16 12,3 1 15,-3-2 6,6 6 1,-1-3-3,-3 1-6,2 1-6,3-4-7,-7 0-10,3-1-6,-1-16-3,-1 0-7,-3-3-11,-1-1-1,-1 0-6,0-1-5,-1-5-3,-1-4-2,-2-4-5,0-3 1,2-4-3,-2 0-1,0-2-3,1-4-2,-2-3-20,-2 1-23,0-4-30,-1-6-24,-3-3-9,-2-1-16,-3-7-2,0-3-15,2-8-3,-4-1 6,2-6-4,4 0 9,2-3 8,2 1 9,2 2 5,6 1 8,0 11 6,2-2 6,4 4 9,-1 6 4,4 4 7,-2-3 3,0 2 5,5 2 1,-1 2 5,1 1 4,4 1 1,-3 3 7,5 1 0,-4 0 5,2 5 4,-2-1 11,7 1 9,-8 2 11,2 0 14,1 6 3,-5-1 4,2 3 3,2-1 2,-4 2 2,0 1 9,-4-1 4,1 4 0,-1-2-5,-3 1 8,-2-4-8,3 5-3,-4-8-3,2 2-14,-3 2 0,0-5-7,2 1-2,-2-5-5,3-1 14,-1-1-23,-2-2-17,0-3-26,0 0-31,0 0-22,1-17-23,2 3-16,-3-4-11,2-2-14,-2-4-12,-5-4-5,4-2-3,1-7 9,-5 6 8,3-6 15,-2 3 21,4 3 26,-3 0 36,1 10 31,0 0 31,2 4 32,0-1 31,0 8 20,0-4 14,0 4 13,0 3 3,-2 2-4,2-4-19,0 4-9,0 1-12,2-1-14,-2 5-7,2-4-1,-2 4-7,0 0-4,0 0-15,14 9-19,-8-3-31,1 3-34,-3 1-47,3 3-52,1 4-66,2-6-48,1 5-225,-3 2-529,0-5 234</inkml:trace>
          <inkml:trace contextRef="#ctx0" brushRef="#br0" timeOffset="119165.981">2101 4912 254,'6'-6'293,"-1"1"-7,-2-1-7,0 1-2,-3 5-2,-1-10 3,-1 3-11,2 7-1,-9-7-14,2 3-9,-1 1-17,-3 1-27,-1 2-12,12 0-16,-26 9-17,11 1-15,3 1-10,-6 1-11,4 4-2,-4-2-22,5 6-8,5 1-13,2-2-5,-1 2-4,4 3-12,3-4-1,5-1-8,1 2-5,-1-9-4,3 6-5,8-4-2,2 0 1,-4-3-4,7-4-11,-1-2-15,2-1-15,0-3-26,-1-2-13,0-3-17,-4 0-7,3-2-5,0-2 0,0-3 2,-5-3-2,3 1 7,-7-2 0,4 1 1,0-3 0,-5 0 6,1 1-1,-5-3 6,2 1 10,-1 2 3,-2-5 6,-1 8 7,-4-5 7,0 4 4,0 3 12,-4 5 18,3-2 11,-4 3 2,2 1 4,3 4 2,0 0-2,0 0 2,-27 14 3,20 0 5,-2 6 2,2 0 6,0 2 9,0-1 0,3 2-9,2-3-1,-3 1 1,5-2 0,2 0-4,3 0-3,-1-5-7,-4-3 1,9 3-2,0-6 2,-2-2-9,-1 1-5,0-3-1,4-3 0,-2-1-6,1-3-9,4-3-5,-2 0-5,-1-5-5,-2-1-11,1 2 1,2-8-4,-4-1-2,2 1-3,-3-1 0,-1-2-3,-1 1 5,-2 0 0,1 6 8,-3 2 0,0 1 7,0 0 4,-5 5 7,5 2 2,0 4 7,0 0 1,0 0 11,0 0 11,-19 15 1,14-1 4,2 3-2,-2 2 7,5-5-2,0 5-3,0 1 4,1-2-2,0 1-1,3-2 5,-2-5 1,3 1-5,1-1 2,1 1 3,4-6-8,-5 4-7,3-4 5,-1-3-5,4-1 4,1 0-4,-7-6-1,8 1 1,1-2-1,2-6-2,-1 0-1,3-3-4,3-7 0,-2-5-1,-2-2-1,3 1 1,-3-6-2,0-2 4,-1-2-9,-1-21-19,0 2-15,-3-4-8,-1-3-2,-1-6 1,0-28-6,-4 31 2,0 0 5,1-4 5,-5 0 4,2 8 4,4 3 0,-8 18 8,0 6 12,6 3 15,-7 10 6,0 2 21,0 8 15,0-2 7,-3 8-3,-1-3 4,2 5-8,2 3-6,0 0-8,-20 11-5,12 6 2,-3 4 9,0 12 3,0 5 3,-4 20 10,4-3 3,0 7 7,-5 6 6,9-2 4,0 3 6,0-6 0,0-2-5,4 1-6,2-5-8,1 2-5,2-6-8,3-14-8,2 0 0,-3-3 0,3-1-20,2 0-23,-2-5-30,4 0-30,-4-7-31,4-1-35,-3-3-28,2 2-40,1-2-56,-3 0-65,6-5-58,1-3-280,2-1-708,2-3 314</inkml:trace>
        </inkml:traceGroup>
        <inkml:traceGroup>
          <inkml:annotationXML>
            <emma:emma xmlns:emma="http://www.w3.org/2003/04/emma" version="1.0">
              <emma:interpretation id="{BA2E45E0-B063-4862-BE03-2C51046915DA}" emma:medium="tactile" emma:mode="ink">
                <msink:context xmlns:msink="http://schemas.microsoft.com/ink/2010/main" type="inkWord" rotatedBoundingBox="10969,4579 14571,4424 14618,5516 11015,5670"/>
              </emma:interpretation>
            </emma:emma>
          </inkml:annotationXML>
          <inkml:trace contextRef="#ctx0" brushRef="#br0" timeOffset="119611.9881">3406 4726 84,'1'-3'343,"1"-3"-38,0 4-28,-2 2-27,0 0-26,2-4-13,-2 4-10,0 0 7,-2 16-10,-2-1-4,-1 4 3,0 2-9,-5 8 2,2 3-7,1-4-10,-1 2-9,0 4-15,-1-5-14,4-4-19,-1-3-6,-2-2-16,5-1-7,0 1-7,1-6-15,1-2-5,-1-4-17,2 1-21,2-3-28,-2 0-31,0-2-31,0-4-30,0 0-43,0 0-46,0 0-44,6-23-37,-1 3-38,0-4-230,2-7-578,0 0 255</inkml:trace>
          <inkml:trace contextRef="#ctx0" brushRef="#br0" timeOffset="119777.3671">3435 4490 30,'0'-11'344,"-3"0"-26,6 3-19,-3 0-32,0 1-22,-3-1-25,3 2-26,0 0-17,0-1-22,0 2-14,0 0-12,3-2-18,-3 3-10,0 4-15,2-4-13,-2 4-21,5-4-32,-5 4-28,0 0-32,0 0-33,11 8-40,-7 1-35,0-3-53,3 7-196,-1 5-430,3-2 191</inkml:trace>
          <inkml:trace contextRef="#ctx0" brushRef="#br0" timeOffset="120131.7914">3645 4831 60,'3'20'281,"-2"-1"-7,1-2-7,-1-3-3,-1 5-7,0 0-10,-1-3-3,-1 4-1,1-6-10,-2 3-2,0-2-4,1-1-12,0-3-9,1-1-21,0-4-15,-1 3-21,0-1-15,1-2-16,1-1-7,0 0-15,0-5-6,3 3 1,-3-3-16,0 0-5,6-11-10,0 8-9,4-8-3,-2-8-9,3 0-6,3-1-1,-1-6-13,2-2-10,0 2-9,-2 3-9,3-2 3,-5 6 1,4-1 2,-2 4 3,-4 4-1,2 0-4,-2 2-1,0 2 0,-3 5 0,1 0 1,-2 5 4,1 2-6,0 3 7,-1 4 1,-2 3 1,-2 0 9,1 9-6,-2-1 10,3 7 2,-3-4-3,1-7-4,2 4 0,-2-2-1,0 0 3,3 1-5,1-7 1,-3 0-4,3-2-22,0-1-18,1-2-46,-1-1-27,1-5-42,2 3-42,-2-4-44,2-2-40,6-6-32,-1 1-272,3-3-628,-3-1 278</inkml:trace>
          <inkml:trace contextRef="#ctx0" brushRef="#br0" timeOffset="120611.1608">4248 4764 204,'-1'-9'269,"-9"1"-7,4 1-14,-1 2-10,-1 0-17,-1 1-16,-2 3-15,0 1-11,1 1 1,-4 3-11,1 3-3,-1 6-5,2-2-6,1 4-3,0 5-21,-2 6-15,7-7-5,1 2-16,0-2-11,5 1-2,4 0-14,-1-4 3,3-4-15,-1 3-12,2-4 3,4 0-6,-1-3 1,0-4-7,0 1-6,-1-2-3,0-1 2,1-4-2,2-2-2,0-4-5,6-5 1,-6-2-7,3 1 5,-2-7-9,2-5 5,-2-3-6,-3 0-4,5-1-7,-4-4-11,-1-5-3,-4 0-7,3-14-8,-3-6-6,-1 4 5,0-4-3,-3 9 6,-1-7 7,3 15-3,-1 3 3,0 2 8,0 2 3,-1 3 14,-1 12 9,2 1 9,-1 7 14,-1 4-1,-1-1 4,0 4-4,-1 1 2,1 4 2,0 0 11,-5 20 4,2-2 7,-3 3 2,-1 13 6,5 0 6,-3 3 3,-1 6 8,-3 12 3,7-2 2,-3 1-6,2-14-3,1 13-6,2-14-4,0-2-7,-1 5-7,2-6-5,1 0-6,2-2-8,2-2 5,2 2-9,-5-11-4,5-1-5,-2 0-3,-2-4-17,0-2-17,4-3-25,-2-3-33,0-5-36,0 2-23,3-3-32,-3 0-35,1-2-41,4-2-43,1-8-46,-1-1-47,0 1-234,-1-9-659,4 0 292</inkml:trace>
          <inkml:trace contextRef="#ctx0" brushRef="#br0" timeOffset="120988.7416">4574 4762 13,'0'0'309,"0"0"-18,0 0-9,-12 16-17,8-8-11,1 1-6,-1 2-6,1-3-14,-1 4-9,0 2-11,1 3-12,2-4-13,1 4-6,1-3-12,2 0-14,1-2-9,-2 2-11,4-3-12,-1 1-9,1-4-11,0 1-15,-1-1-8,4-5-5,-3 0-7,1 2-4,1-8-8,-1 3-3,3-3-4,1-2-6,0-1-3,0-5-4,-1-3-12,0 0-6,1-3-7,0-3-11,-4 0-8,0 1 1,2-2-6,-6 0 0,2 1 6,0 0-1,-2 5 3,0 2 5,-1 2 7,-2 4 5,0-1 5,3 3 8,-3 3 5,0 2-2,0 0 5,0 0 10,0 0 3,0 0 6,-5 26 14,2-14 5,2 3-4,-1 4 1,-1-3-4,3 3-4,-2-5-6,2 6-11,2-1 1,3-3-4,-4 3-5,4-2-3,0-9-7,-3 5-5,4 1-17,-1-5-34,4 1-34,-5-3-27,2-2-31,1-2-21,2 1-26,4-3-25,-4-1-27,0-1-35,3-3-19,3-4-15,3-3-18,-2 1-228,-1-3-587,1-2 260</inkml:trace>
          <inkml:trace contextRef="#ctx0" brushRef="#br0" timeOffset="121221.978">5082 4800 13,'6'-6'172,"0"-1"15,1 0 21,-4 2 11,-1-1 12,-1 1 8,0 3 8,-1 2 2,-2-7 7,2 7 1,-8-2 21,8 2-1,-10-3 9,10 3 3,-11 5 3,5 0-1,-5 1-7,0 0-11,2 5-14,-2 0-26,3 1-19,0 0-22,5 1-18,-7-2-17,2 4-16,3 7-15,5-9-10,-3 2-13,3 2-11,0-3-11,3-3-5,2 4-11,-1-3-9,3-2-15,0 2-23,-1-4-30,2 3-33,-1 0-34,2-3-33,2-3-51,-1 0-53,12-2-36,-4-2-52,4-1-91,1-1-112,9-8-262,3 0-831,1 0 368</inkml:trace>
          <inkml:trace contextRef="#ctx0" brushRef="#br0" timeOffset="121915.6531">5746 4294 97,'-8'-3'383,"0"0"-30,5 0-21,-4 1-28,3 1-25,4 1-23,-8-2-17,8 2-23,-10 11-7,4 0 2,-1 3 7,-3 12 1,-1 4-7,0 4-1,1 5-2,-6 14-10,4 1-7,2 0-10,1-14-15,-2 15-12,1-15-15,-1 16-15,8-2-13,-4-15-9,1-3-10,1 2-10,0-4-10,5-1-6,-1-10-7,-4-2-7,3 0-8,-1-2-17,2-7-23,-1-1-22,-1-2-30,1-4-35,-1-2-43,3-3-37,0 0-26,-11-15-11,7 4-6,-2-3 3,1-5 5,-4-10 11,3-1 12,-1-1 12,4 0 6,-5-1 18,7-1 14,-2 5 12,-1 5 11,4 4 9,1-1 13,-1 1 7,3 5 18,-3 3 12,2 1 16,3-1 13,0 6 12,-2-1 10,1 2 13,3 1 16,-2 2 9,8-3 13,0 8 9,1-4-1,0 6 7,6-4-1,1 3-9,-1-1-2,3 1 0,0-1-9,2-3-7,1 5-2,0-5-2,4 4-9,-5-2 5,-2-1-10,4 0-4,-3 0-2,-3 0-3,0 1 1,1-2-3,-7 6 1,3 2-6,-3-2 6,-3 2-3,-3 4-3,0-1 2,-4 6-2,-5 2-1,2-1-6,-7 1 4,3 1 0,-4-1-4,1 0 3,-2-3-13,1 2 10,0-9 4,-2 4-3,6-5-4,-2-3 2,2-1-4,0 0-1,-1-2-6,2-1-17,1-2-13,0 0-16,0 0-15,1-19-15,2 9-19,4-8-21,-1 0-24,5-11-25,-2-3-20,-3 2-32,3-4-26,-1-4-193,2 0-477,-4 1 212</inkml:trace>
          <inkml:trace contextRef="#ctx0" brushRef="#br0" timeOffset="122053.8731">6083 4558 458,'11'-29'82,"-3"7"28,-2 3 25,-1 5 19,-2 2 14,0 1 23,-4-1 8,-1 4-4,0 2-3,-1-1-12,0 1-14,0 2-21,0 2-9,0-3-14,3 5-18,-10-2-3,10 2-21,0 0-11,-6 7-21,5-2-28,-3-1-29,4 4-33,-1 0-43,-1 4-37,2-1-32,2 3-21,-1 5-39,-1 2-162,0 0-407,4 0 180</inkml:trace>
          <inkml:trace contextRef="#ctx0" brushRef="#br0" timeOffset="122361.8325">6177 4915 99,'6'14'207,"0"0"1,1-1 0,0-4-4,-1 2-4,3-2-6,-4-4-5,2 0-3,0 0-3,0-3-5,1-2-2,0 1 5,-8-1-7,16-5 0,-10-1-4,4 0-15,5-4-12,-3-3 0,-1-6-4,4 2-3,0 0-7,-3-2-1,-3-1-8,2-6-5,-3 3-11,-4 1 0,2-7-9,-3 8-2,-6-2-11,2 3-8,-1-1 4,-3 2-4,-1 5-2,-1 1-2,1 2-2,-4 3-11,-2 1-5,1 2-12,-1 2-1,-2 4-5,-2 3-10,-3 2 4,1 5-7,0 0-3,1 1-1,1 3-25,3-2-17,0 4-23,7-6-20,0 5-18,-2-3-14,7 1-14,2 0-17,-2 0-11,2-2-15,4-1-18,0 2-21,4-5-26,-3-2-15,2 1-14,5-5 1,0 2-22,1-3-212,1 0-524,1-2 232</inkml:trace>
          <inkml:trace contextRef="#ctx0" brushRef="#br0" timeOffset="123816.4881">6455 4801 129,'14'-4'86,"2"2"36,0-3 11,-1 2 10,-3 3 11,0 0 8,-1-1 12,-2 2 1,-3 1 9,2-1 3,-1 5 2,2-2 2,-3 3 1,-2 2-4,1-3-5,-2 4 3,-3-2 5,3-1 1,-3 5 7,-3-4 0,3 5-2,-2-2 5,-1-3-10,2 0-10,-1-2-15,-1 2-13,3-5-16,0 2-14,0-5-8,0 0-16,-5 6-8,5-6-11,0 0-10,0 0-9,5-20-10,0 6-10,1-2-18,3-2-16,2-2-19,-1-1-16,3-7-7,-2 8 1,7-8 0,-1 4 14,-4 5-2,3 2 1,2-2-3,-4 5 2,4-1 0,-5 5 7,-2 3-3,0 2 4,0 0 1,-2 5 6,4 0 8,-4 4 9,1 4 14,-3-1 8,4 4 8,-5 3 4,1 3 2,-1-1 7,0 4 5,-2 3 6,-3-3 5,0 3 2,-1-3 2,0 8-3,0-3-6,-1-5-3,-3 1-6,2-1-7,-2 3-8,2-11-24,-3 2-37,0-3-49,0 0-65,4-4-64,-1-2-51,-3 2-68,3-3-80,-2 1-406,4-5-869,-5 1 385</inkml:trace>
        </inkml:traceGroup>
        <inkml:traceGroup>
          <inkml:annotationXML>
            <emma:emma xmlns:emma="http://www.w3.org/2003/04/emma" version="1.0">
              <emma:interpretation id="{309EA8C9-6922-4574-9EBD-2B133B4D5996}" emma:medium="tactile" emma:mode="ink">
                <msink:context xmlns:msink="http://schemas.microsoft.com/ink/2010/main" type="inkWord" rotatedBoundingBox="15142,5080 15264,5075 15277,5385 15156,5391"/>
              </emma:interpretation>
            </emma:emma>
          </inkml:annotationXML>
          <inkml:trace contextRef="#ctx0" brushRef="#br0" timeOffset="127253.9319">7463 4966 62,'4'3'185,"-4"-3"0,0 0-2,0 0 2,0 0-4,0 0-4,0 0-4,0 0-8,8-11-8,-5 8-5,-3 3-9,8-3-8,-8 3-9,7-7-6,-3 6-8,-2 0-5,1-3-8,-3 4-7,7-2-9,-7 2-7,0 0 2,4-2-11,-4 2-5,0 0-6,0 0-2,0 0-8,0 0 2,0 0-2,0 0-3,0 0 5,0 0 0,0 0 0,0 0-6,-3 10 2,3-10 2,0 0-15,0 0 0,-6 4-6,6-4 3,0 0 1,-2 6-4,2-6-2,0 0-4,0 0-1,0 0-1,0 0 1,0 0-2,0 0 0,0 0 3,0 0-2,0 0-5,0 0 0,0 0-2,11-14-2,-7 12-1,-4 2-2,6-4 2,-6-2-1,0 6-2,5-3 1,0 1-3,-5 2-1,1-4 1,-1 4-1,5-3-5,-5 3-16,0 0-28,0 0-26,0 0-36,0 0-40,0 0-44,0 0-54,0 10-72,0-10-167,0 10-527,-2-6 232</inkml:trace>
          <inkml:trace contextRef="#ctx0" brushRef="#br0" timeOffset="126822.7149">7510 4690 118,'0'0'203,"0"0"-7,0 0-7,0 0-13,0 0-9,0 0-7,0 0-17,0 0-8,0 0-14,0 0-7,0 0-8,0 0-11,0 0-14,0 0-6,0 0-5,0 0-9,0 0-5,0 0 2,0 0-14,0 0-6,0 0-3,0 0-2,0 0-2,0 0-1,0 0-4,0 0-3,0 0 0,0 0-1,0 0 1,0 0-3,0 0 8,0 0-10,11-8-4,-9 4 1,-2 4 0,5-2-3,-5 2 1,5-5 1,-5 5-4,1-3 4,-1 3-4,0 0 3,0 0 0,5-3 2,-5 3 4,0 0 2,0 0 2,0 0-3,0 0 1,0 0 4,0 0-9,0 0-1,0 0 0,0 0-2,0 0 0,0 0-4,0 0 2,0 0-3,0 0-1,0 0-2,-11 11 0,11-11 1,0 0-1,0 0-1,0 0 3,0 0-4,0 0-4,0 0 3,0 0 0,0 0 5,0 0-5,0 0-2,0 0 5,0 0-2,0 0-3,0 0 1,17-9 0,-12 7 2,-5 2-1,6-3-2,-6 3 0,5-3-8,-5 3-16,3-2-23,-3 2-24,0 0-34,0 0-36,0 0-31,7-4-24,-7 4-31,0 0-138,0 0-393,0 10 175</inkml:trace>
        </inkml:traceGroup>
      </inkml:traceGroup>
    </inkml:traceGroup>
    <inkml:traceGroup>
      <inkml:annotationXML>
        <emma:emma xmlns:emma="http://www.w3.org/2003/04/emma" version="1.0">
          <emma:interpretation id="{A6B81647-0608-459F-BE68-414BAE00ACDC}" emma:medium="tactile" emma:mode="ink">
            <msink:context xmlns:msink="http://schemas.microsoft.com/ink/2010/main" type="paragraph" rotatedBoundingBox="3602,6336 12393,5977 12431,6919 3640,7278" alignmentLevel="3"/>
          </emma:interpretation>
        </emma:emma>
      </inkml:annotationXML>
      <inkml:traceGroup>
        <inkml:annotationXML>
          <emma:emma xmlns:emma="http://www.w3.org/2003/04/emma" version="1.0">
            <emma:interpretation id="{B55749ED-B2CD-4FEC-ADAA-6E8E0921777C}" emma:medium="tactile" emma:mode="ink">
              <msink:context xmlns:msink="http://schemas.microsoft.com/ink/2010/main" type="line" rotatedBoundingBox="3602,6336 12393,5977 12431,6919 3640,7278"/>
            </emma:interpretation>
          </emma:emma>
        </inkml:annotationXML>
        <inkml:traceGroup>
          <inkml:annotationXML>
            <emma:emma xmlns:emma="http://www.w3.org/2003/04/emma" version="1.0">
              <emma:interpretation id="{B3A0D276-69E6-40A2-B2B5-F984A3A6E361}" emma:medium="tactile" emma:mode="ink">
                <msink:context xmlns:msink="http://schemas.microsoft.com/ink/2010/main" type="inkWord" rotatedBoundingBox="3602,6336 5734,6249 5762,6934 3630,7021"/>
              </emma:interpretation>
            </emma:emma>
          </inkml:annotationXML>
          <inkml:trace contextRef="#ctx0" brushRef="#br0" timeOffset="128908.6315">-4085 5943 85,'0'0'236,"0"0"-14,0 0-15,0 0-14,0 0-11,0 0-4,0 0-3,0 0 2,16 0-5,-6 0-3,0 0-2,6-2-2,0 2-12,7 0-7,1-4-1,0 2-14,0-1-16,8-3-8,-5 4-11,8-4-12,-11 6-8,0-5-8,1 4-6,-3-4-2,-1 1-12,-5 3-1,0 0-5,-2 1-4,-3 0 1,0 0-7,-5-2 0,-6 2-6,13-1-4,-13 1 0,7-3 1,-7 3-2,0 0 3,0 0 0,6 3-9,-6-3 3,0 0 2,0 0-3,-11 9-11,9-7 6,0 2 8,-4 1-9,1-1 5,-1-2-6,1 3-8,-1 2 7,1-2-3,2 0 2,0-2-2,-2 3-1,0 1-3,2-1 4,0 2 4,-1 3-4,0-3-2,2 4 3,4 2-1,2-1 2,-3 3 14,4 4-14,-1-1 9,2-1 13,4 2-11,-5 1 12,2-2-15,3 2-3,-4-1 8,1-1-3,0 2 7,-1-2-4,3 0 1,-2 1 1,1-3 5,-2 0 2,-1-3 0,0-3 7,-1 2-5,-2 2 0,0-5 5,-2 0 1,5-1-1,-5-1-2,0 1-4,-2-3 4,-1-1 0,1 4 4,0-7-6,-4 3 2,-2-1-4,0 0-9,-3-2 3,-2 1-2,0-1 3,-3-2-4,0 0-4,-1-1-2,-4 1-5,0-1 1,0 0-2,-1-3-4,2 0 2,-1 0 0,-1 3 1,4-3-6,-3 2 6,0 2-6,6-5 3,-1 2-5,0-1 1,3 4 1,-1 0 1,-2-2-6,5 2 4,-1 0-5,-1-3-2,6 2 2,0 1 0,-3 0-6,10 0-7,-11 0-18,11 0-16,-11 0-19,11 0-20,-6-1-14,6 1-23,0 0-13,0 0-14,0 0-19,-7 5-20,7-5-19,0 0-19,0 0-17,0 0-19,0 0-31,24-4-192,-18-1-530,1 0 235</inkml:trace>
          <inkml:trace contextRef="#ctx0" brushRef="#br0" timeOffset="129166.0321">-3938 6297 86,'0'0'229,"0"0"5,-6-2-7,6 2-8,0 0-3,0 0-10,0 0-8,0 0-11,-9-3 2,9 3-9,0 0-5,0 0-8,0 0-4,0 0-7,0 0-4,0 0-3,20-2-13,-9-1-10,0 2-7,4-3-17,-3 1-2,3 1-17,2-3-7,1 4-6,-3 1-10,1-4-2,1 4-8,3-3-3,1 1 11,-6 1-24,1 0-5,-3 2-19,3-2-27,-2 1-26,2-4-27,-5 4-41,0 5-50,1-2-58,2-2-58,-3 1-289,0-2-613,0 4 272</inkml:trace>
          <inkml:trace contextRef="#ctx0" brushRef="#br0" timeOffset="129897.7421">-2999 6301 165,'0'0'181,"0"0"-2,0 0 4,0 0 5,0 0 2,0 0 5,0 0 0,0 0 4,0 0-5,0 0-2,0 0-12,0 0-9,0 0-14,0 0-5,0 0-9,0 0-14,-7-14-2,2 12-18,0-1-2,-2-2-8,-1 1-11,2 2 6,-2 2-10,1-4-1,-2 4 2,-1-2-19,-1 4-9,0-2 6,0 0-5,-1 4-1,-2-3-10,3 6-1,0-2-4,1 1-14,1 1-3,-1 1 8,3-1-7,1 5 9,-3-1-12,5 0-10,-1 0 5,4 1-8,2 0 3,1 1-4,-1-1 3,3 1-3,1-4 4,2 4-7,3-4 3,0 2-4,-2-5 23,5 2-20,-1-3 2,4 2-3,-1-3 2,1 0-3,1-4-4,2 5 7,0-5-4,2-1-3,0 0 1,2-2-16,-1-1-41,0 0-27,2 1-34,-3-2-38,-2 0-48,0-2-46,5 1-53,-11 6-287,2-6-635,0 2 282</inkml:trace>
          <inkml:trace contextRef="#ctx0" brushRef="#br0" timeOffset="130456.3153">-2595 6214 49,'0'0'243,"-10"-6"-7,4 6-1,6 0-5,-6-2-7,6 2-4,-4-2-4,4 2-5,-6-3-10,6 3-12,0 0-8,0 0-20,0 0-14,0 0-11,0 0-23,0 0-6,0 0-3,0 0-13,6 11-6,-2-6-5,7-3-3,-2 6-3,1-2-5,1 0-2,3 3 0,-2-4-1,0 4-1,1 0 2,0-1-10,-2 0 6,3 0-8,-3 1-4,1-2 1,-1 2-4,-3 0 3,0-2-4,0 3 4,-7-1 1,3 1 5,-3-1 5,-1 0 0,-4 3-1,2 1-6,-6-1-3,-2-1-2,3 3-7,-3-4-2,2 1-6,-5 4 0,2-7-9,1-2-2,-1 2-3,3-1-3,-1 1-1,3-6-3,-1 3-27,2-1-27,2 1-27,0-4-28,3-1-24,-4 3-26,4-3-21,0 0-19,0 0-17,0 0-31,18 0-26,-18 0-22,20-4-35,-6 0-188,0 0-546,1-2 242</inkml:trace>
          <inkml:trace contextRef="#ctx0" brushRef="#br0" timeOffset="130850.0706">-2118 6340 106,'0'0'161,"-6"-2"1,6 2 7,-4-3 0,4 3 4,0 0 0,-12 1 2,12-1-2,0 0-5,-11 4-6,6-2-10,-1 2-14,3 1-9,-2 0-6,2 0-10,0 3-5,2-1-13,-3-1-4,3 3-4,0 2-6,2-2-3,-1 2-9,1-5-2,3 2-13,-2 1-1,2-4 1,3 4-5,1-4-7,3-3 5,-5 6-10,9-6-6,-5 1 2,1-3-1,4-3-3,-2 3-3,2-2 2,-2-6 6,1 3-6,4-1 2,-6-4 5,1 5 4,-1-5 2,-1 2 5,-1-1 2,-3 1 1,-2 0 16,-2 2 2,0-3-2,0 1 0,-3 2-7,-1-2 0,-1 2-8,-1-3-11,-5 4-2,1-4-4,-4 2-7,0 1-4,1 3-8,-2-3 0,2 1-16,-4-1-22,4 0-26,-2 4-25,2 2-30,-3 0-38,2 0-53,0-3-54,4 3-56,-2 3-270,3-1-622,2 2 276</inkml:trace>
        </inkml:traceGroup>
        <inkml:traceGroup>
          <inkml:annotationXML>
            <emma:emma xmlns:emma="http://www.w3.org/2003/04/emma" version="1.0">
              <emma:interpretation id="{E6516107-F76B-449B-89B9-6C6C133FE045}" emma:medium="tactile" emma:mode="ink">
                <msink:context xmlns:msink="http://schemas.microsoft.com/ink/2010/main" type="inkWord" rotatedBoundingBox="6470,6935 6514,6933 6523,7160 6479,7162"/>
              </emma:interpretation>
            </emma:emma>
          </inkml:annotationXML>
          <inkml:trace contextRef="#ctx0" brushRef="#br0" timeOffset="133588.2526">-1185 6515 161,'0'0'190,"4"-3"-4,-4 3-1,0 0-6,0 0-2,0 0-8,0 0-11,0 0-3,0 0-9,0 0-11,0 0-8,0 0-11,0 0-1,0 0-8,0 0-2,0 0-5,-1 16-4,-2-9 0,3 1-8,-2 5-8,2-1-3,-4-3-6,2 9-10,-1-5-7,2 0-5,-2 2-5,0-1-2,0 0-7,0 0-4,1-3-3,1 1-18,1-1-27,-2-2-32,2-3-32,3-1-26,0 2-40,2-6-48,-5-1-54,12-5-173,-2-3-456,1 0 202</inkml:trace>
        </inkml:traceGroup>
        <inkml:traceGroup>
          <inkml:annotationXML>
            <emma:emma xmlns:emma="http://www.w3.org/2003/04/emma" version="1.0">
              <emma:interpretation id="{242EB775-A4B0-41D9-8F2C-78C8A1D6EC91}" emma:medium="tactile" emma:mode="ink">
                <msink:context xmlns:msink="http://schemas.microsoft.com/ink/2010/main" type="inkWord" rotatedBoundingBox="6971,6574 8532,6511 8548,6915 6987,6979"/>
              </emma:interpretation>
            </emma:emma>
          </inkml:annotationXML>
          <inkml:trace contextRef="#ctx0" brushRef="#br0" timeOffset="134108.0533">-599 6231 109,'0'0'275,"5"2"-6,-5-2-7,0 0-3,0 0-8,-12 14-6,8-9-6,1 4-13,-3 1-5,0 0-8,0 1-21,-3 2-11,3-1-12,0 1-14,-2 3-10,1 1-10,-2 0-15,6-6-16,-2 0-11,0 0-9,4 1-5,-4-4-6,1 0-5,3-2-4,-1 1-15,1-2-5,-1 0 11,2-3-21,0-2-3,0 9 3,0-9-4,-1 4 1,1-4-3,0 0 1,0 0-2,0 0 1,0 0-8,0 0-8,-3-18 1,4 7-1,1 1-5,1-5 3,-2-1-6,4-3 1,-1 1-3,2-2-2,4 0-2,-2-1 2,0 2 2,1-1-4,2 4-2,0 2 4,2-1 7,-4 5-16,0 1 4,2 1 4,-5 4-11,5-4 6,-1 5 0,0 1 3,-1 2-1,-2 2 1,0 4-3,3 4 5,-2 1-1,3 4-1,-1 4 3,-4-1 1,1 2-2,-1 0 3,-4-1-4,3-2 4,-1 2 9,-2-4-7,1-1-7,-1 0-2,-1 0 1,2 0 6,-2 1-2,2-4-6,-1-1-23,-1 0-30,1-2-28,-1-2-38,1-1-39,-4 1-38,4-2-34,1 2-25,0-5-22,2 2-256,-5-3-583,0 0 258</inkml:trace>
          <inkml:trace contextRef="#ctx0" brushRef="#br0" timeOffset="134431.7291">-219 6402 178,'0'0'241,"0"0"-20,0 0-14,0 0-16,0 0-13,-8 17-9,7-14-6,0 2-10,-2 1-10,2 2-9,1-2-4,0 6-1,0-6 1,1 4-7,4-4-5,-1 2-6,0-2-3,3-1-2,0 1-6,2-2 1,1-3-14,-3 0-6,8-2-7,-5 0-7,0-3-6,-3 2-8,8-3 4,-9-1-5,0 2 7,1-4 2,0-1 2,-3 1 2,1-2-8,-3 1 12,-1 3-10,-2-5 2,1 5 0,-7-7-1,4 6-8,-5-2-6,0 1-9,-3 3-1,1-1-1,-2 0-8,-2 3 4,-1-1-13,3 4 4,-2-1-4,2 1-7,0 1-1,3 1-19,1-2-28,-1 2-38,3-2-31,2 5-26,1-1-32,1-1-30,2 2-34,0-5-35,5 6-36,-1-3-229,1-1-572,5-1 254</inkml:trace>
          <inkml:trace contextRef="#ctx0" brushRef="#br0" timeOffset="134824.972">67 6135 118,'-4'0'298,"4"0"1,-2-5-9,2 5-6,-5-3-14,5 3-13,0 0-18,-1-6-20,1 6-20,0 0-12,0 0-15,0 0-3,0 0-6,0 0 2,27 6-19,-12-2-11,-2 0-13,3 1-9,3-1-14,-5 0-9,4 0-12,2 4 8,-2-2-19,3 2-8,-1-2-5,-1 2 2,-7 0-10,1-2-4,-1 2-6,0 3-3,-2-4 16,-5 7-5,1-5 11,-3 5 2,0-2 6,-3 1 2,-2 2 8,-2 1-11,-1 1-1,-5 1-5,2 0-4,-3-4-6,0 1-3,0-3-5,0 0-4,-1 1-5,2-3-2,4-1-7,-3 2-1,2 0-6,-1-2-11,0-4-25,5 1-32,-2-2-39,2 1-30,0-3-34,3-2-19,0 6-20,0-6-26,3 2-24,-3-2-29,11 0-17,-11 0-39,18-2-218,-6-2-597,0-1 264</inkml:trace>
          <inkml:trace contextRef="#ctx0" brushRef="#br0" timeOffset="135215.5362">582 6369 95,'3'-4'254,"-3"4"-12,5-5-8,-5 5-4,2-3 4,-2 3 1,3-3 8,-3 3 6,0 0 1,0 0 1,0 0 1,0 0-13,0 0-12,0 0-14,0 0-19,0 0-18,-9-5-17,9 5-19,0 0-15,0 0-12,-6 10-13,6-4-11,-1 1-7,1-2-10,0 1-7,1 2-3,1 2-13,2-2 1,2 3-5,-1-6 0,5 1-2,0 4-8,2-6-3,-2 1-2,2 0-1,2-1 0,-1-2-4,0-2 0,0-2-2,1 2-5,0-5 0,1 1 7,-3-4-2,3-3 4,1 2 5,-2-5 4,-4 3 4,-2-6 2,2 5 0,-4-1 1,2-4 1,-6 2-1,-2-3-3,-2-1-2,-2 0 0,-1 2 1,-4 3-3,2 4 6,-3-4-2,-3 1 3,0 2-8,1 3-3,-2-1-4,-1 4-5,-1 1-4,-5 2-9,0 2-13,0 0-24,0 3-36,1 3-37,-1 0-51,8 0-41,-1 0-47,-3 6-53,2-1-77,8 0-68,1 1-281,0 2-779,-1-5 345</inkml:trace>
        </inkml:traceGroup>
        <inkml:traceGroup>
          <inkml:annotationXML>
            <emma:emma xmlns:emma="http://www.w3.org/2003/04/emma" version="1.0">
              <emma:interpretation id="{8ED9D288-E0AE-4AFB-94DD-D8ED12C76B98}" emma:medium="tactile" emma:mode="ink">
                <msink:context xmlns:msink="http://schemas.microsoft.com/ink/2010/main" type="inkWord" rotatedBoundingBox="9403,6214 12397,6091 12429,6880 9435,7002"/>
              </emma:interpretation>
            </emma:emma>
          </inkml:annotationXML>
          <inkml:trace contextRef="#ctx0" brushRef="#br0" timeOffset="135937.0743">1738 5876 267,'-4'-3'256,"4"3"-4,-8-5-9,8 5-9,-2-4-8,2 4-9,0 0-18,0 0-5,-8-3-14,8 3-15,0 0 6,-2 12 1,2-6 11,2 8-9,1 5-7,-1 1-3,1 3-16,-3-1-9,3 11-4,2-1-14,-3-1-6,6 2-6,-5-2-7,0-2-6,1-1-14,0-5-1,3-4-5,-2 5-7,-1-7-6,-1-2-6,6-1-4,-7-2-6,3 0-7,0-4 3,-2-2 0,2-1-9,-1 0-3,3-3-1,-2-2 0,-5 0-6,18-7-1,-7-2-1,3-5-3,2-3-6,-4-2 0,8-9 4,-4-3-4,1 4-5,-2-3 7,1-2-10,-3 0 3,3 0-2,-9 4 0,8-2 1,-5 3-1,-1 7-6,-2 0 5,0 3-2,2-1 1,-3-1-1,0 4 2,0 7-7,-3 0 3,2-1 0,-2 5-5,1-3-13,0 1-26,-2 0-31,2 1-37,-3 2-31,2-1-30,-3 4-41,3-5-42,-3 5-41,0 0-36,0 0-297,0 0-682,13 9 301</inkml:trace>
          <inkml:trace contextRef="#ctx0" brushRef="#br0" timeOffset="136203.988">1821 6039 300,'0'0'290,"-8"0"-27,8 0-24,-9 0-20,9 0-21,0 0-15,-7-3-10,7 3-3,0 0-4,0 0 1,0 0 4,0 0-2,11-11-1,-4 8-2,-2 1-13,1-4-9,1 3-9,4 0-22,3-3-2,-2 1-19,4-1-4,2 1-9,1-1-13,2-2-1,-2 2-13,6 0-10,-5-3-33,2 4-19,0 0-31,-1-4-31,1 5-37,-1-1-32,1 3-34,-1-4-35,0 4-41,0-2-43,0 4-188,0-2-521,2 2 230</inkml:trace>
          <inkml:trace contextRef="#ctx0" brushRef="#br0" timeOffset="136619.6681">2646 5948 135,'0'0'232,"5"1"-14,-5-1-14,5 4-3,-5-4 2,3 4 3,-1 1 11,-2-5 0,-4 10 3,3-2 4,0-2-5,-6 5-14,3-1-1,-3 4-17,-2 2-1,1 0-10,-3 1-15,4-4-12,-1 0-11,2-2-13,0-1-12,-1 0-12,1 0-12,3-3-11,-1-1-4,2-1-1,1 0-19,-3-3-4,4-2 1,-4 4-6,4-4-2,0 0-10,0 0-1,0 0-9,10-16 0,-4 6-9,0-3-11,3-4-10,0 0-20,2 0-7,-3-3 0,6 0-2,-6 2 19,5-1-12,3-7-3,-8 8 13,3 1-3,1 6-1,-5 2-1,1-2 2,0 1 6,2 4 0,-7-1 4,7 2-3,-4 4 3,1 1-2,-7 0 4,11 1 7,-7 8 1,0-2 2,1 5-5,-4 2 3,3 0 5,-4 2 10,1 5-18,-2-4 6,-3 1-4,4 1 3,-1 0-3,1 0-2,-1-1-4,1-4-5,0 0-5,0-1-22,0 4-39,1-7-39,0 0-43,-1 1-47,0-3-45,4-2-44,-3-2-251,3 1-593,-2-3 262</inkml:trace>
          <inkml:trace contextRef="#ctx0" brushRef="#br0" timeOffset="137065.9814">3052 5780 197,'-8'-7'257,"3"3"-21,-1 2-13,0-2-10,1-2-10,-1 1-7,1 2-7,-1 1-1,4-1 2,2 3 2,-9-1 0,9 1-8,-5-3-12,5 3-18,0 0-15,0 0-11,0 0-11,0 0-6,5 12-13,-1-9-9,4 1-4,2 5-1,1-3-9,1 3 1,3 2-9,6 0-2,-2-3-4,0 3-6,2 1-11,-2-3 3,-1 5-8,1 0 5,-2-3-8,-4 4-11,6-1 14,-11-4 5,3 3-8,0-2 9,-4 5 10,-4-2 4,1 0 3,0 1 3,-8 1 5,0 4 1,-3-4 2,-2 4-2,-2-2-1,-10 9 1,7-10-5,-4 0-4,-1 6-4,-2-6-5,2-2-5,-4 4-8,6-2-4,0-1-5,3-4-2,-1-2-3,8-1-7,-4 0-17,3-4-28,4-2-25,-3 2-27,3-1-21,4-1-16,0-3-12,0 0-9,0 0-20,0 0-19,14 0-28,-14 0-31,20-9-26,-2 0-18,4 1-25,1 0-24,-2 0-207,-1-2-579,4 3 256</inkml:trace>
          <inkml:trace contextRef="#ctx0" brushRef="#br0" timeOffset="137265.9802">3453 6176 196,'4'3'277,"-4"-3"-15,0 0-13,0 6-11,0-6-5,-7 11-5,2-5-5,2 2-4,-8 7-2,1-7-7,0 9 7,-4 0-8,1 0-6,-3-1-1,2 2-13,-4 6-11,2-7-17,2 1-26,3-2-7,3 0-12,-1-3-9,3 1-16,-1-3-12,7 3-15,-5-3-31,2 1-41,3-6-36,-3 3-38,6-4-45,-2 1-45,1-4-60,1 1-66,-3-3-320,10 3-668,-10-3 297</inkml:trace>
          <inkml:trace contextRef="#ctx0" brushRef="#br0" timeOffset="137942.0007">3910 5826 118,'0'0'261,"0"0"-11,0 0-12,0 0-6,0 0-9,0 0-8,0 0-6,-10 13-2,7-4-6,-2 2-13,-1 0 1,1 1-6,-5 7-3,4 1-8,-3-3-9,-1 2-4,2-2-15,-1 2-22,0-1-1,1-3-10,4-2-15,-1 2-10,0-2-11,0-3-6,3 2-10,1-5-1,-3 1-4,0-2-9,4 0 0,0-1-13,0-5 0,0 5-2,0-5-4,0 0 2,0 0-10,0 0 5,22-11-6,-14 0-12,0 0-8,6-6-2,-4-2 9,1-2-20,-1 1-5,0 1 15,4-10-12,-4 10-1,5-8 1,-5 6 4,1-2-3,2 4-4,-2-1 8,1 3-1,-1 6 3,0-4-2,-3 5 2,2 2 3,-3 1-5,2 3 3,-2 0 6,0 4-4,0 0-1,1 0 5,1 4 3,2 2 9,-3 4 10,-2 3 10,5 7 2,-4 0 3,-2 1 5,-1 1 2,1 0 7,-3 6-1,-2-6 16,3-1-24,-7-2 3,3 0-2,1 2-7,-3-7-3,1-1-5,-1 5-7,0-7-1,0 3-1,2-5-34,1-2-32,1-1-20,-1-2-30,4 0-31,-2 0-38,3-4-45,-5 0-40,10-8-58,0 2-302,-1-5-665,2-1 295</inkml:trace>
          <inkml:trace contextRef="#ctx0" brushRef="#br0" timeOffset="138275.1096">4390 5946 303,'-5'6'317,"2"4"-28,-3 1-18,1-1-13,0 2-10,1 3-17,0-1-17,0-1-9,-1 3-23,0 2-9,4-2-12,1 1-9,-1-3-8,3-1-14,6 0-16,-5-1-6,6-1-2,0 1-15,2-4-6,2-1-4,8-1-11,-1-1-2,4-4-20,-1-2 5,-1-2 1,4 0-17,-4-2 9,1-6-3,-3 2-8,-1-3 5,2 0-10,-2-1 1,-2-1-5,-3-3 2,-3 0 0,-4 4 0,1 1 5,-3-7 5,-5 6 6,0 2 1,-5 0 5,-4 0 0,0 1-2,-3 1-6,-3 3 7,-6 0-8,-1 4-5,-3 2-4,-7 0-6,7 5-3,1 0-2,-7 4 0,9-3-20,-1 3-32,8-3-40,-1-1-42,4 2-42,-3 1-45,5 0-56,0 0-55,3 2-355,1-5-720,2 4 318</inkml:trace>
        </inkml:traceGroup>
      </inkml:traceGroup>
    </inkml:traceGroup>
    <inkml:traceGroup>
      <inkml:annotationXML>
        <emma:emma xmlns:emma="http://www.w3.org/2003/04/emma" version="1.0">
          <emma:interpretation id="{E297B8B8-2A83-40A1-8398-9575FCEE5D31}" emma:medium="tactile" emma:mode="ink">
            <msink:context xmlns:msink="http://schemas.microsoft.com/ink/2010/main" type="paragraph" rotatedBoundingBox="4065,7567 16480,6454 16635,8181 4220,9294" alignmentLevel="3"/>
          </emma:interpretation>
        </emma:emma>
      </inkml:annotationXML>
      <inkml:traceGroup>
        <inkml:annotationXML>
          <emma:emma xmlns:emma="http://www.w3.org/2003/04/emma" version="1.0">
            <emma:interpretation id="{E3506F25-106C-4D05-BB16-D33568DB9B9C}" emma:medium="tactile" emma:mode="ink">
              <msink:context xmlns:msink="http://schemas.microsoft.com/ink/2010/main" type="line" rotatedBoundingBox="4065,7567 16480,6454 16635,8181 4220,9294"/>
            </emma:interpretation>
          </emma:emma>
        </inkml:annotationXML>
        <inkml:traceGroup>
          <inkml:annotationXML>
            <emma:emma xmlns:emma="http://www.w3.org/2003/04/emma" version="1.0">
              <emma:interpretation id="{5BD77423-63AF-420C-A908-1A7B123A7993}" emma:medium="tactile" emma:mode="ink">
                <msink:context xmlns:msink="http://schemas.microsoft.com/ink/2010/main" type="inkWord" rotatedBoundingBox="4087,7810 5713,7665 5779,8407 4153,8553"/>
              </emma:interpretation>
            </emma:emma>
          </inkml:annotationXML>
          <inkml:trace contextRef="#ctx0" brushRef="#br0" timeOffset="140578.1393">-3588 7435 168,'-4'-5'262,"0"5"-20,-1-5-11,5 5-14,-2-4-11,2 4-13,0 0 3,0 0 2,0 0 4,9-5 2,0 4-3,4-1 7,3 0-6,4 1-7,5-4-8,-1 2-2,11 0-8,-1-4-14,3 1-8,1 2-9,1-2-14,-1-3-10,3 3-10,-3-1-14,-1 1-1,4 4-17,-3-3-8,-4 2-10,3 3-9,-1-4-4,-4 4-17,-5 0-34,-5 0-44,4 4-38,-5-2-29,-1 1-32,-5 0-35,0-1-32,-1 4-31,-2-3-30,0-1-24,-3 0-25,-2-1-200,-1-1-565,2 1 250</inkml:trace>
          <inkml:trace contextRef="#ctx0" brushRef="#br0" timeOffset="140304.0572">-3219 7424 143,'0'0'218,"0"0"4,0-5 1,0 5 1,0 0-1,0 0-3,0 0-5,0 0-8,0 0 7,0 0-13,0 0 10,0 0-7,-2 22 2,0-13-1,-2 2-9,2 3-12,-4 3-7,1 5-19,0-1-9,3 0 0,-3 11-19,0-2-12,0-3-12,1-6-14,1 0-1,-2 1-13,2 0-5,0-3-8,0-5-9,2 1-3,-1-4 1,0 3-12,2-5-4,-1-1-8,2 4-20,-2-7-30,1 1-38,-1-3-37,1 2-31,0-5-33,-3 6-45,3-6-52,0 0-44,0 0-49,-7-14-254,2 8-654,3-7 289</inkml:trace>
          <inkml:trace contextRef="#ctx0" brushRef="#br0" timeOffset="140840.0132">-2670 7331 196,'-6'-8'230,"6"8"-9,-2-3-2,2 3 1,-2-4 6,2 4-3,0 0 1,-5-3-2,5 3-4,0 0 2,0 0 0,0 0-9,-15 4-1,11 2-4,-2 3-9,1 1-3,-1 5-11,-6 1-2,2 3-8,-1 2-6,0 1-14,-1 5-7,3 0-14,-1 1-10,-1-2-11,5-2-14,-1-3-10,2 1-9,-1-1-10,6 0-2,-2-1-11,2-1-3,5 0-7,-4-7-7,6 2-20,-3 0-24,3-3-26,0-1-32,4-2-29,-5-3-30,2-2-30,4 3-27,-1-5-34,-1 1-40,-1-3-36,3-4-36,1 1-33,-3-3-231,1 2-638,-1-7 283</inkml:trace>
          <inkml:trace contextRef="#ctx0" brushRef="#br0" timeOffset="141251.2627">-2531 7528 104,'0'-2'308,"0"2"-28,7-4-28,-7 4-16,0 0 4,0 0 6,0 0 16,11 6 13,-10 1 8,3-2 1,-3 1-9,0 4-12,-1-4-15,2 8-19,-2 1-13,3-1-17,-3 0-16,2 0-18,-2 0-17,0 0-12,0-3-19,-2 3-7,2-3-8,0 1-15,-1-5-3,1-1-14,0 1-5,-2-5-4,2-2-3,2 8-11,-2-4-1,0-4-4,0 0-6,0 0-13,0 0-14,0 0-11,0 0-13,-2-21-12,2 9-14,2-3-5,1-3-6,0 5-1,3-6-1,2 3 3,2-3 5,-2 4 4,1-1 3,1-3 3,2 5-1,-2 3 2,0 2 3,1 0 7,-1 2 2,-2 0 12,0 5-6,3-2 0,-5 3 2,5 3 1,-4 1-3,1-1 6,-2 5 8,4 1 9,-2 0 0,1 3 8,-4 3 3,2-6-4,-2 12-2,1-4 6,-1-1-2,-2-1-1,0 3 0,-2 3-3,1-9-3,-1 2-4,-1-1-2,2 0 0,0-6-29,-1 1-36,0 0-36,-1-5-31,2 2-24,1 0-28,-3-4-29,5 1-30,-5-1-38,0 0-37,10-9-264,-6-5-629,0 6 278</inkml:trace>
          <inkml:trace contextRef="#ctx0" brushRef="#br0" timeOffset="141540.2291">-2171 7320 31,'0'-7'293,"1"0"-15,2 1-5,-1-2-8,1 2-5,0 1-2,1-1-9,0 3-3,-2 0 5,7 2 8,-9 1 9,16 1 3,-6 5 5,1 3-3,0 1-4,5 2-6,-2 3-10,1 4-8,-3 2-12,3 3-8,2 4-12,-6 0-14,3 0-11,-4-1-20,-3 3-7,-1 3-12,-1-1-16,-1-1-6,-4-1-11,-2 1-19,-1 0-4,-4 3-12,2-8-6,-4 4-17,5-7 0,-1-3 3,1 4-21,-3-4-19,4-2-35,-1 2-36,0-6-42,3-2-41,-2-4-44,3-2-36,-2 2-50,2-1-28,0-2-37,0-1-48,0-4-57,0 0-386,6 1-885,-6-1 392</inkml:trace>
        </inkml:traceGroup>
        <inkml:traceGroup>
          <inkml:annotationXML>
            <emma:emma xmlns:emma="http://www.w3.org/2003/04/emma" version="1.0">
              <emma:interpretation id="{8108F9F6-2F2E-425D-BB73-87482586E82B}" emma:medium="tactile" emma:mode="ink">
                <msink:context xmlns:msink="http://schemas.microsoft.com/ink/2010/main" type="inkWord" rotatedBoundingBox="6276,7672 9308,7400 9436,8827 6404,9099"/>
              </emma:interpretation>
            </emma:emma>
          </inkml:annotationXML>
          <inkml:trace contextRef="#ctx0" brushRef="#br0" timeOffset="143369.559">-1043 7417 59,'0'0'245,"0"0"-4,7-1-9,-7 1 0,0 0-2,0 0-2,0 0-3,0 0-5,0 0 2,0 0-3,0 0-9,0 0-5,0 0-10,0 0-16,0 0-4,-7 14-21,1-11-11,-6 5-10,4 0-13,-3 1 0,0 2-16,-7-2-18,4 5-13,-7 0 2,1-3-16,-1 0-9,3 2-1,-2 1 2,-1-4-12,1 1 2,5 3 5,-3-5-15,4-3-3,2 2-11,1-2 2,0 1-2,0-2-6,4-1-2,1 0-1,1 1-2,1-2-3,2 1 1,2 0-3,2 2 2,2 0 18,1-1-19,6 4 2,2-1 0,3-2-1,6 1 8,2 2-13,-2-3 4,11 6 0,-1-5 4,0 2-5,-1 0 2,0-2 2,-1 3-2,2-2 4,-8-3-3,-1 0 2,2 0-6,-2 0 8,0-2 0,1 1-5,-9-3 2,-3 4 2,2-2 7,-1-2-17,0 2 8,-6-2 4,2 1-13,-5 0-14,5-1-14,-9-1-27,5 2-22,-5-2-29,0 0-26,0 0-34,0 0-36,0 0-37,-12 6-44,1-5-31,2 3-231,-12-1-594,3 0 262</inkml:trace>
          <inkml:trace contextRef="#ctx0" brushRef="#br0" timeOffset="143644.1293">-1261 7961 81,'-7'0'293,"7"0"-18,0 0-15,0 0-6,0 0-8,0 0-5,0 0-5,-8-4-11,8 4-2,0 0-1,0 0 9,0 0 3,0 0 4,0 0 1,20 6-7,-14-5-7,6 3-14,-1-1-14,2 2-16,1-1-16,1 0-12,6 1-12,0-1-9,0-1-14,0 1-11,0-2-8,1 1-10,-2-1-11,-1-2-8,5 0-4,-2 0-9,0 0-5,-2 0-8,-8 0-7,4 0-16,-4 0-30,2 0-34,-5-2-39,2 2-47,-3 0-42,-8 0-42,10 0-52,-10 0-62,10-3-66,-10 3-331,6 3-784,-6-3 347</inkml:trace>
          <inkml:trace contextRef="#ctx0" brushRef="#br0" timeOffset="145619.9914">-111 7489 25,'0'0'200,"4"-6"5,-4 6-1,0-3 1,0 3 0,0-4 1,0 4-1,0 0-2,0 0 3,-4-7-1,4 7-2,-5-5 3,5 5-5,-6-2-4,2-1 0,4 3-9,-7-4-9,7 4-7,-11 0-17,4-2-11,0 2-8,-1-2-13,-1 2-12,-1 2-6,-1-2-9,-3 2-9,2 0-2,-3 0-9,3 2-10,-3 2 1,2-2-8,-2 3-3,-1-1 0,3 0-11,-1 3-1,2-3-11,1 2 6,0 0-6,0 3-3,2-4-6,-1 3-2,5-2-2,-1 0-1,3 4-3,3 0-2,-2 1 0,4-3-6,2 5 5,1-5-1,4 3-4,-2-1 1,4-1 0,4 1-5,3 1 3,3-3-2,-4 0 1,8 1 5,-6-5-7,4 2 4,-1-2-3,-2-3-6,2 4-1,-2-4-14,-3-2-19,4 0-20,-7-1-21,4 0-38,-2-1-21,-2-2-25,-1 3-24,1 0-30,1-3-29,0-2-15,0 5-11,3-9-38,-4 1-265,-2 2-619,0 1 275</inkml:trace>
          <inkml:trace contextRef="#ctx0" brushRef="#br0" timeOffset="146595.2738">254 7672 220,'0'0'264,"5"3"-25,-5-3-19,0 0-19,0 0-19,7-6-13,-7 6-19,4-5-4,1-1-1,-4 3-7,3-5-1,3 0 1,-2-2-3,3 1-5,-1-1-6,5-7 1,2 3-5,-4-5-8,4 1-10,-1-2-5,4-4-14,0-2-6,-2 0-5,1-1-6,-3 1-2,3-4-4,-3 1-5,-2 1-1,-3 0-3,3 0 2,-1 8 3,-4-3 5,-1 2 6,-1 0 8,0 3 13,-2 5 8,-2 1 9,0 3 5,0 2-5,-1-2-5,-2 2-6,0 3 9,-2-1-10,1 2-9,4 3-7,-15 0-16,4 5-4,4 1-7,-5 5-1,-1 4-5,-5 8-4,1 5-4,-1 4-2,0 1 4,2 0 6,-1 5 9,2 0-3,4 4 0,-5 11-1,5-15-1,2 0-7,3 2-3,0-6-3,1 3-6,0-4-4,5-1 4,4-9-10,2-2 2,-2 2-5,7-6-3,-3-6 1,6 5-2,-3-6 0,3 0-3,8-6-3,-4 1-4,5-5-10,3-5-17,6-7-15,2 0-21,-1-4-15,1-4 3,-2 1-27,3-4 7,-1 0-10,-5 1 0,2-1 8,-3 1 7,-3 2 4,-6 5 13,-2-1 9,-5 2 10,0 0-2,-4 4 16,-2 1 3,-1 3 13,-4 0 5,1 1-3,-4 1 6,2 4 8,-6-2 6,6 2 8,-15 5 9,3 2 7,-1 4 6,-2 0 2,-3 2 3,2 2-2,2-2-6,3 2 1,-1-1-4,5-3-4,0-2 1,2 3 6,2-1-14,2-3 0,-1-2-5,4 2 4,-1-1-2,7-3 2,-5-1-3,4 0-1,4-3 2,1-6-3,3 2 5,-2-3-6,4-2-2,1-2 1,0 0-3,1 1 0,-2-3 1,0 2 2,-3 2-2,-3 0 1,0 1-1,-5 2 3,0 4-3,-1-3 4,2 3-2,-7 2 0,4-2-6,-4 2-2,2 9 5,-2 3 2,-2 2 4,0 5 5,-2 2 2,-1 6 4,2 7 1,1-1 5,1 2 9,-6 3 2,4 0 6,3 1 1,-1 0 2,-3 2-1,3 0 0,1-2 0,-2-2-1,-1 0-2,-1 2-4,2-7-2,-2-2-4,-1 0-1,4-1-3,-7-8-4,5 9 1,-5-8-4,5-3-1,-6-4-3,0 4 0,0-1 0,-1-7-4,0 0-1,-1 1 0,-1-2 0,-1-4-4,-4 3 4,3-7-2,-1 3-2,2-2-4,0-3-1,-5-2 0,2 1-7,2-4-2,-7-2 1,4-3-2,2 2-1,-1-3 2,1 0 1,2-3 0,4 0-1,-3-1 1,2 0 1,4 1-2,1-3-1,2 4 3,1-7-2,4 5 2,-1 3-2,7-5-1,-2-5 2,5 4-3,1-2-1,7-4-2,-1 1-7,2-1-4,5 0-11,-3 1-14,4-2-23,-1 0-13,4 0-20,0 3-23,2-2-21,-2 1-14,0 4-18,2 0-16,-5 2-28,2 0-32,1 1-31,-8 1-25,-3 0-31,2 4-250,-3 0-641,2-2 283</inkml:trace>
          <inkml:trace contextRef="#ctx0" brushRef="#br0" timeOffset="147050.4217">1314 7591 246,'0'0'259,"3"-4"-8,-3 4-3,0 0-10,0 0-2,0 0-9,0 0 2,0 0-7,0 0 6,0 0 7,0 0-12,1 12 4,-1-5-11,-1 3-6,1 1-9,-4 2-8,3-2-12,-1 4 0,-1 0-15,2-1-7,-3 0-10,1-3-7,2 4-9,-3-2-8,3-5-12,0 2-11,1-3-8,-2-1-8,0 0-10,2-4-6,0-2-7,2 8-4,0-7-8,-2-1-4,0 0-4,0 0-5,6-10-2,-2-2-4,4 2-5,-1-4-5,1-5 1,-2-2-3,5 0 1,0-1-8,2-4 0,-1-2-4,-1 8-1,1-1-2,4-6 0,-5 8 0,2 0-1,0 4-4,-2-1 1,0 4-1,0 5 0,-2-1-1,-3 1 5,5 2-6,-4 3 4,0 2-4,1 0 4,1 2 5,2 3 6,-1 6 10,-1-2 10,0 2 11,0 6 13,0 2 7,-1 0 5,-1 1 6,0 0-3,-3 2-2,-1-2-9,5 1-12,-7 0 0,2-1-4,4-2-4,-6-4-5,2 4-3,-3-4-9,2 0-12,-1-5-40,3 3-33,-3-4-47,3-2-47,-1-1-38,0 0-58,1-1-39,-2 1-53,0-3-63,5-1-61,-7-1-340,4 1-873,-4-1 387</inkml:trace>
        </inkml:traceGroup>
        <inkml:traceGroup>
          <inkml:annotationXML>
            <emma:emma xmlns:emma="http://www.w3.org/2003/04/emma" version="1.0">
              <emma:interpretation id="{5862136F-01A3-45D9-A7E1-F347C40410D7}" emma:medium="tactile" emma:mode="ink">
                <msink:context xmlns:msink="http://schemas.microsoft.com/ink/2010/main" type="inkWord" rotatedBoundingBox="11163,7302 14324,7019 14421,8095 11260,8378"/>
              </emma:interpretation>
            </emma:emma>
          </inkml:annotationXML>
          <inkml:trace contextRef="#ctx0" brushRef="#br0" timeOffset="151718.3492">3535 7595 132,'4'4'279,"-1"-4"-26,0 5-21,-1-2-11,4 0-6,2 1-2,-2 0-7,2-2-1,3 0 7,2 0-7,2 1 2,8-1-6,0-1 8,1-4-8,12 3-5,-4-3-7,7-1-10,-1 3-17,1 0-9,3 1-15,-1-5-10,1 5-18,2-3-8,-1 3-9,-4-3-10,2 3-5,-1-2-10,-5 2-8,0-1-7,-9 1-6,-1-3-6,-2 1-5,3 7-5,-11-4-10,1-2-17,0 1-35,-4 0-19,0 0-30,-4 0-15,2 0-20,-10 0-15,0 0-22,8 0-24,-8 0-36,0 0-30,0 0-44,0 0-29,-28-5-232,14 5-592,-1 0 262</inkml:trace>
          <inkml:trace contextRef="#ctx0" brushRef="#br0" timeOffset="151970.9982">3809 7653 50,'-7'5'282,"2"-5"-26,-1 3-26,6-3-21,-9 3-16,9-3-3,-3 2 3,3-2 11,0 0-10,11 6 6,-4-3-3,0-1 3,7-2-13,2 1 0,6 2-21,1-1-14,3 0-6,7-2-17,0 1-13,3-2-10,5-3-16,-2 4-2,2-3-13,-3 2-9,3 0-5,-1-5-3,-3 3-15,-3 3 2,3 0-15,-2-2-18,-11-2-17,1 1-20,1 1-21,-5-2-17,2 3-26,-6-3-24,-3 4-29,-2-4-34,-1 0-40,0-2-43,-5 3-279,-1-3-581,-5 2 258</inkml:trace>
          <inkml:trace contextRef="#ctx0" brushRef="#br0" timeOffset="152296.8171">4438 7366 170,'0'-5'235,"1"1"-15,3-2-7,-3 1-7,3 0-6,-1 2-3,5-1-5,-2 2-2,2 1-5,4 1 0,1 1 4,-1 1-5,11 5-1,-5 0-11,3 2-2,0 0 2,-3 3-22,3 2-13,4 5-5,-6-5-11,-1-1-7,-1 4-10,1-3-2,-4 1-4,1 4-6,-6-1 1,1-2-6,0 3-5,-5 1 5,-1-3-17,-4 3-7,-3 0-1,-3-2-9,-4 0 1,0 2-12,-4 0-1,-1-3-6,-4 5-10,-4 0 3,7-7-15,-2-1-23,-2 2-28,3-6-20,3-1-37,-2 2-27,5-4-35,-1 0-41,3-1-57,3-4-68,-3 0-326,5-2-703,4 0 311</inkml:trace>
          <inkml:trace contextRef="#ctx0" brushRef="#br0" timeOffset="153084.9915">4100 7047 228,'0'0'253,"0"0"-7,0 0-3,0 0-8,0 0-7,0 0-5,0 0-10,0 0-9,0 0 2,0 0-7,-7 9-11,3-3-2,2 0-18,-3 3-18,3 1-4,-7 0-13,3 2-7,0 1-19,3-1 3,-3-1-20,1 2-16,1-3-5,2 1-9,-3-2-1,5 0-6,-1-2-7,-2-3-3,3 1-13,-2 0 6,1-1 1,1-4-9,-4 3-7,4-3 0,0 0-5,0 0 2,11-15 4,-4 4-7,5-5-7,-1-4 3,7-5-13,1 0 1,-2-1-7,-1 1-2,-4-4 1,3 4-4,1-1-4,3 1 7,-4 0 3,-2 6 12,3 1-11,-1 1-6,-1-1 3,-1 5 3,-2 2 6,1 2-9,-2-2 3,-2 8-3,-1-1-1,-1-2 3,1 6 0,-7 0-7,10 6 10,-5-1-1,-1 0 3,-1 9 1,0 2 2,0 4 7,2-1-1,-5 4 10,1 0-13,-1 0 2,2-1 1,1 2 2,-1 0 2,-2-2 0,2-1-13,3-2 7,-1 1-11,-2 0 11,3-2-2,-1-3-5,0-3-20,-2 1-24,-1-3-30,4 1-30,-4-3-32,3-1-42,-2 0-41,0-2-25,0-3-37,-2-2-240,0 0-566,0 0 250</inkml:trace>
          <inkml:trace contextRef="#ctx0" brushRef="#br0" timeOffset="153336.6613">4130 7133 292,'-7'-2'284,"2"0"-30,5 2-21,-7 0-23,7 0-19,-7-3-16,7 3-18,0 0-8,0 0 0,0 0-2,0 0 1,10-8 11,-1 8-8,1 0-6,3-4 1,1 2-12,2-2-10,6 2-9,-1-3-5,4-1-16,0 1-15,-1 2-6,6-3-9,-4 2 2,7-3-16,-3 1-2,-5 5-17,-3-4-1,-1 1-43,1 2-18,-6 0-37,3-1-31,-1 3-38,-5 0-33,3-3-36,-2 2-23,-1 0-51,-3 0-183,2-1-501,-1 2 222</inkml:trace>
          <inkml:trace contextRef="#ctx0" brushRef="#br0" timeOffset="153706.6453">4927 6924 166,'3'-4'230,"-3"4"-3,2-5-2,-2 5-6,-2-4-9,2 4-5,-5-4-15,5 4-4,-9-4-6,2 4-12,-3 0-3,0 0-11,-2 4-5,-2-3-5,1 2-11,-1 3-13,-1-2-8,3 3-14,-1-1-8,1 0-8,1 5-13,2-4 0,3 3-11,-1 0-9,3 0 13,4-1-19,0 2-9,0 0 2,4 0-6,1 1 8,0-1-16,1 0-2,4 0 1,0-2-1,-1 0-13,1 0 14,-1-1-4,2 0-3,-1-1-1,-1-3-1,-3 0-2,-1 0-4,1-1 10,-3 2-6,0-2 9,0 0 7,-3-3 5,0 7 4,-2-2-6,-2 0-9,0 0-3,-5 1 4,2 1-5,-3 0-2,-1-1 0,1 0-20,-1 0-13,1 1-16,1-2-12,2-1-20,-1 0-16,3 0-27,-1-3-34,1 2-32,5-3-30,-4 2-29,4-2-29,0 0-236,0 0-542,13-10 239</inkml:trace>
          <inkml:trace contextRef="#ctx0" brushRef="#br0" timeOffset="154073.6213">5252 6940 222,'2'-5'229,"-2"5"-22,-5-6-15,2 3-17,-2 0-11,5 3-6,-13-3-1,2 3 0,0 1-2,-2 1-2,-3 3 3,5-1-7,-3-2-5,2 4-11,2-2-12,-1 1-14,4-1-12,-1 1-5,3 0-10,0 1-15,3 1 0,-2 1-7,4-2-8,0 3-2,4-1-5,2 2-5,0 1 0,2-1-4,0-1 0,2 1-1,1-1-8,-1 2-2,0-1-3,1-2 2,-4 3-2,2-4 0,-2 2 8,4-2 0,-8 1 14,2-2 6,-2-1 8,-3 1 0,2 3 4,-4-1-1,-2 0-8,-6-1 1,2 3-10,-3-1-8,-2-1-2,0 0 11,-1 1-15,1-6-8,0 5 6,1-3-5,-1-1-12,-3 1-18,9-4-25,-5-1-20,5 1-27,-4-1-31,11 0-26,-12-1-40,7-3-43,5 4-37,-5-6-49,5 1-198,0-1-545,5-2 242</inkml:trace>
          <inkml:trace contextRef="#ctx0" brushRef="#br0" timeOffset="154499.165">5374 7010 92,'5'-1'262,"-5"1"-28,4-2-23,-4 2-13,0 0-11,0 0-6,0 0-2,0 0 0,-3 12-1,-1-7 4,-1 3-5,2 1-1,-2-1-1,-1 4-10,3-1-6,-2 1-17,1-1-13,3 2-7,0-1-12,1-1-12,2 1-13,1-1-5,2-3-13,-1-4-2,2 2-5,1 1-2,2-4-16,0-1 6,5-3-9,-2 0-6,1-2 1,2-4 6,-2 0-15,4-4 0,-2 0 1,1-1 0,-3-1-13,3 1 1,-5-4 2,3 0-6,-7 0 3,1 5 1,-5-3-5,6 3-3,-5-3 2,-2 3 6,-1-1-10,4 5 5,-4 0-8,1 1 4,0 1 7,-2 2-1,1-1-5,-1 4-3,0 0 7,0 0 5,0 0 7,0 0 16,8 10 0,-7-4-2,-1 4 10,2 3-1,0-1 1,-1-2 4,3 6-5,-3-3-2,4 0-5,-4-2-3,3 2 2,-1-1-10,1-1-5,1-1 2,-3-1-3,2-2-3,-1 1-21,1-2-34,-1-1-24,1-1-30,-1-2-34,0 2-29,-3-4-31,0 0-32,0 0-35,13-6-37,-5-1-43,-5 0-230,6-4-607,-3-2 269</inkml:trace>
          <inkml:trace contextRef="#ctx0" brushRef="#br0" timeOffset="155297.8909">5857 6931 274,'0'0'275,"0"7"-14,1 1-5,-1 1-2,0 4 3,-1-3 3,1 2-2,-4 1 10,4-2 2,-1 2-5,0-2-4,-3-2-12,3 5-14,-3-5-20,4-1-11,-1 1-27,-2-4-15,3 3-16,0-2-16,-2-3-7,2-3-16,-1 5-14,1-5-11,0 0-10,3 4-6,-3-4-9,0 0-16,13-12-26,-6 3-7,1 0-35,1-1-8,-1-2-24,6-4 3,-5-2-4,2 0 5,0 8 2,-2-2 7,1 2 4,-2 0 0,-3 3 13,1 1-9,2 2 6,-4 3 6,0 0 1,-4 1 0,8 5 8,-3 0 9,-2 3 10,0 1-1,2 4 11,-3 2 6,1-1 10,-1-3 6,-1 5 4,2-3-6,-3-3 8,2 2-4,-2-1 7,3-3-7,-3-2 0,2 3-4,0-5-5,1-1-6,-2-1-1,-1-2-1,10 2 0,-10-2-6,12-7-17,-1-1-34,-2 0-8,4-9-11,2 2-5,-1 2-6,-2-5 3,3-1-3,-3 4 5,2-1 6,-4 5 7,-2 1 0,1 1 7,-2 3 14,-1 2-12,-2-3 4,0 6 10,-1 0 0,-3 1 20,12 7 14,-9-3 10,0 0 5,-1 6 7,2 1 2,-2 1 6,3 0-6,-5 0 5,4 0-2,1-1 13,-3 2-15,4-2-9,-1-2 3,-3 0-1,5 0-7,-3-2 0,1-2-2,-2 1 1,2-2-8,1-2 5,1-1-1,1-1-2,-8 0-8,15-2-12,-7-1-5,5-1-7,-5-2-4,5-2 8,-1 2-3,1-2 2,-3 2 2,1-3 9,-1 0-3,1 2 10,-1 2-11,1-4 0,0 5 0,2-1 7,-2-3-4,2 2 2,-2 0 8,0-1-6,2 0-4,1 2-1,-4-2 7,5 0-2,-4-1-2,-2 2-2,0-2 13,0-1-7,0 2 2,-3-5-8,0 2 5,-1-2 4,-3 1-3,2 1 6,-4-1-1,0-1-3,-2 4-1,-2-4 10,-1 5 0,-1 1-4,-5-1 12,0 5-8,-2-2 4,-2 3 13,-7 3-5,2 2 19,1 1 3,-1 10 13,-2-2 3,-1 7 6,0 0 4,3 4 0,3 0 7,0 4 0,3-3-4,5-5-3,3 2-3,6 9-5,0-11-5,5-1-7,1-1-8,2-1 1,-2-4-3,6 4-7,2-3-3,-2-5-2,2 1-6,4-1-4,-3-5-35,2 1-30,1-3-41,3 1-47,-3-3-37,2 0-44,-5-3-55,-2 1-66,1-1-73,0-2-287,-3 1-754,0-2 334</inkml:trace>
        </inkml:traceGroup>
        <inkml:traceGroup>
          <inkml:annotationXML>
            <emma:emma xmlns:emma="http://www.w3.org/2003/04/emma" version="1.0">
              <emma:interpretation id="{D3A9D307-16B6-464F-9405-2365F4988ED3}" emma:medium="tactile" emma:mode="ink">
                <msink:context xmlns:msink="http://schemas.microsoft.com/ink/2010/main" type="inkWord" rotatedBoundingBox="14827,6602 16480,6454 16573,7495 14921,7643"/>
              </emma:interpretation>
            </emma:emma>
          </inkml:annotationXML>
          <inkml:trace contextRef="#ctx0" brushRef="#br0" timeOffset="157035.7252">7473 6326 391,'0'0'371,"0"0"-38,0 0-38,0 0-29,-6 14-8,2 0-4,3 4-9,-4 3 7,0 8 11,-1 4-5,0 3-5,0-1-9,-2 2-10,3 2-10,-3 15-12,3-12-15,1-3-21,-1 0-14,3-2-16,-2-2-15,3-5-14,1 1-13,1-2-11,-2-8-8,1 0-8,-2-2-9,2-4-16,-1-1-19,-2-3-30,0-3-9,1-2-22,0-1-12,-4 1-23,4-3-25,-3-2-14,-4 1-19,2-2-6,7 0-3,-19-7 4,4 0-2,2-2 6,0 0 4,0-5-1,2 3 14,-5-5 11,3-1 11,3 6 4,-2-5 9,6 3 9,-1 2 8,6 2 10,0-3 10,1-1 5,1 2 6,4-1 7,1-2 8,3 4 1,-1-2 8,2 3 5,5-4 5,3 1 19,-2-1-9,2-5 9,10 3-5,-7 1 5,8-5 0,1-1-6,2 1 4,2 1-2,-1 2-7,-5-7-3,2 4 5,3 0-5,-7 0-5,0-2 2,1 1-4,-3-3 5,-7 7-4,0 0 3,-5-2-3,-1 2-4,-3 2 1,0 3 3,-2-1 6,1 3 0,-7 3-2,0-2 3,-3 4-1,1 0 0,2 4 1,-8-2 3,8 2-1,-16 11 5,5 2 28,-1 6-6,-3 9 6,1 1 21,0 5 9,-1 1 19,2 3 5,0-1 5,2 4 7,3-7-1,-6 4-7,7-1-5,-1-3-5,1-2-11,3-2-8,-1-7-9,4-3-7,-4 0-7,4-6-4,-3 0-4,4-2-6,0-3-6,0-2-2,0-1-5,-1-1-5,2-2-2,-1-3-8,0 0-5,0 0-10,15-11-9,-9 1-11,0-3-7,5-2-7,-1-1-10,1-5-7,3-8 3,-2 1-8,0 1 1,-4 4 2,3 3 8,-4 4 1,1-2 0,-1 9 9,-3 1-1,1 2 3,-2 2 3,3 4 0,-6 0 10,7 10 7,-6 3 8,1 5 6,-2 2 5,0 3 2,-2-1 3,4 2 2,-5-1 1,3-3-2,0 0 1,3 1-2,0-3-3,2-1 2,-2-6-5,4 2 2,2-3-1,-2-3-3,4 0-2,0-1-2,2-4-8,3-4-10,-4-3-18,3 1-3,6-4-16,2-4-5,-1 1-4,6-6 2,-5-2-3,-4 5-1,-2-3 9,1 0 7,-1 2 2,-1-1 5,-6-1 3,0 5 4,0 2 14,-8-2 4,3 9 10,-5-2-3,5-1 13,-5 6-3,-5-4 9,5 4 3,-16 2 9,5 2 8,1 5 6,-4 0 8,1 3 2,-4-2-1,2 5 0,1-2 5,4-4-9,4-3-6,-3 4-3,3-1-4,1-2-6,4-1 4,-2-1-2,3 2-9,0-4 3,4 1-3,0-2 2,2 1-3,0-1-3,-6-2 1,16-1-1,-3-3-2,0 2-3,-3-2 3,4 1-2,-1-5 2,-1 2-5,5-4-6,0-2 0,-6 3-7,5-5 1,-7 4-3,1-2 10,-1 0-9,-3 4 6,2-3-2,-3 7 2,-1 0 4,0 1-4,-2-2 3,3 1 0,-5 4 2,0 0-4,0 0 6,0 0 1,0 0 3,-6 20 5,5-9-5,-1-2 0,0 5 2,1 0 0,-1-3-3,2 0 1,2-2-3,-1 1-1,4-1 2,-2-2 2,4 3 0,-1-4-4,0-1 2,0 1 1,3-6-3,1 2 1,2-2 0,1-2-2,1-3-2,4-4 1,-2 1-1,3-4 2,0-2-1,1-1-9,2-9-2,2-1-6,-2 1-3,-1-2-8,2-3-8,-4-2 5,1 0-15,1-8-15,1-12 3,0 0-8,-2-1 4,-3 1-6,-1-6-2,3 2 16,-4 3 7,-1-2-2,-5 19 13,1 0 1,-3 4 7,-1 2 12,-1 10 18,-3 8 11,0-1 17,-1 1 8,-1 3 5,-1 2-1,1 6-4,-5 0 0,5 0-6,-11 18 10,1 1 6,-5 8 2,3 5 10,0 4 11,-8 15 6,10-9 10,-6 14 8,5-2 0,0-1 1,0 10-2,2-7-3,3 0 0,3-14-4,1 12-8,1-15 0,-2 1-9,1-2-1,2 0-11,2-3-4,1-3-9,-2-1-1,1-2-9,1-6 0,-3-2-4,2-3 6,1-4-14,-2-3 0,-1-1-6,0-1-4,0-3-7,3-3-6,-3 4-16,0-7-15,0 0-17,0 0-17,0 0-19,-3-15-20,-3 2-8,1 1-8,-1-8 2,-7-8-6,-1-1-3,-1-3-1,0-2 3,0 2 14,0 0 8,1-1 7,-2 0 23,5 2-1,1 2 16,4 8 0,-5 2 30,6 5 19,-1 3 21,0 0 16,1-3 14,0 8 5,4-2 10,-3 2-2,4 3-4,-1-3-3,0 2-3,1 4-1,0 0-1,0 0 5,0 0 3,22 3 7,-10 2 1,2-5 1,8 2-6,1 2-1,2 1-2,9-5-9,-2 9-1,4-7-4,-2-3-5,-3 2-6,-4 2-4,4-3 0,-6 0-14,-3-3-22,-3 3-38,-3-1-39,-3 1-49,0-2-44,-2 2-52,-1-2-57,-7-2-85,1 2-103,-4 2-252,5-5-794,-5 5 352</inkml:trace>
        </inkml:traceGroup>
      </inkml:traceGroup>
    </inkml:traceGroup>
    <inkml:traceGroup>
      <inkml:annotationXML>
        <emma:emma xmlns:emma="http://www.w3.org/2003/04/emma" version="1.0">
          <emma:interpretation id="{2359F3AB-C351-4B07-8097-FF638A66F248}" emma:medium="tactile" emma:mode="ink">
            <msink:context xmlns:msink="http://schemas.microsoft.com/ink/2010/main" type="paragraph" rotatedBoundingBox="1826,8841 23833,9037 23817,10749 1811,1055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F7A8031-19F8-42CE-B2A6-943DB5B25123}" emma:medium="tactile" emma:mode="ink">
              <msink:context xmlns:msink="http://schemas.microsoft.com/ink/2010/main" type="line" rotatedBoundingBox="1826,8841 23833,9037 23817,10749 1811,10553"/>
            </emma:interpretation>
          </emma:emma>
        </inkml:annotationXML>
        <inkml:traceGroup>
          <inkml:annotationXML>
            <emma:emma xmlns:emma="http://www.w3.org/2003/04/emma" version="1.0">
              <emma:interpretation id="{EBACC722-B683-4DBA-8AD4-134AA21A515B}" emma:medium="tactile" emma:mode="ink">
                <msink:context xmlns:msink="http://schemas.microsoft.com/ink/2010/main" type="inkWord" rotatedBoundingBox="1824,9098 5996,9135 5987,10194 1814,10157"/>
              </emma:interpretation>
            </emma:emma>
          </inkml:annotationXML>
          <inkml:trace contextRef="#ctx0" brushRef="#br0" timeOffset="175044.3664">-5846 9198 77,'-6'-5'243,"1"1"-9,3-1-6,-3 1-4,-1 0-11,6 4-5,-3-3-7,3 3-8,0-7 2,0 7 4,9-5 3,2 0 9,1-1-10,8-2-4,0 0-5,12-4-3,1 3-13,1 1-10,6-3-16,-2-1-14,4 4-8,-1-3-11,5 4-11,-4-4-17,2 4-5,-7 3-12,1-4-3,-4 5-12,-1 1-2,-7 1-4,-2 1-7,-1 0-20,2 3-36,-9-2-33,0 0-40,0 4-35,0 0-25,-3-2-47,3 4-41,-4 0-37,4-3-48,-6 0-268,1 2-633,0 0 280</inkml:trace>
          <inkml:trace contextRef="#ctx0" brushRef="#br0" timeOffset="174793.2668">-5479 9218 92,'0'0'191,"0"0"7,0 0 10,-6-4 10,6 4 8,0 0 8,-4-3 1,4 3 0,0 0 3,0 0-6,0 0-5,0 0-11,0 0-10,-3-4-6,3 4-13,0 0-16,0 0-13,0 0-12,0 0-8,-6 14-4,3-5-1,1 0-9,-2 6-3,-3 2-11,0 3-12,-2 3-10,3-1-9,-1 6-7,1-7-5,-2 6-10,3-6-2,-1-2-8,1 0-4,0-7-8,-1 5 0,4-3-7,-2-1-2,-1-2-11,3 0-21,-1-4-46,2-2-24,-4 1-45,5-3-30,-2 0-33,2-3-41,0 0-40,0 0-33,0 0-18,-8-12-28,5 4-204,-2-6-593,3 0 263</inkml:trace>
          <inkml:trace contextRef="#ctx0" brushRef="#br0" timeOffset="175310.249">-4864 8965 149,'-5'-7'256,"0"7"0,5 0-1,-8-5-6,8 5-4,-14 7-5,5-2-5,-2 2 5,-1 5 4,-3 1-1,3 3 0,-3 5-4,-1 3-14,0 6-11,1 2-14,3 1-6,0 1-11,2-1-22,-3 1-8,9-2-22,-3 1-12,3-2-16,0-1-5,1-6-14,0-3-9,3 0-3,2 4-11,-4-2-2,4-4-10,-2-5-7,4 1 0,-4-7-10,2 5-21,0-2-47,1-3-42,0-4-43,0 2-32,-1-2-30,4 0-35,-6-4-39,6 0-42,-6 0-43,6-10-278,-2 3-671,2-6 298</inkml:trace>
          <inkml:trace contextRef="#ctx0" brushRef="#br0" timeOffset="175706.5539">-4932 9243 214,'4'-2'261,"1"0"-27,-5 2-20,0 0 4,0 0-8,12 8 2,-7-4 1,-5 0-2,4 5 2,-4-2-7,6 4-5,-3-2-10,-1 5-4,3-3-5,-5 4-7,1-2-12,2 1-14,-1 1-9,-2-1-14,0 0-6,2-1-4,-2-1-19,-2-1-9,2-2-10,2-2-9,-4 0-5,2-1-7,0-1-1,0 1-9,2-3-3,-4 2-2,2-5-6,0 0-2,0 0 3,0 0-21,8-10-18,-3 0-10,1-3-16,1 1-11,1-2-7,0-7-3,3 0-3,-4 1 7,0 1-3,2-1 8,2 3 4,-2 0 3,-2 3 1,0 5 4,-3 1 1,2 3 3,0 1 1,-1 0 4,-1 0 0,-4 4 4,9 3 6,-9-3 1,9 9 9,-6 2 14,1-1-8,-2 2 6,2 2 4,-3 4-3,3-4-4,-2 0 4,3-2-5,-1 3 5,-2-3 0,2 1-12,1 1 6,-4-1 1,0-3-3,3-1-36,0-2-32,-4 0-36,2 2-36,1-7-43,3 5-44,-5-2-33,3-5-46,-4 0-228,0 0-571,11-6 253</inkml:trace>
          <inkml:trace contextRef="#ctx0" brushRef="#br0" timeOffset="175998.4196">-4552 8896 256,'0'0'303,"5"-2"-23,-5 2-21,0 0-8,5 8-11,-4 4-1,3-1-9,-3 1 0,4 2 7,0 6-3,-3 1 0,5-2-8,4 8-3,-4-5-7,3 8-11,1-3-5,-4-4-17,6 7-7,-2-1-14,0 0-16,0-2-5,-6 0-17,2 0-9,-2 3-9,-1-11-9,1 10-9,-1-8-10,-2 0-5,-2 2-10,3 0-7,-3-4-7,2-3 0,-4 1-13,-1-2-18,3-7-33,-4 4-38,2-4-46,2-3-36,0 3-49,0-4-40,-3-1-49,3-3-55,0 0-43,0 0-320,0 0-747,0-15 331</inkml:trace>
          <inkml:trace contextRef="#ctx0" brushRef="#br0" timeOffset="176388.4787">-4141 9432 259,'-3'5'264,"-4"2"-13,6 1-1,1-3 1,-2-2 0,2 2 6,0-5 5,2 6 10,3-2 2,-2 0-2,5 0-15,-2-2-15,3 1-21,-3-3-18,8-3-23,-4 3-19,4-2-17,1 2-11,-2 0-15,2 0-13,1 0-14,-1 0-29,-2-3-50,3 2-55,0 1-55,-2-1-65,3 2-64,-7-1-76,2 1-357,-2 2-715,-10-3 316</inkml:trace>
          <inkml:trace contextRef="#ctx0" brushRef="#br0" timeOffset="176201.0347">-4136 9272 225,'0'0'235,"10"-1"-12,-5 0-6,-5 1-5,11-2-10,-11 2-12,11 0-14,-5 2-12,2-2-2,0 1-20,0 0-9,-1 1-12,4-1-12,-3 0-14,2 0-6,1 5-8,0-4-12,1-2-7,-4 1-23,2 1-40,-4-1-39,1 1-36,-1 1-41,1-2-35,-7-1-29,9 1-46,-9-1-132,2 1-389,-2-1 173</inkml:trace>
          <inkml:trace contextRef="#ctx0" brushRef="#br0" timeOffset="177131.2649">-3702 9038 120,'-4'-3'291,"4"3"-31,-4-6-23,2 2-17,2 4-3,0 0-7,4-7 3,1 4-2,2 3 7,3-5-8,2 1 1,8-2-2,1 2-9,0 0-15,12-2-3,-2 1-17,4-4-16,1 4-14,1-1-7,2 1-14,-1-3-19,0 2-10,1 1-3,-1-1-7,-3 3-17,-1 0 2,-1 0-11,-1-2-14,-8 5-30,2 0-44,-3-4-43,-2-1-43,3 3-44,-8 2-54,0-1-62,5-2-70,-5 2-204,-4-3-605,2 1 268</inkml:trace>
          <inkml:trace contextRef="#ctx0" brushRef="#br0" timeOffset="176872.9907">-3343 9000 60,'4'-4'246,"4"-2"-10,-5 2-3,2-1 0,-3 3-3,2-4-2,-4 6-3,2-2-3,-2 2 2,0 0 7,0 0 12,8 8 12,-8 3 7,0 0-4,0 5-4,-5 5-12,1-1-8,-3 13-13,2-4-15,-3 1-13,-1-1-18,0-3-17,-2 4-17,0-1-13,1-2-13,3-8-12,2 4-12,-1-2-8,2-2-8,-1 0-8,1-3-12,3-7-24,0 3-29,1 0-47,-4-3-44,4-5-46,0 2-39,0 0-35,0-1-43,0-5-58,0 0-69,0 0-350,0 0-788,0-19 350</inkml:trace>
          <inkml:trace contextRef="#ctx0" brushRef="#br0" timeOffset="177422.4039">-2650 8711 323,'0'-6'304,"0"6"-15,0 0-11,0 0-7,0 0-5,0 0 1,-20 15 10,11-4 3,-3 5 13,-4 9-9,0 4-1,0 1-5,-6 5-9,0 1-9,-1 1-12,9 0-20,-4 0-15,-1 2-18,3-3-21,-1-2-17,6-1-15,-2 2-15,7-5-13,1 0-9,3-3-9,2-2-15,2-3-6,2-5-7,1 4-7,1-3-8,-1-4-13,2 6-37,-2-5-36,2-1-39,1-5-47,3-1-48,-1 1-50,1-3-43,-1-2-54,1 0-55,1-7-64,-5 2-304,5-3-797,-1-2 352</inkml:trace>
          <inkml:trace contextRef="#ctx0" brushRef="#br0" timeOffset="178139.7099">-2555 9358 34,'-3'4'380,"1"-2"-45,0 2-34,2-4-28,4 5-20,-4-5-12,6 5-7,-1 0-12,0-4 8,6 0 1,0-1-4,2 0 1,3 0-12,4-1-12,2 1-15,0-1-14,4-2-19,-1-2-14,-2 5-15,2-7-13,-1 3-10,0-1-13,0 0-19,-2-1-53,-2-1-56,1 2-51,-5 2-47,-4-1-45,-2 0-55,0 2-56,-2-2-51,-4 1-240,1 1-630,-5 2 279</inkml:trace>
          <inkml:trace contextRef="#ctx0" brushRef="#br0" timeOffset="177902.0484">-2370 8854 256,'1'6'315,"-1"0"-3,0 7 11,0 2-2,-1-3 15,-5 8 1,1 1-3,-1-1-7,-3 10-10,3-9-13,-3 1-22,2-2-17,-2 1-23,3-1-19,2-6-21,-1 2-20,0-2-19,3-4-11,0-1-18,-1-3-13,2 2-16,-3-2-4,4-3-13,-1 1-8,1-4-6,0 0-11,0 0-7,0 0-16,0 0-22,9-15-24,-3 3-16,4-7-15,1-1-18,1-8-4,0 2-22,2-2-12,2-2-4,-3 2 14,1 1 8,-1 0 2,-5 9 5,3-1 11,0 2 15,-6 4-9,3 3 2,-1 2 8,-3 3 3,1 1 8,0 2 0,-2-2 3,-3 4 11,9 9 6,-6-3 14,1 8 12,-3-3 11,1 12 10,-3-4 7,2 4 15,-1-1-8,-1 7-7,0-9-2,1 2-3,1 1 0,-1-3-2,0 0-11,1-1-2,2-5-2,-1 3-7,1-4-1,-1-2-31,-2-2-46,2-3-48,1 3-65,-3-4-60,0 0-70,1 0-74,-1-1-318,0-4-755,0 0 334</inkml:trace>
          <inkml:trace contextRef="#ctx0" brushRef="#br0" timeOffset="178465.8807">-2370 9483 137,'-2'2'319,"2"-2"-35,0 0-26,7 4-18,-7-4-14,0 0-18,14 0-11,-6-1-12,0-2-4,-8 3 7,18 0-12,-7 3 1,0-6-5,1 1-7,0 4-6,-3-2-12,2 4-18,-1-2-6,-3 1-13,1 1-9,-2 0 4,-1 2-5,-2 0 11,1 4 6,-4 2 5,-2 1 10,-2 0 9,-3 7-3,-2-6 0,-1 5-4,0 1-5,0-4 0,1-4-6,2-1-12,-2 0-9,2 1-12,4-4-12,-1 0-11,3 1-5,-2-3-4,6 2-9,-2-3-5,0 1-1,4 0-5,1-2-7,1 1-3,8-3-6,-1 1-19,1-2-34,4-3-37,1-1-48,4-3-47,-2-1-50,0 0-44,-1 0-55,-1-4-71,0-1-64,-1-2-277,-1-2-782,-1 2 346</inkml:trace>
          <inkml:trace contextRef="#ctx0" brushRef="#br0" timeOffset="178766.31">-1873 8851 346,'0'0'348,"0"0"-36,4-8-29,-4 8-28,0 0-12,0 0-6,0 0-6,10 11 3,-6-3 7,1 1 5,4 7-11,-5 3 0,9 6 0,-1 4 0,4-2-7,-4 4-12,-2 5-14,2-2-15,-1-2-14,-1 3-16,-1 5-14,2-3-18,-7 5-11,4 12-12,-4-18-5,-2 4-14,-2-3-10,0-1-16,-3 0-41,0-1-37,1 0-48,-4-5-51,-2 4-54,2-3-52,-4-4-75,4-8-90,-1-1-374,-3-2-828,4-4 366</inkml:trace>
        </inkml:traceGroup>
        <inkml:traceGroup>
          <inkml:annotationXML>
            <emma:emma xmlns:emma="http://www.w3.org/2003/04/emma" version="1.0">
              <emma:interpretation id="{D6292EEF-D5B5-4D2F-9E75-28DAA764568B}" emma:medium="tactile" emma:mode="ink">
                <msink:context xmlns:msink="http://schemas.microsoft.com/ink/2010/main" type="inkWord" rotatedBoundingBox="6466,9496 7617,9506 7612,10067 6461,10056"/>
              </emma:interpretation>
            </emma:emma>
          </inkml:annotationXML>
          <inkml:trace contextRef="#ctx0" brushRef="#br0" timeOffset="179386.3629">-1230 9477 36,'0'0'317,"0"0"-15,0 0-11,0 0-8,0 0-10,0 0-4,0 0-8,0 0-7,0 0-11,0 0-16,0 0-4,0 0-10,0 0-2,16 0-10,-16 0-7,16-2-19,-5 2-15,2-4-14,6 4-13,2 0-14,0 0-10,1-2-13,2-1-9,0 2-8,-1-2-9,-1 1-11,-1 2-4,3-3-8,-2 0-19,-5 6-48,-1-7-41,-1 4-34,-3-1-36,-2-1-47,1 2-43,-5 2-46,1-5-51,-3-2-327,0 2-699,-4-3 309</inkml:trace>
          <inkml:trace contextRef="#ctx0" brushRef="#br0" timeOffset="179644.0039">-1072 9250 318,'-3'-4'315,"3"4"-19,-7-3-15,7 3-15,-3-4-11,3 4-1,0 0-3,0 0-6,0 0 7,-6 8-4,6-3 9,-2 1 2,2 2-5,-3 2-7,3 5-16,-1 2-16,1 3-16,0-1-16,1 3-28,2 2-13,-1-5-10,3 4-17,-1 0-13,0-1-10,2-2-11,2-1-13,-2 4-21,3-7-30,-5-1-34,1-4-44,3 0-49,-3 0-40,3-2-48,-3-1-44,0-3-52,1-1-61,0 1-63,-1-5-238,-5 0-709,13-3 313</inkml:trace>
          <inkml:trace contextRef="#ctx0" brushRef="#br0" timeOffset="180271.6186">-559 9607 339,'0'0'322,"0"0"-29,0 0 0,6 4 8,-1-3 2,0 0-1,1 5-6,3-6-11,-2 1-3,8 2-13,2-3-7,3 3-14,1-3-14,0 0-16,3 0-24,2 2-18,-1-1-17,1-1-18,1-3-17,-1 5-10,-2-4-14,0 2-14,1 0-33,-5 0-41,-4 0-47,-1-3-57,1 3-49,-4-2-53,2 4-62,-6-2-75,-1-2-96,-7 2-228,12 0-711,-12 0 315</inkml:trace>
          <inkml:trace contextRef="#ctx0" brushRef="#br0" timeOffset="180047.9753">-502 9291 312,'0'0'376,"0"0"-30,7 0-23,-7 0-32,0 0-10,6-3 4,-6 3-33,0 0-13,5-4-20,-4-4-2,2 6-8,1-6-3,0 1-7,0-2-13,2-4-8,2 1-15,-2-2-19,1 3-18,1-8-4,-2 8-15,2-4-5,-4 2-13,1 2-5,0 2 1,-3 2 5,2 0 5,0 1 0,-3 0-4,0 2-5,-1 4-9,1-4 11,2-2-9,-3 6-11,0 0-6,0 0-9,0 0-5,0 0-7,-4 21 2,3-8-1,1 1 0,0 1 1,-1 1-1,1 4 0,0 2-3,0-1-2,2 2-3,-2-4 0,1 4-3,2-2-2,1 2-1,-2-1-6,1-2-2,0-1-6,0-1 0,-2 2 2,3 0-1,-3-7-4,0 0-9,3-1-29,-3-4-33,3 2-38,-4-3-45,0 1-54,1-3-44,2 1-38,-3-2-41,0 0-51,0-4-63,-3 5-324,3-5-820,0 0 363</inkml:trace>
        </inkml:traceGroup>
        <inkml:traceGroup>
          <inkml:annotationXML>
            <emma:emma xmlns:emma="http://www.w3.org/2003/04/emma" version="1.0">
              <emma:interpretation id="{4890BA69-2A31-43EB-ADF8-D871597EED7F}" emma:medium="tactile" emma:mode="ink">
                <msink:context xmlns:msink="http://schemas.microsoft.com/ink/2010/main" type="inkWord" rotatedBoundingBox="8703,8926 9235,8931 9223,10345 8691,10341"/>
              </emma:interpretation>
            </emma:emma>
          </inkml:annotationXML>
          <inkml:trace contextRef="#ctx0" brushRef="#br1" timeOffset="185728.9882">1266 9083 188,'6'-1'207,"-6"1"-1,9-1 5,-9 1 4,6 0-1,-6 0 6,7-3-5,-7 3-2,0 0-11,0 0-7,0 0-8,0 0-6,0 0-9,0 0-6,0 0-6,2 5-3,-2 2 8,-4-1-20,-1 1-6,-2 3-14,-4-1-4,0 8 0,-5-3-15,1-1-7,1 1-6,-1 1-10,0-1 2,-3 0-16,4 1-5,-5 1-9,2-2-5,1 0-5,-1 1-5,6-4-2,-2-5-4,5 4-4,-2-3-10,2 1 3,2-2-5,1-3-1,-1 2 0,1-2-5,1 1-5,2 0 1,1 2-2,1 2-6,3-3 5,1 1 2,7 3 2,-3 1-15,4 0 8,4 3 10,1 2-5,3-4-1,7 3 4,-7 0-9,8-1 2,1 2 8,0-3-2,-5-2-4,-3-1 4,6 0-3,-7 0-1,2-2 0,0-2-3,2 3 2,-3 0-4,-1-3 9,-7 3-7,2-5-3,1 0 4,-3 1-10,-1 0-20,-2-1-30,-4-2-28,1 1-22,-7-2-17,11 3-23,-9-3-23,-2 0-28,0 0-38,0 0-42,0 0-54,0 0-252,0 0-632,0 0 280</inkml:trace>
          <inkml:trace contextRef="#ctx0" brushRef="#br1" timeOffset="186001.7045">1071 9729 135,'-6'1'255,"3"2"-22,3-3-15,-6 3-7,6-3-1,0 0 0,0 5 5,0-5 1,5 6-6,-5-6-3,7 4-15,1 1 4,3 0-3,-4-2 3,5 3-2,3 2-6,-1-2-15,-2 0-20,3 4-10,-1-6-14,7 7-9,-8-3-12,4 3-9,1-2-10,-1-1-8,-3-1-11,-2 1-6,2-2-3,-2 1-4,2-1-11,-2 0-6,1 0-4,-1 1-9,-1-3-9,-4 1-34,3-2-37,-2-3-36,-1 3-20,-1 0-39,-1-2-28,-5-1-40,9 0-53,-9 0-66,7-7-262,-7-1-647,1 0 286</inkml:trace>
          <inkml:trace contextRef="#ctx0" brushRef="#br1" timeOffset="186955.9271">1021 9034 168,'0'0'229,"0"4"6,0-4 2,0 0 8,5 0 3,-5 0 2,0 0-1,0 0-12,3 5 6,-3-5-1,0 0-11,0 0 7,0 0-25,0 0-18,0 0-12,0 0-17,0 0-16,0 0-24,0 0-3,0 0-16,0 0-9,0 0-12,0 0-13,0 0-23,0 0-41,6-8-45,-6 8-39,5-4-40,-5 4-43,0 0-52,0 0-52,7-1-58,-7 1-257,0 0-623,0 0 276</inkml:trace>
          <inkml:trace contextRef="#ctx0" brushRef="#br1" timeOffset="186725.0765">1063 8592 12,'0'0'254,"-2"-8"0,2 8-5,1-7-3,-1 3-8,0-1-8,0 0-7,0 5-14,0-9-13,0 6-17,0-3-8,3 1-16,-3 1-9,3 0-11,-2 0-8,3 1-12,-1-2-6,3-1-5,-1 3-16,1 3-8,-1-4-1,0 3-6,-5 1-6,11 0-8,-11 0 0,0 0-7,10 0-1,-10 0 4,8 7 3,-4-3 5,-2 5-4,1-4 12,-3 3-2,1 3 4,3-2-4,-4 4 1,-4-1 6,3 1-8,-1 1-5,-1-2 0,-1 0-12,-1 1 0,5-1 0,-3-1-7,0 1-6,-1-2-1,-2 2-2,4-3-5,-1 1-4,1-3 0,-3 1-6,4-1-2,-2 0-5,1-1 1,0 2-3,-1-3-3,3 2-20,-1-1-29,-1-1-23,2-2-33,0-3-16,-3 8-38,1-4-24,2-4-25,-3 7-32,0-4-27,3-3-27,0 6-34,-1-1-237,-1 0-604,2 1 268</inkml:trace>
        </inkml:traceGroup>
        <inkml:traceGroup>
          <inkml:annotationXML>
            <emma:emma xmlns:emma="http://www.w3.org/2003/04/emma" version="1.0">
              <emma:interpretation id="{4F8EA6C2-C609-4901-B359-B40CA843AE12}" emma:medium="tactile" emma:mode="ink">
                <msink:context xmlns:msink="http://schemas.microsoft.com/ink/2010/main" type="inkWord" rotatedBoundingBox="9873,8931 11844,8949 11829,10642 9858,10625"/>
              </emma:interpretation>
            </emma:emma>
          </inkml:annotationXML>
          <inkml:trace contextRef="#ctx0" brushRef="#br1" timeOffset="187710.9777">2486 9229 202,'0'0'272,"0"0"-2,-4-8-1,4 8-1,0 0-10,0 0-1,-3-6-12,3 6-17,-2-4-9,2-2-7,0 6-7,-4-6-18,4 2-14,0 4-8,-7-8-8,7 2-10,-4 3-8,2-1-15,-3 0 2,2-2-10,-5 1-5,1 1-16,1 0-5,0 0-8,-4-1-7,-2 2-14,2 0-5,-4 3-6,1 0-4,0 0-8,0 0-6,-2 5-1,0 1-2,-6 0-4,9 0-5,-2 0 0,2 3-6,-2-2-4,4 3 4,-2-1-3,1 2-3,5-1 0,-3 1-1,2 0-1,3 0 0,1 3 3,3-6-7,-1 5 1,5-2 1,-2 3 2,7-7-3,-5 5 3,3-6 2,4 2-4,2-1 0,0-1 8,1 1-10,2-4-1,5 2 4,-1-1-3,2-3-2,0 2 7,-2-3-5,2 0-15,-7-2-29,7 2-34,-1 0-25,-7-1-26,2 0-28,2-3-32,-7 2-37,2-2-45,1-1-36,-1 1-33,1 2-234,-6-3-619,2 2 275</inkml:trace>
          <inkml:trace contextRef="#ctx0" brushRef="#br1" timeOffset="188691.4001">2657 9309 174,'0'0'212,"4"-7"-14,1 1-7,-2-1-5,1-5 4,0 6-5,4-5 1,0-2-6,2-2-5,2-5-1,1 1-4,3-7 1,2 0-4,0 0-4,1-1-5,-4-5-9,0 0-11,1-2-14,1-3-15,-4 1-7,-1-1-11,-1-2-2,-1 1-9,-1 1 0,-5-3-19,3 5 9,-3 1 1,-2 4 7,0 7 11,-3 1 12,1 8 2,-1 3 7,-1 0-2,-1 3 3,2 1-7,-4 1-13,-1-1-6,-1 5-10,7 2-7,-14 1-11,5 4-4,-2 5-9,0 1-2,-1 5-1,-1 3-3,0 10-7,0-1 3,1 3-7,1 3 2,1 3 9,2-1-4,-1 6 4,0 1 0,3 12 6,1-15-3,1 2-1,0-3-5,1-1-3,3 1-4,0-3 3,0 1-7,3-3 2,4-1-8,-4-2 3,2-13-6,4 5-5,4 4-4,-5-8-6,3-1-29,0-1-19,5-4-23,-6-3-18,4-2-12,1-6-19,2 1-16,4-3-3,1-7-7,-1 3-3,1-7 1,-3 1-4,1-5 1,7-5-1,-1 1 6,-3-2 10,-7 4 13,4-8 6,-3 2 15,-3 5 8,1-2 10,-9-1 9,1 3 12,-2 5 5,0 0 20,-3 1 18,2 0 23,-4 7 21,3-2 3,-6 3 9,2-2-1,1 6-1,-6-3-1,6 3 3,-11 6-1,1 2 2,-1 7 5,-2 1 0,5 1 6,-3 4 2,1-2-1,1 4-3,2-1-1,1-1-4,2 0 0,2-6-6,4 4 6,-1-4-14,5-5-3,-1 1 2,0-3 2,-1-2-1,6-1-5,0-3-7,3 0 1,1-6-3,-1-1 5,6-3 7,-3 0-11,5-3-4,-7-1-1,2-5 4,-3 3-6,-1-3-4,-1 0 3,-4-2-6,2 2 2,-7-2 0,2 4 4,-3 3-5,-1 0 5,0 5 4,-1-2 3,1 4-6,-2 0 4,2 5-1,-3-4-3,3 4-1,0 0 2,-10 14 9,9-2-11,-1 8 6,-2 2 6,0 7 10,8 1 0,-4 1 6,1 4 11,3-2 9,-2 6 8,3-1 12,0 1 7,1 16 2,1-19-12,-3 4-7,1 0-6,-1 3-9,0-4-5,2 5-1,-5-4-3,0-1-2,-2 1-5,0-2-2,-4-3-3,-1-4 1,0-1 2,1-7-3,-3-1-6,1-1 2,-3-3 5,0-2-8,-2 0-5,2-7 1,-1 3-1,-4-4-2,-2 0-5,-5-5 3,-1-2-1,-1 1-5,1-3 6,-2-1-5,0-4-4,0-1 0,-5 0 3,7-4-1,3 2-4,1-3 4,-4-1 0,5-1-4,1 0 4,-2-1-4,3-1 0,-1-2 0,4-1 0,0 5 3,2-5-3,-1-12-1,3 13 5,6-1-5,-1-1 0,0-1 0,4-2-2,0 0 3,9-5-4,-2-3-3,3 2 3,2 0-1,6-1 0,0 0 0,2 4-2,6-3-2,-5 0 1,6 4 0,-2 3-5,1-1-13,3 2-24,0 1-17,-1 1-29,1 0-38,-2 2-29,-5 7-32,-1-1-35,-2 0-44,-1 3-49,-1-1-36,-4 4-308,0 1-720,3-1 320</inkml:trace>
          <inkml:trace contextRef="#ctx0" brushRef="#br1" timeOffset="189346.5792">3592 9088 227,'0'0'288,"6"0"-11,-6 0-8,0 0-9,0 0-14,0 0-9,0 0-9,0 0-22,0 0-16,0 0-12,0 0-7,0 0-18,0 0 1,0 9-11,0-9 7,-1 10-11,1-6-1,0 2-11,0-1-5,-2 4-2,2-1-8,-3-2-1,1 3-9,1 2-5,-2-1-2,1-1-1,1-2-3,-3 2-4,2 2-7,-2-4-2,-1 0-6,5 0-6,-3 0-5,-1 0-7,0-2-4,3-2-5,0 1-8,-1 1 2,2-5-8,-2 5 6,2-5-2,-1 4 2,1-4-1,0 0 1,0 0 2,0 0-10,0 0 3,0 0-9,0 0-6,3-17-1,1 11 1,1-6-2,0 0-4,1-2 0,5-2-3,0-3-5,-2 2 3,2-6 1,0 4-4,3-2 1,-2 2-1,3 0 0,1-1-1,-6 3 0,5 0 1,-2 3-5,0-1 3,-3 5-1,1 1 7,-3 0-10,-1 4 2,-1 0-3,0 1-1,2 2-1,-5-1 3,7 2-4,-10 1 3,13 4-1,-9 0 4,4 0 8,-3 3-5,2 3 1,-1 1 5,3 3 12,-1 5-4,-1-1 5,0 2 3,2 3 2,-2-3 1,3 2-2,-4 0-1,1-2-2,1 0-5,2-4 6,-3 2-7,5-3-1,-6-1-2,3-4-1,0 3-2,0-4-5,2 2-18,-1-6-40,6 4-47,-5-5-50,7 1-60,-4-4-59,1-2-75,6-2-95,-5 1-326,-1-1-828,-3 0 367</inkml:trace>
        </inkml:traceGroup>
        <inkml:traceGroup>
          <inkml:annotationXML>
            <emma:emma xmlns:emma="http://www.w3.org/2003/04/emma" version="1.0">
              <emma:interpretation id="{E3230DE6-7B99-4F08-97F4-D0F08A77ED49}" emma:medium="tactile" emma:mode="ink">
                <msink:context xmlns:msink="http://schemas.microsoft.com/ink/2010/main" type="inkWord" rotatedBoundingBox="14664,9164 17140,9186 17127,10668 14651,10646">
                  <msink:destinationLink direction="with" ref="{2CF59A9D-E560-44D7-9E7A-A7415F0DE7BC}"/>
                </msink:context>
              </emma:interpretation>
            </emma:emma>
          </inkml:annotationXML>
          <inkml:trace contextRef="#ctx0" brushRef="#br0" timeOffset="230025.7387">7534 8999 37,'0'0'255,"0"0"-1,0 0 0,0 0-2,-3-3-5,3 3-6,0 0-7,0 0-8,0 0-8,0 0-10,0 0-10,-8 8-9,5-3-4,-2-1-17,-1 1-3,-1 3-12,-4 2-14,2 0-15,-4 4-2,1 3-16,-5-2-2,-2 0-7,-4 6-7,-2-2-15,9-5-3,-7 9-12,-2-4-3,1 1-4,5-5-7,-2 1-10,-4 4-1,-1 0 0,-3-4-9,10-3 8,-1-1-12,0 0 0,3-1-5,-3 0 0,7-2-2,-1-2 1,0 0 1,3-5-7,0 2-3,4-1 0,0 1-4,-2-1 3,5-3-8,4 0-2,0 0-5,0 0 2,-13-3-7,13 3 1,0-7-2,0 7 9,4-6 0,-4 6-1,9-3 4,-5-1 2,-4 4-6,16 0-2,-9-1 6,1 1-2,6 1 1,-4 3-4,4 0 2,3 1 1,-2-2 11,6 4 2,-7-1-8,4 6 13,1-1-5,-2-2 0,4 2 2,-4 1-1,-1-3-4,2 2-2,-2 0 0,0 3 1,-5-5 1,2 1-1,-5 1 0,3-1-4,5 3 2,-7-4 0,1 3 0,-3-1 1,2-3-16,-7-2-21,6 2-37,-3-1-26,-4 0-34,4-2-27,-2 1-30,-1-3-38,-1 2-43,0-2-47,-1-3-254,0 0-617,0 0 273</inkml:trace>
          <inkml:trace contextRef="#ctx0" brushRef="#br0" timeOffset="230284.9139">7058 9604 136,'0'0'261,"0"0"-5,0 0-6,-9 0-5,9 0-3,0 0-8,0 0-3,3 5 6,-3-5 11,6 4-12,-1 2-2,1-5-10,3 5-6,2-2-10,3 3-11,4-4-16,-2 3-13,-1-1-10,5-1-12,-2 4-19,-4-3-11,2 1-15,-1-2-5,0 1-20,3 3-1,-4-2-9,-2-1-5,0 1-13,1-1-34,-4 1-47,2 0-54,0 2-52,-4 2-67,-2 0-74,4-5-78,-7 4-307,4 1-720,-4-3 319</inkml:trace>
          <inkml:trace contextRef="#ctx0" brushRef="#br0" timeOffset="231848.7458">8165 9251 19,'3'-2'178,"-3"2"-4,2-6 2,-2 6 7,3-2-5,-3 2-2,0 0-2,0 0-5,1-4-5,-1 4-5,0 0 0,2-5-10,-2 5 0,-2-7-8,2 7-5,0-5-6,0 5-5,0-8-10,0 8-10,-4-8-1,4 4-10,-4-1-7,2-3-9,-2 2 3,1 3-13,-1-2 1,-2-1-16,-3 3 3,3-2-1,-3 0-9,3 2-5,-4 2-1,-1-2-6,4 1-2,-3 2-3,-1 2-6,1 1-5,-1 0 2,-2 3-10,2-1 1,-1 4 2,-5 2 9,6 0-10,3 1-3,-4 4 6,1 0 2,2 0-3,0 4-2,3-1 3,1-3 3,1 3-2,2-1-3,3-1 2,0-2 3,-1-1-9,4 1 9,-1-4-2,1-1-1,1 2-1,1 0 4,2-1-1,-2-4-8,4 1 8,1-2-4,-2 3 5,2-4-2,-2-1-3,-1-3 6,3 3 0,2-4-13,-2 0 9,0 0-17,4 0 11,-4 0 3,-1-4-4,2 2 1,-2 0 13,-4 1-17,4 0 4,-1-3-5,-2 4-14,1-3-19,-1 1-22,-1-2-29,-6 4-30,10 0-31,-5-2-37,-5 2-21,0 0-31,15 0-35,-15 0-42,0 0-185,7 2-531,-7-2 236</inkml:trace>
          <inkml:trace contextRef="#ctx0" brushRef="#br0" timeOffset="233613.3261">8534 9266 31,'0'0'137,"0"0"-8,0 0-2,0 0-2,0 0-13,0 0 6,0 0-1,0 0-3,0 0-3,0 0-3,0 0-4,0 0 1,0 0-1,0 0-1,0 0-2,0 0-4,0 0 0,0 0-4,-2 4 3,2-4-1,0 0-2,0 0-1,0 0-4,0 0-1,0 0 1,0 0-3,0 0-1,0 0 0,0 0-3,0 0 0,0 0-12,8-15-4,-3 12-3,-3-3-7,2-2-6,3-2-5,2-4-7,-3 1 4,2-1-10,3-3 1,-4-3-7,4-1 0,0 1-5,-2-1-2,2-9 2,2 1-5,-2 0-5,-2 2 1,0-4 5,-3 10-7,-1-1-1,0 0 2,0 1-2,-3 0-1,1 7 9,-3 0 3,1 3 1,-2 0 8,-2 3 3,2 2-2,-1-1 1,-3 5-12,0-2 2,5 4-10,-14 4 5,3 2 4,0 4-10,-6 5 8,0 10 3,-2 3-1,0 1-5,1 1 1,2 0 4,3 2 6,-1 1 8,6 2 3,0-5 0,0 1 2,4 1-3,0-9-4,4 6 3,0 0 3,2-1-10,0-5 0,-1-1 6,1-2-7,2-1-5,3 1-1,-3 1-4,4-4-4,-3-3 3,6 2-8,-2 2 0,0-5-2,-3-1-11,5-4-22,-2-4-20,2 3-23,0-1-17,0-4-18,3-1-13,-2-1-24,4-2-30,-1 1-25,0-5-18,3-1-14,-1-5 3,2 0-2,-1-2 10,-1-3 17,-1 6 11,-1-4 18,-4 0 20,-1 2 18,-3-1 23,1 3 25,-4-3 23,0 6 26,-1-4 38,-2 1 18,-1 2 25,-1 1 14,-2-1 13,1 2 15,-2-2 11,-1 4 4,-1-1 6,1 3 2,0-1 0,-1 4-2,6 0 3,-16 3-4,10 1 2,-1-1 0,-1 9-6,-1 0-3,2 0-5,1 2-9,1-2-4,-2 5-10,3-2-9,4-3-7,0 3-3,0-3-9,0 0 1,4 0-3,0-4-7,-1 0 0,2 1-6,1-5 2,-1 2-6,1-4-2,1 1-2,2 0 1,-2-1-6,-7-2 2,18-5 4,-11-1-11,3 3 1,-4-5 2,5 1 0,-3-3-1,-2-1-3,0 2-3,-1-2 1,0-1-1,-4 4 5,-1 0-1,3 3-4,-1 0 5,-1 0-2,1 2 1,-2 3 0,1-5 1,-1 5-2,0 0-4,0 0 2,0 0 5,0 17 1,0-3-2,0 3 3,2 6 8,-2 7 1,3 3 7,0 0 10,-1 3 0,1 3-1,-3-1 1,3 0 3,-2 16 3,-1-20-4,-1 5 8,1 0-4,-3-5 5,0 3 4,-2-4 0,0 4 5,-1-5 2,-2-5-5,1 5 0,-3-11-2,-3 7-3,0-2-5,2-6-7,-5 0-2,3-2 1,0-5-11,-3 4 1,3-2-1,1-5-3,-3-4 1,3 2-5,-3-5 2,0 0-2,3-3-6,-3-3 2,0 2-7,0-4 0,-1 0-4,1-9-3,1 0-8,0 0 0,3-3-4,0 0 2,0 0-3,1 0-8,0-1 2,4-1-9,3 1-8,1-2-8,-1-3-20,6 3-17,-1-1-17,7-6-11,-5 4-16,5-7-17,1 10-19,4-6-26,-3-2-28,4 3-25,1-3-24,5 3-28,-5-1-250,1 4-584,2-3 259</inkml:trace>
          <inkml:trace contextRef="#ctx0" brushRef="#br0" timeOffset="234090.3168">9107 9230 14,'0'0'264,"0"0"-24,0 0-8,0 0-8,0 0-3,6 7 1,-6-1 8,0 5-7,0 1-2,0-2-8,0 5-6,0 4-7,-1-5-5,2 6-5,3-8-11,-4 7-11,0-5-10,-4 5-12,4-4-8,0-3-8,0 2-12,0-3-13,0-2-7,0 1-9,0-4-10,0 0-8,4 3-5,-3-5-7,-1-4-1,0 6-7,0-6-1,0 0-4,0 0-1,0 0-10,0 0 11,14-14-17,-8 3-1,-1-5-11,0-3 0,2-2-4,-1 0-6,4-6-4,-4 5-5,3-6-3,-3 7 9,0 2-10,3-1 9,-2 1-12,-1 6 1,2-1 0,0 0 0,-2 2-2,1 4 5,-2 1-5,1 1 3,0 2 4,1 0-6,-1 4 2,4 0 3,-10 0-2,13 6 5,-7-1-2,2 5 7,2 2 1,-4-1 1,4 3 1,-3 1 1,1 5 1,-2-6 0,0 8-2,4-5 1,-4 2 2,-1-4-3,1-1-3,0 3 1,-2 0-1,0-1 4,-1-3-25,1 0-37,0-1-54,2 0-57,-2-5-72,-3 5-87,1-6-383,1 1-765,1 0 339</inkml:trace>
        </inkml:traceGroup>
        <inkml:traceGroup>
          <inkml:annotationXML>
            <emma:emma xmlns:emma="http://www.w3.org/2003/04/emma" version="1.0">
              <emma:interpretation id="{C78AAEFD-8173-44A7-89AC-4CD530561DA7}" emma:medium="tactile" emma:mode="ink">
                <msink:context xmlns:msink="http://schemas.microsoft.com/ink/2010/main" type="inkWord" rotatedBoundingBox="17554,9385 20352,9410 20343,10356 17545,10331"/>
              </emma:interpretation>
            </emma:emma>
          </inkml:annotationXML>
          <inkml:trace contextRef="#ctx0" brushRef="#br0" timeOffset="235526.6816">9871 9389 29,'0'0'225,"0"0"5,-8-4 3,8 4 0,0 0-10,0 0-4,0 0-9,-3-2-9,3 2-10,0 0-10,0 0-8,0 0-11,0 0-16,0 0-7,0 0-12,0 0-11,0 0-12,0 0 9,0 0-5,12 9-4,-6-7 6,4 0-2,1 0 2,3 4-3,-1-5-8,8 0-6,-7-1-9,9 2-7,-2-2 1,1 0-7,0 1-8,0-2-3,-7 1-6,1-2-7,0 1 0,-4 1-7,2 0-5,-8 0-9,4-1 8,-3 2-4,-7-1-5,13-1 1,-13 1 0,0 0 9,9 0 12,-9 0 2,0 0-2,0 0-6,0 0-5,0 0-1,0 0-5,0 0-5,-22 4-3,10-3 0,-5 4-5,1-4 0,-6 1-5,6-1 1,-8 2-1,5 1 0,-4-2-7,4 0 9,2 0-10,2-1 4,0-1 0,-1 0-1,0 0-7,5-1 5,1 1 8,2 1-8,-1 0 2,3-1-2,6 0-1,0 0-4,-15-1-1,15 1 2,-4-3-6,4 3 1,0 0 4,0 0-4,0 0 2,0 0-1,0 0-2,25 0 0,-13 2 2,1 0 2,3 0-1,-3 0-1,1 2-4,2 1 4,0-2 0,-2 0 0,2-3 4,-2 2-4,1 4 6,-2-6 9,2 4-12,-2-3 1,-3 0 4,0-1-5,0 3 3,-4-3 2,0 0 1,-6 0-6,14 0 2,-14 0-2,7 0 8,-7 0-2,0 0 3,5-5 1,-5 5 1,-1-6-3,1 6-4,0 0-3,-15-6 4,9 3 6,-3-2-7,-2-2-3,0 2 3,0 2-1,1-3 1,-4 2-4,-1-1-1,-1 3-5,2 2 9,-2-3 0,4 2-3,0 1 0,-3-3 0,5-1-3,0 4 3,2 0-3,0-1 2,1-1-2,7 2-3,-12-2-3,12 2 8,-8-2-4,8 2-2,0 0 0,0 0-10,0 0 7,-5 4 4,5-4-6,0 0 8,0 0 1,15 7 1,-6-6-2,-3 1 8,1-1-7,4 2 3,-1 2-2,-4-5-1,3 1-2,-2 0 4,1 3 1,-1-2 2,0-1-4,-3 0 1,-4-1 2,0 0 0,12 0 0,-12 0 0,5 2 1,-5-2-4,0 0-9,0 0-20,0 0-15,6-4-35,-6 4-34,0 0-15,-8-10-23,8 10-26,-8-3-36,4 0-43,0 0-33,-1 1-46,-4-4-262,6 6-646,3 0 285</inkml:trace>
          <inkml:trace contextRef="#ctx0" brushRef="#br0" timeOffset="236375.2802">10526 8997 99,'4'-1'195,"-4"1"6,0 0 6,0 0-4,0 0-10,0 0-5,0 0-9,0 0-2,0 0-6,0 0-5,0 0-8,0 0-3,0 0-6,0 0-2,-10 10-6,5-6 7,0 1-11,-1 3 1,1-2-5,-3 3 0,-2-2-5,-1 4-2,2-1-4,-3 5-3,-1-1 12,0 4-17,1 0-7,-2-2-5,7 3-1,-4 1-8,1 1 1,0 2-3,4-2-11,0 5-4,3-1-5,-3 4-3,6 0-7,0-6-6,2 6-4,-2-4-2,7 3-7,-3-5-4,3-3-4,-1-1-3,4 2-2,1-2-6,0-3-1,1 1 2,2-6-6,2 4-1,1 2 0,-2-5-6,0-4-2,-1 3-21,-1-3-34,1-2-34,-4 0-47,4-1-39,-4 0-36,1-1-42,1 1-47,-6-5-65,4 3-319,-3-2-731,-2 0 323</inkml:trace>
          <inkml:trace contextRef="#ctx0" brushRef="#br0" timeOffset="237161.2612">11022 9316 108,'0'0'188,"0"0"-6,0 0 3,4-5-5,-4 5-1,0 0-2,0 0-4,3-3-5,-3 3-7,2-4-4,-2 4-2,0 0-1,0-7-2,0 7-4,1-3-10,-1 3 2,0 0-3,-3-6-12,1 2-1,2 4-15,-6-8-7,6 8-2,-6-2-4,1 0-7,5 2-2,-9-4-9,3 2-5,-3 0-10,2 1 1,7 1-2,-20 0-8,4 1-2,3 1 1,-2 2-6,0 1-4,-1-3 4,0 7-11,4-1 9,-3-2-4,-1 4-1,5 1 1,0 3 0,-1-2 1,3-1 3,2 1-4,1 1 15,1 0-12,0-1 2,1 3-2,3-3-4,0 3 5,2-1-10,3-3-2,-3 2 1,4-2-3,0-2 0,-2 2-3,4 0-1,2-2-1,-2 1-3,4-1 7,-3 0-14,3-4 2,-1 1-3,1 0-1,-1 2 0,1-4-2,1 4-2,3-6 2,0 0-2,-3 1-3,-1 1-13,0 0-17,2-2-11,-2 0-45,1 1-27,0-3-29,-2 0-37,-1 0-40,-9 0-52,14-3-60,-6 0-58,-1 2-233,-2-5-666,4 4 296</inkml:trace>
          <inkml:trace contextRef="#ctx0" brushRef="#br0" timeOffset="237702.1513">11452 9457 105,'0'0'266,"0"0"4,0 0-2,0 0-1,0 0-5,0 0 2,0 0-4,0 0 0,0 0-2,0 0-6,0 0-17,-6 1-8,6-1-21,0 0-10,0 0-18,0 0-10,0 0-17,0 0-16,0 0-11,0 0-6,0 0-8,0 0-8,24 2-9,-24-2-3,17-2-5,-7 1-5,0 4-6,4-3-7,0 2-4,2-4-12,4 4-1,-5-4-1,0 2-8,1 2-3,1-2-3,7 0-6,-11-2-1,0 2-6,1 0 1,0-2-4,-2-3-7,-2 5-2,-1 0-17,-2 1-33,2-2-37,-2 0-40,-7 1-44,10 0-43,-10 0-49,7 0-56,-7 0-63,5-3-312,-5 3-740,0 0 327</inkml:trace>
          <inkml:trace contextRef="#ctx0" brushRef="#br0" timeOffset="238125.254">11986 9358 28,'4'-3'264,"1"-2"-1,0 0-5,-2-1-1,4-2-3,1 0-2,-2-1-8,-3 1-8,0-1 2,0 0 3,2-3-18,-3 2-6,3-1-12,0-1-10,-1 1-18,-2 2-7,2-3-4,-2 1-8,3 6-10,0-6-6,-3 5-3,-2 1-9,1-2-6,-1 2-10,3 0-7,-3 2-8,0 3-10,0-8-7,0 8-11,0 0-7,2-4-6,-2 4-12,0 0-1,0 0-2,0 0 2,3 20-3,-1-7 1,4 2 1,1 0-7,-2 5 3,-1-1-1,-2 4-1,4-5-3,-6 4 5,7-4-6,1 3-4,-5-2 0,1 0-1,4 2-6,-7-7-1,1 5-2,2 2-3,1-2-3,-5-5 3,6-1-7,-6 0-2,4-2 2,-3 0-5,-1-2-13,5 1-29,-4-1-34,1-3-35,0-3-37,-2 3-32,1-2-26,-1-4-26,0 0-38,-5 6-48,5-6-61,0 0-51,0 0-221,0 0-699,-18-5 308</inkml:trace>
          <inkml:trace contextRef="#ctx0" brushRef="#br0" timeOffset="238360.2658">12014 9596 41,'0'0'246,"0"0"-7,-1 7-5,1-7-1,0 0 1,0 0-3,0 0-8,0 0-5,0 0-9,5 4-5,-5-4-2,6 1-2,-6-1 5,6 4-15,1-4-10,0 1-12,0 1-13,2-2-17,5 0-7,-1 2-17,9-2-7,-6 0-12,1 0-15,2-5-9,-2 6-2,-2-1-9,1 0-9,1 0-4,-3-1-24,1 1-29,-1-1-36,1-1-32,-2 2-37,1-2-42,-2 2-50,-3-3-53,-1 2-59,2-3-258,-4 0-621,3 1 274</inkml:trace>
          <inkml:trace contextRef="#ctx0" brushRef="#br0" timeOffset="238724.3669">12454 9013 216,'-2'-6'250,"4"0"-7,-2 2-3,0-1-4,0 5-8,0 0-19,2-5-11,-2 5-8,0 0-1,0 0 2,0 0 3,12 13 3,-6-2-3,1 1 1,1 8-10,3-5 5,-1 8-5,1 4-2,1 1-5,1 0-3,0-1-1,-2 3-6,0 4-10,2-1-8,-5 0-12,3 2-11,-1-2-13,1-1-8,-5 1-10,2 4-9,-7-1-11,4-2-6,-5-1-7,-5 1-8,1-2-5,-1 0-5,-1-2-3,-5-2-8,-2 0-15,-1-2-29,4-4-42,-1-1-51,-3-5-61,0 0-56,0-2-60,0 1-73,5-5-77,-1-1-308,3-5-799,1-2 353</inkml:trace>
        </inkml:traceGroup>
        <inkml:traceGroup>
          <inkml:annotationXML>
            <emma:emma xmlns:emma="http://www.w3.org/2003/04/emma" version="1.0">
              <emma:interpretation id="{46B6108D-50C2-4759-B840-95B1E898CB61}" emma:medium="tactile" emma:mode="ink">
                <msink:context xmlns:msink="http://schemas.microsoft.com/ink/2010/main" type="inkWord" rotatedBoundingBox="20974,9011 23833,9037 23819,10568 20961,10543">
                  <msink:destinationLink direction="with" ref="{377A6E26-7A8A-412A-B43C-8774D8191845}"/>
                  <msink:destinationLink direction="with" ref="{17CC91FF-C5C5-43D7-97F3-1B9B9849C716}"/>
                </msink:context>
              </emma:interpretation>
            </emma:emma>
          </inkml:annotationXML>
          <inkml:trace contextRef="#ctx0" brushRef="#br0" timeOffset="241715.0839">13755 9076 54,'0'0'250,"-8"-4"0,8 4-2,0 0-5,0 0-4,-10-2-10,10 2-8,0 0-11,0 0-12,-12 2-9,6 2-11,-4-2-5,4 1-6,-4 4-15,-2 1-3,-8 3-15,3-1-7,-5 4-2,-7 2-15,1-2-9,0 3 1,1-2-10,-3 3-13,3-4-5,-1 4-5,7-6-2,0 3-6,4-2-6,-1 0-6,3-4-4,2 0-4,2 0-6,2-1-1,1 0 0,2 1-6,1-2-2,0-2-6,4 3-5,2-1 13,5 2-13,3 3 7,1-2-6,7 2 2,5 1-3,6 0-4,2 1 3,-7-3-6,7-1 2,-1 1-2,-8-3 0,3 2-3,-1-4 2,0 2 0,-1-3 2,1 3 5,-4-1-5,-4-2-5,1-2-4,1 5 4,-1-4-2,-6 1 3,5-2-3,-8 0-1,1 0 8,-1-1-15,0 3-1,-1 0-16,1-1-21,-2-4-25,-3 3-27,-2-3-20,6 4-31,-6-4-40,0 0-41,0 0-44,0 0-50,-11 5-247,5-3-614,6-2 272</inkml:trace>
          <inkml:trace contextRef="#ctx0" brushRef="#br0" timeOffset="241982.1205">13377 9646 55,'-5'1'239,"-1"1"-19,2 0-14,4-2-2,-3 6 3,3-6 7,0 6 4,-2-1 4,2-5 9,5 9 1,-1-4 13,2 1 0,1-1-4,2 4-8,2-3-14,3 3-13,3 1-11,0-1-11,4 2-12,-3-2-19,1-1-13,-1 4-13,1-4-16,-1 5-7,1-7-9,0 4-13,-1-1-9,-5-3-7,-2 0-6,1 1-7,2 0-7,-3-1-10,-5-1-30,5-1-38,-6 1-42,4 0-38,-3-1-32,-1-2-25,0 2-29,-4-1-30,-1-3-42,8 0-54,-8 0-308,0 0-684,0-9 303</inkml:trace>
          <inkml:trace contextRef="#ctx0" brushRef="#br0" timeOffset="243044.483">13519 9030 102,'0'0'224,"0"0"0,0 0 0,0 0-7,0 0-8,0 0-6,0 0 1,0 0-11,0 0-3,0 0-7,0 0-1,0 0-12,0 0-9,0 0-7,0 0-11,0 0-8,0 0-10,0 0-9,0 0-4,0 0-11,0 0-12,0 0-3,0 5-15,0-5-8,0 0-5,0 3-2,0-3-2,-2 6-9,2-6 5,-1 4-16,1-4 3,0 0-7,-2 6-1,2-6-4,0 0 0,0 0-8,0 0 3,0 0-5,0 0 1,0 0 3,0 0-10,0 0-3,0 0 8,0 0 0,0 0 0,0 0 1,16-10-8,-16 10 2,3-6-3,-3 6-2,3-2 6,-3 2 1,0 0-2,0 0 2,0 0 6,5-2 0,-5 2 2,0 0 1,0 0 2,0 0-1,0 0-3,0 0-3,0 0-1,0 0-6,0 0-2,0 0 0,0 0 2,0 0-6,0 0-8,0 0 5,0 0-12,0 0-18,0 0-24,4-3-27,-4 3-34,0 0-38,0 0-43,0 0-53,10 4-58,-10-4-281,8 1-637,-8-1 282</inkml:trace>
          <inkml:trace contextRef="#ctx0" brushRef="#br0" timeOffset="242595.9501">13570 8630 216,'-6'-2'242,"6"2"-9,0 0-3,-6-5-6,6 5-9,-4-2-9,4 2-15,-1-5-10,1 5-19,0 0-16,5-9-4,0 5-14,1 3-6,1-2-10,1 2-9,-1 0-5,4 0-14,-2-2-2,-1 3-12,2 0-5,-2 4-6,1-3-4,-3-1 1,-2 3-5,1-1-5,0 2 3,0 2 9,-4-1 14,-1 3 11,0 1 13,-1 2-6,-4 0 4,0-2 3,0 5 5,-5 0 1,4 1 1,-4-4-11,2 1-2,2 1-14,-3-2-6,4 1-8,-4-1-6,3 1-10,1 0-1,1-5-7,-3 1 0,5 1-7,-3-1-4,4-2-3,-2-1 3,1 1-8,2 2-1,-3-5-3,3 0-1,0-3-6,3 9 3,-3-5-6,1-2-27,0 0-18,-1-2-36,5 5-37,-3 1-32,-2-6-34,3 6-37,-2-4-36,1 2-36,1-2-34,-3 4-39,0-6-190,0 7-596,0-3 265</inkml:trace>
          <inkml:trace contextRef="#ctx0" brushRef="#br0" timeOffset="244041.2621">14472 9249 228,'0'0'251,"0"0"-1,0 0-11,0 0-10,0 0-13,3-6-4,-3 6-13,0 0-5,-5-8-5,2 3-10,0 0-7,-2 1-15,3 1-5,-3-3-14,-1 1-13,-3 2-11,3-1-8,-4-1-14,0 3 0,-1 0-17,-1 1 5,-4 1-19,1 1-10,-1 3 2,-1-1-11,-4 3 1,5 1-4,-2 0-5,0 4 4,1-1-9,0 5 0,5-1-7,-2 4-6,3 0 13,0-2-8,5 5-2,1-8-2,5 3 2,-3 3-2,6-3-5,2 2 2,1-1-8,0-4 7,5 0-4,0 4 3,4-6 3,5-2-6,-2-1-2,3 0-2,1-2-16,2-3-24,9-3-39,-11 1-35,6 0-43,-6-3-55,14-1-47,-6-5-46,-6 2-238,0-2-584,0 3 259</inkml:trace>
          <inkml:trace contextRef="#ctx0" brushRef="#br0" timeOffset="245866.3492">14191 9851 43,'0'0'262,"0"0"-27,0 0-22,0 0-17,0 0-13,0 0-6,31 0-6,-11 1-9,2-2-8,9-2-3,8 2-3,1 2-8,19-6 1,3 2-7,1-2-3,3 4-13,4 0-7,3-3-14,-2 3-6,4-3-13,35 2-2,-34 0-8,32-5-10,-37 0 2,4 3-12,35 2-4,-43 0-19,2 1-3,0-1 0,-5 4-8,-4-1 3,-15 1 1,1-1-8,-3 2-10,-2 3-12,-3-2-7,-5 4-15,-9-4-11,-6 4-17,-2-2-11,-6-3-17,1 3-17,-2-1-21,-7 1-28,-1 0-50,-1-1-17,-3 1-188,-9-1-444,-2-1 196</inkml:trace>
          <inkml:trace contextRef="#ctx0" brushRef="#br0" timeOffset="244993.9285">14769 9392 114,'7'1'263,"-7"-1"-21,0 0-11,0 0-14,0 0-15,0 0-10,0 0-20,12-4-16,-12 4-6,8-8-16,-3 2 4,3 1-7,4-3-7,4-4-5,2-2-8,1-1-7,5-2-13,-3 2-4,5-8-9,1 0-2,-2-2-11,-1 2-5,0-5-7,0 2-6,-2 0 3,-3-1-12,-1-3 3,-2 2 1,-5 8 4,-1-6 14,-4 4 3,3 5 4,-4 0 9,-4 8 12,-1-4 3,0 7 4,-1 0-9,-3-1-9,-1 3-8,-1 2-3,-5 2-10,1 2 11,-6 3-21,-2 6 11,-1 3-12,-4 6-1,1 5 6,0 2 3,2 1 2,-1 4-4,0 1 2,4 0 0,-3 1-2,3 0 0,1-1-3,5 1-9,-4-5 1,5 2-6,2-1-2,1-7-3,3-1-2,0-2-3,3 4-4,2-6-3,0-1-6,4 0 5,-1-5-7,3-1 0,-2 2-8,3-2-19,1-2-20,1-3-18,5-1-14,0-2-17,4-6-16,6 3-5,-4-2-1,5-5 1,6-3 10,3 0 6,-1-1 6,1-3 10,-3 1 0,-1-4 9,0 1 5,-5-1 6,-7 4 7,1-1 0,-5 1 10,2 4 6,-6 0 5,-2-1 6,-2 5 8,-3-1 12,-1 2 12,-1 1 6,-2-2 5,0 5-5,0 0 12,-20 3 1,5-1 2,-3 7 7,-2 3 7,-2-1 2,-3 8-3,7-3-6,-3-3-5,6 1-3,3 3 4,-2 0-10,8-6-5,0 0 8,2 1-8,4-1-2,0-1 1,0-1-1,6 0-14,2-7 7,4 4 8,-1-3-9,3-2 3,7-2-9,-3-2-2,3 0-6,1-2 8,0-2-10,-1-1-4,-1-4-1,3 2-3,-4-1 0,-1 2 4,-6 2 5,2-2-1,-3 2 2,-6 2 5,1 0 0,-1 2 8,0-2 3,-5 5 0,0 0 0,0 0-3,0 0 2,0 0 11,-21 18-1,10-2 8,-4 0 0,-1 12 5,3-1 1,-5 0 7,3 4 0,0-1 6,1 1-1,-1 0 2,0 3-1,3-3-6,-1 5-2,-1-7 0,2 1-5,0 2-6,1-5-1,-5 0 3,6-6-8,1 2-2,-8 3-3,3-9 3,2 3-6,-3-4-1,4-2-1,0-2 3,3-2-3,-3-2-1,2-1-2,-1 0-3,0-3 3,4-1 0,-1 0-4,-1-2 1,0-2 1,8 1-3,-15-4 7,8-1-8,-1-1-5,2-2-5,-1-1 10,1-3-11,2 0 6,0-6-4,2-1-3,-1-1 6,2 3-1,2 3-3,2-3 3,-1-3 1,2-2-5,2 5 12,-1-3-13,6 1 6,-2 1-2,5-8 4,0 11-7,2-3 6,6-4-1,-1 0-2,-1 7 4,4-7-3,2 2-8,2 1-22,1 2-10,-2-2-22,1 1-23,2-1-19,3-1-16,-4 5-8,3-4-13,-4 1-22,7 2-25,-2-1-24,-3 0-19,2-3-27,-5 1-6,2 2-13,-1-3-15,-2 4-156,-5 2-488,9-5 216</inkml:trace>
          <inkml:trace contextRef="#ctx0" brushRef="#br0" timeOffset="245364.2731">15931 9215 183,'0'0'239,"0"0"-5,0 0-9,0 0-2,0 10-6,0-10-1,-12 13-11,2-2-4,-1-2-10,2 4-5,0 2 0,-2 1-9,0-2 2,1 4-13,0 1-11,2-8-5,2 3-8,-2-3-19,2 0-16,2-2-10,-1-1 3,1 0-23,2-4-6,-1 2-4,2-1 2,0-1-15,1-4 2,2 5-5,-2-5-7,9 3 2,-9-3-10,11-9-6,-1 1-2,1 2-2,0-5-6,6-3 3,-1-3-3,-1 0-6,2 0 3,-4-2 9,2 1-22,5-7 6,-1 2-6,-5 6 2,-1 1 0,-1 1 1,-2 4 0,0 2 7,-1-1-11,-2 4-5,-3 1 4,0 1-1,1 4-1,-5 0-5,11 4 7,-7 3 6,-3 5-8,0 1 11,3 6 3,-4 1-4,0 2 4,0 0 1,-2 7-3,2-7 1,2 8-5,-1-11-5,-1 4 11,3-5-12,-4 0 4,2 0-7,-1 5-22,2-14-31,1 3-37,-1 1-37,-1 1-47,-1-3-55,-3-1-62,1-1-75,1-3-218,-4 2-632,-1-2 279</inkml:trace>
        </inkml:traceGroup>
      </inkml:traceGroup>
    </inkml:traceGroup>
    <inkml:traceGroup>
      <inkml:annotationXML>
        <emma:emma xmlns:emma="http://www.w3.org/2003/04/emma" version="1.0">
          <emma:interpretation id="{E6B96259-2A57-44F8-B7C0-49DB38787DC6}" emma:medium="tactile" emma:mode="ink">
            <msink:context xmlns:msink="http://schemas.microsoft.com/ink/2010/main" type="paragraph" rotatedBoundingBox="3035,10956 7541,11007 7523,12606 3016,1255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F54C0C65-0FB2-492A-8F4C-D7B63D30A237}" emma:medium="tactile" emma:mode="ink">
              <msink:context xmlns:msink="http://schemas.microsoft.com/ink/2010/main" type="inkBullet" rotatedBoundingBox="3030,11331 3515,11337 3505,12179 3021,12173"/>
            </emma:interpretation>
          </emma:emma>
        </inkml:annotationXML>
        <inkml:trace contextRef="#ctx0" brushRef="#br1" timeOffset="195299.051">-4650 11518 16,'0'0'257,"-10"0"-6,10 0-13,0 0-7,0 0-5,-9-2-9,9 2-8,0 0-2,0 0 1,0 0 0,0 0 2,12 10 1,-5-5 6,-1 1-32,3 0-1,0 2-7,2-1-14,0 1-11,2 1-12,-2-1-12,2 3-8,4 1-12,1-1-12,-1-1-16,-2 3 7,2-3-22,-1 0-5,1 1-5,-1-1-7,0 2-15,3-1-46,-7-5-40,3 1-53,-1-1-60,-4 0-57,1 3-74,2-2-69,-6-3-229,4-1-642,-4 1 284</inkml:trace>
        <inkml:trace contextRef="#ctx0" brushRef="#br1" timeOffset="195057.9873">-4185 10915 242,'0'0'247,"0"0"-3,0 0 3,0 0-1,0 0-5,0 0-5,0 0-4,7 1 1,-7-1-5,0 0 1,0 0-8,0 0-12,-11 12-19,1-7-13,0 5-13,-2-1-14,-4 5-13,-4 1-13,-4 7-10,0-5-8,-2 2-16,-1 4 2,3-2-18,-4-2-3,2-2-11,0 2-3,-1 1-8,8-6-4,1 0-5,-1-5-4,3 2-2,-1 1-6,4-3-2,4 0-7,-1-5 1,0 4 0,1-4-3,3 1 0,2 0-2,-1-2-6,5-1 1,0-2-6,-6 3 6,6-3-11,-5 3-4,5-3 2,0 0 0,1 6-3,-1-6 6,12 5 1,-5-2-6,6 6 8,2-3-2,1-1 2,5 5 6,-3-1-7,4 5-6,0-3 5,-1-1-2,10 3 2,-9-7 0,-1 3-1,2 3 1,-4-4-1,-1 2 0,1-1-3,-2 0 4,-5-5-3,1 2 10,-2 0-13,-4 0-31,2-3-31,-2-3-32,-2 4-33,0 1-27,0-3-28,-4 1-37,0 2-38,-1-5-42,0 9-43,-6-6-193,0 1-584,-3-2 258</inkml:trace>
      </inkml:traceGroup>
      <inkml:traceGroup>
        <inkml:annotationXML>
          <emma:emma xmlns:emma="http://www.w3.org/2003/04/emma" version="1.0">
            <emma:interpretation id="{3F52724F-CDA9-4F44-B768-EC9E1B04C57D}" emma:medium="tactile" emma:mode="ink">
              <msink:context xmlns:msink="http://schemas.microsoft.com/ink/2010/main" type="line" rotatedBoundingBox="4057,10967 7541,11007 7523,12606 4039,12566"/>
            </emma:interpretation>
          </emma:emma>
        </inkml:annotationXML>
        <inkml:traceGroup>
          <inkml:annotationXML>
            <emma:emma xmlns:emma="http://www.w3.org/2003/04/emma" version="1.0">
              <emma:interpretation id="{97B27960-5EAD-4FD4-9CFA-D33A52328E09}" emma:medium="tactile" emma:mode="ink">
                <msink:context xmlns:msink="http://schemas.microsoft.com/ink/2010/main" type="inkWord" rotatedBoundingBox="4057,10967 7541,11007 7523,12606 4039,12566"/>
              </emma:interpretation>
            </emma:emma>
          </inkml:annotationXML>
          <inkml:trace contextRef="#ctx0" brushRef="#br1" timeOffset="196495.235">-3438 11102 171,'0'0'176,"4"2"0,-4-2-4,5 0 3,-5 0-1,0 0-1,0 0-1,10 0 1,-10 0 6,0 0-8,0 0 0,0 0 0,0 0-7,0 0 1,0 0-2,0 0-2,0 0-7,3-6-18,-3 6-5,0 0-12,-3-8-12,3 8-7,-5-6-5,1 1 7,2 2-21,-3-1-7,0 1-5,1-2 0,-1 1 5,-1-2-17,1 4-5,-1 0-9,0-2-7,-3 1 6,3 0-13,-1 3-5,-2 0 5,9 0-5,-17 2-11,8-2 1,1 4 0,-3 1-6,0 0 1,-1 3-2,1 1 0,3 2-4,-1-2-4,1 2 6,1-2-7,0 5 9,1 0 14,0-1-20,1 4-1,2-2 6,1-1-1,4 4 3,-2-5 0,3 1 19,-3 0-21,5 0 1,1 0 2,-2-2-7,2 1 11,2-3 3,0 0 2,5-2 8,-2 0 3,0-1 7,2-5-7,0 4 2,3-3-3,1-3-3,-1 0 0,4 0 0,0-4-2,1 2-2,1-3-4,-7-1-4,0 1 4,0-1-6,3 0-3,-3 0-2,-2 3-6,-1 2-39,-1-5-33,-3 2-51,0 2-44,-2 2-45,-6 0-50,0 0-40,13 3-40,-13-3-264,0 5-657,0 0 290</inkml:trace>
          <inkml:trace contextRef="#ctx0" brushRef="#br1" timeOffset="197660.6532">-2972 11132 79,'0'0'241,"0"0"-1,-8-3-5,8 3-3,0 0-9,0 0-12,-8 3-14,8-3-11,0 0-7,0 0-15,0 0-11,0 0-10,0 0-8,0 0-12,-2-5-15,2 5 2,0 0-9,10-11-6,-4 4-9,-1 2-2,2-6-6,1 1-7,1-8 1,0 3-3,6-4-7,-4 0 1,-2-1-13,2 0 0,4-8-5,-2-2-2,-5 1-2,6 1-4,-7-1-2,1-2-2,-3-1-10,1 3 2,-1 0-6,-5 7 1,0 0 8,0 1 15,-3 2 5,1 5 19,0 3 10,-2-3 4,2 8-4,-1-5 3,-3 5-8,1 3-5,-1 0-14,-1 3-8,7 0-4,-16 10-11,6 0 6,-4 6-7,2 4-2,3 6 2,-7 1 0,6 5 0,1 2 0,0-3 2,5 6 2,-6-2 1,6-2 6,3 2-4,-1-3-1,2 4-3,1 1 1,4-6-13,-4 1 7,3 1-4,-2-6 0,2-4-5,0 7-2,2-1-1,5-4 2,-5-4-8,4-4-4,-4 0 4,4-5-7,0 6-12,1-9-18,0-1-10,2 0-15,1-3-12,1-1-13,7-4-19,-1 0-16,-1-8 1,0-1-6,1-5-2,4-3 2,-2-6 7,-2 2 8,-1 4 12,-8-2 9,6-5 9,-5 4 5,-5 3 9,0 5 5,-2-1 7,-2-1 4,-4 0 12,3 3 14,-6-1 11,3 6 16,-4-2 12,0 3 6,-3-1 7,1 5 0,-1 1 8,-2 4 4,-2 1-5,1 1 6,-1 4-2,-1 3 0,3 1-6,0-1-4,3 0 3,0 3 0,1 3-2,1-5-1,3-3-9,1-4 1,4 5-8,-2-1 3,2-1 0,2 0-9,0-3 3,0-1-5,2-1 2,-1-2 4,8-2-6,-4-1 3,4-1-4,-2-4-3,-2 2 12,2-3-11,-2-1 10,0 1-13,0-4 2,-3 1-2,1-3-3,-3 2 2,1-3-3,-3 1 0,0-2 8,-2 2-5,1 5-4,-1-2 2,-1 3 6,1 1-1,-1 1 4,1 0-4,-2 4-2,0-6-5,0 6 5,0 0-1,0 0-7,3 16 5,-2-4 1,1-1 7,2 8-7,1 1 12,0 3-12,5 5 3,-3 4 6,4 1-3,-3 4 8,4-1-6,-2 1 3,2 3-3,2 13 6,-3-14-1,2 15 9,-2-12 9,-2 11 8,-2-11-9,-1 1-3,-1-7 1,-3 4-2,2-4-2,-2 4 3,-2-9-6,-2 0 1,2 0-1,-2-12-6,2 3 3,-2-7-1,-3-1-5,-1-4 9,-1 1-7,1-1-4,-6 0-1,0-5-1,-3 3-1,-5-7-1,-2 3 0,-1-3-1,-2-4-6,-6-2-1,1-1 2,-1-3-4,0 2 2,3-7-2,6 4 0,-5-7-4,1-6 4,9 7-5,-5-7 0,8 7 2,2-2 0,-4-7 2,5 6-3,1-2 3,2 2 2,2-1-2,2 0-5,4 1 2,-2-3 1,2 1-2,5 0 2,-1 0 0,3-2 2,1 2 7,3-8-9,4 0-3,0 3 3,-1-3 2,4 6-3,2-2 3,-8 5-4,9-3-7,-6 4-16,1-1-15,1 4-15,-2 1-16,1 1-28,0-1-15,-3 4-23,-2 5-18,-4 0-28,0 2-22,3 1-40,-4 2-33,1-1-40,-7 2-283,11 0-654,-11 0 289</inkml:trace>
          <inkml:trace contextRef="#ctx0" brushRef="#br1" timeOffset="198555.5396">-2094 11225 78,'0'0'254,"0"0"-21,0 6-7,2-3 1,-2-3-4,4 5-7,-4-2-7,7 0-8,-2 0-7,-5-3-9,10 3-7,-1-6-6,1 3-16,2-3-15,-5 2-14,7-4-9,1 2-16,0-1-6,0 1-15,-2 2-6,9-2-12,-8-1-24,2 1-40,-1 2-33,-3 1-43,3 0-44,-15 0-38,21 1-45,-15-1-39,3 1-217,-2 3-497,0-2 220</inkml:trace>
          <inkml:trace contextRef="#ctx0" brushRef="#br1" timeOffset="198311.264">-2032 10727 77,'0'0'264,"0"0"-2,0 0-4,1-6-11,-1 6-10,0 0-12,0 0-13,0 0 2,0 0-2,0 15-4,-1-7 10,1 7-9,-1-1-2,1 2-11,-4 0-8,1 2-12,2 2-18,-2-1-3,1-5-27,2 4-1,-3-2-23,6-2-5,-4-5-16,-3 5-7,4-3-8,0-3-5,0 0-6,-1-3 0,-2 2-12,3-5 4,0-2-3,0 5-4,0-5-3,0 0-4,0 4-4,0-4-4,0 0-4,0 0 1,0-16-6,0 7-9,0-2 1,0-3-12,0-5-6,0-1-18,0-3-5,3 2-14,-6-1 8,7 0 2,-2 2 2,1 0 2,2 0-2,1 1 11,-4 10-6,3-4 12,-2 4 3,2 2-11,0 0 8,-1 2 10,0 1-9,2 2 0,-1 1 1,2-1-3,-7 2-1,15 3 11,-8 0-3,2 2-2,-1 3 5,0 4-4,1-4 3,0 6-1,2 1 9,-2-4 6,2 6-4,-3 0-2,0 0 6,2 1 0,-2 0-7,-4 2 8,3-3-4,-2 2 13,-3 1-15,0 0 1,5-3-6,-5 0 7,2-2-5,-2 0-9,1-3-24,-1 1-32,1-6-31,-1 5-33,-4-4-48,4 4-57,-2-5-64,0-2-304,-2 0-654,2-5 290</inkml:trace>
          <inkml:trace contextRef="#ctx0" brushRef="#br1" timeOffset="198941.3453">-2028 11409 216,'0'0'238,"-4"3"-17,4-3-18,0 0-10,0 0-3,0 0-1,0 0-1,0 0-7,0 0-10,27-5-9,-20 1-7,4 1-14,-2-1-8,2 3-7,-1 1-10,5-2-13,-6 2-8,0-2-3,1 4-10,0-2-6,-3 2-9,1 0 2,-2 0-2,-1 0 1,1 2 3,0 0 7,-2 4 9,-3 0 10,-2-1 8,1 4 0,-4-1 8,3 3-7,-9-1 1,4 2 2,0-5 0,-4 8 0,1-5 8,3 0-16,0-2-3,0 0-8,1 0-8,-1-1-8,1-1-5,5-3-12,-4 1-5,4 0-3,-2-1-7,0 1-4,4-1 0,-2-1-4,3 1-5,2 0-1,1-1-1,2-2-1,-1 2-4,4 0 0,4-1-1,-3-3-5,3 1-1,0-2-2,-1 1 5,4 0-11,-5-2-17,3 2-41,-4-1-55,4-3-73,-7 3-77,3-2-82,2 1-86,-7-2-337,2 1-822,-4 1 364</inkml:trace>
          <inkml:trace contextRef="#ctx0" brushRef="#br0" timeOffset="202672.4855">-1279 11327 43,'0'0'221,"0"-5"-6,0 5-5,0 0-2,0 0-5,0 0-2,0 0 1,9-1-8,-9 1 4,11 0 0,-11 0-2,13-3-5,-5 3 5,3-1-11,4 0-3,-1-2-7,2-3-6,-2 6-11,7-5-17,-1 2-12,-4 0-13,9-2-10,-11 2-11,4-1-6,-2 4-15,-2-2-2,1-2-12,1 0-3,-2 3-8,-2-2-10,0 1 1,3 1-7,-3 0-4,-3 0-10,-2 1-16,2-2-37,-2 1-35,1 1-25,-8 0-27,11-3-23,-11 3-28,9 3-27,-9-3-23,0 0-36,0 0-32,0 0-226,0 0-558,0 0 246</inkml:trace>
          <inkml:trace contextRef="#ctx0" brushRef="#br0" timeOffset="202946.0659">-1113 11102 45,'0'0'234,"0"0"-14,0 0-8,0-5-7,0 5-7,0 0 2,0 0 8,0 0 4,0 16 6,0-8-5,2-2 2,-2 3-13,0 1-5,2 2-12,3 2-14,-2 5-12,1-5-13,0-2-10,-2 5-19,3-3-13,-4 1-4,4 0-9,0 5-15,-3-8-2,-1 2-17,4 0-2,-2-1 1,0 2-9,4-3-5,-4-1-3,-1 1-7,4 1-10,-1-2-30,-5 1-30,6-3-31,-4 1-32,1-4-35,0 8-33,1-5-39,0-1-38,-1-2-35,5 2-258,-4-3-584,4-1 259</inkml:trace>
          <inkml:trace contextRef="#ctx0" brushRef="#br0" timeOffset="203591.6868">-453 11223 132,'2'-6'302,"1"2"-7,-1 0-11,-2-2-5,0 0-9,0 6-6,0-11-18,0 5-7,2-1 10,-2-3-23,-2 2-5,2 0-16,0-1-7,0-2-12,0 0-18,2-1-4,-2 2-21,0 0-12,0 0 0,0 1-10,2 3 7,-6-1-11,4 0-5,4 1-12,-4 3-2,0 3-5,-2-8-6,0 5-14,2 3-14,0 0 4,0 0-10,-1-5-7,1 5-7,0 0-1,0 0-4,0 0-3,5 19 0,-2-7-3,1 1-2,1 7 2,-2 3-3,2-3-2,1 10-3,0-10-4,-1 9 2,0-1 7,2 1-11,-3-8 1,2 11-4,-3-10 0,0 1 5,0-4-4,2 2-4,-4-1-1,2-2 0,0-4-4,-3 5 1,4-6 0,0 1 0,-2-3-5,-1-1-19,3 1-24,-3 0-20,1-3-22,-2-2-25,3 0-9,-1-2-21,1-1-10,-3 2-16,0-5-23,0 0-23,0 0-25,0 0-24,0 0-5,0 0 1,-21-11-2,15 6 12,0-1 5,-2 0 13,0-2 15,-2 2 29,-4 3 22,4-2 26,1 1 29,-5 4 31,4-2 25,-2 2 19,2-1 27,1 1 25,2 1 18,-3-1 19,0 2 15,10-2 10,-11 0 5,11 0 7,-7-2 3,7 2-2,0 0-1,0 0-5,-7 2 5,7-2 10,0 0 14,0 0 4,0 0 0,17 7-5,-10-4-5,3-1-6,-3 1-2,6 2 0,-1-3 4,0 1-10,1 1-8,3-1-2,-3 0-9,3 0-8,-2 1-4,6 0-12,-2-1 1,-6 0 7,3 1-20,1-2-1,0 3-2,-3-5-16,3 7-28,-4-3-40,2-2-42,-3 0-49,0 2-51,1 0-42,1-2-57,-6-2-212,3 0-547,-4 0 242</inkml:trace>
        </inkml:traceGroup>
      </inkml:traceGroup>
    </inkml:traceGroup>
    <inkml:traceGroup>
      <inkml:annotationXML>
        <emma:emma xmlns:emma="http://www.w3.org/2003/04/emma" version="1.0">
          <emma:interpretation id="{687113DB-2BD9-444B-B972-992696DAD7FF}" emma:medium="tactile" emma:mode="ink">
            <msink:context xmlns:msink="http://schemas.microsoft.com/ink/2010/main" type="paragraph" rotatedBoundingBox="2934,12329 19182,11844 19243,13880 2995,1436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B6B5F20B-34FC-4E34-83B7-4869FA1A0A4E}" emma:medium="tactile" emma:mode="ink">
              <msink:context xmlns:msink="http://schemas.microsoft.com/ink/2010/main" type="inkBullet" rotatedBoundingBox="2951,12903 3353,12892 3377,13700 2975,13712"/>
            </emma:interpretation>
          </emma:emma>
        </inkml:annotationXML>
        <inkml:trace contextRef="#ctx0" brushRef="#br0" timeOffset="206534.188">-4707 13040 48,'-6'2'237,"1"1"0,5-3-7,-2 2-3,2-2-12,-4 5-4,4-1-1,0-4-18,2 8 2,-2-5-1,3 2-7,-2 2-6,4-1-11,0-1 4,1 0-12,4 3-7,-1-2-11,-1 0-9,1-1-3,2 1-13,0 3-13,0-3-14,4 3-8,-4-2-4,5 1-8,-3 2-3,0-3-9,-1 4-9,3-7-5,-2 7-7,1-3-16,-2-3-41,0 4-24,-1-3-55,3-1-43,-7 4-52,4-1-69,-2-2-68,1 0-232,-5-1-608,1 1 270</inkml:trace>
        <inkml:trace contextRef="#ctx0" brushRef="#br0" timeOffset="206261.2621">-4340 12470 132,'0'0'233,"0"0"-4,0 0 1,0 0-1,0 0-8,0 0-12,0 0-18,0 0-13,0 0-10,0 0-10,0 0-14,-11 10-3,2-6-14,3 1-7,-3 4-9,1 0-10,-4-1-2,-1 3-12,-3 1-9,4 1-2,-4 2-7,-3 1-13,6-4 0,-5 2-7,1 3-8,1-5-4,1 1 1,4-4-9,-1 2 0,2-2-1,-3-1-6,2 1 1,3-2-5,-1 2-5,4-3 1,-5-1 0,5 0-8,-1-1 3,2-1-4,1 2 1,-1-3-3,4 2 0,0-4 1,-4 7 0,4-7 4,0 9-8,5-6 3,0 1 3,0 1-7,-2 2 9,6 0-4,-2 5 4,2-7 3,0 4-1,2 2 2,2-2 0,-2 1 1,5 3-1,-4-3-1,1-1-10,-2 0 8,6 2 0,-3-4-2,-3 1 1,2 1 4,0 0-4,-2-2-5,1 2 3,3 0-6,-5-3 7,-2 2-5,1 3 0,2-5-6,-6 2-24,1-4-20,1 1-27,-3-1-27,-2 1-37,1-1-35,1 0-33,-4-4-39,0 3-52,0-3-154,0 0-488,-15 4 216</inkml:trace>
      </inkml:traceGroup>
      <inkml:traceGroup>
        <inkml:annotationXML>
          <emma:emma xmlns:emma="http://www.w3.org/2003/04/emma" version="1.0">
            <emma:interpretation id="{60049772-BD12-4D85-816D-551D4FCBE567}" emma:medium="tactile" emma:mode="ink">
              <msink:context xmlns:msink="http://schemas.microsoft.com/ink/2010/main" type="line" rotatedBoundingBox="3806,12303 19182,11844 19243,13880 3867,14339"/>
            </emma:interpretation>
          </emma:emma>
        </inkml:annotationXML>
        <inkml:traceGroup>
          <inkml:annotationXML>
            <emma:emma xmlns:emma="http://www.w3.org/2003/04/emma" version="1.0">
              <emma:interpretation id="{4E09C539-0541-454E-9451-349D1CACA1B8}" emma:medium="tactile" emma:mode="ink">
                <msink:context xmlns:msink="http://schemas.microsoft.com/ink/2010/main" type="inkWord" rotatedBoundingBox="3818,12712 6321,12637 6359,13891 3856,13965"/>
              </emma:interpretation>
            </emma:emma>
          </inkml:annotationXML>
          <inkml:trace contextRef="#ctx0" brushRef="#br0" timeOffset="207625.2079">-3609 12742 32,'0'0'178,"0"0"0,0 0-4,0 0 1,0 0-3,0 0 0,0 0-3,0 0 1,0 0-5,3-2-6,-3 2-4,0 0-8,5-5 0,-5 5-4,0 0-11,0-4-2,0-1-17,0 0-3,0-1-6,0-1 1,0 1-10,0-1 8,-2-1-13,-1 2-7,2-2-1,-4-1-1,3 3-10,-2 1 6,-3 0-11,2-2-3,-3 3-8,2-1-4,-3 3-4,2-1-8,-3 3-4,-2 0 8,-1 0-14,5 3-4,-3-2-1,-1 1-4,0 4-3,0 3 0,1-4-2,0 4-3,0 2-2,1-1 5,0 2 2,-2 2-7,6-2 4,-4-1 2,4 3 1,-2-4-3,3 3 4,3-1-4,-3-1 1,4 5 7,1-2-4,0-3 1,3 3-1,-3-3-3,5 0 3,3-2 1,0 5 9,0-5-13,3-1 10,0-2 0,-3 2-1,7 0-7,-3-3 6,1 2-6,-1-3 6,4-2-7,-2 0 12,-1-2-14,2 3 2,0-6-1,1 6 5,-4-1-9,4-2-2,-3-2 2,0-1-8,-2-1 4,-3 3 2,2 0-9,-2-2 12,1 3-12,-2-2 7,-1 2-11,1-3-35,-1 2-38,-6 1-21,10-1-40,-10 1-28,8-3-34,-8 3-45,4-1-48,-4 1-18,0 0-250,0 0-607,0 0 268</inkml:trace>
          <inkml:trace contextRef="#ctx0" brushRef="#br0" timeOffset="209149.1289">-3183 12776 94,'0'0'219,"0"0"-3,0 0-7,0 0-4,0 0-13,0 0-10,0 0-16,0 0-11,0 0-11,0 0-3,0 0-13,0 0-8,0 0-10,0 0-9,0 0-10,0 0-6,0 0-3,1-9-2,2 5-4,0-2-2,0 0-6,2-2-4,1 0-4,0-6 6,0 1-13,-1 0-10,5-7 0,-4 1-2,3-4-10,-3-3 6,0 4-8,-1-9-3,5 3-2,-2-3-2,-5 9-2,3-10-2,-4 4-2,1 8-1,-1 1-2,-4-1 1,2 6 10,0 0 5,-3 1 7,1 1 0,-1 5 7,0 0 10,3 2 3,-5-1-7,2 3-4,0 0-4,-2 0-6,5 3-6,0 0-1,-11 5 3,6-1-7,-1 6-2,-1 2-3,0 5 6,1 6-6,-4 2 12,3 9 1,3-2 10,0 2-3,1 0 10,0 1-4,1 1-6,2 1 2,-3-5-9,3 4-4,3-2 3,-1-4-4,1-5-5,3 1-4,-1-4 13,1-4-12,0 2-10,4-1 7,-4-1-8,5-2-1,-2-7 1,0 1-1,1-1 1,1-3 3,5-1-4,-2-2-3,1-3-8,-2-1-18,3-1-7,3-7-4,0-1-5,10-5-4,-7 5-10,-5-4 2,-1-1 2,2 0-3,-7-1 4,3-1 5,-2-1 10,-9 4-2,2 0 7,-3 1 1,0-1 6,-4 3 7,2-1-2,-2 1 2,0 5 10,-1 1 15,-3-1-12,4 3 12,-5 0-1,1 1-2,6 2 11,-14 8-11,6-1 0,-2 3 4,4 1-5,0 1 0,1 1-1,1 1-2,2-2 4,2 1-12,0 2 9,0-3-5,3 0 8,2 0-4,-1-3 3,2 1 1,2-3-3,-1-2 4,1 1-11,1-3 8,0-3 0,2 3-8,0-3 8,0-3 13,0 3-18,1-5 4,-5 1-6,3-1 9,-6 0-11,2-2 15,-1 2-11,1-6-1,-2 2 1,-2 6 0,2-7 0,-4 2-2,0 4 7,0 1-1,0 3 0,1-8 1,-1 8-1,0 0 0,0 0-5,0 0 3,0 0 3,-1 17-4,1-3 0,1 6 4,1-3 4,0 8-2,4 3 7,0 3 4,-2 6 5,4-3 2,-1-1 0,-1 0 3,0 2-4,-1 2 4,0-8 0,-3 6-7,2-4 14,0-3 4,1-3-2,-5-2-2,0 5 4,0-8-4,0 3-4,-3-3 8,1-6-11,-1-2-3,2 3-7,-4-3 6,0-7-4,0 7-10,-1-7 6,0 3 1,-2-2-3,0-4 1,-2 2-3,-5-2 0,2-2-7,-1-2 0,-2-1-1,-5-2 4,5-2-3,-2-4-5,1 0 0,-5-2 3,3 2-2,3-1 2,-1-3 0,6 7-1,1-3 3,-5-5-5,8 3-6,-1 0 2,2 3 5,0-2-2,1-1-1,4 0-5,-3 1-1,3 1-15,1 0-10,3-3-12,-1 0-8,1 3-16,3-3-19,3 3-21,0-3-18,1-1-18,2 0-19,2 1-25,2 1-21,0 1-21,-1 1-28,2-3-22,-1-2-25,-1 4-211,2-1-555,-1 0 245</inkml:trace>
          <inkml:trace contextRef="#ctx0" brushRef="#br0" timeOffset="209607.9783">-2506 12804 106,'0'0'270,"0"0"-8,4-3-4,-4 3 0,0 0-10,0 0-9,0 0-10,0 0-9,0 0-9,0 0-14,0 0-4,1 11 4,-1-6-5,0 3-11,0-1-13,0-1-10,2 0-20,-4 2-12,4-1-12,-1 1-11,-1 0-14,2-2 0,-1-2-13,1 1-6,0-3-10,-1 2-4,-1-4-9,2 5-2,-2-5-8,1 5 12,-1-5-14,0 0 2,4 3-10,-4-3 1,0 0-1,7-8-1,-3-1-4,-3 3-4,4-5-4,0 1-1,-2-4-11,2 0-1,0 1 7,1-6-5,1 1-9,0 0 14,-1 4-10,3 1-3,-3-1 15,-1 3-19,1 1 5,0 1-6,-2 3 3,2 1 4,-1 0-8,1 2 4,1 2 3,1 1-1,-8 0-5,11 6 7,-3 1 9,-1 0-7,2 3 5,-1 3 2,-1-3 8,2 1-1,-2 2 3,-1-1-3,0 1 4,2-1-1,-2 1-10,-1 1 5,0-1 1,0-1-11,-2-3 15,2 2-8,0 0-19,0-4-32,-2 1-51,0-1-42,0-1-56,0 0-71,0-3-76,-3 2-322,5-2-714,-2-1 316</inkml:trace>
          <inkml:trace contextRef="#ctx0" brushRef="#br0" timeOffset="211002.0903">-1738 12805 47,'0'0'217,"0"0"3,0 0-6,0 0 1,0 0-7,0 0-4,0 0-4,0 0-11,0 0-12,0 0-9,0 0-7,0 0-12,0 0-15,0 0-10,0 0-1,7 0-1,-7 0 0,8 0 0,-8 0-9,11 0-1,-4 0-8,2-1-2,-1 2-9,6-2 3,-4 1-12,2 0-5,3 1-4,-1-2-20,2 1 11,0 0-10,-1 1-7,4-1 11,-3 1-23,-1 1 4,3 0-8,-5-1-2,1-1-7,-1 3 8,1-1-14,-2-4 1,-3 2-4,-1 0 0,5 2-10,-7-2 9,3 0-2,-2 1-7,-7-1-7,10 2 2,-5-2-20,-5 0-31,11 3-29,-11-3-32,5 0-34,-5 0-37,0 0-45,6 2-47,-6-2-60,0 0-187,0 0-565,0 0 251</inkml:trace>
        </inkml:traceGroup>
        <inkml:traceGroup>
          <inkml:annotationXML>
            <emma:emma xmlns:emma="http://www.w3.org/2003/04/emma" version="1.0">
              <emma:interpretation id="{8A4A23E7-294E-44B8-AEB0-4BC6E9DF1C04}" emma:medium="tactile" emma:mode="ink">
                <msink:context xmlns:msink="http://schemas.microsoft.com/ink/2010/main" type="inkWord" rotatedBoundingBox="6877,12994 7362,12980 7376,13444 6891,13459"/>
              </emma:interpretation>
            </emma:emma>
          </inkml:annotationXML>
          <inkml:trace contextRef="#ctx0" brushRef="#br0" timeOffset="212537.9601">-419 12732 116,'8'-1'184,"-8"1"5,0 0-5,7-2 1,-7 2-7,0 0-4,0 0-5,0 0-10,0 0-6,0 0-6,0 0-9,9-2-10,-9 2-5,0 0-10,0 0-2,0 0-9,0 0-6,0 0-5,0 0-4,0-4-9,0 4-7,0 0-1,0 0-2,0 0-6,0 0 5,0 0-5,0 0-5,0 0 3,0 0-4,0 0 18,0 0-22,0 0 4,0 0-12,0 0 6,0 0-10,0 0-2,0 0-9,0 0 1,0 0-7,0 0 2,0 0-3,0 0 0,0 0-6,0 0-7,0 0 11,0 0-7,-20 0 5,20 0 0,0 0 4,0 0-17,-4-5 4,4 5-5,0 0 5,-5-1-1,5 1 3,0 0-6,0 0-2,-4-5 5,4 5 0,0 0-5,0 0-9,0 0 7,-5-3 1,5 3 1,0 0-7,0 0 5,0 0 0,0 0-1,0 0 0,0 0-1,0 0-1,-6-1-1,6 1 2,0 0 3,0 0-4,0 0-4,0 0 2,0 0 2,0 0 1,0 0 0,0 0-2,0 0-3,0 0 3,0 0 2,0 0-1,0 0 1,0 0-2,0 0-1,0 0 4,0 0-4,0 0 2,0 0 1,0 0 0,0 0-3,0 0 2,0 0 3,0 0-3,0 0 4,0 0-3,0 0 4,0 0-5,0 0 3,0 0 0,0 0-5,0 0 7,0 0-1,0 0 0,0 0 7,0 0-9,0 0-2,0 0-1,0 0 3,0 0-1,0 0 1,0 0-5,0 0 5,0 0 2,0 0-1,0 0 1,0 0-1,0 0-1,0 0 13,0 0-13,0 0-1,0 0 0,-3-4 6,3 4 0,0 0 3,0 0-6,-2-3-7,2 3 9,-2-5-3,2 5 3,0 0 1,-2-7-3,-2 2 2,3 2 3,-3-1-4,2 0 0,-2-2 0,-1 0-6,1 1 1,0-1 3,-3-1-7,-2-1 14,2 3-12,-4-3 3,5 0-4,-2 2 5,-3-3-5,-1 4 3,4-1 3,-6 4 3,6-5-4,-3 2 2,0 3-1,0 1 4,1-2-12,0 3 8,-2 0 0,-1 0-7,1 4 3,0-2 3,1 3-2,-1 2-2,0-2 1,2 2-5,2 3 7,-2-2-1,0 3 1,-2-3-1,4 3 2,2 0-3,0 3 1,-1-3-1,1 2 4,3 0 8,1 0-4,-3 1 5,3-1 0,2 1 3,0-5-4,0 5 2,2 0 6,3-3 3,0 0-3,-2 1 0,5-1 15,-2 2-15,-2-3 3,5-1 2,-3 2 0,3 0-10,0 0 10,-1 0-1,6-1-8,-4 0 16,1-3-17,-1 2-2,-2 0 2,3-4 2,-1 2-12,1-2 12,-2 3 1,2-1-7,-1-2 1,0-4 5,-2 2-11,0 2 6,4-2 2,-2-1 1,1 1-2,2 0-7,-5-3 0,3 0 2,1 4 0,-1-4-1,0 0-4,1 1 5,-4-1-2,2 0 4,-2-1-3,2 1 5,-2-4-5,0 4-1,-8 0 3,14 0-3,-8 0-1,-6 0 2,16-2-1,-13 1-3,4 1 8,-7 0-6,11-1 2,-5-1-4,0 1 1,-6 1-1,11-4 2,-4 4-7,-7 0-9,0 0-9,12 3-35,-8-6-29,-4 3-19,0 0-26,0 0-32,11-3-31,-11 3-39,0 0-21,0 0-43,0 0-228,0 0-571,0 0 253</inkml:trace>
        </inkml:traceGroup>
        <inkml:traceGroup>
          <inkml:annotationXML>
            <emma:emma xmlns:emma="http://www.w3.org/2003/04/emma" version="1.0">
              <emma:interpretation id="{629F24A5-CC31-4C77-82D9-89FB760D296A}" emma:medium="tactile" emma:mode="ink">
                <msink:context xmlns:msink="http://schemas.microsoft.com/ink/2010/main" type="inkWord" rotatedBoundingBox="7889,12940 8926,12909 8942,13459 7906,13490"/>
              </emma:interpretation>
            </emma:emma>
          </inkml:annotationXML>
          <inkml:trace contextRef="#ctx0" brushRef="#br0" timeOffset="216439.6762">207 12864 183,'0'0'204,"0"0"1,5 3-3,-5-3-10,0 0-9,0 0-11,0 0-16,0 0-11,0 0 0,0 0-13,14-2-4,-10 4-10,7-2 3,-7 2-10,7-2-5,-2 2-14,6-1-1,-2 0-4,1 1-5,2-2-9,-2 1-11,1-1-5,5 2-4,1-2-5,-1 3-3,-4-3-6,-1 1-6,0-1-1,7 0-3,-7 2-5,1-2-4,-2 1-2,-2 0 10,3-1-15,-6 1 1,0-1-14,-1 0-23,-1 3-28,-7-3-33,14 0-37,-14 0-31,7 0-31,-7 0-28,0 0-226,7-3-472,-7 3 209</inkml:trace>
          <inkml:trace contextRef="#ctx0" brushRef="#br0" timeOffset="216723.9919">400 12762 27,'0'0'237,"0"-6"-10,0 6-9,0 0-7,0 0-9,0 0-6,0 0-11,0 0-2,0 0-2,0 0-1,2 17 0,-2-9-12,5-1-4,-5 1-20,4 2-3,-2 1-9,3-1-14,-4 3-16,4-1-6,0 1-10,0-2-17,-5-2-4,6 3-4,-4 2-8,0-3-4,2 2 7,1-1-12,-3 1-11,2-3-8,-2 1-26,3 2-30,-2-4-31,-2 4-47,2-7-53,1 4-49,-2-2-42,0-1-248,1-1-543,1 1 240</inkml:trace>
          <inkml:trace contextRef="#ctx0" brushRef="#br0" timeOffset="217532.1749">895 13020 128,'0'0'231,"0"0"-10,0 0 1,0 0-4,-5 2-5,5-2-10,0 0-15,0 0-13,0 0 1,0 0-4,9 6 4,-9-6-10,6 2-3,0-1-10,0 0-5,2 3-3,5-3-6,-4 1-15,2-2-2,0 1-10,2-1-16,1 1-4,0-2-9,0 1-7,2-1-12,5-2-1,-2-1-3,4 4-18,-2-2 6,-7 2-10,1-2-9,1 1-33,0 1-16,-3 1-50,-1-2-37,-4 0-48,1 1-56,-1-4-56,-1 4-71,0 0-181,-7 0-563,0 0 249</inkml:trace>
          <inkml:trace contextRef="#ctx0" brushRef="#br0" timeOffset="217264.0964">1015 12760 136,'0'0'238,"3"-7"-3,-3 7-2,0 0-5,-1-5-2,1 5-5,0 0-10,0 0-2,0 0-10,0 0-7,0 0 1,0 0-11,-3-6-17,3 6-3,-4-5-14,4 5-21,0-9 1,0 4-16,0-2-11,0-1 0,0 2-16,0-5-9,0-2 5,4 4-5,-4-3-6,0-2-7,0 2-6,-4-3-2,4 4 2,-1-3 0,-2 0 2,1 3-6,0-1 1,-1 5 2,2-2 1,-1 3-1,-1-2-1,1 2-4,-1 1 0,2 1-5,-2-1-5,3 5-7,-2-5-3,2 5-8,-2-4-1,2 4-12,0 0 2,0 0 2,0 0-4,0 17 1,4-7 1,-1 2-4,1 2 2,1 6 0,1-1-4,-4 2 1,4-2 7,-2-5-7,2 6 0,2 0 1,-6 0-5,5-4 2,1 2-4,-6-5 2,2 2-3,1-2 3,0 1 3,-1 1-2,0-6-5,1 4 1,-2 0 1,-1-2 0,2 1-1,0-3 2,-2 3-1,2-6-9,-3 2-25,-1 0-28,0-3-32,1 1-22,-1-2-30,0 4-24,3-3-21,-3-2-24,0 3-27,-3-2-34,3-4-31,-2 9-267,-3-8-621,0 2 274</inkml:trace>
        </inkml:traceGroup>
        <inkml:traceGroup>
          <inkml:annotationXML>
            <emma:emma xmlns:emma="http://www.w3.org/2003/04/emma" version="1.0">
              <emma:interpretation id="{F87DEC37-0DFF-4B01-BC8C-DCCB6399764E}" emma:medium="tactile" emma:mode="ink">
                <msink:context xmlns:msink="http://schemas.microsoft.com/ink/2010/main" type="inkWord" rotatedBoundingBox="10074,12116 12132,12055 12192,14090 10134,14152"/>
              </emma:interpretation>
            </emma:emma>
          </inkml:annotationXML>
          <inkml:trace contextRef="#ctx0" brushRef="#br0" timeOffset="222613.4302">2864 12476 215,'1'-3'247,"-1"3"-14,5-6-14,-2 3-7,-3 3-6,3-3 0,-3 3-4,4-4 2,-4 4-3,0 0-10,0 0-17,0 0 0,0 0-19,0 0-12,0 0-14,0 0-14,0 0-16,-24 11-3,12-1-10,-4 1-9,-4 4-7,-8 5-11,-1 2-7,0-2-8,-1 1-2,-1 0-9,4 1 1,1-4 3,-4-2-12,11-3 1,-1 1-4,2-2 3,-1 1-13,-1-3 0,11-1 3,-9 2-5,7-5 1,3 4-6,1-7 2,3 3-4,-1 2 2,0-2-2,4-1-1,1 1 1,4 2-2,-2 0 0,4 4-1,4-2-1,1 0 6,4 4 2,0 0-9,11 4 6,-6-2-2,6-1 3,2 1-4,-8-4-1,8 4 14,-8-1-14,2-7 1,7 6-8,-10-2 11,2-4-2,-2 1 4,2-1-4,0 0-5,-7 0 7,4 1 0,-3-3-5,-3-1 1,1 0-3,-1 1-15,-1-3-23,-4 0-27,0 2-26,-3-1-36,3-1-30,-7-1-34,0-2-23,4 5-22,-4-5-42,0 0-177,-9 7-496,3-5 220</inkml:trace>
          <inkml:trace contextRef="#ctx0" brushRef="#br0" timeOffset="223291.9531">2473 11808 66,'-5'-5'312,"3"2"-22,0-3-22,0 3-21,0-2-17,2 0-21,0 5-11,0-12-14,2 6-9,2-2-11,1 1-12,0-1-8,-4 1-10,8 1-4,-3-1-1,2 2-19,-1 0-9,-3-1-11,3 1-16,-1 2 15,-1 0-24,-5 3-9,6-3-13,-6 3 5,0 0-6,0 0-2,9 5 1,-8-2-7,2 3-6,-3 1-3,1 5 1,-5 1 1,3 0 11,-2 1-18,1 6 2,0-2-5,-2-4-5,0 0 2,-1 5-1,2-6-7,0 1 4,-4 0-3,4-2 2,-2 3 2,2-4-3,3 3-2,0-3-21,-3 1-28,1 1-31,-1-5-37,3 3-46,-1-2-58,-1-3-60,2 3-271,-5-5-591,3 3 261</inkml:trace>
          <inkml:trace contextRef="#ctx0" brushRef="#br0" timeOffset="222862.0224">2530 13154 166,'0'0'307,"-6"0"-32,6 0-34,-6 2-20,6-2-18,0 0-21,-4 3-13,4-3-3,0 0-9,11 11 5,-1-7-3,-4-1 3,4 2 1,1 4-7,4-3-5,-3 3-15,2-2-10,1 0-13,1 3-9,5-4-13,-10 2-11,3-2-6,-1 0-11,1-2-5,-1 2-7,-2 3-7,1-4-18,-1 1-26,-3 2-25,-1-4-24,-2 1-28,-3 0-26,6-1-35,-6 1-39,-1-3-39,-1-2-46,4 4-232,-4-4-534,0 0 237</inkml:trace>
          <inkml:trace contextRef="#ctx0" brushRef="#br0" timeOffset="223520.1698">2489 12219 202,'2'0'391,"-1"5"-40,2-2-32,-3 3-35,0-6-16,5 4-26,-5-4-2,0 0 5,0 0-8,0 0 10,3 1-4,-3-1-6,0 0-19,0 0-20,0 0-19,0 0-20,0 0-16,0 0-14,0 0-18,0 0-17,0 0-35,0 0-52,0 0-48,0 0-54,8 1-37,-8-1-45,0 0-57,0 0-63,0 5-76,0-5-203,0 0-624,-3 6 276</inkml:trace>
          <inkml:trace contextRef="#ctx0" brushRef="#br0" timeOffset="225529.5727">3561 12743 33,'0'0'186,"0"0"-3,0 0-5,0 0-8,7-6-8,-7 6-2,0 0-12,4-6-6,-4 2-4,0 0-2,0 4-9,0-11-6,1 7-6,1-1-6,-4 0-5,2-1-5,0-2-7,-1 5-1,-3-5-3,3 2-2,-1 1-11,-6 0-2,6 0-11,-3-1-2,-3 1 0,2-1-4,-3 3-2,1 1-3,-7-3-3,5 2-4,-2 1-6,0 2-2,-1 2 0,-2-1-5,4 3 0,-7 0-5,5 0 1,0 2-4,-1 3-2,0 0 1,1 5 0,-3 0-4,2 0 1,4-3 1,-1 5-4,6-2 3,3 0-1,-3 4-4,5-4 3,-4 2 0,4-3-6,8-2-4,-5 5 5,2-2-3,5-3-3,-1 2 12,1-5-14,-2 0 4,3 1-1,2-1-3,-2-3-4,1 1-20,3-1-21,-2-2-22,0-1-26,-2-2-29,1 0-26,2-2-27,-5 0-25,4-1-17,-2-3-18,2 3-19,-4-2-129,-2 0-410,-1-2 181</inkml:trace>
          <inkml:trace contextRef="#ctx0" brushRef="#br0" timeOffset="226463.3754">3577 12844 113,'1'-4'147,"-1"4"-2,3-3-6,-3 3 5,5-5-8,-2 0 1,0 3-3,0-4-2,3-2-1,2 1-1,2-6 1,2-2-10,-1-1-1,3-2-6,2-1-4,1-6-7,-1-2-2,5 2-11,0-5-2,-2 2-4,-4 1-5,4-2-6,-7-1-9,3-4-5,-1 2-5,-3-5-5,0 1-2,2-3-5,-6 3-6,2 0-3,-1 1 1,-3-2 2,-1 9-1,-3-3 4,0 12 5,2-1 1,-6 2 5,2 3 2,0 5 5,-3-1 6,2 5 17,-2-2-10,2 3-6,-6 1-6,5 2-5,3 2-7,0 0-6,-19 13 5,9-4-4,-1 10-9,-1 1 0,1 10 22,-3 2-21,5 2-5,-4 3-2,2 4 15,1-1-9,0 1-1,-1 11 9,3-10-14,2-3 7,-2-1 0,5 1-13,-2 0 0,3-1 3,2-5 1,-3 3-3,1-3-8,4 0-4,1-5 4,1 2 0,0-10-8,-2 1 3,6-3-2,-7-4-4,4-1-3,3-2-8,-1-1-11,1-1-18,0-3-2,-1-1-10,0-2-5,4-2-8,4-2-5,-3-2-3,2-2-3,-3-5-6,6 0 6,-2-1-7,5-4 4,-6 1 3,2-1 8,-3-3 10,0 4 3,-2 4 6,-3-4 7,2-2 4,-4 4 4,1-2 5,-1 3 10,-3 0-1,0 0 10,-3 3 11,0 2 17,0 1-4,0 0 14,0 1 8,0 4-6,0 0 5,-3-4-5,3 4 8,-11 8-16,4-1 1,3 4 3,-3 3-9,3-2 8,-3 1-1,2 2-6,-1 1-2,4-5 4,-1 7-8,3-2-2,0-6 12,0 3-12,3-1 1,-1-2-2,1-3-3,0-1 1,2-1 1,-1 0 4,0 1-7,1-3 1,1-1 1,2 1-2,-8-3-2,16-5 2,-11 1-6,5-1 3,-4-1-5,3-2 1,-5-3 2,3 2 0,1-1-2,-4 0 2,-4 0 1,5 6 0,-4-4-2,2 3-2,-3-1 6,1 3-9,0 0 4,-1 3-4,0 0 6,0 0-6,0 0 2,0 0 2,-1 26 1,2-7 2,3 4 5,-1 5 3,-1 3 0,-2 4-5,2 5 17,-2-2 6,4-2 14,-4 3-18,0 1 4,1 1-3,-4-2 1,1 0 0,-4 0-5,-1-3 5,3 1-1,-2-3-3,1-3 3,-4 0-2,1-3-6,-6-1 6,3-5-9,0-2 5,1-2-6,-6 0 2,0-4 1,2 1-3,-4 0-8,2-6 2,3-1-1,-2 0-2,2-5 5,-2-1-3,-1-2 2,0 0-5,5-5 0,-8-3 4,2-3-3,2-4-7,1-1 2,1-2 1,5-3-2,-1 1-5,0-10-8,9 8 3,-4-11-5,2 11-3,5-9 2,0 9-6,4-7-13,1 7 1,3-9-20,-1 4-15,-2 7-8,8-6-10,-2 1-10,4 1-18,-1-5-14,0 4-16,-1 6-18,1 5-21,3-11-21,3-1-15,1 4-16,-5-6-209,-1 14-482,-3 0 213</inkml:trace>
          <inkml:trace contextRef="#ctx0" brushRef="#br0" timeOffset="227184.0538">3187 13325 101,'-11'-2'230,"4"4"-27,7-2-21,-11-2-17,11 2-16,0 0-9,0 0-1,22-13 2,-10 9 3,10-2 3,10-2-7,1 2-3,7 1-5,5-3-6,18 2-8,0-2-5,-2-1-10,3 0-11,4 2-9,-1-2-6,-1 0-7,-7 6-9,-18 0-5,5-1-7,-1 0-2,2-1-1,-3 7-6,-5 1-8,0 1-7,-4-1-5,-11-1-20,0 3-21,-1-3-17,-9 1-25,1 1-17,-3-2-31,-3 1-19,-3 0-13,-2-1-13,-4-2-28,0 6-32,-9-2-145,-1 1-392,-10 1 174</inkml:trace>
          <inkml:trace contextRef="#ctx0" brushRef="#br0" timeOffset="227401.1204">3361 13455 79,'-5'4'227,"1"-2"-24,0 1-20,4-3-17,0 0-14,8 5-19,0-2-9,4-2-7,6 0-4,8 0 3,8-1 2,4-1 8,6-1-1,-1-1-6,16-2-10,-14 1-9,0 3-13,-1 0-7,2-2-9,-2 3-6,-1-2-6,-2-2-8,-1 4-4,-4-1-10,-4 0-34,0 2-32,-10 0-53,0 0-50,-1 2-59,-9-1-205,2-2-429,-2 5 189</inkml:trace>
          <inkml:trace contextRef="#ctx0" brushRef="#br0" timeOffset="226870.0318">4318 12735 80,'5'-6'190,"-1"4"-4,1-2-3,-5 4-5,6 0 3,-6 0-3,0 0 11,0 0 9,4 6 5,-4 2-1,0 1-2,-1 2 0,-4 3-8,1 5-10,-1-1-1,1 1-4,-2 4-14,0-6-9,1-2-14,2-1-17,-5 2-11,3-5-7,4-2-8,-3 2-9,3-3-9,-1-2-8,2-2-7,-3 0-6,3-4-3,0 6-3,0-6-18,0 0 9,0 0-5,0 0-2,0 0-3,14-11-2,-6 2-6,-2-5-4,4 3-3,3-8-6,-6 2-9,3-4 10,1 0-17,-3 0-8,2 2 10,3 2 5,-6 0-1,0 6-9,2 1 5,-4 3 1,-1 1-3,0 1-1,0-1-9,-1 6 19,-3 0-7,0 0-4,7 17 0,-3-7 9,-3 3-7,3 5 2,-3 5 11,1-5-11,-2 4 4,0 0 0,4-2 2,0-1-4,-4 1-1,1 0 2,1 3 2,1-3 0,-1-8-4,4 8-7,-4-2 0,-2-4-27,3 3-24,-3-3-31,5-3-37,-5 0-39,-3 1-49,1-4-40,-3 2-50,3 3-272,-4-6-626,0 3 277</inkml:trace>
        </inkml:traceGroup>
        <inkml:traceGroup>
          <inkml:annotationXML>
            <emma:emma xmlns:emma="http://www.w3.org/2003/04/emma" version="1.0">
              <emma:interpretation id="{3D96AEE0-4CF3-426A-A686-E0FC86650A05}" emma:medium="tactile" emma:mode="ink">
                <msink:context xmlns:msink="http://schemas.microsoft.com/ink/2010/main" type="inkWord" rotatedBoundingBox="16337,12531 16484,12526 16518,13673 16371,13677">
                  <msink:destinationLink direction="with" ref="{6D2C3B7F-6422-40B5-9CC3-64B161F5BAC4}"/>
                  <msink:destinationLink direction="with" ref="{84B88249-EAFC-47F0-9054-3D39CA966E0F}"/>
                </msink:context>
              </emma:interpretation>
            </emma:emma>
          </inkml:annotationXML>
          <inkml:trace contextRef="#ctx0" brushRef="#br0" timeOffset="261361.0125">8778 12131 47,'3'-8'285,"-1"3"-24,1-1-19,-3 4-22,1-3-17,-1 5-9,0 0-5,0 0 10,5 14 8,-8-1 7,3 9 0,-3 9 4,-2 9 3,-2 4-5,-2 13-28,3 1-1,-5 3-15,0 1-12,2-1-13,-2 4-12,4-6-10,-4 0-20,5-5-5,2-13-12,2-1-12,-2 16-4,0-18-10,4 2-3,0-2-6,-3-1-6,4-6-10,-2 0-6,1-11-13,1 2-25,2-7-30,-3 0-40,2-8-24,-1 1-35,3-2-24,-3-1-36,4-5-46,-5 0-47,6-16-38,-2 6-243,2-10-618,-2-14 273</inkml:trace>
        </inkml:traceGroup>
        <inkml:traceGroup>
          <inkml:annotationXML>
            <emma:emma xmlns:emma="http://www.w3.org/2003/04/emma" version="1.0">
              <emma:interpretation id="{3FACD648-4662-49BD-9367-84DC03B31BB7}" emma:medium="tactile" emma:mode="ink">
                <msink:context xmlns:msink="http://schemas.microsoft.com/ink/2010/main" type="inkWord" rotatedBoundingBox="17170,12406 19197,12346 19221,13157 17194,13217">
                  <msink:destinationLink direction="with" ref="{84B88249-EAFC-47F0-9054-3D39CA966E0F}"/>
                  <msink:destinationLink direction="with" ref="{17CC91FF-C5C5-43D7-97F3-1B9B9849C716}"/>
                </msink:context>
              </emma:interpretation>
            </emma:emma>
          </inkml:annotationXML>
          <inkml:trace contextRef="#ctx0" brushRef="#br0" timeOffset="259613.978">9947 12165 140,'0'0'254,"0"0"-8,0 0-6,0 0-5,0 0-7,0 0-3,0 0-9,0 0-10,0 0-6,0 0-9,0 0-5,0 0 5,-6-16-5,5 11-9,1 5-9,-5-5-8,1-1-14,-1 2-6,2-2-22,-5-1-14,0 1-4,-5 0-11,2 0-8,-5 0-13,4 4-2,-8-6-15,-2 6-1,2-2-2,-4 1-4,2 5-6,-2-4-6,0 5-1,-3-4 2,6 6-2,-5 2-6,6-2 5,-3 3-6,3 0 1,2 3-11,2 1 3,0 1 0,6 3 17,4-1-21,0 7-4,2-2-2,3 0 6,2-3-1,6 3 2,2-2-4,1 2-5,6-2 2,2-1 1,-2-1-17,11 1 10,-6-5-7,1-1-1,9 3 0,-8-4-2,8 1-3,-6-8 5,0 1-15,1 0-29,0-1-23,-1-2-27,-2 1-26,-1-2-25,-2 0-28,-3 0-34,-1-2-37,1 1-36,-2-4-45,0 1-194,-3-3-571,2 2 253</inkml:trace>
          <inkml:trace contextRef="#ctx0" brushRef="#br0" timeOffset="260031.7393">10161 11989 68,'-6'-5'298,"1"1"-25,-2 2-11,-2-1-5,5 0-11,-2 1-7,6 2 1,-6-1-29,1-2-11,5 3-14,0 0-6,0 0-19,0 0-15,0 0-5,0 0-5,0 0-2,14 9 0,-2-6-4,4 1 2,1-1-8,4 3-15,4-1-10,7 4-5,-3 0-10,-3-1-7,7-2-3,-2 2-7,-6 0-7,4 1-3,-5-2-5,-2 2-7,0 2-2,-1 1-2,-4-2-1,1 4-5,-2 1 3,-8-6 1,1 4-1,0 3 3,-4-2-1,-4 7 6,-2-1-6,-4 3 3,-6-3 6,1 1-4,-6 4 4,-3-3-1,-4 6-2,-1 1-5,-3-5 0,-3-4-5,4 5-9,3-5 4,-4-3-6,9-1-3,0-1-2,2-1-2,5-4-2,0-1-6,0-3-21,5 2-32,0-2-17,2-1-32,3-1-25,1-1-22,0-3-28,4 5-28,-1-2-26,5 0-37,0-3-35,5-6-33,1 4-36,1-2-212,-2-1-621,7-3 275</inkml:trace>
          <inkml:trace contextRef="#ctx0" brushRef="#br0" timeOffset="260271.5725">10718 12417 129,'6'-1'270,"-1"-2"-22,-5 3-9,8-2-1,-3 2-8,-5 0-5,0 0-7,0 0-5,0 0-5,0 0 3,0 0-5,-7 11 7,1-4-6,-1 2 5,-2 5-7,1-2-2,-3 4-12,-3 1-12,-2 0-12,4 1-15,-4 1-20,1-2-14,-1 2-8,0 2-17,3-2-5,0-3-10,0-1-13,2 2-3,1-5-10,2-1-17,1 0-20,0-2-38,3 1-45,0-1-48,2-3-44,0-1-42,-1 2-52,2 0-53,3-6-40,-2-1-276,6 3-674,-6-3 298</inkml:trace>
          <inkml:trace contextRef="#ctx0" brushRef="#br0" timeOffset="260941.8803">11013 12623 229,'0'0'295,"0"0"-24,0 0-25,0 0-7,0 0-1,0 0 0,0 0-7,26-1-6,-10-2-13,0 3-9,-1-5-15,5 2-7,-1 2-12,6-3-23,0-3-13,5 4-15,5 1-17,-2 2-11,-2-1-4,-7 1-12,12 0-11,-13 0-36,2 1-31,-3 1-34,-2 0-35,-6-2-32,0 4-43,1-1-40,-5-1-37,-1-2-36,-2 1-233,-5 1-535,-2-2 237</inkml:trace>
          <inkml:trace contextRef="#ctx0" brushRef="#br0" timeOffset="260743.3156">11113 12205 233,'0'-2'288,"0"2"-16,1-5-15,-1 5-9,0 0-7,0-7-11,0 7-12,2-3-6,-2 3-8,3-3-11,-3 3-10,6-6-5,-3 2-7,-1 0-14,-1-4-7,7 0-15,-7 2-9,9-3-7,-4 1-16,0-3-9,-1 2-11,5-1 2,-6 1-2,1-3-2,1 3 6,-3 1 2,0 3 3,-3-1 3,1 0-2,3 3 3,-4-2-4,0 5-6,1-6 0,-1 6-16,0 0-4,1-5-15,-1 5-3,0 0-6,0 0-1,0 0-2,0 16-3,-1-11 13,1 8-4,0 1 6,-1 5-3,-3 1 6,2 0-6,2-1 1,0 2-2,-2 1-2,4-2-4,-2 0-3,1 1 0,0-1-3,-1 1-4,3-1-4,-3-1-2,1 1-4,0 0-1,3-1-1,-3-3-2,-2 0-3,2 4-3,-1-5-1,0-2 0,1 3-1,-1-5-12,3 0-12,-2 2-22,0-3-32,-1 0-23,-1-1-33,2-4-33,0 1-36,-1-1-24,-1-1-23,0 4-30,-3-6-44,2 2-43,2-4-34,-9 3-253,3 0-698,-3-2 308</inkml:trace>
        </inkml:traceGroup>
      </inkml:traceGroup>
    </inkml:traceGroup>
  </inkml:traceGroup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30:35.6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2C757FE6-D69E-46FB-965C-FA245C36F46D}" emma:medium="tactile" emma:mode="ink">
          <msink:context xmlns:msink="http://schemas.microsoft.com/ink/2010/main" type="inkDrawing" rotatedBoundingBox="1229,4702 3578,4535 3583,4608 1235,4775" semanticType="underline" shapeName="Other">
            <msink:sourceLink direction="with" ref="{E310A1CE-1F03-4634-B9E6-09F270592636}"/>
          </msink:context>
        </emma:interpretation>
      </emma:emma>
    </inkml:annotationXML>
    <inkml:trace contextRef="#ctx0" brushRef="#br0">129 181 209,'-25'1'292,"3"-1"-10,3 0 2,3-1-8,1 1 0,5 1-12,3-1-8,-1-1-7,8 1-24,-8-1-19,8 1-14,0 0-5,6-9 3,4 8-5,6-4 3,2-1-10,13-2-8,7 2-7,5-2-5,1 2-8,17-4-11,3 0-1,-1 2-9,7 2-1,2-4-2,0 6 0,1-3-8,33-2 0,-34 7-5,7-5 3,-4 3-10,36-4-11,-35 2-8,30-4-6,-34 7-5,34-3-6,-33 0-13,0 3-6,-4-3-1,4 3-9,-8 3-8,-2-1 0,-4 0-3,-17 1-2,2 0-4,-5 0-2,-1 1-2,-2 0-1,-3 0-7,-7 2-5,-3-3-18,-3-1-24,1 5-15,-6-2-32,-4-2-23,0 0-28,0 3-26,-5-3-19,1 3-27,-7-3-26,7 5-28,-7-5-44,0 3-48,0-3-58,0 0-302,-10 4-770,10-4 342</inkml:trace>
  </inkml:traceGroup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32:51.3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E8EAE40D-1F78-4847-81D0-EDD5E8A62122}" emma:medium="tactile" emma:mode="ink">
          <msink:context xmlns:msink="http://schemas.microsoft.com/ink/2010/main" type="writingRegion" rotatedBoundingBox="17751,7091 24191,7058 24201,8922 17761,8956"/>
        </emma:interpretation>
      </emma:emma>
    </inkml:annotationXML>
    <inkml:traceGroup>
      <inkml:annotationXML>
        <emma:emma xmlns:emma="http://www.w3.org/2003/04/emma" version="1.0">
          <emma:interpretation id="{18BBFA2B-AB38-4EDA-B6FD-E48DFC10B055}" emma:medium="tactile" emma:mode="ink">
            <msink:context xmlns:msink="http://schemas.microsoft.com/ink/2010/main" type="paragraph" rotatedBoundingBox="17751,7091 24191,7058 24201,8922 17761,895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540F8FD-3506-4548-9AD3-CC0920B6FEA8}" emma:medium="tactile" emma:mode="ink">
              <msink:context xmlns:msink="http://schemas.microsoft.com/ink/2010/main" type="line" rotatedBoundingBox="17751,7091 24191,7058 24201,8922 17761,8956"/>
            </emma:interpretation>
          </emma:emma>
        </inkml:annotationXML>
        <inkml:traceGroup>
          <inkml:annotationXML>
            <emma:emma xmlns:emma="http://www.w3.org/2003/04/emma" version="1.0">
              <emma:interpretation id="{EA1E361E-5773-4638-8E54-3F151B47B733}" emma:medium="tactile" emma:mode="ink">
                <msink:context xmlns:msink="http://schemas.microsoft.com/ink/2010/main" type="inkWord" rotatedBoundingBox="17752,7405 19656,7395 19662,8560 17759,8570"/>
              </emma:interpretation>
            </emma:emma>
          </inkml:annotationXML>
          <inkml:trace contextRef="#ctx0" brushRef="#br0">32 94 66,'-6'-3'208,"1"-1"-1,1 0 2,-2 2 9,1-1 5,5 3-4,-6-6-7,3 3-10,3 3-12,0 0-7,0-5 1,0 5 6,11-4-7,-4-3 6,5 3 4,3 2-12,5-4 0,2 0-12,0 3-3,-1-2-14,5 2-14,4-3 0,1 1-7,2 0-17,-9 4-12,0-2-10,8 0-7,-5 3-9,-2 0-8,0 0-8,-1 2-4,2-4-7,-3 5-7,-2-2-5,0 1-23,-2 0-37,-5-1-30,6 3-37,-5-2-23,1-1-25,0 1-23,-4 0-30,-2 1-30,3-3-34,-4 3-37,1-3-33,-3 0-220,3 0-589,-3-3 261</inkml:trace>
          <inkml:trace contextRef="#ctx0" brushRef="#br0" timeOffset="-278.101">304 74 11,'2'-5'200,"1"2"1,-3 3 6,1-4 1,-1 4-1,0 0-3,6-2 1,-6 2-2,0 0-2,0 0-2,0 0-5,0 0 1,0 0 2,0 0 0,4 8 5,-4-2-9,-4 3-1,4 1-10,-1-1-5,0 2-8,-3 3-9,0 1-9,-1 2-11,2 1-13,-5 1-6,4 0-14,-3-1-6,3-5 4,-3 7-22,1-1-2,-3-4-7,3 6-12,0-8-6,1 1-5,0-3-2,-1 3-5,1-1-4,-1-3-6,4-1-5,-6 1-6,5-4-1,0 0-23,1-1-33,-3 0-35,5-2-34,-3 1-40,3-4-27,0 0-34,0 0-35,0 0-30,0 0-32,-6-14-26,6 5-29,-2 0-209,2-2-612,-5 0 271</inkml:trace>
          <inkml:trace contextRef="#ctx0" brushRef="#br0" timeOffset="310.937">909-137 98,'1'-5'250,"-1"5"10,1-5 5,-1 5 7,-1-5-2,1 5-10,0 0-6,0 0-14,0 0 0,0 0 3,0 0-9,-12 16-1,6-6 0,0 4-11,-6 3-7,0 2-11,5 2-10,-3 2-4,-1 4-9,-3 0-8,2 4-8,-3-3-11,4 3-12,1-4-12,1 4-11,1-8-10,3 5-10,0-6-10,-1 8-7,1-1-6,2 1-12,0-8-6,3 0-4,3 0-5,-3-3-10,1 1-2,1-2-8,1-1-14,-1-6-25,0 3-30,2-3-30,1-3-30,-3-1-28,4-2-35,2-2-29,-2-2-23,3-2-29,0-2-32,-1-2-35,3-2-25,8-8-30,-6 0-266,1-5-685,1-10 304</inkml:trace>
          <inkml:trace contextRef="#ctx0" brushRef="#br0" timeOffset="1010.8189">982 328 232,'-5'2'241,"1"2"-2,4-4-1,-10 4 5,9-2-2,1-2 0,-3 5 1,3-5 0,0 0-3,10 8-8,-4-5-5,5-3-10,5 1-7,-1-1-23,7-1-12,0 4-13,-1-3-18,3-2-13,-1-1-9,-1 2-13,1 1-11,-3-3-7,2 3-13,2-2-10,-5 2-7,-1 2-6,2-2-2,-5 2-15,1-4-43,-2 2-44,0 0-43,-1 0-33,-6 0-33,3 0-34,-6 3-38,-4-3-37,12 1-42,-7 2-258,-5-3-613,0 7 272</inkml:trace>
          <inkml:trace contextRef="#ctx0" brushRef="#br0" timeOffset="756.235">1181-204 138,'5'-5'247,"-3"1"-10,2 1-2,-4 3-7,1-3 4,-1 3 8,0 0-2,0 0 3,0 15 3,1-7-5,-1 3 0,-1 4-11,-3 4-7,1 1-5,-4-2-10,2 4-12,-1 1-14,0-2-13,0-1-13,0 2-10,0-3-14,0-3-16,2 3-7,-1-6-12,0-1-9,4 0-14,-2-5-3,-4 0-10,7-1-4,0 0-5,0-6-2,0 5-5,0-5-4,0 5 6,0-5-15,0 0-4,17-16-1,-7 7-6,4-5-3,0-2-9,0-2-7,2-1-6,-3-7 1,5 1-1,-7 4-3,2 1 3,0-7-4,-2 10 2,2 1 2,-6 2 3,2 2 0,-3 0-2,0 4 4,-1 0 1,-1 3-3,-3 0-4,4 1 12,-5 4-9,0 0 8,0 0 3,0 0 6,6 18 8,-8-8 1,-1 4 2,3 3-3,0 3 2,0 0-5,0 2 4,0-2-3,0 0-1,3 2-4,-1-2-1,1 0 1,0 0-2,-1 1-3,1-1-1,1 0-4,-2-1 1,1-5-16,-2 1-29,-1-3-33,5 1-42,-5-2-33,5 1-34,-5-4-33,1 3-38,-2-4-50,1-1-50,-1-1-335,-3 0-744,-1-2 329</inkml:trace>
          <inkml:trace contextRef="#ctx0" brushRef="#br0" timeOffset="1399.9705">1124 526 162,'0'0'227,"0"0"3,-11 0-5,11 0 1,0 0-3,0 0-4,0 0-5,-1-5-16,1 5-4,0 0-10,12-5-6,-3 0-11,-2 3-5,5 1-6,-2-2-13,-1 3 0,6 0-13,-2 0-7,1 2-19,0 0 1,-3 2-4,-1 0-1,0-1-14,-2-1-1,-2 2-3,2 1-1,-2 0-2,-4 1 2,0-1-1,3 1 3,-5 3 3,-2 1 4,-3 0 0,-2 3 4,1-1-2,-5 5-2,3-6 1,-3 3 3,-5 2 0,0-3-4,2 2-3,4-2-7,0-3-8,1 2-6,1-4-9,3-2-5,2 2-4,0-2-6,-2 2-6,4-5-1,2 4-6,1-2-3,1 1 0,2-5-2,2 2-3,2-2-1,5-1-3,-1 0-1,1-1-4,2-1-1,3 0-1,-3 1-15,0-2-23,5 1-28,-5-1-27,0 0-37,-1-3-34,6-2-39,-3 2-31,1-1-41,-1-3-53,-3 3-50,-3-2-62,2 0-242,2-5-726,-3 2 322</inkml:trace>
          <inkml:trace contextRef="#ctx0" brushRef="#br0" timeOffset="1759.9291">1746-306 183,'1'-3'266,"1"-2"-20,1 0-21,-3 5-10,0-6-13,0 6-7,0 0 4,0 0 1,0 0 9,15 14 3,-10-9-4,1 7 0,4-3-9,-3 7-7,5 6 1,1 4 0,-1 2-14,4 1-5,-3 2-15,-2 7-5,-5-3-2,4 3-6,-7 2-7,6 14-12,-8-14-6,-1 0-8,0 15-10,-1-16-6,-3 15-7,2-13-3,-3-3-12,0 4-2,0-1-11,-1-3-9,0-2-6,1-1-5,-1 0-3,-2-1-4,2-5-10,0-1-27,0-6-33,1-2-46,-5-3-44,6-2-52,-2 1-52,1-2-65,-1-3-79,0 1-381,-1-2-817,4-4 363</inkml:trace>
        </inkml:traceGroup>
        <inkml:traceGroup>
          <inkml:annotationXML>
            <emma:emma xmlns:emma="http://www.w3.org/2003/04/emma" version="1.0">
              <emma:interpretation id="{40CEE216-CF4A-480D-9FC1-7051F46A70CB}" emma:medium="tactile" emma:mode="ink">
                <msink:context xmlns:msink="http://schemas.microsoft.com/ink/2010/main" type="inkWord" rotatedBoundingBox="20181,7666 20608,7664 20612,8411 20185,8414"/>
              </emma:interpretation>
            </emma:emma>
          </inkml:annotationXML>
          <inkml:trace contextRef="#ctx0" brushRef="#br0" timeOffset="2801.9238">2729-52 174,'0'0'190,"6"-1"0,-6 1 1,0 0-4,5-2-4,-5 2-6,0 0-2,0 0-7,0 0-5,0 0-1,0 0-4,0 0-1,0 0 6,0 0-11,0 0 0,0 0-9,7-1 1,-7 1 4,0 0-4,0 0 5,0 0 1,0 0-6,0 0 5,0 0-3,-10 13-8,4-8-2,0 3-9,-3 4-6,-2 1-9,-2 0-7,-3 3-7,1 2-7,-7 4-10,0 1-6,-3-2-5,3-1-10,6-3-5,-2-3-6,2 3-1,0-6-7,2 4-6,3-7-6,1 1-1,-1-1-3,5 1-2,0-3-4,0-1-5,2 0-1,0 0 0,0-2-2,2-1-3,2-2 1,0 9 0,2-5-4,2 1 1,1-4-4,1 3 3,3 3 1,4-3 3,1 0-3,5 4-3,-6-2-1,9 3 4,-6-5-5,1 3 4,3-1-2,1 0-1,-5-4 1,-1 4 0,4-1-1,-4 3-1,-1-2-1,4 3 9,-3-5-4,-3-2-4,0 3 1,1 0-3,-2-1-1,0 1 1,1-1 0,-4 0-2,0-2 2,-1 2-2,2-2-10,-3-2-20,-1 7-25,0-7-23,0 2-37,-5-2-32,6 0-25,-2 3-22,-4-3-33,0 0-43,0 0-49,0 0-50,0 0-255,0 0-677,-9 5 300</inkml:trace>
          <inkml:trace contextRef="#ctx0" brushRef="#br0" timeOffset="3151.3147">2442 487 199,'0'0'272,"-6"-4"-1,6 4-7,-6-1-7,6 1-10,0 0-14,-4-2-14,4 2-2,0 0 0,0 0 11,0 0 5,14 10-5,-6-5 3,0-3-7,4 4-14,0-1-15,1 3-16,1-3-15,6 2-12,-8 0-14,9 1-11,0 0-15,0 1-13,-4-1-9,3 0-8,-2 1-10,3-1-6,-2 3-5,0-3-10,2 1-9,-4 0-19,-2-4-46,-2 5-44,-2-6-38,1 5-55,-4-2-44,1-2-64,1 2-68,-4-1-81,-1-4-221,1 3-690,-2-4 306</inkml:trace>
        </inkml:traceGroup>
        <inkml:traceGroup>
          <inkml:annotationXML>
            <emma:emma xmlns:emma="http://www.w3.org/2003/04/emma" version="1.0">
              <emma:interpretation id="{46275D36-B417-4E4A-9401-1B001BE4608F}" emma:medium="tactile" emma:mode="ink">
                <msink:context xmlns:msink="http://schemas.microsoft.com/ink/2010/main" type="inkWord" rotatedBoundingBox="21076,7074 24191,7058 24201,8922 21086,8938">
                  <msink:destinationLink direction="with" ref="{BE91B4F0-795E-4CC4-982C-99FA7D0DDE6B}"/>
                </msink:context>
              </emma:interpretation>
            </emma:emma>
          </inkml:annotationXML>
          <inkml:trace contextRef="#ctx0" brushRef="#br0" timeOffset="4902.8394">3762 128 39,'0'0'192,"6"3"1,-6-3-1,0 0 4,0 0-3,0 0 4,0 0-3,0 0 1,0 0-4,0 0-2,0 0-6,11-6-6,-11 6-2,3-7-11,-3 7-5,0-5-5,2 0-6,-2 3-4,0 2-5,-5-9-15,4 0-3,1 4-3,-2-1-8,-3-3-9,1 3-9,-1-3 0,-6 3-12,4-2-1,-2-1-8,-3 3-3,-3 0-8,0 2-8,-6-2-8,2 3-1,-5 2-2,2 0-7,0 1-3,1 2 3,-4 1 4,2 3-7,0-1-11,1 3-6,2 0 1,-1 1 1,3 9-4,-1-3 7,6 0-8,-7 4 5,10-2 11,-1 0-10,5 6 0,-3-2 0,8 1 14,1 0-10,0 0 2,6-2 0,-1-1-1,5 1 5,-3-2 1,7-2 3,-3 1-1,4-4 4,0 0 0,0-2 8,3-2-11,-3-3-1,5 0-1,0 3 0,3-6-2,-3-2-7,2 1 0,3 0-3,-2-4-3,-1 1 2,2 1-5,-3-2 0,1-1 2,-6 3-3,-1-2-2,-1-5-1,0 5 3,-1-1-31,-3 2-38,2-1-48,-2-1-38,-2 2-39,-1 1-28,-7 0-32,16 1-32,-10-1-25,0-2-28,-6 2-27,14 0-227,-9 2-631,1-1 280</inkml:trace>
          <inkml:trace contextRef="#ctx0" brushRef="#br0" timeOffset="5117.204">4035 421 95,'0'0'299,"0"0"-19,11-3-11,-11 3-17,5-1 3,-5 1 0,0 0-2,0 0 12,0 0 16,0 0 2,5-1 1,-5 1-2,0 0-5,0 0-11,0 0-17,0 0-22,0 0-21,0 0-24,0 0-18,0 0-15,-7-6-12,7 6-17,0 0-27,-3-8-41,3 8-49,0 0-53,0 0-53,0-6-48,0 6-54,0 0-57,0-4-53,5 2-64,-5 2-291,9-2-724,-2 0 321</inkml:trace>
          <inkml:trace contextRef="#ctx0" brushRef="#br0" timeOffset="6536.1561">4376 172 38,'-4'-4'259,"4"4"-6,-6-4-2,6 4-7,0 0-7,-6-1-9,6 1-4,0 0-8,-9-1-12,9 1-10,0 0-11,0 0-12,0 0-20,0 0-11,0 0-16,0 0-12,0 0-9,-5-3-13,5 3-4,0 0-2,0 0-8,14-8-2,-8 2-10,5 0-2,0-2 0,8-7-4,-2 1-4,6-5-4,2-6-2,4-1-7,-2-1-3,-1 0-8,5-3 5,-3-1-6,8-17-6,0 5-1,-3-4-8,-1 2 6,-9 11 6,11-14-20,-14 9 8,2 5 2,-2 0-5,-3 3-4,-6 1-1,2 10 4,-7 0 4,-1 0 12,-3 5 8,0 5 13,1-4 3,-4 5-7,-3-2 3,2 3-5,-3 6-4,-3-4-9,1 2 3,7 4-3,-21 6-8,6-1-1,-2 8 7,-1 3 0,-6 8 4,1 5 0,-1 3-1,-4 14 4,1 6 7,5-2 8,-1 2-11,2 3 6,1 1-3,3-1-2,-2 1-4,2-3 0,4-1-7,4-14-4,2 1-3,-1 0-1,0-2 0,4 0-3,4-3 0,-2 2-4,2-2 2,0-14-5,5 3-6,1-4-10,1-1-21,4-2-21,0-1-20,0-7-32,5-3-19,0-3-22,5-1-15,7-2-14,6-3-14,-1-4-12,4-5-10,1-1-15,-1-5-2,-2-2 7,15-10 4,-17 6 18,0 1 23,0 2 15,-1-2 20,-5 2 16,-5 0 16,-6 6 27,4 0 26,-8 2 25,-4 4 32,-2 0 28,-1 2 21,-4 0 7,-2 5 14,1 3 12,-9-4 5,-1 6 9,-1 4 9,-6 4-1,-5-1 6,-3 10 0,-3-2 8,8-3-6,-4 3 1,6 1-14,5-5-14,1 4-4,1-2-9,2-4-2,4 0-10,3-1-12,2-3 4,0 0-10,2 3-5,3-2 3,5-6-5,0-2-10,4 3 5,6-8-7,1 5-5,4-6-8,-1-2-5,4-3-3,-3-1-8,-3 4-6,-2-5-1,2 0-4,-5-1-5,-3 1 5,-1-4 0,2 5-2,-5 1 3,-6 1 4,-1 5-3,0-4 10,0 4-3,-3-1 9,0 1 2,0 0-2,0 5 17,-6-3-13,6 3 4,-12 8 3,6-2 3,-4 6 1,-1 4 5,0 4 12,-4 6 1,3 1 15,-3 5 6,4 4 10,1 1 9,-1 0-2,1 2-1,4 2-5,0 11 3,1-12-2,-1 2-3,2 13-2,-1-17-5,0 3-7,4-1-1,-4 1-7,5-3-6,-5-2-5,3-2-1,-2 2-2,-6-4-4,4-3-4,-1 1 1,-1-2-5,1-9-2,-2 1 0,1-2-3,-1-2 3,-2 1-4,2-6 0,-4-2 1,-2 2-4,-3-1-1,-2-5-2,-1-3 1,0 4-2,-6-3 1,3-5-3,-8-2 2,-2-3-5,0-1 2,2-3 5,4 2-6,3-1-4,-3-5 4,5 1-2,4 2 1,-2-4-1,3 0-1,3 1 3,3 1-3,-2-3 0,6 0 1,0 6-7,3-3 7,2 0-6,1 0 6,4 3-3,1-3-4,3-2 5,2 2 0,3-4-3,1 1 0,5 0 0,3-6-1,2 2 2,5 0-2,-1-1-8,0 2-8,2 1-10,2-1-18,-1 3-20,-1-2-22,1 3-31,1 0-36,0-1-18,-2 3-31,-8 8-29,0-2-48,-2-4-50,3 2-56,-4 1-261,4 2-702,-6 1 311</inkml:trace>
          <inkml:trace contextRef="#ctx0" brushRef="#br0" timeOffset="7541.3021">5606 190 214,'-7'3'327,"3"0"-32,2-2-33,2-1-25,-5 5-24,5-5-18,0 0-10,0 0 1,9 5 3,-9-5-1,12-3 7,3 3-6,-4 0 1,4-2-13,6-1-11,-3-3-17,3 6-13,1-4-15,2-1-11,-2 0-18,2 0-3,1 3-19,-3 0-5,-1-4-17,1 4-35,-6-1-32,-1 2-33,-4 1-32,4 1-38,-8-2-40,1 2-48,-2 0-42,-1 1-42,-5-2-224,6 6-561,-5-4 248</inkml:trace>
          <inkml:trace contextRef="#ctx0" brushRef="#br0" timeOffset="7987.0809">5783 367 114,'-9'6'255,"0"-6"-12,-3 5 1,6-1-3,-4-2 0,3 1 3,1-2-5,-2 1 2,2 0 0,6-2-18,0 0-21,-8 0-18,8 0-17,0 0-17,0 0-23,0 0-7,0 0-9,0 0-3,0 0-11,29-5-12,-18 4-9,-2 2-4,5 0-9,0 1-7,-2 0-2,1 2-8,1 3-2,-4 1 1,1-1-7,4 5 10,-9-6-2,4 7 0,-5-7 12,0 5 5,-4 3 4,4-4 5,-6 3 8,-3 1-4,3 0 10,-7 0-1,2-2 4,-3 1 0,-4 2-1,0 1-4,-3-2 1,2 1-7,2-4-2,-5-3-7,2 3 0,-4-2-7,6-1-3,2-2-5,-1 1 0,0-2-4,0 0-5,7-3-1,-1 4-5,1-6-6,-1 5-5,5-3-4,1-2-7,-10 2-2,10-2-1,0 5 2,0-5-4,5 6 3,-5-6 0,6 3-1,4 1-2,-3 0-1,3-2-2,1 3-3,3-3 3,2 1-2,-3-1-2,3 1 0,-1-3-1,2 3-2,-1-2-10,1-1-30,-2-1-30,-4 1-39,2 0-44,2-3-44,-2 3-39,-6-3-36,3 3-45,-1-3-53,-3-1-60,2 0-293,-4 2-781,1-2 347</inkml:trace>
          <inkml:trace contextRef="#ctx0" brushRef="#br0" timeOffset="7288.0635">5757-212 78,'0'0'257,"-3"-6"-7,2 3-4,1 3-2,-2-6 1,2 6-4,-1-5 0,1 5 1,-5-3-2,5 3 1,0 0-10,0 0-6,0 0-15,0 0-14,0 0-10,0 0-10,-15 10-8,11-4-5,-2 3-3,1 3-13,0-1-10,1 3-10,-2-3-12,0 1-10,1 1-7,-1-2-14,1-1-3,3-2-6,-2 3-5,-1-5-6,3 4-7,-1-5-1,2 3-9,0-4-3,-3 0-2,4 0-4,0-4 0,0 0 0,0 7-7,0-7-4,0 0-2,0 0-1,10-14-5,-5 8 0,2-6-5,4-1-1,3-5-1,-1-1-3,7-6 0,-2 2-4,-3 5 0,1 0-3,0 1 3,5-6-3,-5 8 2,-4-1-6,4 2 2,-6 3 0,1-1-1,-1 4 5,1-1-2,0 1-4,-2 2-1,-3 1 6,0 2-8,-1 0-1,3 2 1,-8 1-5,7 7 11,-6-1-4,2 6 4,-5 4-5,1 2 8,-4 4 1,0 2-4,-1 4 9,1-6-7,-1 5-2,1-4 0,1-1 3,-2 0-3,1-2 0,4 1 2,-4-1-5,5-2-4,0-4 4,0 5-1,0-6-32,0 3-33,0-5-53,3 1-44,-1 3-41,-1-5-45,-1-1-58,5 1-50,-2-4-56,-2 3-250,3-4-721,-3-2 318</inkml:trace>
          <inkml:trace contextRef="#ctx0" brushRef="#br0" timeOffset="8430.5241">5547-317 31,'0'-4'202,"0"4"3,0-7-6,0 7 2,0 0-4,0-3-2,0 3-8,0 0-5,0 0-8,0 0 2,0 0-1,0 0 0,0 0 5,-12 20 6,8-9 1,-3 6 0,-2 4-5,0-2-2,-6 12-5,0 0-7,2 2 4,-2 0-17,2 1 3,-2 3-22,3-2-10,2 3-8,-5-1-12,4 3-12,5-1-7,-3 0-12,3 0-4,1-1-8,-1 1-9,1-3-2,5-4-7,0 3-2,0-2-9,1 1-1,4-5-11,-3-6-15,2-3-28,6 2-33,-1-1-46,2-2-48,1-2-37,-1 2-49,3-8-56,-2 2-61,0-7-318,7 4-725,-6-5 321</inkml:trace>
          <inkml:trace contextRef="#ctx0" brushRef="#br0" timeOffset="8873.2288">6400-444 236,'0'0'230,"0"-5"-11,0 2-11,0 3-9,0 0-9,5-3-9,-5 3-5,0 0-14,0 0-7,0 0 0,0 0 9,0 0 6,6 11 0,-6 1 2,5-1 8,-4 8-8,4 1-3,-5 3-6,4 8-5,-2 2-3,1 2 1,-2-2-2,3 5-11,-4 1-5,0 0-8,1 4-8,-1-4-7,-5 14 3,5-10-16,-2 12-9,-2-17-9,0 4-6,-2 12-5,0-14-6,-3 12-9,3-12-1,0-1-8,-4 1-7,4-2-7,-3-2 1,2 1-7,-3-3-10,-1 3-28,0-9-37,0 5-36,4-14-61,-2 2-55,-1 0-73,-1-3-81,2-3-412,-2 0-827,3-7 366</inkml:trace>
        </inkml:traceGroup>
      </inkml:traceGroup>
    </inkml:traceGroup>
  </inkml:traceGroup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33:01.9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BE91B4F0-795E-4CC4-982C-99FA7D0DDE6B}" emma:medium="tactile" emma:mode="ink">
          <msink:context xmlns:msink="http://schemas.microsoft.com/ink/2010/main" type="inkDrawing" rotatedBoundingBox="21164,8540 24593,8414 24599,8579 21171,8704" semanticType="underline" shapeName="Other">
            <msink:sourceLink direction="with" ref="{46275D36-B417-4E4A-9401-1B001BE4608F}"/>
          </msink:context>
        </emma:interpretation>
      </emma:emma>
    </inkml:annotationXML>
    <inkml:trace contextRef="#ctx0" brushRef="#br0">0 62 147,'0'0'269,"0"0"-27,0 0-23,0 0-18,0 0-24,0 0-19,0 0-15,0 0-14,0 0-9,0 0-8,0 0 0,0 0-6,0 0 3,0 0 4,2 4-2,-2-4 0,3 4 1,-2-2-4,-1-2-2,2 9-1,-2-3-4,2-4-7,-1 4-8,0 1 0,3 0-11,-2-1-9,3 5 0,1-3-10,3 3-2,1-4 0,3 3-5,2 1-6,6-1 16,1-2-20,11-1-7,-1 2-3,6-5 6,-1-2-13,3-3-4,-4-1 1,6 0-4,5-2-3,15-1 1,0-4 1,-1-2 1,1 0-2,-3 1-5,-13 1-5,15-3 3,-18 4 10,16-3-11,-17 5 3,-1 0-7,-1-1 4,-3 3-8,0-3 5,-2 2 1,-1 3 3,-11-5 5,3 5-12,-1 2 8,-3 0 0,-1 0 13,-6 2 6,0 1 16,-2 1 6,0 1 13,-2-3 13,0 5 5,0-3 9,1 3 5,-4 0-3,3-2-5,-1 2-6,-4-3-10,0 1-4,2 0-8,-2 1 1,0-2-8,4-1-3,-3 2-2,-2-2-8,-1 2 1,6-2-7,-3-3-4,2 2 6,-1-2-7,5 0-4,-1-2-2,0 0-4,4-2 0,0-1-3,8-4 0,-3 0-1,4 1 3,1-5-9,7 3 0,-2-5-2,-4 3-6,5-1-9,-9 7-8,8-9-5,0 6 3,0-1-10,-8 4 0,10 0-3,-8-1 5,8 2 0,-11 4 5,5 0-1,-1-2 3,1 6 2,4-6 4,-4 6 2,5 0 7,1-1-9,3 4 7,-3-3-2,3 0-2,3 0 5,-5 2-3,8 0 3,-3-2 6,1 0-7,1 1 4,0-3 6,-4 3-10,5-2 20,-1 3-14,-2-4 0,-2-1-3,2 3-2,3 3 4,-5-4-1,4-2 5,-3-3 0,0 4 8,-5-1-8,5 0-6,-6-2 5,1 1 0,-7-2-1,-2-2 1,-2 1 1,0 2 2,-3-1 2,-5 1-2,-2 1 2,-2-2 1,-2 2 2,0-1 0,-2 0 4,-2 1 12,-4 1 0,9-2 7,-9 2-11,6-1-2,-6 1 0,0 0-4,5-2-1,-5 2-3,0 0 0,0 0-2,0 0-4,0 0 4,0 0-4,0 0-2,0 0-3,0 0-16,0 0-26,2-5-39,-2 5-48,0 0-49,0 0-67,0 0-77,0 0-98,0 0-257,0 0-737,0 0 326</inkml:trace>
  </inkml:traceGroup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33:23.407"/>
    </inkml:context>
    <inkml:brush xml:id="br0">
      <inkml:brushProperty name="width" value="0.06667" units="cm"/>
      <inkml:brushProperty name="height" value="0.06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EEE57798-5058-4F40-82BF-EFED095F9E14}" emma:medium="tactile" emma:mode="ink">
          <msink:context xmlns:msink="http://schemas.microsoft.com/ink/2010/main" type="inkDrawing" rotatedBoundingBox="5662,8749 21990,8661 21993,9335 5666,9423" shapeName="Other"/>
        </emma:interpretation>
      </emma:emma>
    </inkml:annotationXML>
    <inkml:trace contextRef="#ctx0" brushRef="#br0">16331 0 104,'0'0'149,"0"0"-14,0 0-6,-11 4-10,11-4-11,-5 4-12,1-1-2,4-3-9,-6 5-4,4-2-2,-3 2-2,0-2 1,0 0-2,1 3-9,-2-2 10,1 4-13,-1-2 6,-4 1-3,-1 4-5,4-3-10,-4 1-4,-2 1-5,2 0-1,-6 2-5,-4 1-4,3 2-2,-3-2-4,1 3-3,-5 0-2,-3 3-2,0 0-3,-3 1 2,4-2-4,-4 0-1,1 0-6,0 1-2,-7-1-1,2 2-2,-1-1-3,-2-3-5,-3 4 4,1-5-4,0 4 5,-2-5-8,1 2 3,-16 4-3,15-7-6,-14 3-2,-1 1-4,2-2-7,-8-1 6,4 0 2,-1-3-2,1-1 8,-4-3 4,5 1-3,-4 3 1,-2-5-1,1 5 5,-5-5-4,4-1 5,3 1 6,-6 0-2,2-6 5,0 2 2,-4 0-3,4-1-2,1 0 5,-4 2-5,3-3 4,0-1-4,-1-1 3,-2 2-3,3-6 3,-2 6-3,0 0-1,-2-6-2,0 0-1,6 1 4,-4-1 1,-1 4-1,-1-7-1,4 5 3,-5-4-4,4 0 4,-1-3-2,3 5-2,-2-5 0,1 6 4,-2-2-3,0-4 1,1 2 0,6 1 2,-4-3 1,5 4-4,-2-2 0,-5-1 4,2 0 0,4 3 0,-4-6-6,5 9 5,0-1-3,-2-2 11,-1 0 5,2 3 4,13 3-5,-16-5 8,-2 3-7,6-2-1,-5 4-1,21-4 0,-21-2-3,-1 3 4,18 1 1,-18-3-8,8 3 5,-3 1-3,16-2 2,-1 1 0,-16-4 2,-1 2 0,3-1 0,0 0-7,13 5 6,-15-4 3,16 0-2,-17 1-2,15-1-1,-15 0-1,0-2 0,1 2-1,1 2 1,13-2 0,-12 2-2,11 1-3,-11-5 4,0 4-5,0-2 3,-2 0 1,2 4 1,12-1-4,-16-1 5,3-3 5,13 0 0,-14 2 4,-2-2-2,17-3-5,-15 6 2,-4 2 0,18-1 1,-13-3-3,-3-5 1,4 7-4,0-2 1,16-4-2,-5 3 1,-9-1 7,-1-1-6,-4 4 2,3-4 3,12 3 3,2-1 0,-14 3-1,13-2 4,-18 1-1,3 0-3,1-2 0,-2 3 1,3 3-3,13-6-1,-11 3-2,-2-3 1,13 4-4,-14-1 1,-3 1 0,3-1 1,0-1-1,0 0 3,-2 2-1,1 0 0,2-2 1,13 0-1,-17 6 6,-1-4-3,2-3 0,1 3 1,-1 0-2,3 0 3,-3-1 6,3 0-3,-5 3 2,3 0-6,-1-2 2,0 5-3,-2-4 2,3 4-4,1-3-1,-3 1 0,-4 1 2,3-2-3,0 5-4,4-4-3,-6 1 8,2-2-5,3 0 1,-4 3-1,0-3-2,2 6 2,-2-4 0,2 2-4,-2-2 1,1 0-1,-1 2 1,1 1 0,-1 0 2,-6-3 4,9 2-2,-1-1 4,-1 3-3,2-3 4,-3 5 1,5-6-1,-3 4 1,2 0-2,-1 2 0,0-2 1,3 2-1,0-2 3,0 2-6,-1-2-2,-1 5 2,0-6-1,-3 7 4,5-6-6,-2-1 6,15 6-7,-13-4 3,-2-2-1,2 6 0,-5-7-3,20 1 2,-19 0 0,3 3 3,13-6-5,-12 1 4,13-1-2,-13 1 0,17-1 2,-5 2-2,-15-8 4,17 8-1,1-1 0,-2-4-1,1-1-2,0 2 2,-1 0 2,3-1-1,-4-2 0,2 6-1,0-2-2,-2 1 3,2-4-4,1 2 7,1-1-6,1-2 0,1 3-1,0 0-2,-3 0 4,1-2-5,4 2-1,1-4 6,-1 5 0,-3-3 6,2 2-7,1 0 3,1 0-3,1-3 3,3 2 1,-3 1-1,2-3 1,1 5-4,1-1 1,-3-1-4,1 4-1,0-3-1,2 0 2,-6-1-1,9 5 0,-7 1 0,4-4 0,-3 3-1,3-1 0,-2-2 1,2 4 3,-1-3-4,-2 1-3,3 1 6,0-3-5,7 1 4,-5-1 0,-1-2 3,-2 4-9,7-4 16,1 4-7,-7-3 0,8-1 3,-6 1 1,8 2 0,-2-3-1,1 0 1,0 2 2,-3 2-8,3-3-1,-2 2 4,0 1-2,1-4 9,1 5-9,0-3-2,0 2-8,0-1 9,-1 1-3,-2-1-2,5 1 0,-4 2 4,4-3-5,-4 2 2,2 1 1,2-1 0,-1-1 0,2-1 3,-3 4-3,4-2 2,-1-1-7,3 0 4,-2 1 2,-1 0 0,1 0 4,2-1-2,-2 1 3,1-2 4,4 2-2,0-1 16,0-1-13,-5 2 0,8-3-1,-3 1-3,0 0 7,-1 0-3,5-3 1,-2 4-2,7-3-1,-4 0 3,-2 1 2,5 0-1,-1-3 3,2 2-9,6-1 10,-11 4-4,6-3 2,5-1 16,-10 0-10,4 1-3,6-1 0,0 0 3,0 0 0,-9 0 1,9 0-5,0 0-3,0 0 2,0 0 1,0 0-5,0 0-2,-5-5 5,5 5-5,0 0-5,-3-6-1,3 6 0,-2-5-4,2 2 9,-2-3 0,2 0-7,-3 2 1,3-2-3,-1-2 0,-1 1-1,-1-1 3,1-3 3,2 3 0,-4-4-7,4 1 9,-5 0-7,1-2 5,-1 3-3,1-1 0,4 0 3,-5 2-4,0-1-7,1-1 3,0 3 10,2 2-11,0-1 6,0 1-4,-3 0 2,4 1 2,-1-3-1,-1 5-2,3 3 2,-1-8 0,0 6-8,1 2-1,-4-4 4,4 4-1,0 0-7,0 0 7,0 0 1,0 0-5,0 0-1,-2 16 8,2-8-1,0-1 4,0 5-10,0 1 2,0 1 3,0 0 4,0 1-9,0 1 9,0-3 12,0 2-12,0 1-2,0-1 2,0 0-4,0-1 4,0-1-1,0 0 2,0-3-4,2 4 5,-1-5 4,4 2-7,-1-3 1,2-2 9,1 5-2,3-3 4,-2-2 14,4-2-20,0 1 1,4 1 3,-2-4 2,3-2-5,-1 2 2,4-5 2,-3 2-3,5-3 0,-2-3-4,-4 3-4,5-2 8,-3 1-3,2-3 5,-2 2-14,-6 1 5,2-1 4,1 2-22,-7 0-28,1 0-30,-2 2-46,-2-1-55,-1 2-80,-4 1-86,6-4-249,-2-1-640,-3 0 283</inkml:trace>
  </inkml:traceGroup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34:17.1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2CF59A9D-E560-44D7-9E7A-A7415F0DE7BC}" emma:medium="tactile" emma:mode="ink">
          <msink:context xmlns:msink="http://schemas.microsoft.com/ink/2010/main" type="inkDrawing" rotatedBoundingBox="15539,10214 17253,10278 17247,10430 15534,10365" semanticType="underline" shapeName="Other">
            <msink:sourceLink direction="with" ref="{E3230DE6-7B99-4F08-97F4-D0F08A77ED49}"/>
          </msink:context>
        </emma:interpretation>
      </emma:emma>
    </inkml:annotationXML>
    <inkml:trace contextRef="#ctx0" brushRef="#br0">0 93 204,'0'0'213,"0"0"-7,0 0-9,0 0-3,0 0-3,0 0 0,0 0-6,0 0-5,0 0 0,0 0 1,23-9-8,-12 7-2,6-2-8,3-1-8,12-4-5,4 3-15,3-2-9,7 0-8,15-1-8,7 1-9,-1 1-16,8 1-11,-1 2-1,3 1-7,28 2-10,-32 0-8,-2 1 1,2-3-8,-2 6-3,0-1-1,-2 4-6,0-3-6,-5 5 2,-5 0-8,-15-1 3,1 1-5,-4-3-2,2 4-2,-7 0-1,-1 0-2,-6-3-6,-9 1-24,-4-1-16,-3 0-13,-2-2-12,-3 2-12,-5-3-16,-3 3-25,0-3-30,-6 3-34,-7-1-38,-3 4-43,-6-4-33,-10 6-168,-2-4-497,-6-1 220</inkml:trace>
  </inkml:traceGroup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34:16.2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377A6E26-7A8A-412A-B43C-8774D8191845}" emma:medium="tactile" emma:mode="ink">
          <msink:context xmlns:msink="http://schemas.microsoft.com/ink/2010/main" type="inkDrawing" rotatedBoundingBox="21977,10468 23863,10464 23864,10519 21978,10523" semanticType="underline" shapeName="Other">
            <msink:sourceLink direction="with" ref="{46B6108D-50C2-4759-B840-95B1E898CB61}"/>
          </msink:context>
        </emma:interpretation>
      </emma:emma>
    </inkml:annotationXML>
    <inkml:trace contextRef="#ctx0" brushRef="#br0">92 21 21,'-21'1'306,"0"-1"-32,6 1-27,3 2-28,4-3-22,0 0-23,8 0-19,-8 0-15,8 0-9,0 0 1,0 0 7,0 0 9,24-3 4,-3 1-3,6 1 0,10-2-5,2 2-3,8 1-13,13-1-8,3 3-7,2-2-3,2 1-14,-1-1-13,4 2-1,-2-2-15,1 1 8,3-1-9,3-1-6,4-2-8,-4 1-3,-4-2-9,3 1-4,0 2-5,-6-3-3,-2 2-5,-3 2-1,-4 0-4,-17-3 2,-2 6-7,1-3-4,-3 0 7,1 2-7,-7-2-3,-7 3-10,-1-2-12,-3 0-21,-4 0 0,-3 5-20,1-5-12,-2 1-24,-7 1-26,3-1-19,-4 3-39,0 1-52,-4-3-50,-2 3-244,-4 0-566,-2-2 250</inkml:trace>
  </inkml:traceGroup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34:17.4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3BF4F30B-C782-41B2-BD40-EAB7C42453FB}" emma:medium="tactile" emma:mode="ink">
          <msink:context xmlns:msink="http://schemas.microsoft.com/ink/2010/main" type="writingRegion" rotatedBoundingBox="15446,10250 20048,11132 19850,12163 15248,11281"/>
        </emma:interpretation>
      </emma:emma>
    </inkml:annotationXML>
    <inkml:traceGroup>
      <inkml:annotationXML>
        <emma:emma xmlns:emma="http://www.w3.org/2003/04/emma" version="1.0">
          <emma:interpretation id="{F287E61C-4DAA-49AF-9357-943A586F0327}" emma:medium="tactile" emma:mode="ink">
            <msink:context xmlns:msink="http://schemas.microsoft.com/ink/2010/main" type="paragraph" rotatedBoundingBox="15446,10250 20048,11132 19850,12163 15248,1128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C05CBA7-506E-4E56-8E4B-C01441904087}" emma:medium="tactile" emma:mode="ink">
              <msink:context xmlns:msink="http://schemas.microsoft.com/ink/2010/main" type="line" rotatedBoundingBox="15446,10250 20048,11132 19850,12163 15248,11281"/>
            </emma:interpretation>
          </emma:emma>
        </inkml:annotationXML>
        <inkml:traceGroup>
          <inkml:annotationXML>
            <emma:emma xmlns:emma="http://www.w3.org/2003/04/emma" version="1.0">
              <emma:interpretation id="{CC661111-F04E-47BB-AF84-C1AE2CA74CF7}" emma:medium="tactile" emma:mode="ink">
                <msink:context xmlns:msink="http://schemas.microsoft.com/ink/2010/main" type="inkWord" rotatedBoundingBox="15444,10259 16934,10545 16879,10835 15388,10550"/>
              </emma:interpretation>
            </emma:emma>
          </inkml:annotationXML>
          <inkml:trace contextRef="#ctx0" brushRef="#br0">77 1 64,'-22'2'265,"9"2"-26,0-1-25,1 0-21,4 1-22,4-1-17,-1-1-7,5-2 1,1 7 22,5-5 5,2 2 10,6-1 10,7 2-5,13 1 2,3-6 0,4 3-15,18-3 6,4 0-16,3-3-9,1 0-9,4 1-13,-1-3-11,4 4-2,-1-2-19,-1 0-3,-2 0-20,3 0-7,-8-1-4,-2 3-8,-2-2-9,-14 3-8,-2-1-1,-4 0 0,1 0-10,-3 1-3,-1 0-3,-6 1-7,-5-1-33,-6 0-31,5 2-30,-11-2-25,2 2-30,-6 0-29,0 2-27,-3 0-36,-2 1-37,-3-2-47,0 3-268,-4-1-618,-3 2 273</inkml:trace>
        </inkml:traceGroup>
        <inkml:traceGroup>
          <inkml:annotationXML>
            <emma:emma xmlns:emma="http://www.w3.org/2003/04/emma" version="1.0">
              <emma:interpretation id="{7C24D146-16F7-4167-B09A-94129F74A07D}" emma:medium="tactile" emma:mode="ink">
                <msink:context xmlns:msink="http://schemas.microsoft.com/ink/2010/main" type="inkWord" rotatedBoundingBox="17338,10613 20048,11132 19850,12163 17140,11643">
                  <msink:destinationLink direction="with" ref="{6D2C3B7F-6422-40B5-9CC3-64B161F5BAC4}"/>
                </msink:context>
              </emma:interpretation>
            </emma:emma>
          </inkml:annotationXML>
          <inkml:trace contextRef="#ctx0" brushRef="#br0" timeOffset="7974.5639">2169 859 205,'0'-5'237,"0"5"-6,0 0-4,0-6-7,0 6-5,-1-8-7,-2 6-8,3 2-8,-2-6 1,2 6-9,-4-9-5,2 5-6,-3 0-7,3 2-9,-2-7-2,1 5-12,-3-2-10,1 2-13,-1 0-6,1-1-15,-3-1 3,-1 2-22,0 0-7,-4 1-5,-2 1-6,2 2-4,-2 1-9,-1 0-7,0 2 6,-3 0-8,-1 2-7,1 1-2,-1 3-1,2-1-1,-2 2 0,4-3-2,5 4 0,-5 1 0,5-2-4,0 1-1,1 1-6,2 0 2,0 5 0,1-4 1,2 2 0,4-1 4,-3 0-4,3-1 1,2 2-2,0-1-5,4 0 3,0-2 8,0 1-10,2 1 8,3-3-13,0 0 10,4 3-18,-1-5 4,-2 0 4,4-2-8,1-1 6,-4-1-3,10 2-2,-7-4 0,1 0-4,4-2-15,-4 1-23,0-2-25,1 0-25,-3 0-33,-1-2-32,2 1-36,-2-1-35,0 1-22,0 1-40,-2-3-32,0 3-214,-1 0-579,-4-2 256</inkml:trace>
          <inkml:trace contextRef="#ctx0" brushRef="#br0" timeOffset="8256.916">2328 1062 223,'0'0'241,"0"0"1,0-5-4,0 5-5,0 0-2,0 0 2,0 0-7,0 0 2,0 0 6,0 0-12,15 2 3,-15-2-11,10 1-8,-1-1-18,0-1-13,2 1-9,1-2-14,4 2-11,-2-3-16,-2 3-10,3 0-12,-3 0-13,5 0-8,-3-2-7,1 2-14,-1 0-4,-1 0-6,1-1-7,-1 2-25,-6-1-42,3 0-42,-3 1-38,0-1-38,2 0-40,-9 0-43,8 1-44,-8-1-39,8 0-281,-8 0-637,0 0 281</inkml:trace>
          <inkml:trace contextRef="#ctx0" brushRef="#br0" timeOffset="8606.9815">2749 956 139,'3'-6'248,"0"-1"-2,2 2-1,-2-4 0,-2-2-6,4 0-2,-3 0-3,0 1-3,2-2 5,-3-2-11,0 6 14,3-6-22,-3 5-8,2-1 1,-3 4-6,1-3-13,-1 3-9,0 2-11,1 0-7,-1 4-14,0-9-13,0 9-14,1-2-19,-1 2-8,0 0-8,0 0-9,0 0-13,0 0 0,-2 19-9,2-8 3,-1-1 2,1 5-10,0 0-5,0-1-4,1 0-1,0 6-3,-1 0 3,0-1-11,4 0-2,-2-1-5,-2-1-1,4 0-3,-3 2-3,2-8 5,-1 3-8,-1 1-2,1-3 1,1 1-6,-2-2-7,3 1-14,-3 0-15,-1-2-22,3-3-23,0 0-34,-1-1-25,1 0-30,-3-1-23,0-1-24,2 1-34,-2-5-29,2 8-22,-2-5-20,0-3-24,0 0-236,-1 5-620,1-5 274</inkml:trace>
          <inkml:trace contextRef="#ctx0" brushRef="#br0" timeOffset="8824.268">2710 1237 106,'-5'4'231,"5"-4"0,-6 1-10,1 2-2,5-3-6,0 0-5,0 0 3,0 0-4,-1 4 9,1-4 5,3 5 8,-3-5-7,8 8-6,-2-4-11,4 1-12,1-2-9,3 0-11,-1 3-15,1-4-15,7 3-13,-2-1-10,1-4-15,2 6-10,2-4-8,-1 0-11,-5-2-5,6 0-12,-6 1-15,-2-1-23,8 0-35,-7-1-39,-4-2-49,1-2-49,-2 3-52,-1-1-63,2-3-59,-4 1-293,-2-1-668,1 0 297</inkml:trace>
          <inkml:trace contextRef="#ctx0" brushRef="#br0" timeOffset="9281.1034">3195 619 290,'-4'-5'298,"-1"1"-10,4-2-8,-4 3-13,4-2-7,-4 3-13,1-2-11,4 4-15,-1-5-24,1 5-21,0 0-16,0 0-9,0 0-14,0 0-11,0 0 2,0 0-10,17 16-2,-6-9-5,2 3-6,-2-4-4,6 7-10,0-1-14,-2 2 2,3 0-10,3-1-9,1 0 1,-1-1-6,0 1-10,5 4 3,-9-4-9,0 3 2,-2 0-6,1-2-2,-1 0-1,0 3-5,-3-3-4,0 3 3,-5 3 0,-1-6 2,-3-1 8,-3 7 6,0 0 2,-3 1 1,-3-3-4,-1 2 9,0 0 7,1-5-5,-8 4-2,-3 6 0,5-8-5,-2-6-3,2 6 3,-3 0-12,4 0-4,-4 0-1,9-7-6,-7 5-1,7-4 3,-1 3-9,1-8-11,1 2-21,-2 1-36,3-4-44,4-2-41,-4 3-49,2 0-48,1-3-70,1-3-79,-1 4-328,5-1-770,-4-3 341</inkml:trace>
          <inkml:trace contextRef="#ctx0" brushRef="#br0" timeOffset="10271.9411">3886 1038 47,'0'0'191,"0"0"-15,-4-4-16,1 2-17,3 2-10,0 0-9,-8-3 1,8 3 0,0 0 11,-16 3 1,16-3 6,-7 2 4,1-2 3,0 3 2,-1 1-3,1-2 1,0 2-3,0 0 0,1-1-9,-5 6-8,2 0-3,-2-1-2,-1 3-12,0-2 1,-3 7 3,-2 1-7,6 1-5,-12 4-6,11-2-4,-2-1-19,0 1 4,-1 1-16,1-1-3,-3 3-6,3-2-2,-1-2-5,3-2-5,0 2-9,4-1-4,-1-6-7,0 6 0,3-7-5,2-2-22,0-3-36,0-1-36,2 3-38,2-4-43,-1 1-48,0-5-50,6 1-63,-6-1-248,18-9-613,-5-1 271</inkml:trace>
          <inkml:trace contextRef="#ctx0" brushRef="#br0" timeOffset="10710.6718">4245 745 165,'0'-4'296,"4"1"-22,-4 3-18,0 0-15,-4-5-9,4 5-12,0 0-9,0 0-6,-23 9-2,14-3 14,-1 2-1,-1 5-2,0-3 0,0 6-5,1 2-5,-4-2-13,6 2-16,-2-2-11,4 3-18,4 1-10,-3-6-15,5-1-13,-2 0-10,2 1 0,4-3-19,1 0-5,1 0-4,1-1-6,4 0-7,3-5 2,-1 2-11,0-2-3,9-3-3,-1 2-3,5-7-3,5 3-10,4-5 2,-5-5-3,4 3 0,-3-10-4,-3 5-4,2-5 4,-4 0-1,1-2-4,-9 7-1,1-5-2,-3 0-4,-3-2 5,-2 2-3,-1-5 5,-4 2-2,-1 2 0,-5-3 3,0 0 0,-5-1-3,-3 3 6,-2-1-3,-2 0 0,-8-1 0,-4 1-3,5 5 0,-12 3-2,0 1-2,-1 3-2,-3 4-4,-1 5-2,-2 2-13,1 4-28,3 2-48,0 3-60,6 6-55,-3 3-58,-1 3-73,8 1-93,-3 5-309,2 4-797,-7 14 352</inkml:trace>
        </inkml:traceGroup>
      </inkml:traceGroup>
    </inkml:traceGroup>
  </inkml:traceGroup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34:31.9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6D2C3B7F-6422-40B5-9CC3-64B161F5BAC4}" emma:medium="tactile" emma:mode="ink">
          <msink:context xmlns:msink="http://schemas.microsoft.com/ink/2010/main" type="inkDrawing" rotatedBoundingBox="16119,12103 19848,12179 19827,13245 16098,13170" semanticType="callout" shapeName="Other">
            <msink:sourceLink direction="with" ref="{3D96AEE0-4CF3-426A-A686-E0FC86650A05}"/>
            <msink:sourceLink direction="with" ref="{7C24D146-16F7-4167-B09A-94129F74A07D}"/>
          </msink:context>
        </emma:interpretation>
      </emma:emma>
    </inkml:annotationXML>
    <inkml:trace contextRef="#ctx0" brushRef="#br0">8 534 138,'-6'-13'300,"0"1"-30,2 1-26,4-3-25,0 1-26,4 6-16,1-7-18,2 2-15,1-1-15,4-4-11,4-1-6,12 2 5,0-4 9,9-3 4,16 0 3,2-4 1,7 4-6,6-2 2,9 5-10,35-6-10,-2-1-6,-1 4-13,3 3-2,6 0-12,-4 5-2,10 0-5,1-2-4,0 6-13,10 2-4,-3-2 14,5 2-15,-2 2-3,-4 6-8,0 1-3,-5 0-2,1 5-6,0-1-12,-10-4 12,-3 4 0,-11 3-3,-28-6-4,-2 4 1,-3 0-9,0-3 3,-4 1 0,-20-4 2,-2 1-9,3-1 4,-5 2-2,-3 0 3,-6-3-6,-6-1 6,-12 2-8,7-1-1,-9 0 21,-2-1-12,-2 2 24,-5 1 10,-4 0 1,10 0-9,-10 0 2,0 0 2,0 0-15,0 0-2,-30 4-4,14-2 11,2 1 13,1 1 3,-3 3 3,0-1 0,3 1-5,-4 3-4,-1 1-4,5 4-6,-2-2 1,3 3-2,2 7 3,0-1 0,-1 4 5,2 3 2,3 0 9,-2 7 5,5 0 0,1 0-1,-1 3 0,2-1-6,-3 4-3,4-3-4,4 1-3,-9 14-4,5-14-5,-1 1-3,1-1-1,0 2-1,0-6-2,0-2-2,-4 0 0,4-2-6,0-2 1,0-10-7,0 2-5,5-2-17,-5-7-29,0 2-30,1 1-41,-1-10-39,0 1-38,4 1-30,-4-3-40,-5 2-52,5-3-66,-5-1-356,5-3-797,0 0 352</inkml:trace>
  </inkml:traceGroup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0:44.75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7 184 76,'-5'-5'200,"5"5"2,0-5 1,0 5 2,0 0 2,0 0 0,0 0 2,-8-5-1,8 5-2,0 0-3,-6-1-2,6 1-6,0 0-2,-3-2-5,3 2-14,0 0-7,0 0-13,0 0-8,0 0-22,0 0-16,0 0-7,0 0-9,0 0-10,-6 6-11,6-6 1,0 0 0,0 0-1,15 6 7,-7-5-1,-3 2 4,5-3-2,3 0 1,-4 0 9,4-3-13,-1 1 8,1-2-11,4-1-8,-2 0 2,3-1-13,-1 1-4,-1-2-1,1-2-8,-1 3-1,-1-6-4,2 3-3,-1-1-3,-1 1-2,2 0-6,-4 2-2,0 1 1,-1-2-3,2-1-5,-5 2-1,2 1-1,0 0-3,-2 1 2,1 1-5,-3 0-9,-1 1-7,-1 0-18,2 0-18,-3 0-23,2 1-36,0-2-33,-1 3-24,-5 1-24,9 0-34,-9 0-27,0 0-27,9 4-32,-9-4-31,3 2-253,-3-2-640,-2 7 285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34:32.3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84B88249-EAFC-47F0-9054-3D39CA966E0F}" emma:medium="tactile" emma:mode="ink">
          <msink:context xmlns:msink="http://schemas.microsoft.com/ink/2010/main" type="inkDrawing" rotatedBoundingBox="16376,13716 19527,13414 19530,13448 16379,13750" semanticType="underline" shapeName="Other">
            <msink:sourceLink direction="with" ref="{3D96AEE0-4CF3-426A-A686-E0FC86650A05}"/>
            <msink:sourceLink direction="with" ref="{3FACD648-4662-49BD-9367-84DC03B31BB7}"/>
          </msink:context>
        </emma:interpretation>
      </emma:emma>
    </inkml:annotationXML>
    <inkml:trace contextRef="#ctx0" brushRef="#br0">7 306 146,'-10'1'275,"3"1"-21,1-2-22,6 0-16,-7 1-19,7-1-11,0 0-2,0 0-2,0 0-1,24-9 0,-11 7 2,8-4-5,4 3 11,14-3 4,5 1-3,15 0-9,10-2 0,6 1-18,34 1-14,1-5-10,8 4-14,2 1-13,1-2-15,2-4-10,9 5-5,-4-7-3,1 1-11,3 2-7,0-4-5,-1-2-5,-7 0-9,-6 3 0,1 0-6,-10-3 1,-35 5-6,32-5-7,-31 8 3,-2-2-12,-4 5 2,-4-4-4,-6 3-17,1 0-7,-17 5-15,-6-3-25,-1-2-20,-4 4-18,-9 1-19,-2 1-16,-6 0-23,-1 1-21,-2 1-32,-4 1-36,-3 2-58,-4 0-51,-1-5-190,0 0-579,-13 10 255</inkml:trace>
  </inkml:traceGroup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34:43.5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17CC91FF-C5C5-43D7-97F3-1B9B9849C716}" emma:medium="tactile" emma:mode="ink">
          <msink:context xmlns:msink="http://schemas.microsoft.com/ink/2010/main" type="inkDrawing" rotatedBoundingBox="19791,12822 21511,11296 21787,11606 20066,13132" semanticType="callout" shapeName="Other">
            <msink:sourceLink direction="with" ref="{3FACD648-4662-49BD-9367-84DC03B31BB7}"/>
            <msink:sourceLink direction="with" ref="{46B6108D-50C2-4759-B840-95B1E898CB61}"/>
          </msink:context>
        </emma:interpretation>
      </emma:emma>
    </inkml:annotationXML>
    <inkml:trace contextRef="#ctx0" brushRef="#br0">27 1198 42,'0'0'215,"0"0"-4,0 0-4,0 0 2,0 0-1,0 0-9,0 0-3,0 0-8,0 0-8,0 0-7,0 0-11,-16 5-8,16-5-7,0 0-8,0 0-6,-5 5-3,5-5-6,-2 5-8,2-5 3,-3 8-1,3-5 3,0 2-10,0 2 12,3-1-8,-3 2 9,1 2-17,0-1 14,0 2-8,2 3-1,-1 0 0,2 4-3,1 1-2,-3 1-25,2 0-4,1-1-1,-1 4-2,-2-3-10,-1 0 0,2-1-6,2 1-6,0-1-5,-3 1-2,4-1-5,-1-6 3,-4-1-8,4 3-3,2-6 0,-3 3 1,1-5 0,1-1 2,4-1-2,-4-2 0,4-4 0,6-6-7,4-4-1,7-10-2,2-8-4,13-9 0,-1-15-6,6-1 3,-3-5-5,21-25-2,-5 7-3,-15 18-1,18-25-3,4 0-9,3 3-6,-4 1-10,7 0-11,2 3-4,-9 1-6,7 5-1,-20 25 4,28-18-7,-34 20 1,1 6 1,-3-4-14,2 1 21,-15 13-7,1-1-11,-6 6-13,3 0-2,-3-2-25,-3 4-16,-6 6-22,0-3-23,-1 6-25,-6 2-41,-1 2-36,1-2-70,-1 1-300,-1 1-679,-2 2 301</inkml:trace>
  </inkml:traceGroup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35:11.05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FF4C6BD7-7E5F-4FD4-9662-D1633E2E50D1}" emma:medium="tactile" emma:mode="ink">
          <msink:context xmlns:msink="http://schemas.microsoft.com/ink/2010/main" type="writingRegion" rotatedBoundingBox="81,10 22890,-140 22957,10002 148,10154"/>
        </emma:interpretation>
      </emma:emma>
    </inkml:annotationXML>
    <inkml:traceGroup>
      <inkml:annotationXML>
        <emma:emma xmlns:emma="http://www.w3.org/2003/04/emma" version="1.0">
          <emma:interpretation id="{A5091C99-AEFE-4EEE-9DE2-225CEC646A62}" emma:medium="tactile" emma:mode="ink">
            <msink:context xmlns:msink="http://schemas.microsoft.com/ink/2010/main" type="paragraph" rotatedBoundingBox="83,7 16487,-8 16489,1590 85,160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8E1A3B3-B275-47CF-9261-5A77B53C1C17}" emma:medium="tactile" emma:mode="ink">
              <msink:context xmlns:msink="http://schemas.microsoft.com/ink/2010/main" type="line" rotatedBoundingBox="83,7 16487,-8 16489,1590 85,1606"/>
            </emma:interpretation>
          </emma:emma>
        </inkml:annotationXML>
        <inkml:traceGroup>
          <inkml:annotationXML>
            <emma:emma xmlns:emma="http://www.w3.org/2003/04/emma" version="1.0">
              <emma:interpretation id="{971A16CB-459C-4AF2-BF0F-98F1861ED241}" emma:medium="tactile" emma:mode="ink">
                <msink:context xmlns:msink="http://schemas.microsoft.com/ink/2010/main" type="inkWord" rotatedBoundingBox="83,7 3170,4 3172,1435 84,1438"/>
              </emma:interpretation>
            </emma:emma>
          </inkml:annotationXML>
          <inkml:trace contextRef="#ctx0" brushRef="#br0">11 233 200,'-4'-14'202,"0"3"-17,1 0-17,3-2-9,0 1-12,3-1-11,6-5-12,2 3-8,5-4-6,2 2-14,8-2-5,4 2-4,2-2-7,0 4-10,1 6-9,4 3-3,-6 1-6,-4 5-4,-5 0-1,1 4-2,-1 1-5,-3 4 6,-1 2-3,-7 0 2,-1 0 7,-3 1 7,-2 2 3,0 5 6,-5 4-3,-3-3 4,-2 8 2,-4-1-5,-6 1 1,2-2 3,-4 2-12,2-10-9,-7 7-3,6-6-2,1-3-6,3 2-1,-3-3-6,4-5 7,5 1-18,-3-3 2,7 3-2,-1-4 2,6 4-4,-1 2-2,4-1-3,5-3-5,2 0 4,4 2-1,2 0-3,4 0 3,-2-3-1,8 6 8,1-1-10,-8-2-3,0-1 1,-1-1-3,-3-1 4,2 3-3,-10-3-1,1 4 3,0-3 1,-1 2-3,-9-2 2,1 4-1,-4-1 2,-3 5 0,-1-2-1,-6-5-1,-7 4 3,2-3 1,-5 0 2,-3-3-2,-9 3 2,2-5-1,-1 0 3,0 0-5,3-4 4,-6-3-6,9-5 2,2 4-1,-4-5-3,6 1-4,1-3 0,3 4-6,5-4-12,0 0-20,4 2-19,4-5-24,1 5-23,2-2-27,8-2-20,2 1-45,4-3-15,6 2-27,2-1-201,11 0-474,4 1 210</inkml:trace>
          <inkml:trace contextRef="#ctx0" brushRef="#br0" timeOffset="-505.4327">273 69 98,'0'12'194,"0"0"-6,0 8 0,5 1-8,-5 9-6,0 0-8,0-1-9,3 1-7,-3 1-11,0 0-6,0 1-7,3-1-10,-6 3-10,6-3-11,-3 0-8,-3 2-7,3-3-8,-2 1-8,1 1-6,1-11-8,-3 2-4,1-1-16,-3-1-25,5-1-28,-3-6-33,2-3-43,-1 1-29,2-6-34,0-1-25,0 1-155,-3-4-369,3-2 163</inkml:trace>
          <inkml:trace contextRef="#ctx0" brushRef="#br0" timeOffset="728.4961">980 427 20,'-11'4'212,"-7"-2"3,0 1 8,-4 4 1,-1 0-3,-8 3-11,7 0-7,5-1-5,-3 3-14,1 1-16,2-1-16,6 1-12,2 5-9,3-5-14,-1 4-6,6 1-16,3 1-6,0-2-7,5 4-6,1-3-5,3-6-6,-2 2-9,8 0-6,-3-6-2,8 1-5,1 0-2,-2-4-1,0-2-8,-1-1-1,4-2-4,-2 0 3,0-6-11,-2-2 5,2-1-4,-8 2-3,5-5-3,-3-1-1,-3 1-1,0-2-3,-5 1-1,-1-1 1,-5 1-3,0-1 1,0 3-3,-5-4 2,3 3-1,-9 2 0,3 3 0,-3-1 0,1 3 3,-1 3 5,3 2 13,-2 0-13,2 2 1,1 1 4,-3 3-5,5-1-4,-1 5 7,1 0-4,3 2-4,1 4 4,2-7 6,1 4-5,3-1-3,3-1-3,1 3 4,4-5-2,0 0 1,5 1-2,0 0 0,3-5 3,-1 0-9,2-2 3,0-2 5,-3 0-8,4-3 10,-4-3-9,2-4 2,0-1-2,0 1 1,-3-6 0,1 0 5,-2-3-4,-3-2-7,-2 1 12,-1-1-10,4-1 4,-9 2-2,-2-3-2,2 5-2,-6-2 4,0 5-6,0-1 7,-1 3-3,-4 1 3,3 2 1,0 4 2,-4 2 1,1-3 4,0 3-4,5 3 2,-6-5-8,6 5 9,0 0-11,0 0 6,-5 12 2,6-7 2,4 0-3,2 4-4,1 0 5,4 2-3,2 3-1,0-1 3,5 0-8,-4 1 3,3 0 11,-2-3-9,1 7 1,-2-4-2,1-1 1,-5-1-3,0-2 0,-4 1 0,1-2 8,-3 1 13,-3-3 3,1 4 13,-3 0 2,-3 1 2,-3-3 3,0 2-1,-3-1-3,-3 0-3,-5 3-6,-4-5 0,1 4 2,-4-5-6,0 2-3,-5 2 0,7-6 7,1 4-10,0-5-6,4-2-4,2-1-8,0 1-2,5-4-19,-3 1-18,5 1-25,8 0-14,-8-2-30,4-2-23,4-3-21,0 7-16,6-8-26,2 4-31,1-2-13,4-1-40,5-1-34,-1-1-172,7 3-521,-2-3 232</inkml:trace>
          <inkml:trace contextRef="#ctx0" brushRef="#br0" timeOffset="1144.9532">1740 529 149,'0'0'218,"0"0"-4,0 0-7,0 0-9,0 0-10,0 0-13,0 0-7,0 0-17,0 0-12,0 0-4,5-2-8,-5 2-2,8-4-14,1 3-8,0-2-12,2-3-7,5 1-5,-4-1-2,8 0-11,-3-3-10,4-1 1,-5-2-10,0 3-2,0 3-6,-4-4-3,0 1-1,1 0-3,-1-1 4,-2 0 3,-3 1 6,-1-1 11,-2 1 3,-2 3 8,0 1-2,-4-4-5,0 4 10,-3 0-11,-5 0 9,-1 0-12,-4 4 3,-1-2 2,-3 5 9,-5-1-2,2 1 3,-2 4 9,-1 0-2,2 2 1,-2 1-1,4 1 1,-1 4-2,-3 4-15,8-2 3,2-2-4,1 4-4,4 0-3,1-1 1,3 3 1,4 0-1,-3 0-5,5 2-3,6-1-1,1-2-1,4-2-5,0 3-3,5-2-2,-1-5-1,7 1-3,-2-4-11,12 3 5,-1-3 0,1 1-3,-2-7-2,4-3-5,-1-1-6,-1-2-25,1-1-35,0-4-53,2 0-58,-7-1-57,-2 0-58,-6 2-66,2-3-71,0-1-255,-3 1-725,-5 1 321</inkml:trace>
          <inkml:trace contextRef="#ctx0" brushRef="#br0" timeOffset="2607.7627">-587-456 186,'-12'0'188,"-1"0"-5,-1 3-16,-2 1-2,0-2-4,5 3-4,-9 6-4,3-4-5,1 4-6,-1 2-10,3 2-10,-2 4-10,-2 6-7,0 4-5,6 1-7,3-1-6,0 4-3,2 3-3,3-1-6,2 2-8,2 2-5,3-2-5,7 3-6,1-2-3,5 16-4,6-4-1,-4-16-2,7 3-6,1-3-2,-3-1-4,8-3 0,-2-2 0,4-3-3,0-1-4,3-4 0,4-4-2,2-9-1,1 1 6,-3-8-13,22-5-1,-22-1 2,23-14-2,-5-3 2,-2-3-2,-8-6-2,3-7 0,-5 1-3,-7-2 1,-1-9-3,-9 4 2,-2-5-4,-3 1 1,-10 10-3,-5-15 0,1-3 2,-15 16 10,-1-16-11,-11 4 1,-9-1-2,-6 4 0,-9 0 1,-3 6-4,-4 0 2,-5 9 9,0 7 5,13 12 3,-3 2-2,-3 7 5,2 0-2,-19 3-3,4 13-2,-1 0 2,17 5-5,-13 6-2,2 3-3,16-2 1,-1-2 0,7 5-17,-1 0-28,-3 4-36,13 2-40,2 3-40,0 2-46,2 0-43,6 2-219,3 2-503,4-1 222</inkml:trace>
          <inkml:trace contextRef="#ctx0" brushRef="#br0" timeOffset="2135.6663">-523-332 118,'-6'-1'228,"1"-1"-2,5 2 1,-11-3-6,3 1-7,8 2-5,-11-1-8,7-1-9,4 2-14,-7-2-11,7 2-16,-6-4-13,6 4-14,0 0-12,0 0-13,0 0-8,0 0-8,14-5-12,-2 1-5,4 2-4,5-2-9,-3 3-2,6 0-5,-3 2-2,1-1-11,0 2 5,-2 1-11,-5 2-2,0-3-3,0 2 0,-3 2-4,-2 2-5,4-3-3,-7 1 3,-2 2 1,-2-2-4,1 3 3,-4 2 3,-1-1 1,-2 2 0,-1 0-1,-5-1 4,2 0-2,1 2 1,-5-2-4,1 0 1,1 0-5,-1 0 2,2-5-4,3 1 0,-1-2 1,1-1-6,3 2 5,-2-4-5,2 4 0,2-3 0,0-3 1,0 0-1,8 6 3,-3-4-4,2 2 5,2-2-5,-1 1 2,5 0-2,-2 2 0,2-4-2,-4 4 2,-1-3-2,-1 1 0,1 1 2,-2 0-1,0 0 1,-2 0 2,2 2-2,-3 1 2,-2-1 4,-1 2 5,-4-2 1,2 2 1,-4 1 9,-1 0-1,-2 1-7,0-1 2,-3 2-6,1-4 5,0 2-5,-3-3 0,3 3-2,-4-3-4,5-2 4,-1 0-7,0 2-5,4-4-17,-2-2-22,1 1-18,8-1-27,-11-3-35,4-3-36,0 1-47,5-3-37,-1-4-38,2-3-216,1-2-534,0-3 237</inkml:trace>
        </inkml:traceGroup>
        <inkml:traceGroup>
          <inkml:annotationXML>
            <emma:emma xmlns:emma="http://www.w3.org/2003/04/emma" version="1.0">
              <emma:interpretation id="{1CEA58DA-45B2-4077-9A74-10C8235E40AE}" emma:medium="tactile" emma:mode="ink">
                <msink:context xmlns:msink="http://schemas.microsoft.com/ink/2010/main" type="inkWord" rotatedBoundingBox="3648,852 5595,850 5596,1352 3649,1354"/>
              </emma:interpretation>
            </emma:emma>
          </inkml:annotationXML>
          <inkml:trace contextRef="#ctx0" brushRef="#br0" timeOffset="4836.8017">3118 234 119,'-19'-11'254,"-3"7"0,1-1-2,-5 3-9,2 1-17,1 1-13,-8 1-20,7 1-10,-2 3-15,1 4-12,4 1-8,-8 3-14,8 1-6,3 0-15,-1 0-11,2 2-20,3 4-1,0-2-12,1 2-6,6 2-6,-3 0-5,8 0-9,-1 9-1,2-2-3,1-4-7,4-2-1,-1-2-2,7 2-5,1 3-3,5-7-2,-2-1-11,10 1-8,5-4-11,-1-1-17,3-3-17,-5-7-16,12-2-13,-3-2-14,2-6-13,-1 1-15,1-4-15,-2-2-5,1-5 11,-3-2 11,-2 4-8,-3-6 26,-2 1 10,-2 1-4,-7 2 17,0-1 2,-3 2 8,-3-2 13,-5 4 7,-1 1 12,-1 1 7,-4-1 20,-3 4 13,2 0 16,-6-3 12,-2 5 4,-1 0 14,-5 3 14,0 3 10,-2 2 7,-3-2 8,-1 7 5,2-5-2,-1 5 10,2-2-16,-1 6-6,6-3-7,-1 1 4,6 2-13,-3-2-7,4 5-5,0 0-1,6 0-5,1-1-5,0 0-7,1-1-1,4 0-4,4-2-5,2 2 0,2 2 0,2-1-3,3-5-4,1-2 0,0-1-4,5-4 0,-3 2-6,2-3 1,-2-5 0,0 1 5,0-2-13,0-2 4,-5-1-1,-2 2-6,-1-3 5,-2 2 0,-1-3-7,-2-1 4,-2 1 0,-1-1-1,0 2 0,-6 2 1,-1-1-4,-1 0 4,-2 1-2,-2 2 3,-2-2-4,-2 0 0,1 3 3,-2 1-1,0 2 4,2-1-2,-6 2 6,5 1-4,-1 0-1,3 1 1,3 2-1,-3-1 1,7 0-2,-3 1 1,0 0-7,4 3 7,1-1-6,1 1 1,5 3 4,0 1 10,5-4-16,2 3 2,-2 1 4,9-1 2,-1-4-8,1 2 3,2 1-1,0 0 1,-1-4-1,3-1-1,-2-1 2,2-2 0,-1 1-1,1-2-1,-2-4 11,-1 1-7,-2 0-3,2-5 2,-2-2-6,-7 6 1,4-8 1,0-1 2,-4 0-3,-2 3 4,1-4-3,-5 3 0,3 0 2,-8 1 0,0-3-1,3 2 0,-8-2 2,3 8 1,-4-5-1,4 3 5,-4 2-1,4-3 2,-4 7 4,1-2 1,0 2-2,2-2 11,2 4-19,-6-5 3,6 5-1,0 0-1,0 0-2,0 0 1,22 10 5,-12-5-3,0 4-3,6-1 2,0 2-7,5 2 2,-1-1 4,-2 3-4,-1 0 3,3-1 1,-1 1-2,-3 0 1,-2-1 2,-3-1-7,-1-1 6,-3 0 2,1 0 4,-4 1 8,-2-1 7,-2 2 2,-3-3 7,0 2 7,-5 0 8,-2-3-14,-5 5-6,3-6-5,-6 1-2,-2-1-1,-8 2 4,1-3-13,5-1 4,1-3-3,-3 2-5,2-2-6,0-2 2,9-1-25,-1-1-17,3-2-18,2 1-22,2-1-16,0 0-15,2-1-13,2 0-9,3-2-11,0 0-8,3 0-12,2-5-7,6 2-13,3-4-9,4 3-8,-1-3-5,0 0-2,3 4-144,8-4-379,-3 6 167,3-5 1461,6 1-969,-3-3 21,3 3 11,-4 0-9,-9 2 16,2 2 7,1 1 18,-4 0 20,3 3 8,-9 0 20,6-2 18,0 0 0,-5 1 8,1 1-1,1-1 5,-5 0 4,2-1 1,-2 2 2,3-1 7,-3-1 4,0-1 6,-3-2-2,1 2 4,-4 1-3,4-4 3,-3 1-4,-2-3 2,0 5-3,-1-3 5,-4 0-1,0-1 8,0 1-11,-3-4-9,-1 6-2,1-4-3,-2 1 1,-6-1-8,-4 4-3,3 0 0,-2 3-4,-2 1-9,1-1-1,-1 4 7,-3 0-8,-3 0 4,7 7-10,1 1-2,0 0-5,-1 1-7,3 6 1,2 2 17,-1 2-24,6 0 6,-2 2-8,4-2-4,6 3 6,4-1-6,-2 0 3,6 0-4,-1-2 0,2-1-1,4 2-5,2-4-3,6 3-3,4-4 3,-5-2 9,8-4-13,1 2-16,1-8-21,3 0-44,0-3-50,-1-3-55,4 0-68,3-8-74,-5 3-267,4-6-635,-4 5 281</inkml:trace>
        </inkml:traceGroup>
        <inkml:traceGroup>
          <inkml:annotationXML>
            <emma:emma xmlns:emma="http://www.w3.org/2003/04/emma" version="1.0">
              <emma:interpretation id="{DDA8C733-4A7B-443E-AC84-2A901FFA2613}" emma:medium="tactile" emma:mode="ink">
                <msink:context xmlns:msink="http://schemas.microsoft.com/ink/2010/main" type="inkWord" rotatedBoundingBox="6271,361 7626,360 7627,1291 6272,1293"/>
              </emma:interpretation>
            </emma:emma>
          </inkml:annotationXML>
          <inkml:trace contextRef="#ctx0" brushRef="#br0" timeOffset="5948.7735">5432 98 70,'6'-4'187,"5"-3"-21,-3-3-14,3-2-15,7 0-8,-7-1-1,2-2 6,1 4 8,1-5 7,-2 2 8,-1-1 0,7-2 0,-4 0-1,-1-2-13,5-2-8,-4 1-6,2-5-12,-2 5-11,-4 1-1,-2 0-1,-2 7-2,0 2-9,-1-3 10,-1 1 5,-5 0-4,-4 7-5,4 1-7,-6 0-15,6 4-10,-21 4-1,5 2-7,-6 7-4,-7 3-7,2 8-5,2 7 0,-3 0-5,-3 17-2,9-14 2,5 3-2,-5 17 2,7-1-1,4 3-12,5-3 5,1-11-5,0-2-4,3-3 4,1 3-1,2-5-2,-1 2-10,5-6 5,4 1-6,0-2 3,-6-2-11,7-8 9,-5-3-2,1 2-4,-5-5-5,3-3-22,-1-3-7,-2 2-11,2-2-8,0-3-2,-1-1-20,-4 0-28,2-4-19,0 0-8,-14-2-10,14 2 1,-19-14 1,8 6 11,-5-7 8,1-3 8,-2 4 4,2-5 15,1 0 8,2-1 9,1-1 13,5 3 13,0-4 11,2 10 14,4-5 12,2 2 11,1 5-4,2-6 10,5 5 1,-3-2-2,9-1 2,3 2 1,2 2 6,1 0-9,8 1 1,4 3 3,0 0-3,2 0 0,-4 2 2,-2 3 4,5-2-1,-11 0-3,10 1 3,-8 2-3,7 0 0,-11 2-1,-1-2 0,-2 1-2,-7 1 0,-1-2-1,-5 3 1,0-2-1,0-1 9,-2 3 11,0 0 6,-4 3 6,-8-1 3,5 2 8,-6 5 7,0 2 7,-8-1 6,2 5-3,0-1-1,2 2-6,2-2-3,0 0-4,2 1-8,5-1 1,2 2-8,1-6 4,4 1-6,0-1-9,3-2-2,4-4 3,2 1 1,0-3-4,6-3-5,4 1 0,-4-6 5,5-4-9,1 2 2,0-5-11,2-5 4,-5 2-1,-2-2 3,4-4-6,-8 4 6,-3-1 5,2-1-8,-6-2 1,-3 7 4,-2-6 1,-3-2-5,-2 1 4,0 5-1,-7-3 2,1 2-1,-5-1 10,1 8-6,-3 0 2,-2 0-9,-3 2 0,2 0-4,3 3 4,0 0-9,1 3-1,2 0 2,3 0-35,3 0-23,6 0-33,-15 2-28,12 0-11,3-2-15,2 9-13,-2-9-9,11 4-18,-1-1-5,2-3-6,6 4-5,6-4 4,0-1 19,1 2 18,8-2 16,-8-2 11,-1 0 13,5 3 18,-6 0 7,-2 0 13,5 1 20,-5-1 13,-5 2 7,-2-2 10,2 5 7,0 1 10,-2-4 18,-3 3 13,0 0 15,-4 1 19,0-1 17,-1 5 10,-1-3 16,-4 1 12,4-2 8,-4 3 8,-1-1 13,-1-1 7,-1-3 9,0 1 14,0 0 0,-2-1 5,3-2 4,1-2-4,-8 5 1,8-5-5,-6 0-6,6 0-16,0 0-5,-6-10-12,6 4-11,-2-5-19,5 0-4,0-3-12,5-8-13,1 2-4,6-7-2,-1 1-7,5-3-11,0 1-2,-1 6-5,-2-3-5,5 1-3,-5 9-3,-2-1-1,2 0-7,-1 2-7,-4 4-4,2 0-1,1 4-13,-2-3-46,2 4-52,0 0-62,2 2-56,-5 0-65,0 3-67,4 2-52,-3 4-273,3-1-731,-1 0 325</inkml:trace>
        </inkml:traceGroup>
        <inkml:traceGroup>
          <inkml:annotationXML>
            <emma:emma xmlns:emma="http://www.w3.org/2003/04/emma" version="1.0">
              <emma:interpretation id="{7EDDF082-6FC4-431D-8B9B-88CD0D7D02F0}" emma:medium="tactile" emma:mode="ink">
                <msink:context xmlns:msink="http://schemas.microsoft.com/ink/2010/main" type="inkWord" rotatedBoundingBox="8043,319 12094,315 12095,1594 8044,1599"/>
              </emma:interpretation>
            </emma:emma>
          </inkml:annotationXML>
          <inkml:trace contextRef="#ctx0" brushRef="#br0" timeOffset="6315.8046">7445 127 118,'-16'-6'399,"1"4"-43,-1-3-25,1 2-25,1 3-15,-2 0-15,1 2-36,-6-1-24,1 6-16,-3 0-16,-1 3-8,2 1-12,1 0 5,1 3-24,-5 6-11,6-1-16,4-2-11,0 1-8,4 2-10,1 0-14,2 1 0,7-6-15,1 8-16,4-3-11,2 1-25,3-1-31,2-6-36,4 1-39,0-1-39,4-2-48,4-3-47,3-7-39,7 3-27,-8-3-221,2-4-562,5-3 250</inkml:trace>
          <inkml:trace contextRef="#ctx0" brushRef="#br0" timeOffset="6672.6362">7664 258 25,'-27'7'380,"21"-3"-23,-3 0-22,-2 2-27,0-1-22,-2 4-21,2-1-29,3 1-24,-1 3-19,2 0-21,1 1-13,1-2-10,0 0-10,4 3-12,-1 0-12,5 0-6,2-1-4,1-1-4,4 2-4,1-5-9,4 2-13,2-2-1,2-1-16,1-2-3,2-3 1,-2-3-16,4-3 11,1-2-10,-2 0-5,1-4-3,-2-1-2,0-2 2,-2-3-4,-2 0 5,-3 1-12,0-2 4,-7-2 10,1 6-2,0-7 3,-7 8 3,-6-7-3,-1-2 0,-6 2-3,-2 0 6,-1 2 11,0 2 8,-6 0 2,-1 5 8,0-2-4,-1 6-6,-3 1-4,1 3-7,0 0-3,-8-2-8,7 7-5,2 0-6,4 2-6,3-1-19,2-1-43,1 5-46,2-4-44,4 1-32,1 1-35,3 1-35,0 3-42,1-1-46,8-1-31,-2-1-275,3-1-680,5 0 301</inkml:trace>
          <inkml:trace contextRef="#ctx0" brushRef="#br0" timeOffset="7038.502">8103 295 101,'5'6'323,"-4"0"-33,0 1-17,0 3-20,-1 1-15,-1 1-10,-1 1-12,-2-1 9,-1 4-25,1-4-8,-2 5 0,0 0-15,1-1-6,0-6-16,0 3-13,-1-3-3,6-4-18,-2 3-8,-1-5-16,1 2-1,2-4-16,0-2-7,0 0-4,0 0-10,0 0-1,16-6-7,-9-5-5,7-5-12,4-9-3,1 1-2,4-7-15,0 6-5,1 0 0,-4-3 0,2 4-4,-7 10 1,4-2-3,-3 2-2,-4 3 7,-1 5-5,1 0-1,-3 2-3,0 2-1,-3-1 9,-6 3 1,12 9-5,-7-1 14,-2 1-9,-2 2 6,2 1 2,0 1-2,1 3-5,0 0 15,-4-2-7,2 3-1,-1-3-5,-1 0-4,4 2 5,-4-5 0,5 1-6,-4 1-3,1-4-26,5-2-36,-3-2-40,0 2-47,0-5-43,6 0-42,-4-2-34,7-2-49,1-2-256,-1-1-617,4-7 273</inkml:trace>
          <inkml:trace contextRef="#ctx0" brushRef="#br0" timeOffset="7350.5391">8747 180 251,'1'-7'285,"1"-1"-19,-2 3-12,0-2-10,2 0 5,-7 1-22,1 0-2,1 2 1,-5 0-12,0-1 4,-1 3-5,1 2-1,-4-3-18,-2 6-18,3-3-9,0 5-18,3-2-15,0 0-17,1 3-12,0 2-6,1 3-14,1-1 3,1 3-24,7 1 5,-6-1-9,6-1-6,-2 3-7,5-5-5,2 5-1,-2-4-7,10 3 2,-10-3-7,5 0-1,-1 0 5,-4 1-10,2-5-6,2 3 3,-6-2-1,5 2 1,-5 0 5,-2 1 9,0-2 10,1 7-2,-6-2 0,-3 3-1,-3 2-7,-2-3-3,-2 3-4,-1 0-2,1-2-2,-3-2-5,4 1-17,-3-4-37,6 1-46,2-7-53,-1-3-50,-1 5-63,1-3-61,3-5-80,5 0-285,0 0-728,-7-13 323</inkml:trace>
          <inkml:trace contextRef="#ctx0" brushRef="#br0" timeOffset="8246.8697">8973 213 127,'0'0'244,"0"0"-9,0 0-14,16 6-16,-10-1-17,3-1-16,5 0-15,2-2-9,4 0-14,2-2-7,1 0-5,13-6-12,-3 4 7,2-9-10,1 8-13,-2-8-3,2 0-6,1-1-9,4-1-5,-4-1-5,4-4-9,-4 4-3,0 3-7,-5-3-3,-1 0-7,-2 3-3,-7 3-3,-9 2-5,0 3 2,-4-3 2,0 2 9,-5 0 20,3 4-3,-7 0 2,0 0-9,0 0-2,0 0 2,-21 5-9,10 3 5,-9 2 17,4 4-10,-10 10 11,0-1 14,3-1 10,0 4 11,0 0 1,5 4-6,-2-2-5,4-2-8,3-1-9,2-4-8,5-2-3,-4 0-9,9-7-5,2 2-5,2-4-6,-3 2 13,7-2-15,-3-3-5,6-5-2,1-1-6,5-1-5,4-6 2,1-4-2,-3 3-6,12-13 7,-4 3-12,-3-4-4,1 1 3,-6-3-19,-6 4-1,2-1-6,-3 0-3,-3 2 9,-1-3-2,-3 1 5,1 6-3,-1 0 5,-4 3 5,2 2 6,-2 3 9,0 0 11,0 1-1,0 5-6,-4-6 8,4 6 1,0 0 5,-8 15 1,0-5 4,2 3 8,6 1 8,-7-1-4,4 4-1,-2 2-3,2 1-3,3-3-8,4 0 2,0-6-1,-3 3-4,6-1-2,-3 0-5,0-2-6,1-5-9,-1-1-23,5 4-36,-4-4-39,4-5-51,-2 1-40,0-1-37,4-2-42,0-3-46,2-3-39,5-3-301,-2-3-705,-1-2 313</inkml:trace>
          <inkml:trace contextRef="#ctx0" brushRef="#br0" timeOffset="7737.088">9251-320 140,'0'0'392,"-11"-4"-42,11 4-25,-8 10-29,3 3-22,-1 3-13,-1 7-12,2 6-11,1 8-13,-5 4 4,0 12-11,6 3 8,-2 1 0,2 1-1,-5-1-9,1-19-16,-1 17-16,5-16-20,3 2-14,-4-2-16,4-5-11,-7 0-16,7-6-8,-2-6-9,3 7-15,-1-12-15,1-7-43,-1 1-40,-1-5-46,0 1-53,1-7-60,-2 2-48,2-2-49,0 0-44,-14-16-35,4 4-294,-2-5-705,-7-11 312</inkml:trace>
          <inkml:trace contextRef="#ctx0" brushRef="#br0" timeOffset="8633.7861">10016 81 266,'0'6'345,"-5"-2"-37,5 5-22,-3 1-17,0 4-20,2 1-1,-4 7 2,-2-3-4,1 4 7,-1-7-3,1 7-10,1-3-11,-3 0-14,0-3-15,5-3-18,-2-3-12,0-1-23,4-2-10,1-3-14,-4 0-12,3-2-10,1-3-10,1 7-12,-1-7-15,0 0-4,0 0-15,18-13-13,-7 5-23,0-9-13,-1 1-18,1 1-11,-2 3-15,3-10 0,5-1 1,-5 4 7,0 1-3,0 3 10,-1 0 3,0 4 0,-2 1-3,1 1 7,-1 2 8,-1 3-6,-1 2 12,2 2-1,-3-2 8,1 5-1,1 0 8,-2 3 10,-2-2 7,4 9 2,-1-5 6,-3 4 7,-1 0 5,1 2 10,0 0 5,-4-4 2,0 4 5,5 0 2,-5-2-4,0-2-6,0-1-6,0 2-8,2 0-6,-2-2 0,0-1-1,0-1-1,0-2-6,4 1-10,-4-2-13,0 2-17,5-1-15,-3-1-26,0 1-32,0 0-37,2-1-41,1 2-45,-4-1-50,7 1-47,-1-4-45,1 0-295,-4 2-701,10-4 311</inkml:trace>
          <inkml:trace contextRef="#ctx0" brushRef="#br0" timeOffset="9031.6894">10648 93 269,'8'-17'292,"2"4"-17,-6 1-4,3 1-2,-4-1 2,0 2 9,-3-2 2,-3 6 6,3 1-4,-3 1 6,-4 2-3,-7-1 0,0 3-12,-2 3-4,-3-1-23,-1 7-25,-4-1-19,2 2-23,5 0-19,4-3-16,-5 2-15,7 1-8,0-2-19,3-1-11,0 1-9,5 3-10,3-3-2,0 3-9,0 1-3,3-1-9,5 0-5,0 1-3,5 0-5,3 3-4,-3-1-4,3-2 3,1-1-5,-2 2-7,0-1 2,-2 4-7,0-4 4,-1-1-2,-2-2-3,-2 2 0,1-2-3,-3 3 3,-5-1 2,1 0 2,-2 0 6,-7 2-2,1 0 11,-5 0 9,-1 4-4,-2-3 0,3-5 0,-6 2-4,1-2-4,1-3-4,-4 2-1,1-6-3,2 0 1,1-1-10,0-2-2,2-1-9,2-4-19,2 0-21,-1-2-26,0-3-27,4 3-28,1-5-22,3 3-16,2-4-35,4 3-32,5 0-22,-3-1-30,4 1-37,-2 3-39,8-5-33,3 1-24,1 4-273,0 1-736,1 0 325</inkml:trace>
          <inkml:trace contextRef="#ctx0" brushRef="#br0" timeOffset="9238.6385">10996 219 228,'6'0'295,"3"-2"-12,-3-1 0,2 2-5,-5-1 15,4-3 18,-3 4 24,0-1 18,-4 2 17,4-6 0,-1 3-15,-1-2-29,-1 1-33,1-1-29,1 0-30,-2-1-23,2 1-21,-2 0-21,-1-1-20,2 1-31,-2 1-49,0-2-57,0 6-60,-1-6-56,2 2-61,-1 4-64,0 0-45,0 0-52,4-4-35,-4 4-39,0 0-247,5 12-702,-3-2 311</inkml:trace>
          <inkml:trace contextRef="#ctx0" brushRef="#br0" timeOffset="9416.349">11132 428 156,'1'5'350,"-1"-1"-10,1 1-6,-1-5-5,0 3 6,0-3 5,0 0 13,0 0 6,0 0-9,0 0-29,0 0-28,0 0-23,0 0-33,0 0-28,-12-11-21,8 5-26,2 0-38,-2-2-47,0 2-64,-1-3-57,2-1-65,0 2-64,0 4-65,0-1-87,3 5-72,-5-5-246,4 2-696,1 3 309</inkml:trace>
          <inkml:trace contextRef="#ctx0" brushRef="#br0" timeOffset="39647.2473">10052 750 176,'0'0'184,"-7"2"-9,0 1-3,4 2-12,-5 0-11,7-1-11,-4 4-7,3-2-13,-1 7-7,-2-2-8,4 1-6,1 0 0,0 0-10,1 1-6,-1-1-5,8-2-7,-6 2-4,3-1-6,1-2-1,0-1-2,4 0 2,-1 1-3,1-4 0,1-1-1,1 1 3,0-2-7,1 0 4,0-3-2,3-1 2,-1-4-2,0 1-5,0-1 1,2-5-3,1 0-14,-2-3 0,0-1 0,-1 1 1,-1-2-4,0-4 1,-3 4 6,-3-3 0,-2 5 4,-1-7 0,-4 7 2,-2 1 2,-1 1-9,-3-1-4,-2 1-4,-8-6 2,-2 9-4,-3 0-4,1 2-4,-5 6-8,0-3-10,-2 6-19,-10 2-34,4 4-38,-1 2-48,2 0-67,9 3-63,-13 2-205,3 1-514,-2 1 227</inkml:trace>
        </inkml:traceGroup>
        <inkml:traceGroup>
          <inkml:annotationXML>
            <emma:emma xmlns:emma="http://www.w3.org/2003/04/emma" version="1.0">
              <emma:interpretation id="{44221519-D9E9-4BE4-A9CC-DF470F1CCD52}" emma:medium="tactile" emma:mode="ink">
                <msink:context xmlns:msink="http://schemas.microsoft.com/ink/2010/main" type="inkWord" rotatedBoundingBox="13485,374 16488,371 16489,1428 13486,1431"/>
              </emma:interpretation>
            </emma:emma>
          </inkml:annotationXML>
          <inkml:trace contextRef="#ctx0" brushRef="#br0" timeOffset="12319.8288">12994 127 73,'0'0'200,"4"3"5,-4-3 0,0 0-1,0 0-6,0 0-5,0 0-6,0 0-5,0 0-5,0 0 0,0 0-2,0 0-12,0 0-6,0 0-6,5-11-14,-5 11-2,0 0-6,-6-10-4,3 5-6,1-1 7,-3 2-11,3-3-15,-4 1 2,0 0-7,-4-1-2,-1 1-9,0-2-7,-5-1 2,0 4-6,-5 0-10,1 4-10,-2-3-1,2 3-4,-2 2-1,-2 3-3,-2 0-1,4 3-9,2 3 0,-5-2 1,3 0-7,0 3-4,2 1-3,3 1 11,-4-1-12,6 3-3,3 0-3,1 1 11,1 2 12,5-2-6,-1-1 4,5 4 12,2-5-11,2 2 1,0-3 0,6-1 3,3 4-4,3-4-2,6 1 5,-7-7-7,8 6-2,0-6-4,8-2-2,3 3-3,2-3-2,0 0-1,4-4-2,-3-3-3,-1 1 1,0 1-3,-3-3-10,-2-3 2,-3 5-14,-6-2-23,5-1-37,-4 0-43,-6 1-39,0 4-41,-7 0-43,1 0-40,-3 3-44,2-3-27,-9 0-277,10 1-677,-7 1 301</inkml:trace>
          <inkml:trace contextRef="#ctx0" brushRef="#br0" timeOffset="12737.9149">13272-111 197,'-7'-1'304,"-1"0"-11,0-1-4,2 0-15,-1 1-9,1 0-14,6 1-17,-11-2-11,11 2-17,-9 0-20,9 0-7,0 0-12,0 0-7,0 0-7,23 6-16,-13-3-3,7-2 3,4 5-20,4-3-4,4 5 2,2-2-11,0-2-6,1 5-9,-1 0 4,-7-4-15,6 2-8,-6 3 0,-2 0-3,-2 1-5,0 1 3,-4 2-2,0 1-6,-5 1 0,0 1 1,1 1-2,-11-3 2,1 2 5,-2-2 5,-4 5-8,-2 2 7,-9 5-7,5-4 5,-5 5 4,-7 1-6,1-3-4,-6-1 2,5 0-6,-4-2-7,1 0-4,2-2-2,5-7-4,2 0-5,2 1-2,3-6-4,2 1-6,0-4-1,3-3-7,1 2-27,0-2-36,2-1-40,3-2-37,0 4-41,0-4-32,0 0-36,20-9-31,-7 2-36,5 0-40,4-3-40,-2 2-302,1-1-740,-2 0 327</inkml:trace>
          <inkml:trace contextRef="#ctx0" brushRef="#br0" timeOffset="13006.5289">13967 293 138,'0'0'304,"0"0"-26,7 1-14,-7-1-6,0 0 0,0 0 1,0 0-3,0 0 6,-11 9-1,6-5 8,-3-1-1,-1 5-4,1 2-8,-4 0-9,-4 1-11,1 4-9,-5 0-16,-4 5-14,0 5-14,3-1-14,-1 0-11,0 2-13,1-1-8,-4 0-19,4 4-11,0-1-9,1-6-9,3 1-9,4-5-11,1-2-6,1 2-11,1-3-3,3-2-23,1-1-41,-2 1-41,6-6-60,-1 0-60,8 4-63,-5-9-58,4 3-64,3-4-57,-3 0-345,7-2-828,0-4 367</inkml:trace>
          <inkml:trace contextRef="#ctx0" brushRef="#br0" timeOffset="14234.8258">14376 76 9,'-6'3'187,"6"-3"1,-5 2-2,5-2-3,0 0-3,0 0-3,0 0-6,0 0-10,0 0-10,0 0 1,0 0-3,0 0-5,0 0 0,18-10-6,-12 4-9,4-2-5,-2-1-8,3 0-1,-3-5-5,3 3-5,2-5-7,-1 2 11,-1-1-24,-1-4-1,1 2-15,-4-2-3,4 0-2,-5-1-9,1-1 3,0 3 2,-1-1 5,-5 2-20,4 3 7,-5 0 11,0 6 13,3-5-4,-3 6 3,0 3 0,0 0-7,0 4-8,-3-5 1,3 5-10,0 0-9,-11 21 1,5-3 2,-1 3-13,-1 11 3,0-2 5,5 4 5,3-1-5,-3 2 2,6-1-2,-3 0 1,3 0-3,0-2 1,4 0 2,-3 2 4,3-3-4,0 2-3,0-1-1,-2-7-2,0 0 1,1-2-7,-1-3-3,4 0 3,-3-1-7,0 0-5,0-5 5,-2 1-3,2-6 1,-2 3-10,1-2 4,-3-2-4,2-1-1,-3 0 2,4-2 1,-4-1-7,-1 0-4,0-4 4,5 7 1,-4-7-4,-1 0 2,0 5 0,0-5 0,0 0-6,0 0 2,-18-1-4,8 1-1,-2 0-2,-2 0-4,-2 0 0,-6 0 0,1-1 2,-2 2-3,0-1 5,2 0-2,-3 0 3,5 0 1,-1 0 1,-2-1 2,3 1-2,7 0 1,-3 0 0,4 0 0,4-3 0,-1 3-6,8 0 10,-11 0-3,11 0 9,-6-2-6,6 2-2,0 0 4,0 0 3,22-4-2,-7 4 7,7-2-10,0-1 5,10-1-3,-1 3-1,4-3 2,3-1-3,1 3 7,0-3 1,1 1-9,0-1-1,0 0 3,-1 1 1,-1 0 7,-1-1-9,-4 2-1,-2 0-3,1 0 2,-12 4-12,3-2-38,-3-2-45,-6 3-48,1 0-44,-2 3-49,-4 0-52,2 0-35,2-2-30,0 4-289,-2-2-696,3 0 308</inkml:trace>
          <inkml:trace contextRef="#ctx0" brushRef="#br0" timeOffset="14432.8047">15508 422 327,'5'0'313,"-5"0"-21,11 0-5,-7-4 3,-4 4-5,0 0-3,0 0 7,0 0-4,0 0-5,0 0-26,0 0-27,0 0-17,0 0-23,-15 13-11,10-13-23,5 0-22,-4 2-10,4-2-25,0 0-62,-7 1-64,7-1-81,-2 3-80,2-3-94,0 0-95,0 0-207,-6 2-637,6-2 282</inkml:trace>
        </inkml:traceGroup>
      </inkml:traceGroup>
    </inkml:traceGroup>
    <inkml:traceGroup>
      <inkml:annotationXML>
        <emma:emma xmlns:emma="http://www.w3.org/2003/04/emma" version="1.0">
          <emma:interpretation id="{A787D0D0-50CD-4DA1-BF0D-2240EC737FA4}" emma:medium="tactile" emma:mode="ink">
            <msink:context xmlns:msink="http://schemas.microsoft.com/ink/2010/main" type="paragraph" rotatedBoundingBox="3055,1714 16282,1483 16319,3610 3092,384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4682ACE6-7C6C-4CA3-B736-4AEA971542C5}" emma:medium="tactile" emma:mode="ink">
              <msink:context xmlns:msink="http://schemas.microsoft.com/ink/2010/main" type="line" rotatedBoundingBox="3055,1714 16282,1483 16319,3610 3092,3841"/>
            </emma:interpretation>
          </emma:emma>
        </inkml:annotationXML>
        <inkml:traceGroup>
          <inkml:annotationXML>
            <emma:emma xmlns:emma="http://www.w3.org/2003/04/emma" version="1.0">
              <emma:interpretation id="{B02CF1BE-8D8E-4280-A1A9-AF0F23A49811}" emma:medium="tactile" emma:mode="ink">
                <msink:context xmlns:msink="http://schemas.microsoft.com/ink/2010/main" type="inkWord" rotatedBoundingBox="3066,2333 6234,2278 6247,3018 3079,3073"/>
              </emma:interpretation>
            </emma:emma>
          </inkml:annotationXML>
          <inkml:trace contextRef="#ctx0" brushRef="#br0" timeOffset="18678.6138">2122 1952 127,'-3'-3'255,"-2"2"-27,1-1-8,4 2-4,0 0 5,0 0 0,0 0 4,7-8-3,-1 4 2,1 4-1,4-2 5,2-3 3,9-2-1,2 1-1,8 1-11,6-1-10,0 0-18,4 2-15,0-7-15,-1 1-14,1 5-16,0-3-13,-1-2-10,-2 3-7,-1 1-14,0 1-11,-1-2-8,0 2-10,-4 2-17,2 0-24,-3 1-29,-8-2-39,0 1-47,-2 1-48,2 3-37,-4-1-42,2 0-47,-1 1-56,-6 2-56,1 1-196,-4-2-630,2 2 280</inkml:trace>
          <inkml:trace contextRef="#ctx0" brushRef="#br0" timeOffset="18418.5595">2622 1963 239,'0'0'262,"0"0"-7,-10 0-7,10 0-8,0 0-15,0 0-11,-12 3-16,5 3-16,2-1-14,2 0-9,-2 4-8,0 2-6,0-1-9,-2 4-5,2-1-13,1 3-5,-1 1-9,-1 3-10,1 0-6,0 3-8,0-3-7,3 0-5,-3-1-9,0 0-10,0 1-2,2-6-4,-1 2-5,2-2-1,-3 1-7,4-1-4,-3 0 0,2-8-15,2 8-18,-4-6-25,3-1-34,-3-2-37,2 0-56,-3 0-58,5-5-67,-11 1-248,11-1-576,-14-8 255</inkml:trace>
          <inkml:trace contextRef="#ctx0" brushRef="#br0" timeOffset="18948.445">3224 1788 188,'0'0'251,"-6"-5"11,1 2 1,-1 2 0,0-1-2,6 2 1,-15 3-11,9 0-9,-3 0 1,-4 3-4,4 1 0,-2 5 2,-4-1-3,6 6-24,-6 3-12,-1 3-13,2 4-17,1 2-14,3 1-13,-1-2-7,2 0-20,3-7-12,2 1-12,-1 0-8,4-1-10,-3 0-6,4-1-9,0 0-3,2-3-8,1 3-2,-3-7-23,5-1-17,-2-1-26,2 1-28,2-1-47,-1-3-34,3 1-32,-2-4-33,1 1-31,0-1-38,0-4-36,4-2-43,1-2-278,-1-2-669,-1-1 297</inkml:trace>
          <inkml:trace contextRef="#ctx0" brushRef="#br0" timeOffset="19193.5565">3334 1978 109,'2'-5'288,"1"3"3,-3 2 3,0-5 2,0 5 2,0 0-13,0 0-14,0 0-6,0 0-7,-5 12-1,-1 1-1,2 1-7,-1-3-11,-1 4-19,-3 3-21,2 0-18,2 2-15,2-1-18,0 1-19,-3-3-7,4-3-13,1 2-11,1-2-11,-2-1-10,-1-3-11,3 2-17,0-1-25,0-2-30,0-3-27,1-1-51,1-2-38,3 4-36,-4-5-34,-1-2-34,5 2-40,-5-2-46,11-4-44,-6-3-236,-4-1-640,5-5 284</inkml:trace>
          <inkml:trace contextRef="#ctx0" brushRef="#br0" timeOffset="19470.3288">3432 1698 150,'1'-4'307,"-1"-3"-18,3 3-12,-3-3-8,2 4-7,2 0-4,-4 3-33,0 0-1,0 0-10,0 0-17,16 11-1,-6-4 0,-2 5-4,6 3-10,-1 5 7,4 4-7,2 3-7,-2-2-8,2 3-6,-3 1-9,-2 1-9,2 1-13,-3-1-6,0-2-13,-4 6-8,-1 0-8,-3 0-8,-3-2-5,-4 2-8,4-4-10,-5 1-3,-1-1-10,1-1-6,-2-6-7,-1 0-20,1-4-29,-1 0-32,-1-2-52,-1-7-43,5-2-42,-2-1-40,-1-5-43,1 2-46,5-4-40,0 0-56,-7-8-209,7-1-663,4-2 294</inkml:trace>
          <inkml:trace contextRef="#ctx0" brushRef="#br0" timeOffset="19898.7563">4095 2206 334,'-6'4'321,"1"-1"-37,3 0-23,-1 0-7,3-3 1,6 6-4,3-5 13,-3 0-9,9 1-2,0-1-3,3-2-14,4 2-14,5-2-17,7-4-18,1 0-18,2-2-12,-3 1-18,2-1-16,-4 0-13,3 3-15,-1 1-22,-11-2-35,0 1-47,1-1-48,-3 1-49,1-1-46,-1 3-58,-5-1-48,4-3-58,-5 3-289,-4 1-656,2-1 291</inkml:trace>
          <inkml:trace contextRef="#ctx0" brushRef="#br0" timeOffset="19697.8188">4094 2002 309,'6'-1'286,"-6"1"-26,12-2-10,-7 5-10,4 0-12,-3-3-19,4 0-9,3 2-10,-2 1-4,1-3-13,2 2-13,1 2-1,4-6-28,4 2-12,-1 0-5,-8 0-15,9-2-10,0 4-17,-2-2 2,2-2-15,-1 2-15,-6 0-23,-1-1-19,-3 0-28,-2 2-32,0 0-27,-4 1-30,-2 0-32,-4-2-47,8 0-40,-8 0-236,-2 8-508,2-8 225</inkml:trace>
          <inkml:trace contextRef="#ctx0" brushRef="#br0" timeOffset="20463.2551">4905 2225 64,'-8'1'286,"8"-1"-17,0 0-21,0 0-12,0 0-9,0 0-9,0 0 3,0 0 3,0 0 1,0 0-3,16-7-1,-9 7-2,2-3-16,-1 1-16,3 0-12,3 0-17,2 2-18,1-2-15,5 0-7,-2 1-13,2 1-15,-1-1-12,1-1-35,3 2-23,-5 2-37,5 2-40,-6-2-46,3-2-51,-7 4-59,2-2-60,-4 3-312,1 0-632,-2 2 279</inkml:trace>
          <inkml:trace contextRef="#ctx0" brushRef="#br0" timeOffset="20263.5724">4983 1953 137,'0'-5'299,"1"0"-12,-1-4-11,1-1-11,2-1-1,-3-1-13,2 0 3,-1-2 2,-1 0-8,3 0-17,-6-1 1,7-4-5,0-1-3,-2 0-7,2-1-17,-3 3-3,0 3-16,1 2-10,0-3-9,-2 7-11,0-2 5,0 4-14,0 0 0,0 3-17,0-1-7,0 5-13,0-5-12,0 5-9,0 0-9,0 0-6,0 0-6,-4 22-7,6-10-2,0 6-6,-1 3-4,-1-1-2,3 2 0,2 0-6,-2 2 0,1-2-4,1 6-6,1-6-2,-2 0 0,2-1-5,0 8-1,-1-8-2,0-2-2,-1 1 2,-1-2-2,0-4-4,2 0-4,-4 0-6,3-2-14,-3 1-14,-2-1-24,3 0-29,-2-2-34,4-5-50,-4 1-57,0-1-39,-5 1-50,4-2-47,-3 0-43,3 0-345,-7-2-807,1 2 358</inkml:trace>
        </inkml:traceGroup>
        <inkml:traceGroup>
          <inkml:annotationXML>
            <emma:emma xmlns:emma="http://www.w3.org/2003/04/emma" version="1.0">
              <emma:interpretation id="{1AF98095-8995-4F02-95C0-0AFBDD12BFF3}" emma:medium="tactile" emma:mode="ink">
                <msink:context xmlns:msink="http://schemas.microsoft.com/ink/2010/main" type="inkWord" rotatedBoundingBox="6873,1648 10939,1576 10977,3703 6910,3774"/>
              </emma:interpretation>
            </emma:emma>
          </inkml:annotationXML>
          <inkml:trace contextRef="#ctx0" brushRef="#br0" timeOffset="21747.8737">6359 1696 188,'0'0'281,"0"0"5,0 0 5,0 0-10,0 0-8,0 0-8,0 0-7,0 0-5,0 0-14,0 0-7,0 0-6,0 0 1,0 0-19,-21 4-8,12 0-14,-1 1-10,-1 4-23,-6-2-8,0 6-11,-5 1-10,3 1-12,-6 2-10,6-2-7,-7 5-9,1 2-11,0-6-6,-2 3-8,7-2-5,2-1-7,0-3-3,3-1-5,-3 5-4,3-5 3,3-2-13,2-1 0,3 0-4,0-3-1,-1-2 1,5 2-7,0-1-5,1 1-2,2-2 0,0 4 5,5-3-8,3 3 2,3-1 3,3 0 2,8 3 2,0-2-3,10 6 3,2-2 3,3-3-3,-3 4 0,2-4 0,-2 1-6,3-1 2,-5 0 0,2 2-2,2-3 0,-6-2 0,4 3 0,-12-2-2,4 0 0,-2 1 0,-2 0-20,2-1-27,-6 0-21,-2-1-35,-1-2-42,1 4-50,-4-3-50,-4-2-57,-2 2-72,0-1-72,-1 1-233,-2-1-728,-3-4 322</inkml:trace>
          <inkml:trace contextRef="#ctx0" brushRef="#br0" timeOffset="23029.5326">6001 2307 58,'0'0'220,"0"0"3,0 0-6,0 0 0,-4-1-4,4 1-9,0 0-9,0 0-8,0 0-12,0 0-12,0 0-5,0 0-5,0 0-6,0 0 9,0 0 4,0 0 8,0 0 9,21 4-18,-15 1 7,5 0-5,-1 0 0,4 4-7,1-3-3,2 5-9,4 3-10,9 1 14,-11-1-13,9 2-12,-2 1-11,-4-4-10,4 2-8,2 0-9,-8-4-12,6 0-9,-5 0-3,-1 0-6,2-1-6,-5-4-12,1 3-23,2-3-23,-8 0-40,-2 0-50,1-3-43,-4 0-40,1-1-50,-4 1-57,0-1-64,-4-2-340,2 3-754,-2-3 334</inkml:trace>
          <inkml:trace contextRef="#ctx0" brushRef="#br0" timeOffset="23704.8376">6012 1120 99,'0'0'188,"0"0"0,-4-5 6,4 5 5,-3-4 2,3 4-1,-4-5 0,4 5-3,0 0-2,-6-5-4,6 5-1,0 0 0,-6-1-9,6 1-7,0 0-2,-7-2-8,7 2-2,0 0-5,0 0 1,-2-6-4,2 6-20,2-5-14,-2 5-13,3-6-11,2 1-11,0 1-7,2-1-8,2 0-14,-3-1 3,3 4-9,2-2-6,-4 1-3,2-3-11,-3 5 2,0 0-5,0-1-1,-6 2 0,7 0-4,-7 0-3,8 3-2,-4-1 3,-3 4 2,0 0 0,-1 2-2,-1 4 2,-2 0 5,0 1-11,-2-1 1,-1 6 0,-2-1 0,2 2-7,-4-7 3,5 5-2,-1-3 3,0-2 0,0 4-1,0 1-5,3-5 2,-3 1-1,2-1-7,2-1 6,1 1-4,-2 0-1,3-3 2,-1 0-2,2 0 1,3 3-5,-3-5 1,-1 2 22,5 0 2,-4-3-22,4-1-19,-2 4-23,2-4-26,-2 0-42,1 0-38,1 1-41,-4 0-38,3 0-40,-2-1-45,2-2-32,-3 2-253,-1-1-643,3 1 285</inkml:trace>
          <inkml:trace contextRef="#ctx0" brushRef="#br0" timeOffset="23944.367">6001 1631 149,'-1'2'300,"1"-2"5,0 0 8,0 0 10,0 0 6,0 0 9,0 0 1,0 0 1,0 0-8,0 0-11,0 0-16,0 0-20,0 0-19,0 0-23,0 0-24,0 0-22,0 0-20,0 0-17,0 0-14,1-14-20,-1 14-18,0-5-19,0 5-28,-4-4-32,4 4-37,0 0-48,0 0-49,-2-6-47,2 6-59,0 0-57,0 0-67,0 0-87,0 0-286,0 0-766,0 0 340</inkml:trace>
          <inkml:trace contextRef="#ctx0" brushRef="#br0" timeOffset="24891.8335">7346 1861 168,'0'0'238,"0"0"-3,0 0 3,0 0-2,0 0-9,0 0-7,0 0-3,0 0-11,0 0-4,0 0-9,0 0 1,10-8-3,-10 8-7,0 0 3,3-6-4,-1 2-8,1 0-11,-3 4 1,0-6-1,-3 1-5,3 5 0,-4-10-3,3 5-7,-2-1-9,-1 1-14,-1-1-4,-1 1-10,-3-2-11,-2 2-1,-1-3-11,-3 4-9,0 0-5,-1 0-9,-6 2-6,1-3-2,0 5-5,-1 0-8,2 0 4,-2 2-14,3 1-1,-5 0-2,4 4-5,1-1-2,-3 1-2,4 1 5,-4 2-7,7 3-4,2-2-2,3-1 0,-1 2-1,8 1-5,-4 7 0,3 0 1,4 1-3,4 9 3,5-7-2,0 4 5,2-6-3,4 5 1,4-2 0,3-2-3,-3-6 5,4 4 0,4-1-1,-1-5 1,4-1-4,-2-1-1,3-3 2,-1-3-3,-3-1 0,-1-4 0,7 3-4,-9-4-1,2-2-1,-4-1-3,2-1-12,-2-1-19,-2-1-20,-8 1-33,11-3-42,-11 4-52,4-2-48,-6 1-54,1 3-55,0-10-58,-4 7-49,-1 2-257,2 0-758,-1-3 336</inkml:trace>
          <inkml:trace contextRef="#ctx0" brushRef="#br0" timeOffset="25423.5516">7978 2141 227,'0'0'279,"0"0"1,0 0-1,0 0 3,0 0-13,-4 7-14,4-7-6,-7 6-14,7-6-17,-6 2-16,1 2-10,5-4-19,-3 2-12,3-2-2,0 0-25,-11 4 0,11-4-13,-12 2-19,8 1-7,-3-1-6,7-2-9,0 0-8,0 0-6,0 0-4,0 0-17,0 0 2,0 0-7,-15-5-1,15 5-12,0 0 0,0-8 0,0 8 2,0-9-18,2 1 4,2 5-8,1-2 3,-3-1 13,-2 6-17,4-8 1,1 5 1,-5 3-1,4-6-5,-4 6-2,0 0 14,7-5-11,-7 5 3,0 0-2,5 0 6,-5 0 3,0 0 1,0 0 0,-3 11-2,3-6-2,-2-1 2,0 0-1,-3 2 4,1-1 2,-1 1-5,3-2 1,-2 1-4,4-2 1,-2 2-2,2-5 5,-5 6-4,5-6 3,0 0-5,0 0-3,-4 0-3,4 0 0,0 0 1,0 0-2,0 0-1,0 0 2,0 0 0,0 0-8,2-19 3,0 15-2,-2 4-2,2-8 4,3 3 10,-5 5-8,2-7 0,-2 7-3,2 0 4,-2 0-3,0 0-3,0 0-3,0 0-10,0 0 6,0 0-20,0 0-31,0 0-22,0 0-40,0 0-53,7 9-65,-4-6-79,0-1-327,2 2-703,-5-4 311</inkml:trace>
          <inkml:trace contextRef="#ctx0" brushRef="#br0" timeOffset="26675.0008">8618 1725 25,'0'0'178,"0"0"5,-12 4 6,7-4 4,5 0 5,-9 4-2,4-3-2,5-1 1,-10 4-1,8-4-5,-2 2 1,-1 2-8,5-4-6,-6 5-18,6-5-9,-5 5-10,5-5-12,0 0-14,0 0-8,-6 0-3,6 0-11,0 0 2,0 0-3,16-10 0,-10 4 3,7-3-9,3-5-2,6-6-15,3-1 1,-2-5-3,2 1-2,0-4-5,2 0-15,-4-1 0,2-1 3,-3 0-10,0 0-1,-1-1 4,-5 0-7,3 1-7,-8-2 5,-3 11-7,-1-6 2,-3 5 12,-2 3 6,-2-1 12,-2 9 0,-2-2 11,-3 8-1,3-1-6,-5 0-2,-4 5-9,-1 2 2,-7 4 3,0 6-13,-5 6 0,-1 2-4,3 4-3,-2 9-2,-1 3 1,1 14 2,2 2-1,8-12 1,-3 15-2,6-11 0,1 9-1,6-12-2,0 2-4,3-2-1,3-1-5,4-4-2,-1 3-1,5-3-4,0-4 0,4 2 1,1-3-4,2-2 4,-4-8-14,4-2-5,3-1-9,3-5-12,0-1-16,11-1-20,0-1-18,1-8-13,1-4-11,4-5-13,-6-3-7,0-1-3,2 0-4,3-7 1,-6-1 7,-2-2 12,-2 0 8,2 0 9,-7 0 10,0-1 10,-12 4 6,4 1 10,-7-2 4,-4 2 16,0 5 11,-1-1 15,-4 1 11,-2 5 9,-5-1 15,0 4 8,-2 3 5,-4-2 4,-6 5 19,0 2-5,-2 4 20,0 0-4,1 5 7,1 1 0,3 0-2,-3 1-3,5 1-10,1-1-6,2 1-4,7-2-8,-2 0 0,4 1-7,4-1 0,2-2-7,3 1-7,0-4 1,5 1-3,1-2-1,4 0-1,-1-5-5,8 0-3,-1-3 3,5-2-4,-3 0-7,1-3 7,-3 2-11,-1-4-5,1 0-4,-3 1-8,-2-1 7,-5 1 1,2 2 2,-2-2-2,-5 2 6,3-1 4,-4 4 3,0 0-1,-3 0 1,-2 3 5,0 0-6,0 0 3,0 0-3,0 0 4,-7 19-4,4-7 2,0 1 2,-2 8-5,2 0 3,2 0 4,1 13-5,1 2 7,4 1 9,-1-2-11,-2 6 11,6 13-1,-6-13-6,7 11 3,-4-13 3,-1 5 0,0 10 3,1-2 2,-1 3 6,-6-16 1,0 3 4,-1-2 0,0 1 8,-2-3-8,-2 2-1,-3-1-5,-1 0 2,-3-2-3,3 0-3,-3-7-3,-4 1 0,2-2-1,-1-4-4,-6 0 0,3-2 0,-2-3-3,4-6 0,-13 0 2,9-7-3,-2 2 0,1-8 0,-2 2 6,-5-5-12,3 2-1,-5-5-1,1-3 2,1-3-1,-3-3-2,10 2 1,-7-7-6,2-3 7,3-1 2,0 0-3,4 1 5,6-4-6,0 1 3,8-5-2,2 1-3,4 0-1,4-1 0,6-3 2,1 0-7,5-5 5,16-9-5,-3-2 0,7 2 2,7 4 1,-1-2-4,-1 3-12,6 0-7,-1 2-7,-13 12-31,16-7-30,0 2-25,-11 13-37,1 1-31,-2-1-30,1 4-42,0-1-16,1-3-36,3 0-43,-9 2-264,3-2-669,-4 5 297</inkml:trace>
          <inkml:trace contextRef="#ctx0" brushRef="#br0" timeOffset="27424.6259">9690 1672 12,'-3'-3'304,"-5"1"-7,5-2-8,-1 2-2,-1-1 0,2-1-9,-1 2-5,4 2 7,-7-5-9,3 2-12,1 1-7,3 2-21,-4-9-16,4 4-18,0 5-16,0-9-17,0 0-12,4 2-12,-1-3-18,-2-3-9,2 2-2,8-5-14,-9 3-1,0-1-7,6-4 3,-7 4-3,1 0-7,2 1-4,0-7-9,-1 1-1,-3 5-9,3-1-6,-1 1 2,-2-1-2,0 4 1,0-3 0,0 3 3,0 2 3,-2 1 2,2 3-1,0-3-5,0 3-6,-3 0-5,3 5-4,0-7-7,0 7-2,0-6-4,0 6-4,0-3-4,0 3-5,0 0 3,0 0-5,0 0 1,3 16 1,-1-5-2,0 8 0,2 3 3,3 8 0,-3 2 2,3 3 5,-3 2 8,0 2 0,4 0 2,2 13 2,-6-13 6,3-2-9,-4 0 1,2-2-4,-1-1 1,-1-1-2,2-3 0,-2-1 4,1-10-11,-3 5-1,1-5-1,-2-8-4,5 4-1,-2 0-2,-1-4 1,-1-2-1,2 0-1,-2-4-3,-1 0-3,0 1-4,3-1-1,-1-1-2,-2 1-4,0-5-1,0 0-3,0 0 0,1 4-5,-1-4-3,0 0-4,0 0 0,0 0 1,0 0-4,0 0 2,0 0-3,0 0 1,0 0-2,-3-17-2,0 15-3,-1-4-4,1 0 0,-6 1-3,0 2 3,1-3 4,-4 0 1,1 4 1,-7-2 4,3 2 1,0 2 2,-6 0 5,5 2 2,0-2-1,1 0 4,0 0 0,3 0 3,1 0 0,2 3 3,2-6 2,7 3 5,-14 0 0,14 0 2,-7 3-2,7-3-4,0 0 4,-5 1 2,5-1 6,0 0 4,0 0-2,23-4 3,-8 4-1,0 0 1,6 0 3,0-2-1,2 2 3,3 0-2,7 0 1,-11-4 2,1-1-3,1 1-3,-1 3 0,2-2 1,-3 2-7,-1-1 0,0-1-1,-6 3-3,-3-2-14,3 2-27,-4 0-44,-3 0-59,2 0-58,-4 2-71,-1-2-74,-5 0-87,8 3-414,-8-3-916,0 0 405</inkml:trace>
          <inkml:trace contextRef="#ctx0" brushRef="#br0" timeOffset="39227.0515">8350 2661 64,'0'0'151,"0"0"-4,-6 3-3,6-3-4,0 0-7,0 0-11,0 0-4,0 0-8,0 0-6,0 0-8,0 0-6,0 0-6,0 0-1,0 0-7,0 0-1,0 0-3,0 0-5,0 0-2,0 0-1,0 0 3,0 0 0,8-14-4,-1 8 1,4-4-3,4-3-8,0-3-3,7-7-3,7-6-3,1-1-2,11-13-4,1 1-4,-2-3-3,3 0 0,-1-2-4,5-1-3,-4 3-4,5-3-2,-2-5-1,-1 3-1,-1 3 0,-2-4-5,5 4 1,-5-4-1,2 1-4,-2-2 2,0 2-4,-6-1-1,4 1-1,-2 0 1,-2 0-2,-2 2-1,0 2 1,-1 0 2,-7 8-4,5-6 1,-7 8 1,0 2-3,-2 2 6,-1 0-9,0 5 2,-1 1 2,-5 8-2,6-7 1,-10 9 1,0 4 6,-3 1-10,2 4 3,-2-3-4,-4 7 1,3 0 4,-3-1-4,0 3 4,-1-5 1,-3 6-4,0 0 2,0 0-2,0 0 3,0 0 1,-8 14-2,5-5-1,-4 0-2,3 1 0,-4-2 0,1 4-3,0-4 3,-2 1 0,1 0-3,-1 1 0,0-2-2,0 1 1,-3-1-5,5 1 0,-4-1 6,2 0-7,-2-3 1,-2 3-1,2-2-3,0-2-5,-2 3-9,-2-2-2,0-3-4,-3 1 2,2 0 5,-5 5-2,1-4 0,1-2 8,-3 2-1,2-1 1,4-3 4,-5 5 0,6-1 2,-1-4 1,4 1 3,3 0 1,0-1 4,1 2 2,0-2-2,8 0 2,-13-2-1,13 2-4,-8-1 4,5-4 7,3 5-5,3-6-1,0-2-1,5-1 3,0 2-2,3-5 5,7 0-5,0-3 8,5-4 4,2 2-8,2 1 3,-1-1 6,3 2 2,-9 3-2,3 0 0,-3 0 1,-2-2 6,1 6-5,-1-4 6,-4 9 0,1-7 0,0 6 3,-3-1-5,2-1 1,-2 3 5,-5 1-5,0-1 2,2 3 2,-9 0 5,15 3-2,-8-2 2,-2 0 0,4 2 3,-6 3-1,4-1-2,-3 1 4,1 2 1,0-1-2,-4 2 0,4-2-2,0 4 3,-4-4-4,-1 1 0,5 0-1,-5 2-3,3 0-3,-6 1 2,6-2 0,-2-1-5,-1 3-2,0-3-1,-1 0 0,1 1-2,0-1-9,0-2-17,0 5-21,0-2-30,1-6-28,-1 6-38,3-2-31,-2-5-32,0 2-163,0-1-392,-1-3 173</inkml:trace>
        </inkml:traceGroup>
        <inkml:traceGroup>
          <inkml:annotationXML>
            <emma:emma xmlns:emma="http://www.w3.org/2003/04/emma" version="1.0">
              <emma:interpretation id="{A7E2EF8F-A293-426A-B586-F0766F404F83}" emma:medium="tactile" emma:mode="ink">
                <msink:context xmlns:msink="http://schemas.microsoft.com/ink/2010/main" type="inkWord" rotatedBoundingBox="13883,2006 16290,1964 16310,3084 13902,3126"/>
              </emma:interpretation>
            </emma:emma>
          </inkml:annotationXML>
          <inkml:trace contextRef="#ctx0" brushRef="#br0" timeOffset="30614.799">13103 1777 36,'0'0'294,"0"0"-5,-10 0-6,10 0-1,-7-4-6,7 4-7,-9-1-13,9 1-14,-4-1-3,4 1-18,0 0-13,0 0-5,-11 2-15,11-2-10,0 0-13,-5 4-14,4 1-15,-4-3-6,4 2-11,-3 2-17,-2 2-1,1 3-10,-1 0-8,-2 4-8,-1-2-4,2 0-10,-4 3-7,2 2-1,0-1-6,2-5-6,1-3-4,-2 2 5,5-5-10,-2 1-5,1-2-3,2 0 0,0-2-5,0 1-1,2-4-2,-4 4 4,4-4-3,0 0-6,0 0 0,0 0-1,8-19-6,-2 8 1,2-3 1,2-6 0,6-5-3,3-3-3,-1 2 3,-1-2-3,4 1 5,-4 2-5,-2-1 2,6 1-1,-7 7-3,-1 2 0,1 0 1,-4 5-1,1 1 1,-2 1-2,1 0 0,-2 6 1,0-3-1,1 4 4,0 2-2,-5 0 12,1 5-11,1 1 0,1 3 2,-4 2 1,2 3-2,-5 2-1,3 2 3,-3 3-1,0 0-1,0-1 3,-3 2-5,3-1 6,0 0-1,-2 2 0,-1-3-5,3 0 3,-6-1 1,4 4-3,2-4 2,-2 3-4,-2-4-6,2-4-21,2 0-30,-3-3-40,3-1-35,-2-1-43,2-3-46,0 2-50,2-2-38,1-4-34,0 2-265,-3-4-659,12-2 292</inkml:trace>
          <inkml:trace contextRef="#ctx0" brushRef="#br0" timeOffset="30995.6134">13486 1968 48,'0'0'228,"0"0"0,-4 8 3,1-6 2,3-2-5,-3 7-5,-1-4-4,3 2-8,-2 7-8,3-3-14,0-2-11,-2 4-15,2 2-13,0-2-11,5-3-12,0 3-3,-2-3-19,4 2-4,2 0-3,-3-1-13,5-1-8,1-1 1,-1-2-5,2 0-3,-2 0 1,1-4-4,2-2-9,2 0-8,-5 0 1,1-7-1,2 3 2,-2-4-6,1 1 2,-2-1 3,-4-3 1,2-2 6,-6 1 3,0 0 2,-3 0 3,0 1 11,-5 0 2,-1 1 2,-2 1-2,-2-1-4,-1 3-6,-1 2-6,-4-1-5,1 5-3,-2-2-6,-3 3-9,3 1-1,-4 0-5,4 1-5,2 3-2,-1-2-9,3 0-15,0 3-14,4-3-23,1 4-22,2-3-45,1 0-40,4 3-29,0-1-33,1 1-37,2 2-37,4-3-45,5 1-40,0-1-241,4-1-651,6-3 288</inkml:trace>
          <inkml:trace contextRef="#ctx0" brushRef="#br0" timeOffset="31264.5509">14109 1822 137,'0'0'279,"0"0"-21,10 0-11,-10 0-10,0 0-9,0 0-3,8 2-8,-8-2-9,9 0-6,0 0-3,-2 0 0,7-3-11,0 0-12,0 2-3,2 0-19,3-4-16,5 2-13,-1 0-14,-2 0-8,1-1-13,0 2-6,-1-2-12,-1 0-9,-3 4 2,-3 0-17,2-2-23,-4 2-28,0-2-23,-4 1-27,-2 1-25,-6 0-18,11 3-19,-6-1-26,-5-2-27,-3 8-33,0-2-40,-4 0-18,-4 3-22,-4 1-151,-8-1-467,4 2 206</inkml:trace>
          <inkml:trace contextRef="#ctx0" brushRef="#br0" timeOffset="31442.5425">14195 1953 106,'-14'6'153,"1"1"15,0-2 2,4-4 5,0 3 2,3-2-2,2-2-4,-1 4-2,5-4-4,0 0-1,0 0-3,0 0-1,0 0-4,0 0-6,24-2-5,-12-2-1,2 2-15,2 0-3,3-2-10,5 2-3,-2-2-21,1 1-2,1 3-13,-1-6-10,-2 5-10,1-2-6,-1-3-24,0 4-29,-5-1-32,5-1-48,-7 4-41,0-2-38,1-2-38,1 2-30,-2 0-31,1 0-168,-4-2-462,5 0 204</inkml:trace>
          <inkml:trace contextRef="#ctx0" brushRef="#br0" timeOffset="32109.8675">14973 1754 272,'3'-5'262,"1"-4"-7,-3 2 0,1-4-4,3 1-7,-5-6-2,6 3-6,-6-1-7,5-8 2,-3 3 3,1-4-5,0 3-2,2-1-5,-2 0-3,0-1-12,0 2-6,-1 6-5,3-4-16,-3 7-6,-1-2-7,-2 4-10,2-2-10,-1 2-6,0 3-12,3 1-5,-3 0-10,0 5-11,-3-9-12,3 9-6,0-2-10,0 2-5,0 0-7,0 0-5,5 14 1,-2-3-8,-3 3 0,3-3-3,1 10-3,0 0-3,3 2 0,-6-1-2,4 1 1,1 1-4,-1-3-5,-2 2-4,3-2-1,-1-1 2,-3 0-4,2 2-3,-3-3 0,-1 0-7,5-3 2,-1 2 0,-3-4-2,4 3-2,-4-3-4,-1 0 2,0-3-2,5 0 1,-4 0-3,-1 1 0,2-4-3,0 1 1,-1-1-6,-1 0-1,0-3-8,3 1-8,-6 1-2,6-2-6,-1-3-5,-2 5-7,3-5-7,-3-2-3,0 6-7,0-6 0,-2 8 1,4-6 3,-2-2 2,0 0 3,0 0 2,0 0-5,-3 4-6,3-4-2,0 0 8,-11 0-7,11 0 6,-12-2 2,3 0 3,2 0 2,-3 2-3,0 0 3,-5 0 3,1 0 5,3 0 1,-5-3 4,3 6-1,0-6 5,0 3 5,4 0 3,-1 0 1,10 0 1,-14 3 16,14-3-11,-11 0-1,6 0 3,5 0 0,-7 0 1,7 0 0,0 0 7,0 0 12,0 0 2,16 5 9,-9-4 1,9-1 4,-3 0 1,10 3-1,2-3 4,-1 0-1,-2 0-3,-1 0 1,5-4 2,-5 5-5,1-1 1,-2 0-3,2-4-1,-6 4-7,-3 0 3,3 2-3,-3-2-1,3 0-4,-3 1-2,-1 0-20,-1 2-14,-2-3-25,-3 0-23,1 2-70,1-2-52,-8 0-46,6 0-62,-6 0-74,0 0-365,0 0-805,0 0 357</inkml:trace>
          <inkml:trace contextRef="#ctx0" brushRef="#br0" timeOffset="40952.9788">14507 1338 33,'0'0'220,"0"7"8,0-5-5,0 3 3,-3 4-10,3-2-5,0 5-8,-3-1-6,3 3-2,-5 4-8,0 3-5,-1-1-9,4 3-4,-7 8-15,-1 5-7,-1-1 3,3 3-14,-5-2-4,1 5-7,-5 14-3,2-15-9,-2 14-9,1 2-8,2-2-6,-2-1-7,2-2-2,0-11-20,5-1-2,2 2-3,-3-3-8,5 0 0,-6-4-12,8-1-2,-2-3-8,3-9-25,-1-3-28,2-2-42,-3-4-49,1 1-67,3-6-80,0 2-80,-3-4-248,3-3-643,0-2 285</inkml:trace>
        </inkml:traceGroup>
      </inkml:traceGroup>
    </inkml:traceGroup>
    <inkml:traceGroup>
      <inkml:annotationXML>
        <emma:emma xmlns:emma="http://www.w3.org/2003/04/emma" version="1.0">
          <emma:interpretation id="{962CCFEB-BB14-4C35-92E2-3686DB3BEFBE}" emma:medium="tactile" emma:mode="ink">
            <msink:context xmlns:msink="http://schemas.microsoft.com/ink/2010/main" type="paragraph" rotatedBoundingBox="2929,3773 14139,3402 14216,5719 3006,609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11D066D9-234E-42E4-BC5A-665E08071FED}" emma:medium="tactile" emma:mode="ink">
              <msink:context xmlns:msink="http://schemas.microsoft.com/ink/2010/main" type="line" rotatedBoundingBox="2929,3773 14139,3402 14216,5719 3006,6090"/>
            </emma:interpretation>
          </emma:emma>
        </inkml:annotationXML>
        <inkml:traceGroup>
          <inkml:annotationXML>
            <emma:emma xmlns:emma="http://www.w3.org/2003/04/emma" version="1.0">
              <emma:interpretation id="{B78EBDEE-CE07-47E6-8356-6AAC70E4F325}" emma:medium="tactile" emma:mode="ink">
                <msink:context xmlns:msink="http://schemas.microsoft.com/ink/2010/main" type="inkWord" rotatedBoundingBox="2939,4069 4913,4004 4944,4921 2969,4986"/>
              </emma:interpretation>
            </emma:emma>
          </inkml:annotationXML>
          <inkml:trace contextRef="#ctx0" brushRef="#br0" timeOffset="44775.2725">1996 3722 39,'0'0'225,"-6"0"-11,6 0-8,0 0-3,0 0 0,-2-6-4,2 6-1,13-5-2,-1 2-2,4-3-6,6 1-12,4-1-4,7-2-9,5 2-11,1-1-9,4-1-14,1 0-7,0-2-7,15-2-16,-15 4-6,-1-1-12,-2 0-10,4 0-9,-4 3-3,1-3-11,-2 3-5,-3 1-4,0 1 1,-5-2-11,0 4-22,-7-1-21,-2 0-36,-2 3-43,-6 0-47,1 0-56,-5-2-50,3 2-58,-5-3-174,-2 2-518,-1 0 230</inkml:trace>
          <inkml:trace contextRef="#ctx0" brushRef="#br0" timeOffset="44495.6723">2454 3735 87,'-5'-4'222,"5"4"1,-6-4 7,6 4-6,-6-5 6,2 3-10,4 2-9,0 0-5,0 0 2,0 0-9,-6-3-7,6 3-12,0 0-11,0 0-7,0 0-8,0 0-11,0 0-14,-6 9-2,4-4-7,-1 6-14,3 6-1,-2 3-19,2-1-3,-6 2-11,6 7-1,-2 0-14,-1-6-2,3 2-5,-4 5-4,0 1-4,1-6-5,3-2-8,0-1-5,0 1 4,-5-2-7,5-6 4,-2 1-6,1-3-9,1 0-26,0-4-26,0-2-38,0 0-32,0-4-46,0-2-49,0 0-57,0 0-41,0 0-265,-7-21-617,2 8 273</inkml:trace>
          <inkml:trace contextRef="#ctx0" brushRef="#br0" timeOffset="45056.0093">3061 3486 24,'0'0'260,"0"0"-3,-11 0 2,11 0-2,-10 8-5,0-1-7,0 3-3,1 1-8,-4 4-16,-3 9 2,6-3-17,-4 10-11,2-3-9,-1 1-12,2 3-16,2 2-16,2 0-15,-1 2-8,3-4-6,5-1-16,-3-3-9,3 4-8,3-2-9,-3-3-2,2 2-6,4-7-8,-3-2 13,-1 1-28,3 0 0,1 0-6,-1-2-1,-3-5-7,3-3-23,1 1-29,-1-1-29,0-2-35,-1-1-35,2-2-37,0-4-46,3-2-49,-9 0-41,19-11-257,-8 4-603,-1-5 268</inkml:trace>
          <inkml:trace contextRef="#ctx0" brushRef="#br0" timeOffset="45716.3533">3409 3786 87,'0'0'278,"-22"4"-6,18 0-5,4-4-10,-11 2-16,11-2-5,-11 2-10,6-1-7,-1 1-19,6-2-8,-14 0-18,8 0-16,6 0-9,-14 0-10,11-2-12,-2-1-16,-1-2-10,1 1-15,0 3-6,1-4-12,-1-1 0,3 1-5,-2 0-10,2-1-4,0 1-11,1-2 1,2-1-10,3 0 5,-1-1-4,3 2-9,-3 0 1,5 0-2,-1-2-4,3 3 0,0-2-3,0 2-5,1 3-3,3-2 6,-1-1 0,0 4-7,3 2 3,-4 0 10,2 0-3,2 2 0,-2 0 4,-2 2-1,0 0 3,-2 0 1,2 2 16,-2 5 0,-1-5-3,-2 5-2,2-3 4,-7 0 1,2 5 7,1 3-4,-9-2 0,3 6-4,-4-6-1,-1 5-1,-2-2-5,-3 0-1,-3 3 1,-5 4-10,-1 0 3,-3-2-3,0 3-4,-1-4 2,-2 3-6,-3-4-4,6-3 5,-4 0-6,6-3 2,3-3-1,1 1 2,4-7-2,-2 0-2,3 1-3,1-2 0,3 1 0,1-3-3,1 2 2,1-3-10,-1-1-1,6 0 3,0 0-7,0 0 5,0 0-1,0 0 10,11-10-6,-4 5-7,5-1 11,-1 2-3,8-3 1,-3 3-1,4-4-2,-1 3 3,5-1 0,-2 3 1,0-3 3,-1 1 3,5 2 1,-2-1-10,0 0 5,0-1 2,0 4-1,-3-2-6,2 0 2,-1 3 0,-2 1 2,1-1 4,-4 3-5,-2-1-4,-3-1-17,3 2-18,-1 1-35,0 0-42,-6 1-46,0 0-47,-2 1-52,3-3-52,-3 2-299,-4-1-667,1-3 295</inkml:trace>
          <inkml:trace contextRef="#ctx0" brushRef="#br0" timeOffset="46099.0369">3709 3378 16,'-8'-2'291,"1"-1"-2,0 3-4,7 0 1,-12 0-10,12 0-19,-7 0-12,7 0-32,0 0-20,-7 0-17,7 0 4,0 0-10,0 0-9,10 11-9,-1-3-5,2-2-3,2 6-8,4-1-3,0 5 5,2-1-7,7 7 1,-2 0-5,2 2 0,-2-1-8,-5 2-2,1 3-7,-2 2-3,-2 2-15,-2 5-2,-6 3-5,0-2-9,-2 0-7,-3 1-9,-3-3-4,-5 3 0,2-3-9,-5 1-5,1-1-6,-1-4-1,-4 1-2,0-4-6,5 1-1,-4-1-4,3-10-2,-2-1-7,2-7-14,2 1-20,1-1-27,3-3-36,-2-2-55,0-1-41,3 1-39,1-4-49,0-2-52,0 0-46,0 0-318,0 0-739,0 0 328</inkml:trace>
        </inkml:traceGroup>
        <inkml:traceGroup>
          <inkml:annotationXML>
            <emma:emma xmlns:emma="http://www.w3.org/2003/04/emma" version="1.0">
              <emma:interpretation id="{A9FF2B18-3F12-4A17-8EAD-0CB9E927B6A7}" emma:medium="tactile" emma:mode="ink">
                <msink:context xmlns:msink="http://schemas.microsoft.com/ink/2010/main" type="inkWord" rotatedBoundingBox="5248,4011 8970,3888 9001,4823 5279,4946"/>
              </emma:interpretation>
            </emma:emma>
          </inkml:annotationXML>
          <inkml:trace contextRef="#ctx0" brushRef="#br0" timeOffset="46618.6889">4310 4035 7,'0'4'321,"0"-4"-35,4 4-22,-4-4-1,1 4 5,-1-4-3,10 4-11,-5 0-3,1-4-8,3 0-10,2 2-15,0 0-20,3-4-12,2 0-23,6 2-13,-2-4-12,1 3-17,-1-2-13,0 0-11,0 0-13,-3 2-10,1-1-14,-3 1-39,-2-1-52,2 2-61,-2 0-73,-6 2-79,4-2-80,-11 0-246,11 0-617,-10 2 274</inkml:trace>
          <inkml:trace contextRef="#ctx0" brushRef="#br0" timeOffset="46406.6752">4340 3859 173,'0'0'361,"0"0"-17,0 0-22,0 0-19,0 0-13,0 0-19,0 0-28,0 0-22,0 0-10,0 0-4,0 0-15,0 0-8,0 0-5,17 4-10,-4-4-20,1 0-7,-1 0-15,0 0-13,3 0-9,5 0-8,-1 0-13,-5-3-9,1 2-7,0 0-4,-2-1-10,-2 0-8,-2 2-4,-1 0-25,-1-2-29,1 2-42,-4-2-41,-5 2-37,7-1-53,-7 1-61,0 0-61,0 0-331,0 0-690,0 0 306</inkml:trace>
          <inkml:trace contextRef="#ctx0" brushRef="#br0" timeOffset="49856.6742">4790 3599 135,'-3'-3'236,"3"3"2,-6-4-3,6 4-2,-6-1-6,6 1-10,-4-5-12,4 5-18,0 0-14,0 0-12,0 0 2,0 0 5,0 0-4,19 7 0,-7-3-17,4 0-2,5 1-3,11-2 0,2-2-11,-3-1 1,5-3-9,1 0 0,2-2-12,3 2-12,0-3-6,-2-3-8,3-1-10,-2 0-5,-1 0-8,-1 1-5,-1-1-7,-3 4-7,-5-3-6,-6 3-6,-4 2-9,-4 0-16,0 2-25,-4 0-30,1 2-36,-5 0-26,-2 1-26,3 2-31,-4-3-36,-1 4-36,1-2-37,1 3-39,-6-2-222,3 2-582,-1-1 257</inkml:trace>
          <inkml:trace contextRef="#ctx0" brushRef="#br0" timeOffset="49476.553">5191 3613 70,'0'0'209,"0"0"10,0 0 1,0 0 1,0 0-5,0 0 3,0 0 4,0 0-2,0 0-7,-4 18-14,4-11-5,-1 2-11,-1 0-8,2 3-10,-1 0-11,-2 8-8,3 0-6,-5-1-10,3 6-12,-2 1-6,4-1-3,-4 5-13,-4-3-9,8-4-6,-3-1-7,-2 1-9,0 6-5,2-8-13,0-4-3,1 2 3,-2-5-8,1 1-6,1 0 5,2-5-13,-4 4-7,4-3-8,-2-5-21,2 3-25,-3-4-21,3 3-39,0-6-34,0-2-30,-2 7-26,2-7-33,0 0-26,0 0-30,0 0-33,0 0-183,0 0-530,-9-14 235</inkml:trace>
          <inkml:trace contextRef="#ctx0" brushRef="#br0" timeOffset="50182.3713">5751 3418 40,'0'0'301,"0"-3"1,0 3-1,0 0-5,0 0-8,0 0-11,0 0-14,0 0-9,-23 8-3,13 1-23,0-1 3,0 3-22,-2 4-10,0 1-7,-2 2-9,4-1-15,-5 1-11,3 0-9,-1 5-9,1 7-9,3-7-14,-1 4-9,-1 3-6,1-2-8,2-1-8,-1 5-7,3-1-6,5-2-10,1 1-3,-4-2-4,8 1-8,-3-1-4,3-6-7,-3 2-3,5-1-1,-1-2-7,2 0 3,3-2-4,-1 0-4,2-2-2,-1 2-9,1-5-13,-1-3-22,-1 0-26,-1-4-36,3 0-49,1 0-40,-1-1-36,2-1-54,-7-2-66,3-3-63,0 0-273,-9 0-723,17-5 321</inkml:trace>
          <inkml:trace contextRef="#ctx0" brushRef="#br0" timeOffset="51471.1155">6013 3767 79,'0'0'261,"-5"-1"-2,5 1-5,0 0-8,0 0-15,0 0-13,0 0-13,0 0-16,-3-1-14,3 1 0,0 0-13,0 0-3,14-6-5,-7 1-15,-3-1-10,3 0-5,1 0-6,2-3-14,-4 4 0,2-1-8,-2 1 3,1-3-19,-1 2-8,-2 0-5,5-2-3,-7 3-3,2 1 1,1-1-4,-5 1-10,3-1 0,0 1-8,-3 4 8,1-5-8,2 3-10,-3 2 2,0-6 0,0 6-4,2-5-3,-2 5-1,0-3-5,0 3 2,0 0 1,0 0-3,0 0-4,0 0 6,0 0 0,0 0 1,0 0 1,0 0-3,0 0-10,0 0 7,0 0 0,-2 16 1,2-9-4,-3 5-3,2-1-1,-2 2 13,3 1-17,0 0 7,0 6 7,0 3-10,0-1 1,0 0 2,0 0-7,3-4 7,-3 3 1,1 0 4,-1-3-2,5 2 8,-3-1-7,-2 1 2,4-2-1,-4-3 3,3 3-1,-3-3-5,1-2 4,3 0-5,-3-1-3,2 0 3,-3-1 1,2-3-7,-2 0-4,1 0 5,-1-4 1,0 1-8,0 0 7,0-5-15,0 3 17,0-3-1,4 6-3,-4-6-1,0 0-2,0 0 5,0 0-6,0 0 1,0 0-2,-21-7-1,21 7 1,-13-7 1,1 3-6,0 0 10,-1 2-11,0-3 4,1 3-6,-4 0 3,3-2-6,0 4 7,-1-2 8,6-1-10,-1 3 15,0-1-14,3 0 5,-3 0-2,9 1 1,-7-2-1,7 2-1,-6-1-5,6 1-2,0 0 2,0 0 4,0 0 1,0 0 0,0 0-3,0 0 4,17 6 8,-7-3-11,2-3-1,2 2 3,1-2 3,-3 0 3,4 0-5,4 0-8,1 0 10,0 0-4,0-2 0,1-1-1,-3 1-26,2-1-4,-4-1-26,1-1-31,3 2-27,-7 0-35,0-2-35,-2 4-50,-4-2-57,3-2-48,-3 3-280,-2-1-672,0-1 298</inkml:trace>
          <inkml:trace contextRef="#ctx0" brushRef="#br0" timeOffset="51842.6185">6321 3313 205,'-2'-2'252,"0"-2"-17,2 4-6,-1-4-3,1 4-8,0 0-2,0 0 2,0 0 2,0 0-8,0 0-6,21 12-8,-11-2-12,6 4-6,-1 3-7,9 4-5,-4 0-11,-1 4-6,-1 2-8,0-3-8,-1 3-6,-1-2-4,0 5-10,-4-1-3,2-1 2,-4 4-18,-3-5-8,-1 9-10,-3-4-1,2 1-9,-5 3-5,0-5-4,0 1-4,-6 2-5,1-4-7,-3 1-3,2-8-4,-1 4-6,0-5-9,-1 0-12,1 0-27,-4-2-29,2-3-39,-1-1-38,4 1-42,-2-6-49,2 1-52,0-1-54,3-5-44,3-1-257,-2 1-672,2-6 297</inkml:trace>
          <inkml:trace contextRef="#ctx0" brushRef="#br0" timeOffset="52132.6328">6843 3959 103,'0'0'305,"0"0"-29,0 0-18,0 0-1,0 0-5,0 0 3,23 0-4,-23 0-12,12 0-14,1-6-18,1 3-13,-1 3-7,2-2-9,1-1-22,3 0-8,-2 1-14,4 1-10,-5-4-19,5 0-5,1 1-11,-3-1-6,1 2-14,-4 2-4,3-1-10,-7-1-3,3 1-14,-1-2-14,-1 1-31,1 1-28,-8 2-37,3-3-37,-9 3-40,10 3-40,-10-3-56,7-3-51,-7 3-259,0 0-600,0 0 265</inkml:trace>
          <inkml:trace contextRef="#ctx0" brushRef="#br0" timeOffset="52387.5546">7021 3736 81,'0'0'330,"-8"4"-8,8-4-1,-7 5-2,4 0-3,-2 1-3,3 3-7,-2 1-12,0 2-6,4 5-10,-2-3-15,2 0-13,2 6-18,-4-1-18,4 2-20,2 1-18,-1-2-16,0 1-19,5-1-14,-1-1-12,-4 0-12,5 0-14,-2-2-6,2 0-10,-2 1-12,-1-3-21,-3-1-33,3-2-45,0 2-61,-1-4-55,2 3-60,-5-1-82,5 1-80,-3-4-345,-1 1-779,1-2 345</inkml:trace>
          <inkml:trace contextRef="#ctx0" brushRef="#br0" timeOffset="53238.1112">7657 3821 191,'2'-6'256,"-2"0"-26,2 3-5,-2-2 2,0 5 4,-2-7-4,2 7 2,5-7 1,-5 5-9,0 2 3,1-4-11,-1 4 5,0 0-7,0 0 3,0-7-5,0 7-18,0 0-10,0 0-13,0-8-7,0 8-20,-1-4-13,4-2-15,-3 1-8,0-1-8,0-3-8,0 0-10,0 2-8,0-5-8,3 1-6,2 0-5,-5-3-4,4 2-5,-4 1-6,0-3-3,0 0 3,0 3-3,0-2-1,2 3 12,-4 3 3,2-1 0,0 4 3,0-3-4,0 3-1,0 4-4,0-6-1,0 6-4,0-5-3,0 5-2,0 0-7,0 0-2,0 0 0,0 0 0,0 0-6,0 0 1,2 16-4,2-5-2,-1 1 0,2 0-1,-4 4-3,4 1 3,1 2-3,1 1 1,0 1-4,2 6 4,-3-3-2,-2 5 3,5 0-2,-3-8-1,1 0 0,-1 7-2,3-7-1,-6 0 1,1-2 1,-2 1-1,2-1 2,-2-4-4,2 1-4,-1-3 4,0-1-3,0 0 3,-1-5-1,4 4 0,-2-5-4,-2-1 3,0 1-12,0-1-8,0-2-6,-2 1-5,2 0-7,-2-4 1,-2 6-3,2-6-7,0 0-13,0 0-11,0 0-12,-11 1-12,11-1-10,-15-1-1,2 1-3,2-4 1,-4 3 20,-1 0 11,2-2-2,-2 2 11,-3 0 1,1-2 6,4 1 8,-1-1 8,0 2 8,3-1 2,0 1 9,1 0 5,2 1 14,2 0 4,7 0 2,-15-1 16,9 1-10,6 0 0,0 0 0,-9-3 3,9 3 11,0 0 10,0 0 28,0 0 8,24 6 12,-14-4-6,4-1 0,4-2 0,-3 1-8,3 0-1,8-3-2,-2 2-4,0 0-2,2-4-9,-3 2-4,11-1-7,-9 2-3,6-4-7,-8 1-22,-4 0-32,3 3-49,0 0-49,-7 1-49,0 2-65,1-1-71,-1 2-76,-5-1-332,-3 0-779,3 0 344</inkml:trace>
        </inkml:traceGroup>
        <inkml:traceGroup>
          <inkml:annotationXML>
            <emma:emma xmlns:emma="http://www.w3.org/2003/04/emma" version="1.0">
              <emma:interpretation id="{0CFA1E9B-7F85-421E-9944-8DDC6E1E1362}" emma:medium="tactile" emma:mode="ink">
                <msink:context xmlns:msink="http://schemas.microsoft.com/ink/2010/main" type="inkWord" rotatedBoundingBox="9729,4079 10405,4057 10435,4986 9760,5008"/>
              </emma:interpretation>
            </emma:emma>
          </inkml:annotationXML>
          <inkml:trace contextRef="#ctx0" brushRef="#br0" timeOffset="53830.161">9246 3464 79,'7'-6'250,"-3"0"-12,9 0 1,-7 0 8,0 2 6,-1 0 9,0 2 3,-3-2 9,2-1 5,-4 5-3,0 0-13,0 0-10,0 0-7,0 0-13,0 0-8,-17 16-12,5-7-9,-4 0-13,-5 5-12,-6 5-9,-2 1-19,3 3-9,-8-1-6,2 1-13,0 5-10,1-6-8,-1 3-9,3 1-8,-6-3-11,5-1-8,5 1-7,5-3-4,-1 1-10,6-3 0,2-3-6,6-2-5,-2-1-6,8-2-2,0 2-2,2-1 1,3 0-6,3 1 0,5-3-4,6 2 1,4 0-1,7-1 1,2 2-3,2-3-2,0-1 0,-1 0-1,2-2 0,0 3-2,2-2 0,-2-2-1,2 2-2,-1-2-1,-3-1-1,2 1 1,-10-1-2,0-2 0,-1 3-2,-3-3 0,-4 0-20,-4 1-24,1 0-31,-1 1-37,-5-2-54,1 0-33,-1-2-42,-4 4-35,0-2-37,-3-2-43,-3 5-40,3-5-46,-13 6-230,1-4-723,-2 1 320</inkml:trace>
          <inkml:trace contextRef="#ctx0" brushRef="#br0" timeOffset="54070.5182">8969 4176 5,'-7'2'386,"4"-2"-36,-5 2-30,8-2-25,-6 2-23,6-2-12,-9 1 6,9-1-8,-3 4 1,3-4 3,0 0 11,0 0 2,10 11-3,-6-8-7,3 3-13,4-1-20,2 1-15,-2 2-14,3-2-16,4 1-17,7-1-18,-3 3-8,1-3-20,1 2-12,8 2-10,-6-3-10,4 1-10,1-1-10,-8-2-10,3 2-25,0-3-33,-5-1-43,2 5-57,0-4-67,-1-4-60,-8 2-62,2 1-78,-3-2-90,-2 1-321,2 1-838,-3 0 371</inkml:trace>
        </inkml:traceGroup>
        <inkml:traceGroup>
          <inkml:annotationXML>
            <emma:emma xmlns:emma="http://www.w3.org/2003/04/emma" version="1.0">
              <emma:interpretation id="{C0B068F3-9854-4689-BD89-31870EB410DC}" emma:medium="tactile" emma:mode="ink">
                <msink:context xmlns:msink="http://schemas.microsoft.com/ink/2010/main" type="inkWord" rotatedBoundingBox="10941,3508 14139,3402 14216,5719 11017,5825"/>
              </emma:interpretation>
            </emma:emma>
          </inkml:annotationXML>
          <inkml:trace contextRef="#ctx0" brushRef="#br0" timeOffset="56150.4414">11129 3823 175,'1'-4'281,"0"-2"-15,0 0-2,3-2-10,-1-1-8,1 0-15,1-7-9,5-1-16,-1 0-4,2-2-14,2-7-4,3-2-11,2 0-9,-1-6-9,1-1-6,-1 0-10,-3-4-18,8-12-7,-8 11-10,3-14-6,-5 18-1,-1 1 3,0 1 5,-3 1 1,-1 6 4,-2 6 4,-1 0 5,-3 6 2,-1 3-2,-1 1-5,-3 3-7,-1 2-11,-2 1-7,-2 4-8,-6 1-11,2 1-8,-4 8-4,-2 3-5,-7 7-3,8 3-5,-4 8-6,4 2-1,-2 2-5,2 1 1,4 3-2,-5 1-2,0 11 0,5-10-2,2-2-2,1 3 1,-3 13-7,7-15-2,-1-2-1,5-3-2,-1 5-2,5-5-1,4 1-3,0-1 0,1-5-2,5 0-1,3-1-9,-3-8-17,5-1-18,3 2-17,-3-6-25,5 1-28,2-7-30,7 0-21,-3-6-20,5-3-15,1-4-12,0 0-7,1-6-1,2-5-3,-6-3 1,3-2 5,-7 0 3,4-5 11,-2 0 11,0-1 19,-8 3 19,0-4 12,-3-2 15,-1 4 22,-4 6 24,-6-1 18,1-1 30,-6 7 28,2 2 28,-3-1 29,0 5 17,-6 0 16,1 4 13,-3 2 6,-2 3 11,-4 1 0,-2 9-4,-2-2-1,1 5-3,-2 0 0,1 3-16,-2 0-8,8 0-4,-4 8-8,4-7-9,3 2-6,2-4-3,4-1-7,3-2-11,0-1 0,3 1-6,1-7-1,0 0-4,6-4 2,0 2-6,2-4-11,2-4 8,2 2-13,2-6 6,1-1-8,3-4 1,-3 0-11,-1 0 1,-1-5 2,1 3 9,-5-1-11,-2 2-3,-3 0 3,2 3-4,-4 0-1,-1 5 12,0 0 2,-4 0-1,2 1 3,-3 5 8,0 0-5,0 0 4,0 0-6,-12 14 0,9-3 1,-4 3 6,2 6 9,-1 10-10,3-1 8,1 3 6,-3 1 3,8 2 8,-3 3 9,7 2 0,-5 13-7,4 0-1,-3-10 14,4 10 9,-6-10-3,9 10-7,-6-11-7,0 12-1,0-14-6,-4 15-1,-2-14-4,4 18-7,-4-18-1,-7 12 1,4-13 0,-6 0-8,0-1 2,-2-2-1,0 2-1,-2-2-4,-3-3 3,-3 0 0,-3-1 4,-3-6 2,0 2-2,-2-6 0,-1-5-1,1-5 0,-3 1 3,0-9 3,9-3-3,0-2-1,-2-6-1,3-1-3,-3-5-3,2-9-2,-2-2-2,6-8-1,1 0-7,3-5 1,1-4-4,2-1 2,2-11-1,5 9-1,9 4-2,-3 3 5,5-4 1,1 6 5,4-1 8,5 1 2,-1 5 5,6-4 4,0 8-5,5-1 0,0 0-3,1 1-2,2 0-2,1 5-3,0-2-2,1-3-1,0 5-5,1 0-8,-4 1-22,3 0-32,-3 4-42,2 0-59,-1-1-53,-7 7-59,1-3-63,-1 6-71,-3-2-86,1 2-268,-4 3-816,-4 1 360</inkml:trace>
          <inkml:trace contextRef="#ctx0" brushRef="#br0" timeOffset="58969.6333">11052 4390 123,'0'0'158,"0"0"-2,0 0-2,0 0-2,0 0-10,0 0 3,0 0-4,0 0-7,0 0-9,0 0-1,0 0-6,0 0-9,0 0-6,24-6-6,-18 3-10,1-4-8,4 0-5,7-7-9,-1-1-6,9-7-6,4-3-6,4-3-4,14-9-5,0-7-5,3 1 1,0-1-6,6-2-6,-2 0-3,0-7-6,16-17-8,-22 21-8,1-1-5,23-23-5,-26 20-8,4 3-4,-5-7-2,2 3 1,-1 4 3,-2-6 3,-5 10 0,0 4 0,-11 5 1,-2 9 7,-2-3-4,-2 6 5,-5 0-4,-6 8-1,1 2-1,-5 5-2,0 1 4,-6 3-5,-1 2 0,-1 0-4,0 4 3,0 0 3,0 0 2,0 0 1,-24 10 5,13 0-2,0-1 2,-4 4 0,0-1 3,2-1-2,2-1 4,1 5-1,-4-1 0,3-3 0,-1 1 4,4-6-1,1 4-2,1-5 4,0 1 5,1-1 0,-1-1 5,1 1 2,3-2-2,-2-1 0,4-2-3,-8 1 2,8-1 3,0 0-7,-12-5 0,8 3 1,2-2 1,-2-2-1,-1 1-1,4-1 2,0-2-3,-2 2 0,6-8 1,2 5 0,-2-2 0,2-2-2,3 2-1,1-1 3,4 1 2,3-1 0,3 1 2,1-1 2,-3 2 3,5 1 2,-2 0-3,-3 0 8,4 5-3,-6-2 3,1 2 4,-2-1 5,-2 3 2,-2 2 5,-1 0 3,0 0 0,1 0 5,-3 0 1,-1 0 0,1 2 4,-2 1 1,1 0-1,-1 3-1,-2-3 4,-3 0-2,5 4 0,-5-2 1,4 3-5,-4-2-6,0 2 2,2 4-6,-4-3-4,1 3-2,1 1 1,1-2-8,-2-1-4,1 1-3,0-2-9,0 2-19,0-2-20,0 1-35,0-1-47,1-1-47,1-2-51,3 1-64,-5-3-148,6 0-460,-1-2 204</inkml:trace>
          <inkml:trace contextRef="#ctx0" brushRef="#br0" timeOffset="57465.1926">12337 3617 176,'0'0'249,"0"0"1,0 0-4,6 0 2,-6 0-1,0 0-2,0 0 0,0 0-16,0 0-12,0 0-4,0 0-13,0 0-12,0 0-10,-12 9-12,12-9-16,-9 4-7,3-2-20,-3-2-3,2 3-14,0-3-13,7 0-4,-18 0-13,9-3-1,2 2-7,-4-1-7,3-1-3,1 1-11,-4-5 0,2 3-10,3 0-6,-1-4-4,0-1 4,2-1 0,-1 4-11,5-5-1,-1-1-9,2-2 1,2 1-1,2 2-5,4-3 2,2 2-16,3-2 12,-2 0 4,2 5-4,5-5-1,-1 6 3,-6-1-6,4 4 7,0 5-2,0-1 2,-3 1-6,4 1 2,-2 0 4,0 5-6,-1 3 5,-1-3 7,0 5-3,0 0 8,-4 0-1,0 1 1,-1 5 5,-1 3 6,-1-3 2,-4 3 2,1 3 1,-5-4 5,-5 12 7,-2-3-3,-2-3 4,0 2-1,-5-1-4,-3 3 0,2-5-6,-2-2 2,1-2-14,2 1 7,4-4-4,-2-3-1,3-3-4,4-3-5,-2-1-3,7-1-2,-5-2 4,5 0-2,-2 1-2,2-2-5,1 0 1,2-3-5,0 0 1,0 0 6,7 5 2,2-4-4,4-2 8,0 1-2,10 0-3,-1 0 3,-1 0 1,6-5 1,-2 5-3,8-5 1,-1 1-4,2 0 3,-2 2 5,1-2 10,3 0-4,1-1-9,-3 3 1,1-2-2,-4 0 0,-5 0-6,-4 2-12,2-2-26,-3 1-31,-6 1-59,2 1-43,-2 2-57,-7-1-63,0 3-77,2-1-82,-3 2-263,-3-2-763,-2 1 338</inkml:trace>
          <inkml:trace contextRef="#ctx0" brushRef="#br0" timeOffset="59619.8912">12820 2984 30,'0'0'232,"1"-2"-13,-1 2-7,0-6-11,5 4-7,-2-2-15,-1-1-10,1-1-9,-1 1-8,-1-4-11,5 2-5,1-3-6,-5-4-11,4 5-9,-2-4-7,1 1-10,0 1-7,-3 0-11,3 2-7,0-4-4,-1 5-9,-2-1-4,-1-1 5,1 4-4,1-1 0,-1 2-4,-2 2-2,1-2-2,-1 5-4,3-7-3,-3 7-1,2-3-3,-2 3-10,0 0 0,2-2-2,-2 2 0,0 0 3,0 0 0,5 15 2,-1-5 2,-3 1 1,5 9-3,-2 0 2,2 0 0,1 0-2,-2 7-1,1-5-2,-1-1-1,2 1-2,-4 0-4,2 1-1,1-3 0,-1 0 0,1-1 0,-1-2-1,1 1-2,-1-3-6,-3-3 2,3 1 0,-3-1 2,0-3-6,2 3 0,-1-4 3,-3-3-7,0 4 3,2-1 0,-1-6-1,-1 4-1,0-2-4,0-4-6,-3 8-9,0-8-7,-3 5-6,-1-1 4,0-2-10,1-2 0,-2 4-11,-2-3-2,-6 0-1,1-1 4,3 3 5,-4-2 3,1-1 5,3 0 8,0 0 1,4 0 2,1-1 5,7 1 1,-16 0 6,16 0-2,-9 0 5,9 0 0,0 0 9,0 0 7,1-5 9,-1 5 4,14-4 5,-2 4 0,1 0 1,-1-4 0,4 4 0,6 0 1,-2 0 0,-1-2 0,3 0-9,1 2 6,-4-1-4,-3 1-2,4 0-2,1 1-3,-8-1-2,3 2-5,-1-2-15,-4 0-27,1 2-35,-2 0-47,-2-2-48,-2 5-53,1-4-43,-1 3-219,-3-2-519,-1-1 231</inkml:trace>
          <inkml:trace contextRef="#ctx0" brushRef="#br0" timeOffset="54965.3965">10386 3689 96,'4'1'213,"-4"-1"4,0 0 2,0 0-1,6-2 0,-6 2-2,0 0-1,8-5-3,-8 5-2,1-3-3,-1 3-1,2-4-10,-2 4 2,4-4-1,0 1-8,-4 3-5,-4-9-2,4 9-10,-4-9-13,2 3-7,1 0-12,-8 2 1,4-2-19,1 1-1,-4-3-2,-1 2-14,-3 0-5,1-1-11,-2 3-3,-2 1-5,1-1-6,-7-1-7,1 3-4,-2-1-7,3 6-2,-1-1-7,0 2-2,1 1-5,-3-4-2,2 4-1,5 4-6,2-4 0,1 2-1,-5 6-3,7-6 1,1 3-6,-1 1 0,1 3-4,3-3-1,2 6 5,-1-1-7,5-1 3,-1 5-2,1-4 1,5 3-4,-1 1 6,-1-6 2,7 4 0,1-2-1,2 1 1,-1 0 0,4-1-3,-1-1-1,1-3 1,1 1-5,3-1 1,2-3 1,-3 1-1,3-3-3,3-3 2,-2 2 15,2-2-2,0-2-2,0 1-4,-4-3 2,0 0-9,-1-1 2,-4 1-13,-1 0-17,-1 0-18,1-2-21,-4 2-32,0 0-47,0 0-43,-4-2-44,1 0-38,-8 2-45,15 0-43,-8-1-47,-7 1-44,11 0-238,-4-1-729,-7 1 322</inkml:trace>
          <inkml:trace contextRef="#ctx0" brushRef="#br0" timeOffset="55182.6547">10836 4003 78,'0'0'296,"8"1"-12,-8-1-1,5 1 11,-5-1 12,0 0 23,0 0 3,0 0 5,0 0 1,0 0-10,0 0-17,0 0-23,0 0-24,0 0-27,0 0-24,-19-5-22,19 5-21,-6-6-17,3 2-31,3 4-41,-7-6-37,6 4-52,1 2-58,-1-7-46,1 7-40,0-8-41,2 5-41,-2 3-47,7-5-44,-1 1-61,-1 2-201,1-1-637,1 1 282</inkml:trace>
        </inkml:traceGroup>
      </inkml:traceGroup>
    </inkml:traceGroup>
    <inkml:traceGroup>
      <inkml:annotationXML>
        <emma:emma xmlns:emma="http://www.w3.org/2003/04/emma" version="1.0">
          <emma:interpretation id="{17EC659C-C7F2-420D-9895-96A5E99D249E}" emma:medium="tactile" emma:mode="ink">
            <msink:context xmlns:msink="http://schemas.microsoft.com/ink/2010/main" type="paragraph" rotatedBoundingBox="6821,5885 22929,5779 22943,7832 6835,7939" alignmentLevel="3"/>
          </emma:interpretation>
        </emma:emma>
      </inkml:annotationXML>
      <inkml:traceGroup>
        <inkml:annotationXML>
          <emma:emma xmlns:emma="http://www.w3.org/2003/04/emma" version="1.0">
            <emma:interpretation id="{3AAC15A7-BA7A-40C1-974D-9E30CE93E0A6}" emma:medium="tactile" emma:mode="ink">
              <msink:context xmlns:msink="http://schemas.microsoft.com/ink/2010/main" type="line" rotatedBoundingBox="6821,5885 22929,5779 22938,7193 6831,7300"/>
            </emma:interpretation>
          </emma:emma>
        </inkml:annotationXML>
        <inkml:traceGroup>
          <inkml:annotationXML>
            <emma:emma xmlns:emma="http://www.w3.org/2003/04/emma" version="1.0">
              <emma:interpretation id="{599D10A3-354B-44C5-AF79-46C6575D0125}" emma:medium="tactile" emma:mode="ink">
                <msink:context xmlns:msink="http://schemas.microsoft.com/ink/2010/main" type="inkWord" rotatedBoundingBox="6822,5943 7836,5937 7841,6726 6827,6732"/>
              </emma:interpretation>
            </emma:emma>
          </inkml:annotationXML>
          <inkml:trace contextRef="#ctx0" brushRef="#br0" timeOffset="61211.5486">6435 5446 99,'1'5'192,"3"-2"4,-4-3 4,4 6 5,-4-6 2,0 0 6,0 0-5,0 4 3,0-4-6,0 0-7,0 0-12,0 4-17,0-4-22,-8 3-8,8-3-14,-6 7-7,2-6 0,-2 2-26,-2 0-7,2-1-8,-4 0-1,-1 3-13,0-3-8,-5 2-4,5 0 2,-4-3-13,0 2-1,2-3-3,2 2-8,-3-2-1,2-2 0,-1 2-4,4-3 6,-3 2-16,5-3 0,0-2-6,2-3 1,-1 4-1,6-6-5,-3 0-1,6-1 3,0-3-1,7-2-3,2 1 0,3-1 5,4 0 4,0 6 2,2-3 2,-1 2-6,2 1 1,3 5-8,-3-2 3,-1 6 3,2 1 1,-1 2 3,1 6-1,-1-3 4,-2 9 6,-1-1-1,-3 5 0,-3-1 9,0 2-3,0 12-3,-4-1 3,-9 2 0,0 0 1,-5 1-3,-5 1 13,3 2-2,-9-1 2,0 0-8,-5 3 0,-4-3 0,-6 11-2,4-12-3,-10 10-6,7-14 1,-3 1-5,-2-5-5,3 0 7,-1-2-3,0-6-4,3-1 0,-4 3-1,5-6 0,-1-5-2,3 0-9,7-2-4,-5-5-8,3 2-5,-2-4-5,6-1 3,4-1-8,-9-4 1,9 2 1,2-3 0,2-4 4,0 5 1,4-7 3,1 1-1,5 2 3,5-4 3,-1 2 0,3 1 4,6-1-1,0-1 7,2 0-5,5 8 2,2-2 4,2 5-2,10-3 10,2 6-1,1 4-2,0 1 6,4 0 5,0 4 1,0 2-2,-3 1 5,5 0 2,-6 1-10,1-2 8,-1 1 4,-1-1-6,-1 3 3,-4-6-1,1 3 2,-9-5-7,0-1 1,1 4-2,-1-5 6,-1-2-3,-2 3 3,-3-2-2,-1-1-1,4-2 10,-7 0-9,2-2-1,-3-3 4,1 1-3,-1 0-2,-1-5 6,0 3-9,-3 0 1,-2-4-2,-1 1 4,-5 0 1,3 1-4,-5-5 2,1 1-1,-3-3 3,-2 1-2,0-2-4,-3 3 1,-1-2 0,-2 0-1,2 1 1,3 3-9,1 0 1,-1 5-4,1-2-7,1-1-22,-1 6-21,1-2-32,-1 2-39,0 0-53,6 3-56,0 0-63,-12 6-306,9-1-654,-1-1 289</inkml:trace>
        </inkml:traceGroup>
        <inkml:traceGroup>
          <inkml:annotationXML>
            <emma:emma xmlns:emma="http://www.w3.org/2003/04/emma" version="1.0">
              <emma:interpretation id="{78CA5AB5-32BD-417A-B3AE-CB5A73A80D8C}" emma:medium="tactile" emma:mode="ink">
                <msink:context xmlns:msink="http://schemas.microsoft.com/ink/2010/main" type="inkWord" rotatedBoundingBox="9109,5975 9970,5969 9976,6960 9116,6965"/>
              </emma:interpretation>
            </emma:emma>
          </inkml:annotationXML>
          <inkml:trace contextRef="#ctx0" brushRef="#br0" timeOffset="61937.7587">8767 5334 51,'0'0'303,"6"-1"-15,-6 1-11,0 0-8,5-3 2,-5 3-12,0 0-7,0 0-9,0 0-12,0 0-4,-14 15-6,5-6-14,-4 1-4,-5 4-3,-4 6-7,-7 0-17,-1 4-4,-2-1-15,-4 2-13,-8 12-14,-1 0-11,-3-4-7,10-9-14,-7 12-10,7-13-9,6 1-3,-1-1-12,7-3 1,6-6-7,5-3-1,2 0-8,3-3-6,4 2-11,0-4 1,2 2-3,4 0 3,5 2-6,6-4 0,7 8-2,9 1-2,4 0 2,2-2-6,8 1 0,2-3-1,0 0-2,1 0-2,19 2-1,-20-3 6,3-1-10,-2-2 0,1 0-2,-2 2 1,-2-1-1,-2-2 1,-2-1 1,-2 3-6,-5-2-15,-8 0-21,-2-1-24,-4 1-27,-4-2-39,-1-3-22,-3 3-25,-2 1-22,-5-1-25,3-2-22,-4-2-36,-9 9-29,3-7-22,-4 5-281,-6-5-657,-3 0 291</inkml:trace>
          <inkml:trace contextRef="#ctx0" brushRef="#br0" timeOffset="62153.8488">8350 6116 112,'-14'1'315,"2"1"-27,3-2-25,2 2-27,7-2-20,-12 0-19,7 2-4,5-2 6,-3 4 4,3-4 3,5 8 13,4-3 7,3 1-13,-2 3 2,10-1-14,-1 1-6,5 2-13,7 0-15,2-2-20,0 5-13,0-5-10,-1 1-10,1-4-18,2 0-7,-1 2-16,-3 1-6,0-2-36,-4-3-39,-5 1-42,4 0-59,-7 1-53,-3-2-67,-2 1-77,2 1-83,-3 0-223,1-3-662,1 1 293</inkml:trace>
        </inkml:traceGroup>
        <inkml:traceGroup>
          <inkml:annotationXML>
            <emma:emma xmlns:emma="http://www.w3.org/2003/04/emma" version="1.0">
              <emma:interpretation id="{DD4BF95E-031D-4C24-83FA-B68491F2CAC8}" emma:medium="tactile" emma:mode="ink">
                <msink:context xmlns:msink="http://schemas.microsoft.com/ink/2010/main" type="inkWord" rotatedBoundingBox="10686,6178 11749,6171 11752,6663 10689,6670"/>
              </emma:interpretation>
            </emma:emma>
          </inkml:annotationXML>
          <inkml:trace contextRef="#ctx0" brushRef="#br0" timeOffset="63142.5873">10080 5646 77,'0'0'226,"0"0"0,4 5 4,-4-5-4,0 0-6,0 0-10,0 0-8,0 0-8,0-13-9,0 13-8,-5-12-6,4 6-7,-2-1-12,1 1-5,-1-3-8,1 3-9,-3-2-2,0-1-7,-1 6-11,-1-6-1,-1 1-4,-3 3-6,1 2-8,-2 0-11,-2-2 7,-2 4-19,2-1-7,-7 4-7,-3-1-1,5 2-10,-3-1 11,1 4-1,1 3 6,3 1-13,1-1-6,-1 5 1,4 3-4,-1 0 2,6 1 0,-2 1-4,4 2-1,1 2 0,5-1-4,3-2 10,2 3 9,3 6-3,2-7 1,7 3 2,-1-1 0,0-5-6,8 0 3,0 0 1,1-2-2,3-5-8,-5-2-3,1 0 0,7-3-8,-4-3-1,6 0-1,0-2-6,1-1 0,-1-2-2,0-5 0,-7 3-10,-4-1-16,4-1-20,-4 0-31,-3-1-34,5 0-26,-6 2-35,-2-2-33,-1 3-40,-3 0-51,0 0-47,-3 0-348,0 2-729,-2-1 323</inkml:trace>
          <inkml:trace contextRef="#ctx0" brushRef="#br0" timeOffset="63680.5649">10791 5946 284,'0'0'276,"-3"6"-4,3-6-4,-3 8-6,-2-6-5,2 2-12,-1 2-15,-3 0-13,0-2-7,-2 1-13,2 1-11,0-1-13,0-1 5,1 1-24,-3-4-13,2 3-3,0-2-19,3 3-15,-1-4-11,5-1-3,-11 3-12,11-3-7,0 0-12,-7-9-6,4 7-7,3-3-4,0-2 3,2 2-3,-1-3-14,3 2 4,-1 2-5,2-4-4,1 1-11,1 2-1,-1 0 0,2 1-7,-5-1 2,5 3 3,-6-2 5,2 2-5,-4 2 14,0 0-21,9 0 6,-9 0-7,0 0 14,6 6 1,-7-1-2,2-1 5,-2 3-10,-3-2 11,1 2-1,3-1-3,-5 1 3,3-3-3,-2 1 0,-1 0-4,3-1-2,-2 2 0,-1-5 1,5-1 6,-2 5-10,2-5-3,0 0-3,0 0-6,0 0 12,0 0-15,0 0 1,0 0-4,0-14-3,0 14-8,2-12 4,-2 8-1,5-1-5,-5-3 9,1 5-8,2-1 4,-1 0 10,-2 4-5,0 0 0,3-3 5,-3 3 7,0 0-3,0 0-1,0 0-1,0 0 2,6 11-4,-4-8 7,-2 3-3,5-3-9,-5-3-20,0 7-23,2-3-33,-1-2-36,4 2-48,-5 1-61,6-2-71,-6-3-311,9 4-669,-9-4 297</inkml:trace>
        </inkml:traceGroup>
        <inkml:traceGroup>
          <inkml:annotationXML>
            <emma:emma xmlns:emma="http://www.w3.org/2003/04/emma" version="1.0">
              <emma:interpretation id="{FD8EBC5E-EDE2-4665-8899-1F7AE46E297C}" emma:medium="tactile" emma:mode="ink">
                <msink:context xmlns:msink="http://schemas.microsoft.com/ink/2010/main" type="inkWord" rotatedBoundingBox="12465,5918 13236,5913 13241,6669 12470,6674"/>
              </emma:interpretation>
            </emma:emma>
          </inkml:annotationXML>
          <inkml:trace contextRef="#ctx0" brushRef="#br0" timeOffset="65078.6027">11542 5640 117,'0'0'257,"0"0"1,0-3-4,0 3 0,0 0-12,0 0-5,-1-5-9,1 5-15,0 0-12,1-11-2,3 7-21,-3-2-7,5-3-4,-1 2-7,-1-2-8,1-2 4,1 0-10,3-1-11,-1-5-6,3 1-13,-1-1-3,-1 0-4,1-2-12,-3 7 1,1-5-3,1-1-8,-4 4-2,0 1-2,2-6-6,-4 5-9,1 1 5,-3 0 2,3 1 0,-3 2 0,-2 6 1,1-6-3,1 4 1,-2 3 2,1-2-7,0-2-5,0 7-5,0 0-8,0 0-5,0 0-3,0 0-7,-15 19-4,11-4 4,2 4-10,-1 1-2,3 1-1,3 7-3,-1 4-1,5 2 1,0-2-4,1 0 0,3 0 3,0-3-1,-6-5-2,8 3 2,-2 5-2,2-5 0,-7-7-2,1 2 1,1-2 3,-2-1-8,0-2-1,3 1 0,-4 1 0,1-6-4,0-1 0,0 3 0,-1-2 3,0-1-6,-2 1 0,3-2 3,-4-2-2,1-3 1,-2 4-2,3-2-2,-4-3 1,0 2-1,-2 0-2,2-2 0,0 0-4,-2-1 1,0 2-4,-3-1-3,-2 1-7,0-4-3,-3 2-1,2-2-2,-6 4-3,2-1 2,-2-3 0,-2 2-3,-1-4 0,-3 1 0,1-1 5,-2 0 1,4 0 9,-2-1-6,2 1 1,2 0 1,2 0 5,-2-3 4,1 2-1,6-1 1,0 2 1,1-2 0,0-1 1,-1 2 1,8 1 0,-8-5-5,5 3 5,3 2-4,0 0 7,0-5 1,0 5 5,11-5 2,4 3 3,-3 0 1,9-1-1,0 3 1,4-2 2,-1 0 0,11 2 0,-2 2 0,-2-2 4,3 0-3,-2-2-1,4 0-1,-5-1 2,-4 0-1,3 1 0,3-1-6,-7 0 2,-1-2-4,-2 4 3,4-2-5,-2-1 4,0 2-6,-2 0-9,-1-1-12,1 0-24,-2 3-38,1-5-53,-7 4-59,-4 2-48,-3-1-56,0 0-64,-2 3-64,-1-1-265,0 1-749,-5-3 331</inkml:trace>
        </inkml:traceGroup>
        <inkml:traceGroup>
          <inkml:annotationXML>
            <emma:emma xmlns:emma="http://www.w3.org/2003/04/emma" version="1.0">
              <emma:interpretation id="{C056CE34-D2E9-412A-8CA4-B2B5F61D4553}" emma:medium="tactile" emma:mode="ink">
                <msink:context xmlns:msink="http://schemas.microsoft.com/ink/2010/main" type="inkWord" rotatedBoundingBox="14055,5847 15087,5840 15093,6705 14061,6712"/>
              </emma:interpretation>
            </emma:emma>
          </inkml:annotationXML>
          <inkml:trace contextRef="#ctx0" brushRef="#br0" timeOffset="73258.4865">13101 5899 169,'-2'-3'208,"2"3"-3,0 0 1,0-5-4,0 5-1,0 0-2,0-7-4,0 7-4,0 0 1,0 0-4,0 0-5,0 0-4,0 0-7,0 0-10,0 0-7,0 0 4,0 0-20,0 0-10,0 0-2,0 0-4,0 0-6,0 0-3,0 0 0,0 0 1,0 15-5,2-7 2,-2 1-1,2 2-13,-1-1 3,0 3-8,1-2-3,0 0-13,1 2-5,-3-2-8,0 0-3,3-1-12,0 0-1,-2-4-2,3 3 2,1-3-11,-4-1 3,5 2-7,-1-2 2,1-3 3,1 2 4,2-4 8,6-3-1,1 0 0,6-5-3,6-6-2,1-4-4,5-4-5,0-3-4,13-12 3,-3-2-9,1-4-2,3 1-1,-4-3-4,3 0-3,-2-4 0,2 5-2,-4-4-4,0 6-5,-10 12 6,8-7-1,-15 4-3,-1 3-1,-2 5-4,-1-3-8,1 3-6,0 2-2,-8 9-8,2-1-7,-6-1-12,0 3-21,-2 3-22,1 1-25,-3 1-19,-2 0-45,4 3-31,-7 1-32,3-2-47,-2 4-47,-3 2-43,5-3-290,-5 3-718,9 0 317</inkml:trace>
        </inkml:traceGroup>
        <inkml:traceGroup>
          <inkml:annotationXML>
            <emma:emma xmlns:emma="http://www.w3.org/2003/04/emma" version="1.0">
              <emma:interpretation id="{690CB968-5C64-4753-9176-C33117697B73}" emma:medium="tactile" emma:mode="ink">
                <msink:context xmlns:msink="http://schemas.microsoft.com/ink/2010/main" type="inkWord" rotatedBoundingBox="15520,5828 18147,5810 18157,7225 15530,7242"/>
              </emma:interpretation>
            </emma:emma>
          </inkml:annotationXML>
          <inkml:trace contextRef="#ctx0" brushRef="#br0" timeOffset="76571.7534">14806 6521 167,'-43'11'398,"1"-2"-46,4 0-36,1 0-32,15-4-27,6 1-21,0-1-19,5-5-10,5 4-2,0-3 3,6-1 16,0 0 12,0 0 13,28-13 4,7 5 0,5-4-2,28-8-9,6 3-11,40-11-20,0 2-16,9 4-20,-3 0-17,1 5-12,-1-2-19,6-4-12,-8 7-13,7 3-8,-7 2-10,1-1-6,-8 4-11,-36 2-5,32 1-17,-40 4-13,-3 1-11,-1-1-4,-20 2-10,-2-1-6,-1 3-2,-7-1-14,-6-1-13,4 5-12,-9-3-14,-2 0-22,-4-3-24,-5 2-18,-4 1-11,1-2-21,-5 0-19,-3-1-27,0 0-33,-14 11-42,-5-4-42,-7-2-27,-12 3-4,0-1 10,-5 0-18,-18 3-192,-2-1-590,-5 1 261</inkml:trace>
          <inkml:trace contextRef="#ctx0" brushRef="#br0" timeOffset="74301.3893">15196 5510 4,'6'-2'218,"-6"2"8,4-3-4,-4 3 10,2-2-5,-2 2-6,0 0-8,3-7-10,-2 5-7,-1 2-13,0-9-6,1 4-9,-1 2-6,0-5-7,0 8-9,-1-7-5,0-1-8,-4 0-3,4 4-2,-4-6-5,1 4-5,-2-3-13,-1 0 0,-1 1-4,0 1-4,0-2-7,-2 4-8,0-2-3,-2 1-5,0 1-6,-3 3 0,-1 1-8,1 2-3,-4 1 3,5 3-9,-7 1 2,0 2-4,3 1-5,2 2 1,1 6 0,-1-5-4,4 3-1,3 5-3,-2-4-2,5 3-4,-2 1 6,4-1 1,0 1 7,4 0 3,0 0 2,1-1 5,4 0 1,3-1-2,1-2 1,-2-3 0,4 0-2,-3-1 1,8 2-3,-5-7-1,8 5-3,2-6-2,-2 1-5,2 0-1,0-4-7,1-1 3,3-1-5,-2-2-3,13-2-1,-13 1-5,9-2 0,1-1-7,-7 0 5,-4-4-1,1 5-9,2-1-3,-1-2-2,-2 3-14,-2-1-14,-4 2-18,3 0-23,-2 0-37,-4 1-38,0-1-32,1-2-34,-6 1-29,3 2-36,-2 2-38,2-6-38,0 3-25,0 0-309,0-3-737,0-2 326</inkml:trace>
          <inkml:trace contextRef="#ctx0" brushRef="#br0" timeOffset="76828.1959">15672 6532 101,'-69'9'232,"3"2"12,7-3 4,18 2-9,2-3-5,3-1-9,14 0-11,-1-5-10,7 1-8,3 0-12,7-1-4,-1-1-6,7 0 13,0 2 5,0-2 18,19 0 21,7-1 0,10 0-1,8-2-9,16 1-10,8-7-17,7 3-15,1 3-14,36-11-6,-38 3-17,31-5-9,-35 5-11,37-3-15,-40 3-6,2 6-11,1-4-5,-5-2-9,1 5-7,-7 1-12,-18 2-2,0 1-11,-4-3-3,-1 5-10,-2-2-9,-9 0-12,-1 2-18,-4-3-17,2 2-24,-6 0-27,-4 1-45,2 1-27,-2-3-27,-2 2-37,-4 0-38,-6 0-53,6-2-60,-6 2-63,0 0-260,0 0-743,0 0 328</inkml:trace>
          <inkml:trace contextRef="#ctx0" brushRef="#br0" timeOffset="74725.3769">15694 5249 128,'-6'-4'316,"0"2"-19,2-1-18,-1-1-13,0 2-7,5 2-14,-7-5-11,7 5-14,-4-3-5,4 3-19,-2-2-8,2 2-1,0 0-10,0 0-5,0 0 5,21 1-12,-13 0-6,5 2-11,1 0-6,4 4-10,-4-1-14,7 2-4,-3 2-11,2-5-3,1 4-7,-2 3-4,-2-2-5,0 2-8,0 1 0,-3-1 0,5 1-8,-5 2-5,-2 0-5,2-1-1,-3 1-3,-2 5-1,-6-2-1,2 0-4,-2 3 2,-7 2-4,3-2 5,-8 5-3,2-3-6,-9 4-1,-3 0-5,2 0-4,-6-6-3,-3 2-1,1-2-3,2-2 1,4-4-6,4-1 0,0-3-6,4 1 1,1-4-3,2-2-7,-1-1-7,3 1-15,1-3-18,1 2-11,0-2-22,-1-1-37,5-2-24,0 0-23,0 0-24,0 0-16,0 0-29,0 0-29,18-8-45,-7 0-51,1 0-66,1 1-218,8-4-682,0 0 302</inkml:trace>
          <inkml:trace contextRef="#ctx0" brushRef="#br0" timeOffset="74982.9901">16229 5688 174,'1'6'282,"-1"-6"-11,0 0 1,2 8 1,-2-8 3,-3 5-11,-1-2-8,1 4-3,-6-2 1,2 5-5,-4 0 2,-5 3-8,0 4-10,-2-1-9,-5 5-13,1 3-19,-3-4-18,3 3-17,0-2-21,2 0-11,2-3-13,3-2-11,0 2-12,2-3-8,2 3-8,-2-2-10,5-4-22,1-1-16,0-1-33,3-2-28,1-1-46,-1-1-48,3-1-39,1-1-37,0 1-30,0-5-37,8 3-30,-8-3-33,13-5-267,3-4-652,0-2 289</inkml:trace>
          <inkml:trace contextRef="#ctx0" brushRef="#br0" timeOffset="76211.6796">16672 5311 11,'0'0'155,"0"0"-3,0 0-2,0 0-2,0 0-1,0 0-4,0 0 4,0 0-3,0 0 1,0 0-4,0 0 0,0 0-7,0 0-3,0 0-4,0 0-1,0 0 1,0 0-3,0 0-4,0 0-2,0 0-7,0 0-2,0 0-13,0 0-5,0 0-7,0 0-3,0 0-7,0 0-1,0 0-4,0 0-8,0 0-2,0 0 2,0 0-15,0 0 0,0 0-2,0 0-1,0 0-10,0 0 1,0 0-4,0 0-10,0 0 5,0 0 1,0 0-5,0 0 0,0 0-1,0 0-9,0 0 6,0 0 3,0 0-1,0 0-5,0 0-2,0 0 3,0 0 1,0 0-8,0 0 4,0 0-2,0 0-2,0 0-9,0 0 9,0 0 1,0 0-4,0 0-8,0 0 11,0 0-5,-20 0 5,20 0-9,0 0 11,0 0-6,-5-1 4,5 1-7,0 0 9,0 0-4,0 0 0,0 0 2,-2-5-3,2 5-1,0 0 3,0 0 5,0 0-13,-4-5 5,4 5-1,0 0-10,0-7 10,0 7-3,6-4-2,-6 4 9,0 0-8,3-4 6,-3 4 6,0 0-2,0 0-4,2-5 1,-2 5 3,0 0-2,0-5 0,0 5 10,0 0-9,0 0-6,4-4 3,-4 4 7,0 0-1,0 0-2,0 0 9,2-3-7,-2 3 2,0 0-4,4-5-1,-4 5 3,4-6-2,-2 2 5,2 1-8,0-2 2,0 0-2,3-1 0,0 2 2,3-2 6,1-2 1,2 1 11,-2-1-10,2 2-2,0 2 1,3-1-5,0 3 1,-3-3 15,-2 1 21,2 4-12,-2-3 3,0 3 5,-5 3 3,7 1 7,-6 1 0,3 2 3,-1 5-8,-3-1 6,2 7-4,-2 0-4,-3 0 1,-2 2-1,2 0-4,-2 2-6,-2-2 5,-2 3-1,-1-2 3,-2-1 1,-5 3 0,-2 4-5,-6-2 0,3-6-3,-6 6-4,0 1-4,-3-1-3,0-4 0,-4 0-4,0-3-5,-2 1 4,-1 0-2,5-2-5,-3-3 1,12-5-3,-3-2-2,3 0-1,5-2 0,-4-2 0,6 0-8,-1-1 1,4-2-4,1 0-5,7 0 1,-15-2-1,10-1-6,3 1 1,2 2 1,-1-8 2,1 8 3,7-7-1,-1 2-2,5 0 7,2-2-2,0 4 0,8-1-6,-1 0 14,3 2-5,0-1 3,8 3 8,-6 0-1,1-1 2,10 2 0,-1 4-2,2-5-2,1 5 1,0-4 1,-6 4 0,4 1-4,-4-3 3,-2 0-3,-6 3-3,-3-2 3,2 0-3,-1-2 0,-2 2 2,-4 1-3,1-3-2,-3 3-1,0-1-3,-1-1-16,-2 2-17,-4-3-24,-1 2-27,0-2-26,-1-1-37,-2 2-34,-3-3-35,0 0-52,-8 9-61,1-7-45,-9 4-304,-4 1-740,-7-2 328</inkml:trace>
        </inkml:traceGroup>
        <inkml:traceGroup>
          <inkml:annotationXML>
            <emma:emma xmlns:emma="http://www.w3.org/2003/04/emma" version="1.0">
              <emma:interpretation id="{40531ABE-1A11-4EE7-ACD0-D9034E782404}" emma:medium="tactile" emma:mode="ink">
                <msink:context xmlns:msink="http://schemas.microsoft.com/ink/2010/main" type="inkWord" rotatedBoundingBox="20475,6059 22931,6043 22934,6580 20479,6596"/>
              </emma:interpretation>
            </emma:emma>
          </inkml:annotationXML>
          <inkml:trace contextRef="#ctx0" brushRef="#br0" timeOffset="94149.8599">19634 5535 92,'0'0'237,"0"0"-12,0-7 4,0 7-3,0 0-6,5-1-12,-5 1-5,0 0-13,0 0-2,0 0-16,0 0-10,0 0-17,0 0-7,0 0-11,0 0-5,0 0-10,-6 17-6,5-9-1,-3 4-9,-1 1-6,0 5-6,-1 4 0,0-3-10,0 2-2,-1 0-5,-1 0-4,3-2-6,-4 1-8,2 0 8,-1 0-11,-1-3 9,5-3-23,1-3 5,-2 3-7,2-3 5,0-3-13,0-2-3,0 3 1,1-5 5,1 0-9,1-4 1,-2 6 2,2-6 27,0 0-20,0 0 3,0 0-5,7-25-2,-3 13 2,2-7-6,2-1-4,0-3-1,5-6-3,-2-1-1,2-1 0,1 0-4,0 1 2,-2 0 5,-2 2-1,-3 8-3,8-7-8,-4 8 5,3-2 9,-7 5-13,1 7 4,-1-3-8,1 4 3,-4-2 10,4 6-16,-6-1-1,2 3 7,-4 2-6,8 0 7,-8 0 5,7 11-6,-5 0 4,0 4-8,2 2 15,-3 2 9,-1 1-13,0-1 2,2 6 3,-2-5 2,-2 1-3,2 3-4,-3-3 0,1 0 1,2-2 0,0 2-2,-1-2 0,1-5-1,1 3-1,-1-5 1,0 1 2,0-1-3,2-1-13,1 1 4,-1-4-21,-1 2-36,1-4-30,1 4-43,0-2-35,1-2-47,2-1-38,4 1-41,1-3-43,0 2-199,1-4-583,2-1 259</inkml:trace>
          <inkml:trace contextRef="#ctx0" brushRef="#br0" timeOffset="94519.4897">20065 5843 75,'0'0'256,"0"0"-6,0 0-3,0 0-4,-5-8-5,5 8-11,0 0-23,0 0-12,0 0-16,0 0-13,0 0-5,-11 16-18,10-13-6,-1 3-14,2 2-9,-2 1-2,2-1-19,0 0-2,2 1-4,1-1-12,0-2-3,4 5-1,-5-5 4,4-2-9,3 2-3,0-2 1,0-1-2,0-1 1,2-2 4,1-2 2,-1-1 0,3-1 2,-4-2 11,-3 1 4,3-2 5,-3 0 11,-2 0 7,-1-2 20,-3-2-4,-1 2-6,0-1-6,-5-3-6,-1 6-5,-1-6-6,-7 5-5,4-3-7,-1 4-4,-5 0-13,-1-4-1,2 8-6,-1-1-6,-1-1-5,5 2-6,0 1-5,-1 2-5,1 3-4,1-2-6,0 3-2,0-1-10,3 3-18,1 1-24,1 0-26,1-1-45,1 4-38,4-1-39,0-3-30,4 7-21,1-3-31,0 0-28,1 0-20,2-5-22,4 0-14,0 0-245,0-1-641,2-4 284</inkml:trace>
          <inkml:trace contextRef="#ctx0" brushRef="#br0" timeOffset="94983.9129">20415 5851 59,'-11'6'218,"5"-5"5,0 1-5,-2 1-7,5-2-8,-2 3-9,5-4 1,-4 2 0,4-2 4,0 0 6,0 0 0,0 0 1,0 0 2,26 0-6,-11-2-13,-3 2-8,3-4-11,1 3-18,6-2-13,-1 1-16,1 1-12,-7 1-7,6-3-11,-2 2-11,-1 1-9,-5 0-7,3 0-13,1 1-17,-6-1-36,4 3-51,-4-2-39,2 1-45,-2 6-55,-3-6-54,1 0-65,2 2-274,-1-3-631,-2 1 280</inkml:trace>
          <inkml:trace contextRef="#ctx0" brushRef="#br0" timeOffset="94792.5601">20408 5736 199,'0'0'256,"5"-6"-10,-5 6-4,0 0-6,0 0-13,0 0-10,0 0-18,0 0-9,7 0-2,-7 0-8,0 0-3,11 3-14,-3-2 8,-2 1-12,4-2-6,2 2-13,0 1-10,2-3-12,-2-3-8,3 6-8,0-3-9,1 0-10,-4 0-2,1 0-11,3-3-11,-5 1-6,3 0 0,-3 1-9,-5 0-1,5-1-5,-5 2-14,3-1-16,-9 1-22,11 0-24,-11 0-24,6 1-26,-6-1-29,0 0-31,9 3-37,-9-3-32,0 0-25,-11 8-33,2-2-207,-3-4-526,-2 3 233</inkml:trace>
          <inkml:trace contextRef="#ctx0" brushRef="#br0" timeOffset="95734.0624">21404 5573 126,'0'0'268,"1"-4"-14,-1 4-4,0 0-11,0 0-7,0 0-6,0 0-11,0 0-6,0 0-7,-12 9-5,7-6-8,-1-1-9,-1 1-10,0 3-15,1-3-9,-4 0-15,4-1-8,-5 0-8,3 1-12,0 1-4,0-2-11,-1-1-13,-1-1 13,3 5-19,-2-5-10,1-4-4,-2 2-5,2-1-10,2 0 5,0-3 0,0 1-6,-4-3-5,9 0-1,-2-1-9,1-1 12,2-1-15,2-1-7,1 1-4,2 0-3,1-1 2,1-1 0,8 1-3,-3 0 2,3-1-2,2 3 4,1-1-3,1 3 1,2-1-7,1 5 4,-1 2-4,1 0-5,0 4 7,-2-1 0,0 2-1,1 4 7,-9 0 1,2 1 6,3 4 11,-6-1-6,-4-2 13,-1 7-3,-1-2 3,0 3 7,-5 3-1,-1 1 17,-5 2-2,-4-2 3,-4 7-6,-4 1-1,-2-2-6,1-2-2,-5-3-5,0 3-5,-6-1 1,-1-1 16,-2-4-10,1 1 1,-2-2-8,1-3-1,1-1-5,-3-5-1,4 2 1,9-5-7,0-1-4,1-2-3,5-1-3,-4-2-2,5 2-6,0-4-4,1 1 3,2-3-7,5 2 4,0-2-12,1 3 3,3-3-5,1-1 14,1 1-11,1 4 1,6-7-1,0 3 4,2 0-5,3 3 3,5-4 2,5 2 1,2 2 2,4 0-2,10-3 6,0 4-3,2 0 0,1 0 0,3-5 7,-3 1-7,2 2-1,1-3 3,-1 2-4,1 1 8,0-7-2,-1 5 2,-4-2 2,-4-2-2,2 5 5,0-1-7,-3 3 4,0-6-5,-11 3 3,2 2 1,0-2-3,-3 2 4,-5 2-5,-1-4 2,0 6-4,1-2-27,-5 4-35,-4-4-50,3 4-51,-8 2-51,-2 2-63,-1-3-56,-5 3-46,-4 1-289,-7 5-727,-3-4 321</inkml:trace>
        </inkml:traceGroup>
      </inkml:traceGroup>
      <inkml:traceGroup>
        <inkml:annotationXML>
          <emma:emma xmlns:emma="http://www.w3.org/2003/04/emma" version="1.0">
            <emma:interpretation id="{11168D18-4C53-4BA8-BFB4-6705E7D32408}" emma:medium="tactile" emma:mode="ink">
              <msink:context xmlns:msink="http://schemas.microsoft.com/ink/2010/main" type="line" rotatedBoundingBox="20313,7076 22821,6708 22953,7610 20445,7977"/>
            </emma:interpretation>
          </emma:emma>
        </inkml:annotationXML>
        <inkml:traceGroup>
          <inkml:annotationXML>
            <emma:emma xmlns:emma="http://www.w3.org/2003/04/emma" version="1.0">
              <emma:interpretation id="{6382A4DC-65A2-4BA9-BACF-3B4CBF9A96BE}" emma:medium="tactile" emma:mode="ink">
                <msink:context xmlns:msink="http://schemas.microsoft.com/ink/2010/main" type="inkWord" rotatedBoundingBox="20313,7076 22821,6708 22953,7610 20445,7977"/>
              </emma:interpretation>
            </emma:emma>
          </inkml:annotationXML>
          <inkml:trace contextRef="#ctx0" brushRef="#br0" timeOffset="96354.1944">20450 6572 342,'-127'28'67,"10"-3"36,0 0 18,13-2 3,29-8 11,-4 1 2,7-1 5,2 0 1,4-3 1,23-3 3,-3-1-3,5 0 5,9-4 0,10 1 5,6-2 11,6-2-17,4-1-7,2-4-13,4 4-6,20-6-7,12-2 9,11-3-5,28-5 2,36-5 1,3-4-2,5 5-4,9-5-7,-2-3-7,4 5-8,-2 3-8,-6-5-10,0 8-3,0 0-3,-5 1-5,-3 0-7,-34 9-7,33-6-1,-36 8-3,-4 3-14,-8-1-1,-14 6 0,-4-1-5,-6-1-4,-4 3-7,-10 0-2,-2 0-2,-6 1-2,-1 1-1,-3-1-14,-4 0-10,-5 2-32,-2-1-29,-2 2-31,-8 1-37,-6 4-42,-12 4-34,-8-1-36,-2-2-34,-23 10-39,-7-3-197,-2 4-571,0-1 253</inkml:trace>
          <inkml:trace contextRef="#ctx0" brushRef="#br0" timeOffset="96088.3264">19556 6420 363,'-38'2'372,"12"1"-46,4-2-28,8 2-36,2-1-27,3-2-22,3 0-24,6 0-16,0 0-20,0 0-11,37-9-5,-4 4 1,11-1 17,25-8 4,36 2 4,0-3 9,10-2-2,0 9-9,6-7-12,2 2-16,1 1-12,-3-2-13,3-1-9,-2 1-8,2 5-8,-6 1-11,-4 3-7,-7 0-4,-32 1-1,-1 1-15,-4 3-3,-6 0-3,1 4-5,-22-1-3,4-2 0,-1 5-5,-8-2-14,-5-2 2,-10 5-7,-2-3-7,-5-2-19,-5 2-23,0 1-18,-7-1-35,-4 1-27,0-5-27,-20 8-30,-13 4-33,-4-4-22,-19 6-20,-8 0-16,-8 0-16,-3 0-17,-38 4-211,-4 1-555,8-2 246</inkml:trace>
          <inkml:trace contextRef="#ctx0" brushRef="#br0" timeOffset="96651.715">20358 7172 28,'8'2'450,"-7"3"-45,5-1-44,-1-1-36,-1-3-23,1 2-35,-5-2-15,6 5-18,-6-5-6,4 1 7,-4-1 0,0 0 1,2 4 1,-2-4-4,0 0-11,5 4-13,-5-4 8,0 0-18,0 0-19,0 0-14,0 0-18,0 0-14,0 0-18,0 0-9,0 0-11,0 0-13,0 0-28,0 0-32,0 0-45,0 0-57,0 0-75,0 0-58,0 0-66,0 0-78,0 0-75,0 0-312,0 0-802,0 0 354</inkml:trace>
        </inkml:traceGroup>
      </inkml:traceGroup>
    </inkml:traceGroup>
    <inkml:traceGroup>
      <inkml:annotationXML>
        <emma:emma xmlns:emma="http://www.w3.org/2003/04/emma" version="1.0">
          <emma:interpretation id="{E25A095C-BA11-44BF-AF9B-6052C004A108}" emma:medium="tactile" emma:mode="ink">
            <msink:context xmlns:msink="http://schemas.microsoft.com/ink/2010/main" type="paragraph" rotatedBoundingBox="3681,7637 20575,7843 20546,10207 3652,1000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9A990286-2EC6-4868-A6BB-3CFD6D8C8D46}" emma:medium="tactile" emma:mode="ink">
              <msink:context xmlns:msink="http://schemas.microsoft.com/ink/2010/main" type="line" rotatedBoundingBox="3681,7637 20575,7843 20546,10207 3652,10000"/>
            </emma:interpretation>
          </emma:emma>
        </inkml:annotationXML>
        <inkml:traceGroup>
          <inkml:annotationXML>
            <emma:emma xmlns:emma="http://www.w3.org/2003/04/emma" version="1.0">
              <emma:interpretation id="{437EE7FF-A3BB-4DB1-A9F4-64A2CFD9D6F3}" emma:medium="tactile" emma:mode="ink">
                <msink:context xmlns:msink="http://schemas.microsoft.com/ink/2010/main" type="inkWord" rotatedBoundingBox="3675,8088 8305,8144 8292,9218 3662,9161"/>
              </emma:interpretation>
            </emma:emma>
          </inkml:annotationXML>
          <inkml:trace contextRef="#ctx0" brushRef="#br0" timeOffset="100215.4786">2744 7984 185,'-9'-8'232,"4"3"7,-1-4 0,0 1-3,2 4-6,1-3-5,2 0-7,0 1-9,1 0-19,1 0-9,3-3-1,0 4-13,4 0-7,4-5-3,7 1 3,3-1 0,9 1-11,3 2-1,4-1-11,2 3-9,3 3-7,2-1-10,-2 0-10,18 0-8,-2 3-8,-14 0-7,2-4-7,-3 5-8,16-2-3,-18 3-6,2 0-7,-5 1-6,0-2-2,3 1-9,-9 1-9,-1-1-22,-5 1-27,6-3-48,-7 1-48,-11 0-50,8 3-56,-7-1-52,5-3-57,-6 1-277,-3-2-666,2 1 295</inkml:trace>
          <inkml:trace contextRef="#ctx0" brushRef="#br0" timeOffset="99916.7864">3275 7911 174,'5'-2'283,"-5"2"-17,0 0-10,0 0-6,6-4-11,-6 4-8,0 0-11,0 0-10,0 0-15,0 0-5,0 0-10,3 9-9,-3-3-4,0 2-10,0 4 0,0 5-15,-3 3-7,3 2-3,-6 7-6,-2 2-11,1 4-3,-2-3-8,-3 2-6,1-3-6,1 3-8,-1 1-9,0-1-12,1-4-2,3-8-8,0 0-2,-2 0-10,5-3-3,-2 1-6,1-2 1,-1-2-11,3-7-2,1 0-51,0-4-16,0 1-32,0 0-20,2-2-23,0-4-36,-5 3-47,5-3-59,0 0-75,-6-19-267,4 7-655,-3-6 290</inkml:trace>
          <inkml:trace contextRef="#ctx0" brushRef="#br0" timeOffset="100500.285">4089 7756 163,'0'0'318,"-4"-6"-12,4 6-9,0 0-11,-7-1-15,7 1-14,0 0-14,-20 5-11,8 4 2,-4 2 3,-3 3 10,3 4 5,-8 7-3,2 3-9,-1-3-9,4 9-17,-5-4-13,6 2-17,1 2-16,3-3-18,2 4-14,-3-3-14,9 0-11,-1 0-7,3 0-14,3-1-9,1 3-8,1-4-1,5 1-16,-1 0-2,5-8-9,-4 2-6,4-2-5,0-5-15,-1 0-18,2 0-27,-3-6-27,3-1-25,3-2-56,0-5-39,-2 1-42,2-4-45,-2-1-49,9-5-61,-5-4-66,4-3-225,-7-2-716,1-6 318</inkml:trace>
          <inkml:trace contextRef="#ctx0" brushRef="#br0" timeOffset="100912.6012">4194 8139 347,'0'0'342,"2"-4"-40,-2 4-29,0 0-15,0 0-15,0 0-2,0 0 1,0 19-4,-2-4-5,-2-4-2,2 3-5,-1 0 1,-2 1-11,3-3-16,-2 6-12,0-2-10,1-6-16,-1 3-11,2 1-18,0-5-12,-1 0-8,2-1-14,-1 0-8,2-3 0,0-1-15,0-4-8,0 5 0,0-5-7,0 0-8,0 0-7,0 0-7,0 0-5,3-23-16,0 7-10,-1-1-17,3-6-13,-1 0-11,0 0-10,5-4 0,-2 5 0,10-4-3,-9 5 8,7-7-1,-4 8 3,3 3 8,-2-1 2,2 3 3,0 2-2,-4 5 4,0-1 3,5 4-3,-5 1 8,1 3-4,1 1 5,0 2 5,-1 4 0,0 1 8,0 2 16,0 3-5,-2 4 4,0 1 6,-6-2 1,6 6-6,-6-1 8,1 1-2,-4 2 0,0-5 0,2 5 0,-8-1-4,4 1-4,1-10-2,-3 8 0,-1-4-4,2 3 5,3-7-39,-3-1-32,2-3-38,1-5-45,0 0-33,0 1-44,0-5-59,0 0-57,0 0-66,11-11-208,-5-3-657,4-6 290</inkml:trace>
          <inkml:trace contextRef="#ctx0" brushRef="#br0" timeOffset="101222.5454">4669 7619 217,'1'-5'363,"-1"-1"-28,0 1-31,0 5-26,2-6-27,-2 6-20,0-4-20,0 4-32,0 0 4,0 0 0,13 7 1,-6-2 8,2 4-2,1 0 0,2 1-9,2 4-9,3 4-4,4 4-7,-4 6-7,-1-3-10,4 3-4,-3-1-6,-3 0-9,3 5-9,-2-2-3,-4 4-12,0-2-9,-8 2-4,3-2-4,-2 2-7,-1 3-7,-3-1-7,-3-2-7,1 3 3,-4-1-14,1 3-5,-2-9-7,3 5-16,-5-4-17,5-8-28,2-3-30,-3 0-45,4-5-45,1-5-41,0 1-41,0-3-38,0 0-48,1-4-44,-1-4-61,0 0-214,0 0-685,23-12 303</inkml:trace>
          <inkml:trace contextRef="#ctx0" brushRef="#br0" timeOffset="101645.2671">5162 8379 273,'-5'3'344,"5"-3"-30,-1 3-21,1-3-13,4 7-2,1-3-13,-1-1-9,0 0-11,3-1-13,4-1-7,0 2-9,5 0-12,3 2-18,1-4-14,1-1-16,3 1-18,1-1-14,0 1-12,8-1-13,1-1-18,-13 1-40,3 0-59,-1 0-52,-1 0-56,-1 1-71,-4 2-81,7 3-101,-2-5-199,-3-1-626,-3 1 277</inkml:trace>
          <inkml:trace contextRef="#ctx0" brushRef="#br0" timeOffset="101443.555">5213 8178 119,'7'-1'274,"-7"1"-31,8 0-20,-8 0-12,9 0-10,-9 0-8,14 1-14,-4 0-6,-2-1-4,2 1-6,4 1-7,0-1-7,1 1-17,0 1-8,2-3-15,-2 1-7,1 1-12,-1-2-9,-1 3-2,-1-3-18,3 4-2,-6-3-10,-1 0-12,0 1-37,-3-1-35,0-1-41,-6 0-52,0 0-44,10 5-54,-10-5-231,0 0-495,0 0 220</inkml:trace>
          <inkml:trace contextRef="#ctx0" brushRef="#br0" timeOffset="102235.3843">6375 7886 46,'-17'-11'469,"2"2"-48,1 2-31,0 1-42,1-1-29,2 3-28,-1 2-30,-3 1-25,0 1-23,-1 1-6,-2 3-31,-2 5-3,-1-1-4,4 9 3,-1-3 2,-3 9 1,4 2-7,1 1-9,3 4-7,6-1-7,-2 4-14,9 4-7,4 0-12,1 2-9,4-2-7,3-1-9,5 1-6,2 3-11,8-4-2,9 6-12,1 0-3,-1-15-6,16 3-4,1-5-2,-10-10-2,16 0-8,2-5-2,1-5 0,2-5-4,2-5-1,-1 0-3,-2-8-2,-4-4 0,1-2-5,-9-6-1,-12 4 0,-1-4-4,8-11 2,-2-3-2,-14 8 1,7-17-3,-11 14 1,1-14-5,-8-4 0,-9 14-3,-4-19 0,-6 1-2,-9-3 2,-9 0 2,-6 4-4,-8 0 2,-2 2 5,-11 6-3,1 7-3,-2 5 4,-7 4 0,0 3 1,-7 9 8,-2 4-4,-1 9 3,-3 7-1,-5 2 0,2 8-2,-2 6-2,-1 1 0,6 9 0,1 1-3,7 6-12,5 2-19,6-2-43,5 9-64,17-11-81,2 4-77,4 16-85,9-12-86,4 1-338,6 0-870,3 2 385</inkml:trace>
        </inkml:traceGroup>
        <inkml:traceGroup>
          <inkml:annotationXML>
            <emma:emma xmlns:emma="http://www.w3.org/2003/04/emma" version="1.0">
              <emma:interpretation id="{A8A5337B-AE9B-477D-8761-7620B88AE7B4}" emma:medium="tactile" emma:mode="ink">
                <msink:context xmlns:msink="http://schemas.microsoft.com/ink/2010/main" type="inkWord" rotatedBoundingBox="8986,7774 9383,7779 9363,9374 8967,9369"/>
              </emma:interpretation>
            </emma:emma>
          </inkml:annotationXML>
          <inkml:trace contextRef="#ctx0" brushRef="#br0" timeOffset="102795.8434">8381 7140 179,'-10'-2'279,"10"2"1,0 0-8,-10 0-5,10 0-4,-11 0-18,11 0-9,-15 4-14,8-4-16,-3 5-1,1 5-13,-2-4-14,-5 8-4,1 3 1,-3 7-6,-2 8 1,1-3 0,0 9-4,-4 18-5,0 3-5,3 2-5,-7 34-8,12-27-10,-6 26-10,9-23-4,-2 26-15,4-30-5,3 3-11,3 0 3,2-1-15,4-1-9,8-4-6,1-5-9,2 3-5,1-9-6,1-15-24,11 8-34,-1-14-45,2-4-53,1-4-51,3-3-48,3-2-70,4-7-99,-2-3-373,3-5-819,2-4 362</inkml:trace>
        </inkml:traceGroup>
        <inkml:traceGroup>
          <inkml:annotationXML>
            <emma:emma xmlns:emma="http://www.w3.org/2003/04/emma" version="1.0">
              <emma:interpretation id="{B84C1469-F771-4CC9-8EE0-4CF65EEEA0C5}" emma:medium="tactile" emma:mode="ink">
                <msink:context xmlns:msink="http://schemas.microsoft.com/ink/2010/main" type="inkWord" rotatedBoundingBox="9947,7713 12182,7741 12153,10104 9919,10077">
                  <msink:destinationLink direction="with" ref="{0902F39B-2A89-440F-939C-8C1D8102C906}"/>
                </msink:context>
              </emma:interpretation>
            </emma:emma>
          </inkml:annotationXML>
          <inkml:trace contextRef="#ctx0" brushRef="#br0" timeOffset="103969.6517">9074 8058 187,'-8'-2'190,"-2"1"-1,-1 1 3,3-2 4,1 2 0,-3 2 8,0-4 4,10 2 1,-12-3-4,5 3-5,7 0-11,-8-1-2,8 1 0,0 0-26,-8-1-9,8 1-23,0 0 0,0 0-22,0 0-2,3-9-17,-3 9 7,13-14-16,1 0-1,2-1-13,8-9-5,4-3-8,-2-3 0,3-1-7,6-14-5,2 1-6,-8 12-1,-2-2 6,4-18-13,-9 19 3,-1-3-8,0-1 0,-6 1-3,-3-3 7,1 5-8,-5 0-5,-2 7 2,-2 6 7,-3 3 23,-1 7-3,-1-3 2,-4 3 17,2 1-12,0 3-9,-8 5 3,1-1-4,-3 6-5,-1 3-2,-8 3-4,-3 11-2,-5 10 0,7 3 5,-9 15 5,6 9 7,3-1-1,4 6 4,6 0 3,1 2-2,3 1-7,2-3 3,3 0-4,8-6-6,-4 1-4,1-18 1,3 1-3,7 10-4,-1-11-1,-2-5-7,6 0 3,-3-5-11,5-1 5,-2-8-9,4 4-10,-2-9-17,3-1-13,0-6-17,3 0-18,1-8-8,2-2-21,7-5-11,1-6-7,-2-7-11,5-3-8,-2-4-10,9-10-2,-11 5-1,6-10-5,-8 10-1,-3 0 18,-2-2 13,-3 0 12,-2 1 13,-3 4 13,-3 4 16,-5 8 13,-6 3 27,2 3 25,-2 3 21,-3 2 7,-4 1 7,4 5 7,-11 0 17,0 7 4,-1 1 7,-6 6 2,-8 7 8,1 2 4,2 5 9,-3-1 18,2 4-11,9-13 9,-1-2-19,4 2-1,5-5-17,-3 4-4,5-5-10,2-1-6,3 0-3,0 1 9,2-2-17,1-6-10,5 3 6,-1-6 8,4-2-13,3 0-3,-1-3-1,8-7-9,0-1-4,-3 0 5,8-7-8,1-2-2,-2 0-7,-2 0 1,2 3 5,-8-1 2,-3 4-4,2 1-4,-8 5-4,2 1 7,-5 3-2,1 2 2,-6 3-4,0 0-4,0 0 6,1 14 7,-2 1 4,-4 6 2,-2 12 8,-3 0 6,3 9 4,-1 12 5,-3 4 16,6 0 8,-1 0 12,0 6 13,1-5-1,3 4 0,-2-1 8,0 0 0,1-2-4,-1 5-5,-1-4-5,-1-7-6,-2-1-7,4-11-7,-7 14 0,4-14-10,1-3 0,-3 1-5,0-6-6,-2-1-3,1-3-4,0-9 0,3-1-2,-8-3-2,4-3 0,2-9-4,-4 2-3,-2-2-2,1-5-6,-3-3-5,-1-4-15,-3-6-7,2-1-5,-3-8-7,-2-7-10,3 1 5,-1-5-4,4-1 8,2-2 3,3 0 0,1-2-1,7 3 2,-2 2 7,7 1-1,5 0 2,4 1 1,1 3 7,3-1-1,3 1-8,3 1-12,4-3-13,1 1-22,5-3-15,12-7-17,-11 10-19,12-10-20,1 2-19,1-2-17,3 5-20,-15 6-27,16-5-24,-4-2-21,1-5-21,1 4-29,-15 11-228,1-3-592,1 4 262</inkml:trace>
          <inkml:trace contextRef="#ctx0" brushRef="#br0" timeOffset="104348.4037">10333 8079 201,'3'-1'291,"-3"1"-29,0 0-23,0 0-19,0 0-1,4 9 2,-4 1 1,1-2 11,-2 10-16,-3-4-15,-1 3-7,1 3 1,-4 0-13,0 1-1,2 2-10,-1-1-12,-2-4-5,2-1-17,-1 3-10,5-8-9,0 1-19,2-4-5,-3 1-11,3-4-2,1-3-11,-3 0-13,3-3 1,0 0-7,0 0-8,14-12-6,-8 1-1,9-6-7,0-2-14,3-9-8,1-4-25,-3 4 1,0-5-12,1 4-2,-1 2 4,2-4 3,-7 11 1,4-5-1,-1 7 12,-6 8-3,3 0 1,-4 3-13,-2-2 13,2 7 3,-1 4-2,-6-2 14,9 11 2,-6 3 17,4 0 6,-5 6 2,0 10-2,3-1 14,-2-1-7,-1 0 4,1 3-4,-3-8-6,3-2 2,1 2-1,0-2-8,1 0-1,1 0 0,-1-7-10,1-3-23,0 2-32,-1-3-33,1-2-34,-3-2-30,3-3-38,0 0-39,0-2-43,-6-1-45,15-4-310,-7-2-669,4-1 295</inkml:trace>
          <inkml:trace contextRef="#ctx0" brushRef="#br0" timeOffset="104671.5196">10873 7102 220,'0'0'317,"-1"-6"-34,1 6-29,0 0-25,0 0-21,0 0-19,17 8-13,-8 1-3,0 5 4,5 3 4,5 11 17,-1 0 3,4 3 16,-1 1 4,5 21-2,-1-3 2,-2 2-14,-1 6-11,2 1-17,-6-3-12,0 6-19,-2 5-8,-3-4-14,0 1-7,-7 4-17,-4-7-9,1 4-6,-8-3-8,-1-1-7,-2-3-9,-3 4-3,-5-6-8,3-17-6,-4 14-7,0-15-8,-2-1-31,2 1-29,-2-7-45,1-2-65,2-2-56,2-7-72,2-4-85,1-3-87,5-7-261,0 1-757,3-6 335</inkml:trace>
        </inkml:traceGroup>
        <inkml:traceGroup>
          <inkml:annotationXML>
            <emma:emma xmlns:emma="http://www.w3.org/2003/04/emma" version="1.0">
              <emma:interpretation id="{CBFC5FAC-856A-421D-ADF5-CCDB5F5DB3DE}" emma:medium="tactile" emma:mode="ink">
                <msink:context xmlns:msink="http://schemas.microsoft.com/ink/2010/main" type="inkWord" rotatedBoundingBox="13891,8588 16103,8615 16093,9459 13881,9432">
                  <msink:destinationLink direction="with" ref="{0902F39B-2A89-440F-939C-8C1D8102C906}"/>
                </msink:context>
              </emma:interpretation>
            </emma:emma>
          </inkml:annotationXML>
          <inkml:trace contextRef="#ctx0" brushRef="#br0" timeOffset="105828.3853">13365 8216 171,'0'0'256,"0"0"0,5-2-3,-5 2-1,0 0 1,0 0-2,0 0-6,0-4-7,0 4-11,0 0 0,-4-7-7,4 7-9,-5-7-16,3 5-10,-3-4-16,0 1-14,0-1-14,-2 0-10,-2 0-11,-6-1-7,4 1-12,-1 0-8,-2 3-7,-8 0-7,7 2-6,0-1-5,-8 2-11,0 0-7,2 2-2,-1 0-1,-1 3-6,-1 5-2,5-4-4,-4 3-2,1 2-12,3 3 1,1 0-3,1 0-2,4 4-1,2-2-5,0 4 1,4 0 3,5 1-3,2 0 3,2-1-2,5-1-3,2-1-5,4 1 6,3-2 4,5 4-4,-1-5-3,0-2 1,8 0 0,3-3 1,0-5 2,2 2-3,0-3-2,1-4-1,2-1-2,0-2 0,-4-1-11,0 2-20,-7-2-33,5-5-28,-5 5-34,-4-3-21,0 3-27,0-4-26,0 3-31,-7 1-33,2-2-28,-2-1-32,-2 3-266,-1 1-634,4-2 280</inkml:trace>
          <inkml:trace contextRef="#ctx0" brushRef="#br0" timeOffset="106265.152">13975 8049 30,'-16'-4'308,"1"0"-16,-1 2-5,0-1-7,1 2-14,3 0-10,1-2-10,1 3 0,3-1-28,-3 1-14,10 0-23,-9-3-14,9 3-19,-4-2-15,4 2-13,0 0-5,0 0-10,19 10-2,-3-6-8,3 1-1,4 1-3,0 2-5,1-2-7,7 4-5,2-1-12,-3 3 1,-5-4-3,-2 1-6,-1-2-1,1 6-2,-4-4 2,-2 2 5,-3-3 6,-2 3 5,-5 0 11,1 1 11,-1 4 4,-7-2 1,-3 4 2,-3 3-3,-4 8 8,-5-4-15,-2-2-7,-4 0 2,-3 2-12,0 0-9,-2-2-8,0-3-5,-2 4-4,0-6-5,1 2-4,6-7-3,0 1-5,1-1-1,2-5-7,4-1-16,2-2-18,1 1-27,3-2-28,2-1-37,1-1-25,5-2-42,0 0-15,0 0-22,0 0-26,19-6-27,2-2-39,-2 0-4,10-9-31,3 3-299,1-2-689,2 1 305</inkml:trace>
          <inkml:trace contextRef="#ctx0" brushRef="#br0" timeOffset="106472.3392">14356 8377 144,'21'-6'103,"-5"0"24,-7 4 10,-2-2 10,2 4 14,-9 0 12,8 0 15,-8 0 3,0 6 4,-2 2-6,-4 2 7,-4 1 1,-2 3 1,-8 8 11,-1 1 0,-4 4 3,-2-4 4,6 3-14,-6 2-10,3-1-15,0-4-16,1 2-13,3 1-14,2-2-16,2-6-16,2 0-6,3-2-11,-1 1-10,2-6-14,1 3-22,3-5-26,4-3-31,-2 1-24,4-3-31,-2-1-20,2-3-17,0 0-23,0 0-27,0 0-40,28-13-44,-11-1-56,0-2-271,9-12-618,4 2 274</inkml:trace>
          <inkml:trace contextRef="#ctx0" brushRef="#br0" timeOffset="106908.8807">14554 8123 118,'-7'-3'307,"-1"1"-24,8 2-22,-6-6-24,6-1-20,3 2-24,0 0-15,5-6-14,0 5-2,6-6-2,3-4-2,5 5-2,6-6-6,0 3-9,-5 5 1,-1-2-4,-2 5-11,3-1-1,1 3-11,0 3-2,-2 2-12,-6 2 1,4 3-1,-8 2-5,-2 1-2,1 8 0,-6 0 0,1 2-7,-6 4 6,-4 1 11,-8 5 4,0 1 2,-3 2 7,-3 2 1,-6-4 1,1-1 0,-5 2-2,2 0-3,-4-5-10,3 1-5,0 1-5,-1-5-7,8-6-11,4 0-8,1-6-4,4 0-10,-1-1-5,2-1-9,5-4-3,-1-1 2,5 0-10,1 0-2,0-4 0,6 4-5,-6-4-3,22-4 1,-2 0-2,6-2-7,7-3 0,3-2 1,3 3-3,-1-4-1,1 1-8,3 1-9,-5 0-19,-2 1-27,-1 3-30,-3-5-31,3 8-37,-13-2-36,1 3-37,-1 2-42,-6 2-51,-3 2-57,3-2-68,-4 0-271,-4 2-776,2-2 344</inkml:trace>
        </inkml:traceGroup>
        <inkml:traceGroup>
          <inkml:annotationXML>
            <emma:emma xmlns:emma="http://www.w3.org/2003/04/emma" version="1.0">
              <emma:interpretation id="{F1575034-5EA2-4625-BCE2-BEAEC80A042F}" emma:medium="tactile" emma:mode="ink">
                <msink:context xmlns:msink="http://schemas.microsoft.com/ink/2010/main" type="inkWord" rotatedBoundingBox="17567,8455 20567,8491 20558,9257 17558,9220"/>
              </emma:interpretation>
            </emma:emma>
          </inkml:annotationXML>
          <inkml:trace contextRef="#ctx0" brushRef="#br0" timeOffset="108331.078">16691 8219 109,'-1'-6'282,"1"6"-7,-2-5-4,2 5 2,-1-5-8,1 5-10,0 0-9,-3-4-10,3 4-8,0 0-1,0 0-21,0 0-14,0 0-11,0 0-23,-10 9-2,8-3 5,-3 5-16,0-1-12,-1 5-19,0-5-5,-3 9-7,3 1-7,2 1-12,-2-8-4,1 0-12,0 1-4,4-1-6,-4-2-5,4-1-6,-3-1-4,4-3-3,-1-2-8,1 2 0,0-6 3,-4 8-6,4-8-7,0 0 0,0 0-3,0 0 2,21-20-5,-15 1-2,7 0 5,0-7-8,1-2-2,0 0-3,2-1 1,2 0 0,-1 0 7,-1 3-8,-4 9-7,2-3 4,0 3-1,2 0-2,-1 3 1,-5 4-3,-3 1-1,3 3 8,-1 1-9,-4 2 2,2 3 3,-7 0-5,11 8 3,-2 2 6,-3 1 1,0 7-4,0 2 8,0 0-3,-3 1 8,1 3 8,-2 4 4,2 5-3,-3-9 4,-1 4-4,0-3-1,1-3-2,-2 1 0,-2-2-4,3-2-1,2-1-1,-4 0-5,4-7-19,-1 3-31,3-4-46,-3-2-46,4-3-34,0 2-27,1-4-39,0-1-38,-6-2-33,18-4-46,-10 1-270,3-5-672,2 0 298</inkml:trace>
          <inkml:trace contextRef="#ctx0" brushRef="#br0" timeOffset="108651.558">17140 8384 143,'-2'6'310,"-1"0"-26,-3 1-31,5 1-19,-5 3-17,-3 3-11,7-3-14,-2 3-15,-1-1-8,4 2-17,-2-1-6,6 1-11,2-4-9,0 3-5,2-3-7,1-2-7,6 0-6,1-3 0,7 2-11,0-7 2,4-4-8,7 1 0,-1-7-9,2-1-5,-1-4-5,-1 0-8,-5-1 8,0-3-15,-3-2 12,-6 5 6,-5-2 0,2 3 4,-6-3 7,-3 5 2,-3-2 6,-1 1-4,-4 1-1,-4-1-1,-2 3 0,-2 0-15,-5 2 1,-3 1-11,-6 0-4,0 3-6,-7 4-5,-1 0-2,6 2-11,-1 0 0,6 4-6,0-2-18,2 4-27,6-6-42,1-2-42,5 1-30,2 2-29,1 0-20,4-3-14,0 6-14,0-6-16,16 0-27,-1-1-12,7-4-28,1 0-230,1-1-572,10-6 254</inkml:trace>
          <inkml:trace contextRef="#ctx0" brushRef="#br0" timeOffset="109032.1199">17918 8287 641,'-31'8'72,"6"5"34,4-4 20,9-2 4,-4 2 0,6-2-3,-2-2 0,3 1 0,3 0-2,1-4 3,1 2-2,1-2 1,2 4 5,1-6 8,8 7 3,-3-5-3,4-2-1,-1 0-8,14 0-10,-7 0-14,12-1-12,-2-4-9,0 3-12,8-5 3,-3 1-18,4 0-9,-4-3-26,1 2-32,0-1-39,-8 0-36,1-1-54,-2 0-40,7-2-40,-5 0-46,-5 2-184,1-5-484,8-2 216</inkml:trace>
          <inkml:trace contextRef="#ctx0" brushRef="#br0" timeOffset="108869.2915">17803 8156 108,'21'-2'196,"-7"0"4,-1 1 10,4 2 5,-3-1-2,-2-1-12,4 4-4,-5-3-12,2 3-7,-1-2-4,1 1-6,0-2-6,-1 4-13,3-4-9,-2 2-16,1 1-13,2-6-8,0 6-7,-3-3-14,3 0-9,0 0-7,0 0-2,-5-3-13,5 3-1,-6 0-14,1 0-20,-2 0-21,-2 3-26,-7-3-20,8 0-17,-8 0-15,3 2-21,-3-2-21,-8 7-22,8-7-13,-10 7-16,-1-3-10,-2-2-14,-5 5-15,-3 3-122,1-5-363,-7 1 161</inkml:trace>
          <inkml:trace contextRef="#ctx0" brushRef="#br0" timeOffset="109610.3689">18712 8041 95,'6'0'240,"0"-2"-11,-6 2-9,10 0-10,-5-3-6,-5 3-3,0 0-1,7 0-1,-7 0 3,0 0 8,0 0-2,0 0-9,0 0-4,0 0-21,0 0-16,0 0-17,-22 8-5,15-8-21,-3 0-11,-2 0-7,0 1-10,-1-2-8,0-2-8,0 1-4,2-1-12,0-2-8,0 2-1,3-5 10,1 4-19,1-7-11,3 3-12,6-4 3,-3-1-10,6-2-2,4 1 3,5-4-9,0 2 7,6 2-7,-3 0 0,2 5-3,1-2 5,-2 4 4,4 0-8,-1 2 8,-1 4-3,-5 2 2,3 2-3,3-1-2,-3 5 0,-2 3 5,-3 4 4,0-2-1,1 3 9,-4 3 1,-5 2 6,1-1-3,-5 1 7,-2 3 12,-4 0 7,-1 5 1,-6 1 7,-6 3 0,1-6 7,-5 0-10,-5 3 7,2-3-9,-5-3-9,0-1 1,-1 1-5,1-4-5,-4 2-4,7-5 1,-9-4-6,7 1-3,2-4-6,4-6-7,-1 0-5,2-1-5,6-2-9,2-2-14,0-3-2,6 1-22,-3-2-1,4-2 2,2 2 3,3-2 6,2 0-2,3-2 11,1 0 4,4-1-1,0 2 14,4 1-8,-1 1-4,9-2 4,-2 4 9,4 3 2,-2-3 0,13 0 2,-12 6 11,10-4 3,-1 1-3,3 2 2,3 0 6,1 0 0,-6 0 3,1-2-6,3 0 6,-4 2 1,1-1 2,2 1 4,-11 0 1,2 3-7,1-1 0,-4-2-6,2 0 3,-4 4-3,5-3-7,-5 3-15,2-4-28,-6 2-43,2-2-37,-3 0-44,-5 4-54,1-3-45,0-1-50,-2 0-280,0 0-645,-1 0 286</inkml:trace>
          <inkml:trace contextRef="#ctx0" brushRef="#br0" timeOffset="109790.8489">19553 8235 238,'0'0'325,"11"0"-24,-11 0-19,11-2-23,-6-1-10,-5 3-7,8-2-10,-5 1-6,-3 1-7,6-3 1,-6 3-17,0 0-12,5-2-18,-5 2-14,0 0-18,0 0-13,0 0-25,0 0-38,0 0-32,0 0-36,0 0-58,0 0-52,0 0-56,-31 5-59,18 1-67,-8 0-225,-1 4-564,-9-1 250</inkml:trace>
        </inkml:traceGroup>
      </inkml:traceGroup>
    </inkml:traceGroup>
  </inkml:traceGroup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37:01.99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0902F39B-2A89-440F-939C-8C1D8102C906}" emma:medium="tactile" emma:mode="ink">
          <msink:context xmlns:msink="http://schemas.microsoft.com/ink/2010/main" type="inkDrawing" rotatedBoundingBox="9414,11520 13958,10164 14280,11245 9736,12601" semanticType="callout" shapeName="Other">
            <msink:sourceLink direction="with" ref="{CBFC5FAC-856A-421D-ADF5-CCDB5F5DB3DE}"/>
            <msink:sourceLink direction="with" ref="{B84C1469-F771-4CC9-8EE0-4CF65EEEA0C5}"/>
          </msink:context>
        </emma:interpretation>
      </emma:emma>
    </inkml:annotationXML>
    <inkml:trace contextRef="#ctx0" brushRef="#br0">0 1399 181,'98'-37'222,"9"-6"-7,1 3-11,5-4-9,11 1-11,6-5-15,5 4-20,3-4-6,0-5-9,12 2-2,6 0-10,4-2-8,1-1-7,-2 0-11,8-3-8,-1 5-7,5 2-5,1-10-8,1 12-11,-5-3-4,-1 1-5,1 2 0,-5-1-6,-7 5-6,2-1-5,-16 3 0,-9 10-4,-16 0-6,-9 0-1,-33 18 2,-10-2-2,-3 6-6,-21 8-3,-6-2-4,-11 6-14,-8 1-9,-5 6 3,-9 3-6,-11 5-12,-5 9-10,-16 3-6,-20 9-9,-14 2 6,-31 19-9,-3-8 6,-6-1-1,-7 1 0,-3 3 11,-4-2 5,-6 2 2,-4-3 5,2-1 7,-2 0 3,-5 4-5,4-5 8,5-1 5,-1-5 2,5 1 8,7-8 13,7-3 0,5-2 1,36-11 2,-3-2 5,5-1 2,4-2 3,2 1 4,17-11 1,7 4 10,10-1 10,3-6 9,7-2 10,4-1 2,5-3-12,8-2-2,5-7-5,14-7-1,11-7-1,25-8 1,31-16-7,1 7 2,8-2-10,5 6 1,1 2-2,4 1-2,1 3-1,-2 1-8,0 6-2,-7-1 1,-29 14-3,5 3-8,28-9 1,-39 9 5,-1 3-6,-4 6-7,-17-1 3,-5 3-1,-1 5 3,-11 0 5,-4 0-8,-4 8-3,-2-2 3,-6 5 0,-5 3 2,-5 2-2,-7 10-1,-6 3-6,-8-1 9,-3 3-5,-17 10-4,-3-1 7,2 3-2,-11-5 3,1 1-3,1-1 0,2-7 1,-2 3-1,3-1-1,14-11-4,3 2 5,-1-3-3,6 2-4,0-2 11,5 1-19,3 3-20,2-6-25,6-2-35,2-2-37,3 1-48,1-1-42,6 0-48,-2 0-175,4-6-479,4 3 213</inkml:trace>
  </inkml:traceGroup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37:02.1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2793416E-C0DC-4D33-B3CD-C3E17B42800E}" emma:medium="tactile" emma:mode="ink">
          <msink:context xmlns:msink="http://schemas.microsoft.com/ink/2010/main" type="writingRegion" rotatedBoundingBox="12827,12146 12871,12146 12871,12258 12827,12258"/>
        </emma:interpretation>
      </emma:emma>
    </inkml:annotationXML>
    <inkml:traceGroup>
      <inkml:annotationXML>
        <emma:emma xmlns:emma="http://www.w3.org/2003/04/emma" version="1.0">
          <emma:interpretation id="{6547C6AD-A035-4394-86E0-DC83CCCAFC5C}" emma:medium="tactile" emma:mode="ink">
            <msink:context xmlns:msink="http://schemas.microsoft.com/ink/2010/main" type="paragraph" rotatedBoundingBox="12827,12146 12871,12146 12871,12258 12827,1225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C8EA4FF-8E23-43B1-94B6-90EA14B80E42}" emma:medium="tactile" emma:mode="ink">
              <msink:context xmlns:msink="http://schemas.microsoft.com/ink/2010/main" type="line" rotatedBoundingBox="12827,12146 12871,12146 12871,12258 12827,12258"/>
            </emma:interpretation>
          </emma:emma>
        </inkml:annotationXML>
        <inkml:traceGroup>
          <inkml:annotationXML>
            <emma:emma xmlns:emma="http://www.w3.org/2003/04/emma" version="1.0">
              <emma:interpretation id="{AC36A921-C5E0-4DE2-818C-BD3EEE38B7EC}" emma:medium="tactile" emma:mode="ink">
                <msink:context xmlns:msink="http://schemas.microsoft.com/ink/2010/main" type="inkWord" rotatedBoundingBox="12827,12146 12871,12146 12871,12258 12827,12258"/>
              </emma:interpretation>
            </emma:emma>
          </inkml:annotationXML>
          <inkml:trace contextRef="#ctx0" brushRef="#br0">-1 0 124,'2'8'432,"2"0"-40,-2-3-47,0 0-28,0 2-29,1-1-30,-3 0-27,3 2-23,0-1-32,0-1-42,-1 0-42,1 1-46,-1 1-32,2-4-52,-2 1-46,-1 1-61,3-3-58,-4 2-229,0-5-467,2 2 208</inkml:trace>
        </inkml:traceGroup>
      </inkml:traceGroup>
    </inkml:traceGroup>
  </inkml:traceGroup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37:50.34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DDC2666B-CF08-48C1-82FD-AB0376709628}" emma:medium="tactile" emma:mode="ink">
          <msink:context xmlns:msink="http://schemas.microsoft.com/ink/2010/main" type="writingRegion" rotatedBoundingBox="25475,3642 23146,6920 21873,6016 24201,2737"/>
        </emma:interpretation>
      </emma:emma>
    </inkml:annotationXML>
    <inkml:traceGroup>
      <inkml:annotationXML>
        <emma:emma xmlns:emma="http://www.w3.org/2003/04/emma" version="1.0">
          <emma:interpretation id="{F19048DE-88AD-45FC-9740-57C329EDC0F5}" emma:medium="tactile" emma:mode="ink">
            <msink:context xmlns:msink="http://schemas.microsoft.com/ink/2010/main" type="paragraph" rotatedBoundingBox="25475,3642 23146,6920 21873,6016 24201,273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6B62756-14B7-4236-9D2D-1C527A23B0F8}" emma:medium="tactile" emma:mode="ink">
              <msink:context xmlns:msink="http://schemas.microsoft.com/ink/2010/main" type="line" rotatedBoundingBox="25475,3642 23146,6920 21872,6016 24201,2737"/>
            </emma:interpretation>
          </emma:emma>
        </inkml:annotationXML>
        <inkml:traceGroup>
          <inkml:annotationXML>
            <emma:emma xmlns:emma="http://www.w3.org/2003/04/emma" version="1.0">
              <emma:interpretation id="{5A1713D9-90A2-48A9-A46C-27D4F78C8BBA}" emma:medium="tactile" emma:mode="ink">
                <msink:context xmlns:msink="http://schemas.microsoft.com/ink/2010/main" type="inkWord" rotatedBoundingBox="24420,4474 24545,3033 24677,3045 24553,4485"/>
              </emma:interpretation>
            </emma:emma>
          </inkml:annotationXML>
          <inkml:trace contextRef="#ctx0" brushRef="#br0">6381-622 14,'0'0'329,"-5"-5"-12,4 0-12,-2 0-19,3 5-14,-1-6-13,1 0-14,0-2-14,0 5-20,1-3-17,2-3-16,-1 4-20,2-3-15,-3 0-16,7-2-6,-2 5-16,-1-2-8,1 3-12,1-2 14,-1 2-26,2 0-9,-1 1 2,4 3-16,-5 0 3,-6 0-7,12 3 0,-7 2 1,3 4 1,-6 2 5,7 6 1,-4 0 13,-4 6 18,4 2-7,-5 3 6,-4 3 7,3 0-4,-4 4 3,0 0 1,0-6 4,-1 7 0,0-2 4,0 0 3,-2 2-2,1-1-6,0 0-1,-2-3-8,2-2-7,1 3-7,-3-6-7,5-3-3,-1-3-9,0 1-4,1-2-5,0 1-5,-1-1-1,1-2-5,-1 3-1,3-5-6,-2-2-4,3 0-4,0 0 3,-3-6-8,1 9-9,1-7-17,0 3-20,-2-1-28,1 2-14,-1-2-26,1 0-30,-1 1-29,3-1-37,-2 2-32,-4-1-35,1 0-44,0 7-47,3-7-37,-6 5-297,3-4-746,-2 4 331</inkml:trace>
          <inkml:trace contextRef="#ctx0" brushRef="#br0" timeOffset="236.8879">6318 652 130,'3'8'261,"-2"-6"8,0 4 10,3-3 10,-4 1 19,0-4 27,1 7 9,0-3 15,-1-4 6,2 7-3,-2-5-12,0-2-21,0 0-25,0 7-33,0-7-17,0 0-31,0 0-22,0 0-20,0 0-14,0 0-20,0 0-24,0 0-35,0 0-40,0 0-39,3-15-44,-3 15-44,0 0-51,3-5-38,-3 5-37,0 0-45,0 0-35,0 0-58,0 0-40,0 0-304,0 0-744,-19 9 331</inkml:trace>
        </inkml:traceGroup>
        <inkml:traceGroup>
          <inkml:annotationXML>
            <emma:emma xmlns:emma="http://www.w3.org/2003/04/emma" version="1.0">
              <emma:interpretation id="{AF0F652A-A255-4AD0-8F58-2FEBE468CA22}" emma:medium="tactile" emma:mode="ink">
                <msink:context xmlns:msink="http://schemas.microsoft.com/ink/2010/main" type="inkWord" rotatedBoundingBox="24382,5180 23146,6920 21873,6016 23109,4275"/>
              </emma:interpretation>
            </emma:emma>
          </inkml:annotationXML>
          <inkml:trace contextRef="#ctx0" brushRef="#br0" timeOffset="976.0716">3909 2178 285,'-42'15'330,"2"-5"-30,6 2-29,11-5-22,2-1-17,9-2-7,3-1-3,-2-1-10,6-2-4,-1 0-5,6 0 6,0 0 8,0 0 13,32-19 12,0 4 0,19-15-13,11 2-14,34-26 0,6 3-22,5 3-18,10-8-22,6 3-14,2-6-12,5 1-13,2-1-13,2 5-13,-5 7-10,-7-3-10,-7 5-11,-11 3-7,-29 16-8,-5 1-6,-3-1 1,-6 4-5,1 0-1,-19 8-6,-4 1-3,-1 0-5,-3 1-3,-5-1-8,-6 5-1,-6 3-15,-2-1-18,-5 5-3,-3 1-10,-3 0 2,-5 0 5,0 0-10,0 0-21,-19 12-23,-7-1-29,-7 7-22,-23 8-10,-7 2-14,-6 1-6,-26 16-8,24-16 1,-30 19-3,-5 1 6,4 0 3,-1 4 11,1-2 13,0 8 13,-3-2 15,8 2 12,-4-6 25,4 4 27,1-5 28,11-1 30,28-14 19,-1 0 16,4-2 22,18-12 10,3-3 4,11-6 12,4-3-3,7-4-1,5-2 5,5-1 15,1-4 9,18 1 0,3-4-4,20-8-1,14-11-7,7-3-8,3-4-9,1-3-3,41-14-3,-6-5-2,-4 4-5,-6-1 0,-21 19-4,30-19-7,-34 17 0,0-1-6,-2 2-2,-3 4-6,-3 4-2,-5-2-5,-16 4-6,-3 7-2,-12 8-5,4-4-3,-9 3-4,-1 2-1,-6 1-3,0 0-4,-5 3 0,-5 0 4,5 5-2,-9 0-5,-3 4-4,-9 9 0,-10 4 0,-4 3 0,-2 0 3,-1 5-2,-1-4 0,-8 14 0,9-9-4,-9 4 4,10-3-3,0-5 1,4 1-6,-2-3 5,3 3-4,4-3 7,-1-5-2,5 3 0,4-5 0,3-2-1,2 0-2,1-3 0,3-1-1,0 0-5,1-1-21,2 3-34,1-3-55,2-2-57,2 0-70,-4 1-100,7 0-123,-3-2-260,2-2-785,1 3 348</inkml:trace>
          <inkml:trace contextRef="#ctx0" brushRef="#br0" timeOffset="1240.8246">5199 2803 112,'-5'11'297,"1"-2"-28,-2 0-23,-1 3-10,3-3-10,-2 2 0,1-4-1,0 4-12,-1-3-2,6-3 4,-5 4 13,3-6 4,-2 0 9,3 1 3,0 1-5,1-5-14,-5 5-23,5-5-18,0 0-23,0 0-16,0 0-24,0 0-25,0 0-33,0 0-32,0 0-41,0 0-37,0 0-43,0 0-40,0 0-52,0 0-67,0 0-77,0 0-317,0 0-696,0 0 309</inkml:trace>
        </inkml:traceGroup>
      </inkml:traceGroup>
    </inkml:traceGroup>
  </inkml:traceGroup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37:43.43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ED36FC9F-E147-46B6-B8AD-49BF0E6DDC12}" emma:medium="tactile" emma:mode="ink">
          <msink:context xmlns:msink="http://schemas.microsoft.com/ink/2010/main" type="writingRegion" rotatedBoundingBox="18138,3082 24074,2886 24149,5173 18213,5369"/>
        </emma:interpretation>
      </emma:emma>
    </inkml:annotationXML>
    <inkml:traceGroup>
      <inkml:annotationXML>
        <emma:emma xmlns:emma="http://www.w3.org/2003/04/emma" version="1.0">
          <emma:interpretation id="{EA4F8D2D-CC4C-400D-B780-24CF4A5A1E55}" emma:medium="tactile" emma:mode="ink">
            <msink:context xmlns:msink="http://schemas.microsoft.com/ink/2010/main" type="paragraph" rotatedBoundingBox="18138,3082 24074,2886 24149,5173 18213,536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B42C5DB-8A45-4176-8B4A-F0D54039BB5B}" emma:medium="tactile" emma:mode="ink">
              <msink:context xmlns:msink="http://schemas.microsoft.com/ink/2010/main" type="line" rotatedBoundingBox="18138,3082 24074,2886 24149,5173 18213,5369"/>
            </emma:interpretation>
          </emma:emma>
        </inkml:annotationXML>
        <inkml:traceGroup>
          <inkml:annotationXML>
            <emma:emma xmlns:emma="http://www.w3.org/2003/04/emma" version="1.0">
              <emma:interpretation id="{CCECC05A-98E5-4544-B4EF-A03FCD8A7754}" emma:medium="tactile" emma:mode="ink">
                <msink:context xmlns:msink="http://schemas.microsoft.com/ink/2010/main" type="inkWord" rotatedBoundingBox="18149,3430 22013,3302 22066,4899 18202,5027"/>
              </emma:interpretation>
            </emma:emma>
          </inkml:annotationXML>
          <inkml:trace contextRef="#ctx0" brushRef="#br0">36 152 155,'-6'-1'243,"0"-1"-4,6 2-4,-12-1-7,7 0-12,5 1-10,0 0-20,0 0-11,-8-2-20,8 2-14,0 0-4,0 0 2,0 0 5,26-6 0,-5 2-10,3 2-7,6-2-9,2-3-11,5-1 0,0 0-9,1 0-10,-1-4-2,3 4-9,-4-4-10,0 4-8,5-4-2,-6 5-9,2-2-6,1 1-3,-6 2-4,4 2-3,-13 1-6,4-1-1,-1 1-9,-2 2-22,0 0-33,-3 1-29,-6 0-39,1 1-33,-4-1-37,0 1-33,4 2-38,-6-6-31,1 6-198,-1-3-515,-2 0 228</inkml:trace>
          <inkml:trace contextRef="#ctx0" brushRef="#br0" timeOffset="-298.6829">440 227 108,'0'0'207,"0"0"-7,0 0-2,0 0-3,0 0-7,0 0-3,-5 11-6,2-5-9,0 3-2,-5-2-4,2 7-9,-4-3-4,4 6-8,-2 1-11,-3-1-12,3 2-9,-3 0-9,1 0-2,-1 0-11,-2 0-4,0 2-7,2-5-7,0 3-5,3 0-13,-2-2-4,1-2-3,-1 2-7,4-5-6,-1-1-5,2 1-4,0-5-1,1-1-18,2 2-23,-2-2-32,2 2-31,2-5-38,-4 3-32,3-4-22,1-2-18,0 0-30,0 0-41,6-11-139,-2-2-432,-2 1 192</inkml:trace>
          <inkml:trace contextRef="#ctx0" brushRef="#br0" timeOffset="289.2429">1025-51 233,'0'0'237,"0"0"-9,0 0-11,0 0-13,0 0-3,-6 10-3,1-1 0,-2 3 0,-4 4-6,-2 2-6,1 2-5,-10 6-5,2 3-4,3 5-14,-5-2 0,2 2-23,4 1-6,-2-1-14,1 6-9,-1-7-9,5-1-7,1-1-19,0-1-5,3 1 0,0 2-10,2-5 0,-1-6-11,6-1-9,-2 9 6,3-1-11,0-4-3,1-6 4,1 0-12,3-1-18,-1-3-24,0-2-28,-1-3-26,2 1-28,-2-5-23,3-2-28,-1 0-23,3 0-34,-7-4-48,19-9-53,-9-2-165,3-6-516,1-3 228</inkml:trace>
          <inkml:trace contextRef="#ctx0" brushRef="#br0" timeOffset="730.7972">1003 329 217,'0'0'213,"9"0"-14,-9 0 1,0 0 1,3 8 7,0-3-2,-3 3 0,0 3-9,0-2-8,1 4-5,-1 1-9,-1-1-13,-2 1-2,2 6-17,-4-1-13,4-5-8,-4 1-12,3-2-14,-2-1-5,1-3-8,1 1-14,0-1-4,0-2-6,2-2 0,-2 0-7,2 1-10,-1-4 0,-1 2-2,2-4-1,0 0 2,0 0-3,0 0-5,0 0-13,0 0 1,7-18-4,-3 5 4,1 0-19,3-6 3,-2-1-9,5-2 4,1-9-9,2 6 0,-4 5 3,2 0 1,0 1 0,-1 2 5,2 3-6,-5 2-2,2 0-1,-4 5 4,4-2 0,-7 4-8,6 4 5,-4-1 5,5 2-2,-4 0-4,-6 0 5,15 8-3,-10 1 6,1-1-3,0 3 8,0 1 0,-1 2 3,-2 5 2,0 0 10,-1-1 2,-2-1 3,1 3-3,-4 2-2,1-5 5,-2 2-7,4 0-3,-2 1 0,-1-2 0,3 0-9,-2-4-4,1-2-14,-2 1-27,3 1-33,-2-4-36,-1-3-39,2 3-48,-1-5-43,2-1-50,-2 2-235,2-6-568,0 0 252</inkml:trace>
          <inkml:trace contextRef="#ctx0" brushRef="#br0" timeOffset="1069.3793">1480-204 61,'0'0'229,"0"0"-27,0 0-11,0 0-7,0 0 4,11 11-1,-8-3-2,-2 2 0,4 5 2,1 3 1,3 3-3,2 9-3,-8-9-8,7 10-2,-2 1-3,-2 2 1,0 0-15,1 0-4,1 2-10,-6 0-11,-1-3-6,4 2 2,-5-1-19,-2-1-3,2 2-11,-5-1-8,1 0-8,-1-1-13,2 1-4,-7-1-5,1 0-5,-1-1-6,2-3-4,-1-1-8,2-6-6,-2 1-26,3-4-38,0-3-34,2-3-37,-2-4-37,1-1-41,4-3-43,-3-1-49,4-4-54,0 0-219,0 0-597,14-35 264</inkml:trace>
          <inkml:trace contextRef="#ctx0" brushRef="#br0" timeOffset="1489.897">1820 568 91,'-2'2'224,"2"-2"-18,-2 3-9,2-3 2,0 5-1,0-5-5,4 4-4,1-2-11,-5-2-5,12 3-14,-5-1-7,7 0-14,-4-4-6,4 6-19,-1-4-9,0 5-13,3-4-4,-1-1-11,1 3-7,-4-1-7,7 1-10,-3-1-16,0 1-27,1 1-41,-5-4-40,3 5-38,0-3-40,-2 1-46,4-6-42,-6 3-151,4-2-420,1-3 186</inkml:trace>
          <inkml:trace contextRef="#ctx0" brushRef="#br0" timeOffset="1301.2923">1897 317 87,'0'0'228,"10"0"-14,-6 3-11,-4-3 2,8 4-3,-3-2-5,1 1-2,-1 1-9,1 0-9,2-1-13,-1-1-9,4 2-6,-1-1-17,4-2-10,-1 3-11,2-2-11,-3-2-10,4 2-6,-4-2-14,1 0-8,0 3-11,-5-2-26,1 2-24,-2-3-31,0 5-28,-5-2-23,2 0-18,-4 0-27,0 3-26,0-1-37,-6 2-38,-1 1-148,-6 2-406,2-2 180</inkml:trace>
          <inkml:trace contextRef="#ctx0" brushRef="#br0" timeOffset="1942.5976">2565 200 27,'-11'-4'281,"11"4"-9,-12 4-13,4 0-8,-3 0 3,-1 2-11,-2 1-6,-2 7-12,3-5-8,-2 5-8,1 1-12,3 1-19,0 3 7,4-3-30,2 4-10,-2-1-8,3 1-12,1-1-4,6 1-13,-1 0-10,2-3-4,7 3-8,-1-2 2,2-1-12,2 1-3,-2-2-6,4 1-10,4-3 0,-3-2-4,5-4-5,1 0-2,2-2-6,0-1-5,-1-5-1,9 0 2,3-2-5,-11-4-8,7-1 3,-2-3-2,-2-4-1,-3-3-6,1-3-3,0 0-2,-4-1 1,0-5-1,-3-5 2,-1 2 0,-7-3-3,0-1 0,-3 0-4,-3-4 0,-9 1-4,0 2 5,-2 0 6,-5 2-8,-4 5-3,-2-4 1,1 9 1,-5 4-4,-5-1-2,-7 8 4,2 4-5,-3-2 3,-2 6-7,-2 2 3,-2 5 1,3 3-3,5 2 2,0 0-3,2 2 0,8 0-8,0 2-13,6 5-24,0-2-31,1 2-21,0 7-19,8-5-22,2 10-25,-1-2-18,2-8-28,4 3-27,4-3-29,1 1-19,2-3-22,2-2-165,1-3-516,2-3 229</inkml:trace>
          <inkml:trace contextRef="#ctx0" brushRef="#br0" timeOffset="2303.0694">3543-459 78,'0'-4'280,"0"4"-20,0-3-17,0 3-18,0 0-8,0 0-2,-15 7-5,6 3 1,1-1-1,-3 7-1,-2 1-5,-3 9-4,-1 2-3,2 6-6,-1 2-7,-6 17-10,1-3-8,-3 2-3,3 4-14,4-4-9,-1 3-8,5 5-11,4-3-9,1 1-8,-1 5-14,5-5-8,2 1-7,-2 0-1,3 1-14,0-1 0,2-4-12,0-15-5,4 11-4,1-8-1,2-2-8,9 11-24,-10-14-63,7 1-38,-2-1 7,1-5-25,0 0-41,0-7-54,1 0-58,1-9-55,-2-2-56,-2-8-217,0 1-643,0-2 285</inkml:trace>
          <inkml:trace contextRef="#ctx0" brushRef="#br0" timeOffset="4499.0912">3663 377 180,'0'0'214,"0"0"-5,0 0-2,0 0-4,0 0-5,0 0-13,0 0-9,0 0-10,0 0-11,0 0-13,0 0-8,0 0-13,0 0-15,0 0-9,0 0-9,0 0-8,0 0-10,0 0-9,0 0-3,0 0-5,0 0-6,0 0-5,0 0-6,0 0-4,0 0-3,0 0-6,0 0 1,0 0-1,0 0-3,0 0-1,0 0-4,0 0 3,0 0 0,0 0-4,0 0-3,0 0 0,0 0-5,0 0 9,0 0 3,0 0-2,0 0-6,0 0-1,0 0 1,0 0-1,0 0-1,0 0 1,0 0-5,0 0 1,0 0 2,0 0-3,-5 13-1,5-13-1,0 0 2,0 0 0,0 0-1,0 0 0,0 0-2,0 0 0,0 0 0,0 0 0,0 0 2,0 0-3,0 0 2,0 0 1,0 0-4,0 0 8,0 0-5,0 0-2,0 0 1,0 0 7,0 0-8,0 0 4,0 0-2,0 0-2,0 0 1,0 0 0,0 0 4,0 0-1,0 0 3,0 7 3,0-3 5,-3 0 3,3-4-4,-2 10 3,-4-2 0,6-1 5,-5 5 5,0-1-5,3 2 3,-2-2 0,-1 0-4,-1 1-1,2-3 3,1-1-2,-2 2 0,2-3 0,-2-1 1,4-1-6,0 2-2,-3-2 3,3 0-3,0-3 4,1-2 2,0 0 0,0 0 3,-5 6-1,5-6 0,0 0-2,0 0-1,7-25-5,1 10 1,1-8-1,6-7-3,1 5 3,0-6-5,4 0-1,-8 4-1,4 0-2,1-1 7,-3 8-10,-2-1-2,1 4 0,-4 5 1,0 1 11,-1-1-12,0 2 3,-2 0-5,-1 6-4,-1 0 0,-1 2 0,-3 2 4,9 0 1,-9 0-2,6 8 0,-2 2 2,-2 2-1,-1 6 0,1 2 1,-4 4 6,2-2 1,-4 5-4,1-3 3,1-1-3,-1 5 0,0-7-3,1-1 0,1-3 3,0-1-1,1 0-2,1-6-17,-1 0-30,3-1-34,-1-2-35,0 0-34,3-3-38,0-3-34,4-2-48,-9 1-244,23-7-558,-10 0 248</inkml:trace>
        </inkml:traceGroup>
        <inkml:traceGroup>
          <inkml:annotationXML>
            <emma:emma xmlns:emma="http://www.w3.org/2003/04/emma" version="1.0">
              <emma:interpretation id="{6FDBCC9D-0834-42BE-8BAD-6C99D73DE86D}" emma:medium="tactile" emma:mode="ink">
                <msink:context xmlns:msink="http://schemas.microsoft.com/ink/2010/main" type="inkWord" rotatedBoundingBox="22286,2945 24074,2886 24149,5173 22362,5232"/>
              </emma:interpretation>
            </emma:emma>
          </inkml:annotationXML>
          <inkml:trace contextRef="#ctx0" brushRef="#br0" timeOffset="5488.9429">4156 272 152,'0'0'233,"1"-5"-13,-1 5-8,0 0-9,4-4-8,-4 4-13,0 0-3,3-5-22,2 1-12,-2-2-5,5-3-13,0-2-8,8-7-4,0 1-4,5-9-6,5-2-3,-2-1-6,2-3-8,3-1-9,-1 1-4,7-14-8,-1 3-10,0-4-2,-12 14 7,8-15-16,-8 15-4,-6-4-5,4 1 0,-3 1-1,-4 4 16,-2 2 0,-3 1 2,-1 9 15,-2 6-2,-5-2 9,0 4 0,0 3 2,-5 0-13,-1 1-4,1 4-10,-5 3-8,-2 4-3,-3 2-14,-3 4 6,-7 7 5,-3 4-6,0 5-2,2 3 0,1 4-9,-4 13 2,0 4 6,2 0 9,3-1-14,3-1-1,-1 5-6,9-15 1,-4 13-7,5-10 4,0 1 0,2-4-5,4 0 2,-2-1 2,7-1-4,2-3-3,-1 0-5,0-3 5,5-7-7,-1-4 9,3 1-7,1-2-20,-1-2-19,3-6-13,-1-3-23,3-3-11,2 3-15,6-7-19,-3-3-13,5-2-7,3 0-9,7-10-5,-4-1-6,3-2 6,-1-2-1,-2-1 10,3 0 14,-2-2 10,-2-2 8,0 3 9,-1-2 16,-3 1 3,-3-1 7,-4 8 13,-1 0 22,-5 4 16,-3 2 28,-2 0 22,1 3 22,-2 0 18,-3 2 9,-1 1 9,0 4 0,0-8-4,0 8-2,0 0 3,0 0 0,-22 11-5,13-4-5,-2 4 2,-5 2-3,4 4 0,-2 1-7,2-1-4,1 1-4,1 2-9,4-3 3,1 2-6,0-5-12,3-2-3,2 2 5,1-2-8,3 0 3,1-2-2,1-4-3,1-1-10,4-2 6,0-2-4,-1-1-1,6-2-5,4-3-2,1-5-7,1 0-10,-1-3-11,-3-2-4,9-5-2,-3 1-2,-7 4 4,-2-4 3,1 2 2,-3 0-1,-2 1 2,-6 4 4,1 1 2,-3 4 4,-1 0 5,-2 3 0,1-1 0,-1 5 3,0 0 2,0 0 6,-22 13 4,14-3 2,-5 4 6,-7 9-4,2 5 2,0 3 10,1 0 6,-1 6 0,0 0 14,-2 19 3,-2-6 8,0 3 0,6 1 11,0 3-7,0 4 7,1-5-8,4 4-9,-5-5-13,5-1-1,4 0 1,4-10-2,-9 8 4,2-15-10,3-1-10,2 2 1,-4 0 0,1-6-1,0 0 1,0-3 6,-2-1-10,0-9-2,0-2-5,1 0 5,0-5 0,-2-2 8,-4 2-7,0-5-7,3 0-5,-2-3 8,-3-2 3,1-2-3,-4-3-2,3 0 2,-1-4-2,-2-1-2,3-5 3,-7-7 0,9 3-1,-9-8-3,7-3-4,5-3 1,-1 3-2,7-4-3,0 0 0,6 0-4,1-1-2,8 0-9,-2 1-2,4-2 0,4-4-18,5 2-16,2 0-10,5 3-9,7-15-8,5 0-11,1 6-8,-1 2-11,-8 9-15,15-9-10,-2-2-2,-2 4-6,-8 9-8,-2 1-8,6-1-3,-7 4-5,5-4-9,-2 3 2,-1-1-11,-1 3-14,-5 0-157,0 2-385,-2 1 171</inkml:trace>
          <inkml:trace contextRef="#ctx0" brushRef="#br0" timeOffset="5881.2719">5184 118 205,'0'0'214,"0"0"-2,0 0 1,0 12 2,0-7-4,-5 5 3,3 2 0,-2 1 3,-2 0-4,-4 4-12,4 1-1,-4-1-12,4 1-4,-4-2-14,4-5-9,-4 9-12,5-7-14,-1-1-16,1 0 1,-1-3-15,4-1-12,-2-3-14,1-1-3,1 2-4,1-2-6,0-1-13,1-3-8,0 0 10,0 0-11,0 0-6,0 0 0,17-14-10,-8 1 0,5-3-8,5-6-15,-1-6-7,-2 3 6,1-4-9,-2 3 6,2-1 7,-3-1-15,2 2 0,-4 7 1,-1 0-2,1 1 2,-2 7 3,-4 2 3,1-1-9,-4 4-1,1 2-2,0 2 4,-4 2 1,0 0 4,10 8-2,-8-1 4,-2 6 3,1 1 13,-2 5 7,1 1 3,0 4-6,0-2 4,1 0-4,-1-1-1,-1 1 1,2 0-4,-1-2 0,1 0-2,2-4-7,-2-2-7,0 0 10,3-3 0,-1 1-10,0-1-21,-2-4-32,2 1-29,-1 0-31,0-3-32,0 1-37,-2-3-42,0-3-41,6 0-43,-6 0-248,9-8-603,-4-1 267</inkml:trace>
          <inkml:trace contextRef="#ctx0" brushRef="#br0" timeOffset="6260.3503">5640-843 249,'2'-10'222,"0"3"-21,3 0-16,0 0-12,1 4-7,0-2-3,4 5 4,-2-3-4,0 8 3,7 2-3,1 9 5,5 4-1,0 5-3,-3 5-8,1 2-5,-1 2-2,-2 3-2,5 16-6,-9-14 8,6 15 0,-7 0-1,2 4-6,-6-20 9,-3 21-7,1 2-3,-4 1 5,3-2-1,-9 4-8,3-5-2,-5 3-3,0-1-2,-13 1-15,12-5-7,-3-2-9,1-12-10,-2 10-9,1-15-8,0 2-7,-2-5-7,2 4-5,-1-4-1,0 0-9,3-5-1,-6 1-6,9-8-5,-5-5-5,5-1-16,0-2-20,-2 2-21,2-7-27,1 0-26,-1-5-39,1 0-44,4-4-32,-7 1-35,8-2-44,0 0-41,-6-10-55,4 3-328,2-4-761,4-5 336</inkml:trace>
        </inkml:traceGroup>
      </inkml:traceGroup>
    </inkml:traceGroup>
  </inkml:traceGroup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38:06.09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4A6351AD-629E-4A8A-8AD7-0D49B73AFD69}" emma:medium="tactile" emma:mode="ink">
          <msink:context xmlns:msink="http://schemas.microsoft.com/ink/2010/main" type="writingRegion" rotatedBoundingBox="17429,12364 19077,12318 19099,13112 17451,13158"/>
        </emma:interpretation>
      </emma:emma>
    </inkml:annotationXML>
    <inkml:traceGroup>
      <inkml:annotationXML>
        <emma:emma xmlns:emma="http://www.w3.org/2003/04/emma" version="1.0">
          <emma:interpretation id="{9AA6235B-3297-4A0A-97F6-B4657EF1A880}" emma:medium="tactile" emma:mode="ink">
            <msink:context xmlns:msink="http://schemas.microsoft.com/ink/2010/main" type="paragraph" rotatedBoundingBox="17429,12364 19077,12318 19099,13112 17451,1315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46E8DFC-89C8-48DE-9867-93F5FF007728}" emma:medium="tactile" emma:mode="ink">
              <msink:context xmlns:msink="http://schemas.microsoft.com/ink/2010/main" type="line" rotatedBoundingBox="17429,12364 19077,12318 19099,13112 17451,13158"/>
            </emma:interpretation>
          </emma:emma>
        </inkml:annotationXML>
        <inkml:traceGroup>
          <inkml:annotationXML>
            <emma:emma xmlns:emma="http://www.w3.org/2003/04/emma" version="1.0">
              <emma:interpretation id="{C67B7B6C-4172-47E1-8FCF-A180A0FA16A6}" emma:medium="tactile" emma:mode="ink">
                <msink:context xmlns:msink="http://schemas.microsoft.com/ink/2010/main" type="inkWord" rotatedBoundingBox="17429,12364 19077,12318 19099,13112 17451,13158"/>
              </emma:interpretation>
            </emma:emma>
          </inkml:annotationXML>
          <inkml:trace contextRef="#ctx0" brushRef="#br0">46 53 115,'0'0'240,"0"0"-21,0 0-18,-6-5-19,6 5-13,0 0-12,0 0-14,-3-2-11,3 2-7,0 0-10,0 0-4,0 0-4,0 0-6,0 0-5,-6 10-6,6-6-4,0 3-6,0-1-4,-2 5-9,2 0-3,0 1-4,-1 2-5,1 0-9,-4 0-3,4 2-1,-2-1-7,0-4 1,-1 3-8,2-3-3,-2 0 0,1-2-2,-2 2-3,3-5-1,0-1-5,-2 1 0,2-2 3,0 1 3,1-5-5,0 6-1,0-6 5,0 5-4,0-5 0,0 0-7,0 0 0,0 0 3,2-17-3,1 8-6,-1-2-4,7-9-3,-3-2-1,0 2 1,1 0-2,1-2 3,4 0-3,-1 2 3,0 3 0,-1 0-2,-3 3-1,-2 2 4,4 1-2,-3 3 2,0 1-5,3 2 2,-7 0 0,7 5-1,-5-5 1,-1 4-2,-3 1 4,0 0-1,15 6 0,-10 0 2,0 5 4,0 0-4,-3 1-1,3-1 7,0 7-3,-1 0 3,-3-4-2,2 0 4,-3 1-5,2-1 0,-2 0-1,0-3 2,1 9-1,0-6 1,-1-4 5,0 1-6,2 1-2,-2-3-13,0-1-19,0 1-24,2-1-23,-1-2-32,1 2-23,1-2-28,1-2-20,0-2-30,1 3-153,-2-5-397,2 3 176</inkml:trace>
          <inkml:trace contextRef="#ctx0" brushRef="#br0" timeOffset="356.2994">403 318 80,'0'3'181,"0"5"-14,0-3-17,0 1-13,0-1-11,0 2-17,4-1-9,-3 1-12,0-3-4,3 4-7,-3-6-8,-1 4-7,5 0-2,0-3-7,-1 2-6,-1-2-4,2-1 6,-1 1-2,-4-3-1,10 0 2,-10 0 4,11-3 1,-5 1-5,0-2 5,0-1-3,1-3 2,0 0 0,-1-1 0,-1-1-1,-1 4-5,-1 0 2,2 0 7,-2-3-7,-2 2 3,0 1-1,-1 0 1,0-2 0,-2 4-4,-1 0 0,2 0-7,-4 0-2,0 0 0,-1 1-3,0 3-4,6 0-6,-12-2-1,12 2-3,-15 2-4,6 2-3,2-1 0,-1-1-5,-1 6-6,1-5-6,5 2-14,-5 1-14,3 0-23,3-1-14,-2 1-20,-1-1-16,5 1-16,0 0-9,0-2-17,4 4-19,-3-6-15,5 3-151,-1-5-358,0 4 158</inkml:trace>
          <inkml:trace contextRef="#ctx0" brushRef="#br0" timeOffset="1384.006">816 193 73,'0'0'220,"0"0"-13,0 0-15,0 0-12,0 0-13,2 11-14,-2-11-11,-2 6-9,2 0-3,-3 2-14,1-3-6,1 5-2,1-2-3,-3-1-9,1 1-4,2 0-8,-2-2-8,-1 3-7,1-2-6,2 0-8,-1-2-4,-2 1-6,3-2-5,0-4 3,-2 9-11,-1-7-1,3-2-5,0 0 1,0 4-7,0-4 1,0 0-1,0 0-3,0 0-1,0 0-2,0 0-6,0 0 0,9-14-2,-9 11 0,2-3 1,-2 1-5,3 2 2,-3 3-2,2-9-8,-2 4 2,0 2-1,0 3-3,2-7-1,-2 7 3,0-4 0,0 4 0,2-5-3,-2 5 4,0 0 0,0 0 1,1-4-2,-1 4-1,0 0 3,0 0-2,0 0 1,0 0 0,0 0 5,0 0-3,0 0 0,0 0 4,0 0-2,0 0-4,0 0 4,0 0-4,0 0 4,0 0-1,0 0-1,0 0 4,0 0-1,0 0-1,0 0 1,-5 13-1,5-13-3,0 0 4,0 0-2,0 0 0,0 0 4,0 0-7,0 0-2,0 0-2,0 0-5,0 0-7,0 0-1,0 0 5,0 0-7,0 0 4,0 0-3,0 0 3,0 0 1,0 0 2,0 0 1,0 0 4,0 0 2,0 0 0,0 0 6,0 0-3,0 0-1,0 0 5,0 0 1,0 0 2,0 0 5,0 0 3,-2-13 6,2 13 0,0 0 8,-3-5 3,3 5 2,0 0 6,0 0-2,0 0 3,0 0 3,0 0-4,-6-2 4,6 2 0,0 0 1,0 0-3,0 0-4,0 0 0,0 0-7,0 0 0,0 0-2,0 0-2,0 0-2,11-2 1,-3-1 5,0 2-4,2-3-2,4 1 3,-3 1-7,3-2-1,2 2-2,-1-3 3,1 4-4,0-2-1,-1 1-1,1 0-1,1 2-1,0-1-1,-4 1 0,0 0 1,1-1-3,0 2 1,-3-1-5,-2 0 0,-3-1 6,4 2-12,-10-1-10,12 1-13,-12-1-8,7 0-16,-7 0-15,7 4-11,-7-4-8,-3 4-22,3-4-9,-6 7-22,1-3-9,-1-1-5,-4 2-5,-1 1 1,1 1-2,-10 3 2,0 1 9,-1 2 13,0-3 16,-2 0 14,1 1 31,-2 1 18,6-1 24,-2-1 18,-1-3 18,1 5 18,3-4 12,4 1 19,2-4 5,0 0 3,3-2 9,2 1 12,-1-2 1,4 1-5,0 0-6,3-3 1,-3 3 6,3-3 5,6 5 6,-6-5 4,13 0-2,-4 0-9,1 0-4,6 0-6,0-4-3,-4 2-3,3 0-12,1-1-2,0 3-2,0-3-7,0 1-7,6 0 3,-7-2-7,1 3-4,-2-1-1,-1 2-7,-4-3 0,2 3-4,-1 0 2,-2 0-6,0 0-8,0-1-11,0 1-11,-8 0-12,11 0-9,-11 0-20,8 0-13,-8 0-20,10-1-8,-10 1-22,6-4-13,-1-1-14,0 1-24,-4 2-143,4-1-344,-3 1 153</inkml:trace>
          <inkml:trace contextRef="#ctx0" brushRef="#br0" timeOffset="1797.2134">1419-48 56,'0'0'226,"0"-6"-6,0 6-5,-4-6-6,4 6-10,0-4-9,0 4-7,5-6-9,-5 6-15,0-5-16,0 5-7,3-2-14,0-4-8,2 4-5,1-1-10,-1-2-6,5-2-11,4 0-10,-7 4-5,5-1-5,-1 0-9,3-1-1,-3 1-7,1 1-6,-1 0 3,2 1-12,-2 2-4,-4 1-2,5 0 2,-2 1-2,-2 0 0,-1 2-6,-1 5 5,0-1 0,-1 0 5,0 3-6,0 1 1,-5 2 1,1 0 8,-6 4-15,4 2 1,0 1-1,-3-3 1,-2 1 1,1 2-10,1-2 2,-2 0-2,1-1-1,-1 2-3,1-7-4,-1 4-18,1-2-25,-1 4-21,1-7-34,3 1-36,-3 1-43,1-5-44,4 3-36,-2 1-184,0-2-475,-1 1 210</inkml:trace>
          <inkml:trace contextRef="#ctx0" brushRef="#br0" timeOffset="2005.367">1602 599 197,'0'6'332,"1"-2"-35,-1-4-34,0 0-20,0 5-26,0-5-24,0 0-21,0 0-16,2 4-17,-2-4-15,0 0-15,0 0-15,-2 4-10,2-4-23,0 0-16,0 0-24,-1 6-29,1-6-31,-5 8-28,0-5-37,3 2-34,-2-2-38,-1 0-194,-1 2-399,1-1 177</inkml:trace>
        </inkml:traceGroup>
      </inkml:traceGroup>
    </inkml:traceGroup>
  </inkml:traceGroup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38:03.9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78276C21-E600-45AB-ADA3-1B7CAA4ECE52}" emma:medium="tactile" emma:mode="ink">
          <msink:context xmlns:msink="http://schemas.microsoft.com/ink/2010/main" type="inkDrawing" rotatedBoundingBox="12631,12890 13792,12738 13795,12763 12634,12915" shapeName="Other"/>
        </emma:interpretation>
      </emma:emma>
    </inkml:annotationXML>
    <inkml:trace contextRef="#ctx0" brushRef="#br0">20-62 107,'0'0'175,"0"0"-4,-7-2-2,7 2-2,0 0-2,0 0-5,0 0-2,0 0-6,0 0-9,0 0-4,0 0-9,0 0-12,0 0-9,0 0-8,0 0-2,0 0-11,13-6-1,-13 6-10,13 0 1,-2-2-6,5 2 1,2 0-1,1-1-2,13-2 2,5-1-9,-1 3 0,6-2-4,-1 0-6,7-2-3,11-4-3,-17 5-6,20-6-5,-3 4-4,-14-2-2,-2 2-3,21-3 4,-18 4-10,-4-4-1,-5 2-3,4 0 0,-4 0-3,3 3-3,-7-3 1,-1 3-2,1-1-7,-12 1-8,-3-1-5,-2 4-11,1-3-18,-6 3-10,1 1-13,-4 0-12,-8 0-15,11 1-9,-5-1-14,-6 0-24,0 0-29,0 0-35,0 0-37,-13 10-149,-2-4-417,0 1 184</inkml:trace>
  </inkml:traceGroup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38:04.2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0DAA284C-F6D3-48CC-BDF3-88E4C37CDA6C}" emma:medium="tactile" emma:mode="ink">
          <msink:context xmlns:msink="http://schemas.microsoft.com/ink/2010/main" type="inkDrawing" rotatedBoundingBox="12617,13122 13923,12944 13934,13027 12628,13204" shapeName="Other"/>
        </emma:interpretation>
      </emma:emma>
    </inkml:annotationXML>
    <inkml:trace contextRef="#ctx0" brushRef="#br0">28 161 181,'-10'0'272,"5"4"-28,-1-3-26,6-1-26,-8 3-23,8-3-12,0 0-17,0 0-14,0 0-10,19 6-12,-5-6-5,9 3-5,1 0-1,11 0-1,8 2 0,4-3-3,13-4-5,-14 3-7,19-5-6,-3 2-6,2-3-9,-1-4-1,1 0-6,-1-2-4,0 2-1,-4-5-11,-1 3-2,-17-1-2,6 1-7,-4-3-8,3 5-14,-6-5-15,-3 1-15,-3 5-17,-3-1-13,-6 4-24,-5-2-18,-4 4-17,-3-2-23,0 2-36,-1 0-28,-4 4-156,-1 1-392,-4 1 173</inkml:trace>
  </inkml:traceGroup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0:45.1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 6 56,'0'0'213,"-8"-1"1,8 1-3,-5-1-4,5 1-11,-6-4-10,6 4-7,-3-2-11,3 2-12,0 0-10,0 0-8,0 0-9,0 0-5,0 0-1,0 0 0,0 0 0,0 0 0,1 13 1,1-9-2,4 2-7,-2 6 1,1-3 8,3 6-11,-2-3 1,2 1-7,0 6 5,3 1-10,-2 2-6,0-1-12,0 1 4,1-1-7,-1 2-5,1-2-11,2 6-3,-3-4-1,-3-3-9,2 1-5,1 0-6,-1-1-2,1 0-10,-1-1-2,-1 0-6,-1-5-7,2-1-34,-3 2-27,3-4-51,-3 2-58,1-2-66,-1-1-80,-2-1-90,0-5-210,1 0-652,-4-4 288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38:08.4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71B156A0-3665-4DA8-B044-647A86242B8C}" emma:medium="tactile" emma:mode="ink">
          <msink:context xmlns:msink="http://schemas.microsoft.com/ink/2010/main" type="inkDrawing" rotatedBoundingBox="17523,13658 18659,13395 18684,13501 17547,13764" shapeName="Other">
            <msink:destinationLink direction="with" ref="{AD6DAB88-A65F-46F0-B996-A69365611C85}"/>
          </msink:context>
        </emma:interpretation>
      </emma:emma>
    </inkml:annotationXML>
    <inkml:trace contextRef="#ctx0" brushRef="#br0">92 259 112,'-25'5'318,"5"1"-38,7-1-26,-2-2-30,4 0-32,5-3-24,3 2-15,3-2-19,0 0-12,0 0-7,22-10-16,-2 3-9,15-3-11,-6-5-4,8 5-5,5-5-5,1-1 1,16-7-5,5 6-4,-4-3-7,2 5-5,-1 2-5,3-1-3,-6 1-4,-1-2-2,-12 5-3,-7 0-2,6 0-3,-2 2-4,-4 3-5,2 0-6,-5-6-13,-10 6-12,-2 2-17,-1 2-14,-2 2-17,-4 1-19,-4-1-15,-4-1-13,0 5-13,-4 3-13,0-5-12,-4 6-14,-5 2-16,-6 5-132,-4-2-337,-8 9 150</inkml:trace>
  </inkml:traceGroup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38:08.64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AD6DAB88-A65F-46F0-B996-A69365611C85}" emma:medium="tactile" emma:mode="ink">
          <msink:context xmlns:msink="http://schemas.microsoft.com/ink/2010/main" type="inkDrawing" rotatedBoundingBox="17819,13895 18511,13674 18529,13731 17837,13951" semanticType="callout" shapeName="Other">
            <msink:sourceLink direction="with" ref="{71B156A0-3665-4DA8-B044-647A86242B8C}"/>
          </msink:context>
        </emma:interpretation>
      </emma:emma>
    </inkml:annotationXML>
    <inkml:trace contextRef="#ctx0" brushRef="#br0">90 179 59,'-23'8'245,"4"1"-15,2-4-13,6 0-22,4-3-17,-3-1-16,6-1-19,4 0-8,0 0-13,10-9-4,6 1-7,11-8-9,4 2-8,2-4-5,3-1-10,4 2-4,1 0-10,1 3-8,0 0-2,1 0-10,-3 2-6,-1 1-5,-2 3-11,0 3-17,-2-3-17,-11 7-26,-2-2-27,2 1-25,-8 3-25,-1-2-28,1 1-28,-5 1-34,-3 0-105,-2-1-333,-1 3 149</inkml:trace>
  </inkml:traceGroup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38:10.56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1996DF4D-5128-4326-B367-B28222C50637}" emma:medium="tactile" emma:mode="ink">
          <msink:context xmlns:msink="http://schemas.microsoft.com/ink/2010/main" type="inkDrawing" rotatedBoundingBox="9109,4758 10733,4651 10737,4705 9113,4812" shapeName="Other"/>
        </emma:interpretation>
      </emma:emma>
    </inkml:annotationXML>
    <inkml:trace contextRef="#ctx0" brushRef="#br0">0 90 29,'13'4'132,"3"0"-6,5 2-7,6-5-9,8 0-8,7 2-10,0-3-3,17-3-10,1 2-5,3-4-13,-4-2 3,2 0-7,7-1-14,1 0 4,-3 2-2,5-3 0,-8 2-12,3 1-2,-1-3-2,1 3-6,-1-2 2,-2 2 0,-16 2-9,12-1-3,-15 5 0,-2-2-6,0 2-11,-3 0-13,-2 5-10,-3-5-19,-8 2-16,-2 2-13,-1 0-11,-4-1-9,-4 2-92,-5 1-201,-4-2 89</inkml:trace>
  </inkml:traceGroup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38:10.8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50671136-07F9-4880-80E0-7647A2B60596}" emma:medium="tactile" emma:mode="ink">
          <msink:context xmlns:msink="http://schemas.microsoft.com/ink/2010/main" type="inkDrawing" rotatedBoundingBox="9199,5056 10385,5010 10387,5052 9201,5097" shapeName="Other"/>
        </emma:interpretation>
      </emma:emma>
    </inkml:annotationXML>
    <inkml:trace contextRef="#ctx0" brushRef="#br0">-3 38 101,'-11'0'104,"11"0"-14,0 0-3,-2 5-13,2-5-10,0 0 2,17 3 1,-2 0-4,1-2-2,9 4-2,2-4 0,8 4 3,4-5-9,1 2-2,2-2-6,3 2 0,-3-4 2,4 2-17,-4-2 5,17 2-3,-14-3-1,1 1-8,-3-2 2,16 1-3,-14 1-2,-7-1-1,8-3-3,-6 4-5,4-2 5,-3-1-5,1 3-2,-3-4-11,-3 4-28,-3-2-18,-8-2-34,0 3-45,-10 3-75,6 0-219,-8-4 98</inkml:trace>
  </inkml:traceGroup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41:11.8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5FAB3FFE-73C1-414B-B61B-BBCE9E17E68F}" emma:medium="tactile" emma:mode="ink">
          <msink:context xmlns:msink="http://schemas.microsoft.com/ink/2010/main" type="inkDrawing" rotatedBoundingBox="1630,2696 13179,2691 13180,2857 1631,2863" shapeName="Other"/>
        </emma:interpretation>
      </emma:emma>
    </inkml:annotationXML>
    <inkml:trace contextRef="#ctx0" brushRef="#br0">-3 63 97,'0'0'135,"0"0"-11,0 0 0,0 0-6,0 0-10,0 0-3,0 0-8,0 0-5,0 0-12,-6 1-5,6-1-8,0 0-6,0 0-3,0 0-6,0 0-15,0 0 8,0 0-12,0 0-1,0 0-1,0 0 1,0 0-4,0 0 6,17 4 4,-13-2-6,-4-2 6,11 0 4,-7 3-1,7-2 3,-3-1 3,1-1 0,3 2-3,3-2-2,0 1-2,1 0-3,0 0-4,5-3-4,-2 3-1,3-2-6,0 2 0,1-3-2,-4 3 3,5-1-7,-1 0 0,-3 0-8,2-2 7,-2-2 0,3 4-4,3-3-7,0 0 5,-2-3 3,7 1-1,-5 2-2,-2 0-6,0-2 3,8 1 0,-5 3 1,-6-3 0,3 0-3,-2-1 0,2 4-1,-1 0 3,-1-3 2,9 5-8,-9 0 3,-2-5 1,-2 3-3,3 2 1,-6 0 1,1-1 1,0 1 1,-3-1-1,0 2-4,3 0 1,-6 0 2,4-1-2,-1 1 0,-1 2 0,1 2-6,0-3 9,1-1-2,1 1 6,6 3-4,-7-4 1,2 0 0,2 3 1,7 0 0,-3-2-3,1 1-1,-2 0 2,2-1-2,0 4 1,0-2-3,0 1 2,-3-5 1,2 8-3,3-5 2,-6-3-1,4 4-2,-1-3 2,0 2 0,2-2 1,-3-1-1,-5 5 1,8-5 1,-2 4-3,-1 1 2,-5-3-4,2 1 4,-2-2-2,3 1 1,0 1-1,0 0-2,2-1 5,-4 2-3,-2-2 2,5 3-4,-1-1 0,3 0 2,-4 0-1,2-1 2,1 1 4,0-2-5,2 0 3,-4 3-4,5-2 2,2-1 2,-4 0-1,1 0 5,0-2-4,10 4 1,-8-2 0,7-2 2,0 0 0,0 3 2,-2-3 0,3 2 1,1-4-3,-1 2 1,3-3-3,-3 3 1,4 0 1,-2-2-2,2 0 0,-1-2 1,0 1-6,2 2 6,-1-3-1,0-2-2,7 3 5,-7-3-3,3 1-4,1 0 4,-4-3-2,9 3 6,-4-1-11,0 2 8,0-2-5,1 2-1,2-1 3,-1-1-2,0 3 3,0 2-4,-3-3 1,2 1 1,0 3 1,-3-2 0,5 0-2,-2 0 3,-2 0-4,4 2 6,-4 0-5,-2 2 1,2 2-4,0-2 1,0-1 5,-1 1-4,1 2 4,-3-3-4,6 0 1,0-1 5,-2 0-3,5 2-2,-6-2-3,2 0 4,-2 1-1,6-1-3,-5 0 4,-1-1-2,2 5 1,-2-7 6,2 6-6,-1-3 2,-1-4-3,-2 4 0,0-2 1,0 2-2,-1-3 5,1 4 2,2-1-2,-6 1-6,1-3 3,0 2 0,2 2-3,-3-2 2,1 0 0,1 0 3,0 0-5,1 0 4,-2 1 0,-6-1-1,6 0 0,-2 0 0,2 0 0,-4 2 1,3-5-1,-2 4 1,4 1-1,0-4-1,1 1 1,-6 1 0,2 1 3,3 1-5,-5-2 4,3-2 0,0 0-2,-3 3 1,1-1-1,2-1 0,-4 1 3,2 0-4,-3 1 2,5 2-1,-4-6 0,3 4 1,0-1 0,0 2 1,1-2-3,1 1 3,-2-1 1,2-1-5,-1 1 2,-2 0 1,0 1 1,5-2 0,-2 1-1,1 0 0,-2 0 0,1 0 2,-2 0-2,2 0-2,-3 0 1,4 0 0,-1 0-1,-1 1 1,1-1 1,-3 0-1,3 0 0,-3 3 0,3-6 2,0 3-5,-6 0 5,5 0-4,0 0 2,2 5 2,-4-5-3,2 0 5,1 4-3,-2 1-1,2-3 1,1-2 1,-3 0 1,-2 0-2,4 0 0,1 4 0,1-2-1,-1-2 0,0 1 2,-2-2-1,1 1 1,0 0-2,1 0 3,-3 0 1,3 2-3,-3-3-3,-1 1 2,-2 0 1,5 1-1,-3 0 0,-9-1 0,11 0 2,1 3 0,4-3-1,-8-3 1,3 3 1,-3 3-3,2-3-1,2 0 9,-1-3-4,-2 3-6,0 3 3,0-3-3,-3 0 3,4 0-1,-2 0 1,3 0 2,-4 2-3,-4-2 1,5 3 1,-7-3-1,8 1-1,-1 0 2,1-2 3,-2 2-3,-7 0 3,12-2-1,-9 1 0,7 0-4,-8 1 2,5-1 0,-4-1-1,4 1 0,-6 0 0,10 0 1,-2-1 1,-1 2 0,2-2 3,-2 0-4,1-2 1,-10 3 0,2-2 1,9-3 3,-2 5 3,-7 0-3,8-4-3,-8 4 5,10 0-3,-4 1 0,1-1 1,-6 0-3,5-4 2,3 4 0,-3 0 0,-6 0-1,0 0-2,8-2 0,0-1 0,-7 2-1,7-4 0,-8 5 2,-2 0 0,4-5-1,-2 4 0,1 1 1,-3 0 0,1 0 1,9-2 2,-7 1-1,-2 0 0,1 1 2,2 0-2,-2-1 5,-1-2-5,11 3-3,-16 0 0,14 0 1,-7 0-2,-4-5 3,5 7-1,-2-4-2,-2 0 0,2 2 0,0-4-1,-3 4 4,4 0-2,-3-2-2,0 2 1,1 0-1,0 0-1,-2 0 3,-1-2 1,4 2 0,-1 2-1,-3-2 11,3 0-1,-3 0 3,0 0-5,1 0-1,0 2 0,-2-4 0,-1 2-2,3 0 1,0 0-2,2 0 2,-6 0-3,4 0 0,-2-2 2,3 4 0,0-4-4,-2 2 1,1 0-2,-6-1 6,3 0-8,6 1 3,-9 1 1,7-1-6,-3-1 6,-4 1-5,4-2-2,-4 2 4,-2 0 0,1 2 0,5-2-3,1-2 1,-7 2-2,1 0 2,0 0 1,-3 2 0,3-1-1,-1-1 2,-1 3-2,-1-3 0,-2 0 1,0 0 0,2 0 3,-1 2-3,-2-2 3,0 0-2,-2 2-1,0-2-2,1 2 2,-8-2 0,14 2 0,-11 0-3,5-2 2,-8 0-3,0 0 1,12 1 1,-12-1 0,0 0 3,7-1-3,-4 4 1,-3-3-3,0 0-10,0 0-40,6 0-45,-6 0-60,0 0-65,0 0-243,0 0-505,6-7 225</inkml:trace>
  </inkml:traceGroup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42:40.9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E62D562E-B2F7-44BA-8328-EAA85E2DD542}" emma:medium="tactile" emma:mode="ink">
          <msink:context xmlns:msink="http://schemas.microsoft.com/ink/2010/main" type="writingRegion" rotatedBoundingBox="18589,9623 18350,11476 17508,11367 17747,9515"/>
        </emma:interpretation>
      </emma:emma>
    </inkml:annotationXML>
    <inkml:traceGroup>
      <inkml:annotationXML>
        <emma:emma xmlns:emma="http://www.w3.org/2003/04/emma" version="1.0">
          <emma:interpretation id="{8E8F0769-7091-41AB-9803-C8A394161AF8}" emma:medium="tactile" emma:mode="ink">
            <msink:context xmlns:msink="http://schemas.microsoft.com/ink/2010/main" type="paragraph" rotatedBoundingBox="18589,9623 18350,11476 17508,11367 17747,951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B3777A7-AD6A-4E05-AB0D-2E98F9676600}" emma:medium="tactile" emma:mode="ink">
              <msink:context xmlns:msink="http://schemas.microsoft.com/ink/2010/main" type="line" rotatedBoundingBox="18589,9623 18350,11476 17508,11367 17747,9515"/>
            </emma:interpretation>
          </emma:emma>
        </inkml:annotationXML>
        <inkml:traceGroup>
          <inkml:annotationXML>
            <emma:emma xmlns:emma="http://www.w3.org/2003/04/emma" version="1.0">
              <emma:interpretation id="{5E40123A-02AC-49A5-AC67-0243B45A2224}" emma:medium="tactile" emma:mode="ink">
                <msink:context xmlns:msink="http://schemas.microsoft.com/ink/2010/main" type="inkWord" rotatedBoundingBox="18589,9623 18350,11476 17508,11367 17747,9515"/>
              </emma:interpretation>
            </emma:emma>
          </inkml:annotationXML>
          <inkml:trace contextRef="#ctx0" brushRef="#br0">0 5 67,'0'0'131,"0"0"-17,0 0 5,0 0-3,0 0-4,0 0-3,0 0-15,0 0 4,0 0-11,0 0-6,8 7-5,-8-7-5,0 0-4,2 1-13,-2-1 7,5 3-6,-5-3-3,5 2 0,-5-2 5,8 4 0,-5 0 1,3 0 5,1-1 6,-1-2 5,5-1 3,2 2 2,0-2 0,3 1-5,3-2-2,7 1-6,-1-2-1,1 1-6,-2-2-11,9-2-1,-7 4-8,7-1-4,-9-2 0,0 3-4,1-2-2,-4 1-4,0-2-2,0 1-1,-7 2 2,4 0-7,-4 0-4,0-1 1,-2 2-2,0 0 2,0 2-8,-4-2 1,-1 2-1,2-2 0,-3 0-1,0 1-6,-1 0-14,-5-1-24,10 6-18,-9-5-25,-1-1-30,0 0-23,0 0-44,0 0-42,0 0-143,-12 4-394,2-4 175</inkml:trace>
          <inkml:trace contextRef="#ctx0" brushRef="#br0" timeOffset="711.1373">-71 211 83,'0'0'130,"0"0"-10,0 0-2,20-1-8,-20 1-10,17-2-4,-7 2-3,-1-1-6,2 0-8,2 1-2,2 0-1,-2 0-11,3 0-1,-3 0-7,0 2-5,3 0-7,-4 2-5,3 0 4,-4 3-11,4-2 0,-5-1-6,0 5-1,-3-2-4,4-1-2,-5 5 4,1-1 3,-4 0 1,0 1 3,-1 0 0,-2 1 2,-2 1-8,-1-1 2,-2 2 4,0-1-7,-3 0-3,-3 6 4,-2-5-5,2 3-2,-1-5-2,-4 5 6,0-1-6,-4-1-1,1-2 0,1 2-3,-4-2 0,0 1-1,3-2 1,-10 4-6,2-4 0,-6 2-2,11-5 5,0 2-4,0 0 0,1-5 1,0 3-1,2-2 1,5-1 1,0 0-4,2-1-2,-3-1 4,6 1 1,3-2 1,-4 0-1,4-2 1,0 4 3,0-3-1,1 0 2,5-2-3,-7 4 1,7-4-3,-5 0 3,5 0 0,0 0 1,0 0-4,3 7 7,-3-7-4,9 4 1,1-1 2,0-3 2,3 4 2,1-2 4,2-1 1,6 0-2,-1 2 3,1-3 0,2 0-1,2 2 2,-4-2 2,4 0-6,0 0 1,6 0 3,-10-2 0,4 2-1,-3-3-1,4 3-4,-6-2-1,6 2 0,-5 0-2,2 0 0,-2 1-2,0-1-2,-1-3-1,-1 6-3,-3-2 3,-2 2 2,1-3-7,0 3 0,-3 0 2,0-1-2,0 1 2,-2 0-4,0 3-2,-1-1 2,-4-3 1,0 0 4,3 0-6,-3 0 5,0 4-8,-1-3 4,0 0 0,-1 0-6,-4-3-3,6 0-23,-6 0-27,6 5-30,-3-2-23,0 2-31,-3-5-22,0 0-43,0 0-149,0 0-383,0 0 170</inkml:trace>
          <inkml:trace contextRef="#ctx0" brushRef="#br0" timeOffset="1577.9614">-289 1015 5,'0'0'219,"-1"-2"-18,1 2-18,0 0-18,0 0-15,0 0-15,0 0-12,0 0-12,0 0-10,0 0-12,0 0-6,0 0-11,0 0-5,0 0-6,0 0-12,0 0-3,0 0-1,0 0-11,9 11-23,-9-11-28,5 6-27,-4-2-24,3-2-33,1 3-29,-3-1-135,2-1-288,-2 2 128</inkml:trace>
          <inkml:trace contextRef="#ctx0" brushRef="#br0" timeOffset="1328.9332">-284 1115 36,'0'0'186,"0"0"-10,0 0-11,0 0-10,0 0-2,-16 5-12,14-1-5,-3 1-15,0 1-2,3-2-7,-6 1-4,6 2-9,-4 2-8,-3 0-2,3 2-6,2-2-6,-2 1-11,0 1-1,1 1-7,1-1-7,-2-2-5,5 2-3,-3-3-3,4 1-6,-4-1-1,4 0-3,0 0-5,0-1 0,3 0-3,-2 0 1,3-2-5,-3 0-2,5-1-2,-2 1 2,1 1-2,2-6-3,-2 4-1,3-3-3,-2 0-3,-6-1-11,13 2-20,-8-2-29,-5 0-24,15-2-29,-8 0-33,-2-2-32,1 2-29,-2-3-117,1-2-347,0 2 153</inkml:trace>
          <inkml:trace contextRef="#ctx0" brushRef="#br0" timeOffset="1846.0084">-146 1214 157,'0'0'167,"1"2"-7,4 1-3,-5-3-10,11 0-8,-11 0-8,11 0-11,-3 0-11,-8 0-7,16-1-10,-9 1-10,-7 0-7,14 0-8,-6-2-7,0 2-2,-8 0-10,13 0-5,-4 0-1,-3-1-5,-6 1-7,12 3 2,-7-2-5,-5-1-5,9 4-3,-8-2-13,-1-2-13,2 8-16,0-6-23,-2-2-26,-4 8-27,2-3-30,-3 0-28,0 0-109,-1 0-289,-3 1 128</inkml:trace>
          <inkml:trace contextRef="#ctx0" brushRef="#br0" timeOffset="2085.8667">-201 1343 142,'0'0'160,"7"5"-6,-7-5 0,1 6-5,-1-6-2,10 0-3,-4 3-3,-1-2-3,-5-1-6,10 2-9,1 1-10,-5-3-10,4 0-6,1-3-12,3 3-9,-7-1-9,7 0-3,-2 0-8,0-2-4,-4 0-5,4 0-4,-2 1-5,-3 0-6,3-2-10,-3 4-17,2 0-31,-3-2-33,3 2-26,-4-4-29,1 1-28,0 1-36,-6 2-136,9 0-339,-4-3 150</inkml:trace>
          <inkml:trace contextRef="#ctx0" brushRef="#br0" timeOffset="3479.6536">92-361 129,'-2'3'121,"2"-3"-2,-5 9-3,4-2-10,-2-3-4,1 5-6,0 0-4,-1-1-10,-2 2-6,4-1-2,-4 5-6,5-1-8,-4-3-1,2 1-8,-2-1-1,1 0-4,1 1-4,2 1-6,-4-5-7,2 1 5,2-2 0,-3-1-10,1-1-3,2 2-2,0-2 2,0-4 1,0 6-6,0-6 1,0 5-2,0-5-2,0 0 6,0 0-3,0 0-2,0 0-2,5-18-1,-3 10-4,4-4 0,-1 0-5,1-2-1,1 0-2,-1 2-2,4-7-1,-2 3-9,1-2 3,1 2 0,1 2-1,-2 0-6,-2 3 8,3 1 0,-3-2-4,1 0 6,-2 3-3,0 1 2,3 3 2,-7-1-3,4 2 4,-2 0 3,1 0-6,-5 4 4,7-2-1,-7 2 6,0 0-7,13 8 4,-11-5-3,2 2 5,1 7 3,0-4 0,-2 6-2,1-2 4,1 6 3,-1 0-3,-1-1 5,2 5-3,0-5 2,-2 3 1,0-3-5,0 3 0,0 3 0,-1-4 3,0 2-8,1 0 3,0-4 1,-3-3 1,0 0 2,5 1-4,-5-2-8,6-2-23,-3 0-33,-1-2-34,3-1-44,-2-1-109,2 1-266,-2-5 117</inkml:trace>
          <inkml:trace contextRef="#ctx0" brushRef="#br0" timeOffset="2699.337">190 1248 137,'1'-4'214,"-1"4"-4,1-6-3,3 3-7,-3-3-5,-1 2-7,4-2-10,-3 1-18,0-4-8,3 3-12,-1-4-15,0 4-10,0-3-11,0-1-8,1-3-7,1 6-6,-1-2-4,1 0-8,-2 2-8,1 2 0,-1-3-10,0 3-2,0 1-4,-1 0-6,1 0-3,-3 4-2,3-6-1,-3 6-10,0 0-1,1-3-3,-1 3-2,0 0-2,0 0-2,0 0-4,4 12 1,-4-7 0,-2 1-2,0 3 1,1 2 0,-1 3-2,1-2-12,-2 3 0,3-5 3,-4 5-1,4 0-2,0-1 14,-2 1-11,3 0-1,-1-2 1,-1 0 1,1 1-1,0-3 2,0 1-2,-2 0 0,2-1 1,-2 0-2,2 2 2,0-8-2,-1 5 4,1-1 8,0-3-10,0 0-3,1 2 2,-2-2-1,1-1 2,-1 0 0,1-1-4,0 1 3,0-5-3,-3 3-2,3-3-3,0 0-7,0 8-5,0-8-5,0 0-9,-6 0-10,6 0-7,-7 4-2,1-4 3,6 0-2,0 0-5,-16-4-2,8 7 7,-1-6 3,1 3 8,8 0 2,-16 3 4,10-3 1,6 0 8,-14 0-2,8 1 6,6-1 2,-7 0 6,7 0 3,-9 1 3,9-1 2,0 0 3,0 0 4,0 0-2,0 0 1,-4 3 1,4-3 7,0 0 6,0 0 5,15 2 4,-6 0-7,-2-2 8,-7 0 2,14 0-1,-7-2-2,2 1 0,2 0-3,-4-2 0,4 2-3,-2 0-4,2-2 0,-2-1 0,-1 2-2,2-1-1,-3 1-3,1 0 0,0-1-7,-1 0-24,-1 2-21,0-1-22,-1-1-30,-5 3-34,8-5-27,-3 1-39,0 2-159,-4-2-385,4 0 171</inkml:trace>
        </inkml:traceGroup>
      </inkml:traceGroup>
    </inkml:traceGroup>
  </inkml:traceGroup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42:45.2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C7EE6AC9-6A30-4508-9D5D-A9497F780126}" emma:medium="tactile" emma:mode="ink">
          <msink:context xmlns:msink="http://schemas.microsoft.com/ink/2010/main" type="writingRegion" rotatedBoundingBox="18679,10172 22177,9606 22422,11118 18924,11684"/>
        </emma:interpretation>
      </emma:emma>
    </inkml:annotationXML>
    <inkml:traceGroup>
      <inkml:annotationXML>
        <emma:emma xmlns:emma="http://www.w3.org/2003/04/emma" version="1.0">
          <emma:interpretation id="{46BEE0D9-2ED2-455A-848C-B26B3AE9B6AE}" emma:medium="tactile" emma:mode="ink">
            <msink:context xmlns:msink="http://schemas.microsoft.com/ink/2010/main" type="paragraph" rotatedBoundingBox="18679,10172 22177,9606 22319,10482 18821,1104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2315028-C52C-487A-BB22-8408F1800786}" emma:medium="tactile" emma:mode="ink">
              <msink:context xmlns:msink="http://schemas.microsoft.com/ink/2010/main" type="line" rotatedBoundingBox="18679,10172 22177,9606 22319,10482 18821,11048"/>
            </emma:interpretation>
          </emma:emma>
        </inkml:annotationXML>
        <inkml:traceGroup>
          <inkml:annotationXML>
            <emma:emma xmlns:emma="http://www.w3.org/2003/04/emma" version="1.0">
              <emma:interpretation id="{D2CDA64F-2108-4EA2-891A-6AE3969CE48F}" emma:medium="tactile" emma:mode="ink">
                <msink:context xmlns:msink="http://schemas.microsoft.com/ink/2010/main" type="inkWord" rotatedBoundingBox="18695,10273 18852,10247 18918,10655 18761,10680"/>
              </emma:interpretation>
            </emma:emma>
          </inkml:annotationXML>
          <inkml:trace contextRef="#ctx0" brushRef="#br0">908 298 62,'-5'-6'249,"5"6"-6,-5-4-12,5 4-6,0-4-12,0 4-10,-6-5-14,6 5-13,0-4-12,0 4-16,0 0-13,0-4-9,0 4-16,0 0-11,0 0-6,0-6-12,0 6-7,0 0-10,0 0-7,0 0-8,0 0-3,0 0-14,0 0-31,-1-6-41,1 6-34,0 0-31,0 0-35,0 0-21,0 0-48,5 18-182,-5-13-422,1 2 187</inkml:trace>
          <inkml:trace contextRef="#ctx0" brushRef="#br0" timeOffset="-271.6932">865 471 23,'0'0'183,"0"0"-12,0 0-2,0 0-10,0 0-6,0 0-9,0 0-6,0 0-6,0 0-11,0 0-2,0 0-5,0 0-6,-15 11-8,14-9-6,-4 4-8,3-1 0,-1-3-10,2 4-2,-4-2-8,3 4-5,0-2-5,-1 1-7,0 2 0,0-1-4,1 1-6,-3-3-3,5 1-4,-2 0-1,0 0-4,2 1 2,-2 0-2,2 0-3,2-1 1,0 1-2,0-3-1,-2 3 0,2-1-4,1-2 0,2 1-2,-2-1 0,2 0 2,-1-4-6,0 3 2,1 0-2,1-1-1,2-1-2,0-1 0,-3 0 1,-5-1-2,17 0 0,-8-1 0,-3 0-3,0-1-5,3-1-9,-3 0-7,0 2-21,0-1-23,-1-1-17,1 2-22,-2-3-24,0 0-27,1 2-22,0-3-25,-3 0-165,-1 1-390,3-1 173</inkml:trace>
        </inkml:traceGroup>
        <inkml:traceGroup>
          <inkml:annotationXML>
            <emma:emma xmlns:emma="http://www.w3.org/2003/04/emma" version="1.0">
              <emma:interpretation id="{4D86360F-5023-4E78-BBE9-00AADB6E5F24}" emma:medium="tactile" emma:mode="ink">
                <msink:context xmlns:msink="http://schemas.microsoft.com/ink/2010/main" type="inkWord" rotatedBoundingBox="19330,10504 19582,10463 19608,10623 19356,10663"/>
              </emma:interpretation>
            </emma:emma>
          </inkml:annotationXML>
          <inkml:trace contextRef="#ctx0" brushRef="#br0" timeOffset="823.0409">1410 640 132,'0'0'177,"0"0"-8,0 0-3,0 0 0,6 5 3,-6-5-8,7 5-6,-2-5-4,-5 0-7,16-3-7,-16 3-6,14 0-8,-4 0-10,-3 0-13,2-2-11,3 2-6,0 0-11,-3-3-2,3 1-11,-1 1-1,1-1-13,-1 2-4,-2-1 1,2-2-11,0 3-1,-1 0-9,-3 0-26,2 0-42,-9 0-35,16 0-40,-10-2-39,4 2-42,-4 0-167,-6 0-399,9 0 177</inkml:trace>
          <inkml:trace contextRef="#ctx0" brushRef="#br0" timeOffset="555.6514">1476 498 191,'0'0'187,"0"0"-5,0 0-9,0 0-11,0 0-10,0 0-16,-6 3-7,6-3-11,0 0-11,0 0-3,0 0-8,0 0-6,0 0-4,19 3-4,-15-1-9,-4-2-6,13 1-7,-8-1-2,1 2-6,0-1-5,-6-1-7,14 0-1,-8 0-4,2 1-5,0 0-3,-8-1 2,11 0-8,-5 3-3,-6-3-2,12 1-1,-6-1-5,-6 0-3,5 1-28,-5-1-32,8 1-26,-8-1-22,7 3-25,-7-3-21,0 0-25,0 0-152,2 3-350,-2-3 155</inkml:trace>
        </inkml:traceGroup>
        <inkml:traceGroup>
          <inkml:annotationXML>
            <emma:emma xmlns:emma="http://www.w3.org/2003/04/emma" version="1.0">
              <emma:interpretation id="{61385529-F425-4CB4-AE87-3B473DB7ABFA}" emma:medium="tactile" emma:mode="ink">
                <msink:context xmlns:msink="http://schemas.microsoft.com/ink/2010/main" type="inkWord" rotatedBoundingBox="20116,9940 22177,9606 22319,10482 20257,10815">
                  <msink:destinationLink direction="with" ref="{249C8D27-2958-4CBB-A66A-C03F12FE16BD}"/>
                </msink:context>
              </emma:interpretation>
            </emma:emma>
          </inkml:annotationXML>
          <inkml:trace contextRef="#ctx0" brushRef="#br0" timeOffset="6722.6991">2311 79 39,'0'0'100,"0"0"-5,0 0 3,0 0-13,0 0-4,-2-3 1,2 3-6,0 0-8,0 0-3,0 0 1,0 0-8,0 0-7,0 0-6,0 0 1,0 0 0,0 0-3,0 0 6,0 0-1,-6 12-6,3-7 6,2 0-7,-3-1-1,3 3 3,-1-2-3,-2 3-1,1-1 0,-2 1 0,4-2-7,-4 3 0,2-3-2,0 2 0,0 1 2,0-1-1,-1 2-2,1-3-1,0 1-3,1 1 6,-2-1-3,2-2-4,-1 1-3,2-1 1,-3 2-4,4-4 0,-1 2-3,0-1-1,1-5 3,-1 6-6,1-6 3,-3 4 4,3-4 3,-1 4 8,1-4 7,0 0 3,0 0 1,0 0 2,0 0-8,0 0-1,0 0-8,0 0-3,4-16 0,-2 10-2,2-1-3,-2-2 2,2-3-7,1 0 1,0 1 1,1 0-2,-4-1-4,4-1-2,-2 0 2,2 2-1,2-2 1,-2 5-2,1-6 0,-1 3 0,1-1-2,-1 3-2,2-2 1,-2 1-2,1 3 0,1-3 0,-3 5 1,1 0 1,5-4-4,-6 3 6,1 1-5,1-2-2,-3 6-1,4-1 3,-2-1-1,0 0 4,0 0-1,-1 2-1,1 0-1,-1 0-2,-5 1 2,11 3 2,-3 0-5,-2 0 7,-1 1-5,1 0-2,-1 2 5,1 2-4,-1 0 7,-1 0-6,2 3 1,-3-2-1,2 3 1,-3 1 2,-1-1-2,2 1 0,-1 0 3,0 0-5,-3 5 1,1-4 4,-3-1 3,3 2-7,-3-1 2,2-2-1,-1 2-1,0 0 2,1-3 1,-1 1-2,1-1-2,-2 0 1,1-1 3,1-4 1,1 3-4,-2-4 2,2 2-2,0-7 3,0 7-4,-2-3-4,2-4-18,5 5-22,-5-5-34,3 0-28,-3 0-41,0 0-41,12-8-156,-7 4-373,0-3 166</inkml:trace>
          <inkml:trace contextRef="#ctx0" brushRef="#br0" timeOffset="7103.2453">2936-170 143,'0'0'177,"0"0"-5,0 0-6,-4-4-11,4 4-11,0 0-10,0 0-12,0 0-6,0 0-5,-11 16-8,10-3 1,-4-1-9,0 1-1,-1 1-10,1 5-8,-1 1-6,2 1-2,-2-1-5,-4 3-3,2 5-10,-3 0 0,4-7-3,1 7-7,1-6-4,-1-3-1,1 4-2,-1-3-2,3 2-6,3-2 2,0-3-3,2 0-5,-2-4 3,0 0-9,1-3 2,0 1 0,4 1-4,-5-3-2,3-3-6,5-1-9,-3 0-26,1-3-28,-2-2-25,2 0-34,-6 0-23,21-6-36,-10 1-28,2-4-117,-1 2-349,5-5 154</inkml:trace>
          <inkml:trace contextRef="#ctx0" brushRef="#br0" timeOffset="7608.995">3138-62 73,'0'0'176,"0"0"-9,0 0-1,0 0-8,0 0-6,-9 15-3,7-9-10,-1 1-5,-1 6-1,2-1-2,0 2-7,0-1-5,2 3-12,-5-1-6,4-2-10,-2 2-10,1-2-4,-3 1-7,3-3-5,-2 1-6,4-1-7,-2-1-1,-1-3 0,3 1-10,0-2-5,0 2-1,-2-5-5,2 2-2,0-5-2,0 7-2,-3-5-4,3-2 1,0 0 9,0 0 5,0 0-6,0 0-7,0 0 1,0 0 0,8-13-8,-5 5 0,4-3 1,-2-2-4,4-1-1,0-3-4,-1 0 2,2-1-2,1 2 1,-2 2-4,3-3-1,-3 1 2,2 0 1,-5 3-6,5 2 8,-1 3-7,-1-4-3,-3 5 2,0 1-2,-1 0 1,0 3 3,1-2 0,-1 2-1,1 2-1,-6 1-1,7 0 2,-7 0 1,10 6-1,-7-1-2,0 2 2,0 1 9,-2 2-9,3 4 2,-3-1-1,3-1-2,-4 2 0,1 2-2,0-3 2,-1 5 2,0-4 2,0 0-4,0 1 3,0-2-1,1-1-2,-1-2-2,3 4-5,-2-3-4,0-2 5,-1 0 1,3-1-2,-3-2-6,1 2-26,0-2-28,1-2-21,0-2-28,-1 3-24,-1-5-16,6 3-28,-6-3-37,0 0-136,0 0-387,15-10 171</inkml:trace>
          <inkml:trace contextRef="#ctx0" brushRef="#br0" timeOffset="7844.9165">3494 95 140,'0'0'178,"0"0"-3,13 3-9,-13-3-3,0 0-7,11 0-6,-11 0-9,8 1-11,0-1-9,-2 2-9,1-2-12,2 0-7,2 1-9,1-1-6,2 0-7,-1 2-9,0-2-10,0 0-1,-2 0-6,6 0-5,-1-3-3,3 3-3,2-2-3,-8 2-8,3-4 2,0 4-3,-2-5-10,0 4-17,0 0-21,-4 0-24,-1-1-29,-3 2-21,3-2-35,-2-2-29,-1 2-159,-6 2-349,5-7 155</inkml:trace>
          <inkml:trace contextRef="#ctx0" brushRef="#br0" timeOffset="8132.998">3691-67 149,'-5'-3'206,"5"3"2,-1-6-4,1 6-6,-5-3-10,5 3-17,0 0-12,0 0-15,0 0-14,0 0-7,0 0-5,-6 12 2,6-7 6,2 2-7,-4 5-4,-2 0-7,4 1-6,-2 4 0,-1-2-10,2 4-9,-3-2-8,-1 1-8,4-3 2,0-3-10,-3 7-5,4-4-5,-1-3-6,-3 2-6,3 0-5,1-3 7,0 1-12,0-4-4,-2 2-4,4-2 4,-2 2-17,0-6-32,0 2-35,0 0-35,1 0-34,3-4-39,-4-2-48,0 0-44,0 0-178,20-9-473,-12 0 210</inkml:trace>
          <inkml:trace contextRef="#ctx0" brushRef="#br0" timeOffset="8401.5907">3986-85 31,'0'0'213,"0"0"-13,0 0-12,0 0-7,0 0-2,6 9 0,-7-4-5,0 1-2,-1 2-7,-1 1-12,2 3-1,-3 1-10,3 1 1,0 7-15,-4-4-10,1 3-9,4-1-13,-1-3-9,-3 1-4,3 0-10,0-2-9,1-1-6,0-2-4,0 2-7,0-2-7,-2-1-5,2-1-3,2-4-8,-2 1 1,1 1-16,0-4-35,-1-1-36,0 3-41,4-3-51,-4-3-51,0 0-57,10-11-162,-8 7-459,6-7 203</inkml:trace>
          <inkml:trace contextRef="#ctx0" brushRef="#br0" timeOffset="8710.9905">4177-363 16,'0'0'235,"0"0"-22,0 0-21,0 0-21,0 0-13,0 0-12,0 0-11,6 17-8,0-9-3,-1 3-2,1 1-7,3 4-5,-2 2 11,4 9-2,2 2-2,-2 4 0,-3-3-10,5 3 0,-5-3-17,0 4-7,-2 0 0,-1 0-19,-2 2-4,1 1-6,0-3-2,-4-1-7,-4 4-5,-2-5-6,1 1-1,-4-1-3,-1-2-4,2-1-1,-3-8-2,0 5-3,0-4-2,-3-1-1,2-2-5,-3-2-39,3-1-38,-2 1-45,-2-5-50,8-3-64,-6-1-239,8-4-501,2 0 222</inkml:trace>
        </inkml:traceGroup>
      </inkml:traceGroup>
    </inkml:traceGroup>
    <inkml:traceGroup>
      <inkml:annotationXML>
        <emma:emma xmlns:emma="http://www.w3.org/2003/04/emma" version="1.0">
          <emma:interpretation id="{B7C14273-65E9-4185-B3BD-D090E3570E45}" emma:medium="tactile" emma:mode="ink">
            <msink:context xmlns:msink="http://schemas.microsoft.com/ink/2010/main" type="paragraph" rotatedBoundingBox="20718,10791 21617,10786 21620,11264 20721,11269" alignmentLevel="2"/>
          </emma:interpretation>
        </emma:emma>
      </inkml:annotationXML>
      <inkml:traceGroup>
        <inkml:annotationXML>
          <emma:emma xmlns:emma="http://www.w3.org/2003/04/emma" version="1.0">
            <emma:interpretation id="{533E1EE0-3D87-4321-93AA-6001AAD5472C}" emma:medium="tactile" emma:mode="ink">
              <msink:context xmlns:msink="http://schemas.microsoft.com/ink/2010/main" type="line" rotatedBoundingBox="20718,10791 21617,10786 21620,11264 20721,11269"/>
            </emma:interpretation>
          </emma:emma>
        </inkml:annotationXML>
        <inkml:traceGroup>
          <inkml:annotationXML>
            <emma:emma xmlns:emma="http://www.w3.org/2003/04/emma" version="1.0">
              <emma:interpretation id="{C989F154-0D82-4508-8211-68DD482A16D1}" emma:medium="tactile" emma:mode="ink">
                <msink:context xmlns:msink="http://schemas.microsoft.com/ink/2010/main" type="inkWord" rotatedBoundingBox="20718,10791 21617,10786 21620,11264 20721,11269"/>
              </emma:interpretation>
            </emma:emma>
          </inkml:annotationXML>
          <inkml:trace contextRef="#ctx0" brushRef="#br0" timeOffset="10114.2883">3226 946 132,'-5'0'182,"5"0"-1,-6 3 1,6-3-3,0 0 4,-12 0-3,12 0-1,0 0-9,-10-5-10,10 5 1,-6-4-9,2 1-8,4 3-7,-6-5-10,2 1-9,2-1-9,-1 1-12,2-2-7,-4 2-7,5-1-6,-1-1-6,1 0-3,0 0-1,1-1-5,-1-2-12,5 4-7,-1-1-4,2-7 1,0 8-8,5-2-5,3-2-2,-2 3 5,2 0-9,-1 1-4,2-1 4,0 4-5,-1-1-3,0 6 0,0-3-2,-2 2-1,0 3 7,4-1-5,-5 4-3,0-2 0,-3 3 4,-1 2-1,-1 3 3,0-3-6,-2 3 7,-3 0-3,-1 0 4,-5 0 4,1 4 1,-4 1-3,-1-2 0,-4 0 1,-2 1-12,-1 2 9,-6 0 1,2-2 0,-4 3-9,-5-1 8,2-3-4,-6 1-6,6 1-1,-3-4 4,4 1-5,-3-5 2,5 1-3,0-5 4,1 0-3,-2 0-3,6-1 5,-5-2-3,2-1 2,5-1 0,3-2-5,2 0-2,-4 0 7,4-2-4,1-1 4,3 0-9,-3 0 0,3 0 5,0-1-1,2 0-4,0 1 2,3-3-4,0 2 0,3-3 2,0 7 1,3-11-4,0 8 2,2-4-1,2 0 0,3-1 3,4 2 7,0 0-5,1 0 1,1-2-1,1 3-3,3-1 2,2-2-2,0 2 4,2 0-5,-3 2 1,3 3 6,-2-2-4,0 2 4,2-3-2,-1 4 0,-4 2 1,4 0-5,-5 1 6,-3-2-8,1 1 10,0 1-6,5 5 3,-6-2-4,-2 0 2,3-3 3,-2 5-4,2 0 5,-4-1-2,2 2 0,2-2 2,-3-1-3,0 3-4,1-1 6,-2-2 1,2 2-3,-3-3-1,5 1 0,-4 0 6,1-2-6,0 1 3,-2 0-4,2 0 2,-1-2 1,-1 0 2,-4 0-1,3 0-3,-1-3 2,1 2-3,-3-1 8,2-2-4,-1-1 0,1 1 4,-2-2 3,1 1 0,-1-1-2,2-2 5,-2 1-3,-1 0-2,0-2 0,0-1 2,-1 1 0,0-4 2,0 4 0,-4-4 1,2 2-1,-1 2-1,-2-3 0,0-1 12,3 5-9,-6-3 4,3 0-2,0 3-6,0 0-7,0-3 4,0 3 0,0-1 5,-2 1-9,-2 0-1,4 5 2,0-7-1,-2 5-1,2 2-5,-3-6-4,3 6-13,0-3-30,0 3-15,0 0-24,-5-5-30,5 5-31,0 0-28,0 0-28,0 0-26,0 0-20,0 0-35,0 0-176,0 0-500,-6 12 221</inkml:trace>
        </inkml:traceGroup>
      </inkml:traceGroup>
    </inkml:traceGroup>
  </inkml:traceGroup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42:54.48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249C8D27-2958-4CBB-A66A-C03F12FE16BD}" emma:medium="tactile" emma:mode="ink">
          <msink:context xmlns:msink="http://schemas.microsoft.com/ink/2010/main" type="inkDrawing" rotatedBoundingBox="20490,10607 22065,10633 22064,10677 20489,10651" semanticType="underline" shapeName="Other">
            <msink:sourceLink direction="with" ref="{61385529-F425-4CB4-AE87-3B473DB7ABFA}"/>
          </msink:context>
        </emma:interpretation>
      </emma:emma>
    </inkml:annotationXML>
    <inkml:trace contextRef="#ctx0" brushRef="#br0">-11 1 90,'0'0'200,"0"0"-6,-9 0-8,9 0-5,0 0-6,0 0-13,0 0-6,0 0-8,0 0-12,0 0-10,0 0-5,0 0-6,0 0-6,0 0 2,0 0 0,0 0 2,24 7 1,-8-2 2,8-3-10,0 2-4,13 1 2,1-5-6,7 4-2,0-6-7,20 4-16,-2-1 1,0-1-12,1-1-4,-1-7-7,5 3-2,-3 3-4,1-3-6,-3 4-5,-2-5-7,-16 6 3,2 0-8,-5 0 0,2 0-4,0 3 1,1-2-2,-5 1-4,-3-1 3,0 4 0,-4-3-4,0 2-8,-8 1 1,6-1 7,-9 1-2,0-3-5,-2 3-2,-5-2 0,-2-2-4,0 0 2,3 3-13,-8-1-17,4-2-24,-2-1-28,-3 0-27,-7 0-30,11-1-30,-6-2-35,-1 1-36,-4 2-46,0-6-162,0 6-485,-7-7 214</inkml:trace>
  </inkml:traceGroup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50:33.9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3D1D01D9-CCF6-490D-B9EC-836BBA79750E}" emma:medium="tactile" emma:mode="ink">
          <msink:context xmlns:msink="http://schemas.microsoft.com/ink/2010/main" type="writingRegion" rotatedBoundingBox="10014,1315 11910,1310 11911,1548 10015,1553"/>
        </emma:interpretation>
      </emma:emma>
    </inkml:annotationXML>
    <inkml:traceGroup>
      <inkml:annotationXML>
        <emma:emma xmlns:emma="http://www.w3.org/2003/04/emma" version="1.0">
          <emma:interpretation id="{1AC28070-49AF-4485-ABFB-403DB7CA5EDD}" emma:medium="tactile" emma:mode="ink">
            <msink:context xmlns:msink="http://schemas.microsoft.com/ink/2010/main" type="paragraph" rotatedBoundingBox="10014,1315 11910,1310 11911,1548 10015,155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629BBAD-280A-4450-85C8-8506A7AAAA72}" emma:medium="tactile" emma:mode="ink">
              <msink:context xmlns:msink="http://schemas.microsoft.com/ink/2010/main" type="line" rotatedBoundingBox="10014,1315 11910,1310 11911,1548 10015,1553"/>
            </emma:interpretation>
          </emma:emma>
        </inkml:annotationXML>
        <inkml:traceGroup>
          <inkml:annotationXML>
            <emma:emma xmlns:emma="http://www.w3.org/2003/04/emma" version="1.0">
              <emma:interpretation id="{8AE9F425-1711-4552-B32B-36CD11C3E3B5}" emma:medium="tactile" emma:mode="ink">
                <msink:context xmlns:msink="http://schemas.microsoft.com/ink/2010/main" type="inkWord" rotatedBoundingBox="10014,1315 11910,1310 11911,1548 10015,1553"/>
              </emma:interpretation>
            </emma:emma>
          </inkml:annotationXML>
          <inkml:trace contextRef="#ctx0" brushRef="#br0">2695 718 21,'2'4'83,"-2"-4"-4,0 0-9,0 0-3,0 0-2,3 4 0,-3-4-3,0 0-6,5 2 3,-5-2-8,0 0 6,1 5-14,-1-5 6,0 0-11,3 3 6,-3-3 1,0 0 3,6 2-3,-6-2 8,6 1-1,-6-1-2,6 3 4,-6-3 4,10 0-3,-2 1 7,-2 1 2,4-2-2,-3 0-2,3 0-1,-2 0 1,2 0 0,2 0-2,0-2 0,1 1-2,2-2-2,-2 1-3,0 1-7,3 1 0,-5-3-1,4 3-6,-4-2 2,2 2-3,-3-4-1,0 3-2,2 1-3,-1-2 2,-1 0-3,0 2-2,-2 0-3,6 0-2,-5-4-2,0 4 0,-1-1 2,1 1-5,-1-1 3,-8 1-4,16 0-3,-7 0-3,-2-2-2,3 4 4,0-2 0,-4 1-5,2 0 2,-1-1 1,4 2-1,-5-2 0,3 2 0,0-2-1,-3 0 0,5 2 3,4 0 3,-8-1-2,6-1 2,-3 1 3,-2-1-1,5 3 2,-1-3 7,0 0-8,-2-3 1,-3 6 0,2-3-1,0-3-1,2 3-1,-3-1 0,2 1 4,-1-1-3,1 1 0,-1-2-2,-1 2 3,2-2-4,-2 2 11,1 0-11,-1-2-4,4 2 3,-6-2-2,3 2-2,0-1 0,1 1 4,-3-1-8,4 1 3,-4-2-2,0 2-1,3-1 3,-3 1-6,3 0 4,-10 0 0,15 0-1,-5 0 2,-2 0-1,1 1-2,-2-2-2,-7 1 4,16 0-3,-8 0-2,-1 1 3,1 1 6,-8-2-9,15 0 3,-8 0-3,4 0 0,-7 1 4,7-1-6,-4 0 2,-7 0 1,14 1-2,-6-1-1,0 2 4,2-2 0,-2 0-1,1 2 3,-1-2-4,-1 0 0,-7 0 1,16 0 1,-7 0 0,-1 0 0,1 0-3,0 0 2,-1 0-1,1 0 3,-1 0-3,0 0 1,2 0-2,-2 0 1,2 0 0,-1 0 0,-2 0 2,2 0-3,0 0 0,0 0 4,-3 0 0,3 2-1,0-2 1,0 0-4,-3 0 1,4 0-3,-10 0 4,15-2 0,-6 2 0,-6 0 2,-3 0-2,15 0-2,-7 0 0,-8 0 0,13 0-4,-4 0 8,-2 0 2,-7 0-5,14 0 0,-14 0 1,12 0 0,-12 0-2,12 0 0,-6 0 1,2-2-2,-8 2 4,13 0 8,-8 2-11,-5-2 2,11 0 1,-3 0 1,-8 0-3,11-2 2,-3 2-2,-8 0 1,13 0-2,-7 0 4,-6 0-3,11-2 0,-3 1 1,-8 1 1,13-1-2,-10-1 3,-3 2 11,11 0-17,-6-1 2,-5 1 1,10-1 1,-10 1 0,0 0-2,12 0 4,-12 0-4,0 0 1,5-1 1,-5 1-4,0 0 6,0 0-1,0 0-2,9 0 4,-9 0-2,0 0 0,0 0 9,0 0-10,0 0 2,0 0-2,0 0 2,0 0-1,0 0 6,0 0 6,0 0 1,0 0 2,0 0 5,0 0-1,0 0-5,0 0 2,0 0-2,0 0 0,-25-3-8,21 1 7,4 2-4,-18 0-3,7 0 5,-2 0-7,0 0-2,0 0-1,-1 2-1,0-2 4,-6 0-5,3 3 5,1-3-4,-6 0-1,1 1 4,-1 0-4,-1-1 1,0 3-2,-2-1-2,1-2 6,0 2-4,-1-2 0,-9 2 1,9-2-2,-1 0 3,1-2-1,1 2 1,-5 2-2,3-2 2,2 0-1,-8 0-1,6 0 1,3 0-2,-8 0 1,4 2 0,2-4 1,-1 2 2,3 2-4,-11 0 1,12-2 14,-10 0-17,7 1 3,2-1-1,0 0-2,0 0 4,-2 1-1,3-1-2,0 3 0,7-3 4,-7 0-3,0 0-1,3 2 2,-1 1-3,4-3 2,-6-3 2,7 3 1,-1 0-3,-1-2 0,2-1 1,-6 3 0,6-2-3,-5 2 5,5-2-5,-3 0-1,-4 0 0,6 0 2,2 1 6,-4-2-4,-1 1 4,-2-2-6,1 4-1,3-2 1,1-1-4,2 2 8,-2-2-2,4 1 1,-1 2 0,0-4 0,-1 3 0,5 1-3,-3-1 0,0-1 3,3 2 1,3-1-4,-3 1-1,9 0 1,-12 0 4,3-1-11,9 1 13,0 0-5,-11-1-1,11 1-5,-7 0 2,7 0 5,-8 2-5,8-2 1,0 0 3,-5 4-2,5-4-2,0 5 3,0-5-2,0 0 2,6 9-1,-2-7 1,2-2 1,2 3-1,3-2-1,6 0 3,4-1 0,5 0 1,6 1 1,5-3-1,1 1 0,0-2 1,5 3-1,0-2-1,2-2 0,-3 1 7,1 1-6,2 2-3,-1-4-1,1-1 2,-1 4 1,0 0 9,-3-5-8,1 6-2,-2-2-1,-4-2-1,1 4 0,-1-2 0,-2 2 3,-9 0-2,2 0 4,7 0-2,-1 0 0,1 0 1,-9 0 1,0 0-2,-2 0 0,3 0 1,-1 0 1,-4 0-6,4 0 3,-3 0 10,0 0-5,-1 0-1,-2-3-3,-1 3-5,-3 0 5,0 0 3,-1 0-2,2-1 6,0 1-7,-1 0-1,-1 0 0,0 0 2,0 0 0,-2 0-1,0-1 2,2 1-1,-7-3 2,0 5-1,5-5-5,-6 2 2,3-1 3,-1 2-2,-8 0 1,13-2-1,-8 2-1,-5 0 4,11-3-4,-11 3 13,7 3-15,-7-3 5,0 0-1,0 0 2,9 0-1,-9 0 1,0 0-1,0 0-4,0 0 5,4-4 0,-4 4 0,0 0-4,0 0 4,0 0 0,0 0 0,0 0-3,0 0 3,2-5-4,-2 5 2,0 0-2,0 0-5,0 0 8,0 0-3,-11-3 2,11 3-3,-18 1-2,7 1 1,-1-2 2,-4 3-4,-9-2-1,-6 1-1,7 1-2,-13 5 0,0-2 0,-4 0-3,-3-4 0,0 4 1,-15 0 1,-1-1 2,16 1-1,-1-1 1,-15 1 1,14 0 3,2-2-3,-2 0 3,3 1-2,3-1 3,-1-2 1,3 2-3,2-2 5,2 3-5,0-2 1,8 0 5,4-3-2,-7 2-1,6-1-4,-2 1 4,2-2 0,-2 0 11,3 1-13,-1-1 2,-2 0-1,6 0 2,-3 2 1,2-3-1,3 1-3,1 0 5,2 0-1,-1 0 0,2 0 0,2 0 0,2 0-6,3 0 14,-3 0-10,9 0 0,-13 0 0,9 1-2,4-1 0,-8 0-2,8 0 5,0 0-5,0 0-1,-12 1 1,12-1 1,0 0 3,0 0-3,0 0-2,0 0 2,25 8 3,-13-8 1,4 3 1,4-2-2,3 1 1,11-2 1,-2 0-1,3 0 1,5 2 7,-1 0-7,3-2 0,-3 0 0,7-2 0,13 0 2,-13 2-4,15 0 0,-18-3 5,3 3-2,13 0-1,-17 0-2,2 0 1,-2 0-2,0-1 4,-4 1 0,2 0-1,-3 0 2,-2 1-1,0 0-2,-2 1 2,-9-2 0,1 2-3,-2 1 4,3 0 7,-4-1-6,0 4-4,3-3-3,-2 3 3,1-2 1,0-2-1,0 3 2,-1-1-3,0 0 2,-4-3 3,1 4-1,-4-5 1,-2 6-3,2-5 0,2 1 2,-6-2 1,4 3 7,-4-3-6,-1 1-2,-2 0-4,-2-1 3,-7 0 1,15 1-1,-10-1 6,-5 0-2,11 0 1,-11 0-3,0 0-2,0 0 4,0 0-5,0 0 3,-15-9-4,3 3-1,4 4 8,-6-2-6,-5 0 1,-4 0-2,-2-1-2,-5-1-3,-4 1 7,1 2-2,-4-5-2,-3 1-2,-1 5-1,-4-4 1,-1 4-1,-15-6 1,14 3-1,-15 3 0,0 2 0,-2-6-3,21 6 5,-16-2-2,13 2 0,1 2 5,-14-4-3,13 2 3,4 0 0,0 0-2,1-3 3,1 6-1,-1-1 0,4-2-1,0 2 2,-3-1-3,7 2 1,-1-3 1,9 2-2,-1-1-1,7 2 4,-3-2-2,4 0-3,2 5 4,3-5-1,2 0 1,2 0 0,4 1-5,-2-2 0,7 0 7,-6 2-7,6-2-5,0 0 5,0 0 2,14 4-2,-1-2 2,3-1-1,7-1 2,9 3 4,4-2-3,7-2 0,1 2-1,-1-2 5,16-3-7,6 0 8,-6 2 0,5-3-5,1-2 1,-1 7 2,-3-4-1,3 1 3,-4 3-2,-1-2 0,-12 2-1,-1-3 0,1 3 1,-4 0-3,4 0 3,0 3-4,-4-1 2,2-2-2,-4 0 6,-2 3 5,-3-3-7,4 1-1,-7 1 1,0-2 1,-7 6-1,-1-6 0,-2 1 1,-3 0-4,-4-1-1,-1 3 1,-3-3 1,-3 0 11,0 1-8,2-1-5,-7 0 4,-4 0 2,11 1-2,-11-1 2,7 0 1,-7 0 6,0 0-9,0 0-1,0 0 2,-25-1-5,10 0 4,-6-1-3,-9 2 4,-10-1-3,-2 1 2,-4 0-4,-13 1 0,-5-1 1,-3 2-1,3-1 3,2-1-1,-11 0-1,5-3 2,3 3 0,-1 0 3,1 0-3,3 0-3,3 2 2,14-4 2,-1 1-4,1 1 12,-12-2-11,14 3 1,4-2 1,-2 1-6,4 0 6,-1-5-4,3 10 3,9-4 6,-9 0-9,1 2 0,10-2 0,3 2 1,-2-3-2,7 2 2,0 0-2,4-1-3,0-1-4,4 4 0,1-3-10,1-1 0,6 0 0,-9 6-1,7-5-2,2-1 5,0 0-1,0 0 5,14 5 3,-1-2-4,8 0 8,3-2-2,1 0 8,10-1-8,7 1 3,0 1 2,5-4-1,12 2 2,3 0 1,1-1 2,5-1 0,-3-4 2,3 4-3,1 1 0,1-2 3,-5-1-4,1 2 2,-2 1 8,-4 0-9,-14-2-1,1 6 0,-7-6-4,3 3 2,-5 3 0,-1-2-1,-2-2-4,-12 2-2,1-1-2,-1 0-1,-5 0-1,0 0 7,-7 1 4,3-1-3,-3 2 1,-1-2 2,-4 0-2,3 2 1,-9-2 1,9 0-1,-9 0 1,0 0-5,0 0 5,0 0 0,0 0-7,0 0 4,-34 4 0,13-3-4,-4 0 3,-9 1 4,-4 1-1,-6-3 2,-19 4-3,4-2 2,-7 0 1,-3 0-5,1-2 4,1 1 2,-1-1 3,0 2-3,-2-4 0,2 2 2,0-1-3,5-4 0,4 0 4,14 2-1,-14-1 2,12 0-2,1 0-2,1-2 1,-2 2 6,8 4-5,-3-3 1,1 2 0,3-1 1,1 0-4,5 3 4,8-2-2,0 0-2,4 2 2,0-1 1,4 2 1,2-2-2,5 0-2,0 2 1,0-2-4,2 1 4,2 0-2,5-1 3,-3 2-1,3-2-3,7 9 5,-1-6-1,7 3-1,8-2 0,4 3 3,15 0-2,2-1 3,19 0-3,0 0 2,7-4 0,-1 4-1,3-3-1,5-1 2,3-2 4,-1 2-1,27-6 0,-31 2-2,0-2 3,2 2-3,-2-1 0,-6-3-2,0 3 5,-1 0-3,-4 0-2,-21 0 4,4 2-4,-1-3-3,-4 2 5,0-2-4,-2 1-1,-4 1 4,-2 1 1,-5 1-3,-2-1-5,-4 0 1,0 0-3,-5 1-3,-3-2-2,0 2 1,-5 0 0,1 0 0,1 0-3,-5 2-7,-5-2 3,10 1-3,-10-1-1,0 0 4,0 0-1,0 0-9,0 0 6,-31 3 0,10-1-1,-5 1 3,-10 0 2,2 0 0,-6 1 7,-4-1-7,-16-2 9,0 3-4,-1-3 5,-3 0-2,1-2 3,-1 1 4,3 1-1,-6-2 0,4 1 1,-1-1 0,1 1-3,-1-1 2,-1-2 5,6-3-3,0 2 0,14 4 0,3-4 7,-1 1-4,0 3-1,1-2-1,1 4-1,-2-5 1,9 2 3,-1 1 2,5 0-2,4-1 2,3 2-1,3-1 1,1 0-4,8 0 3,-1 1-3,-3-1 6,9 1-7,-1-1 0,4 2 0,3-2 0,-5 3 3,5-3-5,0 0 5,6 10-3,3-7 2,5 1 0,5-1 0,3 5-1,14-2 6,2 2-3,4-5 0,5 4 1,15 0 0,4-4 1,-5-1 0,9 2-1,0-3 0,2-2 1,-5 1-4,8-4-2,-5 2 5,3-1 4,1 1-8,-8-2 4,-3 3 1,-4-3-5,-14 1 4,2-2 1,-4 3-6,-2-2 5,-1-2-4,-3 1-1,-2-3-5,-11 7-6,3-2 10,-3-2 5,0 2-7,-4 0 1,-4 3-3,-4-5 7,-4 5 0,1-1-1,-1 0-7,-8 1 4,6-1-4,-6 1-1,0 0-1,0 0 0,-25 2 4,3-1-12,-1 4-1,-13-2 6,-1 0 0,-3 2 5,-6-1 8,-12 0-11,-3 0 3,-1 1 0,0-1-3,2 1 3,-2-2 6,2 0 1,-2-1-9,2 1 10,13 1-15,-17-4 19,16 0-6,-11 1 3,15-1 0,0 1-2,-1-2 5,5 0-4,1-1-1,2 2 3,2-2-1,3 2-1,0-4-1,10 3 6,-4 0-3,7-1 3,6 0 1,0 2 5,2-1 1,1 1-2,3-3-2,7 3-3,-10 0-3,10 0 1,-6 0 3,6 0-6,0 0 3,0 0 1,22-2-2,-6 1 1,6 1-5,10 1 7,6 1 1,3-2-9,5 3 2,19-1 7,-1-1-6,5 1 7,1 0-5,0-2 3,3 0 0,1 1-2,-3-3 2,2 1 0,-1-2 0,-5 2-2,-5-3-1,-14 2 2,15-1 0,-19-1 0,-2 2-10,-1-1 8,-3 1 1,-1 1-14,-2-1 14,-13 0 1,4 0-1,-4 1-5,1-1 6,-9 0 0,4 1 0,-6 0 0,2 1 2,-8-1-10,3 2 2,-2-1 3,-7 0 0,9-1 4,-9 1-4,0 0 3,0 0-5,0 0 2,0 0-5,-41 0 2,7 1 3,0 1-2,-3 2 6,-5-3-7,-4 2-2,-16 2 5,-3-1 4,0-4-10,-4 0 5,0 2 2,0 4 2,-2-3-4,1-3 1,-4 0 0,5 0-7,1 0 5,1 0-3,3-3 4,2 0 5,15 0 4,1 1-2,0-1 5,3 2 1,1-1-8,4-1 6,5 0 1,5 0-1,5-1 1,0 0-10,4 4 11,3-3-4,6 1-7,-4 2 2,7-1-2,1 1 0,6 0-1,-9-1 4,9 1-10,0 0 6,0 0-1,0 0-2,19 7 5,-5-2-4,9 0 2,10 3 0,-1-1 3,5 0 1,4 1-5,6-3 4,12 4-5,3-4 5,0-1 1,5-3-4,0 2 4,2-5-6,-1 2 6,-3 0-3,3-2 0,-1-2 4,-2 2-2,-3-2-5,-2 1 0,-15-2 4,-2 4-2,-2-3 0,4 1 1,-8 0 4,-5 1-1,1-1-2,-9-1-3,-2 4 0,-1 0 2,2 0-3,-10-2 7,-1 2-11,0-3-2,-4 3-7,-1-1 10,0 2-5,-7-1 1,0 0-2,0 0-1,0 0-15,0 0-5,-40 3 0,17-1-14,-10 4 1,-7-5-1,-4 1 10,-17 4-1,-5-2 11,4 0-7,-2-2 2,0 0 9,0 0 4,2-3-3,-2 5 5,3-4-2,-2 0 10,2 0-8,14 0 7,-13 0-1,14 0 0,-1 2-5,1-2 6,3 0 2,1 3-5,1-2 6,4 0 0,2 2 3,2-1 4,7 2-8,4-4 11,-1 3-12,4-2 3,4 0 1,3 0 4,3 2-7,-1-3 9,4 2-20,0-2 7,6 0-15,0 0 17,-7 0-15,7 0 9,0 0 7,0 0-4,0 0 2,32 0 6,-10-2-3,5 2 4,5 0-2,10 0 3,3-3-2,17 1-4,1 3 13,7-3-3,2-1-1,0 0 1,-1 3 1,-1-1 4,-3 1-18,1 1 13,-7-3 3,-2 2-1,-13-1-4,-3 1 2,-1-2 3,-2 1-2,-1 0-4,-5-3 6,-1 4-5,-10 0-2,1 0 0,-3-2 0,-5 4 4,-3-4 4,2 4-3,-6-4 5,0 2-5,-2 2 1,-7-2-3,8 0-1,-8 0 0,0 0 6,0 0-1,0 0-2,-29 3-5,8-1 4,-5-1 0,-10 1 10,-3 0-17,-8 2 5,-15-4-6,-1 3-2,-5-3 7,2 0 0,1 0-1,-4 0 5,-3-3-2,-1 0 3,-1 1 0,7-1-1,-3 1 9,0-2 5,9 2 0,-3-5 2,17 5 0,3-2 7,1 0-4,2 3-4,2-1 8,3 2-6,4-3-4,6 1-5,7 1 4,3 1-3,3 0-4,5 0 2,2-2-10,6 2 2,0 0 3,0 0-1,0 0 7,0 0-6,25 5 4,1-1-7,11-3-4,3 3-1,0-2 1,6 1-1,14-3 1,-13 4 9,13-3-4,0 0-6,-14-1-5,15-1 0,1 0-4,-19 2 1,3 0-6,-3-1 2,2-1 3,-6 0 1,-1 1-3,-6-2-11,-1 2 7,-5-2 12,-9-1-2,-2 3 0,-3-1 7,-2 1-6,-1 1 19,-5-2-12,-4 1-7,11 0 7,-11 0 2,0 0 1,0 0-1,0 0 0,0 0 0,0 0-3,0 0-2,-37 1 0,26 2 1,-1-1 8,0 0-2,-3-1-4,3 3 2,-3-2 4,0-2 1,3 4 2,-2-3-10,2 0-1,-3 2 2,3-1-3,-1 1 0,0-3 1,0 4 0,-1-3 9,3 0-6,-2-1-4,2 3-1,-4-3 10,1 0-5,6 0 1,8 0-1,-16 0-1,8 0 3,2-3 6,0 6-5,6-3 3,-10 0 0,10 0-7,-7-3 2,7 3 3,0 0 2,0 0-3,-10 0-1,10 0-2,0 0 4,0 0-6,0 0-3,0 0 3,0 0 0,0-6 2,0 6 0,0 0 0,0 0 1,0 0 2,16 0-5,-16 0 4,0 0-9,11 0 6,-11 0 4,7 0-4,-7 0 2,0 0-8,0 0 9,9-3 0,-9 3-3,0 0 3,0 0-3,0 0 4,9 0-3,-9 0-1,0 0 5,0 0-4,0 0 7,0 0-5,0 0-3,0 0 9,0 0-4,0 0 4,0 0-1,0 0-6,0 0-3,0 0 3,0 0 3,0 0-7,0 0 2,0 0 2,0 0 1,0 0-13,0 0 7,0 0-26,0 0 1,0 0-30,16-1-32,-14 0-39,-2 1-66,0 0-210,0 0 92</inkml:trace>
        </inkml:traceGroup>
      </inkml:traceGroup>
    </inkml:traceGroup>
  </inkml:traceGroup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43:52.0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A4A91E45-A7BF-4BF1-BCF0-1AD6E7DE37AF}" emma:medium="tactile" emma:mode="ink">
          <msink:context xmlns:msink="http://schemas.microsoft.com/ink/2010/main" type="writingRegion" rotatedBoundingBox="644,565 23869,-249 24352,13520 1127,14335"/>
        </emma:interpretation>
      </emma:emma>
    </inkml:annotationXML>
    <inkml:traceGroup>
      <inkml:annotationXML>
        <emma:emma xmlns:emma="http://www.w3.org/2003/04/emma" version="1.0">
          <emma:interpretation id="{BF31A1C3-D2D5-4CAD-B7B6-AB901B16DACE}" emma:medium="tactile" emma:mode="ink">
            <msink:context xmlns:msink="http://schemas.microsoft.com/ink/2010/main" type="paragraph" rotatedBoundingBox="1085,609 11563,149 11652,2174 1174,263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A5A169B-F1AB-4C0D-B03E-A81C6A30AFEA}" emma:medium="tactile" emma:mode="ink">
              <msink:context xmlns:msink="http://schemas.microsoft.com/ink/2010/main" type="line" rotatedBoundingBox="1085,609 11563,149 11652,2174 1174,2634"/>
            </emma:interpretation>
          </emma:emma>
        </inkml:annotationXML>
        <inkml:traceGroup>
          <inkml:annotationXML>
            <emma:emma xmlns:emma="http://www.w3.org/2003/04/emma" version="1.0">
              <emma:interpretation id="{72240D31-037E-4058-B45E-B7A91F9D7513}" emma:medium="tactile" emma:mode="ink">
                <msink:context xmlns:msink="http://schemas.microsoft.com/ink/2010/main" type="inkWord" rotatedBoundingBox="1090,726 2387,669 2429,1633 1132,1690"/>
              </emma:interpretation>
            </emma:emma>
          </inkml:annotationXML>
          <inkml:trace contextRef="#ctx0" brushRef="#br0">-6003 193 200,'0'0'203,"0"0"-18,0 0-10,-9 13-10,7-9-15,-2 4-9,0 6-9,2-2-5,2-1-11,-5 1-10,1 4-4,-2 1-2,5 1-6,-4-5-10,1 6-8,2-5-5,-3 0-8,2 0-6,0 1-4,0-6-4,-1 3-5,2-2-1,0-2-6,-1 1-7,2-1-4,-2-4 0,2 2-2,0-4-3,1-2 1,-4 5 0,4-5-4,0 0 0,0 0-3,0 0-10,-8-11-9,5 2-5,2-2-4,-2 0-2,0-9-2,0 2 2,1-4-3,1-1 0,1 4 4,0-2 2,-2 3 1,2-4 3,2 4-1,-2 0 6,-2 4 4,4 1 5,-2 0 4,1 3 1,1-3 9,-2 5 2,3-1 2,-3 1 4,3-2 2,0 5-1,1-2 1,-1 0 3,2 0 2,4-2 0,-2 0 2,4 4-4,-1-2 2,5-1-2,-3 3-2,7-3-2,0-1-2,-5 5-4,4 0 0,-3 1-1,0-1-3,-2 3-3,1 0-1,1 2 0,-2-1-4,-1 1 0,3 3-3,-5-1-19,0-1-12,-3 1-22,2 2-23,-4-2-35,1 1-40,-2 1-43,2-2-42,-9 4-194,3-3-457,-3 2 203</inkml:trace>
          <inkml:trace contextRef="#ctx0" brushRef="#br0" timeOffset="256.3358">-6123 389 122,'0'4'188,"0"-4"5,6 5 2,-6-5-7,12 0-3,-12 0-3,17-4-6,-6 2-5,2-1-5,6 1-7,-3-1-13,-1 1-14,3-7-13,2 4-12,1 1-13,-5-1-10,-2 1-5,0-1-9,1 0-11,-1 3-5,-4-2-13,4 3-12,-7-1-28,4 0-16,-7 2-19,-4 0-17,11 2-19,-11-2-23,6 7-26,-6-2-21,-1-3-26,1-2-29,-8 14-149,0-9-370,-1 8 163</inkml:trace>
          <inkml:trace contextRef="#ctx0" brushRef="#br0" timeOffset="496.7603">-6154 584 171,'-6'3'169,"6"-3"-11,0 6 7,0-6 1,0 0 3,5 8-3,-4-6 1,-1-2-4,11 3-5,-6 1-9,3-2-2,0 1-3,5 0-7,-4-3-7,3 3-6,4 0-11,-2-3-6,2 2-12,0-2-7,0 2-14,5-6 3,-7 6-8,7-4-9,-4 2 0,-2-3-13,7 3-6,-6-3-6,-2 1-11,2 1-23,-3-2-27,2-2-35,0 2-30,1 0-33,-1-1-35,7-3-27,-7 1-39,1 3-192,-4-7-452,4 4 200</inkml:trace>
          <inkml:trace contextRef="#ctx0" brushRef="#br0" timeOffset="1006.6731">-5563 319 112,'-1'-4'165,"1"4"-6,-2-5 0,2 5-3,0 0-1,0 0 3,0 0 14,0 0-3,-3 18 0,3-10-4,1 4-3,3-1 7,0 0-9,1 3-8,0 0 2,2 1-5,-2 0-7,5 3-5,-4-3-12,3 4-10,-3-5 3,5 4-22,-1-2-10,-3 0-10,3-1-3,-6-4-11,7 2-1,-5 1-11,5-1-7,-4-1 0,2-1-5,-4-1-5,1 0-7,1 0 2,-1-1-25,-1-1-25,1 3-30,-3-3-38,2-1-47,-3-1-46,2 0-38,2 0-40,-1-2-44,-4 1-157,4-1-500,1-3 222</inkml:trace>
          <inkml:trace contextRef="#ctx0" brushRef="#br0" timeOffset="778.2852">-5327 359 76,'0'0'244,"0"0"-7,0 0 0,0 0-9,-20 9-16,13-4-10,0 4-11,1-1-8,-4 2-13,3 2-13,-6 3-9,4-3-9,-4 4-15,2 2-12,-2-3-10,3 2-12,0 1-6,-1-3-9,5-4-9,0 1-10,-3-2-1,2 2-5,2-2-6,-1-2-5,1 1-5,-1-4-5,4 0-16,0-3-18,-2 2-28,4-4-39,-6 2-37,6-2-33,-1-10-29,-3 2-37,3-3-9,1-5-22,0-2-129,0-3-396,0 1 175</inkml:trace>
          <inkml:trace contextRef="#ctx0" brushRef="#br0" timeOffset="1416.9847">-5100 674 8,'0'5'235,"0"-5"7,0 0 11,0 4 11,0-4 2,0 0-11,0 0-19,0 0-6,0 0-24,0 0-19,-17-4-16,17 4-17,-8-2-18,3-1-17,5 3-10,-6-2-9,6 2-25,-6-4-31,6 4-27,-9-2-34,9 2-35,-7-2-35,7 2-35,-12 0-33,6 0-32,-3 2-38,-5 1-186,0 0-445,-2-1 198</inkml:trace>
          <inkml:trace contextRef="#ctx0" brushRef="#br0" timeOffset="1238.7289">-5124 478 50,'0'-5'301,"0"5"-5,-2-9-9,0 5 0,2 4-13,-5-7-21,3 4-15,1-1-23,1 4-20,-4-6-18,4 6-24,3-5-20,-3 5-14,0 0-14,0 0-23,-3-5-9,3 5-40,0 0-30,0 0-38,0 0-31,0 0-30,10 14-29,-8-9-35,0 1-28,-1 2-23,0 2-189,-1 3-431,0 0 191</inkml:trace>
          <inkml:trace contextRef="#ctx0" brushRef="#br0" timeOffset="1869.4827">-6314 953 11,'-6'-3'214,"-2"1"-3,3-2-3,-2 0-8,0 0-4,1 2 2,3-1-7,-3 2-4,1-4-10,5 5-1,-10 0-9,8-4-5,2 4-7,0 0-12,-6-3-14,6 3-13,0 0-9,0 0-12,-4-4-15,4 4-8,0 0-8,0 0-4,0 0-3,0 0-6,18 11 1,-6-6 10,2-3-5,7 5 2,1 2 1,13-4 1,-3-1 7,6 4-2,1-3 11,2-2-14,3 6-2,-1-7 4,4-2-6,-1 0 1,-1-2-6,13 2 1,-15-6-4,2 3-9,-2-1-8,1 0 5,-4 3-5,0-4-6,-4 5 3,0-2-10,-3-1 6,-9 2-6,0 0-10,0-1 3,-1 0 5,-4 0-8,-4 4 6,0-2-2,-3-2-10,3 4 6,-8 0-5,1-2-4,0 0-7,1 2-2,-9-2-9,10 0-10,-10 0-24,6 1-2,-6-1-33,5 3-26,-4 0-34,-1-3-36,-1 7-44,1-7-47,-9 4-34,7-1-255,-7 0-608,2-2 269</inkml:trace>
        </inkml:traceGroup>
        <inkml:traceGroup>
          <inkml:annotationXML>
            <emma:emma xmlns:emma="http://www.w3.org/2003/04/emma" version="1.0">
              <emma:interpretation id="{3700F67E-4997-4E13-88EB-20D99B4715A8}" emma:medium="tactile" emma:mode="ink">
                <msink:context xmlns:msink="http://schemas.microsoft.com/ink/2010/main" type="inkWord" rotatedBoundingBox="4104,871 5842,795 5879,1652 4141,1728"/>
              </emma:interpretation>
            </emma:emma>
          </inkml:annotationXML>
          <inkml:trace contextRef="#ctx0" brushRef="#br0" timeOffset="3365.1989">-3401 368 182,'0'0'207,"0"0"-15,-5-4-16,5 4-8,0-5-18,0 5-4,7-6-5,2 3-3,2-3-4,4 0-7,7-4-8,3 2-3,5-3-7,4 5-7,2-7-10,-4 2-7,6-2-11,-5 4-4,0-2-9,1-1-4,0 2-5,3 0-6,-15 8-6,4-1-6,-2 2-6,-1-3-7,-3-2-14,4 6-16,0 1-18,0 0-26,-2-2-27,0 2-32,-2 5-20,-6-3-29,6-3-20,-5 3-173,1-3-382,-5 2 169</inkml:trace>
          <inkml:trace contextRef="#ctx0" brushRef="#br0" timeOffset="3089.2437">-3047 370 16,'0'0'217,"4"12"-3,-4-12-3,0 6 0,-1-2-4,0 4-8,1 1-10,-2 0-6,-1 3-13,0 4-10,0-1-2,0 4-20,-2 0-10,2 4-10,3-1-13,-3 10-10,-2-13-7,0 4-8,3-1-6,0-2-10,-1 0-8,-2-1-1,4 4-8,-3-6-6,-1 2-4,3 2-2,-2-4-9,0-4-11,2-1-7,-1-4-28,-1 1-23,1-1-38,-2-2-39,0-1-39,3-4-40,2-1-48,-11 0-166,11 0-448,-11-11 199</inkml:trace>
          <inkml:trace contextRef="#ctx0" brushRef="#br0" timeOffset="3659.1023">-2461 165 155,'-6'10'196,"-5"2"-5,2-4-8,2 7-4,-4-1-11,0 3-8,1 2-9,0 2-8,-1 7-8,0-7-10,-1 12-14,3-7-10,0 4-10,1 1-8,-3-1-8,3 4-5,0-3-5,5 2-13,-5-1-4,5 1-3,2-2-5,-3-2-6,2-6-2,2-1-4,0 2-2,0-3-7,2-2-4,-2 1-13,1-5-17,4-1-24,0-3-26,-4-1-26,6-4-21,-2-2-20,2-3-33,1-2-186,0-3-380,-1 2 168</inkml:trace>
          <inkml:trace contextRef="#ctx0" brushRef="#br0" timeOffset="4137.213">-2364 530 17,'0'6'181,"0"0"-6,0-1 1,0 5-10,1 0-8,-1-1-9,0-1-4,3 5-3,-2 0-15,-1-1-2,0 1-13,1-2-9,-1 1-11,2-1-6,-2-1-9,3-1-12,-2 2-4,1-2-3,0-3-7,-1 0-7,1 0-4,-2-1 1,0 0-6,0-5-3,1 6-2,-1-6-4,0 3 1,0-3-4,0 0-6,0 0-2,0 0-5,-1-14-4,2 5-4,1-1-12,-1-3-5,2-3-10,2-5-8,1 1-9,4 0 1,-3 1-3,2-2 1,1 1 8,-1 1-1,4-1 8,-1 2 1,-1 2 6,-1 5 0,-1-2 3,2 5 0,-4 0 1,2 0 2,-2 5 3,2 0-1,-4-2 6,4 5 11,-3 0-7,-6 0 18,15 6 1,-7-1 2,-2 3 4,-2 2 9,5 0 2,-3 1 2,2 1 1,-2 1 1,0 1-3,4 3-1,-3 0 1,3 0 6,-2 2-1,-2-4-7,1-3 3,2 2-6,-2 3-1,-1 2-3,4-2-5,-2-1-11,-2-1-18,0-2-30,-1 1-44,0 1-43,2-8-46,3 3-206,-6-4-409,0-1 181</inkml:trace>
          <inkml:trace contextRef="#ctx0" brushRef="#br0" timeOffset="5322.714">-1930 154 150,'-4'-5'243,"4"5"-9,0 0-8,-8-4-16,8 4-30,0 0-19,0 0-14,0 0-15,0 0-13,0 0-12,0 0-11,0 0-9,4 14-3,0-9-14,3 5-5,1 9-8,1-2-4,1-2-5,8 9 0,-1 2-5,1 3-2,-2 0 1,-2 2 4,2-2-1,3 4-3,-3-2-4,2 3-3,-4-2-1,2 2-2,-5-1 2,5 1 5,-6-5 2,1 1-5,-2-2 1,0-1-3,-5-4-1,-2-1-2,-4-1-7,4 2 4,-4-3-3,-1 2-3,2-3 0,-1-5-4,-5 5 2,1-4-6,-3-3 3,2-3-4,0 3 0,0-8 1,2 5-9,-2-4-7,3-1-32,-5-4-36,9 0-27,-12 0-39,12 0-33,-6-7-33,8-1-20,1 2-196,0 0-451,5-5 200</inkml:trace>
        </inkml:traceGroup>
        <inkml:traceGroup>
          <inkml:annotationXML>
            <emma:emma xmlns:emma="http://www.w3.org/2003/04/emma" version="1.0">
              <emma:interpretation id="{34F34E58-14DB-4B2A-A88E-921C3D8C5AF6}" emma:medium="tactile" emma:mode="ink">
                <msink:context xmlns:msink="http://schemas.microsoft.com/ink/2010/main" type="inkWord" rotatedBoundingBox="6235,383 8208,296 8297,2322 6323,2408"/>
              </emma:interpretation>
            </emma:emma>
          </inkml:annotationXML>
          <inkml:trace contextRef="#ctx0" brushRef="#br0" timeOffset="5799.0169">-1231 848 49,'-1'4'198,"1"-4"-8,0 5-13,0-5-6,3 6-9,0-3-4,-3-3 1,7 3-10,3-1 2,0-2-7,-4 1-14,7 1-9,0 1-15,-2-3-6,2 3-16,0-3-4,1-3-8,1 6-7,2-3-6,-1-3-15,3 3-24,-3 0-54,5-3-43,-7 2-53,11-4-62,-9 0-168,4 3-389,2-5 172</inkml:trace>
          <inkml:trace contextRef="#ctx0" brushRef="#br0" timeOffset="5617.0325">-1207 716 18,'0'0'265,"0"0"-8,0 0-6,0 0-13,0 0-12,8-2-12,-8 2-12,0 0-12,0 0-21,3-1-9,-3 1-9,9-2-10,-4-1-16,-5 3-11,15-2-5,-6-1-11,1-1-10,2 2-8,3-1-12,-4 3-3,4-1-9,0 1-1,-3 4-10,1-7-7,-1 3-2,0 0-4,1 3-8,-4-3-1,4 0-8,-6 0-22,-1 2-23,3-2-30,-7 4-33,-2-4-28,8 5-27,-8-2-31,0-3-36,0 5-27,-6-1-168,2 2-444,-7-1 196</inkml:trace>
          <inkml:trace contextRef="#ctx0" brushRef="#br0" timeOffset="6608.6852">-529-30 271,'-3'-3'266,"2"-3"-8,-1 2-12,0 0-15,2 4-13,-6-6-15,1 1-10,2 5-10,3 0-9,-11-2-11,6-1-5,5 3-22,-18 0-11,11 3-14,-1-1-7,-5 2-10,0 1-15,0 0-8,-1 0 7,4 1-21,-1 1-2,0-2-11,-3 0-1,6 4-3,-1-6-4,3 2-6,-4 5-2,2-3-1,4 2-7,-1-1-3,-1 4 2,3-2-2,-2 0-3,2 2-3,5-1-4,-1 2 6,0-2 0,4 6-9,3 1 13,-1 1-10,4 0-3,0-2 4,2 2 1,-1-3 0,2 2-6,-1 0-8,2-2 10,-1 1 0,-4 0 1,0 1-1,1-2 3,-3 3-6,0 1 4,-2-3 6,-2 0 6,-2 3 7,0-3 0,-2-2 9,-4 4 0,1 0 2,3-7-6,-3 2 5,0-1-8,-2-3-2,1 2-7,4-2 0,-4-2 1,1-5-10,3 3 11,-1 0-4,1-6 0,-2 6-4,2-2 1,0-4-8,0 0 9,0 4-4,0-4 10,0 0-20,0 0 6,7 3-1,-4-1-4,-3-2 7,12 0-3,-6 0-13,2 3 12,0-1-6,-1 1 0,2 0 5,2 3-6,-5 0 6,3 3-3,-2 1-3,-1 1 9,2 3-7,-1 2-1,-4 4-6,-1 0 4,0 1 0,-2-1 8,-1 5 1,0 3 4,-3 2-7,-3 1-1,1 0 5,-4-2 5,1 2 6,-1 2 2,-2 1-1,1-2 0,1 4 3,3 1 0,-5-1 1,1 1 3,3-3-11,-3 4 1,4-3 14,-2-1-17,2-3-4,5 2-2,-2 1 5,2-3-22,2-1 20,0-10-4,2 4-6,2-3 5,-4-1 7,7 0-1,-1-8-3,4 4 0,-2-7-1,1 1-8,-1-1-20,3-5-25,0-2-38,3-2-42,1-2-50,-2-2-61,7-10-67,-3 2-326,0-6-681,6-3 302</inkml:trace>
          <inkml:trace contextRef="#ctx0" brushRef="#br0" timeOffset="537185.5936">-340 174 27,'-5'35'96,"4"-3"0,1 2-9,0-1-17,4 1 4,1-1-17,-2 1 4,6-3-8,0 1-7,2-4-6,-2 0 6,4 1-13,-1-3 0,-1-5 0,0-1 7,1-1-6,1 2-7,2-2 5,-3-5 2,4 3-9,0-3 3,4-1-7,-1-2 3,2-4-7,-2 4-3,3-5 0,-1-3 9,1-3-12,1 0 3,2 0 0,-2-2-6,2 0 3,7-8-2,0 6-6,-8-1-4,11-8 5,0 6-9,-2-7-16,1-2 7,-2 2-4,0 0 0,-2-1-5,4-2 4,-2-1-1,-5 0 2,-1 1-7,-2 0 0,3-2 3,-8 4-3,-2-3 5,1-1 4,4-3-2,-5-2 4,-3 4 0,-6-1 2,4-7-4,-2-3 4,-4 3 1,-1 6 6,0-10-1,-4 0 1,-2 0-2,-3-2 1,-1 4 4,-1-4-9,-2 2 6,-3-2-1,-1 0 6,-4 0 10,1 2-3,-5 0 8,5 0-1,-6 2-4,0-1 18,-1 6-2,3-3 13,-4 3-1,1 4-3,2 5 10,-1 3-2,2 0-7,-4 1-2,-9 2-13,2 5 3,-5-1 3,11 6-9,-8 2 2,-4 4-5,4 5-13,-4 1 4,3 5-5,-2 1-5,-1 3-5,4 1-8,1 4-19,-1 0-24,3 3-30,-3 0-97,1-1-201,3 1 89</inkml:trace>
          <inkml:trace contextRef="#ctx0" brushRef="#br0" timeOffset="7313.9132">54 179 210,'0'0'243,"0"0"2,0 0 0,0 0-6,0 0-3,0 0-14,0 14-15,0-14-16,0 0-18,0 0-10,0 0-14,0 0-9,0 0-5,0 0-5,0 0-6,7-14-12,-2 8-13,0-6-6,1 2-8,1-1-7,0 0-10,1-2-8,1-3 1,-2 3-13,-1-2 0,-3 3-5,1 1-2,0 1 1,-4 2 1,5 1 11,-3 1 4,-2 2-1,3-4 2,-2 6-10,-1-3-5,0 5-1,0 0-11,0 0-3,0 0 9,0 0-9,-6 16-9,1-4 3,4 6-1,-2 2-6,3 1 2,-2 1 2,0 6-3,2 1-2,-3-4 2,3 3 1,0 1-2,0-6 2,-1-1-2,1 0-5,1-2 0,2-1-7,-3-2 8,2 3 1,-2-3-3,2-5 2,-2 1-4,4 1 0,-4-5 0,2 1 2,1-1-6,-3-3-7,0 2 12,2-1-6,-2-3 2,0 2-1,-2 0-3,-1-3 0,1 2 1,-2-2-21,-3-1-10,7-2-1,-11 4 0,3-4 4,-2 2 5,2-2-4,-1 0 8,9 0-3,-15 0 1,9-2 6,-4 2 3,10 0 2,-12 0-3,4 0 4,8 0 11,-11-3-9,11 3 0,-7 3-1,7-3 0,0 0 3,-6 0-1,6 0-2,0 0-3,0 0 8,0 0 0,0 0 6,18-5-9,-11 4 4,6-2 0,-1 1-3,0-1 0,3 1-1,-1-1 2,8-1 0,-3 2-15,4-2-36,-10 3-49,9 0-53,-2 2-62,3-2-68,-1 2-68,-7 0-199,9 3-598,3-4 264</inkml:trace>
        </inkml:traceGroup>
        <inkml:traceGroup>
          <inkml:annotationXML>
            <emma:emma xmlns:emma="http://www.w3.org/2003/04/emma" version="1.0">
              <emma:interpretation id="{D182AFFB-A2C4-4788-A7BC-29DA5D346653}" emma:medium="tactile" emma:mode="ink">
                <msink:context xmlns:msink="http://schemas.microsoft.com/ink/2010/main" type="inkWord" rotatedBoundingBox="8942,456 9728,422 9757,1082 8971,1117"/>
              </emma:interpretation>
            </emma:emma>
          </inkml:annotationXML>
          <inkml:trace contextRef="#ctx0" brushRef="#br0" timeOffset="8228.3238">1458-92 38,'-5'-7'258,"0"3"-27,4-1-14,0 2-18,1 3-17,-8-4-16,4-1-18,4 5-16,-2-2-11,2 2-14,0 0-9,-3-4-6,3 4-22,0 0-1,0 0-6,0 0-9,13 6-13,-7-3-27,4 0-30,1 0-24,3 0-25,-1-1-20,7 4-9,1-3 1,0 3-12,2-3-3,0 2-2,-2 1 13,2 1 12,-1-2 6,-3 0 11,3-3 14,-1 3 18,0-3 17,-2 2 14,-3-1 22,1-3 19,-4 1 14,5-1 11,-3 0 10,-3 0 8,2-2 10,-1 0 7,-1 0 3,-4-2 11,6-1 3,-2 3-1,0-3-1,-4-2-2,-2-1-6,7-1-11,-7 1-2,4-3-4,-4 1 3,0 0-8,1 1 3,-3-2 0,-3 0-9,-1-1-8,-1 4-3,0-2-7,-2 1-3,-3-1-6,0 3-7,0 1 0,-5 0-3,3 4-3,-3-1-7,-1 6-1,-2-3-1,-1 5-7,4 1 0,-7 5-4,5 2 2,0 2-2,2 5-2,0 0 2,4 9-2,-1 1-1,8-1 2,-3 3-3,6 3-5,0-2 12,6 1-11,-3-5-1,2 4 2,3 1 0,-4-3 2,4-3 2,2 0-10,-2-8 18,0 0-17,0-1 3,-1 0-5,1-4 16,0 2-14,-2-6-3,0 0 2,-3-2-20,1-3-17,-2 0-27,-4-1-24,3-2-34,-4-3-47,4 1-43,-4-1-28,0 0-36,-5-18-174,0 9-485,-3-2 215</inkml:trace>
          <inkml:trace contextRef="#ctx0" brushRef="#br0" timeOffset="7724.6699">1536 97 269,'0'-2'280,"0"2"-21,0 0-10,-9-3-14,9 3-10,-5-1-18,5 1-11,0 0-9,0 0-6,-4 9-3,4-3-3,0 3-12,3 1-19,-2 2-5,-5 1-18,7-1-14,-3 7-8,2-5-10,0-1-5,0 0-13,-1 0-5,-1-1-8,3 1-5,-3-3-8,2 2-7,1-7 1,-3 4-19,0-4-33,0 0-24,1 0-35,1 0-35,-2-1-44,0-4-50,0 0-43,0 0-41,0 0-194,0 0-516,-14-11 228</inkml:trace>
          <inkml:trace contextRef="#ctx0" brushRef="#br0" timeOffset="8422.3044">1789 182 197,'-4'-3'219,"-1"0"-10,5 3-6,-3-2-9,3 2-6,0 0-13,-5-4-17,5 4-16,0 0-14,0 0-4,0 0 6,0 0-1,0 0-3,0 0-5,27 5-5,-15-5-7,2 1-9,-2-1-8,4 0-9,4 0-9,2-1-5,2 0-10,0-3-4,-1 2-10,3-1-2,8-2-12,1 1-25,-3-2-70,-8 1-86,10-3-89,-12 6-240,1-2-519,9-2 230</inkml:trace>
        </inkml:traceGroup>
        <inkml:traceGroup>
          <inkml:annotationXML>
            <emma:emma xmlns:emma="http://www.w3.org/2003/04/emma" version="1.0">
              <emma:interpretation id="{01C8F4B8-182C-4924-9A53-9CAD3F253EEA}" emma:medium="tactile" emma:mode="ink">
                <msink:context xmlns:msink="http://schemas.microsoft.com/ink/2010/main" type="inkWord" rotatedBoundingBox="10309,552 11578,496 11603,1052 10333,1107"/>
              </emma:interpretation>
            </emma:emma>
          </inkml:annotationXML>
          <inkml:trace contextRef="#ctx0" brushRef="#br0" timeOffset="9005.5628">2865 70 11,'-4'-3'299,"-1"2"-25,5 1-18,-11-2-16,11 2-15,-3-1-17,3 1-6,-7-3-17,7 3-11,0 0-10,0 0-8,-8 9-2,12-4-8,-9 4-8,3 0-8,0 3-12,2 0-8,0-3-8,-1 5-10,0 1 9,-1-4-19,-1 0-7,1 2-1,5-2-12,-6 1-4,3-3-6,0-3-7,-1 1-1,-1 0-6,2-4 3,0-3-7,-2 5 7,2-5-3,0 0-5,0 0-6,0 0 4,7-14-7,-6 4-6,5-2 4,3-6-10,-5 2-3,3 2 7,-1-6-14,2 6-7,4-2 5,-8 4 0,4 1-5,-3 5 6,3-1-4,0 0-1,-2 5 3,3 1-9,5 2 7,-2 3 1,-2 5 3,5-1 12,1 7-18,-2 4 6,-2-3 6,0 4 10,-1 1-12,2 1 1,-6-5 8,1 3-4,1-1-6,-4-2-4,3 3 3,-4-7-4,3 2 7,-3-2 0,-2-3-3,3 1 7,-1-1-14,-1-3-13,-2 1-28,3-4-50,0 1-42,-4 0-43,1-2-42,-1-3-42,0 0-38,0 0-226,11-12-571,-2 1 252</inkml:trace>
          <inkml:trace contextRef="#ctx0" brushRef="#br0" timeOffset="9401.2616">3386 286 156,'-3'5'281,"2"-2"-25,1-3-29,0 6-15,0-6-4,0 0-15,1 6-12,-1-6-6,5 3-12,0-1-13,-5-2-7,11 3-19,-5-3-10,-6 0-11,18 0-12,-10 0-8,5-4-10,2 3-9,-2-3-4,2 3-8,1-3-14,5 2-32,-2-2-44,-4 1-39,0-2-56,6 3-47,-1-5-45,-4 1-192,4-4-452,-5 6 200</inkml:trace>
          <inkml:trace contextRef="#ctx0" brushRef="#br0" timeOffset="9206.8769">3390 162 247,'4'-1'245,"3"-1"-17,-7 2-11,11 0-14,-5-3-14,-6 3-10,12 0-12,-12 0-6,15 3-10,-8-3-3,0 2-11,0-2-5,8 0-10,-3 1-13,1 1-10,-1-2-12,2-2-8,-2 0-4,4 3-10,-4-1-5,4-1-11,-4 0-7,2-2-19,-7 3-42,5 0-41,-8-2-50,-4 2-29,11 0-36,-11 0-34,0 0-208,7-3-452,-7 3 200</inkml:trace>
          <inkml:trace contextRef="#ctx0" brushRef="#br0" timeOffset="9958.4977">3748 338 111,'-6'2'232,"6"-2"-24,0 0-19,0 0-8,0 0-3,0 0-4,7 8 6,-2-8-4,3 5-5,-1-3-9,3 0-7,3 4-15,8-4-9,-6 0 1,7-1-23,1 4-10,0-5-14,-2 3-4,-1-3-11,1 2-7,1 2-8,-6-4-7,-1 0-2,1 0-13,-2 2-31,-2-2-46,-3 3-59,-2-3-68,0 0-67,-7 0-205,10 0-479,-10 0 212</inkml:trace>
          <inkml:trace contextRef="#ctx0" brushRef="#br0" timeOffset="9756.7701">3920 89 30,'0'-6'251,"0"6"-13,1-11-8,-2 4-9,2-3-10,-1-1 0,0-1-3,0-1-3,0-1-10,2 3-2,-4-4-12,2 1-12,0 0 3,0-2-12,0 3-3,0 0-4,-1 0-5,1 2-15,0 1-3,-3 0-8,6 4 0,-3 2-8,0-5-3,0 7-9,0 2-13,1-6-12,-1 6-5,0 0-6,0 0-7,0 0-4,0 25 0,2-12 0,-2 1-10,0 6-2,0 1 5,3 3 1,-3 3 4,0-4-11,2 1-1,1-4-5,-2 10 3,-1-7-6,5-1-16,-5-1 11,5-1-7,-3 2 2,0-3-2,3-1-1,-1-4-2,-2 2-5,3-3-1,0 0-3,-3-1-2,3 0-4,-3-1-12,1-1-28,-3-5-40,1 3-27,3-4-33,-3 2-25,-1-1-26,0-3-20,0-2-23,0 0-30,-1 8-19,1-8-26,0 0-247,-16-4-599,16 4 265</inkml:trace>
        </inkml:traceGroup>
      </inkml:traceGroup>
    </inkml:traceGroup>
    <inkml:traceGroup>
      <inkml:annotationXML>
        <emma:emma xmlns:emma="http://www.w3.org/2003/04/emma" version="1.0">
          <emma:interpretation id="{6F721536-6CFA-4519-9C44-4342810685F7}" emma:medium="tactile" emma:mode="ink">
            <msink:context xmlns:msink="http://schemas.microsoft.com/ink/2010/main" type="paragraph" rotatedBoundingBox="7389,1878 15009,1593 15043,2524 7423,2809" alignmentLevel="4"/>
          </emma:interpretation>
        </emma:emma>
      </inkml:annotationXML>
      <inkml:traceGroup>
        <inkml:annotationXML>
          <emma:emma xmlns:emma="http://www.w3.org/2003/04/emma" version="1.0">
            <emma:interpretation id="{72BADD5D-F617-4311-AA13-941F5F37224E}" emma:medium="tactile" emma:mode="ink">
              <msink:context xmlns:msink="http://schemas.microsoft.com/ink/2010/main" type="line" rotatedBoundingBox="7389,1878 15009,1593 15043,2524 7423,2809"/>
            </emma:interpretation>
          </emma:emma>
        </inkml:annotationXML>
        <inkml:traceGroup>
          <inkml:annotationXML>
            <emma:emma xmlns:emma="http://www.w3.org/2003/04/emma" version="1.0">
              <emma:interpretation id="{C261C479-78F1-45D3-BF0A-37E2BAE0F051}" emma:medium="tactile" emma:mode="ink">
                <msink:context xmlns:msink="http://schemas.microsoft.com/ink/2010/main" type="inkWord" rotatedBoundingBox="7391,1957 10732,1832 10764,2684 7423,2809"/>
              </emma:interpretation>
            </emma:emma>
          </inkml:annotationXML>
          <inkml:trace contextRef="#ctx0" brushRef="#br0" timeOffset="11906.0065">-73 1554 190,'-6'-3'214,"2"1"0,4 2-1,-11-7 2,8 6-17,3 1-2,-11-2-7,11 2-8,-5-3-17,5 3-8,-3-3-15,3 3-16,0 0-7,0 0 17,1-6-14,-1 6 6,11-7-12,-4 6 4,6-1-9,-1 0-7,4-2-6,5 0-8,1 1-10,1 1 2,-1-1-2,0 1-15,4 1-8,-5 1-2,6 0 1,-6-1-10,2 0-10,-1 1 5,0 0-9,-1 0 1,1 0-7,-6 1-7,-1 0 3,1 0-3,-1 2-4,-1 1-9,-1 0-13,3-1-32,-10 1-25,3-2-34,0 0-38,-3 0-49,-2 2-43,4-4-34,-8 0-50,7 2-178,-7-2-531,6 2 235</inkml:trace>
          <inkml:trace contextRef="#ctx0" brushRef="#br0" timeOffset="11605.0219">112 1663 117,'0'0'184,"0"0"-3,0 0 1,0 0-3,0 0-1,0 0-6,0 0-9,0 0-10,0 0-2,0 0-6,0 0-5,0 0-5,0 0 5,0 0-4,0 0-6,0 0-5,0 0-5,0 0-8,0 0-2,0 0 5,0 0-4,5 13-4,-5-9-1,0-4-7,-2 11-6,-1-7-10,3 3-6,0 0-3,-2-2-1,2 4-14,-3-2-5,2 4-6,-1-2-4,-1 0 1,1 0-15,-1-3 0,2 3 0,1 0-10,-3-3 4,1 2-3,0-2-6,0 0 2,-1-1-8,3-1-15,0-4-35,-3 4-33,3-4-43,0 0-44,0 0-52,0 0-46,0 0-24,0 0-248,0-19-574,0 13 253</inkml:trace>
          <inkml:trace contextRef="#ctx0" brushRef="#br0" timeOffset="12237.2028">664 1271 117,'0'-6'282,"0"6"-10,0 0 4,0 0-15,0 0-13,-8-2-7,8 2-12,0 0-13,-11 7-5,8 0-2,0 4-10,-5-2-15,0 5 9,0 3-6,-2 2-12,2 4-12,0 5-14,2 0-12,-5 2-17,6-2-7,-1 3-11,1-1-13,1 0-7,3-6-3,-1 5-9,2 0-13,0-8-5,2 2-5,-1 0-5,3 0 3,-3-2-9,3-2-6,2-2-2,-1 2 1,-2-1-4,5-1-1,-7-4-12,4-2-14,1-1-35,-2 0-42,2-4-38,-1-4-29,5 1-30,-7-3-41,-3 0-51,19-5-30,-9-3-42,-1-3-219,2 0-605,-1-2 268</inkml:trace>
          <inkml:trace contextRef="#ctx0" brushRef="#br0" timeOffset="12922.141">853 1736 106,'-2'3'250,"-1"2"-20,3-5-19,0 5-20,0-5-9,0 0-8,5 7-6,-2-5 0,-3-2 4,11 1-6,-5 0-5,3 1-9,4-2-15,-1-2 5,3 1-28,2-2-10,-2 0-10,6-1-9,-1 0-6,-2 0-11,-2-1-10,7 3 0,-10-2-12,3 2-14,-4-2-24,0 0-36,1 3-43,-7-2-50,4 3-51,-4-2-48,1 2-238,-7 0-495,8 0 219</inkml:trace>
          <inkml:trace contextRef="#ctx0" brushRef="#br0" timeOffset="12684.0823">970 1290 132,'1'-2'262,"2"-3"-21,-3 5-20,1-3-10,-1 3-5,0 0-3,0 0-2,-5 16-3,4-10-1,-3 6-11,-1 0-6,4 2-11,-4-1-14,3 1-17,0 0-11,0 0-12,-1 0-14,3-3-8,0 1-14,0 0-3,-3-2-7,3-1-6,0-4-9,2 0-3,-2-1 0,0 1-6,0-5-4,0 6-2,0-6-3,0 0-3,0 0-6,0 0-6,0 0 0,15-13-1,-9 3-12,-1 1-13,3-3 0,-2-1-9,-1 1 2,4-6-4,-1 2 1,-2 2 1,-1 1 1,1-1 1,0 6 0,0-2 2,-1 5-7,0-3 10,-2 3 0,0 2-8,1 0 10,0 1-7,-4 2 1,0 0 9,0 0-6,11 10 4,-6-4 4,-4 1 9,5 5-11,-3-3 0,4 3 6,-3-1 0,5 6-2,-6-3 0,2-3 4,0 3-2,0-1 3,3 5 0,-5-7 0,0 8-4,0-4 0,1 2 4,-1-3-7,-2 5 2,-1-7 3,2 3-2,-2-1-2,0-1 0,0-2-18,0-2-44,0-2-49,-2 0-50,2-1-58,-1 0-62,-4-3-234,-1 2-557,1-3 248</inkml:trace>
          <inkml:trace contextRef="#ctx0" brushRef="#br0" timeOffset="13302.1099">1066 1804 191,'-6'4'189,"6"-4"-14,-1 4-4,1-4-7,0 0-13,0 5-7,0-5-3,7 2 0,2 2 2,-3-4-11,2 2-3,5-2-10,3 2-5,-5-2-11,2 2-4,3-2-6,-3 2-5,0-1 0,-4-1-11,-1 1 1,0 1-3,-2 0 1,0 0 2,0 2-8,-2-1 4,1 3 1,-3 0-4,1 1 6,-2-1 5,-1 1 0,-4 3 3,2-4-4,-2 5 13,-2 3-7,0-3-6,-3 1-13,1-2 1,1 0-13,1 1-3,-2 0 9,3 0-17,-1-3-3,4 0-2,-1-2-7,-4 3 0,6-2-6,-2 0-5,3 0 7,3 0-3,-2 4-2,4-8-2,0 1 0,3 2-1,-1-2 8,3 0-7,3-2-9,1 0 0,2 0-3,5 0-4,-6-4-16,4 2-32,-1-2-42,4 2-48,-10-2-61,4 0-74,-1 0-69,-5 1-272,3-2-656,-2 0 290</inkml:trace>
          <inkml:trace contextRef="#ctx0" brushRef="#br0" timeOffset="13862.0625">1763 1301 3,'-9'-10'159,"0"2"16,3 6 12,-3-2 9,3-2 6,0 3-3,2-2 2,-2 2 0,4 0-10,-5 1-5,7 2-11,-6-4-3,1 2-17,5 2-12,-3-4-11,3 4-11,0 0-5,0 0-10,0 0 2,0 0-4,3 17 9,4-8 2,2 3-7,2 6-10,3 2-5,4 3-11,1 4-4,3 0 3,-4 0-13,4 2-3,1-1-11,-2 1-1,-1-1 1,-2-1-10,1 2 3,-1-4-3,-5 4 0,-1-1 1,-1 0-5,-3 1 0,-3-8-2,0 11 5,-4-11-5,-1 8-5,-1-8-2,-3-1-2,0 4 4,-6-4-11,4-3-2,4-4-3,-7-1-3,3-1 2,-3 0-6,5-5-12,-3 0-27,2-2-35,-1 1-46,0-4-47,0 2-51,1-2-47,5-1-53,0 0-38,-5-11-232,8 4-625,-1-3 277</inkml:trace>
          <inkml:trace contextRef="#ctx0" brushRef="#br0" timeOffset="14099.0187">2255 1807 137,'8'0'214,"0"0"2,1 1-7,1-1-3,2 0-9,2 0-1,1 0-4,3 0-2,1-1-9,-1 0-12,-2 1-7,3-2-12,1 1-10,-3-2-19,4 0-9,-1 0-11,-4-2-10,1 5-12,-2-5-3,-1 2-11,4 3-3,-6-2-12,1-2-8,-1 2-16,-4-1-31,-2 2-37,2 0-40,-2 0-45,-6 1-48,10-5-47,-7 1-234,-3-1-493,0 1 219</inkml:trace>
          <inkml:trace contextRef="#ctx0" brushRef="#br0" timeOffset="14352.0277">2403 1643 133,'0'0'261,"0"0"-28,0 0-16,-6 2-3,6-2-1,0 5 8,0-1 1,0-4-6,5 16-1,-5-10-8,3 2-5,0 3-6,2 1-7,-2 1-13,2 2-20,1 3-10,1 1-13,2-2-12,-5 3-10,2-1-14,3-1-3,-2 2-16,2-7-7,-2-2-6,-2 3-6,2-4-7,0 4-3,0-4-18,-1 1-28,-1-4-45,0-1-49,1 1-54,0-3-59,0-2-69,4 0-67,-1-6-208,2 0-594,3-4 264</inkml:trace>
          <inkml:trace contextRef="#ctx0" brushRef="#br0" timeOffset="14934.9538">2903 1871 152,'0'0'259,"0"0"-17,5 7-8,-2-3-2,2-3-3,-2 1-12,4 2-11,2-3-9,-3 1-19,8 0-9,-2 0-18,4 2-14,1-4-14,3 0-11,1-2-12,0 6-9,1-4-8,-2 1-11,1 0-10,-4 0-25,3 2-37,-4-3-49,-5 0-57,-1 0-60,4 0-67,-1 2-223,-6-2-492,3 0 219</inkml:trace>
          <inkml:trace contextRef="#ctx0" brushRef="#br0" timeOffset="14727.0323">2952 1601 125,'0'-6'282,"4"-3"-12,-1 2-10,-3-4-9,0-2-11,1-1-11,-1 3-6,2-3-2,2-2-11,-4 4 2,-4-1 4,4 1-13,4-1-6,-4 1-11,0 3-17,0 3-6,0-2-13,0 2-13,0 3-10,0-3-2,0 2-19,0 4-4,0-6-11,0 6-6,0 0-8,0 0-10,0 0-6,0 0-5,1 14-3,-1 0-6,5-1 1,-1 1-3,-2 9-8,7-3 1,-5 3-2,5 5-8,-4-6 4,1 6-11,-2-5 4,0-1-5,1 1 1,1 4 0,-3-6-2,0-1-4,2-1 11,-1-1-13,-1-5-1,-3 1-6,5 4 5,-2-6 3,-2-2-12,-1 1-3,2-3-28,1 1-41,-1-1-32,0-4-51,-4 1-30,4-2-37,-2-3-41,0 0-56,-2 6-54,2-6-250,-8 2-673,8-2 298</inkml:trace>
        </inkml:traceGroup>
        <inkml:traceGroup>
          <inkml:annotationXML>
            <emma:emma xmlns:emma="http://www.w3.org/2003/04/emma" version="1.0">
              <emma:interpretation id="{0A07B6E7-9945-4F1A-BC3E-D5F0F68E9F5C}" emma:medium="tactile" emma:mode="ink">
                <msink:context xmlns:msink="http://schemas.microsoft.com/ink/2010/main" type="inkWord" rotatedBoundingBox="11963,1707 12804,1675 12832,2411 11991,2442"/>
              </emma:interpretation>
            </emma:emma>
          </inkml:annotationXML>
          <inkml:trace contextRef="#ctx0" brushRef="#br0" timeOffset="16406.0036">4476 1374 10,'-5'-7'235,"4"2"-20,-1 1-14,-1-1-12,2-2-15,1 3-16,-4-2-15,3-2-13,1 5-17,0 3-9,-2-6-12,4 0-9,-1-1-13,4 3-23,-2 2-32,0-2-38,7 1-46,-4-1-42,3 0-38,1 2-123,-3 2-294,8 0 131</inkml:trace>
          <inkml:trace contextRef="#ctx0" brushRef="#br0" timeOffset="16233.3094">4502 1547 35,'0'0'271,"0"0"0,-1-6-7,1 6-10,0 0-7,0 0-15,0 0-10,0 0-15,0 0-14,0 0-7,0 0-9,0 0-3,0 0-4,0 0-12,11 9-12,-7-5-2,-3 3-4,1-2-14,2 4-2,0 2-27,-1 1-5,2-1-10,-1 0-4,0 1-7,-1-1-9,0 3-4,0-1-6,2-3-7,-2-2-7,-2-2-10,4 1-33,-4-1-40,2-2-43,-1-1-46,-2-3-59,4 2-68,-4-2-60,5-9-246,-4 0-613,4-1 272</inkml:trace>
          <inkml:trace contextRef="#ctx0" brushRef="#br0" timeOffset="16983.3088">4701 1613 186,'0'0'249,"0"0"-24,0-4-13,0 4-5,0 0-3,16-6-1,-7 6-3,-1-3-2,7 2-10,1-3-8,4 1-11,2-3-13,1 0-13,2 0-14,6-4-11,1 1-8,-2-1-19,1-1-4,0 2-11,-9 1-8,8-2-10,0-1-10,-6 5-29,7-1-48,-9 1-57,-3 2-70,15-1-73,-10 2-67,-2 3-159,-1 3-493,-5-2 219</inkml:trace>
          <inkml:trace contextRef="#ctx0" brushRef="#br0" timeOffset="16779.1876">4867 1342 44,'8'0'201,"2"2"-2,-4-4-2,-6 2-2,16 0-2,-8-3 0,1 0-2,0 0-4,0-4-8,1 3-8,1-7-8,0 3-13,4-1-7,0-4-9,-8 2-8,9-3-11,-6 3-10,-3-3-12,1-2-8,-5 2-3,2 4-11,-2-10 3,-2 2-7,-2 4-2,0-6-8,-4 1-2,-4 1-8,3 8-1,-3-2-2,1 0-5,-2 4-3,0 0 3,0 3-8,0 4-7,3-2 5,-8 3-4,4 1-6,1 5 1,-1 2-1,0 6-4,1 5 0,-3 6-3,5 5 5,4 4-10,-1-1 3,3 0 2,2 3 0,0 3 7,0-3 7,3 1 5,1-1 1,0-1-5,-2-3-5,7 2-6,-2-5 3,-1 0-6,1-8 6,-1 2-2,1-4-3,-3 1 0,3 0-4,-3-4-2,0-3-3,2 0-7,-1-4-24,0 1-23,-2-4-34,-1 2-37,-2-2-37,1-3-38,-1 0-45,0-3-45,0 0-247,0 0-575,0 0 254</inkml:trace>
        </inkml:traceGroup>
        <inkml:traceGroup>
          <inkml:annotationXML>
            <emma:emma xmlns:emma="http://www.w3.org/2003/04/emma" version="1.0">
              <emma:interpretation id="{3FDE40EF-A99A-4A9D-B5DC-39255DA9D709}" emma:medium="tactile" emma:mode="ink">
                <msink:context xmlns:msink="http://schemas.microsoft.com/ink/2010/main" type="inkWord" rotatedBoundingBox="13254,1891 14047,1861 14067,2403 13274,2433"/>
              </emma:interpretation>
            </emma:emma>
          </inkml:annotationXML>
          <inkml:trace contextRef="#ctx0" brushRef="#br0" timeOffset="17531.459">5807 1505 205,'0'0'277,"-9"0"1,9 0-2,-6 2-11,6-2-14,-6 4-16,6-4-12,-6 4-17,3 0-3,3-2-11,-3 8-9,1-2-8,-4 2-7,6 0-15,0 1-3,0 0-9,-1 3-8,1-4-4,-2 3-13,2-1-12,-2 1-10,0-5-5,2 1-11,-4 1-6,4-4-9,0 0 12,0 0-19,0 0-7,0-4-6,0-2 3,0 6 1,0-6 1,0 0-6,0 0 0,0 0 3,0 0-14,8-18-3,-5 6-8,3-1-3,2-7-8,3 1-9,0-2-9,3-4-5,3-2-2,-5 9-3,-1-3 0,4 3-1,-3 3-1,2 0 3,-1 5 2,-4 3-5,1-2 8,4 4-10,-3 2 11,-2 2 4,0 2 0,-1 2-3,6 0 7,-6 5-9,1 1 4,1 2 9,-4 0-3,1 2-1,0 5 0,-2-3 6,-1-1 5,-1 0-12,2 0 7,-2-3-2,4 0-7,-5 3 0,7-5 0,-7-1-20,2-2-47,-2 1-41,2 0-47,-1-2-49,0-2-45,2 0-50,-1-3-50,-4 0-186,11-4-587,-5-1 259</inkml:trace>
          <inkml:trace contextRef="#ctx0" brushRef="#br0" timeOffset="17887.0822">6277 1231 17,'-8'-2'329,"3"-3"-23,5 1-21,0 4-12,-6-5-25,1 2-23,5 3-22,-3-2-17,3 2-19,0 0 3,0 0-9,13-3-3,-13 3-9,15 5-14,-4-1-8,4 1-8,-3 0-13,6 6-10,2-3-6,1 3-6,-1 1-7,1-1-11,-5 3-2,5-2-7,-7 4 4,2-4-7,0 2-1,-2 1 0,-3 2-2,-4 0-2,-1 2 0,-4-8 2,-2 8 15,0 1-8,-4-1 5,-1-1-7,-5 1 2,3 1 0,-9 0-3,4-1 0,-1-1-9,-3-1 0,6-2-9,-10 9-4,5-8-5,1-4 1,1-3-5,4-2-1,-2 4-2,4-4-11,-3 1-3,5-2 0,0-2-9,1 1-36,-1-3-36,2 1-53,3-3-39,-3 3-42,3-3-52,0 0-68,0 0-322,0 0-703,27-12 311</inkml:trace>
        </inkml:traceGroup>
        <inkml:traceGroup>
          <inkml:annotationXML>
            <emma:emma xmlns:emma="http://www.w3.org/2003/04/emma" version="1.0">
              <emma:interpretation id="{E3F983E0-AC24-440B-8FED-A105CE69FD6B}" emma:medium="tactile" emma:mode="ink">
                <msink:context xmlns:msink="http://schemas.microsoft.com/ink/2010/main" type="inkWord" rotatedBoundingBox="14506,1761 15014,1742 15034,2275 14526,2294"/>
              </emma:interpretation>
            </emma:emma>
          </inkml:annotationXML>
          <inkml:trace contextRef="#ctx0" brushRef="#br0" timeOffset="18645.4724">7192 1279 90,'0'0'229,"0"0"-3,-5 2 3,5-2 0,0 0 6,0 0-1,0 0-2,0 0-11,0 0 1,0-10-13,0 5-12,2-1-6,-2 1-14,3-1-12,0-1-16,-3 0-9,5-2-17,0-5-9,-2 3 8,2 0-26,-1 1-7,1-2-10,-5-3-12,4 7-2,-1-4 0,-1 5-9,-1-5 4,-1 6-13,0 1-5,4-1-5,-3 3-3,-1-4 2,0 7-7,0 0 3,0 0-6,0 0-7,0 0 3,0 0-4,-1 23-3,1-11-1,0 0 9,0 7-5,-4 6-11,4-2 1,4 5 4,-4-5 1,1 5-6,-1-6 8,0 11-8,3-12 1,-3 1 2,2 0 1,-1 2 0,4-4-1,-5 1-5,4 0-1,-3-5-2,0 2 7,3-2-14,-3-2 11,-1-3-5,4 1 6,-4-5-6,1-1 6,-1 3-14,1-4 11,-1-1-4,2 1-3,0-1 1,-4 1 1,2-5-11,0 0-9,-8 2-20,8-2 1,-11-2-1,11 2-6,-16-4-1,6 2 1,-6-1 1,5-1 10,-6 0-9,2 2 24,-3 1-1,1-2-4,1 3 6,1 0 1,0-2 1,2 2 6,0 0 4,2 0-9,4-1 12,7 1-4,-15 0 3,10 1-6,5-1 1,0 0 5,-10 2 0,10-2-2,0 0 4,0 0 6,0 0-4,20 4 4,-8-3-1,2-1 1,3 0 3,5 1-6,2-2 0,0 0 3,9 0 1,1-2 3,0 0 1,1-3-1,-5 4-2,3-3 1,-9 1-3,-3 2-5,3-2 6,-1 3-11,-4-2-44,-3 2-46,-3-2-61,-4 6-61,2-2-81,-5 0-270,2-1-617,-6 3 273</inkml:trace>
        </inkml:traceGroup>
      </inkml:traceGroup>
    </inkml:traceGroup>
    <inkml:traceGroup>
      <inkml:annotationXML>
        <emma:emma xmlns:emma="http://www.w3.org/2003/04/emma" version="1.0">
          <emma:interpretation id="{4F381704-8C23-416D-9B98-24967DAA0D5E}" emma:medium="tactile" emma:mode="ink">
            <msink:context xmlns:msink="http://schemas.microsoft.com/ink/2010/main" type="paragraph" rotatedBoundingBox="987,2959 23941,1987 24009,3592 1055,456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7F082F1-FDFD-400F-92FD-09DC9BCA18EB}" emma:medium="tactile" emma:mode="ink">
              <msink:context xmlns:msink="http://schemas.microsoft.com/ink/2010/main" type="line" rotatedBoundingBox="987,2959 23941,1987 24009,3592 1055,4564"/>
            </emma:interpretation>
          </emma:emma>
        </inkml:annotationXML>
        <inkml:traceGroup>
          <inkml:annotationXML>
            <emma:emma xmlns:emma="http://www.w3.org/2003/04/emma" version="1.0">
              <emma:interpretation id="{A5B2C9C0-80D2-42F7-BCEB-40F17BFC5C91}" emma:medium="tactile" emma:mode="ink">
                <msink:context xmlns:msink="http://schemas.microsoft.com/ink/2010/main" type="inkWord" rotatedBoundingBox="999,3240 2474,3177 2498,3733 1023,3796"/>
              </emma:interpretation>
            </emma:emma>
          </inkml:annotationXML>
          <inkml:trace contextRef="#ctx0" brushRef="#br0" timeOffset="21871.9996">-5699 2811 41,'2'-7'158,"-2"2"9,3-2 1,-3 2 13,0 1 4,0 4 2,-5-8-5,-1 3-4,3 2-9,-4 2-4,7 1-6,-6-4-6,0 1-11,6 3-4,-11 2-11,11-2-8,-11 1-14,11-1-13,-9 4-9,5-1-6,2 0-6,-2 3-9,4-1-5,-1-2-8,1-3-2,1 9-6,4-3 2,0 3-9,4 1 0,-3-4-2,5 2-1,3 1 3,-1-3-6,2 1 3,-3 2-2,0-1 2,-1-2 5,3 0 0,-4 2 4,-1 1-7,2-3 10,-3-1-1,-2 0 6,-1 1 2,0 2-2,-3-4 8,2 5-8,-4-2-3,0 1 1,-4 2-1,2-1-7,-2-5-1,-1 2 0,0 3-6,-1-7-7,-1 3 0,1-1-6,-1 2-4,0-3-2,1-1 9,-3 1-28,1-3-23,8 0-25,-11 0-25,6 0-33,5 0-33,-11 0-34,11 0-32,0 0-29,0 0-16,3-6-8,-3 6-10,8-11-166,-3 9-476,-1-2 210</inkml:trace>
          <inkml:trace contextRef="#ctx0" brushRef="#br0" timeOffset="22225.5377">-5548 2941 63,'15'-6'57,"-4"0"17,1-1 8,2 6 7,-1-2-3,1-2 5,-4 1 1,6 2 4,0-3 4,-3 3 4,1 0 9,-2 0 5,3 1-4,-2-1 1,2-2 6,-1 0-1,-1 0-2,2 0-5,-5 0-2,3-1-2,-3 1-5,-1 0-3,-3 0 0,2-2-5,-1 4-4,-1-3-2,-3-1-4,-1 0-3,-1 1-4,3 3-7,-4 2-1,-5-13-3,0 8-12,-1 2 4,-1-3-11,-1 1 1,-2 3-9,-2-2 6,-1 1-1,0-1-3,-1 2 4,2-3-7,-2 5-5,2 0-6,-1 0 4,-1 0 0,2 6-6,0-1 0,2-2-6,-1 2 1,1 3 0,4 2-4,-1 1 3,3 0-6,-1 8 4,5 1-5,-2-2 0,4 1 0,3-2 2,1 0-1,5 2 2,-4-4-3,4-1-2,5 1-1,-2 0-4,2-3 5,1-1-1,-4-8-1,10 7 1,-5-2-4,2-3 1,1-2-8,0-1-1,2 1-5,3-6-21,0 3-50,-2 0-77,0 0-86,0-4-96,1 3-211,-3-3-594,5 2 263</inkml:trace>
          <inkml:trace contextRef="#ctx0" brushRef="#br0" timeOffset="21516.07">-6507 2688 15,'0'0'209,"-1"-6"4,1 6 1,-3-3-5,3 3-10,0 0-8,0 0-9,0 0-11,-2-5-12,2 5-7,0 0-11,0 0-11,0 0-9,0 0-2,0 0-2,0 0-7,0 0-4,0 0 2,14 8-9,-11-2-10,5 1-8,-1 3-3,1 0 2,1 1-19,-2 2-3,1-1-4,3 2-6,1 1-2,-1 0-2,1 0-7,-2-5-3,4 4-4,-2-3 1,2 3-6,2-5 2,-4-2 2,4 0 1,-4-4 2,3 0 0,6 2-2,-5-3-2,-4-2 0,3 0 9,1-2-7,-3-1 5,0 1-6,1-1-4,-1-3 0,-2 0-6,-1 1-1,-1-3 3,1-1-10,-1 3 5,-3-3 2,4-1 0,-5-2-6,1 2-2,-4-2 5,2 3-9,-3-5 4,1 3-2,-1-3-4,-1-4 9,-1 5-10,-1-1 3,-1 0-4,1 0 4,0 2-1,-2-2 2,-2 1-4,5 7 0,-3-8-2,2 3 3,-1 4 3,1 1 6,1 1-5,-2-2 5,2 4-8,0-1 6,1 4-8,-2-6 2,2 6 0,-2-5 1,2 5 2,0 0 1,0 0-10,0 0 1,0 0 4,0 0 7,0 0-2,10 17 4,-9-8-1,4 1 3,0 5 3,1 4 3,1-1 6,1 1 5,0 1-7,0 0-2,3-1-4,-1 4 4,0-5 0,-4 2-5,5 0 3,-1 1-6,-4-2 1,2-3-2,-1-2 0,0-1 0,-3 1-5,5-2-4,-2-1 1,-3 0 3,3-1-3,-1 0-3,-1-2-2,-2 0-3,2-1-34,0-3-27,0 2-27,1-4-25,0 2-37,-1-1-37,1-3-31,1 2-30,-7-2-31,17-5-20,-10-1-239,-1 1-584,2 0 259</inkml:trace>
        </inkml:traceGroup>
        <inkml:traceGroup>
          <inkml:annotationXML>
            <emma:emma xmlns:emma="http://www.w3.org/2003/04/emma" version="1.0">
              <emma:interpretation id="{D52D74D0-4B5C-410D-AC2D-6AB6B4546483}" emma:medium="tactile" emma:mode="ink">
                <msink:context xmlns:msink="http://schemas.microsoft.com/ink/2010/main" type="inkWord" rotatedBoundingBox="3278,3067 5847,2958 5879,3727 3310,3836"/>
              </emma:interpretation>
            </emma:emma>
          </inkml:annotationXML>
          <inkml:trace contextRef="#ctx0" brushRef="#br0" timeOffset="22839.9172">-4217 2720 244,'-2'-14'221,"-1"3"-22,2 2-21,1-1-17,-4-1-18,3 0-16,1 5-13,0-5-14,0 4-25,0 3-30,0-5-37,1 2-42,3-2-62,2 5-152,-6-1-268,5-2 119</inkml:trace>
          <inkml:trace contextRef="#ctx0" brushRef="#br0" timeOffset="22694.5753">-4169 2790 57,'-2'-5'256,"2"5"5,2-6-6,-2 6-6,0 0-8,0 0-13,0 0-15,0 0-13,0 0-11,0 0-2,0 0-6,0 0-7,0 18-18,3-10-10,1 7-14,0-4-12,-2 3-9,3 5 0,-2-4-26,0-1-5,1 0-14,0 3 0,-1-5-4,1 4-5,-1-4-10,0 1-12,0-4 1,0 5-14,-1-8-36,-1 5-32,2-5-49,-1 1-54,-2-3-51,1 2-53,-1-6-51,-4 3-190,4-3-535,0 0 236</inkml:trace>
          <inkml:trace contextRef="#ctx0" brushRef="#br0" timeOffset="23095.0059">-4073 2471 161,'0'0'208,"7"6"-9,-5-3-3,0 5 6,0 0-1,2 6 3,1 5-5,1 2-1,1 6 2,3 5-5,0-1-1,-1 3-6,2-2-17,-4 2-17,3 1-15,6-1-4,-3 0-16,0-2-7,0 1-15,-2-5-7,-2-6-9,4 5-6,-6-6-14,4 1-3,-5-2 0,2-1-9,4-4-6,-8-3-4,3 1-8,-3-5-11,4 3-29,-5-5-32,-1 1-36,-2-2-49,-2 1-49,0-1-53,2-5-45,-6 0-252,6 0-569,-12 0 252</inkml:trace>
          <inkml:trace contextRef="#ctx0" brushRef="#br0" timeOffset="24127.2004">-3987 2970 9,'0'0'224,"-4"-4"-16,4 4-11,0 0-15,4-6-19,-4 6-14,0 0-9,11-1-14,-11 1-10,13-1-6,-6 1 2,-7 0-2,19 0-5,-5-2 0,0 1-3,4-2-15,1-2-10,4 1-4,-3 2-9,4-4-5,-2 0-4,0-1-6,0 3-5,3-5-7,-5 0 0,0 2-3,0-1-7,-8 2 1,1-3 2,-2 4-9,-3 1 2,1-3-5,-4 1 0,0 3-1,-3-3 0,-2 1-2,0 5-2,-5-8 1,1 7-1,-4-1-3,2-1 1,-2 3 3,-4-3-3,2 6 1,-2 0 1,-3-1 4,3 1-1,-1 3 2,1 3 2,2-1-2,1 4 2,-2 4 2,1-2-7,1 1 2,7 4-3,-3 0 2,1-1-2,3 2 1,2-4-5,3 2 1,1-5 3,6 0-4,-5 1-3,3-4 7,2-1-6,3 3-2,-2-5 8,5-2-6,-1-2-3,2 2 2,-2-4-4,5-1-11,1 0-18,-6-3-24,2-6-23,2 3-29,-1-1-22,-2-2-23,4-2-19,-6 0-11,7 0-12,-6 1-2,0 0 2,-2 2-6,1-3-106,0 2-324,-3 3 143,1 1 1289,-1 1-864,-2 1 21,1-1 35,-4 1 20,1 3 26,-8 0 19,12 5 14,-7-1 13,0 0-2,1 6 7,-1-3 5,1 1 0,-5 3 6,2-5-1,0 7-1,-2-7 0,1 4-3,0-5 3,1 4-3,-3-4 0,2 1-1,-2 0-3,3-3 8,-3-3 1,1 5-3,-1-5-4,0 0-11,0 0-7,0 0-9,-6-16-4,3 10-5,-1-6-14,2-3-4,0 4 5,-2-7-14,0 3-3,3-5-4,0 0-1,-3-1-8,4 3-1,4-3-5,-4 3-1,1 4-3,5-5-13,0 6-12,-1 1-14,3-1-18,-2 3-13,5 0-27,-5 4-20,5-1-30,-2 4-15,2 0-15,2 0-13,1 3-7,-1 0-4,0 1 2,2 1-4,0 3 12,-1-2 14,-2 0 20,0-1 12,2-1 14,-3 0 22,0 2 13,-2-2 16,2-1 15,-5 1 6,4-1 14,-10 0 9,11 0 18,-11 0 8,6-2 21,-6 2 1,4-3 10,-4 3 7,0 0 4,0 0 7,0 0 4,0 0 1,0 0 3,-21 4-5,16 0 8,-1 4 9,-5-2 1,3 5-1,0 3-5,-1 2-3,0 4-7,2-2-6,2 1 1,1-6-6,2 1-5,2-1-1,0 0-2,4 2 2,-2-5 7,3 3-5,1-6 1,-1 2-1,3-4 0,3-1-1,-3-2-6,1 1-3,2-3-3,-1 0-3,0 0 0,1-3-2,0 1-5,-5-1-1,5-2 1,-1-4-3,-2 3-1,0 1 1,-3-6 1,-1 2-8,1-2 5,-3-1-6,-2 1 2,2 2-4,-2-1 2,-2 1 1,2 0 5,2 1 8,-4 2 0,4 3-1,-2-2-2,0 5-2,0 0 1,2-5 2,-2 5 3,0 0 1,0 0 0,0 0 2,9 13-3,-6-7-2,3 0-3,-2 5-1,3-2-1,-3-1-1,7 0 1,-4 0-4,3 0-3,-3 2 3,3-4-5,-3-1 5,1 0-4,3 1-2,-5 1-8,4-2-14,-5-3-25,1 2-34,-6-4-40,9 4-37,-9-4-49,11 1-55,-11-1-147,11-5-435,-11 5 192</inkml:trace>
          <inkml:trace contextRef="#ctx0" brushRef="#br0" timeOffset="24659.3041">-2718 2941 289,'-5'-11'77,"3"-1"14,-2-2 12,4 3 15,-1-3 8,2 3 5,3 3 2,-2-4-2,7 1-7,-3 2-3,2 1-11,1-2-9,0 4-8,5-3-6,-4 3-8,4 0-5,-4 1 4,6 2-12,-3 0-1,2 1-7,0 1-1,1 2 1,-1 1-4,4 9 1,1-3-2,-9 0-1,5 3-2,2 4 3,-3-1-2,1 1-1,-2 1 5,-3 2 3,-2-2-3,-1-4-3,1 5-3,-2-4-6,-2 1-2,1-1-7,-2-2-1,0 0-4,0-6-3,-1 3-5,-3 1-1,1-3 0,1-4 1,-1 4-3,-1-3-17,0-3-19,0 0-37,0 0-35,0 0-35,0-14-30,0 2-27,-1 2-23,-1-5-13,1-4-168,-4-4-419,-1-4 186</inkml:trace>
          <inkml:trace contextRef="#ctx0" brushRef="#br0" timeOffset="24407.1231">-2671 2336 191,'-7'11'214,"7"3"-17,-2 6-5,4 2-3,0 9 3,-2 0 2,8 0-1,-2-2-8,-2 3-12,1-1-7,6 2-9,-3-3-15,1 0-9,2 2-14,2-4-11,-2 0-10,-4-6-7,4-2-13,0 0-6,2 9-3,-6-10-13,3 0-4,-5-1-5,-2-4-7,1-3-4,-1 3-5,-1-3-11,-4 2-25,0-6-24,1 5-29,-4-6-32,0 1-37,-2-1-30,-1-4-31,-1-1-21,-5-1-14,-2 0-169,3-2-424,-3-2 188</inkml:trace>
          <inkml:trace contextRef="#ctx0" brushRef="#br0" timeOffset="25068.2923">-2382 2765 63,'-2'-18'105,"-1"5"43,3 3 25,-3-1 18,0 3 6,3 2-1,-5 0-4,5-1-7,-3 3-20,3 4-14,-3-6-20,1 4-14,2 2-8,0 0-13,0 0-9,0 0-9,0 0-9,-5 14-4,7-6-9,-2 0-4,3 1-4,2 2-8,1 3-11,-1-5-20,1 6-26,2 3-20,2-1-18,-3 1-20,0 4-13,4-3-14,0-1 5,0 1 5,1-3 5,-4 0 15,3 0 2,-2-3 10,2-1 4,-1 1 7,0-3 12,0 1 7,1-5 11,-4 5 14,3-5 15,1 1 15,-2-3 12,0 0 16,-1-3 12,1-1 13,-2 0 5,1 0 8,-8 0 4,14-5 4,-7 1 2,1-1-1,-4 0 2,4-1-3,-1-5 1,-2 1 2,1-2 8,-1 0-4,-1-1-3,-2-2-1,2-4-3,-5-1-3,-2 0-10,1 2 1,-7-3 0,2 2-8,-3-2 1,1 1-2,-2 3-2,3 4-9,-8 1-4,5 4-11,0 1-11,-2 1-3,2 1-1,-3 3-2,1 4-5,1 2-7,1 1-3,0 2 2,0 2-8,0 0 6,3 3-18,1-3 1,1 4-19,2 1-21,4 0-30,0 1-25,5-1-28,-4-3-33,5 6-37,2-6-33,0 0-41,1-1-41,1 2-218,1-4-565,0-3 250</inkml:trace>
          <inkml:trace contextRef="#ctx0" brushRef="#br0" timeOffset="25433.0065">-1969 2870 221,'4'7'217,"0"-2"-8,3 1-3,-2 1-6,-4 2 0,9 0-3,-9-2-1,4 0-3,-3-1-8,2 0-5,-2 2-8,1 0-14,-1-2-10,1-1-15,-2 1-15,4 1-10,-3-6-10,-2-1-7,2 4-11,1-2-3,-3-2-4,0 0-4,0 0 2,0 0-18,0 0-4,2-9-1,2 2-10,-2-2-3,1 2-9,-1-6-6,0 1-12,4-3-10,-3-3-5,-1 1-7,3-1 0,-1 0 2,-1 4-1,6 2 4,-6 0 1,5-1-2,-2 4 2,0 4 1,0-1 4,1 1 0,1 3-1,1 1 5,-2 1-2,1 1 6,1 3 5,4 4 4,-6 0-5,2 2 8,3 5-4,-6-1-2,8 2-2,-5 0 3,3 3-1,-6-6-2,2 1 2,-4 2 0,5-5-2,-4 6-9,-1-4-2,3 0-27,-4 0-45,0 2-64,-3-4-80,5 1-83,-3-2-225,-2-3-569,3-2 252</inkml:trace>
        </inkml:traceGroup>
        <inkml:traceGroup>
          <inkml:annotationXML>
            <emma:emma xmlns:emma="http://www.w3.org/2003/04/emma" version="1.0">
              <emma:interpretation id="{8B64E062-6ADF-44B9-B678-0441E1898F3A}" emma:medium="tactile" emma:mode="ink">
                <msink:context xmlns:msink="http://schemas.microsoft.com/ink/2010/main" type="inkWord" rotatedBoundingBox="6356,2928 9198,2807 9240,3795 6398,3916"/>
              </emma:interpretation>
            </emma:emma>
          </inkml:annotationXML>
          <inkml:trace contextRef="#ctx0" brushRef="#br0" timeOffset="26578.0544">-1125 2810 112,'0'0'265,"0"0"-11,0 0-10,0 0-13,0 0-9,0 0-9,0 0-5,0 0-6,0 0 1,0 0-12,-7 14 3,9-7-5,-2 5-7,0 1-18,-2 1-17,2 1-10,2-2-16,-4 1-13,2-2-9,0 0-6,2-3-17,-2 0-1,0-3-8,0 3-4,0-5-10,3 2-7,-3-2 3,2-2-3,-2-2-9,3 4-3,-3-4 5,0 0-11,10-10 0,-1 0-5,-2-1-4,4-4-4,-1-1 14,2-1-24,-3 0-3,3 1 4,-2-1-8,1 0 8,-5 3-6,0 2-3,3-1 2,-1 4-4,-1-1 4,-2 5 1,1 0-3,-2 2 1,2 0-10,-6 3 9,11 3-5,-6 3 11,-1 3 11,3 5-12,-3-3-1,0 3 2,0 5 8,3 1-3,0-3-2,-5 3 0,2-6-1,1-1 0,-2-1-1,0-1 1,4-2-1,-3 2 2,1-4-4,0-3 3,1-2 4,1 2-7,1-4 7,-8 0-5,15-6-3,-2 0 3,-1-2-2,4-5 1,1-2-6,-3 1 0,2-1-3,-3-2 1,1 1-7,-4 5 1,2-8-7,-2 9 3,0-3 4,1 4 16,-1 1-22,-7 3 15,2 0-15,-1 1 18,-4 4-14,7 2 3,-7-2 2,6 7 1,-3-2 1,1 1-2,-1 5-1,2 3 2,-2-3 15,2 3-19,3-2 11,-2-1-1,2 0-1,0-1 0,2-1 6,-1-2-4,3 1-8,0-3 2,3-2-9,-1-1-21,0-2-21,1 0-21,1-2-18,-2 0-18,2-3-18,-4 0-9,-1-2-6,-2-1-2,2 2 5,-2-3 12,1 3 10,0-2-2,-4 2 25,-1 1 6,1-1 20,1 3 2,-4-1 23,-2 3 9,-1 1 21,8-4 10,-8 4 13,0 0 9,0 0 5,12 7 3,-7-5 4,1 1 3,2-1 5,0 1 4,0-3 5,-1 1 3,3 0 5,-10-1 3,20-2 0,-9 2 5,1-5-2,3 1 4,-8 1-3,0-2-4,2 0-2,0 2-4,0-2-2,-6-2-3,2 2-3,0 0 2,0-1 1,-5-3 3,0 2-2,0 2 2,0-2-11,-5 1-1,-1-1-3,-4 0-2,-1 0 8,-2 3-7,0-2-5,-2 3 3,-1 3-3,1 0-4,-2 1 5,-1 4-7,1-1-2,3 1 2,0 3 5,0 0 3,-3 4 0,2 4-6,2 1 7,2 4-3,4 0 6,1 8 2,0-7-3,6-2 1,6 3-1,-2-4-5,7 1-1,2 0-2,4-1 19,7 1-22,-4-7-6,0 1 1,2-2 4,9-2-13,-8-2 1,2-1 1,-2-5-8,1 0-23,0-4-25,-1-3-29,2-3-31,-3 0-37,1-3-42,-4 3-44,0-5-36,2-4-47,-8 1-204,6-9-563,-3 6 249</inkml:trace>
          <inkml:trace contextRef="#ctx0" brushRef="#br0" timeOffset="26991.1863">99 2969 151,'-7'-5'223,"3"-1"11,-1 2-12,-2 0-13,3 0-12,2 1-20,1-1-14,1 4-13,0 0 5,-4-4 7,4 4 6,0 0-3,0 0 1,16-2-8,-2 1-18,-2 1-9,4-2-10,8 2-15,-2-5-14,11 2-1,-3-1-9,-5 4-8,1-4-8,0 0-10,-4 1-30,0-2-43,-3 2-55,-3 2-70,-3 1-74,3 0-77,-4 0-199,-5 0-531,2 1 236</inkml:trace>
          <inkml:trace contextRef="#ctx0" brushRef="#br0" timeOffset="26827.1171">208 2437 19,'0'0'300,"0"0"-29,0 0-30,0 0-17,0 0-15,-8 19-1,6-4-4,2 6 1,-4 0 11,0 7 4,7 6 4,-6 0 14,6 2-11,-3-1-3,2 3 0,-2 1-29,4 1-15,-1 2-15,1-4-6,1-1-23,1-4-22,-1 3-7,1-2-9,1-3-8,-4-6-10,2-4-10,5-1-8,-5 0-8,-4-6-19,3-2-31,0 1-36,-1-8-42,-1 1-33,-1-3-32,1 2-39,-2-5-44,0 0-43,0 0-31,-8-17-33,0 5-232,-1-3-606,-3-3 268</inkml:trace>
          <inkml:trace contextRef="#ctx0" brushRef="#br0" timeOffset="27510.9645">406 2612 256,'-5'-2'314,"1"1"-14,4 1-10,-7-4-23,2 0-18,5 4-18,0 0-22,-6-1-14,6 1-3,-2 9-4,4-1 1,-2 5 5,4-1-3,3 8-7,1 3 0,-3-1-8,1 9-12,4 0-9,-4 4-13,0-2-14,1 0-9,-3-3-2,3 0-18,-1-8-2,-1-2-12,-3-3-9,2 2-9,-2-4-3,2-4-8,-3-1-6,1 0-5,2-2-2,-2-3-3,3-3-5,-1 0-6,-4-2 0,14-3-6,-3-3-8,0-3-12,3-4-17,2-4-16,0 0 5,-4 0-10,3 0-4,1 0 5,0 1 3,-2-1-3,-3 8 9,1-2-2,1 5-8,-2-1 14,0 3-1,-3 3 0,1 1 6,-1 3 1,3 3 3,-1 0 6,-2 5 4,2 0-3,0 4 0,1 3 0,-2-6 6,-2 7-4,-2-4-1,4 3 5,-4-6 3,1 0-5,0-1 4,0-1 6,1 0-10,-2-4-13,1 0-27,4-2-33,-4-3-41,4 1-42,-2-4-48,3 1-56,2-3-40,0-5-36,-1 2-252,4-7-639,-3 2 283</inkml:trace>
          <inkml:trace contextRef="#ctx0" brushRef="#br0" timeOffset="27843.4603">1039 2893 98,'-9'3'286,"3"0"-26,0 2-21,-1 4-14,-3 2-11,2 0-10,1 1-16,1 1-17,0-1-15,2 1-15,2 2-13,-2-6-12,5 5 4,-1-6-6,4 1 2,1-1-6,-1-1-2,2-3-11,2 0-1,1-3-9,2-1-13,1 0 0,3-1-11,-2-4-6,0 2-3,-1-2-1,0-5-8,1 1-4,-2 1-3,0-4-9,-1 1 2,-4 0-2,-2 1 7,-1-3-1,-2 5-1,-1-5 11,-1 6-9,-4-2-4,-1-4 4,-1 4 3,-4-2-11,0 4 5,2 0 6,-4 2-12,3 2-6,-5 2-1,3-2 0,-1 3-1,2 4-2,2 1-2,0 0-7,-2 0 5,5 5-11,-1 0-16,3 1-11,2-1-20,1-2-25,2 4-30,4-3-23,1 2-32,3 0-25,2-3-24,1 1-19,8-2-15,0-1-27,-3 2-198,5-4-501,3-4 222</inkml:trace>
          <inkml:trace contextRef="#ctx0" brushRef="#br0" timeOffset="28333.9332">1483 2868 135,'6'-12'196,"1"1"-4,-2 0 1,-1 0-3,1-1-1,-4 2 1,2 0 1,-6 2-4,2 2 5,0-2-9,-3 3-10,-2 2-16,0 0-17,-3 3-11,-3 1-13,-2 4-11,4 0-12,-1 5-9,-5 2-5,4 7-12,-1-1-4,2 10-6,-1-5-10,6-3 0,-2 10-6,3-9-3,5-2-5,5-2-1,-2-3-1,0 4-5,5-6-1,2-2 6,-4 1-1,5-5-4,3 0 2,-2-2-5,4-6 10,-1 2-8,1-3 1,-2-5-6,4-2-8,2-4 5,-5 1-4,0-4 2,3-2-4,-3-6 10,-4-4-9,0 1 5,-3-1-9,-1-5 3,-5-1-2,0-2-9,-4-5 14,0-11-5,-1-5-4,2 4-5,-9-4 1,4 0 3,1 15 0,4 3 6,-4 1 13,3 3 5,-2 4 14,4 3 1,0 8 11,0 6 5,-3 4 5,2-1 6,-3 4-3,4 2-8,-1 4-9,1 2-4,0 0 3,0 0-12,-6 14-1,6 5-4,0 3 2,-4 13-7,4 0-8,4 6 7,-1 12-6,1 1-6,1 1 8,2-3-2,0-10 0,-3-2 0,3 2-4,-3 0 1,3-5 1,-1 0 6,-1 0-9,3-4-1,-1 0-4,4-1 3,-7 0-5,3-10 9,-3 1-13,3-2-10,-2-1-32,-2-6-29,4-3-59,-3 3-52,1 0-69,-1-2-78,-2-1-93,3-4-214,0 0-683,-2-3 302</inkml:trace>
        </inkml:traceGroup>
        <inkml:traceGroup>
          <inkml:annotationXML>
            <emma:emma xmlns:emma="http://www.w3.org/2003/04/emma" version="1.0">
              <emma:interpretation id="{9FC1092C-DBAD-4445-99E3-4ED58463F15F}" emma:medium="tactile" emma:mode="ink">
                <msink:context xmlns:msink="http://schemas.microsoft.com/ink/2010/main" type="inkWord" rotatedBoundingBox="9868,2732 11494,2664 11532,3558 9906,3626"/>
              </emma:interpretation>
            </emma:emma>
          </inkml:annotationXML>
          <inkml:trace contextRef="#ctx0" brushRef="#br0" timeOffset="29957.5125">2778 2795 155,'-1'-4'212,"-1"-1"-8,-2 2 8,1-2-4,-1-1-5,0 1-3,-1 2 2,1-3-5,-2 1-3,-2-1-3,5 2-2,-4-1-12,1-2-10,0 3-8,-4-1-8,4 1-8,-4-1-7,-1-1-18,1 4-11,-1-2-2,-2 2-8,-1-2-9,1 4 2,-3 0-25,0 4-1,-5-2-7,6 3-6,-6 2 2,3 2-15,-2 0-3,2 0 2,-5 3-4,11 1-6,-4 1-6,0-1-2,8 0-1,1 2 2,3-4-3,4 3-4,0 1 3,0-2-5,4-1-1,8-1-1,-1 0 4,2-5-8,-1-1 2,8-1 2,-4-1-2,6-3 2,2-1-2,-3-3 3,2-2-5,2 0-4,-3-3 5,6-8 1,-1-2 0,-7 4-4,4-4 0,-7 2-4,3 2 1,-3-2 7,-3 1 2,1 1-3,-8 4-4,-1-1 4,-1 4 2,-2-1-10,0 4 6,-1 0 0,-2-4 1,0 5-1,0 4 6,0-6 1,0 6-2,0 0 1,0 0-1,0 0-9,0 0 7,-7 14-4,6-6-2,0 5-2,1-4-2,1 5 10,0-5-7,-1 3 0,4-1 7,-1 2-2,0-1-6,1-3 8,2 1-8,-1-1 9,3-4-4,-1-2-4,1 6-5,3-6-6,2-1-12,3-2-17,-3-5-14,3 1-10,3-3-33,-1-2-12,1 0-17,-2-1-12,1-2-11,-1 2 2,2 0 7,-3-2 11,-3-1 11,0 4 17,-1 1 11,-2 0 0,0 2 20,-7 2 16,5-1 20,-5 2 7,4 3 14,-7 0 16,0 0 12,11 5 12,-7 2 7,-4 0 11,3 1 3,-1 3 10,2-1 2,-1 2 2,-3-1 6,3-4 3,1 4-7,-3-2-2,-1-3 4,3 0-3,0 3-3,-3-4-7,0-1-5,5-2 0,-3 3-2,2-4-9,4 1 1,-8-2-3,15-3 3,-8-2-13,5 0 0,-1-1 13,3 0-19,-2-3 0,-1 3-7,3-3 0,-4-1 4,1 0-11,0 4 5,0-3-5,-3 1 6,3 4 0,-4 0-4,-1 0-2,2 2-2,-2 2-2,1-2 8,-7 2-8,13 7 2,-7-4-3,-1 3 3,0 0-6,3 3 3,-4-1 6,5 0-5,0 0 3,-2 1-4,0-1 1,2-6 5,0 5-19,2-2-8,0 1-25,2-5-8,0 1-22,-1-2-22,3 0-34,2 0-26,-2-1-20,1-1-9,3-6-8,3 4-1,-6-2 5,2 0-12,-4 2 15,0-2 6,-2 2 16,-1 2 12,4-2 12,-4 2 23,-4-3 15,1 5 23,-3-2 16,1-1 9,-1 2 24,-5 1 21,7-2 14,-7 2 8,8-2 20,-8 2 15,5-1 16,-5 1 7,0 0 13,4-6 15,-4 6 5,2-3 5,-2 3 3,0 0 1,2-7 2,-2 7-4,0-6 0,0 6 3,-4-6-3,4 6 2,-4-7-5,2 5 6,-1-3-2,0 1-6,0 2 4,-1-4-12,-1 4 1,0-2-6,-1-2-2,-2 1-1,2 1-6,-5-1 1,1 0-12,-1 3 3,-1-2-9,1-1 8,-3 2-9,3 1-7,0 1-2,1-2-11,1 2 4,-2 2-14,4 3 7,-4-2-18,0 1 2,3 6-3,-3-1-2,3 4 0,0-1-7,0 4 11,2-1-4,-1 4-7,3-5 1,1 5-5,0-4-1,6 0 6,0 4-5,1-4 2,-2-3 6,4 3-9,4-3 2,0-2-4,0-1-4,1-2 0,4-6 2,-3 5-3,6-4 2,-3-5 9,6-1-5,-3-5-3,2 0-6,1-1 6,-3-6-8,1 3 4,4-8-8,1 2 18,-2-5-11,-6-1 3,0 0-3,0-4 1,-5-2 0,1-1 11,-4-4-14,0 0-1,-3-5 0,1-11-3,-2-3-4,-3 14 7,-1-12 9,0 0-10,-2 15-4,2 0 2,1 5 3,-1 2 13,-1 11-10,1 1 2,-3 0 10,2 10-2,-3 2 17,4 0-2,0 0 0,-1 2 6,-1 3-13,2 3-3,0 0 4,0 0-6,-7 22 14,7-1-12,-4 1-3,-3 15 9,2-3 13,1 6 18,0 2 7,0 0 8,4-1 0,-2 14-4,2-16 20,-3 1 1,6 2-11,0-3-9,0-2-2,-1-1-5,3-4-6,0-2-6,1 1-6,-4-8 0,2-2-12,3-2-7,0 0-22,-1-3-28,-1-4-39,0 0-45,1-2-52,-1 1-50,-1-5-60,-1 0-62,5-4-73,-5 2-331,4-4-805,-7 0 357</inkml:trace>
        </inkml:traceGroup>
        <inkml:traceGroup>
          <inkml:annotationXML>
            <emma:emma xmlns:emma="http://www.w3.org/2003/04/emma" version="1.0">
              <emma:interpretation id="{AA5A8EB1-BA96-4B6A-BF92-DC1E54393B1B}" emma:medium="tactile" emma:mode="ink">
                <msink:context xmlns:msink="http://schemas.microsoft.com/ink/2010/main" type="inkWord" rotatedBoundingBox="12183,2688 13953,2613 13995,3590 12225,3665"/>
              </emma:interpretation>
            </emma:emma>
          </inkml:annotationXML>
          <inkml:trace contextRef="#ctx0" brushRef="#br0" timeOffset="30877.015">4933 2477 175,'0'-6'269,"3"-5"-29,-2 7-22,-1-4-23,5 2-12,-3 1-16,2 2-3,0 0-11,2-1-3,-1 0 5,3 2 0,-1 1 0,-1-2-4,0 2-4,5-1-7,-1-2-1,5 2-18,-3-2-5,4 0-3,-4-2-12,2 1-7,0-2 2,3-4-4,-2 2-9,-1-1-5,2-1-3,-5 0 0,-1-1 1,1-5-13,-3 7-10,0-5-2,-2 1-4,-1 0-4,-2 0-7,-1 0 1,-2 0-5,-2-2-1,-2 4-3,-4 2-6,1 3 0,-1-1-2,-6 2 3,1 6-8,0 0-3,-1 0-3,-9 6-1,1 4-5,-2 8 10,-2 4-3,3 4-2,0 8 5,6 5-5,-5 11-3,7 2-1,-1 0 2,8-12 2,0 14-2,0-15 2,2 2-5,1-1 27,-1 0-27,1-5-3,0-1 2,1-1 3,0 0-1,3-3-4,0-9 3,-1-4-1,-1 3 0,2-7-2,1 0 1,-3-6 4,2 2 1,-3-3-6,2 2-5,-2-6-12,0 2-9,0-4-11,4 0-4,-16-6-3,6-2 0,-1 2-10,0-5-7,-2-3-3,1-1-2,-3-2 8,4 1 2,0-2 8,3 2 4,0-4 6,3 8 3,0-1 1,4-4 4,1 6 2,1-1 4,1 1 5,7 0-4,-2 2 4,6 1 2,2 4 3,3-5-3,2 2 5,2 5 2,3-1 0,-2-1 3,11 2 4,-8 2 2,7 0-2,-7-3 4,5 3-1,2 3 1,2-1 1,-12-4-1,13 4-1,-10-2-2,7 3 6,-9-3-2,2 2-4,-4 0 7,0 0-3,-4 2 5,-4 1 6,-1-3-2,-1 4 9,-2 2-6,-4 4 7,-1-3-2,-3 0 2,-2 3 3,0 2-2,-7 6 1,-3-2-1,2-2 2,-7-1-3,1-1-2,2 0 2,0-6-4,2 3 2,1-2-9,-1-3 4,4-1 0,0-1-9,0-2-9,1-2-15,5 0-17,-9-4-31,7-3-32,0 0-25,2-4-30,0-5-24,4-2-22,3-2-15,-4-1-20,2-2-13,6-7-185,0 1-467,-1-1 207</inkml:trace>
          <inkml:trace contextRef="#ctx0" brushRef="#br0" timeOffset="31016.8324">5322 2605 696,'9'-20'21,"1"2"47,-3 1 37,-1 4 24,2 1 22,-5 0 15,1 4 15,-1-1 5,-1 1 1,1 5-4,1-5-15,-4 6-16,0 2-16,2-7-13,-2 7-14,5-2-10,-5 2-9,0 0-6,0 0-5,4 10-16,-1-6-20,1 4-36,-1-2-38,2 4-47,-1 1-47,1 0-46,0 0-42,1 1-42,-2-3-138,1 2-424,-1 4 187</inkml:trace>
          <inkml:trace contextRef="#ctx0" brushRef="#br0" timeOffset="31781.0312">5513 2758 193,'1'7'195,"-1"-2"-3,4 2-1,-3-1 0,0-2-3,-1 1 3,3 6-1,-3-9 5,-3 3 4,2-1 0,1-4-9,0 6 7,0-6-12,0 0-12,0 0-18,-1 5 0,1-5-14,0 0-15,0 0-16,7-14-18,-2 8-4,1-4-15,2 0-3,2-3-11,1-1-2,1 0-6,2-3 0,0 5-12,-2 1-7,2-3 2,-2 5-4,-1 2-5,0 3-8,0-1 2,-2 1-2,0-1-4,-1 5 8,-1 0-13,2 3 8,0 0-5,0 5 1,-1 2-3,2 0 7,-3-1-12,1 1 5,0 1-2,-4 0 3,5 1-6,-3-4 2,1 3 4,-2-1-8,1-2 0,2 1 2,-2-3 1,4 3 0,-3-4-14,3-2-1,2 0-9,0-1-32,1-2-22,0-3-18,1 1-23,6-4-13,-5 4-10,6-7-6,0-1-3,-5-3 0,5 5 8,-1-7-3,1 5 19,-3-5 8,-2 0 15,-2 2 8,-1-1 8,-2 2 9,-4 1 19,-1-2 13,-1-1 24,-1 3 19,-2 0 16,-4 2 18,-2 0 9,-1 2 11,-1-2 2,-1 2 6,-1 3 2,-6-2-5,4 5 3,1 0 1,-5 2-1,-2-1-5,0 1-1,1 5 1,-1 0 4,-1 1 1,2 5-5,-2-1 3,6 0-4,1 3 0,2-3-5,1 3-5,3 0 0,-3 3-7,4-4-4,1 1-3,4-1-4,1 3 0,2-5-2,1 2-7,1-5 5,1 0-1,3-1-5,-1-3 0,2-1 5,-1 0-1,4-3-8,1-3 2,0 0-5,3-3 1,-1-2 1,1-3-5,0-1 4,-2 0 4,4-4-4,-4-2-3,5-4-7,-7 3-2,5-10 3,2 2 0,-3-7 4,-1 0-6,-1-1 5,-1-3-9,3-16 5,-8 17-2,2-18 8,-2 15-12,0-16 2,-7 16-4,4 1 6,-2 0 1,0 8 4,-1 0 10,-1 8 11,0 9 8,-4-1 19,2 2 12,1 5-7,-3-1 11,2 3-6,-2 0-9,-2 3-7,2 3-1,0 0-4,-9 14-5,5 0-1,-2 4-7,-2 13 7,0 2-11,-2 2 2,2 3-2,1 0 4,-1 3 1,0 11 0,-4 1 1,6-13-2,-2-2-2,3-1-4,0-3-3,1-3 0,1 0-4,3-7-1,-2-2 0,0-1-10,2 0-12,-1 0-25,2-6-44,1-1-47,0 1-52,1-5-58,-2 2-76,4-5-78,-2-1-282,2 3-721,-2-5 319</inkml:trace>
        </inkml:traceGroup>
        <inkml:traceGroup>
          <inkml:annotationXML>
            <emma:emma xmlns:emma="http://www.w3.org/2003/04/emma" version="1.0">
              <emma:interpretation id="{6DA7684C-6EB8-4D13-BE9D-ED809514FA34}" emma:medium="tactile" emma:mode="ink">
                <msink:context xmlns:msink="http://schemas.microsoft.com/ink/2010/main" type="inkWord" rotatedBoundingBox="14514,2386 19391,2180 19436,3227 14559,3433"/>
              </emma:interpretation>
            </emma:emma>
          </inkml:annotationXML>
          <inkml:trace contextRef="#ctx0" brushRef="#br0" timeOffset="33081.9349">7289 2111 10,'2'-6'364,"3"-5"-40,1 0-32,1 1-30,0 2-25,-1 2-23,0 1-20,-2-1-16,1 4-7,0-4-1,-4 4-5,-1 2-5,4-3-16,-4 3 2,0 0-4,2 11 5,-3-2-1,0 5-9,-3 1-4,-2 8-16,-3 6-6,-3 1-3,1-1-11,-4 4-8,0 4-9,-1 0-5,4-3-7,-4 0-8,-2 0-3,0-1-5,1 1-8,2-1 0,-1-4-13,2-1-2,4-6 1,0-4-4,1-2-9,3-2-8,0-3-29,1-2-30,3-1-27,-2-2-36,0-4-32,2 0-34,2-2-26,0 0-15,-5-13-10,1 6 4,4-2 14,-1-3 24,1-5 19,-3-2 22,1 0 9,0 1 18,-3 2 11,0-4 22,1 2 19,0 5 21,3 0 15,-4-2 21,4 6 18,0 0 4,-2 2 19,2 3-5,2-4 2,2 3 9,-1 1 5,3-2 4,1 2 2,7-2-3,5 2-1,-2-1-6,5-1-2,1 0 1,3-2-1,8-1 3,3-1 2,-1-4 1,1 3-4,0-2-2,-2 0-1,-2-1-5,4 0-1,-1-3-3,-2 2-1,-2-2-3,-1-2-3,-2 2-1,-2 1-4,-5 2 0,-2 0 0,-1 0-1,-5-1 1,3 1-3,-8 3 4,1 3 12,-3-3 9,-2 7 5,0-1 1,-4 0-1,0 5-4,-5-6-8,5 6 4,0 0 1,-20 16-1,7-1 2,-1 4 3,-1 9 6,0 1 7,-3 5 11,1 3 8,2 1 5,3 3 17,-3-4 0,2 2 12,2-1 0,0-2 13,2-1-8,-2-5-15,2-2-2,3-8-8,0-1-8,2-4-13,2-3 1,-1 3-8,2-10-1,1 5-7,0-4-6,0-2 0,0 1-14,0-5 4,4 1-6,-4-1-5,12-6-3,-6 0-13,8-6-20,-1-2-11,1 0-19,1-7-14,6-4-12,-4-1-13,0-1-9,0-1 2,0 2 9,-6 5 6,4 2 9,-4 1 7,2 1 4,-1 6 11,-6 1 3,-1 2-4,1 6 12,-3-1 4,-3 3 7,0 0 5,8 13 9,-8 0 0,-1 0 3,-3 7 0,1 0-1,0 2 5,-2 1 2,1-3-1,0 1 0,2-4-1,0-2 4,-1-1-5,6 0 5,-1-2 1,-2 0-2,4-5-6,-2 0 2,2-2-8,1 0-16,1-4-21,4-2-28,-10 1-34,22-8-31,-12 5-24,6-8-10,1-1-10,-4 2 2,3-2 5,-3-2 9,1-3 12,-2 3 13,3 0 15,-3 0 18,-2 2 21,-2 4 12,2-3 32,-2 5 8,-1 0 24,-1 0 17,0 3 28,-1 1 22,0 0-1,-5 2 10,11 0-1,-11 0-1,11 4 0,-5-1-1,2-2 0,-1 4 3,2-5 4,-2 4 2,2-2 5,1-4 2,-3 1 6,5-2 1,-1 3 1,2-6 3,-5 1-2,1 2-6,2-4-2,-1 0 0,-1-1-5,-5 0 1,1 2 3,3-3-4,-7 3-3,1-2-5,0-1 2,-2 3-2,-4-2-11,1 2 0,-3-1 2,-1 1-11,0 0 1,-6 3 2,1 1-6,0 1-5,-1 1 1,0 3-7,-2 0 13,3 5-14,-7 4 1,3 1-3,0 2-3,0 1-1,0 1 2,-1 7 8,2 0-2,4-3-8,6-2 0,-2 1-7,3-1 7,4-1 2,0 0-5,5 0-4,1-6-2,3 2 1,3 1-10,1-8-3,1 4-31,4-3-25,2 1-40,4-3-34,-2-3-42,0-1-51,3 2-43,-2-5-50,-2 1-237,0 1-599,5-5 265</inkml:trace>
          <inkml:trace contextRef="#ctx0" brushRef="#br0" timeOffset="33619.1428">8699 2383 236,'-6'-2'318,"-1"-1"-23,3 2-20,-3-1-21,2 0-19,5 2-21,-9-2-21,9 2-14,0 0-17,-11 6-17,6-1-16,-1 2-3,1 2-2,0 7-2,-1 4-14,0 2-5,4-1-10,-2 1-8,3-2-7,2 0-11,1-2-3,4 0-9,2-1 1,-1-4-3,4-3-7,3-2 1,5 0 2,-4-4-13,4 1-2,4-5 5,-1-4-11,0-1-3,3 0-2,-2-9-1,4 0 5,-6 2-8,0-2-7,-2-3 1,0-5-1,-5 8-2,-2-3 2,-6 0 4,1-1-1,-4 3-9,-2 0 6,-2 1 0,-4-1-2,0 3 4,-3 0 2,-5 3-3,1-2 7,-5 3-10,-4 2 4,0 3-6,-2 3-2,1 0 0,-7 5 5,8-1-8,-1 1-1,0 3 2,-1 0-2,8-3-7,3 2-15,-2 2-37,6-1-38,3 0-38,2-2-31,3 1-17,3 0-26,6-4-24,4 2-25,6-1-25,2-2-185,3-2-505,0 0 225</inkml:trace>
          <inkml:trace contextRef="#ctx0" brushRef="#br0" timeOffset="34324.8298">9103 2456 109,'12'6'183,"-2"3"5,0-3-3,-3 5-7,3 0-6,-6 0-5,-1 0-5,0-1 3,-4 3-3,-1-4 5,-1 3 2,-1-2 4,-1 0-5,0-3 1,3-2-2,-2 1 18,0-4-11,2 2 4,-2-3-9,4-1-12,0 0-9,0 0-17,-6-9-17,5 2-8,1-4-14,2-3-6,3-3-8,0-2-10,4-2-9,-2 0-11,4-5 6,1-2-12,-2 7-10,4 1 0,4-3-10,1 0-7,-3 8 2,2-1-34,-2 3-12,5 3-26,-5-3-23,-4 8-23,3 1-29,1 1-22,-2 0-24,2 6-18,-3-2-18,3 3-18,-2 1-5,0-1 7,1 2 12,-2 0 14,1 3 20,-2-4 20,-1 0 21,-1 1 31,-1-1 9,-2-2 22,-2-1 14,4 2 13,-3-3 20,-2 3 23,-2-4 32,-2 0 8,5 4 5,-5-4-2,0 0 0,0 0 1,0 0 6,-11 7 4,5-4 4,0-2 3,-2 3 4,1-2 3,-8 6-2,4-1 0,-2 2-4,2 1-5,-2 6-1,0 3-1,2-2 5,0 3-3,2 0-6,4 3-3,-2-4-3,3 0-2,0-1-5,4-4 4,3-3-6,-1 4 8,4-5 2,1-1 4,2-1-1,-1-5 2,6 2-2,-1-5-5,2-5 0,5 2-1,0-3-8,2-5-6,-2 1-1,1-5 1,-3-2-3,3-6 1,0 1-6,-2-4 1,-6-2-1,2-2 0,-2-2-4,-5-4-1,0-1 1,0-5-2,5-10-3,-3-3-4,-2-1 7,1 0-3,-4-2-1,4 5 0,-3-3-2,0 16 3,5-14 2,-1 15 5,-1 2 5,-1 1 12,1 6 5,-3 10 5,3 2 7,-6 5 12,1 2-5,-1 5 0,-1 1-3,-1 4-3,-1 1 2,0 0-2,-3 21-3,-1-2-5,-2 2-2,-3 9-1,3 4 2,-3 2-3,1 6 3,-5 12-1,6 0 7,-3 1 10,-2-2-3,3-12-13,4 0 10,-1-1-17,-4 2-2,7-4 3,-2 0-3,1-2 1,-1-4-10,5-2-2,0-8 3,0 0-15,0-3-12,5-5-27,-4 1-24,4-2-33,0-3-28,1-3-29,0-2-41,2-1-32,0-3-24,2-3-28,0 2-19,-4-3-163,5 3-494,-6-2 218</inkml:trace>
          <inkml:trace contextRef="#ctx0" brushRef="#br0" timeOffset="34892.0033">9858 2480 889,'2'5'7,"2"-2"39,-4-3 14,3 6 18,0 0 4,-3-2 11,1 2 0,1-3-2,0 3-4,-1-1 1,1-2 4,2 1 3,1 0 2,3-2 1,2-2-1,1 0-6,2-2-7,1-4-2,2 2-2,2-2 1,-1-3-4,4-1-1,-1-2 2,-3-1-5,-1-2 1,0 1-7,-2-3 3,3 0-7,-2-1-2,-4-1-7,-4-4-3,2 4-1,1-2-1,-9 0-8,2 3 7,0-2-3,-4 6 0,-1-1 8,-4 5 0,1 1-4,-2 2-4,-3-1-4,-1 6 1,-1 3-2,0 2-5,-2 3-5,-2 2 4,-1 4-8,3-1 3,-2 7-6,5 0-5,0 2 0,3-3-3,1 6-1,3-2 1,2-3 1,2 0-7,0-2-1,2 2-1,2-5 1,1 1 3,1-1-7,1-1 2,1-3-5,2-1-9,2-1-11,-1-3-16,3 1-15,1-4-14,-2-2-13,2 0-2,1-3-7,3-2 3,1 1 4,-7-3 6,0 4 6,0-2 7,2-1 7,-2 2 3,-5 1 7,7-1 11,-9 2 0,4 2 12,-4 1 5,0 4 12,-2-2 7,2 2 1,-2 0 1,1 2 2,-4 0 8,0 2 0,4-2 1,-1 2 6,-3-2-1,0 2 7,-1-2 5,-1-1 1,1 1 4,0-2 1,0-4 4,1 6 5,-1-6 1,0 0 4,0 0-9,0 0-1,0 0 6,0 0-12,-1-18 6,1 11-13,-1-3 2,-3-1 0,9-3-6,-4-1 5,3-4 5,-3 0-1,4 1 8,1-1-11,2 0-3,-2 2-4,4-1-4,-3 1-3,3 0-1,-1 6-3,0 0-4,1 0 1,1 0-3,-1 3-4,1 1 1,-2 1 1,3 1-7,-1 4 3,0-1-7,-5-2-24,5 4-23,-1-2-40,-10 2-48,13 4-57,-5-2-68,-2 0-68,-1 0-211,1 1-586,-1 2 259</inkml:trace>
          <inkml:trace contextRef="#ctx0" brushRef="#br0" timeOffset="36570.9628">10903 2350 132,'-10'-3'225,"10"3"-8,-12 3-12,12-3-11,-11 0-11,6 0-8,5 0-11,-12 6-10,3-2-6,3 0-5,2 2-12,1-1-8,-2 2-11,2 0-10,-2 4-4,5 1-6,0-1-8,0 1-7,4 4-3,0-7-2,2 4-4,0-1 0,5-3-7,2-1 1,-1 1-10,2-1-3,5-2-5,-3-4-1,5 1-2,1-3-3,-2-3-3,0 1-1,-5-2-1,6-5-6,0-1 0,1 2 0,-3-4-4,-2-2-3,0 0 0,-1-3-5,-2 3 4,-3-3-2,-3 0-2,-3-1-2,-2-1 6,-2 4 0,-1-3 0,-4 5 3,-1 0-6,-2-4 4,-3 3-1,-2 6 1,-4-3 0,1 2-5,-3 2-1,2 4 1,-4 1 0,1 2-4,1 0-4,0 1 0,0 3-1,-2 1-1,5 2 0,1-3-1,2 2-9,2 5-18,0-5-20,3 2-18,2 0-23,1-4-18,4 3-5,3 2-12,0-1-4,2-2-3,5-1 7,2-1 4,3 1 8,7-4 7,2-1 13,11-1 9,0-2 12,-1-3 2,2-2 9,1-3 4,-2 2 6,7-2 4,-2-5 0,-1 1 15,-1 1 1,-5-3 8,5 2-1,1-4 9,-4 3 11,1 1 5,-3-7 3,-3 2 1,-2-5 3,-1 5 3,0-3 3,-4 0 8,1-2 9,-5-3 7,-1 1 4,0-5 6,-6 1-1,1 3 2,-5-5 4,2 2-1,-4-3 4,-3 0 3,-6 4 5,1 1 3,-2 7 4,-3-1 8,-1 6 4,1-2 4,-3 4-1,0 4 2,-1-1-1,1 5-17,-1 2-2,0-2-11,0 6-9,-2 2-7,0 7-4,-1 1 2,0 6-1,-3 10-13,2 5 1,-1-1-9,1 7 4,3 4 7,0 1 16,3 12 14,-2 3 4,1 2 8,0-7 2,3 7-3,-3-3-3,5-13-2,-1 12-4,-1-14-4,-1 0-9,5 0-1,-4-1-6,3-2-7,-1-3-2,2-4-4,-2 3-4,0-12-7,3-1 9,0-5-8,0-2-5,-1-2 1,1-2-9,2-2-1,0-2-10,-2 0-15,2-5-24,0 0-30,0 0-23,0 0-15,-9-16 1,4 9 4,4-5 5,-4-3 10,-2 3 12,1-7 8,-3-1 9,1 5-2,1-4 10,0 2 6,1 0 3,1 3 5,-1-1 9,1 5 5,2-3 5,0 0 5,1 5 5,2 0 8,2 1 3,-2-1 7,3 0 6,1 1 3,2-1 5,4 1 2,2 2 0,1-2-7,5-1 4,4 2-5,0-1 0,4 1 6,7-1-11,2-1-4,-2 0-4,1 2-5,2 1-6,0 1-27,-5 1-41,-7 2-54,3-1-66,-2 1-70,-3 0-82,-2 5-194,-4-4-584,-2 1 258</inkml:trace>
        </inkml:traceGroup>
        <inkml:traceGroup>
          <inkml:annotationXML>
            <emma:emma xmlns:emma="http://www.w3.org/2003/04/emma" version="1.0">
              <emma:interpretation id="{D4AE115D-1143-41FC-97FF-33125E089B20}" emma:medium="tactile" emma:mode="ink">
                <msink:context xmlns:msink="http://schemas.microsoft.com/ink/2010/main" type="inkWord" rotatedBoundingBox="19699,2334 23948,2154 24009,3592 19760,3772"/>
              </emma:interpretation>
            </emma:emma>
          </inkml:annotationXML>
          <inkml:trace contextRef="#ctx0" brushRef="#br0" timeOffset="37491.2768">12718 2260 22,'-9'-11'114,"-4"2"13,1 1 23,0-1 33,1-1 28,-2 2 21,0 1 6,-3-3 8,0 3 5,0-2-8,0 4-9,2-1-18,-8 0-14,6 0-17,-4 1-18,-2 2-24,3 0-13,-2 3-13,0 0-9,-6 5-10,2-1-10,3 4-10,0-2-1,-1 3-10,3 3-1,0 1-13,4-1-6,3 3 3,3-3-14,4 1 1,3 1-5,2 1 1,2-3-4,5 2-10,3-3 0,3 0-4,9-3-3,1-3-3,4-1-7,-1-2-3,11-4-2,-5-2-7,1-2-4,2-3-6,-2 0 4,-3-2 6,-1 0 0,-7 2-6,0 1 7,0-3 0,-6 8-1,-3-4 7,-4 2-4,1 0 5,-1 3 11,-5 1-9,-3 1 8,0 0-9,0 0-1,-2 13-1,-10 2 4,3 8 4,-7 5-3,0 5 6,4-1-3,-3 5 2,-1 2 7,3 2 1,-5 10 11,6-11 15,-4 0 4,1 14 7,4-14 6,-2-1 8,2 0-4,-3 0 4,4-3 0,-2 1 0,-3-3-8,3-4 0,1-1 4,2-10-18,1 1-3,-1-3 2,3-5-5,0-2-4,1-4 19,0-1-5,0 0 6,-4-4-13,3-1-4,6 0-6,-11-12-2,6 1-4,-3-1-4,0-7-6,4-6 0,2-5-3,2-7-5,5-3 0,1 1-1,4-15-5,7-1-4,0 4-4,7-1-7,-6 16-2,13-12-4,0 0-2,-4 14 1,3 4 3,1-2 3,5 5-4,-2 1 4,2 2 3,0 5-3,-2 0 1,-1 3 2,1 4 1,-4 1 0,1 0 3,-9 5 1,3-1 4,-4 6 7,-6 1-7,0 1-3,1 1 5,-3 3 0,0 1 6,-2 1 1,0 0 8,0 2 0,-4 1 5,-1-1 3,-4-1 2,1-1 4,-1 1 7,-1-2 5,-1 1 7,-1-2 6,1-1 2,-2 1 5,2-5 8,-5 7 10,5-7-1,0 0 2,0 0-9,0 0-1,0 0-11,-9-17-6,9 11-6,0-7-4,4 0-4,-2 0-5,6-5-5,-5-1-5,4-1 0,1 0-6,-1-3-1,4-4-2,3 7-3,-2-6-7,-2 6 0,1-1-4,3 4-8,-2 2-9,2 1-8,2 1-15,-4 4-22,0 1-28,1 0-39,-2 2-32,1 0-30,0 0-31,-1 3-22,-2-1-19,4 4-20,-4 0-14,0 4-12,-2-2-6,0 1-7,3 0 4,-4 0 8,-1 2-197,0 2-549,-4-1 244</inkml:trace>
          <inkml:trace contextRef="#ctx0" brushRef="#br0" timeOffset="37792.3324">13333 2047 1600,'0'7'-106,"-2"4"32,-2-7 29,4 7 13,-5 3 20,5-3 13,-6 1 20,1 2 8,4-1 19,-4 4 16,0-2 3,6 4-1,-2 0 0,1 1-3,5-1 3,-5-6 1,1 3 8,3-1-1,2 4 2,0-8 6,-1 3 2,1-3 4,3-3 2,2-4-1,-1 3 0,2-1-4,-1-2 1,3-4-8,2-3-2,-1 0-4,4-2-1,-2-4 4,1 0 3,-4 0-2,-1-4-3,0-1 6,3-4-3,-5 2-11,-3-4 3,0 1-13,-3-2 6,-4 1-9,-1-2-12,-1-2 9,0 4-7,-7 0 5,2 0 1,-5 1-2,0 1-6,0 6 2,-7 0 0,-1 4-5,1 2-10,-3 0-4,1 6 2,4 2-4,-3 3 3,-2 4-6,1 0-7,0 4-2,3-1-9,6 0-14,0 3-19,1-2-17,6 1-19,2 5-21,4-4-25,0 4-26,5-2-34,4-1-29,5-1-30,-1-6-31,2 2-246,2 0-553,-3-4 245</inkml:trace>
          <inkml:trace contextRef="#ctx0" brushRef="#br0" timeOffset="38325.9776">13787 2059 103,'0'0'267,"-20"12"-19,11-3-17,1-1-15,-5 11-12,0-4-9,-3 10-7,3-5 4,1 5-6,0-6-4,3-1-12,3 0-10,1 1-14,2-4-12,3-3-11,3 2-14,2-2-7,1 0-7,3-4-7,0-1-2,5-1-11,-2-2-15,3-2-4,1-2-4,5-3-4,-1 0-2,0-3-4,2-3-11,-2 2 1,-3-4-2,4 0-3,-6-1-9,0-3 3,2-13-3,-9 12-1,0-1-3,0-3-6,-4 0 6,1-3-10,-1 4 7,-3 5-6,-1-2 7,1 5 10,-2-2 5,0 6 4,-2-1-8,1 4-4,-3 2-1,5 2-1,0 0 0,-17 8-3,8 1-4,-1 1 2,3 4-2,-4 4-5,5-4 7,-2 3-2,6 0-5,1 2-3,2 1 6,4-6-2,0 2 10,1-6-13,5 6 0,-1-4 6,0-3 0,4 1-11,-1-5 10,0 1-7,1-3 0,0-1 3,4-3 0,-4-2 1,2-3-1,4 0 4,-3-7 0,-1 4-3,-1-4 0,1 0 6,0-3-1,-1-2-2,-3-1-5,-1-1 5,4-8 0,-5 0-2,0-3 1,-1-2 15,-5 3-14,0-1 4,1-1-4,-5 9 7,2 6 6,-2-7-4,3 5-3,-7 6 1,3 0-3,-2 0-1,3 4-6,-2 1-10,0 2-36,0 1-32,1-3-39,-2 4-43,1 1-49,2 3-52,-1-8-37,1 6-40,0 2-196,3-6-574,-3 6 254</inkml:trace>
          <inkml:trace contextRef="#ctx0" brushRef="#br0" timeOffset="39132.9148">14502 1603 35,'0'0'280,"-10"12"-14,7-2-15,-4 4-6,-3 4-5,-1 5 2,-3 6 3,0 1 4,0 1 9,3 5 4,-6-1 12,5 18 1,3-14-5,-1-3-15,-1-2-22,2 1-25,7 4-19,-2-8-15,-2 3-18,6-4-15,-2 1-15,-1-2-12,3-7-11,0-2-8,0-1-9,0-5-9,-1 0-9,1-3-7,0-2-9,0 0-7,-4-2-12,3 0-21,1-5-32,0-2-45,-3 4-52,3-4-47,-13-9-39,4 0-27,-2-2-21,-4-3-7,0-3 15,1-2 22,-4-9 19,4 4 17,1-6 18,4 9 14,3-1 16,-1 0 14,2-6 26,3 4 21,1 5 24,1 0 20,0 5 23,3 3 18,2-1 13,1 2 21,1 0 8,4 0 12,0 1 7,0 0 3,3 4 0,4-1-4,4 1 0,3 1-6,-3 2-8,1-1-4,2-3-5,7 1-4,-5 1-3,4 0-4,0-2-1,-8-3-6,3 4-5,-4-6 0,5 6 2,-5-6-7,-1 4 1,9-10 2,-8 6-9,4-9-4,-9 5-6,0 0-12,2-4-5,1-2-4,-7 2-2,0 1-9,-2-2 2,0 4-1,0-2 8,-7 5 0,2-2 3,-1 5 9,0 0 8,0 3 7,-4 0 6,3 5 0,-3-3 1,2 2-2,-3 3 3,2-4-2,-2 4-3,0 0 0,0 0 11,-11 19 6,5-6 10,-4 6 14,4 1 16,-8 12 12,0-5 16,1 10 14,2-1 11,-2 2 16,0 4 10,2-3 0,-2-3-1,-3 3-8,4-1-8,-1 0-9,2-3-9,-2 1-10,0-5-5,3-4-10,-2 1-11,5-7-5,-2-4-7,3 1-3,2-5-8,-2-2-5,4-5-4,-1 0-1,3-1-8,-1 1 0,1-6 0,1 6-10,-1-6-2,0 0-13,11-12-8,-3 1-13,-1 2-15,9-10-18,-5 2-9,8-11-18,-2 1-3,1 0 0,1-1 16,-2 0-7,6-1 2,-4 7 20,-6 7-7,0-3 2,0 8 6,-6 0 1,2 6-1,-4 0 4,0 3 12,-5 1 2,6 7 11,-5-1-8,-1 6 16,-1 2-9,1 6 4,-5-1 4,0 4 2,1 0-2,1 0 5,-2 0 2,-4 4 2,8-4-8,-4-2 3,0 0-2,5 2-2,-5-2-2,5-3-32,0-5-56,0 5-64,2-4-69,-2 0-82,3-3-101,-3-4-218,0 0-684,-3-4 303</inkml:trace>
          <inkml:trace contextRef="#ctx0" brushRef="#br0" timeOffset="40135.1773">15388 2197 253,'0'0'394,"-3"-5"-39,3 5-32,-3-4-39,3 4-28,0 0-25,-6-2-24,6 2-21,0 0-22,-10 9-5,5-4-19,-1 1-12,5 4 3,-4 0-12,0 1-4,4-3-13,1 7-11,1-4 0,0 1-2,4 2-3,0-1 1,1-5-15,5 1 6,-1-1-18,0-2-1,1 0-6,1-1-5,1-2 1,-2-6-6,1 1 12,3-1-18,-2-3-1,1 1-5,-1-4 2,-5 1-5,0-3-5,0 0 3,-4 0-6,-1 1 1,-4-4-12,-1 3-2,-5-1 0,1-3 15,-6 0-18,1 4 3,-4-1-8,0 4 9,0-3 6,0 5-11,1 1-3,-2 0-1,5 3 1,-1 0-2,4 2-6,-3 0 7,5 0-2,6 0 1,-10 4-6,10-2-11,0-2-4,5 8 2,1-6-3,9 2-17,5-1-3,-1-1-6,5 2-8,8-3 1,0-1 0,2-2 0,3-5 12,-4 0-9,4 2 8,-1-2 8,-1 1 2,0-5 13,1 1-8,-4-5 0,2 0 8,-3 2 3,1-6 9,-4-3-6,0 6 3,-1-5 1,-2 1-2,3-3 4,-7-2-1,1-3 3,-5 1-2,2-3 4,-3 0 3,-4 1-6,-3-5 6,1-1-7,-9 3 3,-1-4 5,0 4 4,0 7 1,-1 4 0,-8 1 9,7 2-5,-6 4 3,3 7 1,-1 0-1,-1 3-13,-2 2 2,-3 5 0,-2 5-1,-3 4 3,1 4 3,-4 8 0,0 6 3,6 1 5,0 3 7,2 2-2,6 3 11,0 1-2,3 2 4,2 12 2,0-15 0,1 3-1,1-2-6,3 1 4,-2-6-3,3 2-5,0-1-2,-1-2 3,4-4-5,-4-8-1,1 8 5,-1-10 7,1 0-15,-3-1 2,-1-8-3,3 3 0,-3-3-10,-1-1-3,0-2 7,-1-1 6,-3-2-11,1-1-5,-2 1-11,-1-2-2,-4-3-8,10 0-7,-21-5 4,7-2-5,-4-2-2,-1-3 2,1 1 6,-2-6 3,3 3 0,0 1 3,1-2 1,1 1 7,0-1-3,9 4 3,0 1 2,1-3 7,0 5 3,5-5-2,3 6 2,4-4 10,-1 6 1,5-2 0,5 0 4,-1 3 2,7-1 3,3-1 2,8 3-3,-1-2 15,4 2-16,-2 2-4,4 1-1,0-5 0,-1 8-4,1-6 1,0 3 0,-5-2-3,2 2 4,-11 0-9,0-4-11,3 2-15,-5-4-33,-2 6-50,-4-2-66,-4-1-70,0 0-76,-5-2-224,-1 2-589,-4 0 260</inkml:trace>
        </inkml:traceGroup>
      </inkml:traceGroup>
    </inkml:traceGroup>
    <inkml:traceGroup>
      <inkml:annotationXML>
        <emma:emma xmlns:emma="http://www.w3.org/2003/04/emma" version="1.0">
          <emma:interpretation id="{230F239A-30A6-47BA-965E-4741463EE47C}" emma:medium="tactile" emma:mode="ink">
            <msink:context xmlns:msink="http://schemas.microsoft.com/ink/2010/main" type="paragraph" rotatedBoundingBox="781,4465 8859,4182 8895,5217 817,550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2AF7A01-CCB7-4BD5-B51B-49B72DE33B50}" emma:medium="tactile" emma:mode="ink">
              <msink:context xmlns:msink="http://schemas.microsoft.com/ink/2010/main" type="line" rotatedBoundingBox="781,4465 8859,4182 8895,5217 817,5500"/>
            </emma:interpretation>
          </emma:emma>
        </inkml:annotationXML>
        <inkml:traceGroup>
          <inkml:annotationXML>
            <emma:emma xmlns:emma="http://www.w3.org/2003/04/emma" version="1.0">
              <emma:interpretation id="{27F3C512-C753-4AE1-9F1E-E71C4844EEDE}" emma:medium="tactile" emma:mode="ink">
                <msink:context xmlns:msink="http://schemas.microsoft.com/ink/2010/main" type="inkWord" rotatedBoundingBox="783,4520 2292,4467 2318,5208 809,5261"/>
              </emma:interpretation>
            </emma:emma>
          </inkml:annotationXML>
          <inkml:trace contextRef="#ctx0" brushRef="#br0" timeOffset="42238.3778">-6473 4010 28,'-2'-7'112,"-1"1"-19,0 2-22,-2-1-7,0-2-5,-1 3-7,0-1 0,-2 1 1,0-2 3,0 2 7,1-3-2,-4-1 2,3 2 6,2-2 1,-2 3-12,4-2-9,-1 0 1,0 2-14,4-1 4,-3-1-1,4 2-4,0-1-2,0 1-5,1-1 1,-1 2 4,4 0 12,-3 1 6,1-3 18,-2 6 11,7-2 4,-7 2 0,0 0 14,0 0 2,0 0 10,10 5 8,-8-1 5,1 4-2,3 2 2,-5 4-5,3 6-4,-3 3-5,4 0 8,-4 7-13,3-1 2,1 4-9,-5-2-10,1 3-5,0-1-6,-1-4-13,-2 5 0,2-5-17,1 1 2,-1-7-3,1-1-3,-1 2-7,4-3 9,-4-1-14,0-2-2,1 2-5,-1-8-4,0 1 1,0-3-9,-1-1 7,1-2-2,0 0-6,0-1 3,0-1-1,-4-3-7,4-2-10,0 0-1,0 0-8,0 0-4,-12-7-5,7-3-6,-1-3 2,1 1-2,-1-1 0,-3-3 4,-2-4 1,1 0 5,-1 2-2,1-3 6,-1 3 1,-1-3 0,1 2 0,0 3 5,0-1-2,-2 8 5,5 0 1,-1 2 1,4 0 4,3 2 1,-2 2 5,0-1-1,1 2 1,3 2-3,-6-5-2,6 5 1,0 0 0,0 0 1,0 0-3,6 17 6,1-12-3,4-1-1,2 3 9,1-1-4,5-1 12,0-1-6,4 1 6,-1-5-1,1-2 14,-1-1 4,13-3-2,-13 1-6,4-4-5,3-2 8,1-1-6,-3-2-4,0-3-2,0-2-3,-1 1 4,-9 4-3,9-8-2,-10 5-5,0 0-4,0-1 4,-3-1-1,-1 0-5,-1-1 7,-3 0-3,-1-2 3,1 2-7,-6 6 16,-1-5-23,2 7 4,-2-1 2,-1 2-4,0 5 6,0-2-1,0 4-3,-1 0 9,1 4-12,0 0 11,0 0-11,0 0-1,-5 22 5,5-8 1,-1 6 7,2 1 5,1 8 2,2 4 7,-3 1 14,1-2 9,0 2 16,-1 2 0,2-1 6,-1-3 0,-1 0 2,1-1-4,-2-2-4,0-6-4,1-2 1,-1-2-12,0-1-3,2-4-4,-2 0-9,1-6 2,-1 2-4,2-4-3,0 0-1,-2-3-5,3 0-1,2-1 0,-5-2-4,0 0-6,18-11-1,-8 3-11,-3-5-9,7-5-8,-3 1-7,-4-3-11,2-2-9,2-5-7,-3 6 0,-1-8-3,-1 10 0,4-2 11,-9 1 8,4 4 0,-5 7 3,5 2-1,-5-2 3,1 3 1,1 2 6,-2 4 5,0 0-1,0 0 6,7 16 2,-5-2 2,3 0 1,-3 3 3,0 3 1,-2-3-2,5 2-2,-1 0 4,1-5 0,-1 5 6,2-4-7,0-4 16,2 2-11,-1-2-5,1-2-22,-2-4-27,2 2-27,-2-2-25,3-3-22,-2 2-13,7-6-10,-5 0-5,0 2 9,1-5-3,4 1-11,-2-3-24,-1 0-15,-1-2-1,0 0 2,1-1 17,-6 0 16,5-2 16,-1 0 15,-2 4 25,-1-4 19,-1 6 23,-1 1 30,-2-1 24,0 2 17,1 0 28,0 2 5,-3 2 17,8-3 12,-8 3 8,0 0 8,0 0-2,10 5 6,-1-2 2,-2-2 0,-3 1 2,3 1 2,0 0-1,3-1 1,1-1 0,-2 1 3,3-5 5,0 3-4,2-3-2,-2-2 0,3-1-6,1-1-4,-5-1-6,4-4-8,-3 5-6,-1-3-4,0 1-4,-1 0-1,0 1-5,-1-2 2,-2 2 3,-1-2-1,-3 1-6,-1 0-3,-2 1 0,0 2-2,-5-4-10,4 1 4,-4 3-7,-2-1 2,3 3-1,-5 0-1,3 2 2,-5-2 4,0 3-10,-3 3-2,1 1-1,-2 3 4,4 3 3,-9 1-5,3 5 0,-5 4 3,-2 6-2,7-1 11,-1 0 16,-1 5 6,3-1 6,3-1 24,2 2-20,0 0 1,7-7-7,4 2 1,0-3-2,4 2-1,1-4 2,6-2 1,0 1-2,4-2-2,9 3-3,-7-9-4,4-2-6,2 1-6,8-6-1,-6 3-6,11-5-9,-9-1-16,-4-1-29,13-1-33,-3-5-45,-1-2-48,-3 1-48,-5 1-53,-2 4-75,4-7-82,-5 4-299,-1-3-765,-1 0 340</inkml:trace>
        </inkml:traceGroup>
        <inkml:traceGroup>
          <inkml:annotationXML>
            <emma:emma xmlns:emma="http://www.w3.org/2003/04/emma" version="1.0">
              <emma:interpretation id="{7C434C6A-2191-4425-91CB-13C103CAF84A}" emma:medium="tactile" emma:mode="ink">
                <msink:context xmlns:msink="http://schemas.microsoft.com/ink/2010/main" type="inkWord" rotatedBoundingBox="3237,4472 5382,4397 5415,5339 3270,5414"/>
              </emma:interpretation>
            </emma:emma>
          </inkml:annotationXML>
          <inkml:trace contextRef="#ctx0" brushRef="#br0" timeOffset="43814.4687">-4044 4168 139,'3'-5'284,"-2"-4"-6,-1 3-10,0-2-7,-1 0-5,-3 2-11,1-5-15,-1 0-12,-1 5-8,-2-5-18,0 3-12,-1-1-9,-1 0-19,-2 1-16,0 1-11,-2 1-10,2 1-6,-1-1-18,1 3-6,-1 0-7,-1 3-11,0 3-10,2 0 4,0 3-12,0 0-12,0 1 2,5 1-2,-2-2-13,2 5 2,1-3-3,4 0 2,-3 1-3,8-3-4,1 2-4,-3-2 1,7-1 6,1 1-16,-4-6 2,8 2 9,1-4-10,1-2-3,-3 0-2,9-2 3,-3 1-4,-1-5 0,-5 2 1,4 0-1,-2-1 2,-3 4-2,-3 1-2,0 0 1,-2 3-4,3 1 7,-4 3-8,0 3 2,3 5 10,1 8 7,1 10-9,-5 1 1,0 6 11,1-2-1,-5 4-5,4-1-2,-1 2-2,-5 0 0,0 1-3,0 0 8,0-4 8,0-1 5,-2-4 15,-1-1 8,2-7 5,-4-3 2,3-1 0,-3 2-4,2-10-8,-2 3 0,-1-3-9,-3-2 3,2 1-6,-1-7-5,0 0-5,-2 1 3,-5-6-4,3-3 1,-1-1-9,0-1 3,1 0-5,-4-6 0,0-1-6,0 2-4,2-6-5,3 2-5,-2-2-5,2 2-3,4-3-3,1 0-5,1 0-2,3-4-16,7 3-3,-3 1-5,7-2-12,1 0-4,6 2-3,3-9-5,5 6 2,-1 1-7,2-2-5,7 4-1,-5 3 1,1 3 6,3-4 6,1 4 8,0-1 7,-3 1 7,4 1 5,-2 1 2,-6 2 7,3-2 3,3-1 7,-11 4 0,2-2 1,-7 6 6,-1-3 3,-2 2 1,-1-1 8,-3 4 7,-2-1 11,0 3 11,0-4 1,-6 4 1,0 0 0,0 0 0,10 4 3,-9 2-1,-1 7 5,-1-7 9,-1 8-7,2 1-3,-3 4 3,2-2-3,-3 0-6,3 6 5,-2-4-2,1-2-6,2 5 0,0-7 3,0-1-7,2-3-3,-4 0 0,6-2-2,-3-1 8,0-2-15,2-1-16,-2-3-28,-1-2-31,7 1-42,-7-1-41,10-8-35,-5 2-28,-1-3-24,1-4-24,1-1-189,-3-1-493,0-5 219</inkml:trace>
          <inkml:trace contextRef="#ctx0" brushRef="#br0" timeOffset="44491.4125">-3570 3915 184,'-2'-22'285,"1"2"-6,0 3-14,-3 6-11,3-2-13,1 2-14,0 3-17,1 0-22,-1 2-21,0 2-12,0-4-20,0 8-17,-1-4-10,1 4-7,0 0-11,0 0-9,0 0-9,9 12-11,-4-2-4,1 2-2,-1-1-13,3 6-1,2 0 2,1 3-11,3-1-7,-3 4 3,1 2-6,4 0-1,0 1-4,-1-1 0,-4-5-1,2-1 1,-2 1-6,-1-3 1,1 1-1,-3 1-5,-1-7 7,-1 1-7,3-1 2,-2 1-1,-2-7-2,-1 2 6,2-4-2,-1 1-1,0 0 2,0-1 0,1-3 3,1 3 6,-1-4 9,-6 0 6,12-4 4,-5 0-5,-1 1 10,3-3-2,-3 0 9,0-4 4,3 0-1,-3-2-1,1-2 3,-1 2-13,2-9-6,-4-1-3,3 2 0,-6-1-6,4 1-2,0-4-3,-2 5-5,0 1 4,-1-1-7,0 3-6,-2 4-19,3-3-26,-1 5-28,-1 2-36,2 2-38,-1 3-29,-2-2-29,5 5-21,-5 0-14,0 0-5,0 0-13,17 5 3,-12-2 9,2 5 13,1 3 22,0 1 28,-1 1 25,4 1 24,2 3 31,-4-2 22,0-1 20,-1-1 16,1 2 21,4-1 12,-6-3 23,2-1 10,1 0 20,1-1 17,0-4 19,-4-2 5,7-1 3,-4 1 5,5-3 5,-2-3 2,-2-1 3,0 0-2,2-3-4,0-3 3,-1 2-1,0-1 6,-2-1-2,4-4 3,-3-1-6,-1 1-5,-4 0 0,-1 4-2,-2 0-6,0-6-2,-2 3-10,-2 0-4,-3 5-1,2-1-4,-6-1-6,-2 1-1,2 5-8,-2-1 1,-3 5-8,3 0-2,-4 5-7,1 4 1,-5-1-10,0 4-2,1 5 4,0 0 18,3 2-28,-2 6 3,6-4-4,2-1-4,3 2 2,-1 0 1,4-2-2,4 0-6,4-1 2,-1-2-3,3 0 2,2-3 2,5 0-14,0 0 16,-3-5-22,9-3-16,1-1-30,-1 1-33,0-3-33,2-3-40,-2-3-44,4 0-38,-3-5-35,11-1-31,-13 2-215,-2-3-561,5-1 248</inkml:trace>
          <inkml:trace contextRef="#ctx0" brushRef="#br0" timeOffset="44796.593">-2441 3995 181,'6'8'238,"-1"-1"-12,-4 0-7,1 1-2,1 3-3,-1 1-3,-2 0 1,0 1 4,-2-1 2,2-1 3,0 2 8,0-3-11,-3 2-12,3-3-22,0 0-10,-2-4-25,2 0-13,2 1-15,-2-2-10,0-4-15,5 2-6,-5-2-14,0 0-7,13-12-15,-4 5-8,1-5-28,0 3-13,4-7-15,-6 0-2,5 2-5,-1-1 0,-1-1-3,-1 3-5,3-1 6,-5 6-4,3 2 8,-2-4-3,-1 7 4,2-2 2,-3 4 2,1 0 4,-8 1 2,14 4-2,-5 1 4,2 4-3,0-1 1,-2 2 5,2 7-1,-2-2 6,-2-3-9,1 5-1,-3 3-1,4-1-3,-5 0-15,-1 1-31,-2 0-51,3 1-72,-3-1-86,1-2-318,-2-6-628,4 2 278</inkml:trace>
        </inkml:traceGroup>
        <inkml:traceGroup>
          <inkml:annotationXML>
            <emma:emma xmlns:emma="http://www.w3.org/2003/04/emma" version="1.0">
              <emma:interpretation id="{852D64E3-2691-42C0-ADF8-504D2455DD1F}" emma:medium="tactile" emma:mode="ink">
                <msink:context xmlns:msink="http://schemas.microsoft.com/ink/2010/main" type="inkWord" rotatedBoundingBox="6485,4265 8859,4182 8886,4941 6512,5024"/>
              </emma:interpretation>
            </emma:emma>
          </inkml:annotationXML>
          <inkml:trace contextRef="#ctx0" brushRef="#br0" timeOffset="45477.0061">-998 3910 146,'-5'-9'298,"1"0"-16,-1 2-21,2 2-16,0 1-21,0-2-22,2 2-16,1 4-17,1-6-8,2 3-6,-3 3-1,11-6-10,1 3-4,4 1-10,6-5-8,2 0-11,7-2-11,4 0-17,3-2-2,4 2-6,15-9 1,-13 7-9,15-5-15,-14 7-5,-1-5-11,15 0-8,-14 9-16,-4-4-25,0 7-14,-3-2-26,-2-1-28,0 2-27,-12 1-31,2-2-20,-2 3-27,-1 0-33,-9-2-10,4 3-201,-7 3-464,0-6 206</inkml:trace>
          <inkml:trace contextRef="#ctx0" brushRef="#br0" timeOffset="45265.3547">-755 3859 288,'-3'-6'378,"3"1"-39,0 5-36,0-7-25,0 7-26,0-7-27,0 7-11,0 0-11,0 0-10,0 0-12,0 0 8,-8 17-2,5-4-5,2-1-2,1 8-8,4 2-16,-9 6-9,3-2-13,-1 2-16,2-1-11,-3-3-10,4-1-9,-1-1-10,2 1-7,-2-2-8,-2 2-9,1-3-1,2 1-8,-2-8-10,1 0-4,0-2-33,-1-2-35,2-4-46,0 1-44,0-3-44,0-3-49,0 0-42,0 0-28,0 0-23,-4-19-38,-2 8-181,2-2-574,-3-4 254</inkml:trace>
          <inkml:trace contextRef="#ctx0" brushRef="#br0" timeOffset="45699.2626">-6 3667 21,'-8'6'256,"3"-3"-15,0-1-21,-1 4-8,0-2-11,0 1-6,-5 3-2,2 1-3,-3 2 2,0 5 4,-4 2 3,3 1 7,-7 6 1,5-1-1,-3 4-9,3-3-14,0 5-17,4 1-4,0 0-27,1-2-13,4-1-12,3 0-10,2-5-8,2 1-12,2-1-12,3 6-1,4-7-5,1-2-8,-4-3-16,5 2-12,3-5-13,4-2-27,-5-4-31,4 1-35,0-4-35,4-4-35,-2-2-33,-4-2-41,6-4-36,5-6-45,-6 3-234,-1-5-585,7-4 259</inkml:trace>
          <inkml:trace contextRef="#ctx0" brushRef="#br0" timeOffset="46088.2892">237 3905 58,'0'0'324,"0"0"-31,0 0-33,-11 15-19,9-9-8,0 6-8,-3 1-10,2 0-1,-3 4-7,2 3 1,-1-1 3,0 0-7,0-5-14,3-1-5,-2 0-21,1-2-17,1 0-5,1-1-19,1-3-9,-1 0-15,1-1-5,-3-2-16,3-4 2,4 3-24,-4-3 2,0 0-10,0 0-17,18-7-13,-13-3-13,5 1-11,-1-2-12,-2-1-9,5-4-17,2-1-14,-5-3-12,2 1-9,6-5 0,-1-1 6,-6 3 5,1 2 7,0 4 7,-2 1-1,3 5 13,-6 1 8,0-1 6,1 6 10,-2 1 9,-4 1 11,-1 2 10,0 0 4,15 10 5,-12-1 7,2 2 2,-3 3 6,4 3 1,-1 3 8,0 2 10,-2-2-2,0 1-5,-2-2 6,-1 1 5,5-1-11,-2-2 1,-1-3-12,-1-3 1,-1 3 0,3-3-5,-1-3-6,-2-2-3,0 3-5,2-4-21,-2-1-22,2 1-42,-2-5-46,3 5-47,-3-5-61,0 0-53,0 0-47,0 0-237,2-16-601,2 9 267</inkml:trace>
          <inkml:trace contextRef="#ctx0" brushRef="#br0" timeOffset="46401.379">573 3561 53,'2'-4'331,"-2"-1"-31,0 5-28,8-5-27,-5 2-22,-3 3-17,11 0-10,-11 0-8,13 2-3,-3-1 0,4 4 0,-3-1 5,4 6-4,4-3 7,-5 6 0,4 1-4,-1 3-7,1 6-3,0-6-3,-5 3-10,7 6-10,-5 3-8,0 2-4,-4 0-10,-1-5-10,-2 2-8,0 4-9,-1-2-5,-5-2-7,-2 6-12,-4-5-6,-3 1-7,1-1-7,-4-8-3,4 2-7,0-1-5,-4 0-6,1-1-7,2-2-3,-4-1-11,2-4-19,2 0-33,-1-3-42,0-1-36,4-4-41,0 2-33,-1-2-40,3-1-45,-2 1-54,3-4-51,0 2-328,1-4-759,1 6 336</inkml:trace>
          <inkml:trace contextRef="#ctx0" brushRef="#br0" timeOffset="46833.0038">1332 4129 47,'0'0'218,"6"-3"0,-6 3-6,0 0-4,0 0-1,0 0 0,0 0 0,0 0 0,0 0 5,0 0-1,0 0 2,3 6-4,-3-6-10,-3 8-2,-2-3-18,-1-1-15,0-1-15,-2 1-16,1 3-7,1-4-18,-2 0-13,2-1 2,2 2-15,1-2 4,3-2-25,-6 3-6,6-3-3,0 0-4,0 0-9,0 0-6,0 0-5,0 0 1,11-14 2,-4 11-10,2-8-6,-3 4-8,2-3 6,-1 4-8,-1-3-4,0 1 4,4 0-5,-5 3 9,-2 0-1,2 0 3,-2 1 0,-3 0-2,0 4-4,3-6 4,-3 6-5,0 0 8,-8-2 2,8 2-2,-10 0-1,10 0 1,0 0-4,-18 2 1,13-1 5,0 2-9,-1-3 0,6 0-6,0 0-10,-9 2-27,9-2-41,0 0-49,0 0-67,0 0-84,0 0-128,0 0-204,0 0-662,0 0 294</inkml:trace>
        </inkml:traceGroup>
      </inkml:traceGroup>
    </inkml:traceGroup>
    <inkml:traceGroup>
      <inkml:annotationXML>
        <emma:emma xmlns:emma="http://www.w3.org/2003/04/emma" version="1.0">
          <emma:interpretation id="{9488D849-85A9-4F7F-8238-F5D5643F139D}" emma:medium="tactile" emma:mode="ink">
            <msink:context xmlns:msink="http://schemas.microsoft.com/ink/2010/main" type="paragraph" rotatedBoundingBox="888,5384 12452,5287 12461,6341 897,643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967A541-BAFC-40E3-A4D6-8BBA8551E9D5}" emma:medium="tactile" emma:mode="ink">
              <msink:context xmlns:msink="http://schemas.microsoft.com/ink/2010/main" type="line" rotatedBoundingBox="888,5384 12452,5287 12461,6341 897,6437"/>
            </emma:interpretation>
          </emma:emma>
        </inkml:annotationXML>
        <inkml:traceGroup>
          <inkml:annotationXML>
            <emma:emma xmlns:emma="http://www.w3.org/2003/04/emma" version="1.0">
              <emma:interpretation id="{071AA39C-9CD6-46A2-90AB-AA2D48E55FB2}" emma:medium="tactile" emma:mode="ink">
                <msink:context xmlns:msink="http://schemas.microsoft.com/ink/2010/main" type="inkWord" rotatedBoundingBox="889,5433 3997,5407 4003,6148 895,6174">
                  <msink:destinationLink direction="with" ref="{F380D66B-FF8E-4DDA-88A2-0F9DD88DBE78}"/>
                </msink:context>
              </emma:interpretation>
            </emma:emma>
          </inkml:annotationXML>
          <inkml:trace contextRef="#ctx0" brushRef="#br0" timeOffset="89334.0304">-6307 5027 133,'0'0'262,"0"0"3,0 0 6,0 0-6,0 0-6,0 0-9,0 0-7,0 0-10,0 0-4,0 0-21,0 0 0,0 0-16,-18-6-2,12 4-11,6 2-20,-9-1-9,2-1-21,7 2-8,-15 0-7,6 0-17,-3 0-11,0 0-6,0 0-8,0 3-10,0-1-8,0 1 1,0-1-7,-3 2-8,4-2-6,0 2-7,0-1-3,1-1-2,4 4-3,-3-3-4,3 0-1,0 1-1,1-2-7,0 6 3,5-3 0,-3 4-4,1-1-4,4 0-6,1 4 4,2-4-2,-4 2 5,5 0-4,3 4 3,-2-5 0,2 2-6,2 0 4,-1 1-10,1 0 5,-3-2 4,1 1 11,1-2-16,0 2 4,-2 1 7,-2-4-1,2 2 4,-2 0-3,-4 1 5,1 1-1,-3-1-1,0 0 1,-3-1 10,1 4-2,-2-2 4,-2-1 7,-1 0-9,2-2 0,-3 0-3,-1 1 1,2-6 1,-1 2-3,-2 0 0,2-2 0,-1-2-5,-2-2 2,0 1-8,1-2 1,-5-1-6,4-3-13,-1-2-17,3 1-8,-1-1-16,3-1-17,-2 2-14,2-5-12,2 5-9,1-2-12,1 2-17,1-2-16,2 2-22,0-2-23,5 2-23,-1 0-22,6 1-19,-3 0-26,8-2-178,-2 5-504,3-1 222</inkml:trace>
          <inkml:trace contextRef="#ctx0" brushRef="#br0" timeOffset="90361.3316">-6176 5287 76,'9'0'174,"-9"0"7,0 0 5,8 0-4,-8 0 4,1 5-5,-1-5-6,-1 8-5,1-8-6,-1 10-9,1-5-3,-2 1-8,4 3-7,-1-2-12,0 2-9,-1 0-5,5-1-9,0-1-9,1 3-9,-1-4 1,6 3-11,-2-2-7,1-2-1,2-2-3,0 0-1,0 0-4,1-3-3,3 0-2,-4-6-2,2 1 3,2 1-3,-4-3 4,-1-5 3,2 4-1,-1-1 2,-3-2-3,-1-1 2,0 1 9,-3 1 0,-2 1 1,0-3-3,-3-1-11,-1 2-1,-4 0-8,0 5-1,-1-6-4,-4 7-2,1-4-5,-5 2-4,2 2-1,-3 3 6,3-1-14,-3 3-5,-1 0-6,5 0 15,-5 3-20,2-1-15,2 1-12,1-1-20,2 2-22,1-1-18,2 0-18,-2 1-19,5 0-14,0 2-11,3 0-6,1 1-4,3-3 5,0 2-6,2-2 6,2 3 4,0-4 14,5 2 13,1-5 4,-1 3 15,2-2 10,5-1 8,-5-1 10,3-5 5,-3 3 5,0 0 16,7-7 10,-11 2 11,5 3 14,3-8 10,-3-1 10,-1 2 3,1-3 13,-1 0 5,2-1 7,4-7 11,-1-3 6,-2 1 6,6-4-5,-13 10 4,6-8 0,-6 1-2,0-1 2,-4 5 5,-2 3 4,-4-6 2,1 4 3,-4-1 1,2 10 3,-1-4 9,1-3 3,-5 6 5,-2 3-1,3 4-8,-1-2-4,-6 0-7,3 4-1,1 1-5,-2 5-10,-2 0-7,1 3-2,0 7-5,-2 4-6,4 3-1,-4 11 5,2-1 5,3 5-1,-2-1 18,4 2-10,3 4-5,-2-3 5,4 0-4,0 3-4,2-3-4,1-3-2,-2-1-7,3 2 1,1-3-5,1 1-2,1-5-2,2-5-5,-5-2 0,2-6-6,4 1 1,-4 2-9,1-4-7,-2-5-13,5 2-26,1-5-14,-5 0-16,8-7-14,-3 2-17,2-5-18,0-2-15,2-7-19,0-3-8,3-6-15,-4-5-3,1 1-2,-4-1 9,-1-2 19,-3-2 14,-1 5 19,2 5 5,-3-1 19,-2 4 11,1 2 19,0 3 28,-3 3 22,3 3 22,-4 2 11,1 1 5,-1 5 14,0 0 9,0 0 10,0 0 3,-10 16 8,9-2 3,-2 0 0,0 2 1,3 3 5,-5 0-6,5-5 2,2 0 0,1 4-5,-3-2-4,1-5-5,1 2-6,1-3-3,2 0 1,0 1-8,1-5-1,3 3-8,-1-5 2,1-2-2,-3 1-3,9-4-3,-4-3-1,-1 0-4,2-5-1,0 1-5,4-6 5,-1 0-5,-3-5-3,-3 1-1,2 0-4,-4-2-3,-1 8-2,-1-7 0,0 4 0,-1 4 1,-2-3-3,2 6 3,-3 2 8,0-3-9,3 7 3,-4 2 3,0 0 16,0 0 11,0 0 11,4 19 12,-2-6-2,-2 1 2,3 6 5,-3-2 2,1 5 2,3-2 1,-2 0 7,2-2 2,1 0-19,0-1-4,1-3-3,-2-2-6,4-1-5,1 1-6,-4-2 0,2-2 1,3-2-19,0 1-21,-3-2-33,2-2-38,2-4-35,-1 0-38,-2-2-38,3-6-42,0 0-42,2-6-30,0-2-56,-3-3-196,2-1-597,1-10 265</inkml:trace>
          <inkml:trace contextRef="#ctx0" brushRef="#br0" timeOffset="90851.5891">-5140 5208 609,'4'-14'78,"-1"2"27,2 1 11,-1 0 0,4 2-2,2 1-2,-2 2 6,2 0 8,4 2 5,-2 0 1,3 4-5,-2-2-5,2 4 0,0 1 0,1-1-1,3 4 4,-1 1 4,1 0-12,-3 0-4,3 0-9,-2 2-4,-5 0-4,3-1-9,-3 6-4,3-1-5,-4-3-1,-2 4-7,-1-3-11,3 4 1,2 3-7,-7-3-2,-5-2-13,4 6 4,-1-7-6,-8 2-4,4 0 1,-1-2-9,-3 0-3,-1-2-14,4-1-18,0-4-16,-4-1-29,5 0-23,-5-2-30,5-2-36,0 0-31,0 0-32,-4-20-28,5 9-30,-1-4-184,2-6-486,4 2 216</inkml:trace>
          <inkml:trace contextRef="#ctx0" brushRef="#br0" timeOffset="90627.3246">-5004 4763 163,'0'0'301,"0"0"-29,1-8-25,-1 8-10,0 0-4,0 0 4,4 13 4,-3-4-1,4 2 2,-4 8 11,3-1 4,3 12 3,-2 1-3,0 3-4,0 0-11,-1 8-17,2-6-13,-1 2-19,-1 0-20,-2-4-17,-2 3-17,5-6-11,-5 3-15,4-7-9,-2-3-9,-2-2-10,0 1-6,0-3-14,0-4-9,0-2-19,0 0-17,-2-5-26,-2 0-33,-1 3-41,0-6-46,-1-4-46,0 1-29,-3-1-24,-2-2-28,0-5-16,-3 1-8,2-6-20,-4 0-16,0-9-16,-5-1-209,-1-4-584,6-1 259</inkml:trace>
          <inkml:trace contextRef="#ctx0" brushRef="#br0" timeOffset="91292.1988">-4707 5095 209,'3'-11'253,"-6"4"5,1 0-7,1 1-3,1-2-6,0 1-11,-4 4-14,3-4-15,-4 3-13,4 1-12,1 3-17,-5-5-17,5 5-20,0 0-13,-5-2-11,5 2-13,0 0-7,0 0-13,0 0-26,0 14-27,5-8-31,-4-2-30,4 3-34,-5 4-27,5-1-19,0 2-11,-2 1-9,2 1-7,1 0-6,4 2 9,-4 3 7,2-2 7,-3 2 11,2 1 11,2 1 17,-2-4 11,3-1 14,-3 1 23,4 0 24,-3-5 21,4 2 22,-1-1 14,0-4 21,-2 3 11,2-2 16,1-1 13,-1-2 9,4-1 9,-6-1 10,3-3 2,4-2 3,-5 0 3,-2 0 4,2-3 4,0-3 7,0 0 0,0-3 2,-3-1 6,2 1-4,-2-2-9,-4-3 0,-1-1 1,1-3-4,-4-2-1,-3 9 0,2-9-9,-6 3-6,2-3-11,-3 1-2,2 4-6,-6 1-3,3 3-9,-1-3-2,-1 5-11,-3 3-5,4 1-11,-5 0-7,3 2-2,-3 3-6,4 3-9,-4-1-3,4 7-8,2-1-4,2 0-8,-3 4-12,5-1-22,0 0-16,4 3-24,1 0-24,1 1-18,3-1-25,2-2-18,0 2-20,2-2-24,2-2-24,-3 1-25,5 0-29,2-5-17,-1-1-23,0-3-227,-1 1-581,4-3 257</inkml:trace>
          <inkml:trace contextRef="#ctx0" brushRef="#br0" timeOffset="91671.0216">-4234 5242 135,'7'-2'196,"3"2"0,0-1 4,-4 4 1,2-3-7,-1 2-2,-3 0 1,3 3 2,-4 4 0,3-4 8,-4 3-9,4 3-2,-5 0-4,3 0 1,-4 0 8,0 1-12,2-1-1,-2 0-7,-2-1-9,2 3-18,0-6-11,0-2-12,0 2-17,2-3-7,-4 0-5,2-4-6,5 5-7,-5-5-11,0 0 1,0 0-17,0 0-3,3-12-21,1 4-25,0-2-31,-4-3-21,3-1-24,1-5-17,-3-1-11,3 2-5,-2-3 3,3 1 6,0 2 12,1 6 5,1-1 7,-1 4 6,0 0 12,0 0-1,-1 4 11,1 3 4,-1-1 9,1 3 7,-6 0 13,14 3 10,-8 0 9,1 2 12,2 4 16,-2 1-4,1 2 15,-2 0 6,4 2 17,-4-2 0,-1 2 2,1-1 4,-1 5-2,1 1-6,-2-8-5,1 3-7,-4-3-7,4 1-3,-4-4-8,3 2-1,0-1-11,-2-2-17,-2 0-39,5-3-43,-5 1-48,3 0-43,0-3-56,-3-2-53,7 2-61,-7-2-297,6 0-678,-6 0 300</inkml:trace>
          <inkml:trace contextRef="#ctx0" brushRef="#br0" timeOffset="91909.0244">-3595 5239 179,'4'-8'383,"-2"3"-14,2 0 9,-2-4-6,1-1 2,-1 2-2,2-1-6,-4-2-14,1-1-18,2 1-28,-3 0-23,2 2-27,1-2-22,-2 3-26,-1-1-22,2-1-19,-2 4-16,3 0-18,-3-3-15,0 7-19,0 2-33,1-6-25,-1 6-38,0-6-36,0 6-36,0 0-36,0 0-40,0 0-34,2 21-43,-4-9-45,1 0-60,-2 2-41,0 6-302,0 0-724,-1 2 320</inkml:trace>
          <inkml:trace contextRef="#ctx0" brushRef="#br0" timeOffset="92107.2708">-3550 5478 142,'0'0'339,"3"3"-21,1 0-14,-4-3 0,0 0 10,0 0 16,11-8 6,-9 4 13,1-2 0,-1 1-11,2 0-19,-3 0-29,0-1-30,1 1-24,0 1-26,-1-5-23,-1 4-18,0 1-36,0-4-39,0 8-48,-3-6-55,1 3-58,0-3-46,2 6-44,-9-1-54,9 1-55,-17 5-74,8-5-68,0 2-225,-2 3-686,-2 2 304</inkml:trace>
        </inkml:traceGroup>
        <inkml:traceGroup>
          <inkml:annotationXML>
            <emma:emma xmlns:emma="http://www.w3.org/2003/04/emma" version="1.0">
              <emma:interpretation id="{664AE510-5581-48C2-B1D2-113FCA64DCFC}" emma:medium="tactile" emma:mode="ink">
                <msink:context xmlns:msink="http://schemas.microsoft.com/ink/2010/main" type="inkWord" rotatedBoundingBox="5898,5496 7759,5481 7765,6187 5904,6203"/>
              </emma:interpretation>
            </emma:emma>
          </inkml:annotationXML>
          <inkml:trace contextRef="#ctx0" brushRef="#br0" timeOffset="96885.0086">-1602 5032 171,'-2'-2'265,"0"-3"2,2 5 3,-4-6-5,1 3-6,3 3-2,0-5-7,0 5-3,-4-4-4,4 4-13,0 0-13,0 0-13,0 0-12,0-5-8,0 5-14,0 0-18,0 0-17,0 0-8,7-4-5,-2 2-8,2 2-7,7 0 7,-2-3 1,9 6 0,2-3 0,8-3-5,-5 3-2,6-5-9,7 3-7,-4 1-7,4-4-7,-1-1-8,0 3-7,2-5 1,-6 2-7,2 1-3,-4 1-10,-8 3-2,0-3-8,0 2 0,0-1-6,-2 1-1,-2 2-4,-6-2-2,0 2-2,-1 0-5,1 0-3,-10 0-22,5 0-15,-3 2-34,-6-2-34,11 1-32,-4-1-38,-7 0-36,7 0-33,-7 0-38,4 3-46,-4-3-48,5 3-48,-3 2-221,-2-5-688,0 0 305</inkml:trace>
          <inkml:trace contextRef="#ctx0" brushRef="#br0" timeOffset="96508.3907">-1284 5180 10,'0'0'284,"-1"-5"0,1 5 3,0 0-10,0 0 0,-2-4-9,2 4-13,0 0-6,0 0-14,0 0-14,0 0-14,0 0-19,0 0-12,0 0-25,0 0-11,0 0-11,0 0-5,0 0-1,5 14 7,-3-3-9,-1 1-6,-1 1 2,1 2-7,1 0-10,0 3-8,-2 2-10,1 1 0,-1-1-8,1-1-9,-1 0-5,0-1-4,0 1-5,0 0-5,-1-1-7,1-2-2,-1-4-4,1-1-4,0-2-2,0-2-2,0 0-7,0-2 2,0 0-14,0 1-17,0-2-32,0-4-33,0 0-51,0 0-36,0 0-41,0 0-41,0 0-49,-2-21-42,-2 9-318,-1-3-708,-3 0 314</inkml:trace>
          <inkml:trace contextRef="#ctx0" brushRef="#br0" timeOffset="97255.1757">-682 4907 187,'0'0'295,"2"-6"4,-2 6-5,5-3 2,-5 3-9,0 0 0,0 0 5,0 0-3,0 0-11,0 0-8,0 0-17,0 0-14,0 0-16,0 0-14,-20 8-16,14-2-11,0 0-12,-3 0-12,3 2-12,-2 6-12,1-3-14,-1 0-10,0 7-14,1 1-3,2 0-8,0 3-4,2 1-11,1-1-4,1 1-6,2 5-5,-1 1-3,0-1-5,2 0-3,0-5-4,-1 0-3,4-1-3,-3-2-1,6 2-8,-6 0-2,4-1 1,0-4-1,-2-4-7,2 1 0,2 0-3,-1-5-1,2 2-1,-3-3-1,-1 5-2,-2-6 2,4-3-4,-1 1-14,-1 0-18,4-1-25,-5-2-30,2 1-39,2-1-44,-2-2-39,-6 0-41,11-5-44,-4 3-53,-1-3-47,1 1-344,-1-5-792,-1 3 351</inkml:trace>
          <inkml:trace contextRef="#ctx0" brushRef="#br0" timeOffset="97797.8086">-441 5233 175,'0'0'269,"0"0"0,0 0-5,0 0-9,0-4-14,0 4-8,0 0-14,0 0-7,0 0-7,0 0-7,0 0-2,0 0-7,2 15 5,-1-11-7,-1 0-1,4 3-8,-4-2-3,0 0-12,1 3-10,-1 1-6,0-3-5,2 7-9,-2-7-11,0 5-5,0-3-11,0-1-6,0 4-12,-2-3-9,2-3-6,0 3-6,0-1-8,2-3-5,-2 0-4,0 0-7,0-4-2,0 7-3,0-7-4,3 4-1,-3-4-1,0 0-6,0 0 1,0 0-5,0 0 9,0 0-12,6-14-3,-1 3-2,-3-2-4,1 1-2,1-6-7,2-2-7,-1 1-3,-1 2-4,3 3 1,-3-1 1,3 2-5,-4 1 6,5-3 0,-4 3 0,4 3-3,-1 0 1,0 4 5,-3 0-4,3 1 2,-3 2-1,3-1 3,-7 3-9,12 3 9,-6 2-1,0 1 3,3 2 4,-1 1-2,1 3-1,0-2 3,-2 4 1,3 2 0,-1 0 0,-3-3-1,1 4 4,2-5 0,-3 2-1,-1-1-1,1-1-1,-1 2 7,-1-4-5,0 3-3,0-5-1,-1 4 2,1-2-12,-2-4-19,1 6-30,-1-8-35,-1 3-37,3-2-28,-4-2-33,0 3-33,0 0-41,0-6-56,-5 2-58,5-2-253,0 0-687,0 0 304</inkml:trace>
          <inkml:trace contextRef="#ctx0" brushRef="#br0" timeOffset="98187.9832">-74 4836 29,'-2'-5'302,"2"5"-6,-2-6-12,2 6-12,0 0-12,0-6-18,0 6-21,0 0-19,0 0-8,0 0-3,0 0-2,0 0-6,0 0-7,16 9-8,-12-4-1,2 3-9,4-2-4,1 0-12,0 4-3,0 2-7,4-1 0,0 3-10,-2 4-3,3-4 0,3 3-5,-7 0-3,3 2-8,4 4-4,-4-4 0,-3 7-6,7 0-1,-11-4-4,3-3-4,-2 3-7,0 1-5,-2-1 0,4 4-11,-5-3 0,-2 6 1,1-7-2,-1 0-6,-2-5-1,-1 5-8,2-2-3,-6-2-7,2 1 3,0-4-10,0 1 3,-3-5-9,3 3-1,-1-3-5,-1 1-12,2-5-13,1 1-19,-2-2-14,2 0-35,0-2-19,0-4-50,2 5-31,-2-5-40,1 3-42,-1-3-54,0 0-44,6-12-54,-1 7-289,2-4-758,-2 2 336</inkml:trace>
        </inkml:traceGroup>
        <inkml:traceGroup>
          <inkml:annotationXML>
            <emma:emma xmlns:emma="http://www.w3.org/2003/04/emma" version="1.0">
              <emma:interpretation id="{1618D2D5-3019-44E0-9BFB-A4DE1DA6BAE3}" emma:medium="tactile" emma:mode="ink">
                <msink:context xmlns:msink="http://schemas.microsoft.com/ink/2010/main" type="inkWord" rotatedBoundingBox="8042,5333 10915,5309 10923,6353 8050,6377">
                  <msink:destinationLink direction="to" ref="{655B92EA-3ECC-42E4-BC72-367A429FDFA9}"/>
                </msink:context>
              </emma:interpretation>
            </emma:emma>
          </inkml:annotationXML>
          <inkml:trace contextRef="#ctx0" brushRef="#br0" timeOffset="99906.9337">1332 5067 154,'5'-8'227,"-5"8"-3,0 0 3,0-3-4,0 3 0,0 0-7,0 0-4,0 0-3,0 0-7,0 0-13,0 0-9,0 0-8,0 0 1,0 0-4,0 0 12,1 19 2,-1-7 0,3-1 0,-3 8-11,0-5-9,0 3-1,2 2-16,-2-1-8,1 1-9,-1-2-15,-1 4-11,-1-2-9,4-5-6,-2 3-11,0-2-7,1-1-8,3-1-7,-4-1-5,0 2 0,0-3-8,1-1-5,-1-1-4,0 0-9,2-3-5,-2 2-20,0-3-10,0-1-19,0 1-30,0 1-10,0-6-42,0 5-35,0-5-45,0 0-47,-10 0-41,10 0-37,-14-14-40,8 9-267,-8-8-676,3 2 299</inkml:trace>
          <inkml:trace contextRef="#ctx0" brushRef="#br0" timeOffset="98458.2916">530 5264 129,'0'0'276,"0"0"-3,12 0 1,-12 0-2,7 1-9,0-1-7,-1 2-3,4 0-11,-4-2-3,2 2-19,3-2 4,2 2-16,-3 1-6,3-4-19,-2 2-10,1-1-20,0 1-11,2-2-14,-3 2-10,0 0-15,2-1-4,-2 0-10,-1 3-13,-3-6-9,0 6-5,-7-3-11,13 0-16,-13 0-35,10 0-39,-10 0-34,7 0-26,-7 0-32,0 0-46,0 0-46,0 0-51,0 0-29,0 0-280,-20 5-629,8-2 279</inkml:trace>
          <inkml:trace contextRef="#ctx0" brushRef="#br0" timeOffset="98701.8876">536 5422 240,'0'0'261,"0"0"-9,0 5-1,0-5 4,0 0 6,4 7 10,1-5 8,-5-2 11,6 2 6,0 0-5,0-2-6,3 1-16,-9-1-14,14 1-16,-7 1-16,2-1-19,2 1-20,-1 2-18,1-2-14,0-1-17,0 1-14,5 0-14,-2-1-5,0 1-13,0 0-9,0 0-9,-1 3-7,2-5-16,-3 2-17,1-2-22,-4 3-27,-1-3-36,2 0-44,-4 1-42,-6-1-45,10-1-39,-10 1-55,6-5-63,-2 0-67,0 1-263,-4 4-728,-4-7 322</inkml:trace>
          <inkml:trace contextRef="#ctx0" brushRef="#br0" timeOffset="100249.2919">1008 5055 10,'-4'-5'231,"1"2"7,-2 1 10,2-4 8,-1 4-6,4 2 3,-5-5 2,3 3-8,2 2-3,-1-6-9,1 6-6,-1-6-11,1 6-11,0 0-15,2-6-4,-2 6-11,8-4-5,-2 1-4,4 0-10,2 1 3,3-2-5,0 1-8,2-2-7,7-1-8,-2 4-7,11-2-3,-6 1-8,9-2-8,1 3-8,3-5-4,-1 1-8,0 1-5,1 0-9,-5 0-8,6-1-8,-5 2-4,-6 0-5,2-2-6,-8 6-2,3-6-7,-3 3-2,-2 0-4,0 1-7,-7-1-13,5 0-21,-5 3-24,-2-1-32,2-1-31,-3 2-37,-3 0-43,1 0-24,-1 0-31,-3 0-23,0 2-25,0 1-30,3-2-26,-6 2-26,1 0-251,1-1-668,0 4 296</inkml:trace>
          <inkml:trace contextRef="#ctx0" brushRef="#br0" timeOffset="100593.8227">2254 4806 270,'0'0'297,"-1"-7"-6,1 7-2,-5-6-6,5 6 4,-10-2-2,4 2 1,6 0-10,-11 0-9,2 1-6,-1 1-8,3 3-4,-5 3-11,1-2-11,0 5-7,-2 1-11,-5 5-8,5 2-8,-2 7-15,0 2-8,-1 3-17,5 3-7,1-1-6,3 2-15,-1 3-12,3-1-5,3 0-9,-2 2-13,4-3-7,1 2-9,2-2-5,-1-1-1,4-4-13,-2 1-3,2-3-4,2 4-6,-2-10-2,0-3-6,4-7-1,-7 6-3,5-6-6,0 4-13,0-9-29,2 1-25,-6 1-34,3-6-27,1 0-47,-2-4-48,9-2-45,-7-2-50,1-5-58,6-9-64,-2 1-392,1-10-879,-6 7 389</inkml:trace>
          <inkml:trace contextRef="#ctx0" brushRef="#br0" timeOffset="101322.8137">2427 5247 309,'0'0'318,"-1"5"-35,1-5-19,-3 7-22,3-7-11,0 0-8,3 5 5,-3-5-2,8 1 12,-8-1-3,15-1 0,-6 1-3,5 0-10,-1-3-9,2 2-20,2-3-13,4-2-19,-1 2-14,1 2-17,0-3-11,1-4-15,0 5-6,0-1-12,-2-3-6,-1 5-13,-1-1-16,-4 2-32,1-1-50,-1 1-45,-2-1-58,0 3-46,-2 0-57,-3 0-55,2 0-56,-3 3-292,-3-1-692,-3-2 306</inkml:trace>
          <inkml:trace contextRef="#ctx0" brushRef="#br0" timeOffset="101079.4601">2552 4754 186,'3'-5'313,"-1"2"-13,-1-1-11,-1 4-9,3-4-7,-3 4-4,0 0-3,0 0 13,0 0 8,0 0-7,4 14-6,-5-3-11,0 3-10,-1 0-6,2 3-9,-2 3-11,1-1-13,0-2-14,-1 1-16,0 1-14,1-2-15,1-3-13,-3 0-13,1-3-12,0 0-11,0-2-11,0 2-7,2-3-9,-2-2-12,2 0-2,0-6-10,0 6-2,-1-4-6,1-2-2,0 0-9,0 0-5,0 0-2,0 0-4,14-11-3,-9-1-10,1-1-12,1-8-17,3-1-12,-1-9-13,3 2-5,-1-1-4,1 1 2,2 3 6,-4 5 0,1-1 6,-2 5 4,1 0 4,0 3 1,-1 5 1,-2-2-2,1 0 6,-4 4 2,1 2 5,-2 0-3,0 2-1,-3 3 6,8 0 0,-8 0 6,7 8 4,-3 1 8,-2 1 8,2 8 9,-3 2 8,3-2 4,-3 0 4,1 3-3,0 1 2,-1 0-3,0 0-3,1 6-4,0-6 1,-1-3-8,-1 3 1,0-3-1,0 1-1,2-1-6,-2-1-2,1-4-1,1 0-8,-1 0-33,-1-4-33,-1 3-50,1-6-60,1 0-53,-1 1-46,0-2-59,-3-1-74,0 1-401,-2-3-876,-1-1 388</inkml:trace>
          <inkml:trace contextRef="#ctx0" brushRef="#br0" timeOffset="101701.0061">2639 5340 295,'0'0'301,"-1"5"-26,1-5-20,0 0-19,0 0-10,0 0 4,6 3-10,-6-3 4,10-2-2,0 2-3,-10 0-2,14-1-14,-3 1-14,0 0-5,1 0-14,0 0-14,0 1-13,-3-1-11,-1 3-16,1-1-9,-2 2-9,1-2-2,-2 2-1,0 3-4,-2-1 4,-3 1 2,-1 2 0,0 3-2,-4-4-1,0 4-1,-2 7 5,-2-1-2,-1 1 2,-2-5-2,0 5 0,1-2 0,0 0-9,1 1-8,1-2-2,1-2-7,-1-5-11,7 3-4,-1-4-5,-2 3-4,4-3-3,1 1-4,2-1-5,-1-2 0,3 0-1,2-1-1,2-1-2,1 1-2,2-3-3,2 4-3,-1-5 1,3 0-5,-1-1-1,1-1 0,1 0-6,-3 1-6,3-3-29,-3-2-34,1 4-42,-4-4-48,4-3-57,-4 2-45,0 0-50,0-2-60,-2-3-65,1 5-395,-3-7-887,0 3 393</inkml:trace>
          <inkml:trace contextRef="#ctx0" brushRef="#br0" timeOffset="102068.1182">3126 4727 184,'-1'-7'338,"2"-3"-30,-1 2-15,4 4-20,-8-2-2,8 1-4,-4-1-2,0 6-16,0-5-16,0 1-8,0 4 2,3-3-4,-3 3-4,0 0-3,21 7-5,-10-2-14,-3 6-9,5-3-3,0 10-11,1 2-3,3 2 0,1 6-7,-2 0-7,1 3 0,0 2-5,-1 3 1,-1 1-7,1 3-9,-3-1-12,3 16 3,-9-19-18,2 3-13,-3-1-10,1 4-2,-7-7-9,0 3-14,-3-2-3,-1-1-5,-2-1-7,-2-1-6,4-5-11,0 0-10,-4-6-18,0 1-38,5-3-47,-6-1-51,7-5-55,-7-5-70,7 5-62,-5-8-65,4-1-81,-1 4-417,4-9-958,-4 4 425</inkml:trace>
        </inkml:traceGroup>
        <inkml:traceGroup>
          <inkml:annotationXML>
            <emma:emma xmlns:emma="http://www.w3.org/2003/04/emma" version="1.0">
              <emma:interpretation id="{0678E05B-2593-428D-A3D0-1251CA8623F5}" emma:medium="tactile" emma:mode="ink">
                <msink:context xmlns:msink="http://schemas.microsoft.com/ink/2010/main" type="inkWord" rotatedBoundingBox="11275,5297 12452,5287 12459,6080 11282,6089"/>
              </emma:interpretation>
            </emma:emma>
          </inkml:annotationXML>
          <inkml:trace contextRef="#ctx0" brushRef="#br0" timeOffset="102593.1511">3788 5233 132,'-5'3'248,"5"-3"0,0 0 2,-8 3 3,8-3 1,0 0 0,0 0 2,-11-3 5,11 3 2,0 0 5,0 0-8,0 0-14,0 0-20,0 0-12,0 0-15,0 0-8,0 0-5,0 0 0,20-7-8,-10 5-3,2 1-10,4-1-7,-1-1-12,6 1-9,1-2-17,4 1-10,-2 1-13,0-2-9,10 2-7,-9-1-7,0 2-10,9-3-7,-4 2-1,-4-1-9,-2 2-4,-2-1-6,2 1-9,-8-1-12,4 2-28,-8 2-31,4-4-40,-8 2-45,0 0-44,0-4-31,-2 3-38,-1 0-52,-4-3-62,-1 4-53,-5-9-315,-1 3-783,0 1 348</inkml:trace>
          <inkml:trace contextRef="#ctx0" brushRef="#br0" timeOffset="102867.3305">4026 5024 344,'0'0'317,"0"0"-30,0 0-11,0 0-14,0 0-6,0 0-2,0 0 0,0 0 4,0 0 13,0 0 7,0 0 7,0 0 2,8 15 0,-6-5-10,2 0-4,-2 3-15,2 4-14,1-4-18,-2 5-17,2 3-15,-2-7-16,2 5-15,-3-2-20,2-3-11,-2 5-13,3-3-15,0-4-8,0 3-14,-2 1-3,2-4-11,-1 2-10,3-2-19,-3-1-28,-1-1-28,1 2-40,-1-1-44,2-2-48,1-3-55,-1-1-42,2 0-36,-3-1-45,3-1-58,6-5-51,-13 2-342,17-2-843,-6-3 374</inkml:trace>
          <inkml:trace contextRef="#ctx0" brushRef="#br0" timeOffset="103674.9858">4549 5382 90,'-3'6'167,"3"-6"15,-3 2 1,3-2 3,-3 5 4,3-5 3,0 0-5,-5 4 3,5-4-7,-1 3-1,1-3 1,0 0-5,-1 4 1,1-4 6,0 0-3,0 0 12,6 7-1,-6-7 5,6 0-1,-2 3 0,2-1-2,3-2 1,-2 0-3,-7 0-11,21 0-5,-8-2-4,0-1-10,3 3-10,-2-3-13,2 0-8,2 3-15,1-1-9,-1 0-13,-3-2-4,0 3-9,1-3-10,-1 3-3,1 0-8,-1-2-7,0 0-8,-3 2-3,1 0-1,1 0-6,-1 0-4,-5-1-4,0 1-2,0 3-4,0-1 5,-3-2-11,-5 0-7,13 0-18,-13 0-27,8 0-32,-8 0-38,6 2-40,-6-2-45,0 0-44,0 0-39,0 0-58,0 0-85,0 0-391,0 0-873,0 0 386</inkml:trace>
          <inkml:trace contextRef="#ctx0" brushRef="#br0" timeOffset="103333.1405">4642 5002 132,'4'-5'363,"-2"-1"-19,-2 0-12,2-2-15,1 2-16,-3-3 7,2 0-8,1-1-3,-1-4-2,-1 3-14,2-3-10,-1 5-7,1-9-9,-1 4-13,2-6-8,-4 2-10,2-1-18,0 1-11,1-2-15,-3 6-11,0-2-9,0-1-9,0 2-6,0 5-11,-3-2-4,3 2-6,0 0-11,-2 4-6,2-2-5,0 5-3,-2-2-7,2 5-6,0-6-11,0 6-1,-4-8-7,4 8-5,0-3 2,0 3-22,0 0 3,0 0-5,0 0-3,-7 22 4,4-7-3,2 0 4,-4 4 3,0 3 4,3 0-8,2 6 5,0 1 0,0-5 0,5 7-7,-5-3 0,2 4-5,3-1-3,-1-2-3,3 0-6,-3-6-4,3 6 4,-5-7-2,4 9 0,0-9-9,-1-2-3,0 3-2,0-2 4,-1 0-6,0-3-3,0 1-21,-1-4-13,-2-2-27,2-2-18,-2 3-30,-1-2-31,1-3-21,1-2-36,-4-1-30,4-1-25,-2 2-28,0-1-16,0-2-18,0-4-19,-3 4-15,3-4-18,-8 2-11,8-2-13,0 0-312,-11-2-757,11 2 336</inkml:trace>
        </inkml:traceGroup>
      </inkml:traceGroup>
    </inkml:traceGroup>
    <inkml:traceGroup>
      <inkml:annotationXML>
        <emma:emma xmlns:emma="http://www.w3.org/2003/04/emma" version="1.0">
          <emma:interpretation id="{D4E5451B-90B1-4B72-A4A4-446A7F33211F}" emma:medium="tactile" emma:mode="ink">
            <msink:context xmlns:msink="http://schemas.microsoft.com/ink/2010/main" type="paragraph" rotatedBoundingBox="8712,6398 11050,6381 11052,6651 8713,6668" alignmentLevel="5"/>
          </emma:interpretation>
        </emma:emma>
      </inkml:annotationXML>
      <inkml:traceGroup>
        <inkml:annotationXML>
          <emma:emma xmlns:emma="http://www.w3.org/2003/04/emma" version="1.0">
            <emma:interpretation id="{D1BD48E9-D5E5-4833-B4A7-6BC69E85C99E}" emma:medium="tactile" emma:mode="ink">
              <msink:context xmlns:msink="http://schemas.microsoft.com/ink/2010/main" type="line" rotatedBoundingBox="8712,6398 11050,6381 11052,6651 8713,6668"/>
            </emma:interpretation>
          </emma:emma>
        </inkml:annotationXML>
        <inkml:traceGroup>
          <inkml:annotationXML>
            <emma:emma xmlns:emma="http://www.w3.org/2003/04/emma" version="1.0">
              <emma:interpretation id="{86819BA2-B1AD-4D79-8966-5D6269438348}" emma:medium="tactile" emma:mode="ink">
                <msink:context xmlns:msink="http://schemas.microsoft.com/ink/2010/main" type="inkWord" rotatedBoundingBox="8712,6398 11050,6381 11052,6651 8713,6668"/>
              </emma:interpretation>
            </emma:emma>
          </inkml:annotationXML>
          <inkml:trace contextRef="#ctx0" brushRef="#br0" timeOffset="128695.4469">1200 5737 19,'0'0'113,"0"0"-4,0 0-3,0 0-14,0 0-1,0 0 0,0 0-3,0 0-6,0 0-7,0 0-2,0 0-9,-5-4-7,5 4-2,0 0 3,0 0 2,0 0-6,0 0 4,0 0-4,0 0-5,0 0-2,0 0 0,5 15 0,-4-11-3,1 1-2,0 1 3,-1-1-3,0 0-5,1 3 0,3-1 0,-2-1-6,0 2 3,3 1-4,-2-1-1,-1 1-3,5-2-3,-2 4-1,1-2 4,3 0-3,-1 2-2,-2-2-1,3-1 1,0 1-3,0-2 0,1-1-9,0 0 6,-2 2 1,1-3-1,1 0-1,0-1 0,2 2 2,1-3-5,-4 0 3,6 0-2,-2-1-1,-2 0 2,4-2-4,-1 1-3,0-1 3,1 0 0,5-3-4,-7 2-2,10-1 4,-5-1-6,0 1 4,4-3 3,-7 1-5,5 2-2,1-1 5,-1 2-3,0-1-1,-2 1-3,3 0 1,-3 0 2,2-2 2,-1 3-5,-5 3 2,-1-2 1,2-1 0,-1 0 0,-1 1-2,-1 0 3,-1 1 1,0-1 6,0 4-3,-1-5 3,-2 3 4,0 0 2,-1 0 0,-2 0 1,2 0 2,-1 1 3,-1-3 1,-1 2-1,1-1 0,-4 2 1,-2-4-1,7 3-1,-3-1 1,-4-2-5,7 6 2,-7-6-2,2 1 1,-2-1-1,4 1 2,-4-1 0,0 0 2,0 0-1,0 0-1,5 4 8,-5-4-2,0 0 4,0 0-6,0 0 4,0 0-5,0 0-3,0 0-2,-5-16 1,3 9-3,0 3-3,2-1-1,-1-3-5,1 2 2,0 0-1,-1 1 0,2-3-3,0 2 4,-1-2-4,2 2-3,0 1 0,-1-1-2,3 2 1,-2-1 0,3 0-1,0 2 2,0-3-4,1 4 3,0-1-5,2 0 2,-1 2-1,3-1 0,3-3 3,0 4 1,-2-2 0,5 2 2,-2-3-2,1 4-1,2 0 2,3 0-3,-4-2 3,4 0 1,-1 6-4,0-4 4,0 2-3,-1 0 2,-3 0 1,0 1 5,8-3-7,-9 5-2,4-2 3,-3 3 2,-1-4 1,2 2-3,-2 1-3,5-3 8,-4 4-3,-1-3 0,0 2 3,0-2 3,6 1-2,-5 2-1,-2-2-3,0-1 8,5 0 3,2 3 5,-5-1 4,2 1-1,6-2 1,-4 2-1,3 1 6,-2-2-2,1-2 1,-1 3 5,0-2 1,-1 1 10,1-3-1,-1 0-1,4-1 0,-1 2 4,-3-2-5,3 0-3,0-1-1,-2 1 3,2 2-4,-1-1-2,1-2 0,-3-2-1,4 2-3,-1 0 2,-7 0-1,6-3-2,-3 2-6,-2 0 6,-1-3-6,0 3 7,-1-1 1,-1-3-5,-1-1-2,3 3 8,-3-1-13,-1-1 3,2-3-6,-1 3-2,-2-1 3,0 0-5,0 0 3,-2 1 0,3 0 9,-1 1-10,-4-1 2,0-4 2,4 4-3,-4 0-5,0-1 7,1 0 0,-4-2 7,1 4-6,1-3 2,0 0-2,-3 1-5,2 0 4,-1 2-2,0-2-2,1-2-4,0 2 1,-2 0 11,2-2-11,1 5 1,-4-1-6,1-3 2,2 3-1,-3-1 5,2 1-6,-2 0 2,0 1-3,0-2 4,-1 5 3,4-6 1,-4 6-4,1-3-3,2-1 5,-3 4-1,0 0 0,1-5-3,-1 5 1,0 0 1,0 0 2,0-8-5,0 8-2,0 0-1,0 0-1,0 0 0,1-3-5,-1 3 6,0 0 2,0 0-1,0 0 0,0 0-2,0 0 10,0 0-3,0 0-16,0 0 0,0 0 4,0 0 2,0 0 0,0 0-8,0 0-10,0 0-14,0 0-25,0 0-26,0 0-30,0 0-36,0 0-47,0 0-63,0 0-73,0 0-275,0 0-660,-18 0 291</inkml:trace>
        </inkml:traceGroup>
      </inkml:traceGroup>
    </inkml:traceGroup>
    <inkml:traceGroup>
      <inkml:annotationXML>
        <emma:emma xmlns:emma="http://www.w3.org/2003/04/emma" version="1.0">
          <emma:interpretation id="{3D40C950-92E5-4B54-BE2A-B9444F7DBD85}" emma:medium="tactile" emma:mode="ink">
            <msink:context xmlns:msink="http://schemas.microsoft.com/ink/2010/main" type="paragraph" rotatedBoundingBox="7988,7194 22599,6524 22656,7759 8044,8429" alignmentLevel="4"/>
          </emma:interpretation>
        </emma:emma>
      </inkml:annotationXML>
      <inkml:traceGroup>
        <inkml:annotationXML>
          <emma:emma xmlns:emma="http://www.w3.org/2003/04/emma" version="1.0">
            <emma:interpretation id="{E78ED376-827A-40F1-B129-852EF40DD557}" emma:medium="tactile" emma:mode="ink">
              <msink:context xmlns:msink="http://schemas.microsoft.com/ink/2010/main" type="line" rotatedBoundingBox="7988,7194 22599,6524 22656,7759 8044,8429"/>
            </emma:interpretation>
          </emma:emma>
        </inkml:annotationXML>
        <inkml:traceGroup>
          <inkml:annotationXML>
            <emma:emma xmlns:emma="http://www.w3.org/2003/04/emma" version="1.0">
              <emma:interpretation id="{2821DDBB-2441-4637-A111-D6AFF82300D3}" emma:medium="tactile" emma:mode="ink">
                <msink:context xmlns:msink="http://schemas.microsoft.com/ink/2010/main" type="inkWord" rotatedBoundingBox="7988,7196 11014,7058 11071,8290 8044,8429"/>
              </emma:interpretation>
            </emma:emma>
          </inkml:annotationXML>
          <inkml:trace contextRef="#ctx0" brushRef="#br0" timeOffset="179129.1813">515 6967 70,'-2'1'194,"-3"4"3,1-3-4,4-2 0,-6 5 3,3-3-1,3-2-1,-3 5-5,3-5 6,0 0-4,2 5 5,-2-5-4,4 4-1,-4-4 4,6 2-2,0-2-12,0 2-5,2-1-13,-2 1-8,2-2-12,3 0-1,2 1-10,0-2-13,1 2-12,1-2-10,2 1-6,-1 0-10,-1-2-6,3 1-7,2-1-18,-6 2 4,2-2-5,-2 0-11,1 1-6,-3 1-24,-3 0-30,0-1-29,0-1-32,0 1-33,-9 1-39,11 1-57,-11-1-59,10-2-71,-10 2-273,2-4-664,-2 4 294</inkml:trace>
          <inkml:trace contextRef="#ctx0" brushRef="#br0" timeOffset="178859.7478">494 6821 5,'0'0'225,"0"0"-5,0 0-9,0 0-8,0 0-10,0 0-7,0 0-4,0 0-4,0 0-2,0 0 4,0 0 0,0 0-1,10 4-8,-4-2 2,3-2 0,-1 0-8,5 0-8,-1-2 2,3 2-9,1-2-5,-2-1-15,4 1-11,1-1 0,3-1-20,-2 2-10,-4-1 2,0 1-9,4-2-7,-4 3-10,-1-2-9,-1 2-7,0-4-11,-2 5 7,1-1-10,-1-1 1,2 2-3,-7 0-1,4 0-8,-11 0-4,11-1-7,-5 1-6,-6 0-16,9 0-11,-9 0-21,11 0-22,-11 0-18,0 0-14,0 0-21,4 1-28,-4-1-27,0 0-35,0 0-31,0 0-31,-15 7-21,4-5-233,-1 1-565,-1 2 250</inkml:trace>
          <inkml:trace contextRef="#ctx0" brushRef="#br0" timeOffset="190948.256">1244 6749 82,'-2'-4'193,"-2"-2"1,4 6-2,-5-3-3,5 3-4,-3-7-1,3 7-4,-5-4-4,5 4-6,-2-5-8,2 5-10,0 0-1,0 0-19,0-5-10,0 5-11,0 0-7,0 0-9,0 0-5,0 0-6,0 0-6,3-4-7,-3 4 5,0 0 0,0 0-4,0 0 5,21 4 4,-13-4-2,3-3-2,5 3 1,2 0 1,-5-1-5,3-2-1,4 5 1,0-4-8,2 2-1,-3-2 7,7-1-14,-4 2 3,1 1-9,-3-5-5,0 5-2,0-2-9,-4 2 2,0 0-5,-1 0-2,0 0-8,-2-1 0,0 1 12,-2 1-23,0 1 8,-4-2-5,4 3-2,-4-2 1,2 0-3,-2-1-3,-4 4-1,6-2-1,-4-2-3,-5 0-10,9 2-17,-4-1-18,-5-1-9,0 0-20,6 3-19,-6-3-15,0 0-20,0 0-27,1 2-29,-1-2-32,0 0-35,-4 9-31,4-9-258,-6 6-581,3-1 257</inkml:trace>
          <inkml:trace contextRef="#ctx0" brushRef="#br0" timeOffset="190516.6215">1474 6720 54,'0'0'71,"4"-5"-4,-4 5-1,1-4-4,-1 4 2,0 0-1,0 0 2,4-3-1,-4 3-1,0 0-10,0 0 18,1-6 2,-1 6 0,0 0 1,0 0 5,0 0-2,0 0 2,0 0 3,0 0 2,0 0 0,1-5-1,-1 5 4,0 0 1,0 0 1,0 0-2,0 0 4,0 0-5,0 0 3,0 0-2,0 0-5,0 0 2,0 0-8,0 0 1,0 0-6,0 0 4,0 0 3,0 0 7,7 11 2,-7-11 0,0 7-1,1-2 1,1 0-4,-1 3-1,1 1 5,-2 0-6,1 4-6,1-1-5,0-2 0,-2 5-2,1-3-10,0 0-1,1 1 0,-2-1 8,0 1-16,0-4-6,0 5-4,-2-4-2,2 3-1,-1-2-1,1-1-7,1 1-6,-2-2 2,0-3 0,-1 2-2,2-2-2,0-1-5,-2 4 0,2-4-1,-1 0-3,1-1-3,0-4 0,-2 7-4,1-3 8,1-4-13,0 6-21,0-6-1,-3 3-18,3-3-17,0 0-19,0 0-27,0 0-25,-7 3-26,7-3-34,0 0-25,0 0-16,-8-9-36,5 4-34,-2 1-157,2-1-495,-1-1 219</inkml:trace>
          <inkml:trace contextRef="#ctx0" brushRef="#br0" timeOffset="191422.0305">2038 6595 178,'0'-2'241,"0"2"-5,0 0-3,-3-6-5,3 6-4,0-5-3,0 5-8,0 0-10,-5-6-14,5 6-5,-2-4-2,2 4-10,-5-1-10,5 1-11,0 0-11,-6-1-9,6 1-7,0 0-11,-13 3-6,6 0-7,1 3-5,0-1 0,2-1-7,-2 6 16,-3-1-11,3 0-10,-3 2 5,5 2 6,-3-1-19,-2 7 1,6-5-8,-5 4-3,1 1-1,4 1 4,-5 0-15,7 2-4,-1 0 6,-3 0-6,5-1-2,0 2 1,0-4-7,2 2-2,1 0-3,-3 2-4,0-4-3,3-1-3,0 0-4,2-6 0,-2 1-7,4 0 2,1-1-2,-2 1-2,0-2 3,1-1-2,-3 0-5,0-2 0,2-4 3,2 1 0,-5 0-4,4 2-1,-1-5 0,-1 2-5,0 0-6,1-3-16,-1 1-16,-5-2-19,7 3-27,-7-3-17,10 0-25,-10 0-14,0 0-25,8-5-26,-5 1-25,-3 4-30,6-5-32,-6 5-21,4-9-45,-4 4-210,0 2-597,3-1 264</inkml:trace>
          <inkml:trace contextRef="#ctx0" brushRef="#br0" timeOffset="192306.3218">2194 6973 202,'0'0'228,"-8"2"-11,8-2-3,0 0 3,0 5 3,0-5-3,0 0 5,8 7-3,-4-4 1,4 0 5,-1 0 5,1-1-26,4 1-7,0 0-16,3-3-7,2 0-11,3 0-3,1 0-18,0 0-5,0-3-12,0 2-10,1-3-11,2 2-16,-2 0-7,1-1-9,-9 1-7,2-1-3,2 1-9,-4 0-4,1 0-3,-3-1-8,1 3-6,-5 0-1,3-2-15,-4 2-18,-7 0-25,16-3-22,-15 1-24,-1 2-20,10 0-18,-10 0-19,0 0-24,8 0-28,-8 0-36,0 0-32,0 0-37,0 0-44,-13 7-180,7-2-551,-6-1 244</inkml:trace>
          <inkml:trace contextRef="#ctx0" brushRef="#br0" timeOffset="191992.9958">2316 6559 148,'-3'-6'281,"3"6"-9,-1-2-8,1 2-12,0 0-8,0 0-15,0 0-14,0 0-12,0 0-11,0 0-3,0 0 4,0 0-1,0 0 5,-3 19-14,2-10-7,1 2-9,0 0-17,0-2-17,0 0-5,4 2-7,-4 0-11,0 0-8,0-3-6,4 1-17,-4 0 1,2 2-7,-2-5-5,0 0-6,0 1-5,-2-3 1,4 1-17,-2-5-1,1 9-4,-1-9-2,1 5-4,-1-5 1,2 2-7,-2-2 1,0 0 0,0 0-3,0 0-2,0 0-4,0 0-1,8-13-6,-8 5-4,3-3 4,2 0-11,-1-2 2,-2 2-3,3-3-3,1 0-2,-1 2-1,1 1 0,-2 0 2,2-9 2,2 8 4,-2 5-7,-1-1-7,-1 2 6,0 2 1,1-3-1,0 3-3,-2 3 5,2-1-2,-5 2 3,6-5-4,1 3 2,-7 2 4,0 0-1,11 7 4,-9-4 0,3 3-2,-4 3 4,7-7 0,-6 6 0,3 3-2,1 2 12,-2 1-8,0-1 0,-1 1 2,2-2 1,-2 4-3,1-2-1,-1-1 2,2 1 1,0 1-3,0 0-1,-3-4 1,3 3-3,0 0 3,0-4-5,0 2-12,-1 0-14,-1-6-37,0 1-28,-1 1-33,1-3-21,-3 0-29,1 0-25,1 2-32,-2-3-34,0-4-31,0 5-288,0-5-635,-3 4 281</inkml:trace>
          <inkml:trace contextRef="#ctx0" brushRef="#br0" timeOffset="192664.4706">2390 7103 35,'-11'2'235,"7"-2"-4,4 0-6,0 0 3,0 0-1,-2 6-6,2-6-6,-5 3-8,5-3-1,0 0-7,-7 4-7,7-4-7,0 0-10,-4 4-4,2-1-4,1 2 2,-3 0-10,3-1-4,1 4-6,-5-2-9,3 3-5,-1-3-7,2 2 1,-3-1-18,1 4-6,2-4-5,-1 2-4,1 1-10,1-2-8,-3-1-7,3 3-5,3-2 0,-3-1-15,0 1-3,0-1-4,1 1-9,4 0-2,0-5 0,-1 2 0,3 4-5,-2-5 2,2 0-3,5-2-3,1 2-2,-2-2-1,2-2-2,0 0-2,1 0-3,-2-2 1,3-2-2,0 0-2,-1 3-6,-1-4-4,2-1-24,-3 2-21,0-1-26,1-3-25,-3 3-25,1 0-19,-5 1-23,0 0-13,-2 0-24,1-1-21,-1 1-23,-2-1-24,1 2-24,-3-3-38,0 6-207,-5-7-578,2 3 255</inkml:trace>
          <inkml:trace contextRef="#ctx0" brushRef="#br0" timeOffset="192923.0528">2574 7118 207,'0'0'230,"0"0"-3,0 0-7,0 0 2,0 0 6,0 0 1,0 0 11,1 15-5,-1-9-3,4-1-2,-4 4-5,-4 2-1,8 3-9,-4-2-11,-4 1-12,4 2-21,0 4-11,-1-3-20,1-3-8,1 1-16,3 3-11,-4-3-10,0-3-13,1 4-4,-1-2-10,2-1-8,-2-1-8,3 2-5,-3-7-8,4 0-22,-4 0-20,0 0-38,4-1-39,-4 0-30,0-5-27,4 3-36,-4-3-45,0 0-47,0 0-60,7-13-270,-2 5-646,-5-2 286</inkml:trace>
          <inkml:trace contextRef="#ctx0" brushRef="#br0" timeOffset="193319.9735">2790 6444 2,'3'-3'277,"-2"-1"-19,-1 4-17,2-5-12,-2 5-9,3-2-10,-3 2-9,0 0-6,5-5 1,-5 5 5,0 0 5,12 5 11,-6 0-15,2 2-8,-1 3 5,3 1-12,3 4-5,-2 1-1,0 1-18,0 3 1,4 6-7,-1 4-1,1-1 1,-3 4-8,-1-4-8,-4 3-11,4 0-8,-1 2-11,-2-1-8,-4-1-7,1-1-8,-2 3-12,-2-1-7,1-2-8,-4-7-5,2 6-6,-1-8-2,-2-2-6,1 2-7,1-2 0,-4-3-3,1 5-7,-2-7-8,2-4-11,-1 3-17,3-5-16,-3 1-25,1-2-30,-1-3-30,4 2-30,-1-1-34,-1-3-19,-1 1-30,4 0-32,0-4-33,0 0-41,0 0-33,0 0-274,0 0-690,0 0 306</inkml:trace>
          <inkml:trace contextRef="#ctx0" brushRef="#br0" timeOffset="193683.0528">3197 6992 233,'0'0'310,"0"0"-9,0 0-8,0 0-7,0 0-11,0 0-7,0 0-10,2-5-9,-2 5-21,0 0-1,0 0-29,0 0-8,4-3-13,-4 3-7,10-2-1,-10 2-6,11 0-1,2-2-10,-1 1-6,-1 1-5,3-4-9,-1 4-6,3-2-14,0 2-7,-1 0-10,1-3-8,0 0-11,-1 1-5,0 2-9,-2 0-7,2-1-6,-1-1-6,-1-1-3,-1 3-5,-5 0-3,3-3-4,-2 2-6,-1 1-11,-7 0-16,10-2-23,-10 2-20,7-3-25,-7 3-28,9-2-27,-9 2-17,0 0-21,0 0-29,2-3-36,-2 3-30,0 0-39,0 0-24,0 0-35,-13-6-211,6 3-616,1-2 274</inkml:trace>
          <inkml:trace contextRef="#ctx0" brushRef="#br0" timeOffset="194007.0127">3355 6771 122,'-4'-6'264,"4"6"8,-4-3-7,4 3-4,-1-3-4,1 3-4,0 0-10,0 0-5,0 0-8,0 0-3,0 0-9,0 0 17,0 0-32,0 0 6,0 0 1,0 0-3,0 15 1,0-8-3,1 2-5,-2 5-5,0-3-7,0 3-4,1 4-6,0 2-9,-5-1-8,3 0-11,0 1-18,1-1-9,0 2-14,-3-2-8,3 0-8,-1-4-11,-1-1-10,3-1-3,0 2-9,0-3-6,0-1 0,0 1-12,2-2-10,-2-1-10,-2-4-15,2 1-18,-2 2-28,4-4-27,-5 1-30,3-5-44,-1 7-39,1-3-42,0-4-40,0 0-45,0 0-59,0 0-69,0 0-347,0 0-847,0 0 375</inkml:trace>
          <inkml:trace contextRef="#ctx0" brushRef="#br0" timeOffset="210087.2947">1554 7707 25,'0'0'123,"8"0"6,-8 0-12,0 0 0,0 0-9,12-2-5,-12 2-5,10 2-6,-10-2 1,8-2-5,-8 2-2,13 0-4,-4 0-3,-1 0-3,-1 2-3,2-4 4,4 2 1,-2 2 0,4-4-4,0 2-2,-1 0-6,1 0 3,5 0 0,2 0-4,-3 0-5,4 0 1,2 0 0,-1-4-4,-2 4-6,4-1-2,1 0-3,-2-1-1,6-4-2,-4 3-5,4 3-1,-6-2-6,0-2-3,-1 4-2,-3-2 1,13-1-5,-12-1-2,0 2-1,0-1 0,0-2-2,1 4-4,1 1-1,-3-2 1,-5 2-6,1-3 4,6-1-5,-4 3 2,-3 0-4,3-1 3,-4 2-2,1-1 3,0 1-1,1 0-2,-3 0-3,0 1 3,-1-1 0,1 0-2,-3 0 1,1-1-3,1 1 3,-2 0 0,2 0 3,-2-1 1,-1 1-1,0 0 0,-4-1 1,4 1-4,1 0 3,-3 0-1,-8 0-2,16-3-1,-10 3 0,2 0-2,0 0 2,-8 0 2,14 0-2,-9-2-2,-5 2 2,12 0-3,-12 0 2,8 0 2,-8 0-3,8 0 0,-8 0 5,0 0-3,6-4-1,-6 4 0,4-1 1,-4 1-2,0 0 2,0 0-6,0 0-7,0 0-12,0 0-16,0 0-17,0 0-31,0 0-30,0 0-47,0 0-28,0 0-218,0 0-443,0 0 196</inkml:trace>
          <inkml:trace contextRef="#ctx0" brushRef="#br0" timeOffset="209302.9879">1451 7494 27,'0'0'107,"7"2"-2,-7-2-5,8 1-3,-8-1 1,8 0-18,-3 3 0,1-1 0,-6-2-2,13 0-4,-7 3 2,0-2-10,0 0 0,3 0-1,-3-1-9,3 3-2,2-3 2,0 2-3,-4 1-1,8-1-1,-3 1 5,3-2 0,8 3 4,1-4-3,6 1 0,-3 0-3,8-1-5,-3-2-4,7-2-7,-2 1 2,-1-3-1,1 6-5,1-2 0,-1-1-5,0-3-3,-1 1 0,4 0-1,0 1-6,-8-5 2,3 7-1,0-3-2,-3 0-2,3-3-3,-3 3-1,-6 3-1,-4-4 3,2 0-6,-3 0 1,6 5-3,-3 0-6,-2-2 0,-1 0 5,-4 0 3,1 2-1,4-1 0,-6 2-1,-1-5-2,1 3 1,-3 2-2,1 0 0,2 0-1,0 0 4,-2 2-6,-1-2-8,1 0 10,-2 0 0,-4 0 2,-1 0-4,1 0 6,0 3-6,-8-3 3,11 2-1,-5-2-5,-6 0-9,0 0-7,9 0-12,-9 0-16,0 0-22,0 0-29,0 0-30,0 0-25,0 0-167,0 0-347,0 0 153</inkml:trace>
        </inkml:traceGroup>
        <inkml:traceGroup>
          <inkml:annotationXML>
            <emma:emma xmlns:emma="http://www.w3.org/2003/04/emma" version="1.0">
              <emma:interpretation id="{CB2D87B3-A28B-42FB-BFE9-C97E174DA16F}" emma:medium="tactile" emma:mode="ink">
                <msink:context xmlns:msink="http://schemas.microsoft.com/ink/2010/main" type="inkWord" rotatedBoundingBox="11370,7250 11685,7236 11709,7760 11394,7775"/>
              </emma:interpretation>
            </emma:emma>
          </inkml:annotationXML>
          <inkml:trace contextRef="#ctx0" brushRef="#br0" timeOffset="196441.6311">3936 6804 145,'0'0'215,"0"0"-4,-6-3 0,6 3-4,0 0-8,0 0-8,0 0-5,0 0-10,0 0-11,0 0-2,0 0-4,0 0-8,0 0-9,0 0-13,8-12-12,-5 9-8,-1-2-2,2 0-10,-4-1-5,7 0-7,-5 1-6,-1-5 1,8 0-6,-7 2-9,3-3-3,-1-1-5,-2 1-2,3 3-3,-5-1 0,4-2-2,-1 0 2,-2 2 3,1-3-5,-1 5-1,-1 1-5,0-1 4,3 0 8,-6 3-2,3-1-1,3-1-7,-3 6 4,0-5-4,0 5-3,-3-6-9,3 6-1,0-5-10,0 5-1,0 0 11,0 0-22,0 0-3,0 0-2,0 0 8,0 0 0,0 22 1,3-11-1,1 1 9,-3 7-4,0 1 6,4-2 3,-1 2 4,-2 1-5,3 2 0,-1-3 0,-1 1 1,2 0 2,-1-1 0,0-1 0,-1-2-2,0 2-1,2-6 3,-3 1-2,1-1-1,0 1 0,-3-2-6,3-1-4,-3 0 0,1-2 0,1-1-4,-2-2 3,0 1-5,2 0-4,-1-1 3,-2-1-1,1 1-2,0-3 3,0-3-1,-2 10 0,0-8 0,0 2-2,2-4-3,-7 9 2,1-6-3,0 2 0,-2-2 0,0-1-1,-3 2-3,0 0 2,2-2-5,-3 0 5,-3-1-6,9 1-1,-6 1 6,3-1-5,-1-2 2,-1 1 0,8 1-3,-7-1 2,4 1 2,6-2-2,0 0 1,-13 0 3,8 4-4,5-4-4,0 0 1,0 0-3,0 0 0,-6 0-3,6 0 8,0 0 0,0 0 1,0 0 2,15 4-3,-15-4 15,14 4-15,-8-4 2,2 0 0,-1 2 3,4-2 0,1 0 2,-5 0 3,8 0 1,-8 0-4,9-2 4,-5 2-3,3 0-4,-2 0 11,2-3-7,1 2 1,-4 1-2,1-1-6,2-2-1,-7 3-20,3 0-37,1 0-31,-3 0-30,0-4-34,0 4-33,-8 0-39,11 4-46,-2-8-52,-9 4-323,12 0-702,-2-2 311</inkml:trace>
        </inkml:traceGroup>
        <inkml:traceGroup>
          <inkml:annotationXML>
            <emma:emma xmlns:emma="http://www.w3.org/2003/04/emma" version="1.0">
              <emma:interpretation id="{34F100BE-8B2C-4AB9-A04D-27E1DA143956}" emma:medium="tactile" emma:mode="ink">
                <msink:context xmlns:msink="http://schemas.microsoft.com/ink/2010/main" type="inkWord" rotatedBoundingBox="12429,7337 12858,7317 12878,7745 12449,7764"/>
              </emma:interpretation>
            </emma:emma>
          </inkml:annotationXML>
          <inkml:trace contextRef="#ctx0" brushRef="#br0" timeOffset="197301.0253">4922 6875 90,'0'0'215,"0"0"0,0 0 0,0 0-4,0 0-11,0 0 1,0 0-7,0 0-3,0 0-6,0 0-8,26-3-8,-19 6-3,1-3-10,0 0 0,-1 0-14,-7 0-8,18 0-4,-5 2-8,-1-2-12,0 0-5,1 0-5,1-2 4,0 2-25,2 0 1,-1 0-14,-1 0-10,4-3-2,1 2-2,-1 1-14,-5-1 1,-1 0-10,4-2 6,-5 3-3,7-1-5,-5-1 4,-3 2-12,0 0 0,0 0 0,1-3-1,-4 2-4,1 0 3,-2 0-24,-6 1-20,11-3-21,-11 3-17,7 0-19,-7 0-21,9-2-21,-9 2-27,5-2-39,-5 2-38,0 0-35,-3-5-254,3 5-562,-6-5 250</inkml:trace>
          <inkml:trace contextRef="#ctx0" brushRef="#br0" timeOffset="197658.164">5187 6666 17,'0'0'258,"0"0"-7,0 0-12,1-6-8,-1 6-5,0 0-10,0 0-13,0 0 3,0 0-3,0 0-12,8 12 7,-5-8-16,-3 1 4,4 2-14,-3-3-8,-1 5 4,5-2-8,1 5-11,-3-1 6,1 3-2,0 1-16,-1-2-9,1 4-8,-1 2-10,5-1-10,-5 0-11,6 0-5,-5 1-13,-1-1-1,-3-3-4,5 4-8,-2-5-8,-1 2-4,-2-5-6,3 4-2,0-2-4,-1-2 0,-1-1-6,0 0 0,-1-3-8,4-1 0,-3 2-17,3-3-12,-3 0-22,1 2-44,1-4-23,-2 0-22,-1-3-18,4 5-28,-4-5-29,0 0-40,0 0-45,0 0-54,0 0-270,0 0-654,6-10 289</inkml:trace>
        </inkml:traceGroup>
        <inkml:traceGroup>
          <inkml:annotationXML>
            <emma:emma xmlns:emma="http://www.w3.org/2003/04/emma" version="1.0">
              <emma:interpretation id="{6F04039F-706C-4B7D-8C14-F6A192655352}" emma:medium="tactile" emma:mode="ink">
                <msink:context xmlns:msink="http://schemas.microsoft.com/ink/2010/main" type="inkWord" rotatedBoundingBox="13403,7085 13885,7063 13914,7683 13431,7705"/>
              </emma:interpretation>
            </emma:emma>
          </inkml:annotationXML>
          <inkml:trace contextRef="#ctx0" brushRef="#br0" timeOffset="200014.2942">6037 6637 192,'0'0'211,"0"0"-11,2-4 1,-2 4-3,0 0-5,0 0-6,4-4-2,-4 4-8,3-3-12,-3 3-3,1-6-6,-1 6-8,3-8-7,-1 3-7,1 2-7,-1-5-14,-1 3-7,2-1-8,1-3-3,-1 3-9,0-3-9,1-1 3,0-2-5,-2-1-5,2 4 4,-3-3 0,0 1-2,4 1-6,-3 1 4,-1-3 1,-1 4-5,0-1-3,0 3 3,2-2 6,-2 3-9,0-1 6,0 6 10,-2-5-20,2 5-4,0-5-7,0 5-1,0 0-10,0 0-1,0 0-7,0 0-3,0 0-3,0 0 0,0 0-1,-4 12-5,2-5-5,0 3 17,1 2-15,1-1 4,0 4-4,-1 1-3,1 1-1,0 0 1,1-2-3,0 1 7,1 1 2,1 2 0,3 1 1,-4 0-5,0-4 2,2 3-1,-1-3 8,-1 1 2,-1 0-13,1-1 7,1-1-3,-2 0-4,1 0 1,0 3 0,-1-4-6,-1 0 3,4-1-2,-3-3 1,1 3-4,-4-1 2,4-3-1,1-1-2,-3 0 2,1 0-3,0 1 2,-1-4-4,3 2 3,-2 0-4,1-3 4,-2 0-2,0 2 3,3-1-7,-1-1 2,-2-4 1,0 6 2,0-1-4,0-5 5,2 5-6,0-1 7,-2-4-5,3 5-1,-3-5 0,0 0 0,0 4 3,0-4-5,0 0 3,1 4 1,-1-4 0,0 0-1,0 0 2,0 0-3,0 0 2,0 0-2,0 0-4,0 0-10,0 0 7,0 0-6,0 0-4,-10 1 2,10-1-4,0 0-5,-14 0 8,7 0-7,1 1-1,-3 3-6,-1-4 6,-2 0-9,0 3 3,-1-3 4,1 2 4,-3-1 1,4 0 2,0 1-4,-1-2 12,2 2-6,0-2 10,-1-2-10,11 2 5,-15 2 9,9-4-2,6 2-10,-9-2 6,9 2 6,-12 0-3,12 0 5,0 0 13,-8 0-13,8 0-8,0 0 3,0 0 2,-6 2 11,6-2-13,0 0-1,0 0 7,0 0-7,0 0 9,0 0 4,19 2-4,-11-2 2,2 3 1,-4-3 9,2 1 1,7 1 1,-3-2 9,-1 2 8,4-1-6,2-1 1,4 1 2,-1 1 7,0-2-3,1 0-3,-2 0 2,5 3 7,-8-3-12,6 0-5,-3 0-3,0 0 5,-4-3-3,-1 3-1,2 3-1,-2-6-3,0 3-4,-2 0 5,-4 0-4,1 0 4,-1 0-7,1-2-1,0 2-2,-9 0 0,10-1-1,-10 1 2,9 1-8,-9-1-2,0 0-17,8 0-17,-8 0-13,0 0-41,7-2-28,-7 2-36,0 0-41,0 0-56,0 0-58,0 0-85,0 0-219,0 0-663,0 0 294</inkml:trace>
        </inkml:traceGroup>
        <inkml:traceGroup>
          <inkml:annotationXML>
            <emma:emma xmlns:emma="http://www.w3.org/2003/04/emma" version="1.0">
              <emma:interpretation id="{79236051-1B2F-4474-A18F-3B4DA1D087B4}" emma:medium="tactile" emma:mode="ink">
                <msink:context xmlns:msink="http://schemas.microsoft.com/ink/2010/main" type="inkWord" rotatedBoundingBox="17766,6746 19549,6664 19588,7520 17805,7601"/>
              </emma:interpretation>
            </emma:emma>
          </inkml:annotationXML>
          <inkml:trace contextRef="#ctx0" brushRef="#br0" timeOffset="216087.0673">10256 6221 19,'0'0'185,"0"0"-13,0 0-11,0 0-9,0 0 0,0 0-5,0 0-10,0 0 5,0 0-6,0 0 2,0 0-7,27 2-3,-21-2 1,3 1-2,2-1-4,0 0-8,3-1-4,-2 0-8,5 1-3,4-4-9,-1 4-7,1-2-6,-2-1-5,4 3-10,-9-1-6,7 1-4,-5-1-5,5 1-3,-6-3-7,1 2-2,5-2-8,-8 3 3,2 0-10,0 0 9,1 0-5,-3 0-5,2-2-1,-1 2-18,-2 0-14,0 0-20,-4 0-23,1 0-20,0 2-22,2-2-18,-5 0-20,4 0-21,-4 0-21,-6 0-29,15 0-30,-15 0-120,10-2-387,-4 2 171</inkml:trace>
          <inkml:trace contextRef="#ctx0" brushRef="#br0" timeOffset="215752.9109">10506 6282 90,'0'0'174,"0"0"1,0 0-10,0 0-3,0 0-4,0 0-7,0 0-9,0 0-3,0 0-12,0 0-3,0 0-11,0 0-6,0 0-6,0 0-6,0 0-6,0 0-4,0 0-5,0 0 1,-4 14-5,4-8-1,-3-1-1,1 3-1,2 0-3,-3-2-12,1 2 4,1 0-4,1 1-3,-5 0-4,5 1-4,-3-1-5,1 0-2,1-2-3,1 2-4,0-3-4,-3 2-1,1-2 0,0 2-5,2-2-1,-3 2-4,1-5-2,2 3-1,-1-2 1,1-4-5,-3 4-11,3-4-6,0 0-11,-2 8-16,2-8-18,0 0-27,0 0-25,-3 1-29,3-1-25,0 0-16,0 0-24,-10-13-44,5 9-131,2-2-402,-1 0 179</inkml:trace>
          <inkml:trace contextRef="#ctx0" brushRef="#br0" timeOffset="216405.7173">10913 6131 128,'0'0'226,"-6"4"-5,1 0 4,-1 2-1,1-1-7,-1-1-3,-2 5-11,2 1-5,-1 1-13,1 2-8,-3-2-7,-2 8-10,5 0-9,-3-3-13,3 4-8,0 1-12,-3-1-8,3 2-6,5-1-13,-5 1-6,1 1-7,2 4-8,1-5-7,0-2-10,0 0 3,2-3-6,0 0-11,0 0 3,0-2-7,2-1 0,-2 1-7,2 0-6,0-1 1,-2-3-9,0-1 3,3-4-12,-3-1-21,1 2-19,3-2-17,-3-3-24,-1-2-22,6 4-30,-6-4-36,15-6-39,-8-4-36,6 3-66,-6-4-161,8-5-503,-3-3 223</inkml:trace>
          <inkml:trace contextRef="#ctx0" brushRef="#br0" timeOffset="217208.8431">10997 6484 208,'-3'6'201,"3"-6"3,0 4-6,0-4-2,0 0-2,3 7-5,0-5-5,-3-2-2,10 2-4,-5 0-8,6-1-8,-1-1-5,2-1-10,2 3-12,2-2-6,-4 0-12,10-1-10,-7-4-13,1 3-10,5 1-8,0 2-5,-1-3-11,-4-1-4,3 1-3,-3 0-8,-4 0-5,4 1-2,3 1-4,-7-2-7,2 2-2,-2 0-2,-1 0-12,0 2-2,-3-1-14,0-1-13,-2 2-16,2 0-17,-3 0-13,-2-1-22,-3-1-20,8 2-21,-8-2-29,3 4-22,-3-4-34,0 0-30,0 0-180,0 0-455,0 0 202</inkml:trace>
          <inkml:trace contextRef="#ctx0" brushRef="#br0" timeOffset="216906.8534">11191 6139 14,'0'0'230,"4"-2"-13,-4 2-11,0 0-6,0 0-1,0 0 2,-3 14-6,2-7-2,0 0-9,-2 0-6,3 0-11,-2 4-11,1-2-7,-2 3-19,2-5-8,0 6-9,-2-6-10,3 1-5,-1-2-15,1 3 1,-1-3-12,0 2-10,-2-6-5,3 4-2,0-6-5,0 8-7,3-6 0,-3-2-6,0 0 2,-3 7-5,3-7 1,0 0-6,0 0-1,-2 3 0,2-3-8,0 0-6,0 0 6,0 0-6,8-16-2,-3 10-2,1-4-4,2-1-5,-2-2 2,0 1-10,1-1-1,1-1 1,-1 3 1,-1-2-3,4 1 3,-4 0-3,4 3 4,-3 0-1,-2 2 1,4 3-4,-7-1 6,2-3-2,1 6-2,-5-2 4,0 4-5,6-3 6,-6 3-3,0 0 3,0 0 9,15 8-9,-14-3 10,-1 0-7,3 1 7,0 6 1,0-6 1,-1 3 4,1 3 0,0-1 6,0 2-5,-1-5-3,-2 6 1,4-3-1,0 1 2,-2-1-1,2-1-2,-3 0-3,-1-1-1,4-1 0,-4-1-1,2-1-2,1 0-4,-2 1-18,0-1-16,3 0-20,-4-2-24,0 2-25,0-2-26,0-4-27,0 5-26,0-5-23,-4 6-30,4-6-42,-6 2-150,1 0-464,5-2 206</inkml:trace>
          <inkml:trace contextRef="#ctx0" brushRef="#br0" timeOffset="217557.2753">11203 6595 112,'0'0'212,"-5"1"-9,5-1 2,-6 3 1,6-3 2,-5 2-1,5-2-1,-7 6-6,3-3 3,4-3-11,-3 6-7,-1-3-8,1 2-12,-2 1-9,2-1-9,0 0-6,0 1-10,1 3-9,0-1-7,-2-2-21,3 2-3,-3 0 3,3-1-15,1 2-3,0-2-14,-1 2-1,1 0-12,1-2 6,-2 2-11,3-2-3,-2-2-1,4 2-3,-1-1 0,0 1-7,3 0-7,-1-3-1,1 0 2,1 1 5,-1-1-11,2-3-6,0 1 3,-1 1 2,2-3-5,1 0 1,1-3 4,-3 2-13,1 0-9,3 0-21,-5-2-16,5-2-17,-4 2-17,-3 0-19,5 0-7,-4 1-15,0-1-15,-1-2-15,-4 1-23,4 2-15,-5-2-13,4-3-16,0 3-14,-1-1-19,-3-1-178,0 2-459,0-2 203</inkml:trace>
          <inkml:trace contextRef="#ctx0" brushRef="#br0" timeOffset="217827.8396">11280 6663 163,'0'0'189,"0"0"-3,0 0 1,0 0 0,0 0 0,0 0-4,0 0-5,0 0-3,0 0-8,0 0-4,-12 9-8,11-4-9,-2 1-5,1 1-5,1 0-8,-4 2-14,2 1-2,1-1-8,0 1-10,-2 2-8,4-3-4,-5 1-9,3-2-2,2 3-12,0-1-3,-3-1 3,3 0-16,0-1-1,-2 0-9,2 1-4,-4-2 2,4-2-7,0 3-8,0-1-12,-2-3-18,0 2-20,2-2-24,0 1-21,0-5-33,0 7-24,0-4-28,0-3-37,0 0-26,0 0-46,0 0-145,0 0-453,13-11 202</inkml:trace>
          <inkml:trace contextRef="#ctx0" brushRef="#br0" timeOffset="218274.6585">11645 6027 20,'0'0'208,"4"-6"-15,-4 6-18,0 0-11,0-4-10,0 4-4,0 0 5,0 0-2,0 0 6,0 0 4,8 11-2,-8-9-3,3 4-6,-2 1-6,1 2-11,1 1-4,2 0-14,-1 5-6,-2 0-6,3 1-3,-4 3-1,4-2-7,-4 2-3,3 1-7,2 3 1,-5-2-3,4 8 5,-2-9-14,-2 1-3,-1 0-3,0-1-8,2 3 0,-5-2 3,3 2-15,-2-1-4,1-1 1,-1 1-1,-1-1-7,0 0-9,-4-3-2,1 2-2,0-1 2,0-3-3,0-1-2,0-1-9,1 0 6,-1-3-5,-2 0-3,2-2-17,1-1-10,0 0-18,0-3-27,-1 0-19,5 2-18,-2-1-21,1-4-28,2-2-30,-4 4-27,4-4-28,0 0-14,0 0-250,0 0-539,0 0 238</inkml:trace>
          <inkml:trace contextRef="#ctx0" brushRef="#br0" timeOffset="218798.7511">11821 6573 127,'0'0'167,"-3"6"-11,3-6-8,-5 5-6,5-5 5,0 0 2,5 6 2,-2-4 2,-3-2-1,6 3-3,-6-3-5,8 6-9,-4-6-6,5 4-16,-3-2-9,0 1-8,0-1-5,2-2-16,1 3-5,-1-3-8,2 1-2,-3 0-10,5 1 1,-2-4-11,1 4 2,-3-4-9,-8 2-5,14 0-10,-5 0-13,-2 0-15,-7 0-16,16 0-21,-10 0-18,-6 0-26,9 2-36,-3-2-24,-6 0-47,11 1-181,-11-1-410,6 1 181</inkml:trace>
          <inkml:trace contextRef="#ctx0" brushRef="#br0" timeOffset="218554.7533">11870 6462 59,'0'0'216,"0"0"-27,0 0-6,7 0-12,-7 0-12,0 0-2,8 1-2,-8-1-5,9 2-4,-9-2-4,9 1-8,-3-1-4,3 0-14,-3 3-10,3-1-8,-1-2-11,1 0-5,1 0-14,2 0-6,-3 3-6,0-3-2,-1-3-8,2 3-7,-2 0-4,-8 0-9,14 0-18,-7-2-16,-7 2-29,6 2-28,-6-2-23,0 0-28,11-2-35,-11 2-28,0-4-193,0 4-403,0 0 178</inkml:trace>
        </inkml:traceGroup>
        <inkml:traceGroup>
          <inkml:annotationXML>
            <emma:emma xmlns:emma="http://www.w3.org/2003/04/emma" version="1.0">
              <emma:interpretation id="{C8F45729-F51C-45EA-B4B0-533A2C9E5357}" emma:medium="tactile" emma:mode="ink">
                <msink:context xmlns:msink="http://schemas.microsoft.com/ink/2010/main" type="inkWord" rotatedBoundingBox="19903,6855 22609,6731 22652,7687 19947,7811"/>
              </emma:interpretation>
            </emma:emma>
          </inkml:annotationXML>
          <inkml:trace contextRef="#ctx0" brushRef="#br0" timeOffset="223569.972">12399 6309 145,'0'0'240,"-7"-1"-6,7 1-8,0 0-10,0 0-10,0 0-11,0 0-12,0 0-18,0 0-16,0 0-11,0 0-5,0 0-4,0 0 3,23-5 1,-11 2-12,1 3-3,1-3-14,1 2-3,6 0-13,2-1-9,-1 4-1,0-6-12,-1 2-5,3-1-6,-2 0-6,0 2-6,0 0-4,0 1-2,0 0-9,-1-1 2,1 1-9,-1 0-9,-5 0-24,0 0-21,0 0-30,0 1-30,0-1-34,-5 2-34,2 1-28,-4-4-37,0 2-51,-2-2-153,2 2-464,-2 0 206</inkml:trace>
          <inkml:trace contextRef="#ctx0" brushRef="#br0" timeOffset="223264.1749">12620 6329 32,'0'0'194,"0"0"4,0 0-2,0 0-8,-5 16-3,5-13-8,-1 3-10,-2-1-9,1-1-8,2 4-4,-1-3-9,-2-2-8,1 6-5,-1-1-7,2 3-8,-1 3-9,-1 0-1,-2 0-5,5 2-7,-6 2-4,6-4-10,-5 4-6,0-2-6,4-1-3,1 4-6,-5-5-9,5 0-2,-1-1-4,-4 0-3,3 1-8,0-3 2,0 0-2,-1 0-4,2 0 0,-4 0-7,2-5 0,1 1-8,2 0-13,-5-3-14,4 0-19,1 0-20,-5 1-25,4-2-34,1-3-43,0 0-34,0 0-49,0 0-185,-15-11-464,14 5 205</inkml:trace>
          <inkml:trace contextRef="#ctx0" brushRef="#br0" timeOffset="223911.9534">13221 6176 87,'0'0'265,"0"0"-6,0 0-4,0 0-6,0 0-1,0 0-3,-20 8-6,12-4-10,2 4 3,-1-2-26,-3 3-12,2 1 6,-1 0-7,0 0-6,-1 1 0,-2 5-16,1 1-22,-3 1-7,4 0-7,3 2-19,-3-2-15,4 1-6,-3 10-8,3 2-16,1-11-1,0 0-8,1 2-5,2 0-7,2-2-8,0-2-3,0-2-5,2 0 0,-2-3-7,3-1-1,-3 1-8,5-2-21,-4 0-17,1-5-27,1 1-24,3 0-20,-6-1-20,4 1-21,-2-2-20,2-1-19,1-1-25,0 1-16,-5-4-20,6 2-12,-6-2-20,11-3-246,-1-2-551,-4 1 244</inkml:trace>
          <inkml:trace contextRef="#ctx0" brushRef="#br0" timeOffset="224680.8145">13256 6546 36,'0'0'245,"0"5"-20,0-5-13,0 0 0,7 5 4,-1-5-3,3 3-7,-3-3-6,10 0-11,-5 0-4,5-2-10,-1 0-7,2-2-10,3 0-9,2 0-13,1 1-10,-3 0-10,1 1-11,1-5-15,-6 7-11,6 0-5,-6-3-11,-4 1-2,3 2-5,1 0-5,-2-1-10,-3 1-5,1 0-11,-3 0-15,-2 0-14,1-1-36,-8 1-29,11 1-24,-7 0-30,-4-1-30,5 3-25,-3-1-16,-2-2-34,0 0-44,0 0-146,-8 8-452,3-5 201</inkml:trace>
          <inkml:trace contextRef="#ctx0" brushRef="#br0" timeOffset="224394.8279">13487 6145 267,'1'-5'282,"-1"5"-26,0 0-27,0 0-17,0 0-6,0 0 4,0 0 5,0 0-14,-5 14-5,4-5-2,-2 0-10,0 1-9,-1 4-18,2-6-11,-2 6-13,2-1-24,-2-1-2,0-3-13,2 0-7,2-1-5,-1 4-12,-3-4-14,3-2 6,1 1-8,-2-2-6,2-1-1,0 0 3,0-4-19,-2 6 4,2-6-10,0 0-2,0 0-1,0 0 1,0 0-12,0 0-8,17-14-6,-8 7-6,-2-6-3,1 1-7,1 0 0,-1 1-6,2 2 6,-2-3 0,2-1 3,-4 2-6,4 6 21,-4-7-3,0 7-1,-2-1 0,1 3 2,-4-3-5,4 4 1,-4-1 4,-1 3 0,0 0-5,0 0 10,10 5-4,-6 2 4,-3-1 0,-1 4 10,0-1-7,0 5-3,0-6 4,1 6 0,-1 0 7,4 0-8,-4-3-3,0 4 7,0-2-10,0-3 13,0 2-7,0 1-2,1 0-3,-1-4 1,0 2 4,3-5-16,-3 5-23,0-3-35,2 1-33,-7-1-50,5-2-44,-1-1-42,1 1-51,-5-2-226,5-4-559,-5 2 248</inkml:trace>
          <inkml:trace contextRef="#ctx0" brushRef="#br0" timeOffset="225522.3031">13412 6677 196,'0'0'258,"-5"4"-3,5-4-11,-6 4-9,5-1-9,1-3-9,0 0-13,-6 2-18,6-2-18,-4 4-15,4-4-12,0 0-17,0 0-9,-4 3-2,4-3-16,0 0-8,0 0-4,0 0-15,0 0-7,0 0-3,0 0-7,0 0-2,0 0-9,0 5-3,0-5 0,0 0-6,0 0-5,0 0 8,0 0-7,0 0-3,0 0-4,0 0 2,0 0 4,0 0-9,0 0 1,0 0-7,0 0 0,0 0 4,0 0 3,0 0-5,0 0-4,0 0 8,0 0 2,0 0 0,0 0-1,0 0 5,0 0-8,0 0-1,-11-1-3,11 1 3,0 0-4,-10 0-6,10 0 11,-11 1-3,5 3-5,1-2-1,-1 1 0,2 0-1,-1-1 3,-1-1 4,1 4-11,0-2 8,3 0-5,-3 0-2,0 1-2,0-2-4,4 2 6,-4 2 0,5-3-2,-2 3-2,2-1 3,0 0 5,2 0-8,3 3 3,-1-1 0,-1-3 10,6 6-2,-2-1 7,0-3-10,2 4 8,1 0-6,6 2 4,-2 4 6,-1-4-7,-3-1 7,1-1-3,-1 2-2,-1 0 2,-1-1 3,1 1 1,-2 1-3,2-4 1,-3 5 6,1-4-6,-4 1 5,-1 1-2,0-6 13,0 5-2,-4-2 3,0-1 15,0-1-12,-3-1 1,-1 0-1,-3 3-5,0-3-7,-2 0 5,-1-1-9,-3 1 0,3-3 1,0 0 1,-2-3-5,-2 0-1,1 0-4,7-3-3,-6 2-1,7-3-3,-8 0-6,9-2 2,-1 1 3,3-2-10,0-1 2,4 0-1,0 0-5,0-3 2,2-1-4,0 3 4,7-1 10,-1 1-16,-2-2 2,4-1-1,1 2-4,0 4 0,3-5 2,-3 3-2,1-3 1,4 2 1,-6-2 0,5 2 1,-4 1 2,-1-1 0,1 1 6,0 0-5,-5 4 4,1-2 6,2-4-5,-3 6 10,-1-1-4,1-1-3,0 1-3,-3-1 7,0 3-5,1-5-1,-4 2 5,0 0 0,-2-2-3,-2 3 4,0-1-2,-2-2-3,-2 2 3,2 1-4,-1-1 0,-5-1-1,1 5-1,0-6-1,1 4 11,-2 2-6,1-1 3,-2 1-3,4 1-8,1-2 6,-2 3-4,-1 0-9,11 0-13,-11-2-25,11 2-18,-10 2-22,4 1-42,6-3-32,-3 3-39,3-3-38,-2 5-40,2-5-59,0 4-205,0-4-594,5 5 264</inkml:trace>
          <inkml:trace contextRef="#ctx0" brushRef="#br0" timeOffset="225939.1108">13993 6147 54,'-2'-5'320,"2"5"-28,-1-4-33,1 4-28,0 0-22,0 0-13,0 0-17,0-5-10,0 5-6,0 0-2,0 0 5,0 0-3,4 17-2,1-8-3,0 0 2,-1 2-10,3-2-13,-1 5-15,2 5-9,-1-2 8,2 2-23,0 1 7,-3 3-19,-1-2 1,1 11 3,0-1 7,-1 0-8,-5 0-5,0 1-8,0-1-7,-1 0-3,-4 2-9,0 1-7,-3-3-1,-1 0-1,-1-3-12,0 3-2,-1 2-4,-2-7-2,2-4-1,2-2-12,-2 1 8,0-2-5,0 0 1,1-2-5,0-2-19,2-4-18,0 1-21,3-7-28,-1 6-27,4-5-27,-1-4-34,1 1-38,2-3-49,0 0-50,0 0-45,0 0-236,0 0-626,7-22 277</inkml:trace>
          <inkml:trace contextRef="#ctx0" brushRef="#br0" timeOffset="226229.0995">14349 6591 263,'4'-4'274,"-4"4"-28,0 0-19,0 0-15,7 0-13,-7 0-10,9-2-3,-9 2-7,7-1-13,1 1-13,-1-2-9,2 2-11,-9 0-14,18-2-14,-7 1-5,-2 1-15,3-3-6,-1 0-6,0 2-12,1 1-6,-2-1-10,-1 0-13,3-1-15,-3 1-22,2 1-16,-4-1-31,-2 0-27,1-3-36,0 2-33,-2-1-40,1-2-39,0 5-192,-5 0-451,1-9 199</inkml:trace>
          <inkml:trace contextRef="#ctx0" brushRef="#br0" timeOffset="226510.2553">14477 6401 261,'0'0'293,"0"0"-12,-6 10 0,6-10 0,0 6-2,-4 2-8,3-1-6,1-1-12,-4 2-7,3 4-14,-1 1-13,-2 0-14,3 2-16,1 3-16,-2 1-21,0 0-14,4-2-16,-2 3-10,2-2-7,-2 2-17,1-6-5,0 5-8,3-6-11,-2 1-12,1 2-17,-3-5-21,2 3-31,2-4-30,-3-2-35,0-1-26,-1 1-33,4-5-45,-3 6-43,3-6-39,3-1-45,-7-2-250,9 0-611,-9 0 271</inkml:trace>
          <inkml:trace contextRef="#ctx0" brushRef="#br0" timeOffset="227129.2783">14812 6717 47,'-7'3'212,"7"-3"-7,-1 5 6,1-5 0,1 6 1,-1-6-3,5 5-6,0 0-2,0-1-6,1 0 5,3 1-4,3 0-9,4 0-10,-2-2-11,2 0-19,0 1-9,-1 1-12,5-3-10,0-2-23,-4 3-9,-1-2-7,1-1-1,0 1-13,-1-1-11,0 0-19,-1 0-35,-3-1-32,0 1-39,0 1-45,-7-1-53,6 1-53,-10-1-55,7-2-211,-7 2-530,0 0 235</inkml:trace>
          <inkml:trace contextRef="#ctx0" brushRef="#br0" timeOffset="226917.1528">14921 6378 187,'1'-5'306,"3"-2"-15,0-2-14,-1-2-12,-1 4-8,-1-5-11,4 0-12,-5 2-10,3-3-8,0 2-5,0-3-18,0 4-2,-2 1-2,3-1-5,-3 3-26,3-1-7,-2 1-17,1-2-10,-2 4-8,-1 0 1,1-2-21,-1 7-11,0-6-4,0 6-14,4-5-6,-4 5-9,0 0 0,0 0-10,0 0-4,0 0-1,0 23 2,-2-12 1,2 3-1,-2 2-5,2 2 6,0 3 4,0-1 0,-1 3-3,2 0 5,1-5-2,0 3-7,-1 8-1,0-7-2,-1 0-7,3 0 2,-1-1-4,2-2-2,-2 1 0,2-2-4,-1-5 0,1 9-4,-1-10-1,-1 1-8,1-2-15,-2 1-22,3-1-27,-3-5-28,3 2-35,-4-2-20,2-2-16,-2 4-22,-2-4-22,2 1-24,0-5-25,-5 6-21,1-5-30,0 3-30,-2-2-210,-4-2-584,3 0 259</inkml:trace>
        </inkml:traceGroup>
      </inkml:traceGroup>
    </inkml:traceGroup>
    <inkml:traceGroup>
      <inkml:annotationXML>
        <emma:emma xmlns:emma="http://www.w3.org/2003/04/emma" version="1.0">
          <emma:interpretation id="{0A554198-91F5-46CE-A0FC-C73174B605E4}" emma:medium="tactile" emma:mode="ink">
            <msink:context xmlns:msink="http://schemas.microsoft.com/ink/2010/main" type="paragraph" rotatedBoundingBox="8047,8449 19803,8805 19774,9748 8019,9392" alignmentLevel="4"/>
          </emma:interpretation>
        </emma:emma>
      </inkml:annotationXML>
      <inkml:traceGroup>
        <inkml:annotationXML>
          <emma:emma xmlns:emma="http://www.w3.org/2003/04/emma" version="1.0">
            <emma:interpretation id="{879DF989-111D-40D1-906D-381DD5901EF2}" emma:medium="tactile" emma:mode="ink">
              <msink:context xmlns:msink="http://schemas.microsoft.com/ink/2010/main" type="inkBullet" rotatedBoundingBox="8031,8986 8454,8999 8448,9216 8024,9204"/>
            </emma:interpretation>
            <emma:one-of disjunction-type="recognition" id="oneOf0">
              <emma:interpretation id="interp0" emma:lang="tr-TR" emma:confidence="0">
                <emma:literal>-</emma:literal>
              </emma:interpretation>
            </emma:one-of>
          </emma:emma>
        </inkml:annotationXML>
        <inkml:trace contextRef="#ctx0" brushRef="#br0" timeOffset="207180.4382">525 8534 201,'-6'1'218,"6"-1"0,0 0-2,-5 3-3,5-3-4,0 0-10,0 0-12,0 0-4,0 0-15,-6 1-11,6-1-8,0 0-9,0 0-8,0 0-8,0 0 0,0 0-7,0 0-3,0 0 4,0 0-7,22-1 16,-22 1-15,8 0-4,-8 0 0,13 0-6,-3 0 4,1 1 0,-4-1-9,7-3 10,-3 3-5,2-1 2,3 1-9,-4-1 0,6 0-8,-2-2-3,-2 2-6,4-1-10,-2-1-5,-2 2-6,2-3 0,-2 4-1,2-4-8,-4 2 0,3-1-5,-2 0-7,-2 0 3,-1 2-7,1 0-1,-1 1-4,-4-2-3,4 1-6,-2 0-2,-8 1 2,11-2-4,-11 2-1,11 0 0,-11 0 0,7 0-9,-7 0-16,0 0-23,8-2-17,-8 2-28,0 0-26,0 0-27,0 0-17,0 0-26,0 0-38,3 5-34,-3-5-42,0 0-32,-14 8-318,10-5-692,-4 0 306</inkml:trace>
        <inkml:trace contextRef="#ctx0" brushRef="#br0" timeOffset="206769.2322">531 8322 163,'0'0'217,"0"0"-9,0 0-10,0 0-6,0 0-10,0 0-11,0 0-15,0 0-6,0 0-11,0 0-9,0 0-9,0 0-8,0 0-5,0 0-8,0 0-2,7 0 2,-7 0-6,7 2-1,-7-2-3,4 3-5,-2 0-2,-2-3 1,10 3 0,-4-2 1,0 0-1,4 3-6,-7-4 1,6 2 3,0 1 3,0-2-4,1 1-1,1-1-3,0 0-2,0 3 3,1-3 1,-1 1-1,2 0-8,-1-1-1,3-1-11,-1-1 7,-1-1-9,0 1-6,1-1-8,-1-1 3,-1 2-4,2 0-7,-3 1-9,0 0-2,-4-3-1,0 2 8,4-2-14,-3 3 2,-2-2-4,-6 2 2,12 0-6,-9 0-1,-3 0-11,0 0-10,13-3-25,-13 3-25,6 0-22,-6 0-20,0 0-20,8-2-23,-8 2-28,0 0-27,0 0-28,0 0-20,0 0-10,0 0-20,-14 10-211,4-6-532,1 2 236</inkml:trace>
      </inkml:traceGroup>
      <inkml:traceGroup>
        <inkml:annotationXML>
          <emma:emma xmlns:emma="http://www.w3.org/2003/04/emma" version="1.0">
            <emma:interpretation id="{31282F05-9C8E-486F-821B-C149608FD017}" emma:medium="tactile" emma:mode="ink">
              <msink:context xmlns:msink="http://schemas.microsoft.com/ink/2010/main" type="line" rotatedBoundingBox="8879,8475 19803,8805 19774,9748 8851,9418"/>
            </emma:interpretation>
          </emma:emma>
        </inkml:annotationXML>
        <inkml:traceGroup>
          <inkml:annotationXML>
            <emma:emma xmlns:emma="http://www.w3.org/2003/04/emma" version="1.0">
              <emma:interpretation id="{BADC77C9-A7D0-4C4B-9823-0A13B16F36F4}" emma:medium="tactile" emma:mode="ink">
                <msink:context xmlns:msink="http://schemas.microsoft.com/ink/2010/main" type="inkWord" rotatedBoundingBox="8874,8655 11754,8742 11731,9505 8851,9418"/>
              </emma:interpretation>
            </emma:emma>
          </inkml:annotationXML>
          <inkml:trace contextRef="#ctx0" brushRef="#br0" timeOffset="229258.2489">1505 8293 33,'0'0'183,"0"0"-8,-1-4-1,1 4-5,0 0-9,0 0-1,0 0-3,0 0-4,0 0-2,0 0-8,0 0-8,0 0-1,0 0-7,0 0-10,0 0-7,0 0-4,0 0-1,0 0 7,0 0-2,6 16-3,-5-11-3,2 1-5,-3 2-2,2 4-4,-2 0-7,4 1 0,-3 1 6,3 0-19,-3 5-2,0-4 0,3 4-20,0-5 6,-4-2-10,2 2 1,-2 0 10,1 0-19,-1-1-8,3-2 3,-3-1-4,-1-1-1,2 1-5,-1-1-2,-1-4-4,1 2-2,-2 1-14,2-1-10,-1 0-4,-1-4-23,2 3-17,-4-2-17,4-4-24,-5 4-23,1-3-39,4-1-31,0 0-39,0 0-20,-15-4-246,11 1-533,-1-5 235</inkml:trace>
          <inkml:trace contextRef="#ctx0" brushRef="#br0" timeOffset="229648.2867">1354 8314 57,'-3'-4'204,"3"4"-1,-2-2-2,2 2 1,0 0-5,-1-8-4,1 8-9,0-5-7,0 5-8,0-4-9,0 4-13,0 0-7,1-4-10,-1 4-3,0 0-14,10-2-5,-7 0-5,4 1 1,-3-4-3,8 2-6,-3 2-4,4-2-3,1 1 3,2 0-11,5-1-3,5-5-4,-3 6-8,5-1-9,1 1 0,6-6 1,-5 4-13,-3 2 2,-2-2-12,-2 2 2,2-3-5,-4 2-1,0 3-3,0-2-8,-7-1 1,4-1 5,-7 4-13,1 0 4,3-2-2,-7 2-8,-2 0-9,5-3-7,-2 3-14,-3-1-12,-6 1-19,11 0-10,-11 0-14,10 1-19,-10-1-25,8 3-26,-8-3-21,3 2-20,-3-2-23,0 0-31,0 0-215,0 0-497,0 0 221</inkml:trace>
          <inkml:trace contextRef="#ctx0" brushRef="#br0" timeOffset="230058.551">2072 8140 177,'0'0'237,"0"0"-1,0 0-3,0 0-7,0 0-3,0 0-9,0 0-7,0 0-13,0 0-7,0 0-6,0 0-18,0 0-8,0 0-9,-12 7-14,12-7-9,-4 6-7,2-1-2,-2 1-8,0 0 0,1 3-11,-4-2 9,2 7-11,2-3-5,-2 3 6,-4 1-11,5 2 0,0-3 2,-1 6-9,-1 0 5,1 0-8,2-2-2,-1 1-9,3-2-9,0 2 2,-1 0-8,2 2-5,2-1-3,-1-6-4,0 2-2,3 1 0,0 1-8,0-3-1,0 1-4,1-3 1,-1 1-4,2-3-8,0 2 5,2-3-4,-1 2-1,-2-3 0,2 2-16,-2-5-15,-1-2-16,1 4-16,0-3-5,1-1-24,-1 0-9,0-3-15,0 2-17,-2-1-22,1 1-14,-4-3-23,8 0-27,-8 0-24,0 0-31,6-5-41,-1 0-190,-5 1-535,1-3 237</inkml:trace>
          <inkml:trace contextRef="#ctx0" brushRef="#br0" timeOffset="230563.0899">2316 8152 135,'0'0'272,"3"-5"-26,-3 5-16,0 0-20,0 0-12,1-5-15,-1 5-12,0 0-4,0 0-10,0 0-3,0 0-7,0 13-5,0-7-8,2 0-11,-2 2-11,2-2 4,1 2-23,-3-2-10,0 0-6,0 2-9,1 1-4,-1-4-6,2 0-3,-2 1-9,1-1-2,-1 1-3,0-1-4,0-1-10,0-4 4,0 8-4,2-6-6,3 2 3,-5-4-6,0 0 1,1 3-2,-1-3 0,0 0-6,0 0-5,10-9 3,-5 2-8,-4 3-4,1-2-4,5-3-7,-3 2-9,3-2-2,-3 0 4,6-1-3,-4 0 1,1-1 1,-1 3 1,1-3 0,1 5 5,0-4 1,-2 1 1,2 6 2,-4-2 4,0 3-1,1-2-2,-1 1 1,2 0 2,-6 3 0,0 0 1,12 0 0,-12 0 2,10 6 6,-4-2-2,-2-2 6,2 3-3,0 2 9,-1-2 2,0 3-4,3 0 3,-1 1-2,0 2 1,1-1-3,-2 0 1,0 0 0,0 2 1,3-5-3,-3 2 2,0 3-6,-2 0 8,1-5-9,1-2 3,-3 4-10,4-2-16,-7-3-21,4 0-28,-4 4-32,2-5-43,-2 1-25,0-4-40,-2 8-49,-2-5-172,-1 2-464,-2-2 205</inkml:trace>
          <inkml:trace contextRef="#ctx0" brushRef="#br0" timeOffset="230816.8789">2354 8450 178,'3'6'217,"-3"-6"0,9 1-7,-9-1-6,10-1-13,-10 1-6,13 1-10,-7-1 0,-6 0-10,15-3-4,-4 0-12,0 0-17,0 1-12,-1-2-11,9 1-11,-6-3-8,1 5-9,-1-2-10,3 0-9,0 0-4,-2 3-14,-1-4-19,1 2-24,-4 2-24,-1-3-26,4 3-30,-6 0-36,2 0-28,-1 0-29,-1 5-28,-3-4-190,-4-1-422,12 3 187</inkml:trace>
          <inkml:trace contextRef="#ctx0" brushRef="#br0" timeOffset="231431.5528">2734 8481 122,'0'0'179,"-7"1"-8,7-1 1,-4 3-3,4-3 0,-8 3-3,3-1 2,0-1 0,-1 4 0,1-2 1,0 1 3,-1-2-10,1 3-9,2-1-12,-2 1-14,3 0-14,-2 0-12,-1 2-5,3-1-9,2 2-9,0 1-3,2-1-1,3-1-8,-5 2 0,6 2-5,-1-2-3,-2 5-9,5-7-2,-5 5-2,2-4-2,1 4-1,-1-5-4,0 2-6,0-1 5,-4 0-6,4-2 3,-3-1-2,0 3-7,-2-2 2,2 0 3,-4-1 3,1 3-7,-2-2-1,-2 0-2,2 2-5,-5-2 2,3 0-3,-1 0-1,0-1-3,-4 0 0,4-2-9,-2 1 5,-4 0 1,1-3 1,-2-1-12,5 0-4,-3-1 7,3-4-9,0 1 1,0 0 0,2 0 0,-3 0-3,4-2 7,1-1-9,1-1 5,0 2-2,3-1 2,0 0-5,2 0 5,0-2-5,4 1 5,-2 0 4,6-1-1,-4 1-6,2 0 4,3-1 4,-3 2 1,7-5-4,-4 4-4,2 0 7,-2 0-2,2 1 0,0-3 1,-2 4-2,2-3 3,-1 2-1,0 0 3,-1 2-1,0-1-1,0-2 2,-3 5 1,-1-1-6,2 0 5,-3-1 0,0 4-6,-1-3 11,1 0 0,-3 2 6,0-2 0,-3 4 7,4-5-1,0 2-3,-4 3 9,1-5 4,-1 5-10,0-7 6,0 7-6,-1-6 7,-3 2 0,4 4-4,-4-6 0,1 3-1,1-1-7,2 4 4,-5-5-4,5 5 1,-7-7 2,3 6-6,4 1-1,-7-4-3,1 2 1,6 2-5,-10 0-11,10 0-1,-10 0-25,4-2-10,6 2-19,-14 2-22,11 0-23,-5 0-25,2 0-33,6-2-34,-10 0-32,10 0-35,-6 0-249,6 0-561,0 0 248</inkml:trace>
          <inkml:trace contextRef="#ctx0" brushRef="#br0" timeOffset="231844.4322">2897 8045 179,'0'0'274,"3"-5"-24,-3 5-28,0 0-22,3-3-22,-3 3-15,0 0-10,0 0-4,0 0-1,0 0-4,0 0-5,15 9-1,-11-4-6,3-1 1,-1 1-11,3 5-6,-1-1-8,6 6-6,-3-1-5,-3-2-3,3 4-5,1 2 3,-1 0-2,1 0-2,1 10-3,-1-1 8,-4-6-9,1 6-1,1 4-7,-5-1-1,-1-3-8,2 4-4,-1-3-6,-5 0-6,0 3-1,0-9-14,0 9 5,-5-9-2,3 2-6,-2-2-13,1-2 5,-1 3-4,1-3-7,-2 0 7,0-6-8,4-1-15,-4 0-12,1-3-19,1-2-18,1-1-21,0-1-22,0-2-18,0 0-29,2-4-29,-4 5-26,4-5-36,0 0-34,0 0-52,0 0-173,0 0-533,1-20 236</inkml:trace>
          <inkml:trace contextRef="#ctx0" brushRef="#br0" timeOffset="232160.1822">3285 8550 134,'0'0'283,"0"0"-17,8 0-20,-8 0-15,0 0-15,9-3-10,-4 0-7,-5 3-7,7 0-6,-2-3-3,-5 3-8,14-3-6,-8 0 5,2 2-22,1-3-8,1 3-15,2-1-7,2-2-17,-3 0-5,2 4-4,0-5-12,2 2-11,-1 0-2,-2 0 2,3 1-16,-1-1-8,-1 1-3,-1-2-3,-2 1-4,0 2-6,-1-1-10,-2-1-11,2 1-21,-6 1-16,-3 1-21,9-3-23,-9 3-31,3-2-35,-3 2-45,0 0-35,0 0-24,-4-9-42,4 9-221,-11-2-545,6 0 241</inkml:trace>
          <inkml:trace contextRef="#ctx0" brushRef="#br0" timeOffset="232498.4004">3385 8333 145,'0'-4'266,"0"4"-14,0 0-6,0 0-15,-3-5-6,3 5-6,0 0-10,0 0 2,0 0-8,0 0 1,0 0-13,0 0-3,0 0-2,3 15-9,-3-9-14,0 2-5,0-2-12,2 5-19,1 0 3,-1 2-12,-2-1-10,4 2-11,0-1-15,-1 0 2,-1 1-4,-1 0-7,2 0-13,2-2-3,-3 1-5,-1 1-4,-1-2-5,4 1 3,-3-1-12,1-1-7,-2 1 0,5-1-7,-5-2-14,0 1-9,0-6-29,3 3-23,-2 1-18,-1-4-21,0 0-15,0 3-24,0-4-25,0-3-34,0 5-41,0-5-44,0 0-61,0 0-203,0 0-585,0 0 259</inkml:trace>
          <inkml:trace contextRef="#ctx0" brushRef="#br0" timeOffset="233592.5717">3870 8308 150,'0'0'205,"-6"-3"-5,6 3-1,0 0-3,0 0-1,0 0-4,0 0-7,0 0-6,0 0-7,0 0-8,0 0-8,0 0-16,0 0-11,0 0-12,0 0-3,10-8-12,-10 8-2,0 0-9,0 0-4,6-4-8,-3 0 1,-1 2-9,1-1-3,1-4-2,-1 1-18,1 3 5,0-5-9,-1-1-5,-2 3-1,1-1 7,3-3-14,-2 2-6,-1-1-3,-1 2 1,2-2-3,-1 3 0,0-2-6,1 3 5,-2-1 0,-1 0 4,0 3 2,0 3 0,4-7-4,-4 3-3,0 4 1,0 0-1,0-5-2,0 5-6,1-5-5,-1 5-2,0 0 6,0 0-5,0 0 2,2 16 0,-2-6 13,5-1-7,-5 2-6,2-2 4,0 5-2,5-3 5,-4 3 3,5 2 2,-5-3 0,5-2 1,-5 6-5,6 2 3,-5-5 10,2-2-5,0 0 3,0 1-6,3 1-1,-3-5 10,0 5-7,0-3-13,-1 3-3,1-4 8,2 1-1,-3 1-6,-1-3 9,3 3-8,-5-6 2,3 5 1,-1-5-3,-2-1 2,2 1 0,-3-1 0,0 2-3,6-3-5,-7 2-8,-3-1 2,3 1-7,-2-2-4,-1 1-5,-1 1-5,-2-1-5,4 0-2,-4 3-1,-5-1-1,4-2 2,-2 4 1,-2-7 0,3 4-3,-3-1 9,4-1 3,-1-2-4,-1 0 10,1-1 0,1-1 3,-1 1 2,8-1 4,-12 0-4,6 2 2,6-2 7,0 0-3,-14-2 1,14 2 1,-6-1 0,6 1 1,0 0 1,0 0 2,-7 0 1,7 0 3,0 0-8,0 0 4,0 0-3,0 0 7,13-7 2,-8 3-2,-5 4 0,13-2-3,-6-2 0,0 4 2,3-4 0,0 3-1,0 0-2,5-4-1,-2 2 2,1 1 1,-1 1-10,3-1-10,-1 1-19,-1-2-29,1-2-25,-2 4-27,0-1-27,3-1-31,-3 3-20,1-2-34,-3-1-239,4 2-508,0-2 225</inkml:trace>
        </inkml:traceGroup>
        <inkml:traceGroup>
          <inkml:annotationXML>
            <emma:emma xmlns:emma="http://www.w3.org/2003/04/emma" version="1.0">
              <emma:interpretation id="{8B91D929-5BE8-419C-9C97-4F5EE1787BDC}" emma:medium="tactile" emma:mode="ink">
                <msink:context xmlns:msink="http://schemas.microsoft.com/ink/2010/main" type="inkWord" rotatedBoundingBox="12181,8938 12464,8946 12454,9282 12171,9274"/>
              </emma:interpretation>
            </emma:emma>
          </inkml:annotationXML>
          <inkml:trace contextRef="#ctx0" brushRef="#br0" timeOffset="234221.0287">4789 8277 109,'0'0'272,"0"0"-20,0 0-15,0 0-9,8 12 0,-5-10-8,-3-2 1,1 8 7,1-2-9,2-1 2,-3 1 4,3 3-2,-1 0 4,0 2-25,0 3-15,-1 0-12,1-2-18,0 6-13,1-7-13,0 4-14,2 4-10,-1-1-4,-2-3-15,1-2-9,0 0-8,0-1-6,-1 2-10,-2-3-1,6 0-21,-6 1-22,2-2-22,0-3-33,1 1-35,0-2-28,-2-1-36,1-1-40,0 0-54,0 0-52,1-2-69,-4-2-215,0 0-621,0 0 274</inkml:trace>
          <inkml:trace contextRef="#ctx0" brushRef="#br0" timeOffset="233917.0415">4660 8425 47,'0'0'262,"9"0"-22,-9 0-21,0 0-19,13-2-14,-13 2-13,8 0-11,-8 0-9,11 2-5,-1-2-4,-2 0 1,-1-2-6,5 2-6,-2 0-11,1 0-5,1-4-8,1 5-12,-1-4-6,0 0-8,1 3-10,-1-2-9,0-1-8,2 2-4,-6-1-7,3 1-1,-3-1-2,0 2-14,2-3-15,-1 1-11,-2-1-17,-7 3-18,8-1-23,0 0-28,-8 1-33,0 0-35,6-4-31,-4 2-46,-2 2-191,0-6-455,0 6 201</inkml:trace>
        </inkml:traceGroup>
        <inkml:traceGroup>
          <inkml:annotationXML>
            <emma:emma xmlns:emma="http://www.w3.org/2003/04/emma" version="1.0">
              <emma:interpretation id="{5056CBF7-D59B-4123-A100-4B86E6E15BD1}" emma:medium="tactile" emma:mode="ink">
                <msink:context xmlns:msink="http://schemas.microsoft.com/ink/2010/main" type="inkWord" rotatedBoundingBox="13111,8685 13515,8697 13498,9263 13094,9251"/>
              </emma:interpretation>
            </emma:emma>
          </inkml:annotationXML>
          <inkml:trace contextRef="#ctx0" brushRef="#br0" timeOffset="235985.0201">5597 8211 82,'0'0'182,"0"0"-9,0 0 3,0 0-1,0 0-1,-8 0-1,8 0-1,0 0-4,0 0 0,0 0-6,0 0-2,0 0-5,0 0-7,0 0-8,11-8-9,-11 8-8,8-8-12,-5 4-11,0-1-7,3-1-7,-1 0-5,0-2-7,0 1-10,1-2-4,-4 1-5,5-2-3,-1 0-7,-1 1 2,-1-2-2,1-1-5,-1 3 9,-2 2-14,0-2 0,0 1-3,1 1-2,-1 1 3,1-1-4,-3 5-2,0 2-5,0-9 0,0 9-1,2-3-4,-2 3-3,0 0-3,0 0-2,0 0 0,0 0-1,1 17 0,4-6 3,-5 3 0,2 0 0,2 6 3,1 0-5,0-1 1,1-1 2,0 5 0,6-2 2,-5-1-12,0 3 10,3-3-5,-1 2 0,-1 0-2,0-4 4,-1 1-2,-1-3 7,3 3-10,-3 0 8,-1-3-15,-1-1 9,-1 0 9,0-1-14,0-4 4,-1 3-4,-2 0 3,0-5-9,0 0 6,-3 1-6,0-3-1,0 3-7,-2-2-9,0 0-3,-1-2-2,0 1-10,-4-2-7,-1 2-1,-1-1-2,-2-1-1,2 1 4,-2-2 0,1-2 5,-1 0 6,0 0 3,2-1 4,-2-1-1,4 1 7,1-2 1,1 0 2,0 1-1,0-1 7,8 2 0,-11-1 5,11 1 3,-8-3 1,8 3 5,-5-2 0,5 2 1,0 0 1,0 0 4,0 0 1,0 0 2,13-6-2,-8 4-1,3 2 0,2-3 1,2 2-5,4 0 6,1-2-8,-2 2 5,1-3-3,6 2-1,3 0-1,-4 0-3,0 1-17,1-4-22,-1 2-34,1 0-38,-2 1-51,1-3-41,-2-1-48,0-1-221,4 2-512,-2-2 227</inkml:trace>
        </inkml:traceGroup>
        <inkml:traceGroup>
          <inkml:annotationXML>
            <emma:emma xmlns:emma="http://www.w3.org/2003/04/emma" version="1.0">
              <emma:interpretation id="{6AC86F37-86F4-428A-AB19-6753D1365498}" emma:medium="tactile" emma:mode="ink">
                <msink:context xmlns:msink="http://schemas.microsoft.com/ink/2010/main" type="inkWord" rotatedBoundingBox="14030,8852 14410,8864 14398,9251 14018,9240"/>
              </emma:interpretation>
            </emma:emma>
          </inkml:annotationXML>
          <inkml:trace contextRef="#ctx0" brushRef="#br0" timeOffset="236538.103">6751 8195 76,'0'0'261,"0"0"-16,-6 4-8,6-4-5,-5 4 2,5-4-7,-1 6-1,-1-4 0,2-2-3,-3 9-3,2-3 8,-2-2-23,3 4-11,0 2-10,0-1-3,0 4-14,0 0-14,3 0-9,-2 7-16,2-6-6,-1 5-16,-1-4-14,4 4-8,-1 1-8,-2 0-16,2-9 7,1 6-12,-2 0-7,1-4-15,1 0-20,-1 0-18,3-1-29,-1-3-21,1 1-21,-1-1-25,1-1-26,-1 1-24,4-1-30,-4-5-31,0 2-40,3-4-35,3 4-258,0-5-589,0 0 260</inkml:trace>
          <inkml:trace contextRef="#ctx0" brushRef="#br0" timeOffset="236259.9838">6508 8373 187,'0'0'228,"12"0"-1,-3 0-5,-2 0-14,2 0-5,6 0-13,-3 2-8,1-2-8,2-2-5,0-1-9,3-1-13,2 4-12,0-2-16,-1-1-6,-4 2-11,-1-1-13,2 0-5,-2 0-11,5 1-6,-6-2-9,2 1-5,-2 2-2,-1-1-18,-2-1-15,-2 2-20,1-4-24,-3 2-26,-6 2-22,10 0-29,-6-3-24,-4 3-33,9-5-37,-7 3-57,-1-3-130,-1 5-414,-1-8 184</inkml:trace>
        </inkml:traceGroup>
        <inkml:traceGroup>
          <inkml:annotationXML>
            <emma:emma xmlns:emma="http://www.w3.org/2003/04/emma" version="1.0">
              <emma:interpretation id="{FDF6E802-3F8C-48D7-8DCC-88B0867983B4}" emma:medium="tactile" emma:mode="ink">
                <msink:context xmlns:msink="http://schemas.microsoft.com/ink/2010/main" type="inkWord" rotatedBoundingBox="14981,8659 15347,8670 15330,9202 14965,9191"/>
              </emma:interpretation>
            </emma:emma>
          </inkml:annotationXML>
          <inkml:trace contextRef="#ctx0" brushRef="#br0" timeOffset="237246.1521">7451 8494 147,'-2'5'201,"2"-5"-7,0 0-2,0 0 0,5 6 7,-3-3 4,-2-3 9,9 5-2,-1-3 1,2 2-16,1-2-3,4 0-12,-3-1-12,4 2-12,6-1-11,-7-3-16,7 3-9,0-2-13,-2 0-9,3 3-13,0-6 0,-9 3-18,2 0-8,-1-1-2,-1 1-16,0-2-15,-3 2-26,2-2-23,-6 0-33,2-2-36,-9 4-46,8-4-51,-3 2-59,-3-3-274,1 1-564,-3 4 251</inkml:trace>
          <inkml:trace contextRef="#ctx0" brushRef="#br0" timeOffset="237031.7892">7457 8234 197,'0'-2'291,"5"-1"-13,-2 0-9,-1-3-9,-1 4-7,4-5-8,-2 1-7,-1 2-11,0-2-5,1-3-5,-2 1-9,3 0-5,-3-1-4,1 2-18,2-2-8,-1-2-6,-1 1-14,-2-1-15,3-1-7,-2 1-9,-1 1-4,2 3-7,-2-6-7,0 7-6,0-3-5,0 0-5,0 4-5,4-2-2,-4 0-11,0 1-4,0 6-2,-1-5-9,2 0-4,-1 5-1,0 0-11,-1-5-3,1 5-12,0 0 3,0 0-6,0 0-4,0 0 2,0 0-3,-3 14-1,3-7-2,0 7 2,0-3-3,0 4 0,0 1-4,3 2 3,-3 4-5,1-1-1,3-1 0,-2 1 1,7-1 2,-4 3-6,-3-1 5,3 0-4,1-2-3,2-3 6,-3 0-6,2 2 2,-1-6 1,-1-2 0,4 3-3,-5-4-10,2 1-8,-1-1-27,-2 0-22,0-1-21,-2-4-22,3 0-25,-2 1-20,0-2-5,0-1-15,-2-3-8,1 4-23,-1-4-20,0 0-26,0 0-27,0 0-15,0 0-35,-9 6-191,1-6-561,-1 0 249</inkml:trace>
        </inkml:traceGroup>
        <inkml:traceGroup>
          <inkml:annotationXML>
            <emma:emma xmlns:emma="http://www.w3.org/2003/04/emma" version="1.0">
              <emma:interpretation id="{6D69B366-C40B-4AB0-9C68-BA7972F9148E}" emma:medium="tactile" emma:mode="ink">
                <msink:context xmlns:msink="http://schemas.microsoft.com/ink/2010/main" type="inkWord" rotatedBoundingBox="18362,9318 19786,9361 19776,9670 18353,9627"/>
              </emma:interpretation>
            </emma:emma>
          </inkml:annotationXML>
          <inkml:trace contextRef="#ctx0" brushRef="#br0" timeOffset="505721.0005">10897 8964 8,'-4'-3'98,"4"3"-8,0 0 1,0 0-3,-5-4-5,5 4-7,-3-2 1,3 2 1,0 0-5,-4-3-4,4 3-6,-7-4-1,7 4-7,-4-1 6,4 1-8,0 0 1,-6-3-2,6 3-1,-5-3-2,5 3-4,0 0-5,-6-3-3,6 3 0,-4-3-1,4 3-2,-5-3-5,5 3 1,-1-5-3,1 5-4,-1-6 1,1 6-3,0-9-4,-4 5-2,8-2-7,-4 1 0,2-1-1,1 1 0,-1-2 1,4 0 0,-2 0-2,3-1 0,-2 0-3,3-2 4,0 4-5,0-4 3,0 2-5,2 2 0,0-2 1,-1 2 0,2-2 0,-3 2 1,6 0-4,-3 1 4,-3-1 1,-1 3-3,2 0-1,0 2-5,-3 0 2,4-1 5,-10 2 0,12 3-3,-2-2 5,-4 2-6,3 0 6,-3 0 1,0 2-1,3-2 1,-2 5 2,1 1-2,1-6 3,2 7 2,-2-2 3,1-1 2,-1 1-2,2-1 3,0 3 0,1-3-1,0-1 3,1 1 4,-1-2-5,4 1-2,4 0 3,0-3-1,0 0 0,2 0-1,0-1-1,-1-2 0,-5 0-2,8-2-1,-2-1-2,-1 1-1,-2-1 5,2-1-6,-5-1 2,3-1-1,-4 2 1,-1-3-2,-2 2-2,1-2 2,-2 0-2,-4 4-1,1-3 3,-5 0 3,5 0-3,-3 3 4,-3-2-7,-2 1 5,4 0-2,-3-2 1,-1 6-2,-5-4 1,4 0-3,-2-1 2,0 1-3,3 4 3,-5-3-3,1 0 1,4 3-1,-6-2-5,6 2 1,0 0 2,0 0-4,0 0 2,-15 2-1,15-2-1,0 0 7,0 0-5,-1 5-2,1-5 2,0 0 0,0 0 3,6 6-1,-2-2 2,-4-4-2,7 5 3,-1-4-1,-1 1 1,3-2 1,-1 2 5,0 2-1,2-3 1,1-1 0,-2 1 0,3 1-1,3 0-1,-2-2 3,3 0-5,-3 0 3,3 0-1,1-2-2,-2 0 1,2 2 1,2-2 0,-2 1 5,1-4-9,-2 5 7,6-2-5,-6 0 0,6-3-4,-7 1 4,4 0-1,0 0 1,-3 0-1,-2 0 1,3-1-1,-1 2-4,-3-1 0,4-1 1,-2 3 3,-3-4-2,0 1-2,0-1 1,0 0 0,0 4-1,-5-3 1,2 1 3,-1 0-4,-1 2-1,3-1 2,-3 1-1,0-1 0,0 3-4,-2-3 1,-4 3 0,11-2-3,-11 2 5,11 0 1,-6 3-7,-5-3 2,10 2-1,-10-2 3,6 4 0,0-3 2,-5 2 0,2 0-2,2 2 1,0-2 2,-3 1 1,1 1 1,-1-2-4,-2 3 4,1-4 6,4 4-3,-2-1 5,2 2 3,-4-2 1,-1 1 2,-1 1-1,2-1 1,-1 0 0,0 1-3,2-5 2,1 5-1,-1-2-1,0 0-2,-2-2 1,0-3-1,0 7-2,3-3 0,-3-4-2,0 5-1,0-5 0,0 0-1,1 3-3,-1-3-12,0 0-22,0 0-36,0 0-40,2 4-43,-2-4-52,0 0-172,0 0-405,0 0 180</inkml:trace>
        </inkml:traceGroup>
      </inkml:traceGroup>
    </inkml:traceGroup>
    <inkml:traceGroup>
      <inkml:annotationXML>
        <emma:emma xmlns:emma="http://www.w3.org/2003/04/emma" version="1.0">
          <emma:interpretation id="{77E35D04-E816-4A44-B685-6D230CA0444E}" emma:medium="tactile" emma:mode="ink">
            <msink:context xmlns:msink="http://schemas.microsoft.com/ink/2010/main" type="paragraph" rotatedBoundingBox="5064,9910 23960,9729 23980,11839 5084,1202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8E6989D4-B17C-4090-8001-B28CCAECE8F7}" emma:medium="tactile" emma:mode="ink">
              <msink:context xmlns:msink="http://schemas.microsoft.com/ink/2010/main" type="line" rotatedBoundingBox="5064,9910 23960,9729 23980,11839 5084,12020"/>
            </emma:interpretation>
          </emma:emma>
        </inkml:annotationXML>
        <inkml:traceGroup>
          <inkml:annotationXML>
            <emma:emma xmlns:emma="http://www.w3.org/2003/04/emma" version="1.0">
              <emma:interpretation id="{3B5325ED-3188-4571-B106-1736D62EA7F9}" emma:medium="tactile" emma:mode="ink">
                <msink:context xmlns:msink="http://schemas.microsoft.com/ink/2010/main" type="inkWord" rotatedBoundingBox="5069,10460 7327,10438 7335,11234 5077,11256"/>
              </emma:interpretation>
            </emma:emma>
          </inkml:annotationXML>
          <inkml:trace contextRef="#ctx0" brushRef="#br0" timeOffset="272144.1027">-2406 10414 67,'-3'-6'171,"3"6"3,0 0-4,0-7-1,0 7-1,0-4-6,0 4 1,0 0-5,0-6-6,0 6-6,0 0-11,-2-4-9,2 4-8,0 0-7,0 0-7,0 0-5,0 0-1,0 0-2,-2 15-7,2-9-1,-2 0-9,2 4-2,0-2-3,-2 2-7,0-2-6,2 0-2,0 5-6,-3-6-4,1 4-4,-1-4-6,3 3-4,-2 0-1,2-3-5,-1 2-3,1-1-3,0-2 1,0 0-5,0-1-1,-3 0-1,3-5-1,-2 9-1,2-4-4,0-5-2,0 5-2,0-5-12,0 0-16,0 6-18,0-6-20,-2 4-28,2-4-37,0 0-43,0 0-28,0 0-31,0 0-41,0 0-143,0 0-445,-3-16 197</inkml:trace>
          <inkml:trace contextRef="#ctx0" brushRef="#br0" timeOffset="272385.0385">-2404 10250 75,'0'0'246,"0"-8"-10,0 4-14,-2 0-9,2 4-11,-3-4-15,3 4-19,0-8-14,0 8-16,0-5-14,0 5-12,0 0-13,5-4-11,-5 4-5,4-2-12,-4 2-7,7-4-11,-7 4-18,6-1-22,-6 1-30,0 0-36,11 5-29,-11-5-35,5 2-28,-5-2-31,5 1-157,-5-1-359,0 0 159</inkml:trace>
          <inkml:trace contextRef="#ctx0" brushRef="#br0" timeOffset="273461.1506">-2268 10420 67,'0'0'192,"0"0"-7,0 0-11,-5-4 0,5 4-6,0 0-16,0 0-9,-1-4-8,1 4-9,0 0-9,0 0-8,0 0-5,12-2-8,-12 2-3,10 0-11,-10 0-6,10 0-7,-10 0-9,10 0-3,-4 1-1,-6-1-6,11 0-4,-5 1-6,-6-1-2,12 2-4,-5-2-2,-1 0-4,3 0-3,-9 0-1,11 0-5,1 0 0,-6-2 0,2 2-3,-1-1-3,-1 0 5,-6 1-2,14-2-5,-7-1 2,0 3-5,0-3 2,2 2-1,-2 1-1,1-1 0,-2 0 3,2-1-5,-8 2-1,14-1 0,-7 1 2,0 0-3,2-2 1,-1 2 4,-8 0-3,16 0 2,-5 0 1,-5-3 1,0 3-2,1-4 3,1 2-2,2-1 2,-4 1 1,4-2 0,-4-1-1,0 2-4,1-2 3,0-1-3,-1 4 0,1-5 1,-3 0 1,3 2-2,-3-3 5,-2 2-2,1 0 2,-1 1 2,-1-4-1,-2 5-1,-1-2 1,2-2-6,-4 3 2,0 2 4,1-2-1,-2 1-8,1-2 8,-3 4 0,1-2 2,1 2-5,-4 1 3,3-1 3,6 2-2,-16 0 5,10 3-3,0 0 1,-2 0-1,2 1-1,0 0 3,0 5-4,1-6-1,0 5 1,0 1 3,4-3-2,-4 7 2,2-4-2,1 3-2,1-1 2,1 2 1,0-2 2,0 0-1,1 0 2,-1 1-5,5-3 0,-4 3 4,4-1-5,1 0-1,-1-1-2,1 3 0,2-6-2,-4 2 2,3-3-1,-2 2 1,2-2-1,-2-1-4,5 4 3,-4-3-3,0-2 1,3 0-8,-4 1-16,1-3-13,1 1-14,-1 2-18,3-3-19,-4 1-16,2-3-17,-7 0-11,12 1-14,-5-1-8,0-1-22,-1-2-1,0 1-12,0-5-1,-1 4-2,1-2-15,3 0-102,-3-4-329,-1 3 146</inkml:trace>
          <inkml:trace contextRef="#ctx0" brushRef="#br0" timeOffset="272773.4566">-2170 10038 196,'0'0'191,"0"0"-8,0 0-7,0 0 0,0 0-4,0 0-8,0 0-1,0 0-2,0 0-8,-5 18-1,5-11-7,-3 2-6,3 2 1,-1 4-21,1-3 1,0 7-6,0-4-4,1 4-10,-2 0-5,1 1-3,0-2-7,0 4-7,0-3-8,0 2-4,1-1-8,-1 1-2,0-3-6,0 2-10,5-1 0,-5-6-7,0 1-4,3-2 2,-1-1-4,-2 3-4,0-5 2,3 2-2,-2 1-7,-1-4-1,2 0-1,1-2 0,-1 2-8,-2-2-12,0-1-13,2 1-21,1-2-20,-3 0-22,0-4-30,0 6-40,0-6-52,-3 6-39,3-6-248,-7 3-531,7-3 235</inkml:trace>
          <inkml:trace contextRef="#ctx0" brushRef="#br0" timeOffset="274271.9637">-1737 10450 164,'3'-4'57,"2"2"11,-5-1 25,5-1 3,-5 4 8,1-4-1,-1 4-8,1-3-14,-1 3 11,0 0-4,0 0 5,0 0-3,0 0 3,0 0 3,10 11-3,-10-6 3,3-1 1,-3 2 2,3 2-8,1-1 4,-4-2-4,0 1-3,0 1-4,-4 0-6,8-2-7,-4 4-5,0-7-3,0 2-4,1 1 0,3-3 5,-4-2-4,3 7 7,-3-7 7,0 0-1,0 0-3,0 0-10,0 0-1,0 0-8,7-14 4,-7 8-16,-3-3-4,3 3-2,0-5 0,0-1-7,0 2-3,-1-2-5,1-1-2,-5 2 3,4-1-4,1-2-1,0 2-3,0 0-2,0-1-1,0 7 1,1-4-2,1-1-1,1 2 1,-2 0-2,2 4-2,-1-1 2,0 0-7,0 1 2,3-1 3,-4-2-5,4 4-2,-2 2 7,3-3-6,1 3 0,-4-3-8,5 4-9,0-3-12,-1 4-18,-7 0-17,15 2-18,-6 0-20,0-1-20,-1 1-19,1-1-8,0 1-17,0 0 0,4-2 1,-5 5-2,2-5 3,0 1 5,0-1 11,2 1 12,-3-1 9,2 0 15,-6 0 16,-5 0 13,12-2 28,-12 2 14,9 0 18,-9 0 23,6-3-4,-6 3 26,0 0-2,0 0 14,0 0 7,0 0 6,0 0 17,0 0 1,0 0 5,0 0 4,0 0 7,0 0 8,0 0-2,-21 4 8,16-2-1,0 3 2,0 1 0,-1 0-2,0 0 1,-2 3-5,0-2-5,2 7-4,-2-5-4,3 5-5,-2-3-6,2-1-8,3 1-3,2 1-4,-3-3-5,6-1-4,-2 1-6,4-1-2,-3 1 3,3-3-3,1-1-8,0 2 3,2-3-5,-2 2-3,4-5-1,-3-1 1,3 1 6,0-1-15,-2 0 1,-1-1 0,4 0 1,-3-3-1,3 0-1,-3-2 2,-2 0-2,2 0-2,2-2-1,-4 2 0,1 0-2,-1-4 0,-1 4 1,1-2 0,-4-1 5,3-2-8,-4 4-1,-1-1-1,4 3 5,-1-3-1,-2 2 0,1 0-3,0 2 4,-2-3-3,0 2 0,0 5 3,0 0-2,0-6-4,0 6 3,0 0 1,0 0-3,0 0 2,0 0-2,0 0 4,6 14-3,-5-10 7,-1 1 3,2 1-1,0 2 6,0-1-9,-2 4 0,4-2 1,-2 2-4,2 1 1,1-3 2,0 3 1,-3-1-3,3-1-1,0-1 2,-3 1-2,3 0-1,0 1 1,-1-5-2,1 2-11,-1-2-18,-2 3-26,3-4-18,-1 0-35,-3-1-30,1 1-26,1-3-38,-1 1-35,-2-3-169,0 0-438,6 1 195</inkml:trace>
          <inkml:trace contextRef="#ctx0" brushRef="#br0" timeOffset="274994.4273">-1244 10298 183,'-1'-3'217,"1"3"-10,0 0-4,-1-8-3,1 8-6,0 0-7,0 0-12,2-5-10,-2 5-2,9-5-13,-3 4-5,3-4-16,1 3-11,1-4-11,1 2-16,2 1-4,1-3-8,5-1 4,-1 0-19,-3 3-9,-2-1-3,7 3-8,-6-4-7,0 3-5,1 0-15,-3 1-17,1-1-20,-2 0-23,3 0-23,-4 1-13,-2 0-14,2 1-6,-3 1 1,0-1 8,0-1 0,-8 2 3,13 0 3,-13 0 4,11 0 19,-5-1 1,-6 1 0,10 3 7,-7 1 6,0-2 1,2 3 13,-3 1 4,2-2 9,-2 4 7,0-2 5,2-1 13,0 7 6,-3-3 12,2 4 1,0-1 5,0-1 10,-1 0-1,0 3 4,-2 0 2,2-4-1,-2 5 7,0-4-1,3 1-7,-3-4 2,1 1-2,-2 1-8,2-3-1,-2 0-6,1-2-5,0 2 0,0-1-1,0-1-9,0-5-17,-3 3-34,3-3-53,0 0-47,0 0-41,0 0-165,-1-15-373,-2 7 165</inkml:trace>
          <inkml:trace contextRef="#ctx0" brushRef="#br0" timeOffset="274599.1232">-1148 9786 46,'0'-3'231,"0"3"-21,0 0-19,0 0-2,0 0-7,-3 12 2,3-4-1,0 3 0,0 3-9,0 5 3,3-1-5,2 4-13,-2 6-5,1 3-2,2 0-16,-1-2-2,-5 2-11,6-1-6,-6 2-9,5-2-14,-5 2-3,2-2-4,3-1-13,-1 1-3,-4-7-6,2 0-5,0-1 2,-2 7-23,3-7 2,-2-4-3,2 0-7,-3 1-2,0-6-8,0 0 3,0-1 1,0-2-5,-3 0-19,3-1-22,0-4-19,0 0-34,0 4-36,-4-7-35,0 2-52,4-4-50,-7 0-30,7 0-218,0 0-535,-20-6 236</inkml:trace>
          <inkml:trace contextRef="#ctx0" brushRef="#br0" timeOffset="275199.9799">-838 10051 232,'0'-6'263,"0"0"-12,0 0-6,0 6-12,1-5-11,-1 5-13,-4-4-21,4 4-20,0-7-11,0 7-20,0 0-11,-2-4-17,2 4-12,0 0-10,0 0-6,0 0-12,0 0-7,0 0-6,0 0-11,0 0-16,6 18-18,-6-13-25,0-2-24,0 5-31,0-2-32,3 2-34,-1 0-27,1 0-32,1 3-36,-3 2-126,0-4-386,3 4 172</inkml:trace>
          <inkml:trace contextRef="#ctx0" brushRef="#br0" timeOffset="275652.282">-693 10351 142,'4'4'178,"-1"1"5,-3-5 3,0 3-7,4 0-6,-4-3-13,0 5-6,0-5-13,5 5-14,-5-1-10,2-2-8,3 2-10,-4 1-9,4-2-6,-3 0-6,-2-3-7,6 5-4,-3-2-5,2-1-4,-5-2-1,11 4-2,-5-4 1,-6 0-7,9 0-1,-9 0-5,15-3 0,-8 0-7,1 0 0,-2 1-5,3-2-1,-3-1-7,0 0-1,0-1 1,1-1-4,1-1 0,-2 3-1,2-4-2,-1-1-4,-2 1 2,-1 0 6,2 1-2,-1-4 6,0 1 7,-2-2 4,-1 3 6,-2-2 1,-2 3 9,4-3-4,-4 1-7,-1-3 4,0 1 4,-4 1-2,4 3-1,-3-1-2,0-3-4,-5-1-2,1 3 0,2 5-4,-2 1-3,-3-3-9,6 6 4,-8-2-7,3 4 2,-3-2-4,2 4-2,-1 0-3,1 2 3,2 5-2,0 1-4,1 1-1,-1-3-6,0 7-1,-1-1-7,5 1-6,-1 1-6,4-2-11,-1 0-10,4 2-11,-3-4-14,3 2-7,1-2-17,2 0-19,3 1-23,-1-4-20,2-1-17,1 1-23,1-8-21,4 5-35,-1-2-159,-1-4-439,3 0 195</inkml:trace>
          <inkml:trace contextRef="#ctx0" brushRef="#br0" timeOffset="276138.1325">-399 10259 149,'0'0'198,"6"7"0,-6-7 5,0 0 6,0 7-2,0-7-6,-4 9-10,4-4-2,0 1-15,-2 0-12,-1 2-6,3 1-9,-2-2-8,0 2-12,0-1-10,2 0-3,-4 1-10,4-3-8,-5 2-4,4-2-8,1-1-5,-4 1-14,8-1 2,-4-5-7,-4 6 8,4-6-15,-1 6 0,1-6-2,0 0 8,0 0-7,0 0 1,0 0-7,0 0-8,0 0-5,5-18 2,-5 11-9,1-5-2,1 1-7,1-4-19,1 2 4,-2 1-3,2-7-7,1 5 2,-4 0-5,7-4-3,-2 5 18,-2-1-16,2 2 1,2 1 14,-1 0-17,-1 1 2,0 1-2,-2 3 4,2 1 0,0-2 3,-2 5-3,1-3 0,0 4 16,-5 1-16,11-2 3,-11 2-2,11 2 1,-7 0 1,4 4 5,-2-3-7,-1 3 4,2-1 7,0 0 0,-1 4 2,0 0-4,0 0 6,-1-2-1,3 5 2,-2 0 4,-1-1 2,0 2-2,0-1-3,-3 0-1,2 2 2,1-3 12,-4 1-13,0 0-3,-1 1 5,1-2-5,2 2 3,-3-2 1,1 1-6,-1 0 4,3-1-8,-6-2 0,2-1-20,2-2-25,-2 2-32,1-2-33,0 2-43,-3 0-51,3-2-59,-1-3-273,1 2-582,0-5 257</inkml:trace>
        </inkml:traceGroup>
        <inkml:traceGroup>
          <inkml:annotationXML>
            <emma:emma xmlns:emma="http://www.w3.org/2003/04/emma" version="1.0">
              <emma:interpretation id="{7441A4C4-1417-4D8E-A1FF-BFB753E23ED0}" emma:medium="tactile" emma:mode="ink">
                <msink:context xmlns:msink="http://schemas.microsoft.com/ink/2010/main" type="inkWord" rotatedBoundingBox="8298,11022 8674,11018 8676,11196 8300,11200"/>
              </emma:interpretation>
            </emma:emma>
          </inkml:annotationXML>
          <inkml:trace contextRef="#ctx0" brushRef="#br0" timeOffset="245555.0813">793 10530 173,'-5'2'178,"5"-2"-4,0 0-1,0 0-4,0 0-3,-5 3 0,5-3-7,0 0-3,0 0-1,0 0-5,0 0-7,0 0-5,0 0-5,0 0-6,0 0-8,0 0-7,0 0-2,0 0-7,0 0 1,0 0-3,0 0 1,0 0 8,0 0 5,0 0 1,21-4-7,-21 4-2,8 0-2,-8 0 3,11-1-2,-11 1-5,12-1 0,-2-1-7,-10 2-4,14 0-6,-6-1-3,0-2-3,2 2-3,2 0-11,-2-3 4,5 3-3,-4 1-6,1-4-6,2 4-5,-2-5-2,-1 4-5,2-4-7,-4 5-2,-1 0-5,-1-3 0,4 1-2,-2 1-2,-3-1-5,0 2-2,-6 0 1,12-4-3,-5 4 0,-2-2-1,-5 2 6,7-3-12,-2 1 13,-5 2-12,0 0 5,9 0-6,-9 0-5,0 0 1,11-1 2,-11 1-2,0 0-2,0 0-8,0 0 2,9 0-24,-9 0-14,0 0-12,0 0-18,0 0-16,4-3-14,-4 3-18,0 0-14,0 0-17,0 0-17,0 0-16,0 0-20,6-2-13,-6 2-29,0 0-15,0 0-29,0 0-225,0 0-559,0 0 247</inkml:trace>
          <inkml:trace contextRef="#ctx0" brushRef="#br0" timeOffset="245057.2557">786 10357 4,'0'0'223,"0"0"-5,0 0 0,0 0-6,0 0-5,0 0-5,0 0-8,0 0-6,2 3-10,-2-3-6,0 0-10,0 0-12,0 0-9,0 0-8,0 0-5,0 0-11,0 0-6,0 0-10,0 0-12,0 0-2,0 0-3,9 0 2,-9 0-9,0 0 14,6 2-2,-6-2-3,6 1 0,-6-1 2,9 3-2,-3-3 1,0 2 1,2-1 3,2-1 0,-1 2-7,1-1 3,3-2 3,0 1-8,0 0 0,0 0-14,2 0 0,1 0-5,-3 0-1,2-2-4,-1 2-10,0 0-1,-2 0-3,0-1-4,1 1-10,-4 0 3,4-2-4,-3 1 0,0-1-4,-3 2 1,1 0-9,-1-1 2,-7 1-2,16 0-4,-10-1-1,-1-3 2,-5 4-6,8-2-3,-8 2-15,6 0-20,-6 0-19,0 0-25,10 2-25,-10-2-23,0 0-14,0 0-21,0 0-23,0 0-31,0 0-26,0 0-27,0 0-20,0 0-18,0 0-267,-29 3-615,20-2 272</inkml:trace>
        </inkml:traceGroup>
        <inkml:traceGroup>
          <inkml:annotationXML>
            <emma:emma xmlns:emma="http://www.w3.org/2003/04/emma" version="1.0">
              <emma:interpretation id="{5EFFB17C-9D99-4346-B608-2B87EA4B6942}" emma:medium="tactile" emma:mode="ink">
                <msink:context xmlns:msink="http://schemas.microsoft.com/ink/2010/main" type="inkWord" rotatedBoundingBox="9022,9872 12659,9837 12679,11872 9041,11907"/>
              </emma:interpretation>
            </emma:emma>
          </inkml:annotationXML>
          <inkml:trace contextRef="#ctx0" brushRef="#br0" timeOffset="291655.7837">2994 10542 67,'0'0'161,"0"-5"-6,0 5-9,0 0-4,0 0-3,0 0-6,0 0-7,0 0-6,0 0-5,0 0-5,0 0-2,5-2-6,-5 2 2,0 0-2,0 0-3,0 0-3,0 0-4,0 0 0,12 0-2,-12 0 0,9 0-2,0 0-1,-9 0-2,13-3-5,-4 6 3,-1-6 1,5 2-7,0 0 1,0 0-4,3-1-2,0-2-6,1 2 0,2-2 0,4 3-3,-4 0-2,3-4 7,3 5-7,-2-5 0,1-2-10,0 5-1,-3-1-3,1-1-4,1 2-1,-1-1-5,-3 3 1,3-3-1,-7 0-5,4 3 1,-3 0-3,0 0 0,1 0 4,-2-2-7,1-1 1,-1 2 2,-1 0-5,5 0-6,-7-3 3,4 2 2,-1 0-5,1-2-9,0 3 4,-2-3 1,0 4-2,-2 0-4,3-2 4,-5 2-1,-2 0-3,2 0-7,-1 2 4,-2-2 0,2 0-6,-3 3 3,-6-3 5,12 1 1,-6 0-4,-1 1 7,-5-2-10,8 4 1,-8-4 0,6 3 4,-6-3-8,4 3 1,-4-3-3,0 0 7,0 0-4,0 0-2,7 0 5,-7 0 0,0 0-4,0 0 5,0 0-6,0 0 4,0 0-14,0 0-19,0 0-27,0 0-36,0 0-40,0 0-43,-25-6-49,18 6-46,0 0-36,-6 0-237,1 2-588,-3-1 261</inkml:trace>
          <inkml:trace contextRef="#ctx0" brushRef="#br0" timeOffset="292905.5138">3334 10817 84,'0'0'176,"0"0"0,0 0-3,0 0-11,0 0 0,0 0-12,0 0-7,10-6-1,-10 6-7,0 0-5,0 0-9,0 0-6,0 0-7,0 0-4,0 0-5,0 0-1,0 0-2,0 0-7,0 0 0,0 0-7,0 0-3,0 0-6,0 0-2,0 0-6,0 0-9,0 0-4,0 0 0,0 0-6,0 0-3,0 0 0,0 0-5,0 0-7,-19-3 1,19 3-2,0 0-2,-6-6-3,4 3-2,2 3 0,-4-4-7,1 0 2,2 1-2,0-3 0,1 6-5,-4-7-1,4 7-4,3-7-2,-2 4 0,-1-3 0,2 1 2,-2 0-3,4 1-2,-1-1 0,0 3 0,3-2-1,1-1 0,-3 1 1,4 0 1,5 1 0,-2-3-1,1 4 0,-1-2 0,0 2 2,0-2 3,-3 3-2,2-2 3,1 2-4,-3 2 7,-1-1-3,0 3 5,3-1 4,-4 1 1,2 2 0,-2-3 6,0 4 13,0-2-16,-1 1 9,0 3-4,-1-2-1,-1 3 2,1-2 2,-4 2-2,4 1-4,-7-1 6,3 1-5,-1 1 2,1 0 0,-4 1-6,2 0 8,1 1 3,-4-1-12,0 3 0,-1-5-2,0 5 0,-1 0-4,0-3 2,-3-1 1,0 3-5,4-1 2,-2-1-2,-3-1 4,4 1-9,-4-1 3,3 3-6,-3-3 1,0 1 2,1-6 4,2 7-4,-4-4-2,1 2 1,0-3 1,-1-2-6,3 2 1,-1-2 0,-1 0 6,0 0-3,4-1 2,1-3-1,-1 1-1,1-1-1,0 0-8,-1 0 15,2 0-12,5-2 11,0 0-10,-13 0-1,13 0 3,0 0-1,-11-2 2,11 2 1,-5-4-5,5 4-2,-3-2 2,3 2 0,0 0 3,0 0-6,-4-5 2,0 3 1,4 2 1,0 0-5,5-10 0,-3 5 1,2 2 5,-4-2-2,5 2 1,-2-1-2,2-1 10,1 0-5,-1-1-10,2 1 6,-3 2-3,1-3 3,2 4 6,-1 1-6,2-4 2,-3 2 5,1-1-12,-1 3 4,-5 1 0,12 0-2,-7 0 3,-5 0 2,11 0-1,-11 0 0,10 1 4,-4 3-6,3 1 3,-6-2 9,6 0-8,-3 1 4,-1-2-3,2 4-2,0-1 3,-1-2 3,3 3 2,-5-2-5,1 0-2,-1 1 2,3 0 9,-1-1-5,-1 2 0,0-2 7,1 2-9,0-2 2,-3-1 2,1 3-4,3-4 6,-2 2-2,-3 0 1,3 0-1,0-1 9,0 1-3,-5-4 2,8 4 0,-4-3 3,1 1 15,-1 0-15,-4-2 3,10 3 1,-10-3 3,7 0-1,-2 3 4,-5-3-3,9 0 1,-9 0-3,10-3 14,-10 3-13,8-2 2,-8 2-1,8-3-3,-8 3 0,7-2 2,-2 1 1,-5 1-5,7-6 2,-2 4-9,-1-3 9,-2 1-1,-2 4-3,7-7-6,-7 0 1,2 4 2,-1-3-3,0 1-2,1-1-1,3 3 1,-5-3-1,1 1-2,-1 1-2,0-1-1,3 0 0,-3 1-3,0 4-1,0-7 4,0 7-4,0-7 2,0 7-1,-4-7-13,4 7-14,-5-3-8,5 3-23,0 0-32,-3-6-14,3 6-15,0 0-22,0 0-21,0 0-21,-6-3-20,6 3-27,0 0-22,-6-1-26,6 1-19,0 0-206,-10 4-543,10-4 240</inkml:trace>
          <inkml:trace contextRef="#ctx0" brushRef="#br0" timeOffset="294226.5122">3784 10744 35,'0'0'97,"0"0"1,0 0-8,0 0 3,0 0-2,0 0-16,0 0 1,0 0 2,0 0 1,0 0-4,0 0-1,0 0-5,0 0 4,0 0-5,0 0-4,0 0 1,0 0-2,0 0 1,0 0-3,0 0-2,0 0 1,0 0-5,0 0 1,0 0-1,0 0 2,0 0-2,0 0 3,0 0-5,0 0-1,0 0-2,0 0 3,0 0-5,0 0 6,0 0 0,0 0-2,0 0-6,0 0 4,0 0-4,0 0-2,0 0-2,-3 12-5,3-12 4,0 0-6,0 0 1,0 0 6,0 0-8,0 0 5,0 0-5,0 0 0,0 5 0,0-5-5,0 0 1,0 0-1,0 0 7,-2 8-4,2-8 7,-3 4-5,3-4 1,0 0 2,-3 4 0,3-4-3,0 0 4,-1 8-4,1-5 4,0-3-4,-3 6 4,1-3-1,2-3-3,-2 8 0,1-5 0,0 0-5,1-3 4,-2 6-6,2-6 2,-2 5 0,2-5-5,-1 8-2,1-4-1,0-4 4,0 7 1,0-4-3,0-3-3,-1 6 0,1-6 1,0 9-5,0-9 1,0 5 0,0-5 1,0 0-4,1 3 4,-1-3 3,1 6-4,-1-6-3,2 5 6,-2-5-2,2 3-3,-2-3 1,2 5 3,-2-5-2,4 0-5,-4 0 3,3 7 0,-3-7-1,4 2 0,-4-2 0,7 3-4,-7-3 8,5 1-3,-5-1 4,6 2-8,-6-2-1,6 2 5,-6-2 4,6 1 2,-6-1 1,6 1-4,-6-1-8,8 1-1,-8-1 2,0 0 9,11-1-7,-11 1 1,0 0-4,11-1-4,-6-2 2,-5 3 6,0 0-3,7 0-3,-7 0 4,7-1-1,-7 1 0,7-2-3,-7 2-2,9-3 3,-9 3-4,6-5 6,-6 5-5,5-1 0,-5 1-3,8-3 5,-8 3 9,7-2-7,-7 2-13,3-4 7,-3 4-1,6-1 0,-6 1-3,0 0 1,7-4 2,-7 4-6,0 0 4,0 0 0,0 0 2,6 0-6,-6 0-3,0 0-3,0 0-17,0 0-21,2-5-25,-2 5-27,0 0-23,0 0-32,0 0-35,0 0-38,0 0-39,0 0-33,0 0-246,0 0-589,-10-6 261</inkml:trace>
          <inkml:trace contextRef="#ctx0" brushRef="#br0" timeOffset="297141.0159">3983 10596 73,'0'0'135,"-5"7"-6,5-7-3,0 0-11,-1 5-9,0-3-4,1-2 1,-3 9-12,2-6-6,-3 0-9,4-3-7,0 8-4,0-5-6,0-3-5,-1 6-9,0-1-3,1-5-7,0 5 1,0-5-8,0 6 0,0-6-3,0 7-5,0-7-1,0 0 4,1 2-6,-1-2 0,0 0-5,0 0 4,0 0-2,0 0-6,11 0 4,-11 0 1,0 0-7,0 0 6,0 0-4,10-6 1,-10 6 2,3-5-1,0 2 1,-3 3-1,0 0 2,1-3 1,-1 3 3,0 0-1,0 0-2,0-4 1,0 4-1,0 0 1,0 0-3,0 0 2,-4-7-4,4 7 1,0 0 3,0 0-5,-13 0 0,13 0-2,-10 3 1,10-3-1,-11 5 1,8-1-5,-1-2 5,1 1-6,-1 1 0,-3 1 1,6-3 1,1-2-4,-8 6 3,6-4 1,2-2-5,-5 6 4,5-6 3,0 4-9,0-4 6,0 0-5,-1 5 0,1-5 3,0 0-2,0 0 3,0 0 2,11 0-3,-11 0 2,0 0 0,11-4 1,-11 4-2,6-5 0,-6 5-3,7-5 3,-4 2 1,-3 0 3,8 0-1,-6 1-3,-2 2 1,5-9-2,-4 5 2,-1 4 4,3-5-2,-3 5 2,0-5 0,0 5 1,0 0 3,0 0-5,-8-4 6,8 4-2,0 0-2,0 0 2,0 0 0,0 0-3,0 0 0,-14 4 2,14-4-4,-7 4 3,7-4-2,-4 4 0,-1-2 1,5-2-2,-2 4-1,2-4-1,0 0-1,-5 4 3,5-4 0,0 0-1,0 5 3,0-5-3,0 0-3,-4 2 2,4-2-4,0 0-2,0 0-4,0 0-24,0 0-20,8 3-36,-8-3-36,0 0-46,6 1-133,-6-1-328,2 4 147</inkml:trace>
          <inkml:trace contextRef="#ctx0" brushRef="#br0" timeOffset="300826.9184">3936 10685 32,'0'0'71,"0"0"-6,0 0-2,0 0-4,0 0 0,0 0-3,0 0-5,0 0 6,0 0-10,0 0 9,0 0-11,0 0 5,0 0-6,0 0-4,0 0 1,0 0 8,0 0-9,0 0-1,0 0-4,0 0-1,0 0 2,0 0-2,0 0-3,0 0 3,0 0-2,0 0 0,0 0-2,0 0-1,0 0-4,0 0 5,0 0-1,0 0-5,0 0-4,0 0 1,0 0-1,0 0 1,0 0-8,0 0-2,0 0 4,-9-1-7,9 1 4,0 0-7,0 0 5,0 0-3,0 0-1,0 0-1,-7 6-3,7-6 3,0 0 1,0 0-3,0 0 2,0 0-6,-3 0 4,3 0-1,0 0-4,0 0 5,0 0 3,0 0-9,0 0 5,0 0-2,0 0 0,0 0-1,0 0 8,13 2-6,-13-2-2,0 0 0,0 0-1,13-2 1,-9-1 5,-1 1-4,-3 2 8,6-4-5,-5-1 0,7 2-1,-8 3-2,3-6 1,-3 4-2,0 2 2,5-5 2,-5 5-1,0-7 2,0 7-2,0-3 1,0 3-2,0 0 1,-5-4-2,5 4 2,0 0-4,-11 0-1,11 0 3,0 0 2,0 0 1,-10 0-2,10 0 2,-9 2-2,7 1 3,2-3 0,-5 5-6,1-3 6,4-2-9,-4 7 4,4-7 1,-3 2 0,3-2 0,0 0 0,0 5 3,0-5-6,0 0 3,3 6 0,-1-3 2,-2-3-4,6 3 1,-6-3 2,0 0-3,10 0-1,-10 0 6,6 0-1,-6 0 0,9-3 1,-9 3-3,5-3 4,-5 3-2,6-3 1,-6 3 0,5-3 0,-5 3 2,1-5-5,-1 5 4,0 0-2,0 0 1,3-6-3,-3 6 1,0 0 3,0 0-8,-4-5 6,4 5 1,0 0-9,0 0 8,-5-4-14,5 4-16,0 0-21,0 0-20,0 0-24,0 0-29,0 0-98,0 0-238,0 0 106</inkml:trace>
          <inkml:trace contextRef="#ctx0" brushRef="#br0" timeOffset="341242.0919">4037 9814 98,'0'0'155,"0"0"-8,0 0-7,0 0-7,0 0-9,0 0-8,0 0-7,0 0-5,0 0-11,0 0-7,0 0-6,0 0-7,0 0-1,0 0-2,0 0-4,0 0-3,0 0 1,0 0 1,0 0-6,0 0-1,0 0-2,0 8 10,0-8-16,0 0-3,0 0-1,0 0-3,0 0 1,0 0-4,0 0 2,0 0 1,0 0-9,0 0 4,0 0 0,0 0-5,0 0-4,0 0-4,0 0 0,0 0-5,0 0-2,0 0-2,0 0 2,0 0-2,6 6 0,-6-6 2,7 3-1,-3 0 2,-1 0-1,2-1 1,1 3-1,-1-1 0,0 1 1,1 0 10,0 1 3,2-1 1,-1 4 3,3 0 3,-2-2-2,1 3 1,1-4 0,0 8 3,-1-6-3,2 4 2,-2-1 0,3 1-4,0 4 1,-1-5 8,-2 1-10,5 1 1,-2 1-2,2 6 3,-4-9-1,1 6-5,0-2 6,-5-2-1,5 2 0,-1 3 6,-2-2 1,0 0 1,2 2-5,-7 1 2,6-8 9,-4 9-16,1-3-2,-2 1 0,2 1-1,-3-3-2,5 0 10,-5 3-7,1-5-5,1 5 10,-2 0-7,-2-2 2,1 1-4,1 1 2,1 4 5,-4-6 1,4 5-5,-4-2 2,-1-1 2,2-4 4,-1 6-3,0-3 1,0 5-2,0-4-3,0-2-1,-1 6 9,-2-2-11,3-1-1,-4-2 3,1 1-10,3-5 2,-3 4-6,-2-1 0,2-3 3,-1 1-6,1 0 0,-3 5-1,4-6 3,-5 5-6,3-1 6,0 1-1,-3 0-7,4 0-4,-7 1 4,1-4 2,3 4-1,0-6-4,2 0 0,-2 0 2,0-4 0,1 2-2,-1-2 0,1 3 1,-1-3-3,1-4 0,2 2 3,-2-4-1,4 5-2,-4-4 2,0 0-2,2-1 1,2 1 0,1-2 1,-2 2-7,2-5 5,-1 6 7,1-6-9,-4 3-1,4-3 3,-4 3-2,2 2-1,2-5 1,0 0-2,0 0-4,0 0-9,0 0-7,-1 3-41,1-3-31,0 0-25,0 0-31,0 0-34,0 0-45,0 0-47,0 0-50,0 0-315,0 0-694,0 0 307</inkml:trace>
          <inkml:trace contextRef="#ctx0" brushRef="#br0" timeOffset="242961.9268">1543 9221 78,'0'0'150,"0"0"-5,0 0-14,0 0-5,0 0 1,0 0-6,0 5-6,0-5-5,0 0-1,0 0-9,0 0 1,1 2-14,-1-2 8,0 0-1,0 0-4,0 0 1,0 0-4,0 6 0,0-6-2,0 0 0,0 0-1,0 0-6,0 0 4,0 0-4,0 0-4,0 0-4,0 0 0,0 0-1,0 0-1,0 0-7,0 0 1,0 0-4,0 0 2,0 0-2,0 0-3,0 0-2,0 0-5,0 0 0,0 0-2,0 0-5,0 0-1,0 0-6,0 0-5,0 0 0,7-12-9,-7 12 3,0 0-3,0 0-2,0-7 0,0 7-2,0 0-1,-2-6-4,2 6 2,0 0 5,3-2-11,-3 2-3,0 0 1,0 0-8,0 0-4,0 0-17,0 0-16,0 0-20,0 0-28,0 0-24,0 0-33,0 0-23,0 0-26,0 0-5,0 0-16,0 0-27,0 0-142,0 0-415,0 0 184</inkml:trace>
          <inkml:trace contextRef="#ctx0" brushRef="#br0" timeOffset="243911.0221">1531 9690 2,'0'0'158,"0"0"-1,0 0-1,0 0-8,0 0 8,0 0-4,0 0-3,0 0-3,0 0-5,0 0 3,0 0-6,0 0-3,0 0-8,0 0-4,0 0-2,0 0-5,0 0-9,0 0-2,0 0-4,0 0-11,0 0-3,0 0-3,0 0-10,0 0-3,0 0-3,0 0-8,0 0-3,4-11-2,-4 11-6,0 0-4,2-4-6,-2 4 0,0 0-6,0 0 5,3-6-7,-3 6 0,0-4 0,0 4-9,0 0-4,0 0 1,1-6-3,-1 6 1,0 0-1,2-4-3,-1 2-4,-1 2 3,0 0-5,0 0 1,0 0-1,0 0 2,2-5 0,-2 5-4,0 0-2,0 0-4,0 0-3,0-6-11,0 6-17,0 0-15,0 0-23,0 0-21,0 0-25,0 0-25,0 0-16,0 0-16,0 0-38,0 0-5,0 0-198,0 0-448,0 0 199</inkml:trace>
          <inkml:trace contextRef="#ctx0" brushRef="#br0" timeOffset="247734.4293">1517 10245 109,'-1'-6'225,"1"6"1,0 0-4,0 0-2,0 0-6,0 0-9,0 0-13,0 0-12,-1-3-14,1 3-8,0 0-10,0 0-12,0 0-8,0 0-11,6-9 0,-6 9-2,0 0-9,7 0 4,-7 0-9,10-2 4,-10 2-7,11 0-4,-5 0-2,1-3-1,4 3 6,-5-2-6,5 1-4,2 1-2,0 0-1,3-1 1,-5 1-4,11 1 0,-6-1 1,2-1-1,4 0-4,-2 1 1,4-3-4,-1 3 2,2-1 3,-2-1-7,4-1 0,-3 1-5,-1-2 0,2 0-4,0 0-7,0 3-2,-3-1-6,1-3-1,1 2-5,-2 1-6,-3 2 2,3-2-6,-4 0-4,-3 4 0,0-4-7,0-1 7,1 3-8,1 3 3,3-3-3,-4 0-1,-2 0-2,0-3 0,1 6-3,-1-6 0,-2 3 4,1 0-7,0-1-3,-2 2 0,-2-1-1,2-1 2,-5 1-2,3-1-2,-9 1 1,13 2 0,-6-3-3,-7 1 2,9-1-2,-9 1 3,8 1 2,-8-1-5,0 0 0,7 0-1,-7 0 2,0 0-1,0 0-1,0 0-13,0 0-14,0 0-21,0 0-18,0 0-27,0 0-18,0 0-28,0 0-22,0 0-21,0 0-28,0 0-26,-24 4-34,19-4-33,5 0-29,-13 4-47,7-4-198,-1 1-620,7-1 274</inkml:trace>
          <inkml:trace contextRef="#ctx0" brushRef="#br0" timeOffset="243418.2903">1552 9434 75,'0'0'156,"0"0"4,0 0 0,0 0-6,0 0-2,0 0-1,3 2 0,-3-2 0,0 0-6,0 0-2,0 0-7,0 0-6,0 0-6,0 0-4,0 0-4,0 0-4,0 0-4,0 0-6,0 0-5,0 0 0,0 0 0,0 0-4,0 0-8,0 0 0,0 0-1,0 0-10,0 0-2,0 0-5,0 0-4,0 0-7,7-8-8,-7 8 1,0 0-3,0 0-9,1-6-6,-1 6 0,0 0 0,0 0-6,0 0-5,0 0 1,1-2-2,-1 2-4,0 0-2,0 0-1,2-5-3,-2 5-3,0 0-2,0 0 1,0 0-7,0 0 3,0 0-23,0 0-9,0 0-7,0 0-16,0 0-12,0 0-19,0 0-11,0 0-18,0 0-15,0 0-8,0 0-6,0 0-10,0 0-23,-4 11-3,4-11-27,0 0-179,-5 8-417,3-6 185</inkml:trace>
          <inkml:trace contextRef="#ctx0" brushRef="#br0" timeOffset="247107.9385">1894 10227 174,'0'0'178,"0"0"-3,0 0-5,0 0-7,0 0 2,0 0-7,0 0-7,0 0-5,0 0-7,0 0-4,0 0 0,0 0-4,0 0-7,0 0-5,0 0-1,0 0-4,0 0 2,0 0 1,0 0 6,0 0 1,0 19-9,0-12 3,0-1-4,0 2-6,2 1-3,-2-1-4,3 6-4,-3-1-7,0-3 1,0 5 4,0-3-5,0 2-5,2 0-8,-1 1 0,-1-4-12,0 1 2,0 4-2,3-1-6,-1-3-5,-2 2 0,3-1-11,-3-1-1,0 2 2,0-6-8,0 5-4,0-4-2,0 0-7,2-3 2,-2 1-5,0-2 3,0 2-3,0-4-6,1 1 5,-1-4-10,0 6 2,0-6-5,0 4-16,0-4-12,0 0-23,0 0-30,0 5-24,0-5-16,0 0-29,0 0-25,0 0-30,-6-16-27,1 12-24,5-1-27,-3 0-29,0-1-221,-1 1-572,-2 0 254</inkml:trace>
          <inkml:trace contextRef="#ctx0" brushRef="#br0" timeOffset="267877.1392">2769 9906 87,'0'0'98,"0"0"-2,0 0-14,5-2 8,-5 2 1,0 0-5,0 0 2,0 0-1,0 0 3,0 0-6,0 0 3,0 0-4,0 0 1,0 0-2,0 0 1,0 0-7,0 0 4,0 0 1,0 0-2,0 0 0,0 0-3,-3 10-4,3-10-6,0 0 1,0 0-4,0 0-2,0 0-3,-3 7 0,3-7 1,0 0-5,0 0-3,-4 3-1,4-3-2,0 0 4,-1 4-8,1-4 1,-1 4-4,1-4 2,-4 3-6,4-3-1,-3 6 1,1-3-1,1 2 2,1-5-2,-6 9-3,2-7-1,2 5 3,-2 0 0,-1-2-7,1 1 0,-2 1 4,1 3-2,1-1-5,-3 2 0,2-2 1,-1 1-3,0 0 2,1 0-2,-1 1 0,-1-2-3,5 5 8,-4-5-3,1 2-3,0-2-2,1 5 2,2-4-1,-3 3-1,5 0 0,-3 1 4,3 0-2,-5-2 3,2 1-5,3-1 3,-2 1 2,1-1 0,1 2-5,0 1 10,0-1-12,0 0 4,0 1-5,0-3 5,1 2 4,1 0-3,-2 1-7,3-1 0,-1 1 8,2-2 3,-2 5-6,1-2 1,1-2 3,0 3-6,1 0 5,-3-3-4,3-2 2,-3 2-3,2 0 2,1 0 2,-2 0-10,5-3 15,-5 2-11,1-3 3,0 1-3,-1-1 0,1-2 0,2 2-1,-1-2-1,-1 1-1,2 0 2,-1 1 4,0-5 6,0 4-7,2 0 5,-2-3-2,1 2 6,0-2-6,-1-1 3,0 1 2,1 2-3,0-2-7,1 0 5,-1-2 0,0 3-2,0-1-5,-1-1 5,1 1-5,2-3 0,-6 2-3,7-1-1,-5 2-4,-1-2 0,2-1 2,0 0-4,-3 2 1,2-2 6,-1-1-4,1 3-4,-4-5 3,7 3 1,-7 2-4,0-5-2,4 2 5,1 1-2,-5-3-2,2 2 7,-2-2-9,0 0 12,4 4-8,-4-4 0,0 0 0,0 0 0,0 0-2,0 0 1,4 3 1,-1 0-1,-3-3-6,0 0 5,0 0-4,0 0-8,0 0-11,0 0-25,0 0-30,0 0-36,0 0-32,0 0-45,0 0-48,0 0-50,0 0-47,-7-15-266,4 13-646,2-3 285</inkml:trace>
          <inkml:trace contextRef="#ctx0" brushRef="#br0" timeOffset="290934.3116">3208 10104 134,'0'0'194,"0"0"-3,0 0-11,0-5-4,0 5-10,0 0-8,0 0-6,0 0-10,-5-3-6,5 3-10,0 0-11,0 0-2,0 0-8,0 0-4,0 0-8,0 0-7,0 0-2,0 0-5,0 0 0,0 0-3,0 0-1,0 0 3,7 16-8,-7-7 3,1-3-6,-1 5-3,0-5-1,2 4-10,-1-1-2,-2 2 2,1 1-9,0-1-4,1 0 1,-1-1-8,0-3 1,0 2-4,0-1-6,0-2 3,4 1-4,-4-1 1,0 0-11,0-2 6,0 1-5,1-2-2,-1-3 7,0 8-5,0-8-9,-1 5 12,1-5-4,1 4 1,-1-4 7,0 0 4,0 0 0,0 0-1,0 0-3,0 0-1,0 0-2,0-18-1,3 13-3,-6-4 0,6 2-4,-3-4 0,0-1 0,0-3 0,2 2-11,0-1 6,-4-5 2,4 0-5,2 3 8,-6 1-5,7 0-1,-5 2-1,1-1 7,2-2-7,-3 3-2,2 0 0,2-1-2,-2 2 1,3-1 1,0 1-1,0-2-5,-3 6 8,3-3-4,0 3-1,1-6-10,2 5 12,-2-3-6,0 6 1,4-5 1,-4 5 5,3-1 8,1 1-9,-4 0 6,1 1-18,2 2 7,-2-1 2,0 3 0,0 1 4,2 0 1,-1 1-2,2 2 0,-7 0-3,7 1 0,-4 0 4,1 0 1,-3 2-2,3 1 1,0 2 0,-1-1 2,0 0-2,0 4 3,-1-3-1,0 5 4,1 0-7,-1-3 6,-2 2-1,0 0 6,2 1 11,-3 0-16,0-1-3,0 2 3,2-2 3,-4 1-2,3 1-2,-3-3 5,1 2-2,-1 2 1,1-4-5,0 2 2,-1-3-3,0 0 3,0 1-1,0-1-1,3-3-3,-3 0 1,1 1-1,0-5 13,2 2-13,-3-2 3,1 1 2,0-1-7,-1-4 3,0 7-1,0-7-2,1 3 0,-1-3-5,0 4-20,0-4-2,4 3-29,-4-3-28,0 0-35,0 0-38,0 0-50,0 0-62,0 0-276,0 0-590,0 0 262</inkml:trace>
          <inkml:trace contextRef="#ctx0" brushRef="#br0" timeOffset="344398.5237">4738 10577 143,'0'0'175,"0"0"-6,0 0 4,0 0-8,0 0-5,0 0-2,0 0-12,0 0-5,0 0-6,0 0-5,0 0-7,0 0 0,0 0-9,0 0 0,0 0-3,0 0-4,0 0-8,0 0-1,0 0-5,0 0-5,0 0-3,0 0 0,0 0-5,0 0-1,0 0 7,0 0-1,0 0 0,17 8-1,-12-6-1,-1 1-7,0 0 3,2-2-3,0 1 0,3-1 5,-1 2-2,2-2-6,1 0 2,3 0 2,-2 1-3,-1-1 0,3 1-13,-2-2 3,3 0 2,-1 2-4,2 1-4,-3-3-1,3 0-4,0 0 0,-3 0-2,-1-3-9,2 1 3,-2 2-3,-1 0-4,2-2 4,-5-1-6,1 2-2,1-1-6,1 1 2,-3-2 3,3 1-9,0-2-3,-4 2-3,-2-1 0,2 3-2,-7 0-1,7-4-5,-7 4 2,9-1-4,-5 0-2,-4 1-3,3-3 2,-3 3 0,0 0-8,0 0-16,0 0-24,0 0-20,0 0-14,0 0-31,0 0-20,0 0-23,0 0-29,0 0-36,0 0-42,0 0-46,0 0-31,0 0-253,-16 9-637,13-9 281</inkml:trace>
          <inkml:trace contextRef="#ctx0" brushRef="#br0" timeOffset="344991.0041">4957 10382 143,'0'0'169,"0"0"-8,0 0-4,-2-5-10,2 5-4,0 0-9,0 0-3,0 0-7,0 0 0,0 0 0,0 0-1,0 0-2,0 0-2,3 14-4,-3-14 0,0 8-2,0-5 0,0-3 0,0 12-3,4-6-1,-3 0 2,-1 2-11,0 2-3,4-3 1,-3 6-10,2-1 0,-3-1-11,0-1 5,3 5-7,-3-4-7,0 3-2,4-1-1,-3-1 3,-1 1-8,2 0-1,0 2-1,-1-2 6,-1-1 2,0 2-20,0 0-1,1 0 0,-1 0 0,0-2 1,0 2-10,0-1 0,4-2 4,-4 0-10,1-2-1,-1 2 6,0-2 1,0-2-5,0 0-7,3 1-2,-3-1-4,0-1 3,2 1-7,-4-2-3,4 2 4,-2-2 3,0-2-8,0 3 0,0-6 7,0 8-7,0-8-2,1 4 2,-1-4 1,0 5-4,0-5 2,0 0 2,3 2-5,-3-2 1,0 0 6,0 0-3,0 0-1,0 0-4,0 0-23,0 0-26,0 0-27,0 0-33,0 0-38,0 0-36,2-14-45,-2 14-48,0-6-39,0 1-280,0 5-637,0-7 283</inkml:trace>
        </inkml:traceGroup>
        <inkml:traceGroup>
          <inkml:annotationXML>
            <emma:emma xmlns:emma="http://www.w3.org/2003/04/emma" version="1.0">
              <emma:interpretation id="{092502DA-CC0A-483B-862C-39A2A3CDB343}" emma:medium="tactile" emma:mode="ink">
                <msink:context xmlns:msink="http://schemas.microsoft.com/ink/2010/main" type="inkWord" rotatedBoundingBox="13579,10683 15255,10667 15262,11383 13586,11399"/>
              </emma:interpretation>
            </emma:emma>
          </inkml:annotationXML>
          <inkml:trace contextRef="#ctx0" brushRef="#br0" timeOffset="364572.2368">6150 10357 171,'0'-6'207,"0"6"-3,0 0-2,3-5-7,-3 5-1,0 0-9,0-5-3,0 5-9,0 0-6,1-4-5,-1 4-5,0 0-8,0 0-7,0 0-9,0 0-8,0 0-7,0 0-9,0 0-1,0 0-1,0 0 0,0 0-2,-1 15-4,-4-10-4,3 0-4,0 4-3,-3 0-5,0-1 0,1 3-7,-3 0-3,1 0-4,1 1 0,-1-1 0,2 1-9,-3 2 3,1-3-7,2 1-3,-1 5 5,1-6-12,3 3 4,-3-3 0,2 0-3,2 2 0,-1 0-2,2 0-2,-1-3 2,1 0 7,3-1 2,-2-1 1,3-1 1,3 1 9,1 0 3,1 1-2,0-7 1,6 2-5,0-2-3,4 0-5,-1-2-3,4-3-7,0 2 0,2-3-6,-2 2-3,-1-5-6,1 1 0,-3 2 2,-5 2-11,0-4 4,0 2-8,-3-1-4,2 1 1,-3 2-5,-6-1-12,3 0-10,-1 0-14,-2 2-20,-5 1-29,9-5-31,-9 5-47,3-4-40,-3 4-37,0 0-42,-6-6-46,1 2-48,5 4-353,-10-6-778,1 3 344</inkml:trace>
          <inkml:trace contextRef="#ctx0" brushRef="#br0" timeOffset="365428.9753">6349 10099 82,'-1'-3'239,"1"3"-6,-3-9-3,-1 6-1,2 0-9,-1-1-1,3 4-7,-5-4-10,2 1-8,3 3-13,-5-3-11,5 3-12,0 0-11,0 0-7,-11 0-17,11 0-11,0 0-14,-12 5-6,11-1-6,-3 1-11,-1-2-4,3 1-6,-2 3-1,3-1-14,-2-3 5,3 2-10,0 4-2,0-4-3,0-1-3,0 3 7,3-3-13,0 1-3,0-2 7,1-1-4,1 2 12,-5-4-6,8 2 3,-2 2-1,2-4 10,-8 0-7,11-1 1,-3-2-3,-8 3-2,13-6 2,-7 2-5,0 2-2,-1-5-2,1-1-4,-3 4-2,1-1-3,-2-5 1,-1 4-2,1-1-8,-2-1 15,-2 2-11,-1-3 15,3 1-19,-4 2-3,-1 0 0,1 1 1,-2 0-3,-3 1-4,3 2 2,-3-1 1,-2 1 0,-1-1-2,0 3 0,-2 0 12,4 3-9,2-3 6,0 2-14,1 3 6,0-1-3,-1 1-3,3 0-3,-1 1 2,2 0 8,2 3-10,-2-1 3,2-4-2,2 4 6,0 0-1,0-3-3,2 1 0,0 1 3,2-3 1,0 2-1,1-1 0,1-1 0,-1-2 1,1 0-2,3-1-1,-3 0 5,1-1-1,1 0 8,2 0-3,1-4 12,-4 2-18,1-2 0,1-1-2,-1-1 3,-3 1-4,2-4 1,-2 4 1,0-3 0,0-1 2,-3 3 1,0-2-4,0 0-2,-6 2 7,3-2-3,0 2-1,-4 0 0,-1 0-3,-4 0-1,-1 2 3,3-1 0,-4 4-6,0 0 4,-3 1 0,0 1 0,3 1 5,-3 2-4,4 1 8,1 0-12,-1 3 0,2-2 3,0 3-4,3-2 4,1 5 4,3-6-2,-1 6-4,2-4 3,2 0 1,2 5-2,1-6-1,1 2 5,1-1-7,1 0 0,2-1 6,0-1-5,2-1 3,1 0 0,-1-1 2,0 1 2,0-5-7,-2 0 7,0 0-5,2 0 6,-4 0 1,1-3-6,-2 1 6,-1-2 18,-1-1-24,-1 0 5,1-1-4,-4-1 4,-2-1-5,0 0 4,-2-1-7,-1 4 2,0 0-3,-2-4 2,-3 3 3,2 3-5,-2-3 8,2 1-7,0 4-7,8 1-22,-14 4-35,9 1-57,-1-1-52,-4 4-58,4 4-71,2 1-82,0-1-253,2 4-691,0-2 307</inkml:trace>
          <inkml:trace contextRef="#ctx0" brushRef="#br0" timeOffset="368034.9773">7050 10554 38,'3'-3'216,"-3"3"-1,5-5 3,-5 5-2,4-5-3,-4 5-4,3-4-10,-3 4-9,4-2-6,-4 2-8,0 0-6,0 0-7,0 0-14,0 0-8,2-4-9,-2 4-5,0 0-14,0 0-1,0 0-12,-6 12-3,3-5-8,-3-2-3,-2 3-10,-1 3-7,-1-4-4,-1 5-5,-4 0-8,0 2-2,2-6-5,0 7-1,2-6-12,-2 1-1,2-1 0,2-1-10,-3 1 0,5-4-1,1 3 5,-2-4-8,4 2-2,1-5 1,-2 3 0,2-1 6,3-3-9,-7 5 7,7-5-11,0 0 1,0 0 3,-5-11-3,5 11-2,4-8-4,0-1 1,2-1 0,-2-3-6,2 1 2,0-1-5,2-1 9,-4 2-5,2-1 3,-1 2-4,2-1 0,-3 1 4,1 0 0,-5 4-1,3 1-1,0-1 0,-1 1 4,1 4-2,-3-2 0,0 4-6,2-4 1,-2 4 1,0 0-2,0 0 3,0 0-1,0 0 3,0 0-1,-2 18 5,4-12-4,2 0 2,-4 2 11,5 1 1,-3-2-4,2 3 4,-2 1-5,3 1 3,2-1 0,-3-1 3,3 1-2,-2-5-3,-2 2 2,4-1 7,-2 1-6,-2 1 2,2-3-4,-1-1-3,0 0 0,-2-1 2,3 1-1,0-3 0,-1 2-5,-3-1 5,-1-3 0,5 5 6,-5-5-10,1 2 0,-1-2 3,0 0-3,0 0-1,0 0-1,0 0 0,0 0 0,0 0 5,0 0-1,-22-4-12,16 1-1,-2 0 3,2-1 1,-3-1-1,2 3 1,-4-6 0,0 4-3,-2-1-3,0 2 0,2-5 0,-2 4 5,0 2-2,1-1 1,1-3-5,1 3-1,2 1 11,-1-1-4,3 2-7,0 0 12,6 1-10,-8-3 0,5 1 0,3 2-2,-4-4 4,4 4-5,0 0-2,0 0 1,0 0 9,14-4-1,-7 4-3,0 0-3,3-2 4,-1 2 0,3 0 2,-5 0-4,4 2 0,-3-2 7,6 1-5,-5 0 5,2 1-5,0 3 0,-3-4 1,2 3-4,-4-3 4,2 4 4,2 2-5,-4-5-3,3 1-10,-4-1-26,1 2-26,-1-2-30,-5-2-33,6 6-34,-2-4-44,-4-2-31,6 4-49,-6-4-269,0 0-603,7-3 267</inkml:trace>
          <inkml:trace contextRef="#ctx0" brushRef="#br0" timeOffset="368861.0086">7569 10372 154,'-1'-7'250,"1"7"-11,-1-5-10,1 5-3,0-8-9,0 4-3,0-3-11,1 3-11,-1-1-8,1-3-11,-1 2-6,3-1-16,-2-2-5,1 2-17,2-6-2,-3 7-1,2-9-15,-2 4 3,0-1-3,3 1 0,-2-2 0,-2 1 1,4 1-3,-4 1-4,1-3-9,1 2-6,-2 1-8,1 3-3,1-4-6,-2 5-2,0 1-8,1-3 2,-1 2-5,2 1 0,-2 5-4,0-9-2,0 9-4,0-3-10,0 3-4,0 0-6,0 0 0,0 0-8,0 0 3,-3 15-3,4-5 3,-1 1 1,0 4 1,-1-1 2,2 0 8,-1 6-1,2-1 2,-2-2-1,1 3 2,1-3-1,0 0 3,-1 2 1,0 1 2,1 1 0,1-5-3,-1 3-1,-2-4-5,4 1-1,-2 1-5,-2-4-2,2 5-3,-1-4-2,-1-2-1,0 3-2,1-5-1,-1 5-1,0-4-1,3-1-2,-3-1-1,0 0-2,-3-1-2,3-2-4,0 2 0,3-2 2,-2-1-1,-1 0-6,0 1-2,0-6-4,1 4-10,2-1-11,-3-3-5,0 4-7,0-4-4,1 5-6,-1-5-12,0 0-13,0 0-14,0 0-16,0 0-6,0 0-21,0 0-8,0 0-9,-9 4-11,9-4-10,-10 2-1,3-1-5,3 0 2,-5 2 0,0-1 7,-1 1-2,-1 1 3,4-1 6,-6-1 6,6 0 11,-4 3 18,-3-2 13,4-1 8,4 2 15,-5-2 10,5 1 18,-1 1 15,-1-2 8,2-2 13,0 0 18,6 0 17,-9 4 14,9-4 12,-6 0 10,6 0 8,0 0 7,0 0 7,-5 2 8,5-2-1,0 0 7,0 0-1,0 0 1,0 0 1,0 0-6,0 0 8,0 0-2,0 0-2,26-1 0,-15 1 9,0 0-7,0 0-2,0 0-2,3 0-2,-3 3-3,3-3-5,-2 1-8,3 1-9,-2 1-7,3-3 1,-4 0-7,2 4-1,1-4-8,-2 0-1,1 1-1,1-2-6,-4 1-9,-1-1-14,-1 1-30,2-3-32,-5 3-36,-6 0-50,9 3-54,-9-3-66,0 0-73,5-3-216,-5 3-604,0 0 267</inkml:trace>
        </inkml:traceGroup>
        <inkml:traceGroup>
          <inkml:annotationXML>
            <emma:emma xmlns:emma="http://www.w3.org/2003/04/emma" version="1.0">
              <emma:interpretation id="{C87FE37A-ACA8-4A04-B513-65987528EEFC}" emma:medium="tactile" emma:mode="ink">
                <msink:context xmlns:msink="http://schemas.microsoft.com/ink/2010/main" type="inkWord" rotatedBoundingBox="16048,11017 16483,11012 16486,11268 16050,11272"/>
              </emma:interpretation>
            </emma:emma>
          </inkml:annotationXML>
          <inkml:trace contextRef="#ctx0" brushRef="#br0" timeOffset="481732.381">8531 10352 159,'0'0'166,"0"0"-1,0 0-2,0 0-6,0 0 1,0 0-4,0 0-4,0 0-5,0 0-7,0 0 2,0 0-7,0 0-2,0 0-3,0 0 0,0 0-3,0 0-5,0 0-1,0 0-4,0 0 5,0 0-10,7 5-2,-7-5 1,0 0-2,8 3 8,-6-1 2,2 1 12,1 0-7,2-2-2,3 3 7,2-1-11,1-2-4,3 4 3,-2-5-8,8 4-2,-2-3-9,2 0-4,0 2-8,-7-3-3,7 0-7,-1 0-2,-6 0-10,-3 0-5,4 0-7,-3 0-9,-1 0-4,1 0 0,-1 2-6,-3-2-2,0 1-2,1-1-5,-2 0 0,-3 3-4,3-1-1,-1-1-4,-2 0-11,-5-1-15,9 4-23,-5-2-23,1-1-20,-5-1-25,6 2-14,-6-2-20,0 0-17,4 4-17,-4-4-17,0 5-21,0-5-30,0 0-26,0 0-33,-4 6-272,-2-3-616,-2-1 273</inkml:trace>
          <inkml:trace contextRef="#ctx0" brushRef="#br0" timeOffset="482322.0356">8554 10591 48,'0'0'174,"0"0"1,0 0 2,0 0-6,0 0-6,0 0 2,0 0 0,0 0-4,0 0-1,0 0-7,0 0-4,0 0-2,0 0-2,0 0-2,0 0-5,0 0-4,0 0-5,0 0-5,0 0-5,0 0-1,0 0-3,0 0-2,19-3-8,-19 3 6,6 2-4,-6-2 0,11 1 2,-7-1-3,-4 0-2,11 2-8,-11-2-3,16-2-1,-9 2-1,3 2-5,2-2-4,1 0-3,-1 1-6,-1-1 0,2 0-3,3 0-5,-3 2-1,0-1-2,3-2-5,1 2-1,-3-1-9,-2 0 0,3 0-1,-3 0-9,1 2-3,-2-4 1,1 4-2,-1-2-6,-2 0-1,0 0 2,1 0-5,-5 1-5,6 0-1,-11-1-3,13 0-3,-8 0 2,-5 0-2,11 1 0,-11-1-4,8 0 1,-8 0-1,0 0 1,5 1-3,-5-1 0,0 0 1,0 0-1,0 0-3,0 0 2,9 0-8,-9 0-16,0 0-21,0 0-25,0 0-41,0 0-28,0 0-34,0 0-28,0 0-37,0 0-43,0 0-37,0 0-44,0 0-303,0 0-711,0 0 314</inkml:trace>
        </inkml:traceGroup>
        <inkml:traceGroup>
          <inkml:annotationXML>
            <emma:emma xmlns:emma="http://www.w3.org/2003/04/emma" version="1.0">
              <emma:interpretation id="{A04BA929-AF46-4A6F-ABDC-390C2B9C787F}" emma:medium="tactile" emma:mode="ink">
                <msink:context xmlns:msink="http://schemas.microsoft.com/ink/2010/main" type="inkWord" rotatedBoundingBox="17090,9959 20248,9929 20267,11875 17108,11905"/>
              </emma:interpretation>
            </emma:emma>
          </inkml:annotationXML>
          <inkml:trace contextRef="#ctx0" brushRef="#br0" timeOffset="486746.0241">9597 10134 154,'-1'-7'198,"1"7"-5,-5-3-1,5 3-5,-1-2 2,1 2-4,-4-4-1,4 4-11,0 0 2,-5-6-5,5 6-10,0 0-3,0 0 2,0 0-17,0 0-10,5-8-12,-5 8-3,0 0-13,0-3-13,0 3-4,0 0-11,0 0-3,14 0 3,-8 0 5,6-2 4,2 1 5,0-2-3,10-3 1,0 0-7,7 4 10,2-4-6,-2 0-21,2-1 9,-8 3-7,4-3 2,-4 1-5,9-1-5,-2 2-3,-6-1-7,-4 2-1,4 0-3,-6 2-6,1-1-4,-2 3-6,1-1 3,-5 1-8,2 0 3,-3-1-8,-1 1 1,-1 1-1,-2 0-4,-2 1 2,1-2-1,4 1-7,-6-1 4,4 1 2,-5-1-6,5 1-2,-6 2 4,4-1-7,-9-2 2,8 1 1,-8-1 7,9-1-11,-9 1-18,6 1-20,-6-1-30,0 0-23,0 0-11,11-1-39,-9 4-18,-2-3-35,0 0-40,0 0-46,6-8-54,-6 8-251,0 0-633,0 0 280</inkml:trace>
          <inkml:trace contextRef="#ctx0" brushRef="#br0" timeOffset="486215.3024">9993 10076 133,'0'0'188,"0"0"-5,0 0-8,0 0-8,0 0-4,0 0-14,0 0-7,0 0-9,0 0-1,0 0-1,0 11 0,-3-5 1,3 0 0,-2-1-3,2 8 4,-5-3 1,3 1-3,-2 8 4,-1-2-11,-2 3-2,3 3-9,-1-2-5,-2 2-1,4 0-7,-3 0 8,1-2-14,-1 8-11,3-6 2,-1-3-8,1 1-9,1 0-11,1-1 0,-2-4-5,2 3-1,0-4 1,1 0-17,0 0-2,-3-2 4,3-1-8,0 0-3,0-4-2,0 1 4,0-3-4,-1 0-12,1 1 9,-1-1-7,2-2 2,-3-1-5,2-3-17,-3 5-11,3-5-23,0 0-32,-2 5-49,2-5-42,0 0-43,0 0-44,0 0-39,-18-10-271,12 5-606,0 1 268</inkml:trace>
          <inkml:trace contextRef="#ctx0" brushRef="#br0" timeOffset="487476.0601">10781 9614 123,'0'0'201,"0"0"-6,-6-6-7,6 6-9,0 0-9,0 0-6,-16 3-5,11 1-4,2 0-6,-6 0-2,4 2 0,-3 1-4,-2 5-2,2-1-3,-5 3-6,-1 2-2,2-1-5,-3 2 3,3 0-4,-4 10 0,4-7-15,-2 5 4,-2 2 1,10-6-9,-5 8-6,1-6 0,3 8-6,-1 2 0,2-1 2,-4-1-7,9 4 8,-4-1-18,5 3 9,-1-3-11,1 0-6,0 0-3,1-1-6,-1 2-2,3-2-14,-3 1 0,3-3-4,2 2-3,-1-5-5,-2 1-3,3-4-5,0-5 1,-2 3-4,0-1-3,1-3 3,2 2-8,-1-4 3,0 2-3,-1-2-3,-2-6-1,3 0 2,0 1-5,0-1-2,1-2 4,-3-1-4,2 0 1,-1-2-3,-1-1 1,2 3 0,0-4 2,-3 0-3,2 3 0,-2-5 2,-2-2-3,7 4 1,-4-2-3,-3-2-3,5 3 0,-5-3 7,3 3-15,-3-3-7,5 1-11,-5-1 0,0 0-12,6 4-6,-6-4-6,0 0-9,0 0-8,0 0-8,7 0-3,-7 0-15,0 0-16,0 0-21,0 0-31,0 0-45,0 0-50,0 0-62,0 0-252,0 0-621,-10-13 274</inkml:trace>
          <inkml:trace contextRef="#ctx0" brushRef="#br0" timeOffset="489648.372">10997 10061 70,'0'0'186,"-3"-5"0,3 5 3,0 0-1,0 0-1,-5-3 0,5 3-5,0 0-3,0 0-10,0 0-4,0 0-11,0 0-9,0 0-13,0 0-5,0 0-6,5-6-3,1 2-2,-2 3-2,-4 1-6,9-1-3,-2 1 7,-7 0 1,17-2 6,-6 1-2,3 0 2,-2 2-4,4-2 1,7 0-6,-3 1-6,4 0 5,-1-3-13,11 6-3,-8-6-1,9 3-9,0-2 3,1-2-5,-3 1-3,0-2-4,7 5-2,-5-2-4,2 1-3,1-3-4,-4 0-4,-1 0-4,-2 3-2,-7 0-4,1 1-5,1 2-4,-5-2-4,1 2-6,-3 0 0,2 1 0,-4-1-7,-2 1 0,1-1-2,0-1-1,-1 3-7,0-2 1,-3 1 3,2 0-5,-2-3 1,0 2-2,0-2 3,-3 0-2,0 0-3,0 3 0,0-2-1,-3-1 1,-6 0-2,11 1 2,-6-1-5,-5 0-4,11 0 8,-11 0-7,0 0-11,0 0-15,0 0-24,0 0-35,0 0-35,0 0-37,0 0-39,0 0-41,0 0-45,-29 0-44,16 1-48,-4 1-285,-4 2-714,0 2 317</inkml:trace>
          <inkml:trace contextRef="#ctx0" brushRef="#br0" timeOffset="489104.2803">11326 9625 78,'19'5'216,"-19"-5"-12,0 0 1,0 0-13,0 0-2,0 0-8,0 0-2,0 0-8,0 4-5,0-4-4,0 0-6,0 0-5,-5 8-2,5-8-13,-3 6-10,3-1-5,-2-1-9,2 2-5,-3-1-7,1 0-8,1 2-2,-2 2-12,1 0-1,-1 0-8,2-3 4,-4 2-11,4 1 0,-4 0-12,1-2 0,3 2-8,-4-1 6,5-2-11,-6-1-2,4-1-6,-1 3-4,2-3 0,-2 2-7,3-2 1,0-4 1,-6 6-2,6-6-1,0 4 0,0-4 0,0 0-3,0 5 6,0-5 6,0 0-12,0 0 5,0 0-3,0 0 0,0 0-1,0-15-3,0 8-6,2-2 2,2-2 8,0-2-11,2 0 8,3 1-11,-2-7 1,1 0 0,0-2-1,3 1-1,2 1-4,-1-1 7,-1-1-9,1 3-3,2-2 6,2 0 4,-4 2-8,2 3-1,-2-4 3,3 4-5,-2 1 7,-2 3-1,0 1-1,-1 0 0,1 1 6,-1 3-9,-4 0 2,0 3 0,2-1 1,-2 2-1,-1 1 1,-5 1-6,11 1 3,-6 4 6,-3 1 5,2 2-1,1 3 12,-4 1-1,-1 2 5,3 5-3,-3-2 9,-2 3 4,1 0 0,0 5 2,1-5-4,-4 0 8,4-1-1,0 4-3,0-4 5,0 1-5,0-3-2,0 0-4,-1-1-7,0 0 1,1-2-1,-3-1 11,3 1-17,0-3 1,3 1 0,-3-4-2,0 0-2,0 1-6,0-4-10,0 0-20,1 0-33,0 0-27,-1-5-25,4 5-30,-4-5-28,0 5-41,0-5-46,0 0-51,0 0-294,0 0-650,0 0 288</inkml:trace>
          <inkml:trace contextRef="#ctx0" brushRef="#br0" timeOffset="490625.7992">11187 10610 190,'0'0'192,"5"-2"3,-5 2-7,0 0-1,9-2-7,-9 2-8,0 0-5,0 0-3,0 0-13,8 0-9,-8 0-6,0 0 1,0 0-10,0 0-6,0 0 1,0 0-1,0 0-10,0 0 0,-12 13-4,10-11-4,-3 2-10,2-2-5,-5 2-3,2 3-9,-1-5-12,1 4 1,-2-4-8,2 1-5,-2-1-4,2 1 8,0-1-14,0 0-3,-2-2-1,8 0-3,-11 0-5,11 0-2,-11-4 1,6 1 0,5 3-6,-5-5-6,3 3-5,-2-5 5,4 1-2,0-1-5,0 2 0,5-3-3,-1 0-4,-2 3-2,3-2-5,3-1 8,1 0-4,-1 0-4,-1 4 7,4-1-2,2-1 1,-1 1-4,0-2 5,3 5-4,-2-1 0,3 1-1,-3 2-2,0 2 3,3-2 1,-4 4 3,2 0 3,-3 1-1,-5 0 6,5 3 1,0-1 9,-6 4-1,3-1 6,-5 1-1,0 1 7,-2 1 6,-1 0 5,0 0 1,-1 1 2,-4 3-2,2 0 4,-3-3-11,-5 2 0,1-1 0,-2 2-1,-1 0-3,0-2 5,-3-1-14,3 2-1,-3-5-3,3 3 3,-4 1-7,4-1 0,-3-3 0,1 5-1,3-8-8,-2-2 3,1 3-3,0-1 4,2-2 6,-1 0-16,2 0 4,4-2-5,-3 1-2,0-1-2,2-4-3,1 2-9,1-1-3,5-1 9,-8 3-9,8-3-4,0 0-7,-7 1-2,7-1 2,0 0-2,0 0 6,0 0 7,0 0-8,0 0 4,0 0 1,15-11 5,-10 7-3,1 3 7,4-4 1,1 0 1,-1 2-6,1-3 8,5 0 13,0 2-10,4-1 0,-7 4 0,3-3 4,-1 2-7,0 2 3,-2-3 2,3 2-3,-1 2 9,-1-1-5,-1 3 18,-2-1-15,2 2 3,-2 1-2,-3 0-3,3 0 7,-1 1-1,0 0 4,0-3-4,-3 5 8,2-2-7,-2 2-4,3-2 1,-4-2 0,0 1 7,2 1-12,-2-1 3,0 1 6,-1-3 2,1 0-2,0-1 0,0 1 0,-1-2-4,1 2-2,-6-3 0,11 0-2,-11 0-10,10-3-28,-5-1-28,-5 4-36,9-6-32,-7 1-40,3 1-44,-3-2-44,2-3-53,-4 5-236,0-6-600,0 4 266</inkml:trace>
          <inkml:trace contextRef="#ctx0" brushRef="#br0" timeOffset="491825.5095">11555 10535 75,'0'0'234,"0"0"-1,0 0 0,0 0-13,2-5-8,-2 5-7,0 0-8,0 0-13,0 0-9,0 0-12,0 0-14,5-4-5,-5 4-12,0 0-11,4-4-9,0 0-2,-4 4-1,6-2-11,0-2-1,-1 2-6,1-3-7,0-3-4,-1 4-2,4-2-9,-2-3-1,-1 2-5,3 0 2,-3 1-6,2-4-6,-4 4-2,3-6-8,-1 3 0,1-2 3,-3 1-12,1-2-3,0 1-3,-3-1 0,2-1-6,-2 2 1,2-3-3,-4 3 1,1-2-7,0 2-4,-1-3 7,0 6 0,-2-3-3,2 2 0,-2-1 6,0 4 0,1-1 11,0 5 0,-2-5 4,2 3-12,1 4 3,-1-6 2,1 6-3,-5-3-7,5 3 2,0 0-7,0 0-1,-12 8-1,8-4-3,0 1-1,1 4 3,-2 0 6,1 4 0,-1 1 0,0 1 7,0 1 2,0 4 8,0 0 4,-1 2 3,0-2-2,4 1 0,-3-1-1,2 1 2,-2 1 0,4-10-8,-1 9 0,-1-1-4,2 0-6,-3-1-1,4-4 1,0-1-3,0 0-7,0-3 5,5 2-7,-4-1 5,-1-5-2,2 1-4,1-2-1,2 5-4,-2-6-4,0 1-8,1 1-12,1-2-25,1-5-17,0 2-21,2-2-23,-8 0-16,14-2-20,-1 2-19,-6-4-9,4-1-8,0-1-8,0-2-1,0 2-4,0-2 6,2 1-2,-2-3 5,2 1-2,-2-2 23,-1 0 10,1 2 16,-1-2 15,0 0 17,0-3 5,-2 0 20,-4 5 13,5-2 28,-3 0 16,0-3 28,-2 6 13,-2 2 15,-2-3 17,0 2 8,0 0 9,0 1 7,0 1 4,-1-1 2,-3 3 2,3-2 1,1 5-2,-6-7-6,1 5 0,5 2 0,-10 0-3,10 0-1,-10 4 10,5 1-14,-1 1-5,1-1 0,-1 1-8,1 2-4,0-1 1,-1 0-10,1 7-4,4-5-1,-4 2-3,3-1 2,0-1-3,2-3-7,2 3-1,0-1-8,-2 0 6,5-1-12,-4 0 20,4-2-17,1 2 0,-1-1-3,1-1 12,4-3-15,-4 0 0,3 1-4,1-1 4,-3-2 4,4 0-7,-1 0 1,-1 0-1,-9 0 2,17-2-2,-10-1 3,1 0-5,-2-3 3,0 2-3,1-1 9,-2-1-2,0-2-8,-2 3-1,0-1 8,0 0-1,-2 3-3,1-3-2,-2 2 5,2 0 1,-2 4-4,0 0 12,2-7-10,-2 7-2,0 0 0,0 0-7,0 0 6,0 0-6,0 0-3,0 0 2,0 0 4,5 15 1,-4-8 3,2-2-2,-1 4-1,-2 0 7,4 3 11,-3 1-11,0 0-3,4-3 2,-3 3 5,1-1 2,0 1-4,0-1-4,-1 1 11,1-7-1,-3 8-3,0-3 19,0 1-14,0-5 5,0 2-1,0 0-1,-3-2 1,1 3-3,-3-4 2,-1 2 1,-1 1-6,-3-1 2,1-1 2,-2-1-11,2-1 6,-6 1 1,0-1-7,0 0-5,-7 0 7,6-2-1,1-3-1,3 0-4,-4 0 4,5 0-5,0-3 3,-3 3 3,8 0-2,0-1-8,-4-3 2,4 4 4,-1-3-1,7 3-9,-8-3-4,3 1-6,5 2 0,-4-6-13,2 3-19,2 3-12,0-6-14,0 6-17,2-6-20,1 1-17,0 2-22,0-1-26,1 2-28,0-3-26,3-1-18,2-1-20,-1 1-214,2-2-520,-2 1 231</inkml:trace>
          <inkml:trace contextRef="#ctx0" brushRef="#br0" timeOffset="492361.3481">12127 10464 153,'0'0'258,"5"-4"-3,-5 4-9,0 0-7,0 0-9,0 0-6,5-3-11,-5 3-4,0 0-1,0 0-3,2 10-1,-1-5-18,-2 1 5,1 5-19,-1-3-7,1 7-9,0-6-9,-1 2-4,-2-1-17,3 3-6,-2-2-12,-1 2-10,2-4-15,1 0-4,1-1-6,-2 0-6,1-2-7,4 1-2,-7 0-7,3 0-6,0-1-6,0-4-3,0-2-2,0 4-2,0-4-1,0 0-6,0 0 3,-1 6-6,1-6 1,0 0-2,0 0-5,0 0 1,9-12-1,-8 4-7,1 1 0,3-5-1,2-2-3,-4 2-6,1-1-13,2 0 4,-1 0-2,3 0-1,-1 1 3,0-1-10,-1 2 5,0-1 1,-1 3 8,0 1-2,-2 3-5,0-2 5,-1 5-5,4-3 5,-4 1 4,-2 4-15,3-5 7,-3 5 5,0 0 1,0 0 3,0 0-1,11 12-1,-9-6 6,1-1-7,0 2 5,0 2-1,-1-3 5,0 2-2,1 3 1,-2-2-7,4 1 1,-3 0 6,1 1 2,1-3-4,-2-1 2,2 3-5,-2-2 5,2 1-3,-4-2 1,5-2-8,-2 3-21,-3-3-28,2 1-29,-2-3-27,1 2-21,-1-5-31,0 9-34,0-5-33,0-4-37,0 0-40,0 0-243,0 0-598,0 0 264</inkml:trace>
          <inkml:trace contextRef="#ctx0" brushRef="#br0" timeOffset="493066.961">12482 9276 142,'0'0'252,"-2"-4"-10,2 4 0,0 0-8,0 0-4,0 0-8,0 0-8,0-5-10,0 5-11,0 0-18,0 0-5,0 0-19,0 0-12,0 0-13,0 0-7,0 0-15,0 0 3,0 0 1,0 0 4,0 0-6,2 14 6,2-5-12,-3-4 14,0 7-7,4 1-8,0 0 6,1 6-1,3 1 3,-3 0 23,4 0-11,-4 2-8,10 5-7,-8-6-8,5 10-6,2-1-6,-3 2-6,3-3-6,-4 3-2,0 0-4,1-2-2,-1-1-8,2 5-7,-2-3-1,0 0-4,-3-1-2,1 1-7,-2 1-1,1 1 5,-3 1-9,1 0-4,-4 5-1,-3-5 1,1 9 1,-1-3 0,0 1 5,-4 11 4,0-11-1,-1 13 1,0-13-21,-3 13-1,3-15 1,-4 1 1,-1 12-2,3-13 3,-3 0-6,2 0 0,0-3-2,-1-1-4,-2 1 2,-2-3-2,6 1 1,-1-6 1,-1 0-3,3 2 0,-1-8 1,4 0 1,-3-2-4,1 0 2,1-1 1,0-2 0,1-3-3,-3 0-2,1-1 1,0-1 0,1 1 3,-4-3-3,3 1 1,0-3-2,1-2-3,3 0-1,-3 1-8,0-3-12,0-2-9,0 2-20,3-2-15,2-2-18,-9 3-21,9-3-25,0 0-17,0 0-26,-10-5-21,10 5-23,-3-5-24,3 5-24,-3-4-37,1-1-34,2 5-322,0-6-714,-2 1 316</inkml:trace>
        </inkml:traceGroup>
        <inkml:traceGroup>
          <inkml:annotationXML>
            <emma:emma xmlns:emma="http://www.w3.org/2003/04/emma" version="1.0">
              <emma:interpretation id="{1611095A-FD8B-41F1-92FB-DD090EF31AD9}" emma:medium="tactile" emma:mode="ink">
                <msink:context xmlns:msink="http://schemas.microsoft.com/ink/2010/main" type="inkWord" rotatedBoundingBox="20601,10726 20987,10722 20991,11173 20605,11176"/>
              </emma:interpretation>
            </emma:emma>
          </inkml:annotationXML>
          <inkml:trace contextRef="#ctx0" brushRef="#br0" timeOffset="494015.2985">13086 10259 28,'0'0'256,"0"0"-6,0 0-1,0-3-6,0 3-5,0 0-5,0 0-14,0 0-11,0 0-12,6-3-6,-6 3-20,5-3-8,-5 3 1,6 0-2,-1-2 4,-5 2 4,15 0-1,-4-3-1,3 3-15,-1-3-3,-1 0-2,1 2-4,8-5-5,-5 5-2,0-3-22,1 4-9,3-2-13,-6-1-8,2-1-8,2 4 0,0-1-13,-2 0-9,-1 1-4,-2-2 1,-3 1-9,5-1-14,-7 2 6,1 0-5,-2 0-3,1 0-11,-8 0-25,11 0-17,-11 0-49,11 0-32,-11 0-22,0 0-30,7 0-27,-7 0-35,0 0-43,0 0-47,0 0-46,0 0-240,0 0-647,0 0 287</inkml:trace>
          <inkml:trace contextRef="#ctx0" brushRef="#br0" timeOffset="494305.4284">13324 10062 34,'-3'-3'288,"3"3"-1,0 0-5,0 0-5,0 0-14,0 0-8,0 0-11,0 0-7,-11 3-3,11-3-6,0 7 4,0-1-2,-4 0-1,8 2-10,-8 5-14,4 3-14,0 0-14,0 2-12,0 1-19,0 1-6,0 0-25,0-1-12,4 1-8,-3-3-6,0 3-9,3 0-11,-4-3-4,-4-3-11,4 3-6,0 0-4,0 2-14,0-9-21,0 3-35,-1-1-41,1-1-46,-1 0-45,-3-1-44,-1 3-58,4-6-55,1 4-65,-5-5-261,4 0-694,-4 3 307</inkml:trace>
        </inkml:traceGroup>
        <inkml:traceGroup>
          <inkml:annotationXML>
            <emma:emma xmlns:emma="http://www.w3.org/2003/04/emma" version="1.0">
              <emma:interpretation id="{31409BF6-35D6-4B52-B9FF-8B89D3E50F91}" emma:medium="tactile" emma:mode="ink">
                <msink:context xmlns:msink="http://schemas.microsoft.com/ink/2010/main" type="inkWord" rotatedBoundingBox="21563,10109 23964,10086 23980,11821 21579,11844"/>
              </emma:interpretation>
            </emma:emma>
          </inkml:annotationXML>
          <inkml:trace contextRef="#ctx0" brushRef="#br0" timeOffset="495638.8411">14097 10041 243,'0'0'249,"0"0"-8,0 0-11,-10 0-2,10 0-12,0 0-3,0 0-7,0 0-5,-10 2-10,10-2-11,0 0-7,-1 5-11,1-5-9,0 0-13,0 0-8,0 0-10,0 0-4,0 0-5,0 0 4,0 0 8,16-11-5,-5 2-11,-1-1 0,5-4-16,3-1-10,-1-2-6,8-6-3,-2 0-9,1 3-10,-4-3 2,0-1-12,0 1 0,-3-3 6,0 0-14,-2-3-4,0 2-3,-3-3-7,-2 2 0,-4 0 1,-2 5 0,0 1-4,-2 0 0,1 1 2,-3 2 1,0 2 8,-3-2 2,1 7 13,-2 0 2,3 5-3,-4-1 2,1 2-5,-2 1-2,1 1-7,-1 1-1,-3 3-5,9 0-4,-12 6 0,1 0-4,-3 2 6,2 9 0,-4 11 1,1 0 10,-2 7 4,4 1 6,-5 2 12,2 2-4,1 12 10,1-10-7,-2 11-1,6-12-2,-1-3-3,0 1-6,5 3-3,-3-5-6,3 0-2,5-1-4,-2-2-3,3-3-5,0-9 4,0-2-1,4-1-8,2 2 0,-1-10-5,4 6-2,-2-9-4,3 1-3,2-3-12,0-3-10,3-2-15,7-3-13,2-1-13,-1-3-14,9-8-11,0 2-1,-5-4-13,5-2-3,1-1-2,-4-2 6,-5-2 0,4-2 11,-3 4 6,-3-1 1,-7 4 15,-4-2 8,1 2 7,-2-2 8,-4 3-3,-1-3 8,0 6 0,-5 4 18,0-2 8,0 6 8,-5-1-1,4 1 8,-8 2-2,3 4 1,6 0 15,-26 6 5,14 2 6,-6 4 0,-1 2 4,4 4-1,0-2-1,0 12 1,0-3 0,6-5-4,3 2 3,-2 4-2,5-6-5,2 2 0,1-5-3,1-3 0,2 0-3,0 0-2,2-3-3,1-1-1,2-1-1,-1-5-1,3 3 3,-3-4-5,6-2 1,-4-1 1,4-6-3,-1 1 0,3 1 2,-3-5-2,0 1 1,-2-3-1,1 2-7,-1-1-7,-4-4 2,4 2-2,-6-2 0,1 0-1,-4 3 4,3-3 1,-2 7-1,-2 0 1,4 0-5,-4 3 5,0 4-8,0 0 1,0 0-1,0 0 4,0 0 0,-6 23 3,2-8 4,0 4 3,-2 1 6,1 1 9,0 9 4,0-1 6,4 6 11,-4-2 6,-1 6 5,1 0 3,4 0-16,-4 2-1,0-1-3,5 0-1,-6-1-3,6 2-1,-4-3-3,4 1-1,-6 2 0,2-4 2,3 3 0,-4 2 3,-1-6-8,1-4 1,-3 1-3,-2-2-4,2-3 3,-3-8-4,2 0-1,0 0 0,-6-5 1,2-1-5,-1 1 2,-1-7-1,2-2-2,-9 3 1,2-4-1,-1-4 0,0-1-3,-1-4 1,-3-3 2,3 1-5,4-2 1,-4-4 1,2-3-4,2-1 1,-1 2-2,7-1 0,-3-4 0,0 2-2,4-4 3,0 3-1,6 1 0,-2-1-2,-1-2 1,6 2 1,0 4-4,-1-5 3,3 4-3,5-4-1,1 0-2,5-1 4,-1 1-2,1 0 3,5-8 1,4 2-3,-2 1-4,8 2 4,-2-1 1,2-2-2,2 2-4,-4 0-7,5-2-4,0 4-15,-1 0-14,1 2-15,-4 1-16,0-3-20,-4 7-16,-3-1-20,1 3-24,-1 2-15,-2 0-23,-5 2-22,-1 2-21,1-2-28,0 2-18,-1 1-21,-1 1-42,-6 0-215,2 0-611,3 1 271</inkml:trace>
          <inkml:trace contextRef="#ctx0" brushRef="#br0" timeOffset="496344.5047">14985 10038 43,'1'-2'257,"-1"2"-6,0 0-2,0 0-4,0 0-4,0 0-7,0 0-3,0 0-14,0 0-17,0 0-12,0 0-4,0 0-4,0 0 3,0 12 2,0-12-5,-3 8-7,3-2-3,-3 1-3,2 5-6,-2-3-9,-1 5-9,1-6-14,2 3-8,-3 1-12,2-3-9,-2 1-7,0 5-9,0-3-4,2-5-1,0 2-10,0-1-9,-1-2-3,0 2-12,1-2 0,1 0-1,-1-1-4,1-1-2,1-4-7,-4 6 4,4-6-7,0 4 1,0-4-4,0 0-2,0 0-7,0 0 1,0 0-3,0 0 0,0 0-5,4-20-4,2 8-1,-2 0-10,1-1-3,2-6-10,1-1-4,-2 4 0,2 0 1,2-5 3,-2 3-1,3 0 2,-3 1-6,2 0 8,-2 4-3,1 1 0,1 0 4,0 3 0,1-2 6,-5 1-1,0 1 0,3 3 1,-3 1-3,0 1-3,0-1 5,2 5-4,-8 0 5,11 0 3,-11 0 1,7 9 0,-2-4 3,-5 4 6,5 2 6,-2 3-1,-3 0-3,2 0 11,-6 3-2,8 0 2,-6-1-3,0 4-1,2-3 4,-1 0-8,1 2 0,-1-7 8,-3 3-14,4-5 4,0 1 2,0 0-8,0 2-13,-1-5-25,1 0-38,0 0-33,1-2-42,-1 0-37,0-2-40,-1 0-44,1-4-43,1 6-30,-1-6-281,6 1-676,-6-1 300</inkml:trace>
          <inkml:trace contextRef="#ctx0" brushRef="#br0" timeOffset="497147.0067">15888 9955 259,'0'0'283,"0"0"-6,0 0 10,-5 9-13,5-9 0,-11 8 2,3-3-7,2 1 4,-5-1-17,0 4-19,-3 0-12,3-1-19,-3 5-5,-2-1-28,-2 0-16,4 0-13,-1-2-17,1 1-10,-2 6-11,5-8-10,-1 4-12,1-7-10,4 7-2,-3-7-9,1 4-9,4-5-2,-1 1-4,1-1-3,0 0-9,3-1-9,-2-1-6,4-3-22,-6 5-3,6-5-22,-4 1-16,4-1-18,0 0-15,0 0-10,0-15-10,1 9 0,2 1-2,-1-4 3,2-2-1,0 3 1,-3-3 8,0 1 1,4-6 13,0 4 2,-1 4 8,-2-3 4,-2 3 11,0 2 5,5-3 8,-5-1 7,3 4 15,-1-2 6,-1 2 13,-1 3 22,2-3-7,-2 6 0,0-5-1,0 5 4,0 0 2,0 0 7,0 0 7,0 0 9,0 0-7,14 14 13,-11-9 6,2 4-3,-1 1 1,3 1-4,0 0 1,1 2 0,0-2-6,-1 1-4,6 1-3,-6 2-8,2-4 1,-3-1-1,1 5-7,1-6 1,0 2-9,-2-2 10,1 1-15,1-1-7,-3-4 8,-4-2-9,4 3 4,0-4-13,-4 1-7,-1-3-14,7 2-21,-7-2-2,0 0-30,0 0-16,0 0-14,0-12-6,0 12-19,-8-7-11,1-4-5,-2 5-5,-2-4-5,-1 1 3,0-1 7,-6-3 13,1 2 15,1-3 6,1 7 23,0-5 9,1 6 17,2 3 22,-2-3 15,3-1 21,-3 2 9,3 3 15,4-3 14,-3 2 10,4 0 14,-3 2 13,6-3 4,-4 3 7,3-2-2,4 3 1,-5-3-9,5 3-8,0 0 3,0 0-5,0 0 8,0 0-11,0 0 1,0 0 4,0 0-12,18 5 11,-8-5-10,-4 1-4,5-1 1,0 3-9,-1-1-2,5 1-6,-3 0 12,2-3-19,-2 6-4,4-6-5,0 2 0,-3 0-13,1-2-23,1 2-30,-3-1-32,2-1-28,-1 2-32,-4-2-30,-1 5-32,7-5-24,-4-2-41,-5-2-208,4 2-517,-4-2 229</inkml:trace>
          <inkml:trace contextRef="#ctx0" brushRef="#br0" timeOffset="497865.3393">16183 10216 24,'0'0'159,"0"0"3,0 0-13,-10 2 6,10-2 0,0 0-2,0 0-1,0 0 10,0 0 8,0 0 8,0 0 8,11 7 6,-5-5-1,-1 1-3,1-1 1,0 0-8,4 0-13,-2 2-2,0-2-10,3 2-13,2-2-8,-4 0-10,2 0-8,3-1-4,1 1-7,-5-1-16,2 2-5,4-3-6,-9 2 2,8 0-24,-4-1-1,-1-1-5,1 0-6,-5 0-4,4-1-1,-4 2-19,4-1-27,-10 0-36,12-3-35,-9 1-33,2 0-41,-5 2-49,1-4-53,-1 4-55,4-3-271,-4 3-628,0-8 278</inkml:trace>
          <inkml:trace contextRef="#ctx0" brushRef="#br0" timeOffset="497627.3164">16247 9916 173,'1'-2'246,"2"-4"-1,0-1 0,-2 0-5,3 0 2,-3-4-9,5 2-6,-4 0-3,0-2-5,2 0-6,-1-1 9,0-1-10,-3 2-2,0 0-15,2 0-5,2-1-8,-4 3-9,2 5-7,-2-3-8,2-1-1,-1 4-10,0 0-5,-1-3-8,0 7-13,-1-7-6,1 7-13,0 0-15,0 0-14,-3-3-8,3 3-6,0 0-4,0 0-2,-2 19-9,2-12-2,-2 6-3,0-1-1,2 2-5,0-1 1,-2 6-1,2 1-6,0 1-1,2-2 0,2 4 2,-2-2-5,1 0 2,-2 2 1,4-3-6,0 1-1,-1 2 0,-2-4-4,0 2 3,-2 1-5,6-2-1,-3 0 4,-3-4-5,2 2-3,1-5-1,-3 2 1,0-5-7,4 0 4,-4 1 1,0-3-1,2 1-4,-2-3-19,2 0-24,-2-2-18,0-4-19,0 5-23,0-5-24,0 0-30,-4 4-31,4-4-26,0 0-26,0 0-18,-14-7-14,14 7-8,-11-6-20,5 3 2,4 0-13,-5-1-11,1 2-163,-2-2-522,4 1 231</inkml:trace>
        </inkml:traceGroup>
      </inkml:traceGroup>
    </inkml:traceGroup>
    <inkml:traceGroup>
      <inkml:annotationXML>
        <emma:emma xmlns:emma="http://www.w3.org/2003/04/emma" version="1.0">
          <emma:interpretation id="{7250445C-52E9-418D-9864-787E0479A34B}" emma:medium="tactile" emma:mode="ink">
            <msink:context xmlns:msink="http://schemas.microsoft.com/ink/2010/main" type="paragraph" rotatedBoundingBox="6998,12384 17317,12119 17359,13773 7041,14038" alignmentLevel="3"/>
          </emma:interpretation>
        </emma:emma>
      </inkml:annotationXML>
      <inkml:traceGroup>
        <inkml:annotationXML>
          <emma:emma xmlns:emma="http://www.w3.org/2003/04/emma" version="1.0">
            <emma:interpretation id="{A6627FBC-C412-464B-94CF-3C1D2BFA3A34}" emma:medium="tactile" emma:mode="ink">
              <msink:context xmlns:msink="http://schemas.microsoft.com/ink/2010/main" type="line" rotatedBoundingBox="6998,12384 17317,12119 17359,13773 7041,14038"/>
            </emma:interpretation>
          </emma:emma>
        </inkml:annotationXML>
        <inkml:traceGroup>
          <inkml:annotationXML>
            <emma:emma xmlns:emma="http://www.w3.org/2003/04/emma" version="1.0">
              <emma:interpretation id="{1258EC1F-CA95-4CC2-8EBA-15D1C95A5278}" emma:medium="tactile" emma:mode="ink">
                <msink:context xmlns:msink="http://schemas.microsoft.com/ink/2010/main" type="inkWord" rotatedBoundingBox="7001,12481 8898,12433 8936,13908 7038,13957"/>
              </emma:interpretation>
            </emma:emma>
          </inkml:annotationXML>
          <inkml:trace contextRef="#ctx0" brushRef="#br0" timeOffset="416645.1677">236 12626 50,'0'0'188,"0"0"4,0 0-8,0 0 5,0 0-7,0 0 1,-4-4-12,4 4-8,0 0-8,0 0-10,0 0-5,0 0-14,0 0-7,0 0-11,0 0-4,0 0-10,0 0-5,0 0-7,0 0-6,0 0-9,0 0-7,0 0-6,0 0-7,0 0-4,0 0-5,-8 8 0,8-8-7,-4 5-2,4-5-1,0 0-5,2 8-2,-2-8-5,0 6-2,0-6 3,0 0-4,0 0 0,2 4 0,-2-4 1,0 0 2,0 0-3,0 0 0,0 0-3,0 0 3,0 0 1,14-9-4,-11 6 0,-3 3 2,2-6 1,2 4 3,-4 2 2,3-5 3,-3 5-1,0-4 11,0 4 7,0-4 8,0 4 0,0 0 0,0 0-3,-4-6-1,4 6-1,0 0-5,-8-1-4,8 1-2,0 0-1,0 0-4,-8-3-2,8 3-2,0 0-9,0 0 0,0 0 10,0 0-9,0 0-11,-11 4 11,11-4-13,0 0-3,0 0 6,0 0-7,0 0 2,-2 4 0,2-4-11,0 0-20,0 0-19,0 0-19,0 0-35,0 0-35,0 0-44,13 6-61,-13-6-77,0 0-168,0 0-531,7 2 235</inkml:trace>
          <inkml:trace contextRef="#ctx0" brushRef="#br0" timeOffset="416063.3082">169 12747 21,'-2'-5'209,"2"5"-1,0 0-6,0 0-5,0 0-6,0 0-11,0-5-6,0 5-12,0 0-9,0 0-6,0 0-12,0 0-6,0 0-11,0 0-8,0 0-5,0 0-10,0 0-4,0 0-3,0 0-2,0 0-4,0 0-6,0 0 0,-2 14-3,2-14-8,-2 8-6,0-4 6,1 5-3,1-2-1,-3-1 3,0 3-6,3-1-5,0-1 1,-2 5 1,-1-4-1,3 1 3,0 2-1,0-2-12,0 0 7,0-3-1,0 2-2,0-1 3,5-1-11,-5 0-1,4 3-2,-1-5-3,1 1 0,-2 2 4,3-1 2,0-5-1,-2 3 4,4-1-4,-4 2-3,2-3 0,2 2 2,-7-4-8,12 0 2,-12 0-6,11 0 0,-5-2 7,-6 2-11,16-4-4,-10-1 4,2 2-8,-8 3-2,12-4 2,-7 4 0,-5 0 8,11-4-15,-11 4 0,6-3-4,-6 3 5,6-7-4,-6 7 14,5-2-33,-5 2-5,5-3-28,-5 3-40,0 0-41,4-2-40,-4 2-45,0 0-51,2-9-42,-2 9-56,0 0-191,-8-6-600,8 6 265</inkml:trace>
          <inkml:trace contextRef="#ctx0" brushRef="#br0" timeOffset="444449.3154">642 12639 117,'0'0'124,"0"0"11,0 0-4,0 0-3,0 0 5,0 3 0,0-3-5,0 0 1,0 0 2,8 2-10,-8-2-1,0 0-6,0 0-2,6 0-6,-6 0 0,0 0-5,8 3-5,-8-3-2,6 0-4,-6 0-2,6 2-1,-6-2 10,10 3-17,-5-2-5,-5-1-3,11 1-1,-5-1-2,2 1-3,-1-1-1,-7 0 0,16 0-5,-6 3-3,-3-3-4,1 0-3,1 0-6,4 0 2,-6 2-2,3-2-9,-4 0-1,3 0-4,-3 3-10,0-2 0,2 1-2,-8-2 0,10 0 2,-2 1-3,-8-1-6,11 1 6,-7 0-6,-4-1-1,9 0-1,-9 0 2,0 0 3,11 3-8,-11-3-4,4 0 3,-4 0-9,0 0-16,0 0-26,9 0-22,-9 0-32,0 0-23,0 0-29,7 2-32,-7-2-15,0 0-29,6-6-36,-6 6-146,2-4-444,2 0 196</inkml:trace>
          <inkml:trace contextRef="#ctx0" brushRef="#br0" timeOffset="444013.5053">620 12435 124,'0'0'137,"0"0"-7,0 0 5,0 0-6,0 0-8,-5-5-7,5 5 1,0 0-6,0 0-4,0 0-3,0 0-7,0 0 1,0 0-5,0 0-1,0 0-7,0 0-3,0 0-2,0 0-8,0 0-4,0 0-2,0 0-5,0 0 0,0 0-1,0 0-4,0 0-3,0 0-3,0 0 3,0 0 2,0 0-3,0 0-1,0 0-3,0 0 1,0 0 1,19 8-1,-19-8-1,5 2 2,-5-2-3,6 4-2,1-2 3,-4 0 0,3 0-2,-1 1 2,1-1 5,1-2-6,1 3 1,-2-1 3,5-1-7,-1 1-5,-2-1 0,1 0-3,0-1-3,0 1-3,-1 2 2,0-3-6,0 0 6,0 0-10,-1 3-1,2-2-4,-3 0-3,3-1 1,-9 0 3,11-1-8,-7 2 4,-4-1-1,11-1-4,-11 1 3,0 0 0,10 0-6,-10 0 0,0 0 1,8 0 4,-8 0-3,8 0 1,-8 0-6,0 0-7,0 0-5,0 0-15,0 0-10,5-4-14,-5 4-24,0 0-23,0 0-26,0 0-28,0 0-17,0 0-24,0 0-13,0 0-19,-24 4-10,24-4-149,-11 2-414,0 1 183</inkml:trace>
          <inkml:trace contextRef="#ctx0" brushRef="#br0" timeOffset="445569.0576">1096 12503 11,'0'0'157,"0"0"-1,0 0-5,0 0-8,0 0-7,0 0-6,0 0-5,0 0-2,0 0-2,0 0-9,0 0 2,0 0-7,0 0 0,0 0-7,0 0-4,0 0-3,0 0-5,0 0-1,0 0-3,0 0 0,4-3 3,-4 3-5,0 0-2,2-6-5,-2 6-5,5-5-1,-5 1-5,4-1-1,-4 0-3,2-1-3,3-2 2,-5 2-10,0-3-4,2 1-5,1-3 2,-3-1-7,0 2 0,1-3-3,-1 1-4,0-1-2,-1 0-6,1 2 3,0-3 0,-3 2-2,1-1-3,2 1 4,0 1-4,0 0 3,-5 0 8,3 4-7,2-2 2,-4 3 3,4 1-5,-2-2 7,-1 3-2,1-3 5,2 7-1,0-5-5,-2 2-2,2 3-1,-2-4 5,2 4-15,0 0-1,0 0-1,0 0-3,0 0 14,0 0-18,0 0-1,0 12-1,0-4-3,0 2 0,4-1 8,-2 4 0,1-1 2,0 1-4,0-1 5,2 1-8,-3 2 5,3-3-4,-4 1 1,4 2-1,0-1-1,-5 1 6,3-3 2,2 4 1,-3-2-6,2 0 9,3 3-2,-3-3-7,-1 0 7,-1 0-6,3-3 5,-3 3-2,2 1 7,0 0-15,-1-4 3,-3 3-1,3 0 1,1-2-2,-3 0 1,3 2-8,-3 0 13,5-3-4,-2 1-4,-2-1 2,0-1 0,0 1-2,1 1 0,-2-6 8,1 8-6,-1-9-1,1 4-1,-1-1 6,1-1-1,-2 0-5,0 0-2,2-3-1,-2 1 3,2 0-1,-2-1 2,0 1-1,0 0 3,0-5-2,0 0-3,4 3-1,-4-3 3,1 5 4,-1-5-15,1 4 7,-1-4 3,0 0-3,0 0 4,3 3-5,-3-3 4,0 0-3,0 0-3,0 0-2,0 0 4,0 0-7,0 0 4,0 0 1,0 0 0,0 0 11,0 0 1,0 0-14,0 0-2,0 0 4,0 0-1,0 0 3,0 0-3,0 0-1,-16-1-2,10 2 1,6-1 3,0 0-2,-18 0 2,15 0 1,3 0 3,-14 0 0,14 0-2,-10 0 4,3 1-2,7-1 0,-9 0-3,9 0 5,-9 0-4,9 0-2,-8 4 4,8-4-2,0 0 4,0 0 1,0 0-7,-10 0 3,10 0 1,0 0-3,0 0 0,0 0 0,0 0 0,0 0 1,0 0 1,0 0-1,0 0 3,-2 2 3,2-2-7,0 0 6,0 0 1,13 4-2,-6-2 1,-3-1 5,3 0-1,0-1 1,0 1 7,1 2-2,-1-2 4,3 1-2,1-2 3,-2 0 1,0 2-3,0-4-1,2 2-2,1 2-4,1-1 15,-5 0-10,0-1-3,0 0-3,1 0 7,0 1 2,-9-1-9,16 0 2,-9 3 6,1-3-6,-1 2 0,-1-2 1,-6 0 0,13 0-4,-13 0 0,11 0-1,-11 0 2,7 0-1,-7 0-1,0 0-2,9 0 9,-9 0-4,0 0-4,6-2 6,-6 2-3,0 0 13,0 0-16,0 0-6,0 0-7,0 0-15,7-3-19,-7 3-13,0 0-44,0 0-32,2-7-41,-2 7-43,0 0-41,-5-7-58,5 7-172,-4-8-529,0 3 234</inkml:trace>
          <inkml:trace contextRef="#ctx0" brushRef="#br0" timeOffset="415479.2384">-190 12902 51,'0'0'171,"-3"0"-2,3 0-3,-10 3 3,10-3-5,-10 2-1,10-2-6,-7 2-10,7-2-8,-13-2-4,13 2-4,-9-2-10,9 2-3,-10-3-13,2 3-6,8 0-7,-10 0-5,3-2-8,7 2 0,-10-4-7,5 1-5,5 3-6,-7-7-2,5 4-8,-2 1-5,4 2-5,-4-9-6,4 4-5,0-1-2,0 0-5,4-1-4,0 2-2,-1-2 3,6-2-3,-1 1-3,3-1-3,-1 3 0,1-2-2,2 0-1,-2-1 1,5 5-1,-4-1-2,2 0-1,-3-1-4,1 6 3,-2-3 0,3 3-1,-5 0 1,1 0-3,-2 2 2,2-1-1,-2 3 5,-1 3 5,-1 0 1,-2 1 0,4 3 6,-3 1 2,0-2 1,-3 4 1,1-2 6,-2 1-4,0-3 7,-2 4-2,-3-1 1,3 2 2,-7 1 10,6 3-15,-5-4-2,-2 1-1,-6 2 2,5 2-4,-3-1 1,-9 4-2,1-3-3,8-2 29,-6-2-6,-2 3-8,2 0-2,3-6 1,-3 3 1,3-1-13,2-5-3,1-1 2,1-1-3,0 0-6,2 1 6,0-3-4,0-1-4,1 0 10,1-2-8,3-1 0,0 2 13,0-4-15,1 2 2,5-2-9,-11 0 0,11 0-1,-9 0 5,9 0-3,-6-2-3,6 2 3,-3-6 2,3 6 5,0-8-21,0 8 11,8-9-4,-4 3-4,2-1 7,0 1-2,4-2-2,1 2 2,1-2 3,2 2-3,-3 3-1,4-3-1,-5 1 5,2 2 0,3 1-2,-4-1-1,0 1 3,3 0-2,0 2-1,-2 0 2,-1 3 3,1 0-1,2-1-6,-4 2 0,2-2 4,-1 5 2,4-1-2,-4 0 5,-1 1-7,4-1 11,-1 1-6,0 0 7,0-1-3,-2 1 5,5-2-2,-5 2-1,3-2 8,-1-1-4,1 0-3,-4 0 10,5 0-5,-4-3 6,3 3-5,-6-3-5,1-1-4,1 3 8,-3-3 5,2 0 1,1-3 9,-3 2 10,0 0-22,2-3 2,-2 2-2,0-3-3,-3 2 0,3-3 2,-1 1-4,-3-2 3,-1 0-1,0 2 0,2-7-5,1 6-7,-5 0-16,0 1 4,2-3-27,-2 2-26,0 0-26,0-2-25,0 5-30,-2-3-32,-1 2-46,1 0-36,0-1-33,0 1-246,-2 0-581,1 2 257</inkml:trace>
          <inkml:trace contextRef="#ctx0" brushRef="#br0" timeOffset="414598.3172">-323 12474 31,'0'0'180,"-3"-2"4,3 2-7,0 0-4,0 0-1,0 0-7,0 0-6,0 0-4,0 0-13,-5-3-11,5 3-7,0 0-17,0 0-5,0 0-10,0 0-7,0 0-3,0 0-1,0 0-8,0 0 3,0 0-1,21 5-1,-14-4 0,4 2 4,2-1 4,0-2 2,8 0 5,4 3-7,2-3-1,-5-3 0,10 3-2,-6-2-6,4-1-5,-3 2-6,5 0-3,-8 1-2,-1 0-10,4 0 0,-5 0-8,1 1 2,-1-1-10,0 0 2,-1 1-10,-5-1 2,8 3 3,-2-1-11,-9-2 1,2 3-2,-1-1-1,0-1-2,2-1 2,-5 2-3,-1-1 6,-1 2-6,2-3-1,-4 0 2,-1 0-4,4 0-3,-4 2-1,-6-2-4,8-2 4,-8 2 4,0 0-6,11 0 1,-11 0 2,7 2 14,-7-2-22,0 0 0,0 0-16,0 0-20,0 0-22,0 0-28,0 0-29,0 0-36,0 0-36,0 0-44,0 0-36,-31-2-242,20 2-553,-2 2 245</inkml:trace>
          <inkml:trace contextRef="#ctx0" brushRef="#br0" timeOffset="414077.2804">-126 11946 138,'0'0'136,"0"0"-1,0-6-10,0 6-3,0 0-3,0 0-11,0 0-5,0 0-11,0 0-6,0 0-5,0 0 0,0 0-8,0 0-6,0 0 1,0 0 1,0 0-5,0 0-2,0 0-2,0 0 0,2 16-1,-2-11-2,0 1-9,-2 1 5,2-1 2,0 2 0,-3-2-3,3 1-4,0 2 1,-2-1-1,2-2-6,0 3 0,0-1 1,0 0-5,0 1-3,-1-1-1,1 1-4,-3-3 0,3 2-2,0-2-5,-2-1-2,2 0 1,2 1-2,-2-2-2,0 1-1,0-5-1,-2 6-2,2-1-1,0-5-2,2 4 2,-2-4 4,0 0-3,0 0 5,0 5 7,0-5 4,0 0-1,0 0-3,0 0-2,0 0-4,0 0-4,0-18 2,0 11-2,0 1-3,0-6-1,0 5-2,3-6 0,-2 2-1,-1-3 0,2 3-3,3-3 1,-5 2-1,4-8-1,3 5-1,-4 0-4,-1 4 3,4-3-1,-1 0 2,1 2-4,-1-1 1,-2 2 2,2-1-1,1 3-6,1-1 1,-1 1 1,0-2-1,2 5 6,-4-1-4,2 2 0,-2 0 2,1-1-3,0 2-3,1 3 4,-2 0 3,-4 1-8,11 2 2,-5 2 2,-1 2 6,1-1-6,0 4-1,3 2 1,-6-1 1,6 0 0,-5 2 0,1 3 0,0 0 2,1 4 1,-1-5 1,-2 5 1,5 0 0,-2-3 0,-2-2 1,-2 6-1,1-3 3,1 0-2,-2-3 3,3 1 1,-5-1-3,1 0 1,2-1 3,-1 0-7,-2 0 8,3 1-2,-1-3-2,0 3 8,0-5-13,-2 3 0,2-4 0,-2 2 1,2-3 2,1 0 1,-1-1-5,-1 0-1,-1 0-2,3-4-11,-3 2-17,0-4-15,5 5-32,-5-5-35,0 4-41,0-4-61,0 0-238,0 0-488,0 0 216</inkml:trace>
        </inkml:traceGroup>
        <inkml:traceGroup>
          <inkml:annotationXML>
            <emma:emma xmlns:emma="http://www.w3.org/2003/04/emma" version="1.0">
              <emma:interpretation id="{C597A18F-8484-4BF5-95EB-0B3478FDDF1F}" emma:medium="tactile" emma:mode="ink">
                <msink:context xmlns:msink="http://schemas.microsoft.com/ink/2010/main" type="inkWord" rotatedBoundingBox="9304,13062 9839,13049 9851,13544 9317,13558"/>
              </emma:interpretation>
            </emma:emma>
          </inkml:annotationXML>
          <inkml:trace contextRef="#ctx0" brushRef="#br0" timeOffset="450586.1026">1792 12568 115,'0'0'151,"2"3"-15,-2-3 8,0 0-6,0 0-5,0 0 3,0 0-5,15-2 1,-15 2-5,0 0-5,10-1-1,-4 0-1,-6 1-5,15 0-6,-9-2-9,2 0-2,1 1-8,0 0-2,2 1-6,0 0-7,0-2-7,-3 2-3,3-1-3,0 1-7,1 0-6,1 1-7,-4-2-2,1 2-3,-2 1-4,1-2-3,1 0-4,-2 1-1,1-1-2,-2 1-1,1-1-5,-8 0-3,11 0 3,-11 0-4,11 2 1,-6-2-5,-5 0-12,7 3-15,-7-3-10,7 1-21,-7-1-20,0 0-27,0 0-22,0 0-29,0 0-30,0 0-27,0 0-166,0 0-399,-19-7 177</inkml:trace>
          <inkml:trace contextRef="#ctx0" brushRef="#br0" timeOffset="450947.1236">1819 12635 106,'2'4'159,"-2"-4"-8,0 4-4,0-4-5,3 4-3,-3-4 5,4 2-9,3 1 9,-2-2-6,-5-1 0,11 0-1,-5 0-4,2 1-6,1-1-4,0 0-1,0 0-12,4 0-1,0 1-7,-3-2-12,2 1-5,-3-1-6,3 0-1,2-2-16,-6 3-3,5 0-9,-3 0-5,-2 0-5,2 0-3,1 0-2,-2-2-4,-1 2-4,1 0 0,-2 0-4,2 0-4,-9 0-3,17-3 0,-9 3 2,-2-1-5,3 1 1,-9 0 0,10 0-6,-2 1-9,-8-1-14,8 0-15,-8 0-16,10 3-17,-10-3-18,6 2-20,-6-2-18,6 0-17,-6 0-22,0 0-25,0 0-23,11-2-170,-11 2-407,4-3 180</inkml:trace>
          <inkml:trace contextRef="#ctx0" brushRef="#br0" timeOffset="451541.2416">2090 12390 62,'0'0'150,"0"0"-21,0 0-5,0 0-2,0 0-10,0 0-4,0 0 2,0 0-4,0 0-3,0 0-9,0 0-1,0 0-4,7 13-5,-7-13 0,5 6-2,-1-5-5,-1 3-2,2 0-1,0-1 2,0 2-6,-2-1-1,5 1-3,0-1-6,-1 1 2,-1 0-1,2-1-2,0 3-6,0-3 3,-2 1-2,6 4 0,-3-2-1,-3 0-7,5 0-6,-3 2-1,2-3 1,-3 4-4,1-3-1,-2 4-3,3-4 1,-2 3-5,1-2 1,-2 3-2,2-4 0,-3 5 0,-2-1-1,4-1 2,-4 1-3,0 2 4,2-2-2,-5 0-3,1-1-2,1 3-2,-4-3-1,4 1 1,-4 1-5,1 2 0,-4-5 3,1 4-5,2-1-1,-5-1-3,5-3 2,-2-1 1,-2 3-3,1-4-2,0 1 10,1-1-11,0 0-1,-3 2 0,3-1 0,-3-2-3,0 0 1,2 1-1,-1-3 4,2 1-3,0 0 1,0-3-3,4-1-5,-7 5-5,7-5-14,-3 4-11,3-4-17,0 0-22,-8 2-23,8-2-25,0 0-34,0 0-40,0 0-40,0 0-188,0 0-458,0 0 204</inkml:trace>
        </inkml:traceGroup>
        <inkml:traceGroup>
          <inkml:annotationXML>
            <emma:emma xmlns:emma="http://www.w3.org/2003/04/emma" version="1.0">
              <emma:interpretation id="{2252B033-8997-4C0B-AF86-7092CE3166B1}" emma:medium="tactile" emma:mode="ink">
                <msink:context xmlns:msink="http://schemas.microsoft.com/ink/2010/main" type="inkWord" rotatedBoundingBox="10821,12914 11627,12894 11639,13339 10833,13360"/>
              </emma:interpretation>
            </emma:emma>
          </inkml:annotationXML>
          <inkml:trace contextRef="#ctx0" brushRef="#br0" timeOffset="453888.96">3356 12434 139,'0'0'176,"0"0"-7,0 0-5,0 0-4,0 0-8,0 0-6,0 0-9,0 0-6,0 0-9,0 0-7,0 0-5,0 0-1,0 0-7,0 0-4,0 0-4,0 0-4,-5 15-4,4-9-2,1-1-6,-3 0 2,3 3-4,-2-1 0,1 1-4,1 1 0,0-1-3,-4 0-6,4 2-4,-3-2-1,0 3-3,2-5-7,1 3-6,-4-4 3,1 6-5,2-5-7,1 0-1,0 0-5,-4 0 1,3 0-5,0-4-2,1-2 4,-2 8-8,2-8 2,-3 3-2,3-3 5,0 0 2,1 6 0,-1-6 9,0 0 0,0 0 1,0 0 1,0 0-2,0 0-7,0 0 4,0 0-12,0-18-2,0 11 0,0 0-1,4-4-3,-3-1-2,-1 3 1,1-6-1,-1 3 2,7 0-10,-6-4 4,-1 2-1,5 0-2,-4 2 0,3-2 12,3-3-12,-3 3-6,1 1-1,-2-2 0,5 2 2,-5 3 13,2-4-17,2 4 0,2-3 4,-3 2 0,1 1 6,-1 1-13,2 0 6,4 1-4,-6 0 0,3 3 7,-2-1-4,0 1-1,-1 1-5,0 1 4,3 1 0,-2-2 3,-1 3-2,2 1-6,-8 0 6,13 2 5,-4 1-7,-3 2 6,0 0 3,2 4 1,0 1-4,-4 0 3,2 1-4,3 4-1,-8-2 17,4 2-16,0-3-1,-3 1 2,3 7 2,-2-7 1,-1 1 2,1-1 1,-1 0 7,-1 1-6,2 0 4,2 1 9,-5-2-15,0 0 2,0 1 2,0 4 5,-3-7-1,3 1 0,0 1-1,0-1 1,-2 1-2,0-6-4,2 3 4,0-1 2,-1 0-5,1-3 0,-1 2 3,-1-2-3,2-1 1,-3 0-6,3-1 3,-2 1-1,2-5-4,0 6-2,0-6-8,0 0-19,0 5-25,0-5-22,0 0-27,0 0-30,0 0-37,0 0-41,0 0-34,0 0-31,0 0-196,9-19-512,-5 16 227</inkml:trace>
          <inkml:trace contextRef="#ctx0" brushRef="#br0" timeOffset="454293.184">3788 12452 73,'6'-3'211,"-6"3"-6,0 0-3,0 0-7,0 0-6,0 0-9,0 0-2,8 0-15,-8 0-5,0 0-3,0 0-2,13 0 0,-13 0-3,9-3-4,-4 3-5,-5 0-9,14-2 3,-7 2 1,2-3-6,0 2-9,0 0-1,-1 0-7,6-1-8,-6 1-11,2 0-8,3-1-5,-5 0 3,4 0-14,-5 1-10,4 0-11,-1 1-5,-4-2-2,5 2-5,0 0-8,-3-3-2,-8 3 1,12 0 0,-4 0-3,-8 0-13,11-2 7,-5 4-2,-6-2 2,10 0-20,-10 0-10,7-2-9,-7 2-27,0 0-16,0 0-19,0 0-20,10 2-21,-10-2-18,0 0-24,0 0-23,0 0-22,-6 9-24,6-9-19,-9 4-25,3 0-152,0-2-466,-2 2 207</inkml:trace>
          <inkml:trace contextRef="#ctx0" brushRef="#br0" timeOffset="454635.7158">3840 12576 89,'-5'5'190,"5"-5"4,0 0-2,-3 3 2,3-3 0,0 0-9,-1 5-7,1-5-12,0 0-7,0 0-1,0 0-13,6 4 1,-6-4 3,5 1 0,-5-1-6,12 0-1,-12 0-4,10-3-6,-4 2-8,1 1-14,-7 0-12,18 0 1,-12 0-8,2 0-10,2-1-3,2 1-6,-12 0-11,16 0 1,-7 0-8,2 1-5,-1-1-7,-3 1-4,4-1-7,-2 0 6,1 0-10,-3 2 2,-7-2-3,16 0-7,-8 0 3,0 0-16,-8 0 12,14-2-6,-8 2-2,-6 0 2,12 0 1,-12 0-5,13 2-19,-13-2-11,7 0-18,-7 0-22,8-2-20,-8 2-22,0 0-24,0 0-29,0 0-25,0 0-44,7-1-32,-7 1-259,0 0-560,0 0 248</inkml:trace>
        </inkml:traceGroup>
        <inkml:traceGroup>
          <inkml:annotationXML>
            <emma:emma xmlns:emma="http://www.w3.org/2003/04/emma" version="1.0">
              <emma:interpretation id="{64958F74-0455-4B53-B8E3-75AD2327EEDD}" emma:medium="tactile" emma:mode="ink">
                <msink:context xmlns:msink="http://schemas.microsoft.com/ink/2010/main" type="inkWord" rotatedBoundingBox="12202,12251 13035,12229 13063,13288 12230,13310"/>
              </emma:interpretation>
            </emma:emma>
          </inkml:annotationXML>
          <inkml:trace contextRef="#ctx0" brushRef="#br0" timeOffset="456525.4378">4990 12266 103,'0'0'167,"0"0"-9,0 0-5,0 0 1,0 0-2,0 0 4,0 0-6,0 0-2,6 6 0,-6-6-7,0 0-5,0 5-8,0-5-7,0 0-6,-1 7-7,1-7-6,0 5-4,0-5-7,-5 3-6,5-3-2,-5 6-5,3-4-3,2-2-8,-9 3-4,6-1-9,-1 1-3,-5-3-5,9 0-6,-10 2-4,1-2 0,9 0-6,-11 0-5,5 0 4,6 0-3,-13-2 2,8-1-13,-2 2-1,4-3 0,-5 2-4,3-4-1,2 0 0,-1 0-4,-1 1-5,2-4 0,2 2 1,-1 2-1,2-3-4,-3 0-1,2 2 3,2-2-5,2 2 3,-3-2-3,3 2 2,0-2-1,2 2 3,1 1 0,0-1-5,2 0 5,-2 1-4,4-2 3,2 2 0,-1 0 1,-5 4-3,3 0-1,1 1 4,0 0 0,0 0-1,-3 0-2,3 0 1,-1 2 2,2 3 4,-1-2-1,1 3-2,-5-1 4,1-1 2,1 6 3,-3-4-1,2 4 0,-3 0 3,1 1 4,-2 2 1,0 0 1,-2 1 2,-1 0-1,-4 8 1,1-2 3,-5-3-8,2 4 11,-3 0-10,-2-1-3,-1-2 0,0 2 0,-7 5-2,3-6-1,2-3-1,-5 0 0,4 0 8,0 0-9,0 0-5,-1-5 6,0 4 7,4-4-4,-3 1-7,4-5 0,0 1 0,-2-1 1,2-3-1,0 1 0,4-2-3,-1-3 2,0 2-5,0-1 0,8-1-4,-12-1 0,12 1-3,-11-2 2,6-4-5,-1 4 4,3-3-5,-1-1-2,2 2-1,0 0 2,2 4 3,-3-10 2,3 7 0,0 3-1,0-8 0,3 5 3,-1-3-2,-2 6 0,4-3-1,1 0 2,-5 3 4,8-5-1,-4 3-4,-4 2 4,15-2 5,-8 1-2,3 1-1,-2 1 2,0-1-1,3 0 0,3 2 3,-4 0 2,2 1 2,0-3 4,2 3 1,-2-1-1,2-2 3,-2 1 10,1 0-10,-1-2 5,3 2 0,-4 0 16,4-1-11,0 0 5,-3 1-1,2 3-1,2-3-2,1 0 0,-3 1 2,-1-2 1,2 1 2,-2 0-3,1 1 4,-1 0-8,-3-2 0,4 0-5,-6 2 1,0-2 4,2 2-3,-2-1-7,0-1 6,0 1-2,-2 2-2,-6-3 0,10 0 1,-5 2-1,-5-2-2,8 0 2,-8 0-2,7 3 0,-7-3-2,6 1-3,-6-1-2,0 0 18,10 0-19,-10 0 5,0 0 4,0 0-6,0 0 3,0 0-6,1-6-14,-1 6-36,0 0-31,0 0-29,-10-7-56,9 1-45,-4 2-47,1 2-267,0-5-567,0 3 251</inkml:trace>
          <inkml:trace contextRef="#ctx0" brushRef="#br0" timeOffset="457045.0426">5394 11897 152,'0'0'237,"2"-5"-5,-2 5-11,0 0-11,0 0-9,0 0-11,0 0-10,0 0-4,0 0-6,0 0-5,0 0-3,0 0-5,-4 19-6,4-13-6,0 3 6,-3-3-23,3 2-1,-1 0-6,-3 3-1,3 1 3,-1-3-21,-1 3-4,2-3 3,-2 3-5,1 1-9,0-1-8,2-3 0,-1 3-13,0 1-1,-2-2-3,3 1-5,-2-2-3,1-1-10,1-1-1,1 1-3,-1-1-2,0 1-11,-1-3 1,1-1 0,0 4-2,1-7 0,1 4-8,-2 0-1,3-2 3,-1 3-5,2-5 1,-1 3-2,1-3-6,-2 2-7,3 0 12,-1-1 0,-1-2-3,1 3-3,2-4 2,-6 0-2,13 2 1,-8-2 1,-5 0-3,13-2-3,-7 2-10,3-4-12,-5 3-28,-4 1-15,14-1-21,-7-2-15,-1 0-23,0-1-14,1 0-21,-3 1-24,-1 1-28,-1-2-31,2 0-18,0-2-25,-2 1-230,-2 1-552,0-5 244</inkml:trace>
          <inkml:trace contextRef="#ctx0" brushRef="#br0" timeOffset="457787.4402">5451 11596 167,'0'0'193,"0"0"4,0 0-11,0 0-6,0 0-6,0-5-8,0 5-13,0 0-7,0 0-10,0 0-9,0 0-12,0 0-11,0 0-8,0 0-7,0 0-5,0 0-5,0 0-3,0 0-8,-6 14-3,3-12-8,3-2-7,-2 5 1,2-5-7,0 9-4,0-9-7,0 6-1,0-2 0,0 1-7,0-5 0,0 7-2,2-3-6,3-1 2,-5 2 1,2-3-4,-2-2-1,6 4-4,-6-4 6,5 3-9,0-3 1,-5 0-1,7 2 1,-7-2 0,0 0 2,12-2-4,-8 0 4,-4 2-2,11-4 1,-8 1 0,2-2-4,-2 2 2,0-3 0,-2 1 1,3-1-5,-3 0 6,0 3 0,-1-5 2,0 3 2,-1 2 1,0-5 2,1 8 2,-4-6-4,0 3-1,4 3 0,-11-3-2,8 1 1,3 2 1,-9 0-3,9 0 3,-11 0-5,11 0-4,-11 0 4,11 0 1,-10 0 5,10 0-12,-4 3 0,4-3-3,-6 2 3,6-2-4,0 0 0,-6 5 6,6-5-7,-3 3 1,1 0 0,2-3-4,0 0 2,0 0 1,5 7-1,-5-7 3,3 2 6,-3-2-8,0 0-4,9 3-1,-9-3 5,4 0 5,-4 0-6,0 0 1,11-1 7,-11 1-4,11-3-4,-11 3 1,7-2 2,-7 2-4,4-3 6,-4 3-1,5-5 0,-5 5-1,2-4 3,-2 4 0,1-6-5,-1 6 6,0-4-4,0 4 2,-4-5-4,4 5 3,-5-2-4,5 2 13,-3-4-10,3 4-4,0 0-10,-7-4-6,7 4-8,0 0-16,0 0-15,-5-2-22,5 2-23,0 0-30,0 0-33,0 0-33,-7 8-28,3-5-178,4-3-439,-6 6 195</inkml:trace>
        </inkml:traceGroup>
        <inkml:traceGroup>
          <inkml:annotationXML>
            <emma:emma xmlns:emma="http://www.w3.org/2003/04/emma" version="1.0">
              <emma:interpretation id="{BB7F9D15-D526-4B98-B60D-D3C8BA2630D2}" emma:medium="tactile" emma:mode="ink">
                <msink:context xmlns:msink="http://schemas.microsoft.com/ink/2010/main" type="inkWord" rotatedBoundingBox="13697,12634 15510,12588 15535,13569 13723,13615">
                  <msink:destinationLink direction="with" ref="{B573D078-91DE-4BBD-845D-A913ED71C282}"/>
                  <msink:destinationLink direction="with" ref="{66AE4227-C1A5-493F-BA72-6F09F2267E04}"/>
                </msink:context>
              </emma:interpretation>
            </emma:emma>
          </inkml:annotationXML>
          <inkml:trace contextRef="#ctx0" brushRef="#br0" timeOffset="460293.0799">7456 12298 98,'0'0'193,"-2"-7"-1,2 7-2,-3-6 6,3 6-3,-2-4-2,2 4-1,0 0 0,-5-4-5,5 4-6,0 0-6,-3-2-11,3 2-8,0 0-8,0 0-8,0 0-8,0 0-9,-14 9-10,12-3-3,-3-1 9,-3 5-14,2-1-1,-1 0-1,1 1 0,-1 1-4,1 0-10,0 1-2,0 1-7,2 1-3,-1-1-5,1-1-10,-1 1-8,4-1-2,0 2-5,-3-3 0,4 0-4,-1 3 8,2-3-14,-2 3-6,2-5-3,-1 2-3,3-5-4,-2 5 1,1-4-4,-2 3 4,5-2-6,-1-5 6,-2 4-5,3-3-2,0 2-2,-2-3-2,3 1 0,0 1 2,1-4-3,-1 0 3,1 2 0,1-3-6,-8 0-3,15 0 1,-8 0 7,-7 0-21,15-2-16,-9 0-9,4-2-19,-5 3-11,3-1-13,-4-2-22,6 2-14,-6-2-19,1 0-13,-2 1-21,1-3-19,2 4-27,-1-2-17,0-3-24,-1 1-26,-2 0-192,-2 0-510,0-2 226</inkml:trace>
          <inkml:trace contextRef="#ctx0" brushRef="#br0" timeOffset="460619.0225">7484 12069 84,'0'0'277,"-1"-6"2,-2 2-2,3 4-7,-2-4-7,2 4-14,-2-4-7,2 4-10,0 0-10,-3-6-4,3 6-13,0 0-16,0 0-10,-5-5-18,5 5-14,0-2-6,0 2-23,0 0-5,0 0-11,0 0-10,0 0-18,0 0 7,0 0-15,0 0-14,0 0-4,0 0-7,0 0-12,0 0-3,0 0-25,0 0-31,0 0-29,4-7-26,-4 7-24,0 0-21,0 0-24,0 0-24,0 0-28,0 0-27,0 0-23,1 16-251,4-10-549,-3-1 244</inkml:trace>
          <inkml:trace contextRef="#ctx0" brushRef="#br0" timeOffset="461392.2159">7776 12503 85,'-3'5'173,"3"-5"4,0 0-8,-1 5-1,1-5-3,-4 6-2,4-6-3,0 0-10,0 0-2,5 4-4,-5-4-3,6 3-5,-3-1-2,-3-2-3,5 5-5,-4-2-3,-1-3-5,11 3-6,-5-3-5,1 0 8,-1 3-27,0-3 6,2 1-8,-8-1 1,14 1-17,-7 0 3,2 1-7,-2-2-5,-7 0-5,18 1-4,-11-1-9,0 1-3,2-1-5,1 0-2,-2 2-5,3-4-1,-11 2-8,13 0 11,-5 0-3,0-1-4,0 1-9,-8 0-2,11-1-11,-4-1-13,-7 2-22,9-1-17,-9 1-19,6-1-22,-6 1-22,0 0-32,0 0-34,0 0-31,0 0-37,0 0-228,0 0-514,0 0 227</inkml:trace>
          <inkml:trace contextRef="#ctx0" brushRef="#br0" timeOffset="461068.1287">7773 12410 100,'0'0'225,"0"0"-4,0 0-4,0 0-5,0 0-12,0 0-7,0 0-9,0 0-9,0 0-14,3-1-11,-3 1-16,0 0-9,0 0-11,0 0-5,0 0-1,8 4 1,-8-4-2,9 1-6,-9-1 2,11 1-1,-11-1-15,12 1 5,-4-1-20,2 2-6,-1-1-5,0 1-2,1-2-8,2 3-5,-3-1 3,-1-1-10,6-1-10,-4 1-1,-2 1 0,1-2-3,0 0-1,-3 2-8,1-2 5,2 2-14,-2-1 1,-7-1-5,11 0-16,-11 0-13,8 0-14,-8 0-18,0 0-16,8 1-22,-8-1-23,0 0-35,0 0-32,0 0-28,0 0-26,0 0-29,-26 2-143,15-1-447,1 0 198</inkml:trace>
          <inkml:trace contextRef="#ctx0" brushRef="#br0" timeOffset="459289.5492">6197 12590 108,'0'4'196,"0"-4"-8,0 0-1,0 0-2,0 0-8,0 0 4,8 5 1,-3-3-4,-5-2-2,11 0-9,-5 0-8,-6 0-4,19-2-9,-12 0-10,8 0-4,-6 2 2,4-1-18,2 0-10,-1-1-5,-2 0-7,2-2-8,1 3-14,0 1-5,-1 0-2,-2 0-9,0 0-2,1 0-9,1-1 1,-1 1-6,-2 1-5,-1-1-4,-1 0-3,2 0-1,-2 0-5,0 0-1,-2 0 2,3 1-6,-4-1-13,0 4-14,-6-4-18,14 1-17,-8 0-14,-6-1-26,10 0-33,-10 0-34,6 2-35,-6-2-34,7-3-34,-7 3-210,1-5-502,-1 5 223</inkml:trace>
          <inkml:trace contextRef="#ctx0" brushRef="#br0" timeOffset="458959.2776">6219 12463 162,'0'0'175,"0"0"-2,0 0-8,0 0 1,0 0-6,0 0-8,0 0-5,0 0-5,0 0-5,0 0-7,0 0-6,0 0-12,0 0-10,0 0-7,0 0-7,0 0 4,0 0 3,18 0 1,-18 0-4,25 0 0,-13 0-7,0 0-3,1-2-8,0 1-1,2 1-6,1-1-6,-1 0-4,0-2-8,1 1-3,3-2-6,-5 4-1,-1-3-4,2 1-5,-1-1-4,-6 3-2,5-1-1,-4 1 1,0 0-7,0 0-4,-2 0 1,-7 0-1,11 1-9,-6 2-11,-5-3-12,6 0-15,-3 4-8,-3-4-13,3 4-14,-3-4-24,-3 6-37,0-3-31,-2 0-31,-1 2-36,-4-1-200,3-2-463,-6 3 206</inkml:trace>
          <inkml:trace contextRef="#ctx0" brushRef="#br0" timeOffset="459728.0712">6482 12279 220,'-4'-7'231,"4"7"-7,0-3-19,0 3-8,0 0-11,4-5-20,-4 5-12,3-4-8,-3 4-8,8-2-2,-8 2-7,7-2-7,-7 2-5,13 3-10,-6-2-5,3 3-6,2-2-7,-1 3-6,2 1-9,-1 1 4,2 1-9,-2 3-4,-1-3-1,4 6-7,-1-3-1,-3 1-1,2 3-2,0-2-5,-2-1-1,0 3 0,-4-3-1,4 3-3,-2-1-8,-2 2 2,-4-2 0,2 0-9,0-2 5,-5 7-3,0-5 0,-1 1-5,-4-1 1,0 7-5,0-7-2,-3 3 0,0-1-4,-2 3 0,-1-4-3,0 1-2,3-4 3,-2-2 2,2 1-5,-3-4-4,4 1 0,1 0-2,0-5-6,1 3-7,0 0-16,1-3-19,0-1-14,1 1-18,3-3-23,-3 3-25,3-3-26,0 0-28,0 0-24,0 0-32,0 0-30,0 0-175,15-11-475,-9 7 210</inkml:trace>
          <inkml:trace contextRef="#ctx0" brushRef="#br0" timeOffset="471291.773">7141 11951 95,'0'0'112,"0"0"3,0 0-8,0 0-2,0 0-3,0-6-8,0 6 3,0 0-5,0 0-5,0 0-3,0 0-4,0 0 2,0 0 2,0 0-7,0 0 10,0 0 6,0 0 6,0 0-1,-1 14 6,2-11 3,-1 3-2,2 0-1,-5 1 0,2 6-3,-2-6-1,2 8-14,1-1 2,-1 0-2,1 6-4,-4-1 3,3 3-3,-3-1-2,7 9-6,-7-1 1,2 0 3,-1 2 2,1 1-7,2-1-2,-4 3 0,1-3-9,0 3 1,0-5-5,-2 4 1,1-2-8,2 0-5,0 0 1,-1 0-5,2-2-5,0-7 8,0 8-17,-2-1-1,3-8-1,-1 0-3,2 4 8,-1-4-16,0-3-3,0-4 5,-1 0-5,2-2 0,-1 2-14,0-4 8,3 3 0,-2-7 12,-1 0-20,0 3-10,0-5-3,-1 2-20,1-6-11,1 5-10,-2 1-21,1-6-15,0 0-21,0 0-31,0 0-29,0 0-29,0 0-37,0 0-25,-3-17-220,3 8-522,-1 1 231</inkml:trace>
        </inkml:traceGroup>
        <inkml:traceGroup>
          <inkml:annotationXML>
            <emma:emma xmlns:emma="http://www.w3.org/2003/04/emma" version="1.0">
              <emma:interpretation id="{F8DD1C71-C295-4D88-BC20-D8CC898C6087}" emma:medium="tactile" emma:mode="ink">
                <msink:context xmlns:msink="http://schemas.microsoft.com/ink/2010/main" type="inkWord" rotatedBoundingBox="15963,12502 17326,12467 17359,13773 15996,13808">
                  <msink:destinationLink direction="with" ref="{66AE4227-C1A5-493F-BA72-6F09F2267E04}"/>
                </msink:context>
              </emma:interpretation>
            </emma:emma>
          </inkml:annotationXML>
          <inkml:trace contextRef="#ctx0" brushRef="#br0" timeOffset="467197.3593">8463 12409 14,'-2'4'160,"2"-4"3,0 0-8,0 0-6,0 0-15,0 0-8,0 0-4,0 0-8,7 1 0,-7-1 0,6 1 2,-6-1-4,0 0-2,11 0-3,-11 0-4,11 0-5,-11 0-7,12-5 1,-4 5 2,2-3-8,-3-4-5,4 1-2,-1 0-6,0-2-3,1 1-2,2-2-3,2-7-3,1 1-1,-1-1-7,1-1-1,-2-3-4,4-6 1,-4 6-1,-1 0-6,2-5 7,-3-3-14,-1 6 0,1-5-7,-3 0-2,0-2-4,-1 0-3,-4 8-2,5-9 9,-9 10-5,1 1-8,0 2 3,-1 3 2,-1 0 3,0 4 3,-2-1 0,1 2 0,-3 2-6,2-4 4,-3 6-5,1 3 1,-1 0-5,1-1-3,1 0-1,4 3 3,-15 3-4,6 0 3,0 1-4,-2 4 2,2 0 3,-4 8-1,0 2 14,0 2-13,-1 5 8,0 1-4,1 4 15,0 0-5,2 3 9,0 0 3,4-3-4,-4 4 1,2 0-4,-3-4-1,6-1 1,2 3-2,0-12-1,3 4 0,-3 0-1,4-2-8,0-3 3,5 4-3,-5-6-2,5 3 2,-2-4-11,-1-2 3,2 0 5,1-2-5,0 0 0,-3-1-1,7-1 9,-4-1-15,-2-2-3,4 2 4,-3-4-11,3 1-11,-3 1-21,3-2-8,-1-2-21,0-2-12,-1 4-8,1-4-14,-6-1-15,14-1-17,-8 1-6,-6 0-15,14-1-13,-6-3-8,2 3 3,-2-1-13,1-1 13,1-5 5,2 4-1,-1-1-4,0 0-7,0-4 8,-1 3-12,-3-3-99,4 2-305,-3 0 134</inkml:trace>
          <inkml:trace contextRef="#ctx0" brushRef="#br0" timeOffset="468051.6864">8969 12373 171,'2'-2'175,"0"-2"3,2 2 4,-4 2 4,0-9 3,2 6-1,-2 3-11,3-5-1,-3 5-5,-3-5-8,3 5-11,-2-6-2,2 6-5,-1-4-8,1 4-16,-7-4-6,7 4-8,-8-1-16,8 1 2,-8-3-12,0 3-6,8 0-8,-12 4 0,6-2-7,0 3-6,1 1-3,-1-3 5,-2 3-2,5-1-24,-4 6 7,3-2-4,-1-1-5,2 4-1,0-1 1,1 0-7,-3 1 0,5-2-4,2 2-6,-2-1 5,0-2-7,3-1 5,0 0-2,-1-2-2,2 3 0,0-3 1,2-1-5,0 1 2,-1-2 0,2 0-2,-1-1 14,1 2-15,2-4 3,2-1-1,-11 0 0,15-4-3,-2 1 4,-2-1-14,3 0 8,-4-1 16,1-2-15,0 2 4,0-2-4,-2-2 1,1 3-1,-3-3 1,-1 4 2,3-1 1,-3-2-2,-1 1-5,-1 0 7,-1 1-2,0-1 0,0 0 0,-3 2 0,2-1 15,1 3-15,-3-1 8,0 4-6,2-9 13,-2 5-7,0 4 8,0 0 2,-2-3-4,2 3-3,0 0 0,0 0-2,0 0-10,0 0 5,0 0 1,0 0-2,0 0 3,-9 14-6,9-5 2,-2-1 4,2 4-1,0-1-4,2 3 5,-1 0 1,2 1-1,-3-1 11,3 7-5,-1-3 0,1 2 6,1 1-4,-3-4-1,6 4 1,-4-2 2,-1 4 3,2-2 2,1 2 5,2-3-6,-7 0-2,5 3 3,-5-3-8,2 3 13,0-2-6,0-1-4,-2-1 2,0 1 2,0 1 0,0-2-2,0-1 2,-2-7-1,2 5-5,0-1 2,0-1-1,-2-1-2,2-1-1,-2 1 0,0-2-6,-1 0 2,-2-1 2,0 0 1,0-4-3,3 1 4,-3 1-6,-1-4 1,-4 1-2,4 3-6,-6-6 7,-1 1-6,0 0-3,-2-3 6,0-2-3,-1 1 1,1-2-2,3-2 3,-3 0 8,-2-2-12,4-2-4,-3-1 0,3-1 3,5-1-1,-6-3-1,4-1 3,1 1-7,2-4 2,5 7-6,-2-1 7,3-1-2,1-3 3,1 5-1,1-4-1,2 4 2,4-7-11,-3 7 11,1-1-6,1 2 12,3-1-8,-1 0-2,-1 2-1,0-1 0,3 3 0,0-2-1,0 2-3,1 0-15,-1-1-12,0 6-7,-1-3-26,0-1-19,-3 3-25,2 3-24,-2 0-22,-1 1-31,-1-3-28,-5 3-36,13-6-32,-7 3-40,-6 3-222,0 0-593,0 0 263</inkml:trace>
          <inkml:trace contextRef="#ctx0" brushRef="#br0" timeOffset="470368.2897">9485 12344 87,'6'-1'203,"-6"1"-4,0 0-3,0 0-3,0 0-8,0 0-2,0 0-10,0 0-9,0 0-13,0 0-7,0 0-2,0 0-8,0 0 1,5 5-1,-5-5-5,0 7-3,0 1-5,0-3-1,0 3-9,-3 0-2,3 4-7,-3-1-4,0-2-8,1 3-4,-1-1-4,1-1-8,0 0-9,0 0-6,0-1-5,2-3 2,-2 2-4,2-6-6,-3 4 1,3-1-5,0 0-5,0-5 2,-2 7 14,2-7-5,0 0-1,-3 2-1,3-2 4,0 0 1,0 0-9,0 0-5,0 0-1,0 0-5,5-20-2,0 13-6,-1-5 4,-2-2-9,3 3-2,1-8 0,3 1-4,0 0 2,-1-2-3,3 3 0,-1-3 0,1 0-5,-1 0 1,1 1-11,0 1 7,2-1 3,-1 2-7,0 0 4,3 0-3,-3 3 6,-3 2-10,4-4 14,-4 7-9,1 0-1,-2 1 3,1 0 1,-2 4-8,-1 0-3,1 1 6,-1-1-4,1 3 2,-1 0 2,-6 1-2,11 2 3,-4 3-1,-3 0 0,4 0 3,-5 4-1,5 2 3,-7 3 3,4 0-1,-4 0 4,4 6-7,-5-1 18,4 1 0,-3 3-3,0-3 6,-1 2 0,5 0-2,-5-2 1,4 1-5,-4-1 1,1-2-2,0-4-3,1-1 0,0 1-2,-2-3-1,0-1-5,1-1 2,3 1-4,-3-1-11,-1-3-22,0 1-36,3 0-35,-1-4-33,-1 1-38,-1-4-35,-1 6-53,1-6-56,1 6-325,-1-6-692,0 0 306</inkml:trace>
        </inkml:traceGroup>
      </inkml:traceGroup>
    </inkml:traceGroup>
  </inkml:traceGroup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0:56.3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94 34,'0'0'67,"0"0"-3,0 0-4,0 0-13,0 0 11,0 0-2,0 0-5,0 0-1,0 0-9,0 0-1,0 0-3,0 0-4,0 0-7,0 0 7,0 0-10,0 0 6,0 0 4,0 0 4,0 0-2,0 0-1,0 0-1,1 19 0,1-17 2,-2-2 0,4 6 5,-2-4-6,1 3 3,-3-5-4,9 2 11,-4 2-1,3-3-3,-4 2 2,5-3 0,-4 2 3,7-2 5,-1 0-1,1-2-6,1 2 4,-1 0-4,7-4-4,-3 0 0,1 2-9,0-3 6,-1 3-5,1 0 0,3-2-5,-6-1-3,-1 4 0,4-4-3,0 3-3,-5-1 3,2 2-4,-1 0 1,5 2-2,1-2-3,-9 2-1,6-1 0,1 1 2,-3-1 8,1 2 3,2-1-3,2-2 6,-3 1 4,2 0-6,0-2-1,-2 2-1,-3 0-5,2 0-1,-2-1 0,3 1-7,-1-1 5,-1 1-2,1 0 2,-2 0-3,0 0-1,-3-2 0,5 1-5,-5 1 2,3 0-2,1-2-1,-4 1 2,2 1 0,0 0-1,-2-3-3,-2 3-3,5 0 6,-4-2-2,0 2 0,2 0-4,-6 0 3,4 0-2,-3 0 2,2 0-4,-4 2 4,5-2-4,-9 0 4,12 0-6,-7 3 6,-1-3-2,4 0 1,-3 1 2,-5-1-2,13 0-6,-8-1 5,1 2 5,-6-1-4,10 0 0,-5 0-1,-5 0-2,10 0 1,-7 2-4,-3-2 9,0 0-5,0 0 1,9-2 1,-9 2 1,0 0 1,6 2-1,-6-2 1,0 0 2,0 0-2,0 0-1,0 0 0,0 0-2,0 0-1,-12-8 2,12 8-3,-10-6 3,4 4 1,-1 1-4,1 0 2,-2-2-1,3 2 0,-4 0 0,1-3-3,0 2 3,2-2-2,-2 4 3,-1-3 0,1 0-4,-1 0 6,1 2-1,0-1-1,3 2 0,-3-4-2,0 2 1,2-3 2,-1 0-3,1 2 0,0 1-7,0-2 9,1 2 0,0-1-3,-2 0 6,4 0-6,-3 1 1,6 2 5,-7 0-5,7 0-1,-4-5 1,4 5-1,-3-4 1,3 4-1,0 0 1,0 0 2,-6-1-5,6 1 0,0 0 0,0 0-1,0 0 0,0 0 2,0 0-2,0 0 4,0 0 1,0 0-4,0 0 0,21 0 2,-15 0 1,1-1 3,-7 1-4,12 1 0,-5 0 0,2-1 3,-1 4-2,2-7 1,-4 7-1,4-3-1,0 2-1,-1-2 1,-1 2 0,1 1 2,1-1 0,-1-1 2,-3 1-2,3 0 0,-4 0 4,3-2-4,0 3-1,-3 1-1,1-2 1,1 2-6,-2-1 12,0 2-4,1-3 1,0-1-2,-3 2 1,0-2 2,2 2-4,-3-2 0,-1 2 2,3 0-1,-4-4 1,1 5-2,0-2 2,2 1 2,-3 0 0,1 2-1,-1-6 0,-2 8-2,0-2 3,-1 2-4,0-2 2,0 0-1,-5 4 3,3-4-1,1 1 1,-5 5 0,2-8 1,2 5-2,-3 0-1,4-6 0,-4 6 1,2-6-1,2 4 2,-4-4-1,3 0-1,1 3-1,-1-4 3,1 1 1,2 0-6,2-3-11,-5 4-8,1-4-15,4 0-11,0 0-29,-6 6-20,6-6-23,0 4-27,0-4-31,-4 5-125,4 1-325,0-6 145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45:25.2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F380D66B-FF8E-4DDA-88A2-0F9DD88DBE78}" emma:medium="tactile" emma:mode="ink">
          <msink:context xmlns:msink="http://schemas.microsoft.com/ink/2010/main" type="inkDrawing" rotatedBoundingBox="754,6289 4070,6300 4069,6467 753,6455" semanticType="underline" shapeName="Other">
            <msink:sourceLink direction="with" ref="{071AA39C-9CD6-46A2-90AB-AA2D48E55FB2}"/>
          </msink:context>
        </emma:interpretation>
      </emma:emma>
    </inkml:annotationXML>
    <inkml:trace contextRef="#ctx0" brushRef="#br0">-9 162 9,'0'0'235,"-5"-1"-6,5 1 0,0 0-2,0 0-7,0 0-4,0 0-11,0 0-13,0 0-6,0 0-9,0 0-15,0 0-5,0 0-11,0 0-16,0 0-3,0 0-4,0 0-5,0 0-6,25-5-1,-19 3-10,4 1 1,6 2-1,-3-3-5,3 2 5,6-3-15,0 2 0,5-3 1,8 0-2,-3-1-1,5 3-4,1-3 1,0-1 0,1 3 2,3-2-7,1-1-4,3-1 4,0 2-6,-1-1 1,17-3 0,-17 3-5,19-4 0,-5 1-2,0-1-8,1-1-4,-1 5-4,-12 2-3,17-4-6,-18 3-1,16 2-3,2-1-2,-4 1 1,3 2-8,-2 2 1,0-2-3,-2 1-2,1 3-2,1 0-1,0 2-4,-18 0 1,21 3-3,-7 2 0,4-1 6,-18-2-8,18 2-1,-16-4 2,-1 1-2,-1 2-3,3-2 2,-2 3 1,-1-4 0,3 1-10,-5-1 13,1 0-6,-3-1-8,2 0 6,-2-4 1,2 5-3,-6-4 2,0-1 0,-1 0-5,2 1 2,-10-1 4,8-1 0,-2 0-4,-6 1 1,-2-1 2,9-1-5,-10 0 3,3 2-5,-5-1 7,1 1-4,-3-1 3,2-1-2,-6 2-1,2 0 3,-2 0-5,-2-2 3,1 0 1,2 4-2,-2-2-1,-3-2 4,1 1-3,-2 2-4,1-1 2,-5 0 4,3 0-3,-9 0-1,16 2-5,-10-2 5,-1 2 3,-5-2 0,11 0-4,-11 0 2,6 2 1,-6-2-3,4 0-7,-4 0-3,0 0-14,0 0-16,0 0-9,0 0-23,0 0-34,0 0-36,0 0-16,0 0-39,0 0-43,0 0-60,0 0-73,-21-7-328,11 4-760,4-3 336</inkml:trace>
  </inkml:traceGroup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46:05.4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31E7476D-2FDD-45A6-A3D2-BBB4B337151E}" emma:medium="tactile" emma:mode="ink">
          <msink:context xmlns:msink="http://schemas.microsoft.com/ink/2010/main" type="writingRegion" rotatedBoundingBox="17555,4969 23094,4764 23137,5917 17598,6122"/>
        </emma:interpretation>
      </emma:emma>
    </inkml:annotationXML>
    <inkml:traceGroup>
      <inkml:annotationXML>
        <emma:emma xmlns:emma="http://www.w3.org/2003/04/emma" version="1.0">
          <emma:interpretation id="{626E90A3-8716-47E7-A5F0-D4444165E374}" emma:medium="tactile" emma:mode="ink">
            <msink:context xmlns:msink="http://schemas.microsoft.com/ink/2010/main" type="paragraph" rotatedBoundingBox="17555,4969 23094,4764 23137,5917 17598,612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310930A-8764-4ABD-B38A-96C8897EB153}" emma:medium="tactile" emma:mode="ink">
              <msink:context xmlns:msink="http://schemas.microsoft.com/ink/2010/main" type="line" rotatedBoundingBox="17555,4969 23094,4764 23137,5917 17598,6122"/>
            </emma:interpretation>
          </emma:emma>
        </inkml:annotationXML>
        <inkml:traceGroup>
          <inkml:annotationXML>
            <emma:emma xmlns:emma="http://www.w3.org/2003/04/emma" version="1.0">
              <emma:interpretation id="{5B013CD4-A8F5-48B9-87B9-702BF1212967}" emma:medium="tactile" emma:mode="ink">
                <msink:context xmlns:msink="http://schemas.microsoft.com/ink/2010/main" type="inkWord" rotatedBoundingBox="17559,5087 19443,5018 19477,5955 17594,6024"/>
              </emma:interpretation>
            </emma:emma>
          </inkml:annotationXML>
          <inkml:trace contextRef="#ctx0" brushRef="#br0">10063 4678 73,'0'0'247,"-5"-2"-7,5 2-4,-4-6-7,4 6-8,0 0-12,-2-3-12,2 3-13,0 0-17,0 0-12,0 0-10,7-4 3,-7 4 0,14-1 2,-6 0-2,5-2-7,0 1-4,3-1-16,5-3-4,0 1 2,2 0-19,3 1-3,-2 0 14,0 0-26,12-2-7,-13 4-7,10-2-12,-9-1 1,0 2-12,0 1-2,0-1-16,3 3 5,-6-2 2,1-2-23,0 3 20,-2 1-11,2-1 13,-7 2-30,2-2-14,-1 1-29,-2 1-19,-2-2-19,3 2-18,-3 0-24,-3 3-28,1-3-32,-2 0-25,1 2-20,-2-3-25,1 1-36,0 3-191,-2-4-513,-2 4 227</inkml:trace>
          <inkml:trace contextRef="#ctx0" brushRef="#br0" timeOffset="-326.5088">10361 4760 163,'0'0'220,"1"-2"-1,-1 2-2,0 0-9,0 0-3,0 0-9,0 0-14,0 0-7,0 0-11,0 0-12,0 0-9,0 0-8,0 0-6,-3 13 2,1-7-7,4-1-1,-5 1-5,1 5-6,1 1-2,-1 2-3,-1 2-8,0-2-8,0 3 1,-2-1-13,-1 2 4,1-2-3,0 2-11,4-1-7,-4-3-1,0 1-11,4-1-2,-4-3-8,4 0 5,-2 0-14,-2-3 0,4 0-10,-3-1-3,3-4 6,-4 5-13,5-4 0,0 0-10,-1 2-10,1-6-12,-4 3-21,4-3-19,0 0-27,0 0-32,-3 5-39,3-5-48,0 0-33,-9-14-39,7 9-247,-1-1-569,-1-8 251</inkml:trace>
          <inkml:trace contextRef="#ctx0" brushRef="#br0" timeOffset="320.0788">10990 4512 39,'0'0'252,"0"0"-4,0 0-4,0 0-8,0 0-2,0 0-6,-23 6-12,17-3-2,-2 4-6,-3 2-9,0 1-1,1 1-2,-2 4-11,-4 0-4,4 2 0,-3 2-22,0 1-14,3 6-8,2-8-6,-1 9-4,2 2-11,1 0 6,-1-3-23,4-1-5,4-2-8,-3 0-5,4 0-13,0 6-7,0-8-3,0-2-11,4 1 1,-3-1-8,3-1 0,-3-4-6,4 0-3,-1-3-1,-2 2-11,4-3 4,-2-2-19,0-2-32,2 0-20,-1-3-28,-3 1-23,3-2-23,0 0-28,-5-2-32,11 0-40,-5-4-43,1-2-51,-1-1-277,0-1-640,1-4 284</inkml:trace>
          <inkml:trace contextRef="#ctx0" brushRef="#br0" timeOffset="810.1239">11090 4758 101,'1'-4'272,"-1"4"-5,4-5-10,-4 5-7,1-3-12,-1 3-15,0 0-11,0 0-6,0 0-9,-9 9-3,7-4-9,-1 2-3,2-2-10,-4 3-9,4 3-10,-3-3-9,2 1-6,-2 1-18,-1 0-7,4-2-10,-4-1-15,4 2-4,-3-4-9,4-1-9,0 3-5,0-3-3,-1 2-5,-3-2-2,4 2 1,0-6-12,0 0-3,-1 7-5,1-7-2,0 0 0,1 3-2,-1-3-2,0 0-8,0 0 7,0 0-12,9-12 2,-7 4-6,7 0 5,-2-3 0,-2-1-6,3-2-5,3-3 3,0-1 4,0 0-3,-4 6-9,1-1 2,6-4 1,-6 5-6,3 1 5,-4 2-3,1-1 0,-2 6-2,0-4 2,-1 2 6,0 2 2,0-3-17,-3 7 5,4-3 4,-6 3 0,11 0 0,-11 0 4,7 8-2,-3-3-3,1-1 2,0 7 4,-4-3-1,4 4 5,-1-1-2,2 4 0,-1-4 4,-4 3-5,4 0 1,-5 0-2,0-1-2,0 0 4,0 1-1,0 2 2,-1-4-2,-3 1-2,4-4 2,4 5-5,-8-6-3,3 1-8,1-1-34,0 0-26,1-2-32,-1 0-28,-1-3-29,1-3-29,0 8-37,0-8-44,0 0-42,0 0-238,0 0-596,14-17 265</inkml:trace>
          <inkml:trace contextRef="#ctx0" brushRef="#br0" timeOffset="1178.2327">11411 4399 221,'2'-3'265,"-2"3"-8,-2-10-7,2 6-8,0 4-11,2-4-5,-2 4-23,0 0-12,0 0-22,0-6-9,0 6-2,0 0-6,0 0 3,13 8 6,-7-4-1,1 6-14,3-2 1,-4 1-1,1 2-3,4 0 1,-2 4-4,2-4 1,-2 4-1,-1 3-6,2-2 12,-2 3-13,-1 1-6,-1 1-1,-1 2-8,1-1-7,-6 7-6,5-1-3,-6-6-7,-3 1-9,3 8-2,-9-3-10,6 5-1,-7-2-10,0-1-3,0-3-7,3 1-6,0-5-3,-2-3-7,1-4-3,0 2-3,3-4-3,1-3-3,-1 0-3,1-1-7,1-3-12,2-1-22,-2 2-15,3-3-22,0-2-30,-1 3-31,2-6-30,0 0-39,0 0-23,0 0-32,10-12-37,-6 5-42,2-4-51,1-1-339,3-2-770,-2 3 341</inkml:trace>
          <inkml:trace contextRef="#ctx0" brushRef="#br0" timeOffset="2299.8276">11034 5002 60,'0'0'123,"0"0"0,0 0-4,0 0-1,0 0 0,0 0-1,0 0-1,0 0 3,0 0-4,0 0-6,0 0 5,0 0-4,0 0 0,0 0 1,0 0 1,0 0 0,0 0-2,0 0 1,0 0 3,0 0-7,0 0-5,0 0-5,0 0-2,0 0-3,0 0-5,0 0-7,0 0-5,0 0-4,0 0-7,0 0 1,0 0 5,9-2 9,-9 2 1,0 0 9,21 0 6,-14 0-9,6 0 0,-1-2 1,3 1 9,-2 1-14,3-1-1,-2-2-7,-1 3-1,5-2-10,-5 2-1,2-3-6,-2 2-4,3-1-2,-3-1-6,0 3 0,-2-2-7,0-1-6,-1 3-2,-4-1-6,3-1 0,-2 2-3,-7 0 2,11-2-6,-11 2-3,10 0 2,-10 0-5,0 0-1,8 0-11,-8 0-15,0 0-25,0 0-28,0 0-21,0 0-19,0 0-23,0 0-30,0 0-29,0 0-36,-15 10-30,10-10-38,-4 4-250,3-3-590,-3-1 261</inkml:trace>
          <inkml:trace contextRef="#ctx0" brushRef="#br0" timeOffset="2900.8516">11053 5162 61,'-4'5'226,"4"-5"-4,0 0-2,0 0-8,0 0-5,0 0-9,0 0-5,0 0-14,0 0-8,0 0-11,0 0-4,0 0-12,0 0-19,0-12-10,0 12-10,5-4-12,-4 1-9,-1 3-5,10-6 0,-4 4-6,-1-1-2,1 1 2,2-1-10,-2 1-2,0 2 0,3-3-3,-3 3-8,1-1-3,-7 1-4,14-3 0,-8 3-3,2 3-5,-8-3 2,13 1-7,-8 0-3,-1 2 3,0-2-2,3 4-2,-3-2-1,1 0 0,-2 2 3,0 1-4,-1-3 9,-1 5 1,1-2 0,-4-1-1,1 1-1,-3 3 1,2-1 1,-5-1-6,0 6 6,-1-7-9,0 2-7,-2 3 1,2-3-2,-3 3 1,1-7 1,1 5-3,3-2-5,-4-3-6,4 1 4,0-1 1,-2-2-6,2 3 5,1-1-1,-1-1-1,1-2-3,-1 3 2,6-4-1,-5 2-2,5-2 11,-6 3-3,6-3-13,-2 4 1,2-4 1,0 0-3,0 0 4,0 0-6,0 0-3,0 0 9,0 0-8,0 0 4,0 0 3,0 0-3,19-2 3,-10 2 0,-9 0 8,15-1-8,-8 0 1,4 1 5,4-3 10,-5 3-3,3-2-4,-4 2-7,3 0 8,-2-3-4,2 2 3,1 0 1,-1-2 7,-2 2-15,3 0 10,-5-3-6,1 3-3,0-2 0,0 2-12,-2-3-19,-1 4-23,4-3-22,-10 3-34,7-3-37,1 3-36,-8 0-45,6-5-42,-1 2-40,-5 3-239,6-5-591,-5 1 262</inkml:trace>
          <inkml:trace contextRef="#ctx0" brushRef="#br0" timeOffset="3615.1411">11769 4922 150,'0'0'217,"0"0"3,0 0 2,0 0 5,0 0-2,3 2 1,-3-2-4,0 0-4,0 0-4,0 0-13,20-4-5,-20 4-17,12 0-8,-6 2-7,3-4-12,-9 2-3,15-2-24,-8 2-8,1-2 1,0 2-28,1-1-2,-1 0-12,0 1-9,-2-5-6,1 5-4,2 0-16,-3-2-6,-6 2-29,10-3-25,-10 3-29,8-1-33,-8 1-37,0 0-44,8 3-57,-8-3-59,0 0-274,0 0-597,0 0 264</inkml:trace>
          <inkml:trace contextRef="#ctx0" brushRef="#br0" timeOffset="3364.8076">11825 4792 28,'0'0'249,"0"0"-3,0 0-5,0 0-4,0 0-7,0 0-6,0 0-11,0 0-4,15 1-15,-15-1-6,1-2-5,-1 2-12,10 0-14,-6-3-6,-4 3-12,0 0-11,13-2-14,-5 1-8,-4-1-8,-4 2-12,13 0-6,-8-1-10,-5 1-6,10-2-7,-10 2-5,12 0-6,-12 0-6,8-1-1,-8 1-2,7-2-17,-7 2-18,6-3-18,-6 3-27,0 0-30,0 0-32,0 0-36,0 0-31,1 8-39,-1-8-40,0 0-56,-14 9-157,5-3-501,0 0 221</inkml:trace>
        </inkml:traceGroup>
        <inkml:traceGroup>
          <inkml:annotationXML>
            <emma:emma xmlns:emma="http://www.w3.org/2003/04/emma" version="1.0">
              <emma:interpretation id="{6FA4F66F-22CB-4DFC-82FD-6673F7B92149}" emma:medium="tactile" emma:mode="ink">
                <msink:context xmlns:msink="http://schemas.microsoft.com/ink/2010/main" type="inkWord" rotatedBoundingBox="19862,4884 23094,4764 23137,5917 19905,6036">
                  <msink:destinationLink direction="with" ref="{7AF78CC5-1D7F-42A3-9542-815D4DB0A9E1}"/>
                </msink:context>
              </emma:interpretation>
            </emma:emma>
          </inkml:annotationXML>
          <inkml:trace contextRef="#ctx0" brushRef="#br0" timeOffset="15378.836">12370 4573 129,'-1'-7'220,"1"7"-6,-3-3 1,3 3 0,-3-3-6,3 3-6,-3-5-6,3 5-7,0 0-7,-2-3-8,2 3-4,0 0-12,0 0-8,0 0-3,0 0-13,0 0-8,0 0-15,5-6-5,-5 6-11,0 0-5,0 0-11,0 0-10,0 0-2,0 0-3,0 0-1,0 0 8,22 6 0,-16-5 5,1-1-7,3 1 11,-1 0 7,3 1-9,0-2 3,4 1-6,0 1 8,5-2-2,0 3-2,-4-3-3,4 1-1,5-2-1,-3 1-4,1-3-3,-2 3-1,4 0 13,-5 0-7,2 0-7,-1 0-2,0 0-9,-3 0-6,-4 0-6,1 0-3,-3-2-1,4 2-4,-2 0-6,-5 2-1,2-2-2,-2-2-3,0 2-3,-3 0-4,-1 2 3,-6-2-2,13 0 0,-7 0-6,-6 0-2,0 0-3,11 0 7,-11 0-10,0 0-5,0 0-16,10 0-16,-10 0-17,0 0-21,0 0-36,3 3-18,-3-3-29,0 0-22,0 0-24,0 0-23,0 0-27,0 0-32,3 3-30,-3-3-11,0 0-279,0 0-652,0 0 289</inkml:trace>
          <inkml:trace contextRef="#ctx0" brushRef="#br0" timeOffset="14880.8537">12617 4580 69,'0'0'226,"0"0"-13,0 0-4,0 0-6,0 0-6,0 0-2,0 0-8,0 0-11,0 0-11,5-1-6,-5 1-7,0 0-8,0 0 2,0 0 1,4 9 4,-4-9-1,0 9 5,-4-2-2,4 3 12,0 3-16,-1-2 0,1 1 1,-4 1-10,3 5-3,0 1-4,-3 1-10,-1-7-3,4 2-11,-2 0-7,0-1-9,-2-3-9,2 8-4,0-5-10,-2 1-5,2 0-6,2-5-6,-3 4-3,3-1-5,0-3-8,-3 1-1,3-2-1,-3-1-7,3-2-1,1 2-8,-2-1-1,2-3 8,-3 2-10,3-2-3,-5 1-13,5-5-9,0 7-17,-1-4-22,1-3-25,-3 4-20,3-4-20,0 0-16,0 0-21,0 0-28,0 0-27,0 0-20,0 0-22,0 0-23,-6-12-22,6 7-33,-2-1-200,-2 0-567,1-2 251</inkml:trace>
          <inkml:trace contextRef="#ctx0" brushRef="#br0" timeOffset="15895.0873">13397 4378 167,'1'-4'230,"-1"4"-5,0-4-3,0 4-7,4-4-1,-4 4-6,0 0-3,0 0-11,0 0-8,-6-6-6,6 6-6,-5-3-7,5 3-11,0 0-8,0 0 3,-9 0-19,9 0 8,0 0-15,0 0 0,-13 4-10,8-1 1,1-1-3,-2 2-1,-3 0-7,4 0 7,-2 3 8,-4-1-11,2 3-2,-2-1-4,1 2-1,2 0-4,-1 1 1,-1 3-6,-4 3 3,3 0-5,1 0-1,0 2-4,-1-1-4,0 5-4,3-2-4,-1 2-3,2-1-5,0 1-3,-1 5-4,2 3-7,1-3-3,1 1-7,2-7 1,-1 6-3,3-6-4,0-2 0,0 3-5,2 0-4,2-1 1,-1 0-5,2-1 1,-1-2-6,1 0 0,4-3-4,-6-3 3,2 1-6,1-1 1,1-5-2,-1 0-1,-1-1 0,-1-1 2,1 1-2,-1-1-1,2-2 0,-1 0-2,4-2 0,-5 0 0,0 1-3,1-3-6,1 3-16,-6-3-19,10 1-21,-10-1-26,6 1-31,-6-1-35,9-1-28,-9 1-40,9-4-38,-9 4-46,2-5-50,4 1-51,-6 2-320,5-4-785,-4 2 347</inkml:trace>
          <inkml:trace contextRef="#ctx0" brushRef="#br0" timeOffset="31154.7072">13488 4804 61,'-6'2'252,"6"-2"-11,0 0-9,0 0-9,0 0-13,0 0-1,0 0-7,0 0-4,0 0-2,16-8-4,-8 7-10,-8 1-7,21 1-6,-6-2-6,-2 1-15,2 0-10,4 0-9,-1 0-6,4 0-14,-1 1-11,0 0 9,0-2-21,-4 1-8,3-1-10,-3 1-4,0 1-7,-2-1-5,7 0-5,-2 1-3,-8 2-4,4-6-6,0 3-5,-5 3 7,4-2-14,-5-2-5,-1 1-6,-1 0 0,1 1-12,-9-1-14,12-4-19,-12 4-22,10 0-10,-10 0-21,0 0-22,10 3-16,-10-3-16,2 2-19,-2-2-19,0 0-24,0 0-24,-11 9-26,6-4-214,-4-2-505,2 1 224</inkml:trace>
          <inkml:trace contextRef="#ctx0" brushRef="#br0" timeOffset="30785.6494">13680 4409 229,'0'0'222,"0"0"-7,0 0-14,4-4-4,-4 4-11,0 0-9,0 0-12,0 0-13,0 0-10,0 0-12,0 0-9,0 0-9,0 0-8,0 0-3,0 0-2,0 0-1,3 9-2,-2-4-3,-1 0 0,0-5-1,-1 11-3,0-4-7,1-2-3,-2 1-4,0 3-5,1-2-2,0 0-1,-2 0 0,1 3-9,-2-2-1,3-2-5,0 2-2,-3-3-12,3 1 3,-1-3-4,0 3-3,0-4-1,2-2-9,-2 7 2,-1-4-2,3-3 1,0 6-10,0-6 1,0 0 4,-3 4-3,3-4-5,0 0 3,0 0 3,0 0-4,0 0 3,0 0-5,0 0-2,0 0-3,0 0-1,0 0 1,12-16-4,-10 12 0,3-5 4,1 1 3,3-4-12,-3 2 7,3-1-4,2-4 3,2-2-6,-5 7 0,6-5 1,-5 3 3,4-1-1,-2 2 1,-2-1-2,-2 2 3,-1 2-3,4-3 14,-4 4-18,-2 0 4,1 2 4,-4 0-7,4 3-5,-4-1-1,-1 3 6,9-3-3,-9 3-2,2-3 0,-2 3-3,0 0 6,9 7-4,-8-3 12,4 1-8,-4 4 5,4 0-1,0 5-2,-4 0 3,4 0 1,-2-3 1,0 6 1,0 0 0,-2-1 11,4 3-6,0-4 1,-5-3 1,4 5 2,-3 0 0,0-5-1,-1 1-6,4 1 1,-4-3 3,1 1-1,0-5-3,-1 2-1,0 0-3,2-3 6,-2 3 5,0-4-15,2 1-14,-2 2-14,0-6-25,0-2-26,-2 9-25,4-4-29,-2 0-32,0-1-34,0-4-44,-4 5-36,3 1-234,1-6-558,-7 3 248</inkml:trace>
          <inkml:trace contextRef="#ctx0" brushRef="#br0" timeOffset="31568.4207">13672 4929 148,'-6'3'238,"6"-3"2,0 0-5,0 0-3,0 0-9,0 0-8,0 0-12,0 0-15,-8 0-12,8 0-13,-4 2-4,4-2-9,-4 4-6,2 1 2,-1-1-2,-3 1-6,5 0-3,-3 4-4,-1-1-6,3 4-10,-2-2-2,-1-1-2,3 2-10,-2 0-8,-1-2-3,3 2 0,-2 0-10,3 2-3,-2 0-6,3 0-8,0-2 5,0 1-8,3-1-3,-2-2-4,3-3-5,-3 3-3,0-2-7,4 2 1,1-4-4,-1 0-1,0 1-2,1-1-3,2-1 0,0 1 0,4-4-10,1 1 4,-1-1-1,2-1-2,0-1-2,0-2-5,2 2-1,-1-5 2,3 2-5,-4 1 1,-1-3-4,2 2-12,-3 1-11,-2 0-24,5-1-12,-8 2-36,2-1-12,-3 1-14,-1-1-20,1 1-23,-6 2-21,6-4-26,-2 1-24,-4 3-32,5-2-24,-5 2-32,0-6-201,0 6-562,0-5 249</inkml:trace>
          <inkml:trace contextRef="#ctx0" brushRef="#br0" timeOffset="31884.7573">13830 5025 85,'0'0'261,"0"0"-7,0 0-7,-3-4-8,3 4-8,0 0-13,0 0-8,0 0-8,0 0-4,0 0-10,-8 9 1,5-6-2,2 3-10,1 1-5,-3-3-6,1 4-4,2 1-8,-5-1-10,5 6-14,-1-5-11,-4 3-12,5 1-5,-2-2-15,-1 1-10,2-1-5,1 0-2,-2 2-7,-1-3-11,1 3-7,-1-2 0,2 0-3,1 2-7,-3-4-7,1 3-5,0-7-10,2 5-10,-3-2-28,3-4-23,0 5-29,-2-5-19,4 2-24,-2-2-21,-2 1-28,2-5-30,-2 6-31,2-6-39,0 0-49,0 0-200,0 0-561,0 0 249</inkml:trace>
          <inkml:trace contextRef="#ctx0" brushRef="#br0" timeOffset="32363.0148">14252 4168 25,'0'-3'209,"0"3"-18,-2-7 1,2 7-5,-1-6-11,1 6-10,-1-3-12,1 3-12,0 0-7,0 0-4,0 0 2,0 0 2,0 0 0,2 16-2,-2-10-8,2 6-3,1 0-3,0 2-2,0 0-5,4 4-3,-3 2 0,0 0-9,1 2-3,-1-1-4,3 0 4,-2 0-14,1 2 0,-1 4-5,1-4 5,0 8-7,-1 3-2,-1-3 16,1 7-2,-4-6 2,4 5-5,-5 2-8,0-5-8,-1 2-4,-3-1-3,-2-2-6,2 3-7,-2-5-6,1-1-1,-1 0-4,1-8-4,0 1-3,-1-2-2,-4-1-1,4-2-2,0-4-9,-1-3-3,1 3 2,4-5-4,-5 3-3,2-2 0,1-3-14,2 0-15,-2-1-30,2-3-30,-2 2-14,1-1-28,3-4-30,-4 5-51,-1-2-59,5-3-68,0 0-284,0 0-665,0 0 294</inkml:trace>
          <inkml:trace contextRef="#ctx0" brushRef="#br0" timeOffset="33006.1934">14586 4760 191,'0'0'231,"0"0"-9,0 0-5,0 0-3,0 0-7,1-5-6,-1 5-9,0 0-7,0 0-5,0 0-2,0 0 2,11 3-6,-11-3-6,14 1-1,-4-1-14,2 1-13,2-1-14,3 3-4,4 1-8,0-6-12,3 4-11,-2-2-12,0 0-5,3-2-4,-6 0-11,4-2-3,-6 2-5,0 0 1,-2 1-15,1-1-4,-2 2-3,-3 0 11,1-1-34,-2-1-26,0 2-22,-4 2-27,-6-2-21,12 0-24,-9 1-22,-3-1-24,6 3-14,-6-3-21,0 0-20,0 0-34,0 0-235,-15 8-521,6-6 231</inkml:trace>
          <inkml:trace contextRef="#ctx0" brushRef="#br0" timeOffset="33281.9328">14828 4602 231,'0'0'257,"0"0"-13,-5-3-13,5 3-6,0 0-8,0 0-2,0 0-2,-4-2-2,4 2-6,0 0-2,0 0 5,-2 8 2,-1 0-10,1-2-5,1 2-10,1 3-11,-5 1 0,5 5-17,0-3-12,-2 5-8,-1 2-15,3-2-13,-1 0-11,2 0-7,-1-1-13,0-1-9,3 2-7,-3 0-1,2 0-9,-4-8-5,4 3 2,-2 0-21,0 1-23,0-1-28,0-1-36,0-2-49,1 0-43,3 2-52,-8-2-66,8-3-67,-4-1-325,0 0-714,0-2 316</inkml:trace>
          <inkml:trace contextRef="#ctx0" brushRef="#br0" timeOffset="36953.8555">15240 4633 78,'0'0'161,"0"0"-3,0 0-2,0 0-3,0 0 3,0 0 0,9 0 2,-9 0 0,0 0 4,0 0 0,0 0-2,0 0-5,0 0 0,0 0 1,0 0-10,5 3-6,-5-3 3,0 0 0,0 0-4,0 0-3,0 0-1,0 0-6,0 0-6,0 0-16,2-8-4,2 3-11,-4-1 0,2 2-20,0-4-4,1 2-9,4-4-2,-1 0-11,-1-1 3,1 3-9,1-5 10,-1 1-21,0 0-1,-1-3-4,-3 4-3,2 1-1,0 1 5,2-2-1,-4 3-9,0-1-5,0 3 17,1 1-19,-2-1 5,-1 1 11,4 1-24,-4 4 6,0 0-2,1-5-9,-1 5 3,0 0 1,0 0 1,0 14-6,0-8 6,-5 3 10,5 5 0,-4-2-13,4 3 9,3 2-2,-3-3 0,0 1 4,1 2 14,-1 1-14,0 3-2,0-8 7,4 7 1,-3-2 2,0-2 1,4 0 9,-5-3 0,0 1-4,4 0-5,-3 0-3,-1 0 0,5 1 7,-4-4-3,3 3-1,-3-3-6,2 1 1,-1-1-2,-1-3-2,2 0 1,-1 1 2,-2 0-5,3-4-2,-3 0 2,1 2-1,-1-3-2,4 0 11,-4 0-5,0-4-5,0 6-1,0-6-6,-4 4 7,4-4 1,0 5 1,0-5 1,0 0-6,0 0 0,-4 5-8,4-5 7,-6 3-1,6-3-9,0 0-5,-16-3-1,6 1-7,-2 1 9,2 1-2,-5 1 2,1 1 5,-2-2 4,3-2-4,1 4 4,2-2-7,2-2 8,-6 2 3,7 0-5,7 0-2,-13 0-2,13 0 3,-7 2 3,7-2-6,-7 0 6,7 0-4,0 0-1,0 0 13,-4 3 3,4-3-18,0 0 6,16 6 5,-9-1 16,7-3-9,2 0 4,7 2-2,-2-2 16,3 1 6,1-2-7,0 0 0,-2-1-2,2 3-1,-3-3 2,-1 0-5,0 0 20,-6 0-2,1 0-8,-2-3 2,1 3-4,-3 0-5,-1 0-8,-2 0-25,2 0-36,-5-1-38,4 1-41,-4-1-33,-1 0-39,-5 1-49,0 0-66,10-2-66,-10 2-234,0 0-664,0 0 294</inkml:trace>
        </inkml:traceGroup>
      </inkml:traceGroup>
    </inkml:traceGroup>
  </inkml:traceGroup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46:47.2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7AF78CC5-1D7F-42A3-9542-815D4DB0A9E1}" emma:medium="tactile" emma:mode="ink">
          <msink:context xmlns:msink="http://schemas.microsoft.com/ink/2010/main" type="inkDrawing" rotatedBoundingBox="19937,5938 23362,6071 23358,6186 19933,6054" semanticType="underline" shapeName="Other">
            <msink:sourceLink direction="with" ref="{6FA4F66F-22CB-4DFC-82FD-6673F7B92149}"/>
            <msink:destinationLink direction="from" ref="{655B92EA-3ECC-42E4-BC72-367A429FDFA9}"/>
          </msink:context>
        </emma:interpretation>
      </emma:emma>
    </inkml:annotationXML>
    <inkml:trace contextRef="#ctx0" brushRef="#br0">-5 6 28,'0'0'218,"-5"-5"-13,5 5-8,0 0-8,-2-5-7,2 5-8,0 0-7,-1-3-15,1 3-8,0 0-15,0 0-7,0 0-11,0 0-11,0 0-8,0 0-7,0 0 2,0 0-3,0 0-2,14 7-3,-9-5-1,2 2-7,3 0-2,2 2 2,5-1-2,-1 1-3,5-2-7,3 1 9,11 0-3,0 0-6,2-1-2,2-2-7,0 2-2,6-2-3,1 1-6,-3-2-3,4-2-1,13 0-3,-1-2-6,0 3 1,3 0-7,-3-2 4,-14-1-5,22-2 2,-3 4-6,-4-4 0,0 1-3,4 2 2,0-1-5,0 2 1,-7 0 0,-12 1-2,3 0-4,13 1 2,-17-1-4,-2 2 0,-4 2 4,6 0 0,-6 1 3,0 1-8,-2 0 3,-3-2-5,0 5 4,-9-2 0,6 1-1,-10 0 6,6-4-8,-8 2 2,2 4 0,2-8-5,-8 3 6,6 3-1,-5-3-1,1-2 1,-1 2 2,0-1-2,5-4 1,2 2 7,-3-2-5,3 0-6,3-2 4,0-2 3,-2-1-2,11-3-4,-4-4 4,4 4-1,-3-3-5,4 2 1,-6-3-4,3 4 4,0-1 0,-7 5 4,-2 0-6,0 4-2,-3-2 3,2 4 0,-1-2 5,1 3-4,-5 0 3,7 3-6,-2 1 1,-2 3 2,-2-2 1,3 1 2,4 2-1,-3-2 5,2 3-2,2-3-4,-3 0 3,2-1 3,0-2 3,8 3 8,-8-7 2,5 4-7,-4-4 3,-1-1 1,-1-1-1,7-1-2,-4-1-1,-1-2-2,-3 0-1,3 1 5,0 0-5,-3-2-6,1 0 3,-3 1 2,-1-1-3,-5-2-6,-4 5-8,2-1-10,-4 1-28,0 0-26,-3 1-45,-6 1-48,0 0-71,0 0-89,0 0-204,0 0-573,-32-2 253</inkml:trace>
  </inkml:traceGroup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46:49.2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655B92EA-3ECC-42E4-BC72-367A429FDFA9}" emma:medium="tactile" emma:mode="ink">
          <msink:context xmlns:msink="http://schemas.microsoft.com/ink/2010/main" type="inkDrawing" rotatedBoundingBox="11152,3610 20296,5257 20051,6617 10907,4970" semanticType="callout" shapeName="Other">
            <msink:sourceLink direction="from" ref="{7AF78CC5-1D7F-42A3-9542-815D4DB0A9E1}"/>
            <msink:sourceLink direction="to" ref="{1618D2D5-3019-44E0-9BFB-A4DE1DA6BAE3}"/>
          </msink:context>
        </emma:interpretation>
      </emma:emma>
    </inkml:annotationXML>
    <inkml:trace contextRef="#ctx0" brushRef="#br0">9186 2165 3,'-8'4'144,"2"1"1,-4 0-16,3-1-10,-8-2-8,3 0-13,-2 5-8,-1-3-11,-5 1 5,0-3-11,2 3-2,-5 2-1,0-5-3,-9 6-10,0-2-1,0-1-9,-8 1 4,4-1-8,2-1 0,-3-2-10,-4 5 2,4-2-13,-3-3 4,0 2-5,-3-3 6,1-1-6,0-1-7,-2-3-1,0 2-2,0 2 2,1-6-5,0-2 1,-3 2 2,-13-6-3,17 4-2,-15-5 0,-5 3-1,3 2 0,-4-6-3,4 0 0,15 8 1,-14-12 5,-1 5-4,0-4-3,0 1 5,0-2-5,-5 2 0,5-1-3,1-3-11,-3 0 0,4 0 4,-2 1-2,-2-4-5,-2 2 7,3-3-2,-2 4 3,1-2 1,2 0-1,1-1-3,-1-2 9,-1 0-6,2-1 8,-2 4-2,-3-3 3,3-1 2,1 1 2,0 1 1,2-3 5,0 1 1,1 1 1,1 4 3,0-6-1,12 7-1,4 0 1,-13-8-4,4-5 1,12 11-6,-3-2 2,-10-9-1,14 6-3,1 0 6,-1-1 1,-1 3-1,-2 0-2,2 2-5,-10-11 6,12 9 2,0 0-2,-1 0 4,1 2 5,-2-2 1,4-3 0,-6 4-6,6-2 7,-3 0-7,1 0-4,-4 2 4,-7-11 3,9 11-3,-2 0 0,2-1-6,-14-9 3,13 12-6,1-1-2,-1 1 1,-1-2 0,1-1 4,0 3-4,-11-8 1,9 7 2,2-1-5,-2 2 9,2-2 4,-12-8 2,11 10 4,-3 0-3,3-1 4,-14-7 0,15 11 5,-4-1 2,1 4-1,-19-6 2,20 5-6,-18-4 2,14 8-7,1-1-1,-4 0 1,-12-1-10,0 1 2,-1 3 2,15 2 1,-14 1-3,14 1 1,-18-2-1,19 5-5,-3-1-1,-2-1 3,1 1-1,-12-1-2,12 3 4,0-2 0,-9 1 4,9-1 2,0 0 3,5 0-3,1 3 2,-4-2-1,2-3-1,-2 3-1,-1 0-1,3 2-2,0 1 0,-5-2-5,5 3 7,-1-2-7,-3 2 1,4 0-2,-1 0 0,-2 0 0,3 0 1,-2 3-5,-1-4 3,3 5 1,-3-2-1,1 1-2,0 2 2,4 2-3,-1-3 0,1 0 2,1 2 1,3 1-2,-1 1-2,3-1 2,-1 1-2,-1 1 2,1-3-2,1 3 1,1-2 4,0 0-5,0 3 2,3 0 0,0 1 0,-3-6-1,10 3 0,-3 0-1,3-3-3,-6 4 6,9-4-2,-1 2-3,0-2 6,2 1-6,-2 1 3,7-3-3,-1 2 2,-1 0 3,-3 3-2,-2-2 2,0-1 0,5 2-2,2 0-2,-2-1 4,-1 2-2,-1 0 0,5-2 1,-4 1-2,6-2 1,-2 0-2,-5 2 2,8-2 1,-5 3-1,-1-3-1,3 4 4,-3 2-3,1 0 0,0 0 0,0-3-3,-3-1 3,2 3-1,2-4 3,3 2 0,-8 1-2,4-1 1,2-3 1,-4 4-2,4-3 0,1-2 0,0 1 3,-3 1-3,4 0 1,2-2 0,-6 1 0,3-3-1,1 4-1,1-1 2,-4-1 0,3-1 3,0 4-3,-2-2-3,1-1 3,-1-1 1,2 3-4,0 0 0,-1-1 3,0 2 0,2-2-3,0 3 2,0 0-2,0-2 0,-1 1 0,2-2-1,-1 2 2,0-1 0,5-3-1,-1 2 0,1-1 1,-3 1 0,4-2 1,-1 1-3,2 0 2,-1 0 2,2-1-2,-1 1 1,0 1 0,-1-3-2,3 2 1,-3-1 2,1-2-2,3 3 1,-4-2 3,4 1-3,1-4 0,-5 2 3,5-2-1,-1 5-1,1-5 4,-3 4-4,3-4 4,0 0 1,-6 3 2,6-3 1,-3 3 4,3-3 2,-2 3-3,2-3 3,0 0 6,0 0-4,-6 2 3,6-2 2,0 0 0,0 0 1,0 0 2,0 0 1,0 0 2,-15-5 0,15 5-4,-1-4 0,1 4-3,-5-7 0,4 3 0,-3 0-4,4 0-4,-1-4 2,-1 2-4,2-1 0,0-3-2,0 5-1,0-7 2,0 3-3,0 1-2,0-2 0,0-2-1,0 4 3,0-1-4,0 4 1,0-1 0,0 1 6,0 5-3,-3-9 7,6 7-2,-3 2-4,0-5 0,0 5 4,0 0 0,0-7-3,0 7-1,0 0 0,0 0-6,0 0 3,-3-6 0,3 6-3,0 0-1,0 0 1,0 0-5,0 0 3,0 0 4,0 0-3,-4 20-3,2-11 1,2 2 6,-4 0 0,1 2-3,1-1 2,-2 1 4,4 1-2,-5-2 2,5 2 2,0 0-2,-2 0 1,2 1 1,-1-4-4,2 1 3,-1 1 4,0-2-5,-1 1 1,1 0 0,0-2 7,1-1-8,-1-3-1,7 3 3,-4-3 2,-2 2-1,1-3 3,3 2-4,-1 0-3,3-5 2,0 3 4,0-2 1,3 1-4,3-2 0,-2-2 4,2-5-2,-1 4-3,3-3 3,-1 3-5,2-4-2,-5 2 4,1-1 3,2-2-11,-3 5 1,-3-2 2,-1 1-5,0 0-9,1 2-15,-8 0-21,11-2-40,-11 2-40,0 0-44,11 2-50,-11-2-64,2 2-212,-2-2-538,0 0 238</inkml:trace>
  </inkml:traceGroup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49:07.46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87029AFE-8037-4156-89D7-5799D1218750}" emma:medium="tactile" emma:mode="ink">
          <msink:context xmlns:msink="http://schemas.microsoft.com/ink/2010/main" type="writingRegion" rotatedBoundingBox="2842,6646 2583,14328 188,14248 447,6566"/>
        </emma:interpretation>
      </emma:emma>
    </inkml:annotationXML>
    <inkml:traceGroup>
      <inkml:annotationXML>
        <emma:emma xmlns:emma="http://www.w3.org/2003/04/emma" version="1.0">
          <emma:interpretation id="{E70E35E5-CC2E-4896-8ED0-37A622C96BAC}" emma:medium="tactile" emma:mode="ink">
            <msink:context xmlns:msink="http://schemas.microsoft.com/ink/2010/main" type="paragraph" rotatedBoundingBox="2842,6646 2583,14328 1433,14290 1692,660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42B5AC9-F4C9-429D-A690-CD2725723911}" emma:medium="tactile" emma:mode="ink">
              <msink:context xmlns:msink="http://schemas.microsoft.com/ink/2010/main" type="inkBullet" rotatedBoundingBox="2055,6620 2053,6691 2013,6689 2016,6619"/>
            </emma:interpretation>
            <emma:one-of disjunction-type="recognition" id="oneOf0">
              <emma:interpretation id="interp0" emma:lang="tr-TR" emma:confidence="0">
                <emma:literal>•</emma:literal>
              </emma:interpretation>
            </emma:one-of>
          </emma:emma>
        </inkml:annotationXML>
        <inkml:trace contextRef="#ctx0" brushRef="#br0">1186-418 72,'-3'-8'273,"1"5"-10,-3-3-10,5 0-10,-5-1-23,4 3-16,-4-1-20,4 1-21,-4 0-17,5-2-11,-5 3-14,5-1-16,0 4-4,-2-7-14,2 7-19,-3-5-28,3 5-36,0 0-35,0 0-38,0 0-40,0 0-48,0 0-46,0 0-150,0 0-381,0 0 169</inkml:trace>
      </inkml:traceGroup>
      <inkml:traceGroup>
        <inkml:annotationXML>
          <emma:emma xmlns:emma="http://www.w3.org/2003/04/emma" version="1.0">
            <emma:interpretation id="{D763F6C9-25EA-454D-B9D4-5F916391ECB0}" emma:medium="tactile" emma:mode="ink">
              <msink:context xmlns:msink="http://schemas.microsoft.com/ink/2010/main" type="line" rotatedBoundingBox="2838,6767 2583,14328 1433,14290 1688,6728"/>
            </emma:interpretation>
          </emma:emma>
        </inkml:annotationXML>
        <inkml:traceGroup>
          <inkml:annotationXML>
            <emma:emma xmlns:emma="http://www.w3.org/2003/04/emma" version="1.0">
              <emma:interpretation id="{C087DDAA-D48F-4F34-8E69-0AE5DECC41CE}" emma:medium="tactile" emma:mode="ink">
                <msink:context xmlns:msink="http://schemas.microsoft.com/ink/2010/main" type="inkWord" rotatedBoundingBox="2838,6767 2788,8254 1638,8215 1688,6728"/>
              </emma:interpretation>
            </emma:emma>
          </inkml:annotationXML>
          <inkml:trace contextRef="#ctx0" brushRef="#br0" timeOffset="-393.2779">1028-359 78,'0'0'205,"0"0"-10,0 0 2,-29-4-5,21 4-11,-1 0-9,9 0 1,-15 0-10,4 1-12,-3-1-10,4 3-10,-4-1-12,4 0-10,-5-1-10,4 4-9,0-1-11,5 0-9,-3 0-7,3 1-6,0-2-4,0 5-6,2-3-5,1-1-5,0 3-4,3-2-3,1 2-6,-1-2-3,4 3-3,1-4 6,1 2-9,-4 2-6,3-5 5,3 2-3,0-1 0,-4 5-4,6-7 6,-5 1-6,1 2-2,-1-1 1,0 0 0,-4-2 0,4 2 1,-5-4 4,0 2 3,0-2 3,0 8-2,-4-4 6,3 2-3,-5-1-7,1 1 5,-1 2-1,-3-3-3,2 0 1,-1 1-3,1 0-2,-2-3 0,3 2-2,0-1-2,1-2-1,1 0-11,-1 0-18,2 2-17,3-4-29,-4 2-36,4-2-34,0 0-44,0 0-28,0 0-205,0 0-455,0 0 202</inkml:trace>
          <inkml:trace contextRef="#ctx0" brushRef="#br0" timeOffset="-161.0406">1183-325 36,'0'5'213,"0"1"-19,-2-1-10,-1 2-4,3 0-7,-2 0-3,1 2-6,-4 0-6,5 1-16,0 4-9,-3-7-16,1 2-8,2 0-10,0-3-12,0 2-11,0-2-6,0-1-6,0 1-9,0-2-7,0 0-17,5-2-14,-5-2-28,0 0-23,1 5-26,-1-5-47,0 0-38,10-11-44,-10 6-140,5-3-357,-4 0 157</inkml:trace>
          <inkml:trace contextRef="#ctx0" brushRef="#br0" timeOffset="353.4822">1284-347 162,'0'0'192,"5"2"-1,-5-2 7,0 0 4,5 2-8,-5-2-10,6 2-5,-6-2-13,7 2-16,-7-2-7,10 0-15,-4 0-10,-6 0-11,14 3-11,-4-1-8,-4-1-8,1 1 3,1-1-16,-2 4-7,0-2-5,3 0 2,-3 3-9,-1-2 2,1 0 1,-1 1 0,-1 1-1,0 0 1,-2 0 5,-2 4 2,2-3-6,-2 0 16,-2 2-16,2-1-1,-2-2-7,2 5 0,-2 1-1,2-5-5,-2 2-4,-1 0-4,2-2 0,1-1-4,0 2-3,0-2 0,0 0-5,0 1-6,0-2 2,1 1 0,4-1-2,-3-1-7,0 0 6,4-2-9,-1 0-20,-5-2-14,9 4-28,-2-4-32,-7 0-39,14-2-44,-6-2-41,2 1-28,4-4-43,-8 2-164,4-3-490,-1 4 217</inkml:trace>
          <inkml:trace contextRef="#ctx0" brushRef="#br0" timeOffset="764.7714">1632-219 144,'0'0'147,"10"7"1,-10-7-2,9 1-8,-9-1-7,7 1-3,1-1-7,-8 0-1,13-1-1,-3 0-4,-4-1-3,7-3-7,-5 5-8,3-2-7,-1-2-7,0-1-4,1 0-8,0 0-9,-2 0-2,1-4-5,-2 5-1,-2-1-7,0-1 1,0 1 5,-2-1-1,1 2 2,0-3-4,-4 1-2,-2-2-3,1 2-7,0 1 3,-2-1-4,-1 3-5,-2-2-2,-1 0-2,2 1 0,-5 0-3,2 2-1,-5-1-3,-1 3-1,1 0-2,0 0 1,1 1-3,0 2-3,3-2 0,-2 3-2,2-1-1,2 0 9,-4 0-10,4 2-5,-1 4 3,3-3 9,-3 2-6,3 2 0,1 0 6,1 2 0,2-5 1,2 7 5,1-3-3,1 3-3,-1 0-1,5 0 0,-1-3 0,-1 2 0,5 3-4,4-3 0,-6-4 0,6 4-1,-4-5 0,5 4 1,-2-3-5,-2-4 2,4 1-3,3 3-13,-1-5-6,-2-2-22,-2 2-28,3-2-38,-5 2-42,3-4-45,2 2-52,-8-2-205,4 0-482,1-2 213</inkml:trace>
          <inkml:trace contextRef="#ctx0" brushRef="#br0" timeOffset="12060.2961">1134 166 91,'0'0'157,"0"0"-6,0 0-9,0 0-3,0 0 0,0 0-4,0 0-8,0 0-4,0 0-7,0 0-6,0 0-6,0 0-8,0 0-5,-1 15-5,1-15-7,-4 10 3,4-4-7,-1 0-4,1 0-3,-4 1-6,7 1-3,-6-2-4,2 2-2,1-1-8,-1-1-1,1 3-5,0-3 1,-4-1-6,3 0-2,1 1-4,0-2-4,0-4 1,0 7-2,0-7 2,0 0 1,0 4 0,0-4 5,0 0 0,0 0 1,0 0-2,5 4-3,-5-4 0,0 0-5,0 0 0,2-12-3,2 8-5,1-5 3,-5 1-2,4 1-5,-1-3 7,0-3-8,3 3-2,-1-2 0,0 0-2,0 1 2,-2-2-4,1 0 0,1 2-2,0 5-1,0-5 0,-2 3 4,0 2-2,1-3-1,0 4-1,-2-3 3,3 4-5,-5-1-1,3 2 1,0-2 0,0 2 3,-3 3-3,0 0-3,7-2 2,-7 2 2,0 0-1,6-1 2,-6 1-2,0 0 1,8 5-1,-4-2 2,-1 3-2,0-4 4,1 5 1,0 1-1,1 0 2,-2 1 2,1-1 4,1 3-4,0 1 4,1-1-1,-1 3 3,-3-3-1,2 3 2,1 0-1,-3-3-1,2 3 2,-2-1-3,0-2-1,0 2 0,-1-3-2,2 0 5,-1-1-7,0-1 1,-1-3 3,2 7-5,-3-6 2,0-1-2,2 1-5,-1-1-7,1 0-13,0-1-17,-1 0-20,-1-4-26,1 7-23,-1-7-24,-1 6-36,1-6-23,0 0-41,-3 2-158,3-2-420,-5 3 186</inkml:trace>
          <inkml:trace contextRef="#ctx0" brushRef="#br0" timeOffset="12467.8412">1019 538 56,'0'0'172,"0"0"1,0 0 0,0 0 1,0 0-2,0 0 0,0 0-7,0 0-6,0 0-9,19 1-7,-19-1-11,14-4-4,-8 4-3,4 0-10,-2 0-12,5-2-5,-1-1-6,0 1-8,2 2-1,-2 0-10,3-1-4,-2 1-6,3 0-4,-1-2-6,0 2-2,6 0-6,-4 0-7,-1 0-2,-1 2-5,-1-4-3,1 2-2,0 0-6,-3 0 2,3-1 3,-3 1-8,-3-2-3,1 2 2,1-1-1,-5-1-5,4 2 2,-10 0-3,10 2-1,-10-2-2,9 0-3,-9 0-3,7 0-14,-7 0-11,0 0-23,6 3-14,-6-3-20,0 0-12,5 1-21,-5-1-27,0 0-33,0 0-26,0 0-32,-3 5-139,3-5-402,-8 3 179</inkml:trace>
          <inkml:trace contextRef="#ctx0" brushRef="#br0" timeOffset="13932.6408">1423 615 163,'0'0'159,"0"0"-1,0 0-2,0 0-10,0 0 1,0 0-1,0 0-2,0 0 1,0 0-6,0 0 0,0 0-6,9 15-5,-9-11-4,0 0-2,1 3-7,3-1-9,-4 1-8,1 0-6,2 2-4,-1-3-2,-2 4-11,0-1-4,2-1 0,1 0-9,-3-1-2,0 1-2,1 0-8,1 1 2,-2 2-7,3-3-4,-3-2-5,2-2 1,1 1-6,-3 0-3,0-1-2,0 1-1,0-5-2,0 5-3,2 0 0,-2-5-2,0 0 0,0 4 6,0-4-9,0 0 1,0 0-1,0 0 1,0 0-5,0 0 4,0 0 0,0 0-1,0 0-3,0-16-4,0 16 0,1-7-1,-2 0-1,1 2 2,-2-2-3,2-1-1,0 2 0,0 0-3,0-3 1,-3 1 1,3 0-2,-2 1 2,4 0 1,-4-2-6,2 5 4,0-1 1,0-1 1,0 6-4,0-6 4,0 2-6,0 4 4,0 0 2,0-9-5,0 9 1,0 0-3,-5-2 4,5 2-4,0 0 1,0 0 0,0 0 0,0 0-1,0 0 2,0 0 1,0 17 2,0-12-4,0 3 1,0-2-2,0 3 8,0-2-4,0 0 0,-1 0 5,1 0-7,1 1 5,-1 0 2,0-2-2,0 2 0,0-4 3,0 0-4,0 0 4,0-4 0,0 0 3,0 6 2,0-6-4,0 4 0,0-4 1,0 0 6,0 0 3,0 0-9,0 0 0,0 0 2,0 0-2,0 0 3,0 0-2,2-13-1,-2 13-1,-2-8-5,2 2 4,0-1-3,-1 2-1,1 0-1,0-1-2,-3 0 4,3 1 5,-2 0-4,2 5-3,0-7 0,0 7-5,-2-6 4,2 6-2,0 0-2,-3-5 3,3 5-1,0 0 0,0 0 0,0 0-3,0 0 5,0 0 2,-1 15-5,1-10-2,-4 0 0,4-5 2,4 9 1,-4-4-3,0 1 5,0-3-2,4 1-15,-2-1-19,-2 1-23,0-4-22,0 9-29,0-6-30,0 1-29,2 1-38,-2-5-37,3 6-237,-3-3-519,0-3 230</inkml:trace>
          <inkml:trace contextRef="#ctx0" brushRef="#br0" timeOffset="13093.5505">1134 868 19,'0'0'194,"-5"4"-8,5-4 0,0 0-3,-7 1-3,7-1-2,0 0-6,0 0-4,0 0-13,-11-5-11,11 5-9,-5-6-20,2 3-5,3 3-13,-5-7-6,2 4-10,3-1-7,0 4-11,-3-8-4,1 2-8,4 1-4,1-1-8,-3 1 5,3-1-14,2 3-2,-2-3-1,3 1-6,0 0 2,3 1-6,1-1-2,-4 4-1,3-3-4,-1 3-1,2 0-1,-2 2 0,0 0 0,4 3 1,-3 2-4,2 0 2,-3 1-1,0 1 2,0 3 3,-2 0-3,1 3 0,-2-3-3,-1 3 0,-1 0 0,-1 1 4,0-2 2,-4 4 1,0-1-2,1-2 3,-1-1 3,-2 0-5,-1-1 1,-2 1-2,1 0 0,0-2-3,-4 3 0,2-7 0,-3 2-2,2 0 1,0-1-2,-2 0 3,0-3-5,-1 2 2,5-3-1,-2-1-2,-1 1 3,4-3 4,0 1-8,-4 0 1,10-2 1,-9 1 0,9-1-2,-9 0-3,9 0-1,-7 1 1,7-1-6,0 0 2,0 0-2,0 0 6,0 0 0,0 0 0,0 0 1,16-6-1,-8 5 2,3-2-3,1 2 1,-2-1-3,0 1 12,6-1-10,-5 2 2,0-2-3,4 1 8,-4-1-7,1-2 1,-3 3 5,1 1-4,1 0-1,1-1 0,-4-1 3,0 1 5,-1 0-6,2-3 0,-3 3 0,0-1 0,0 1-6,-1-1-17,1-1-13,-6 3-25,8-2-28,-3-1-28,1 0-27,-5-2-31,3-1-40,-2 4-167,2-2-416,-4-1 185</inkml:trace>
        </inkml:traceGroup>
        <inkml:traceGroup>
          <inkml:annotationXML>
            <emma:emma xmlns:emma="http://www.w3.org/2003/04/emma" version="1.0">
              <emma:interpretation id="{15B6CE33-FF2C-4C52-AE00-6158DE1FE082}" emma:medium="tactile" emma:mode="ink">
                <msink:context xmlns:msink="http://schemas.microsoft.com/ink/2010/main" type="inkWord" rotatedBoundingBox="2489,8790 2449,9972 1742,9948 1781,8766"/>
              </emma:interpretation>
            </emma:emma>
          </inkml:annotationXML>
          <inkml:trace contextRef="#ctx0" brushRef="#br0" timeOffset="15033.7224">1106 1765 115,'0'0'164,"0"0"-4,0 0 0,0 0-3,0 0-5,0 0-3,0 0-5,0 0-2,0 0-10,0 0-5,0 0-7,0 0-6,0 0-1,-10 0-7,10 0-3,-1 6-4,-2 1 0,1-2 3,-2 0-6,2-1-4,-1 3-6,0 2-6,1-4-8,0 5-2,-2-2 0,2 3-6,-2-2-3,0 5-4,2-5-8,1-1-1,-2 0-4,2-2-4,-2-1 0,1 2-7,1-2-5,1-2 3,0-3-1,-3 5 1,3-5 1,0 0-1,0 5-3,0-5 0,0 0 1,0 0-7,6-17 1,-3 9-8,2-2 1,0 0 0,1-2-3,1-1-1,-1 0-2,2 0 1,-2-2-3,4-1-4,-4 3-1,4-4-3,-4 7 4,3-5-4,-3 6 3,0-2-2,0 0 9,4 3 3,0-3-3,-4 5-5,0-2 2,3 4 0,-5 1-3,3-1-1,-2 4-3,1-1-1,-6 1 1,11 5 3,-6-5 0,-2 4 0,4 1 1,-4 3 1,2 0-4,-2 1 0,0 0 2,2 5-1,-2-5 0,0 4-3,0 1 6,2 6-5,-3-1 2,2-9 2,-3 6 2,4-3-3,-1 0 2,-3 0 2,1-1-4,1 0-2,-1-1-1,2 0 6,-2 1-5,0-5 1,1 2 0,-1 0 3,1-2-6,-3-2-2,2 2-13,1-2-21,-2 1-29,-1 0-27,0-2-31,2 2-31,-2-1-37,0-1-32,0 2-40,-2-2-211,-2 2-516,0-2 229</inkml:trace>
          <inkml:trace contextRef="#ctx0" brushRef="#br0" timeOffset="15418.5685">893 2309 21,'0'0'192,"0"0"-6,0 0-2,0 0-2,0 0-3,0 0-6,0 0-6,0 0 0,15-7-5,-15 7-5,12 0-8,-3-4-3,2 2-6,0 2-7,5-4-4,-3 2-8,2-1-6,6 0-7,-1-2-10,3 3-6,0-6-5,2 2-8,-3 2-8,3-1-9,-3 3-2,4-5-8,-4 5-4,1-3-5,-1 1-3,-1 1-7,0 0-4,-6-2-3,2 5-1,-2-4-4,-3 3-1,2 1-1,-3 0-2,1 1-5,-2-1 3,-1 0-2,-2 0-10,1 0-11,-1 1-10,-1 1-21,-1-1-21,1 4-25,-1-1-28,-5 0-26,0 0-35,0-4-31,0 8-47,-5 0-196,2-1-484,-3-2 214</inkml:trace>
          <inkml:trace contextRef="#ctx0" brushRef="#br0" timeOffset="16694.0462">1379 2478 50,'0'0'175,"0"0"-6,-5-2-3,5 2-5,0 0-9,0 0-8,0 0-7,0 0-1,6-8-3,-6 8 1,5-4-11,-5 4-1,10 0-9,-10 0-4,11 0-3,-11 0-4,6 0 0,-6 0-1,9 0-4,-3 3-2,0-2-9,-1 2-4,0 2-3,0-3-7,1 2-3,-1-2-3,-2 1-5,0 2-4,2 0-3,-3-1-4,2 1-2,-2 1-4,0-1-1,-2 0 4,3 1-6,-3-2-2,2 4-6,-2-2 6,0 2-8,-2-2 4,-1 2-8,3-1 1,-2 1-3,-2-2-1,0-1-1,-1 4 1,2-1-8,0-3 1,-2 2 3,2-3-4,1 0-3,-2 2 0,2-1-3,0-1 0,2 0 7,-3-1-11,3-3 3,0 8-7,0-4 4,0 1-2,0-5 3,5 5-1,-5-3-2,0-2 4,6 4 5,-6-4-7,10 3 0,-7-2 2,-3-1-5,12 0 1,-12 0 10,14 0-7,-8-1 1,2 1-2,-1-3 0,-7 3 0,15 0-6,-8 0 3,1 0-1,-2-2-3,0 0-20,-6 2-21,11-1-27,-6 0-28,-5 1-37,0 0-31,11-2-41,-11 2-34,7-1-49,-7 1-189,4-2-517,-4 2 228</inkml:trace>
          <inkml:trace contextRef="#ctx0" brushRef="#br0" timeOffset="16136.3955">1207 2646 36,'-5'2'206,"3"1"-4,-2-2-3,4-1-6,-10 4-4,5-4-10,-1 2-5,6-2-12,0 0-13,-20-2-14,17 2-11,-6-3-4,9 3-12,-10-2-11,4-1-10,1 0-8,0-1-7,-1 0-4,1 0-8,0-2-4,2 1-6,0 2-3,3 3-8,-5-8-1,5 3-7,-1 0-3,2-3-5,1 3-2,1 0-5,-2-3 1,4 1-1,1 3-3,0-2 1,3 2-2,2-3-3,-5 2-1,3 3 2,2-3-3,0 1-1,0 2-4,2 1 2,-2 1-1,-3 0-1,3 0 5,-1 1-1,-3 2-1,0 2 2,2 0 2,-3 2 6,2 0-2,-2 4-1,-4-2 1,3 3 3,-1-1 2,-3-2-1,0 4 3,-2-3-1,1 0 2,-4 1-1,2 1-2,-3-1 4,-1 0-3,0-1-2,-3 3-5,-1-1 3,-1-2 2,0 2-9,-4 3 3,-1-3 3,0 0-6,-2 0-3,6-4 0,-3 1 7,4-3-7,-4-1-1,3 0-1,1-1 0,1-1-2,-1-1 0,1 2-3,2-3-3,2-1 0,0 3-1,0-2 6,6-1-7,0 0 2,-12-3 0,12 3-1,0 0-1,-6 2 2,6-2 2,0 0-4,0 0 0,0 0-2,0 0 5,0 0-3,0 0 6,0 0-6,0 0 0,0 0 3,16-5 1,-16 5 7,14-3-8,-6 3 2,2 3 0,2-3 2,0 1-1,2-1 1,-2 0 3,3-1 0,-3 1 3,2-3-1,-2 3 4,4-2-9,0-2 1,-6 2 9,6 2-5,-5 0-1,2-1 0,0 1-1,-1 0-2,-2 1-1,-2 1 4,1-1-4,-2 0 3,3 1 0,-2 0-2,-2-2 1,0 3-3,0-1 4,0-1 1,-1 1-1,1-1-1,-6-1-9,8 5-15,-2-4-21,-6-1-27,2 4-29,-2-4-31,0 0-40,0 0-36,9-5-59,-9 5-148,5-8-448,-5 2 198</inkml:trace>
        </inkml:traceGroup>
        <inkml:traceGroup>
          <inkml:annotationXML>
            <emma:emma xmlns:emma="http://www.w3.org/2003/04/emma" version="1.0">
              <emma:interpretation id="{43220F5C-CDAE-47D2-93EC-09E50A5E6911}" emma:medium="tactile" emma:mode="ink">
                <msink:context xmlns:msink="http://schemas.microsoft.com/ink/2010/main" type="inkWord" rotatedBoundingBox="2409,10624 2365,11920 1693,11897 1737,10601"/>
              </emma:interpretation>
            </emma:emma>
          </inkml:annotationXML>
          <inkml:trace contextRef="#ctx0" brushRef="#br0" timeOffset="17836.8678">1145 3594 188,'0'0'200,"0"0"-5,-11 3-5,11-3-1,-6 4-10,2 0-6,2 0-4,-2 1-8,3-1-9,-3 1-6,2 1-8,-3 2-8,0 0-7,2 2-11,0-5-6,0 3-13,0 1-1,1-3-13,-1 0-7,0 1-6,2-3-7,-1 4-6,0-6-4,1 2-3,1-4-8,0 5-6,-4-1 1,4-4-5,0 0-4,0 0 0,4 5-4,-4-5 0,0 0-4,0 0 4,0 0-6,0 0 3,0 0-4,0 0-4,6-14 0,-3 4-2,0 5 2,-1-5-4,4 0-3,-6-1-3,3 0-6,5-3 0,-3 2-3,1-1-1,0 0 0,4 1 4,-4 2 2,3-3 2,-3 3-6,4 3 4,-4-1 2,2 2-1,0 0-1,-2 1 0,2-3 2,-1 4-2,-1 2 2,1-1-3,2 0 5,-4 0-3,2 3 0,-7 0 0,12 4 5,-5 1-6,0-3 3,-1 2-2,0 0 3,-1 2 1,1-1-1,3 4 3,-3 0 9,0 0-5,0 2 2,0-1 3,-3-1-3,1 3-1,-2-1 5,2 0 0,-2 3 0,2-2-3,-3 1 2,3 1-3,-4-2-2,1 0 3,-1 2-1,1-6 0,-1 4-5,3-1 3,-3-3-8,0 3-16,0-3-21,0 0-30,-3 1-37,3-2-33,-1 5-48,0-6-44,-3 3-225,-2-2-493,0 0 219</inkml:trace>
          <inkml:trace contextRef="#ctx0" brushRef="#br0" timeOffset="18211.1789">982 4028 112,'0'0'183,"0"0"-8,0 0-6,0 0-6,0 0-4,0 0-1,0 0-12,0 0-4,0 0-6,23 0-10,-16 0-10,2-1-6,-9 1-7,18 0-9,-5 0-5,0-1-6,3-2-3,-2 0-8,8 1-6,-6 0-6,6-2-4,1 1-5,-3-2-4,2 3-4,0 0-4,0-3-7,-2 0-1,1 3 0,-1 0-7,-3 0-10,-1 0 2,5 0-6,-5 0-2,-5 1 0,0 0 3,2 0 2,-6-2-8,1 3-2,1 0-2,-9 0-10,11 0-17,-11 0-22,9 3-23,-5-2-23,-4-1-19,0 0-28,5 2-28,-5-2-50,0 0-131,0 0-378,-13 10 168</inkml:trace>
          <inkml:trace contextRef="#ctx0" brushRef="#br0" timeOffset="19635.8668">1303 4246 80,'0'0'244,"0"0"-21,0 0-19,0 0-21,-2-4-13,2 4-16,0 0-5,4-5-8,-4 5-10,4-5-10,-1 2-4,2 1-9,-5 2-4,11-4-9,-7 2-10,5-5-4,-1 5-7,1-3-6,-3 1-9,3 3-6,-2-3-3,2 4-4,2-2-7,-5 1-5,0 0-2,3 1 1,-9 0-6,11 1-1,-5-1 4,-1 3 0,0-3 1,1 4 0,-1 0 2,-5 2 1,2-4 5,-1 5 0,2-5 9,-3 4-7,0-1 5,-3 2-6,2-2-4,-1 0 11,-1 0-15,-2 1-1,2-2-5,-2-2 1,0 6-7,-1-5-5,1-1 13,1 2-11,2-2-3,-2 1-1,4-3 3,-5 4-4,5-4 3,-5 2-10,5-2-2,0 0 0,0 0-5,0 0 1,-1 4 1,1-4 6,0 0-7,0 0-4,0 0 5,0 0-6,0 0 1,0 0 2,0 0-3,20-4 4,-20 4-3,7 0 2,1 0 0,-8 0 0,8 4 0,-1-2 0,-2 0-3,1 0 6,1 0-5,-3 0 2,1 1 1,0 0 10,-1 0-11,0-1 5,-2 3 0,2-2-5,-2-1 7,-2-2-4,5 5-2,-4-3 2,-1-2 1,3 8 4,-2-5-5,-1-3 14,-4 4-12,4-4-2,-1 8 3,-1-5 0,-2 0-2,1 2 3,-3-1-1,1 1 0,-4-2 1,5-1-1,-7 1-2,5 0 2,-4 2 0,2-4-2,-1 2 1,-2-1 1,1 1 0,0-2-3,4-1 2,6 0-2,-16 0-1,10-1-1,-2-2-7,8 3 8,-12 0-17,12 0-13,-11-1-19,11 1-18,-10-1-28,10 1-18,-7 0-24,7 0-24,0 0-30,-10 0-18,10 0-33,0 0-159,-8 2-435,8-2 193</inkml:trace>
          <inkml:trace contextRef="#ctx0" brushRef="#br0" timeOffset="18963.7657">1052 4432 118,'0'0'172,"-13"0"-4,13 0 1,-9-1-5,9 1-4,-9-2-10,3-1-10,6 3-7,-10-4-11,10 4-11,-8-2-5,8 2-9,-11-3-9,7 1-4,2-3-11,-1 2-5,3 3-9,-4-9-6,2 8-3,0-4-8,2 5-4,0-7-7,2 0-1,0 4-1,0-3-5,3 2-5,0 0 1,-1-2-5,4 3 0,1-2-1,2-2 0,-1 3-7,2-2 3,-1 1 3,-1 1-4,1 0-3,4 3 0,-6 0-2,3-2 3,3 3-2,-8 0 0,3 0 2,-1 1-6,-2 1 6,3 2-2,0 1 1,-4-2 1,-1 3 1,1 2 0,0 0 4,-2-4 4,-1 7 1,-1 0-2,1 0 5,-1 1 4,-4 0-8,-1 0-1,1 3 1,-7 3-4,0-5-1,3 7-2,-8-2 5,2 3-5,-3 4-2,-2 1 1,0-3 0,-5 2-1,2-2-1,4-7 1,0 1-2,-11 1-2,8-4 4,0 1-5,0-3 0,3-1 2,-2-3 0,7-2-4,-4 1-4,3-1-8,6-4 2,-3 1-6,3-2-4,-3 3-4,9-4-2,0 0 5,-13-4-5,13 4 5,-5-6 2,4 2-2,1-1 4,1-1 1,2 2 1,0-2-2,1 2 3,2-2 4,0 1 3,3-2-6,3 0 6,-1-2 1,4 2 2,0-2 4,-3 5 2,4 1 1,-3-3 0,3 0 0,-3 4 0,0 2 0,1-3 0,-1 0 2,1 0 0,-2 3 2,-2 0 0,1 0-1,-4 0 0,3 0 4,-1 0 0,-4 0-3,6 0-3,-5 3-5,-1-2 8,2 0-2,-7-1 0,11 0 1,-3-1-1,-8 1-1,12 1 1,-12-1-7,10 1 0,-10-1-15,11-1-16,-11 1-28,8-1-31,-3 0-43,-1-4-38,0 1-41,1-1-124,-2 2-364,0-4 162</inkml:trace>
        </inkml:traceGroup>
        <inkml:traceGroup>
          <inkml:annotationXML>
            <emma:emma xmlns:emma="http://www.w3.org/2003/04/emma" version="1.0">
              <emma:interpretation id="{7D9E6E23-058D-44F8-AAB7-6978E137D80F}" emma:medium="tactile" emma:mode="ink">
                <msink:context xmlns:msink="http://schemas.microsoft.com/ink/2010/main" type="inkWord" rotatedBoundingBox="2392,12240 2322,14320 1657,14297 1727,12217"/>
              </emma:interpretation>
            </emma:emma>
          </inkml:annotationXML>
          <inkml:trace contextRef="#ctx0" brushRef="#br0" timeOffset="20201.7442">1041 5115 101,'-2'4'214,"2"-4"-19,0 0-12,0 0-10,0 0-13,0 0-18,0 0-13,5 3-16,-5-3-9,0 0-11,0 0-6,0 0-10,-3 7-11,3-7-11,-2 5-38,2-5-52,0 7-57,0-1-59,-3-4-122,1 4-294,0 0 131</inkml:trace>
          <inkml:trace contextRef="#ctx0" brushRef="#br0" timeOffset="20402.5766">967 5400 171,'0'3'165,"0"2"-20,0-5-18,0 7-6,0-2-14,0-5-9,-3 5-10,1-2-10,2-3-10,0 6-5,0-2-7,0-4-7,2 8-7,-4-4-24,2 0-44,0-4-44,5 8-52,-5-4-75,0 1-212,0-5 94</inkml:trace>
          <inkml:trace contextRef="#ctx0" brushRef="#br0" timeOffset="20585.0461">977 5643 102,'-2'4'172,"1"0"-16,1-4-14,-1 8-13,1-5-16,-2 2-12,-2 0-6,1-1-6,1 0-9,2-4-11,-1 11-11,-2-7-12,3 0-24,-2 3-36,2-3-40,-5-2-45,5-2-103,-3 9-217,3-9 96</inkml:trace>
          <inkml:trace contextRef="#ctx0" brushRef="#br0" timeOffset="20803.6821">962 5810 56,'-1'6'182,"1"-6"-2,0 4-2,0-4 4,0 7 4,0-7 7,0 0-1,-3 4-3,3-4-9,0 6-21,0-6-15,-2 8-18,2-6-7,0-2-13,2 4-15,-2-4-5,0 9-10,0-9-10,3 5-4,-3-5-17,1 6-23,-1-6-28,-4 8-38,2-6-38,4 3-44,-2-5-43,3 9-37,-2-4-159,1-1-395,-4 2 175</inkml:trace>
          <inkml:trace contextRef="#ctx0" brushRef="#br0" timeOffset="21807.4466">940 6315 39,'0'0'231,"0"0"-14,-11 0-16,11 0-19,0 0-11,0 0-13,0 0-7,0 0-9,0 0-11,-6 1-7,6-1-8,0 0-11,0 0-3,0 8-2,0-8-1,1 8-10,2-1-5,-6-3-9,3 3-3,3 0-3,-3 0-6,0 4-5,-3-3-5,2 1-6,2-1-1,-1-3-6,0 4 3,0-4-9,0 1-2,0 2-4,0-5-2,0-3-6,0 6-1,0-4-1,0-2-1,0 0-3,3 8-1,-3-8 1,0 0-2,2 2 3,-2-2 0,0 0-6,0 0 0,0 0-1,11-16-3,-6 6-1,3-2 4,-3-1-5,4-5-2,1-1-2,-2 6 0,2-5-4,-1-3 1,2 1 2,1 2-3,0 1 0,1 1-10,-1-2 2,-2 7 4,-3 0-1,4-1 0,-5 5 1,2 1-1,-3 0-2,1 4 0,-1-3 4,-3 3-2,-2 2 5,9 0-3,-9 0 4,0 0-2,12 7 4,-8-1-3,1-2 6,-4 4-2,3-1 2,2 1-1,-6 0 2,5 4 1,0-1 2,-4 0 2,4 0-2,0 2-2,-2-4-1,2 3-1,-3-1 2,-2 0-3,4-4 2,-2 3-1,3 1 0,-2-2-5,0-1-11,0-1-30,-1-3-30,0 1-33,1 0-35,-1-3-36,-1 3-25,2-1-200,-3-4-438,0 0 193</inkml:trace>
          <inkml:trace contextRef="#ctx0" brushRef="#br0" timeOffset="22170.0154">811 6663 133,'-3'1'137,"3"3"-16,0-4-8,0 0 5,1 8 2,-1-8 3,4 4 5,-4-4 5,0 0 1,10 1-6,-5 0 1,-5-1-2,16 0-1,-10 0-11,9-1 1,-3-3-9,4 3-2,5-7-4,-1 3 2,4-3-10,-2 2-2,10-5-5,-6 4-5,5-5-6,0 1-10,2-1-3,-2 4-1,-3-3-11,-7 3 2,0-1-9,0 3-7,-1 1-5,0 0 0,-6 3-5,-1-2-3,-1 4-6,1-5-3,-2 3-13,-1 0-20,-5 2-18,-5 0-19,12 4-23,-7-2-33,0 3-28,-4-2-42,-1 1-36,0 1-201,-5 0-454,-1 1 202</inkml:trace>
          <inkml:trace contextRef="#ctx0" brushRef="#br0" timeOffset="23430.0321">1376 6684 61,'0'0'286,"0"0"-16,-3-6-15,3 6-7,0 0-8,-5-5-4,5 5-5,0 0-9,0 0-3,0 0-4,-3-4-12,3 4-19,0 0-19,0 0-15,0 0-16,0 0-18,0 0-10,0 0-9,0 0-11,0 0-11,0 0-9,0 0-20,0 0-25,0 0-23,0 0-33,0 0-28,0 0-31,0 0-40,0 0-55,0 0-51,0 0-62,0 0-178,0 0-518,0 0 230</inkml:trace>
          <inkml:trace contextRef="#ctx0" brushRef="#br0" timeOffset="23148.1228">1353 6807 232,'0'0'228,"0"0"-16,-10 3-10,10-3-9,-5 1-10,5-1-6,-4 5-5,0-1-10,2 0-6,-1-1-9,1 2-12,2-5-7,-4 7 0,2-3-18,0 0-9,2 2-6,-1-1-10,1-1-6,0 4-9,0 0-5,0-3-5,0 3-8,0-2-5,0 0-3,1 0-5,1 0 2,0-1-10,-1-2 2,2 3-3,0 0-7,-3-4-2,4 2 0,-2-2-2,0 3-4,1-2-1,1 0-1,-4-3 10,7 3-17,-2-3 3,-5 0-1,0 0-2,17 0-3,-13-1-1,-4 1-4,15 0-12,-9-2-4,0 0-12,0-2-13,-1 2-17,2-4-10,0 3-24,-1-3-28,-1 1-26,-1-3-27,3 0-11,-1-1-31,-1 0-191,1 0-440,-4 3 196</inkml:trace>
          <inkml:trace contextRef="#ctx0" brushRef="#br0" timeOffset="22772.89">918 6985 166,'-4'0'166,"-1"3"-19,5-3-5,-6 4-16,6-4-12,-6 0-10,6 0 5,0 0 2,0 0-1,-9 2 2,9-2-1,0 0-4,0 0-6,0 0-12,-7-6-8,7 6-7,0 0-9,0-6-6,0 6-5,5-6-4,-3 3-10,3-3-3,-1 1-2,3 0-4,1 0-3,-2 1-4,0-1-2,4 2 2,-4 0-3,2 1-2,0-1-3,3 2-3,-5 1-1,3 0-1,-2-2 3,1 5-1,1 0-1,-3-1 6,4 1-5,-4 0-3,0 2 2,-1 1-1,0 0 1,-4 0 0,2 3 0,-3 1 1,0 1-5,-1-1 2,-1 0-4,-4 5 4,0-6-5,1 7-1,-4-1 4,-5 0-2,2 0-1,-4-1-1,3 1 3,0-5-5,-3-1-1,1 3 1,3-4 1,1-3 0,0 0 3,1-2-2,1 0-5,1 0 4,4-1-6,4-2 4,-11 0 0,11 0-3,-9 0-4,9 0 5,-6 0-1,6 0 1,0 0-7,0 0 6,0 0-1,0 0 1,0 0 1,15-6 1,-15 6 0,15-3-1,-7 3 1,2-1 0,5-2-1,-3 0 1,0 0 3,1 1-4,0-2 5,1 4 1,1-2 1,-4 2-1,6-3 4,-4 0-2,2 1-3,0 2-1,0-1 2,-1-2-2,1 2 0,-1 0 0,-1 0 3,2-1-2,-3 1 0,2-1 1,-3 1-2,5-1-1,-5 2-1,-1 0-2,0 0-2,2 0-8,-5 0-16,-1 0-15,-6 0-26,14-4-32,-8 4-36,-2-2-20,2-2-42,-1-3-151,-2 4-377,1-2 167</inkml:trace>
        </inkml:traceGroup>
      </inkml:traceGroup>
    </inkml:traceGroup>
    <inkml:traceGroup>
      <inkml:annotationXML>
        <emma:emma xmlns:emma="http://www.w3.org/2003/04/emma" version="1.0">
          <emma:interpretation id="{F3DD36CA-3045-4DB3-A473-DE48EDDEEF28}" emma:medium="tactile" emma:mode="ink">
            <msink:context xmlns:msink="http://schemas.microsoft.com/ink/2010/main" type="paragraph" rotatedBoundingBox="1643,6623 1348,14210 153,14164 447,657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33CC894-D6D7-42FC-B6BF-B4F06E44661E}" emma:medium="tactile" emma:mode="ink">
              <msink:context xmlns:msink="http://schemas.microsoft.com/ink/2010/main" type="line" rotatedBoundingBox="1643,6623 1348,14210 153,14164 447,6576"/>
            </emma:interpretation>
          </emma:emma>
        </inkml:annotationXML>
        <inkml:traceGroup>
          <inkml:annotationXML>
            <emma:emma xmlns:emma="http://www.w3.org/2003/04/emma" version="1.0">
              <emma:interpretation id="{0B54E15E-77CB-4F8A-9923-E80E3444A42F}" emma:medium="tactile" emma:mode="ink">
                <msink:context xmlns:msink="http://schemas.microsoft.com/ink/2010/main" type="inkWord" rotatedBoundingBox="1643,6623 1579,8248 384,8201 447,6576"/>
              </emma:interpretation>
            </emma:emma>
          </inkml:annotationXML>
          <inkml:trace contextRef="#ctx0" brushRef="#br0" timeOffset="-9438.8501">54 154 85,'0'0'176,"0"0"-15,0 0-15,0 0-5,0 0-9,0 0-4,0 0-8,-12 1-6,12-1-3,0 0-9,0 0-8,0 0-5,0 0-7,-6 5-3,6-5-6,-1 8 0,-2-5-8,3 2-4,-2 0 0,1 2-3,-1-2-3,1 1 0,-1 2-5,-1-2-5,2 3-1,-3-2-1,3 2-2,-3-3-3,3 3-4,0-3-1,-2 0-3,2 1-1,0-1-2,0-3-5,1 2 2,0-5 1,-3 4 3,3-4 4,0 0 3,0 5 2,0-5-1,0 0-3,0 0-4,0 0-3,0 0 0,3-16-4,-2 9-5,0-1-1,3-3 3,-2-4-6,2 1-2,2-3 3,-3 3-1,0 0-6,3-6 2,-1 7-2,1-10 1,-3 10-6,1-5 2,-2 5 0,3 1 0,-4-1-2,4 3-1,-1 1 2,-4 1-2,2 3 3,-2 2 0,3-2-2,-1 1 1,-2 4-2,4-8-5,-4 8-1,0-2 2,0 2 2,0 0-3,0 0 3,0 0-1,6 10-1,-6-5 2,1 2 3,2 0-1,-1 3-3,1 2 4,0 0 1,0-2 0,-2 4 2,3 0 4,-2 0-3,2 3 1,1 0 2,0-3 0,-3 4 1,3-2 0,-2 2 1,2-4 0,-2 4-1,5-1-2,-4-2-1,-2-2-3,-1 0 4,4 0 0,-2-2-2,-1 3-1,3-4 4,-5-1 2,3 0-6,0-1-4,-1 2 3,1-1 0,-3-2-4,4-2 0,-2-1-8,-2 0-15,0 1-14,2-1-24,-2-4-26,2 6-24,-2-6-29,0 3-27,0-3-28,0 0-37,3 3-155,-3-3-419,0 0 185</inkml:trace>
          <inkml:trace contextRef="#ctx0" brushRef="#br0" timeOffset="-8942.2524">-201 615 133,'0'0'151,"0"0"4,0 0-3,0 0-5,0 6-4,0-6-2,4 2-2,-4-2-5,8 2-4,-8-2-5,6 3-7,0-2-5,4-1-2,2 1-10,1-2-4,4 1-2,5-1-5,-2 0-6,4-1-8,-2 0-5,-2 0-1,2 2-13,0-4-4,-2 3 3,2 0-13,-6 1-5,-1 0-5,1-2-2,-1 4-4,1-2-2,-4 0-2,-1 0-3,3 0-2,-3 1 0,-5-1-1,5 1-4,-6 1-1,3-2-1,-8 0 2,14 2-5,-14-2-1,10 0-1,-10 0-5,6 0-13,-6 0-18,6 2-22,-6-2-16,4 4-27,-4-4-24,0 0-38,0 3-26,0-3-37,0 0-142,-11 6-392,6-5 173</inkml:trace>
          <inkml:trace contextRef="#ctx0" brushRef="#br0" timeOffset="-8222.1957">-120 878 46,'-4'2'182,"0"0"-2,4-2-1,0 0 4,-8 1-12,8-1-12,0 0-8,0 0-14,0 0-8,0 0-13,-6-7-10,6 7-8,6-10-4,-1 6-10,-2-1-7,1 1-5,5-2-6,-3 1-6,0 1 2,5-3-6,-2 4-6,0-1-1,2-1-5,-3 3-6,-1-2-2,2 4 4,3 0-8,-6 0-1,3 3 3,1-3-3,-2 6 1,1-4 0,-4 5-3,1-2 2,0 1-3,-3 1 2,0 1 2,0-1 2,-2 4 2,1-5 1,0 5 3,-2-1-4,-2 0 2,-1 0-3,-2 2-2,1 1-4,-2-2-4,-3 3 1,1-2-2,-6 1-7,1 0 0,2-2 1,-2-1-2,0 0-2,2-1-2,-5-7 4,4 6-1,3 1-5,-3-3-2,2-4 0,-1 4-2,1-3 1,1-3-1,2 1 0,-2 2-4,2-2 0,7-1-3,-11 0 0,11 0-2,-8 0 0,8 0 1,0 0-2,-7-4 2,7 4-1,0 0 1,0 0-3,0 0 1,0 0 3,0 0-2,0 0 0,0 0 0,23-4 2,-15 3 3,-8 1-2,12 0-2,-2 1 0,-1-1-1,2 0 3,1 2 5,-2-1-8,5 0 4,-3-1-2,4 3 4,-5-2-6,1-1 3,2 0 1,-6 1-3,6 1 1,-2-1-1,4-1 1,-4 5-1,1-5 2,-1 2 1,0 2 5,-1-4-7,2 1 2,-1 2 0,-2 1-3,1-3 5,-2 1-1,-3-2-3,5 0 4,-11 0-2,16-1 0,-10 1 1,0-1-1,3 0 0,-3-2 1,-6 3 0,11-3 2,-6 0-1,0 1 0,1-1 0,-4-2 0,1 2-1,-3 3 8,7-5-7,-3 3-1,-4 2 3,2-3-3,0-2-3,-2 5 5,0 0-7,2-2 1,-2 2-7,1-5-16,-1 5-15,0 0-21,0 0-25,0 0-34,0 0-35,0 0-36,0 0-32,0 0-224,0 0-484,0 0 214</inkml:trace>
          <inkml:trace contextRef="#ctx0" brushRef="#br0" timeOffset="-982.3671">567-488 211,'0'0'195,"-1"-6"-16,1 6-12,0 0-13,0 0-4,0 0 3,0 0-3,0 17 3,0-9-7,2 2-4,1 1-8,-2 3-10,0 0-9,3 4-11,-2 0-8,0-4-9,5 2-9,-3 3-6,2 0-7,-1-6-4,-4 2-9,5-2-5,-1 2-7,0-5 0,0 4-5,0-3-4,-1-3-2,0-1-10,0 0-18,-1-1-22,-2-1-32,3 0-33,-3 0-17,-1-1-34,0-4-27,0 0-42,0 2-171,0-2-409,0 0 182</inkml:trace>
          <inkml:trace contextRef="#ctx0" brushRef="#br0" timeOffset="-2711.9237">-423-424 157,'0'0'184,"0"-5"-12,0 5-10,0 0-7,0-4-11,0 4-12,0 0-11,3-5-15,-3 5-15,0 0-10,0 0-7,2-3-10,-2 3-9,0 0-2,0 0-16,0 0-15,9 8-22,-6-4-12,-3-4-11,4 5-28,0 1-8,1-1-18,-4-1-22,4 3-19,0 0-111,-5 0-248,0-2 111</inkml:trace>
          <inkml:trace contextRef="#ctx0" brushRef="#br0" timeOffset="-1731.8349">-13-337 167,'0'0'188,"0"0"-6,0 0-11,0 0-9,0 0-8,0 0-4,0 0-3,-5 11-6,5-6-5,0 1-8,0 0-11,0 0-4,0 4-8,-3-4-4,3 2-11,0 3-8,2-3-1,-2-2-2,0 3-9,1-1-5,-1-2-8,-1 2-4,2-2-4,0-4 1,-1 5-10,0-2-3,2 0 4,-2-5-7,0 5-8,0-5 2,0 0 7,2 4-12,-2-4-1,0 0 4,0 0-1,0 0-3,0 0-1,0 0-5,0 0-1,0 0 0,1-14 1,-1 6-6,1 2-1,-1-8-6,5 5 6,-5-7-5,4 4 0,-3 0 2,4-1 0,-3-1-6,3 0 2,-1 0-2,1 5 1,-3-2-1,3 1 0,3 1-1,-5 3 1,0 1-2,2 0 0,0 2-1,-3 2 2,3-1 1,-5 2-1,11 1-1,-11-1-3,6 5 5,-1-3-1,-2 3 1,-1 2 0,-1-2 1,2 1 2,-3 2-4,0-2 2,0 1 1,0 0 5,0 0-5,0 2 0,-3-1 3,-2 1-4,3 2 1,-7-2-1,7-1 4,-4 2-5,-2 0 3,2-4-1,2 2-2,-2-2-4,1 3-13,1-4-18,-1 0-12,2 1-25,-1-2-31,3 0-27,1-4-30,-2 2-38,2-2-36,0 0-158,0 0-425,0 0 187</inkml:trace>
          <inkml:trace contextRef="#ctx0" brushRef="#br0" timeOffset="-773.8513">464-268 81,'-3'-4'228,"3"4"-20,0 0-22,0 0-20,3-6-11,-3 6-5,0 0-8,4-6-6,2 4-4,-1 0-11,2 2-12,2-2-8,-1 0-8,2 1-7,2-2-10,2 1-5,1 0-7,-1 1-10,2-1-3,-2 2-8,2-1-4,0 1-11,-1-1-25,-3-1-21,3 0-35,-1-1-33,-1 2-28,3-2-41,0 0-53,-5-1-108,4 0-340,-2 1 151</inkml:trace>
          <inkml:trace contextRef="#ctx0" brushRef="#br0" timeOffset="-1242.2494">224-337 47,'0'0'163,"0"0"-3,0 0-12,0 0 3,-18 6-10,13-2-2,3 2-4,-1 0-17,2 0 0,-1 0-7,-1 4-8,3-3-8,0 1-12,0 2-6,3-1-6,-1-1-14,-2 2 2,1-4-3,2 3-6,2-4 1,-1 1-7,0-1-2,1-1 0,1-1-3,-1-1 3,1 2-5,0-3 0,1-1 0,-7 0-6,13 0-1,-6-1-3,-2-3-1,2 2 0,1-3-5,-1-2 2,-1 1-7,0 1 2,-1-4-2,0 5 1,-1-2-2,1-3-1,0 4 1,-3-2 2,1 1 0,-2 0 3,4 0-2,-5 3 8,0 3 0,0-9 3,1 7-1,-1 2 2,1-6-2,-1 6-1,3-5 2,-3 5-1,0 0-9,0 0-3,0 0 2,0-4-3,0 4 4,0 0-10,0 0 3,0 0-1,0 0 0,0 0 0,0 0-3,10 10 7,-7-5-8,0 1 1,-1 0 0,6 2-1,-7 2-1,4-1 3,1 0 0,-1 0-4,0-3-1,0 3-2,1 0 2,-2-2 1,0 0 0,3 1 5,-1 0-5,-1-2-3,-1-1-9,3 0-19,-2-1-24,-2-1-27,2-1-29,0 1-25,-5-3-33,0 0-31,16-5-34,-13 2-162,0-2-425,3-1 188</inkml:trace>
          <inkml:trace contextRef="#ctx0" brushRef="#br0" timeOffset="-2940.6877">-403-321 124,'0'0'139,"0"0"-5,0 0-20,0 0 11,0 0-3,0 0 7,0 0 0,0 0-3,0 14-2,-3-10-4,3 1-4,0 3-10,0-2-3,0 3-5,-2 0-6,1-2-9,1 4-8,1 0-4,-2-5-8,1 8-7,0-7-5,-3 2-3,1-1-7,2 3-4,0-5-3,-3 2-1,6 1-6,-6-4-2,3 1-5,0-2-12,0 1-13,0-5-21,-1 5-25,1-5-27,-2 4-34,2-4-42,0 0-58,0 0-111,0 0-349,-4-13 155</inkml:trace>
          <inkml:trace contextRef="#ctx0" brushRef="#br0" timeOffset="-2247.2345">-269-215 22,'0'4'163,"0"-4"-3,1 4 0,-1-4-3,1 6-8,-1-2-9,0-4-7,-1 6-4,2-1-13,-1-1-9,3 0-4,-3-4-6,0 7-9,0-3-10,0-4-6,0 9-9,0-7-4,0-2-5,0 6 0,0-6-7,0 0-5,0 6-6,0-6-2,0 4-3,0-4-1,0 0-6,0 0 4,0 0-3,0 0-4,0 0-3,0 0 0,0 0 1,0 0-4,0 0-4,0 0 2,0 0-1,2-18-4,0 12-7,0-3 7,2-2-6,-2-1-2,1 1-3,0-2 2,1 2-3,1 0-1,0-3-1,0 5 1,-3 1 2,3 2-6,-1-1 3,-2 2 1,1-2-2,-2 2 3,1 3-5,-2 2 4,0 0-2,0 0 7,11 1-5,-11-1 3,5 6 0,-3 1 3,-1-2 2,-1 2 1,2 4-1,-1-3 2,-1-2-2,3 8 2,-3-8 3,2 5-5,-2-3 0,0-1 3,0 0 2,3-1-5,-3-2 3,1 3-1,-1-7-1,4 8-5,-4-5-7,0-3-20,1 5-29,3-4-38,-4-1-18,6 3-21,-6-3-25,11 0-164,-11 0-349,0 0 154</inkml:trace>
        </inkml:traceGroup>
        <inkml:traceGroup>
          <inkml:annotationXML>
            <emma:emma xmlns:emma="http://www.w3.org/2003/04/emma" version="1.0">
              <emma:interpretation id="{D08BDDFD-3ED6-4EBF-8D05-E9175D32ACEF}" emma:medium="tactile" emma:mode="ink">
                <msink:context xmlns:msink="http://schemas.microsoft.com/ink/2010/main" type="inkWord" rotatedBoundingBox="1018,8820 973,9971 453,9951 498,8800"/>
              </emma:interpretation>
            </emma:emma>
          </inkml:annotationXML>
          <inkml:trace contextRef="#ctx0" brushRef="#br0" timeOffset="-7001.6683">-291 1793 60,'0'0'153,"0"0"-1,0 0-13,0 0-7,0 0-7,0 0-7,0 0-4,0 0-4,0 0-7,0 0-3,0 0-7,0 0 3,0 14-4,0-9-5,0-5-10,-3 7-1,3 1-5,-3-3-3,3-2-2,0 1-1,0 4-3,-2-2-4,2 0 0,0-1-6,-3 0-1,3-5-3,0 9-2,0-4-7,-2 0-2,2 0-2,0-5-2,-1 5-4,1-5-5,0 5 1,0-5-4,0 0-2,0 0 4,-2 5-1,2-5 0,0 0 1,0 0-2,0 0 0,0 0-5,0 0 0,0 0-3,5-14-1,-2 8 1,-1-2-3,1 2-2,-3-1 0,1-3 3,1 4-4,1-2 0,-1-3-2,-2 3-4,4-2 1,-1-1-1,1 2-3,-2 4 1,3-5 1,-1 4-3,0-2-3,2 2 5,-1 0-3,-2 1 2,3 0-2,0 0 3,1 1-4,1-5 1,0 6 0,-2-1 4,0 2-6,0-3 4,0 3 0,0-2-1,2 3 3,-8 1-1,12-2-2,-6 0 3,-6 2-3,13 2 0,-7 2 3,-1-1 0,1 2 0,-1-2-2,0 2 5,-3-2-1,3 6 0,0-3 0,0 2 0,-4-2 1,2 2 4,-1-1 2,2 2-1,-1 2-1,-1-2 0,-2 6 7,1-2-4,-1-2 1,5 1-3,-5-1 1,0 0 5,0-2-1,3 2-2,-1 1 1,-2-4-1,0 0-5,0 1 0,3-3 0,-3 3 1,2-4-1,-2 3 2,0-2-6,1 0 3,-1-4-2,0 4-3,0-6 1,0 2-11,0-2-12,3 9-19,-3-7-22,0-2-28,4 5-33,-4-5-27,4 3-33,-4-3-44,0 6-145,0-6-404,0 0 180</inkml:trace>
          <inkml:trace contextRef="#ctx0" brushRef="#br0" timeOffset="-6516.9403">-387 2311 61,'0'0'185,"-5"-4"-2,5 4 0,0 0 1,0 0-9,0-5-1,0 5-7,0 0-7,0 0-12,0 0-7,0 0-9,0-6-15,0 6-12,0 0-8,0 0-11,0 0 0,0 0-11,0 0-6,10-2-1,-10 2-2,10 2-1,-10-2-3,13 0-2,-4-2-4,2 2-3,2 0-1,0 0-7,3 0-2,-1-2-1,0 2-7,7-1-1,1-2-3,0 3-2,-2-2-4,2-2-3,1 1 0,-6-3-2,3 4-2,-1-1 1,2-2-5,-4 2 0,-3 1-4,1 0 0,0 0 2,-2 0-7,-2-1 1,0 2-1,-2 0 0,0-2 2,-3 3 1,2 0-5,-3-1 0,4 0-5,-10 1-7,11 0-11,-11 0-11,6-2-21,-6 2-19,0 0-17,9 3-25,-9-3-29,-3 5-32,3-5-29,-7 6-27,2-2-164,-6 4-426,0-2 188</inkml:trace>
          <inkml:trace contextRef="#ctx0" brushRef="#br0" timeOffset="-6131.8311">-219 2480 75,'-3'2'192,"3"-2"-6,-5 4-6,5-4 0,-5 2-3,5-2 6,-5 3-12,2 1-8,3-4-4,-2 4-13,2-4-9,-4 6-11,2-4-8,2-2-8,-1 9-6,-1-3-6,2 0-2,0 1-11,-1 0-1,1 0-8,0-3 4,0 5-12,0-1 0,1-2-4,1 2-6,-2-5-4,3 5-2,0-5-9,-2 5 2,3-2-1,0 0-9,0-1-1,4-2-6,-6 1 0,4-2 3,0 3-6,1-2-9,1-1 2,-1 0-2,2-2 4,0 2-7,-2-2 8,3-1-10,-1 1-1,2-3 1,0 2 1,0 0 2,0-2-9,-1-2-5,1 4-8,-1 0-16,-4-2-19,2-1-23,1 1-19,-2 0-19,1 1-20,-3-1-25,1-2-15,-1 4-19,-5 1-8,7-3-9,-6-3-16,4 5-154,-5 1-399,4-5 177</inkml:trace>
          <inkml:trace contextRef="#ctx0" brushRef="#br0" timeOffset="-5856.8477">-5 2505 9,'0'0'183,"0"0"-5,0 0-3,-10 6-2,10-6-12,-2 5-4,1-1 0,-2 0-4,0 0-5,1 0-4,1 3-6,-3-1-5,3 2-4,1-2-10,-3 3-8,3-2-8,-2 2-6,0 2-3,-2 0-10,3-1-9,1 1-6,-4-1-7,-1 4-4,5-3-8,-2 2-1,1 1-9,1-1-3,-3 0-1,3 1-10,0-1-7,0-2-19,0 3-27,3-2-36,-3 1-43,1-1-44,1-1-49,3-1-54,0 1-143,-1-1-427,0 1 190</inkml:trace>
        </inkml:traceGroup>
        <inkml:traceGroup>
          <inkml:annotationXML>
            <emma:emma xmlns:emma="http://www.w3.org/2003/04/emma" version="1.0">
              <emma:interpretation id="{2ED4BAFB-057E-4E0C-8A31-33701AD4DF93}" emma:medium="tactile" emma:mode="ink">
                <msink:context xmlns:msink="http://schemas.microsoft.com/ink/2010/main" type="inkWord" rotatedBoundingBox="969,10675 925,11818 505,11802 550,10659"/>
              </emma:interpretation>
            </emma:emma>
          </inkml:annotationXML>
          <inkml:trace contextRef="#ctx0" brushRef="#br0" timeOffset="-5035.1245">-291 3615 25,'0'0'163,"0"0"-3,0 0-12,-6 1 4,6-1-4,0 0 3,0 0-3,3 7-3,-2-3-3,-1-4-7,0 7-3,2-4-5,-2 5-11,3-5 0,-3 1-10,2 3-6,-2-1-8,0-1-2,0 4-2,0-2-9,0-2-7,0 2 0,0-1-7,0-2-5,0 0 5,0 2-12,0-6-5,0 7 1,0-2-8,0-2-1,0-3-4,0 0-2,0 0-3,0 0 3,2 4 0,-2-4-7,0 0 2,0 0-4,0 0-2,0 0-4,0 0-4,4-15-3,-3 11-2,0-6 0,2 4-7,-3-5-5,5 2-1,-3-5-4,3 3-6,-2-1 0,1-2 2,1 5-1,1-2 1,1 1 3,-3 1 0,0 3-4,1-2 3,1 5 0,-1-2 4,1 1-3,-1-1 0,0 2-3,0 1 2,-1 1 1,-4 1 2,0 0 0,12 1 0,-6 1 5,-1 1-4,4 0 0,-3 0 0,-1 2 0,-1 0 2,-1 0 4,5 1-2,-2 1 0,0 1 0,0 2 2,-1 3-1,2 0 3,-4-7 3,3 8-4,3-3 0,-8 2-4,4-3 2,-2-1 0,4 5 6,-3-3-9,-2-1 6,4 3-2,-6-7 1,2 2-1,1 0-7,-1 1-12,-2 1-19,0-1-24,0-2-28,0 0-23,3 2-32,-6-4-29,3 1-33,0 2-37,-2-2-123,-3 0-396,5 2 176</inkml:trace>
          <inkml:trace contextRef="#ctx0" brushRef="#br0" timeOffset="-4683.9599">-334 4116 89,'0'0'169,"-5"3"0,5-3-14,0 0-8,0 0-4,0 0-7,0 0-2,0 0-4,0 0-3,0 0-6,16-9-6,-10 8-7,1-1-2,1 1-2,0-1-8,0-1-5,0 3-7,6-2-5,-2-1-7,0 2-5,1-1-3,0 0-3,3-2-3,-1 3-3,1 0-13,1 1 2,-3-3-7,8 1-1,-2 2-5,-5 0-4,1 0-1,-1 0-4,1 0-1,-1 0-3,-4-4-5,1 4 2,2 0-5,-7 0-4,2 0-16,-1-2-17,0 2-27,-8 0-30,12 2-31,-12-2-39,11 0-34,-11 0-41,8 0-133,-8 0-391,0 0 174</inkml:trace>
          <inkml:trace contextRef="#ctx0" brushRef="#br0" timeOffset="-3894.7414">-171 4389 2,'0'0'209,"0"0"-5,0 0-5,0 0-6,0 0-6,0 0-4,0 0-7,0 0-9,0 0-9,0 0-5,0 0-17,0 0-11,0 0-11,0 0-7,0 0-8,0 0-10,-2-14-6,2 14-8,0 0-3,0 0-10,-8-2-6,8 2-5,0 0-8,0 0-4,0 0-3,0 0-2,0 0-5,-12 6-5,12-6-4,-5 5 3,4-3-4,1-2-5,-4 6 0,4-3-2,0-3-2,0 9-4,0-9 3,4 5-5,-3-3 1,2 4 0,2-4-1,1 4-2,0-1 1,4-1 0,1 2 1,-4-1 0,4 0-4,0 2 3,3-1 0,2 1 2,-6 1-5,1-2 4,0 0-2,0 2 2,0 1-3,-2-3 5,-1-3-2,0 9 3,-1-4-1,-2 0-3,1 1 3,0-1 2,-5 3 0,-1-5 2,3 3-1,-6-2-1,2 2-2,-5 1 3,0 1-2,0 1-2,-5-3 1,3-1 2,1 0-3,-4-2 1,0 0 0,0 3-3,-5-4-1,6-1 2,-1 2 1,-4-4-2,3 0-3,3-2 2,-3 0 0,2 0 0,4 0 0,-2-2 2,0 0-5,4 0 3,-2-4 1,1 0-5,0-1 2,0 1-5,5 1 1,0-2-4,0 0 5,0-1-3,4-1 3,1-2 1,1 0-2,-2 2 2,2-6 0,0 5 0,5-1 1,-1-1-3,1 3 3,-2 1-4,3-6 4,-1 4-1,-1 0 7,2 0-7,2-2 3,-3 0-1,0 6 0,0-5-2,-4 3 6,4 0-4,-3-1 1,3 4-3,-5-8 3,1 8 3,-1-3-1,-1 1 1,0-2 0,-1 3 9,-3 0 4,0-2 5,-2 4 2,1-1 9,-4-1-2,2 1 3,-3 1-3,1 0-5,-2 0 3,1-1-8,-2 2 5,2 0 0,-4 3-7,0-2-2,5 0 2,-7 1-10,6 0-7,5 1-15,-14 0-17,6 0-37,8 0-45,-11 1-53,5 0-58,6-1-62,-4 4-202,4-4-529,-5 0 234</inkml:trace>
        </inkml:traceGroup>
        <inkml:traceGroup>
          <inkml:annotationXML>
            <emma:emma xmlns:emma="http://www.w3.org/2003/04/emma" version="1.0">
              <emma:interpretation id="{BCD12A77-1821-4EBB-A335-DE627AF5DAC5}" emma:medium="tactile" emma:mode="ink">
                <msink:context xmlns:msink="http://schemas.microsoft.com/ink/2010/main" type="inkWord" rotatedBoundingBox="1088,12238 1012,14197 241,14167 317,12208"/>
              </emma:interpretation>
            </emma:emma>
          </inkml:annotationXML>
          <inkml:trace contextRef="#ctx0" brushRef="#br0" timeOffset="2027.2836">-97 5125 244,'0'0'240,"0"0"-10,0 0-7,0 0-10,0 0-13,0 0-13,3-3-11,-3 3-11,0 0-18,0 0-13,0 0-9,0 0-12,0 0-11,0 0-12,0 0-8,0 0-9,0 0-8,0 0-8,0-5-4,0 5-5,0 0-6,0 0-3,0 0-6,0 0-4,0 0-9,0 0-25,0 0-28,0 0-39,4 11-34,-4-11-34,2 5-38,-2-5-40,0 5-179,0-5-429,-4 8 190</inkml:trace>
          <inkml:trace contextRef="#ctx0" brushRef="#br0" timeOffset="2283.4465">-115 5320 39,'0'0'163,"0"0"-5,0 0-3,0 0-4,0 0-10,0 0-1,0 0-13,0 0-4,6 0-7,-6 0-10,0 0-11,0 0-6,0 0-12,0 0-8,0 0-8,0 0-5,0 0-7,0 0-2,0 0-8,0 0-8,0 0-13,0 0-19,0 0-21,0 0-23,0 0-18,0 0-19,0 0-27,0 0-14,-5 7-30,5-7-89,0 0-263,-5 4 117</inkml:trace>
          <inkml:trace contextRef="#ctx0" brushRef="#br0" timeOffset="2522.6218">-139 5486 10,'0'0'161,"0"0"7,0 0-6,0 0-5,0 0-11,0 0-4,0 0-12,0 0-9,0 0-10,0 0-12,0 0-7,0 0-12,0 0-10,0 0-7,0 0-4,0 0-12,0 0-7,0 0-15,0 0-15,3 2-28,-3-2-29,0 0-19,0 0-35,0 0-34,0 0-120,0 0-276,-3 8 124</inkml:trace>
          <inkml:trace contextRef="#ctx0" brushRef="#br0" timeOffset="2789.0158">-131 5630 132,'0'0'163,"0"0"-2,0 0 2,0 0-8,0 0-3,0 0-9,0 0-10,0 0-13,0 0-9,0 0-14,0 5-8,0-5-12,0 0-6,0 0-8,0 0-1,0 0-13,0 0-5,0 0 0,0 0-7,0 0-3,0 0-10,0 4-20,0-4-18,0 0-32,3 6-35,-3-6-18,0 0-40,3 2-153,-3-2-316,0 0 140</inkml:trace>
          <inkml:trace contextRef="#ctx0" brushRef="#br0" timeOffset="7329.6832">-291 6012 109,'0'0'158,"-8"7"-8,8-7-10,-3 4-7,3-4-4,0 6-7,0-6-6,0 9-2,-2-7-7,1 3-3,1 2-6,-2-1-7,1-1-7,1 2-4,-2 0-4,2-1-1,-3 1-7,1 1 2,2-2-11,0-1-5,-2 4-1,2-5-5,0 2-3,-2 0-3,0-1-4,2-5-3,0 6-2,-2-1-1,2 0-6,0-5-3,-3 6 2,3-6-3,-2 3 1,2-3-5,2 4 1,-2-4 0,0 0 1,0 0 2,0 0 4,0 0 5,0 0-4,0 0 0,0 0 1,0 0-3,0 0-4,0 0 0,0 0-2,0 0 5,0 0-11,0 0-2,-2-15-4,2 15 4,0-10-2,2 3-2,1-1-1,-1 1 0,0-3-2,0 2-3,0 2 2,3-3-3,-2 0 0,2-2-1,-5 3 1,5 0 1,-2 0-3,0 2 3,2-3 0,-1 3-1,3-2 0,-2 1 0,-3-1-1,4 3-1,-1 0 5,0 2-4,-1-5-1,2 4-4,-1 2 4,0-2-1,0 2 2,-3-2-1,3 1 0,-5 3-1,10-4 2,-10 4-4,9 0 4,-9 0 3,0 0-4,11 0-3,-5 2-1,-6-2 6,7 5-3,-2-3 3,1 0 1,-2 1-1,1 0 2,-5-3 0,7 5-2,-3-2 0,0 0 1,2 1 5,-1 0-3,-2 0-1,0 0 5,2 2 0,1 0 0,-6-3 1,5 3 2,-5-1-5,5 3 7,-4-2-2,4 2-1,-5-2 5,1 0-4,2 2 1,-3 1 1,4-3-4,-2 1-2,-2 1 2,3-3 0,-3 1 0,2 2-1,-4-3 1,4 1 6,-4-1-8,4 1-1,-2-2-1,0-4 0,1 8-3,2-4 0,-1 0 1,-2-4-2,5 5 1,-5-2 2,0-3-5,5 3 2,-5-3-9,1 4-17,-1-4-17,5 2-25,-5-2-31,0 0-27,6 4-26,-6-4-33,5 1-19,-5-1-177,0 0-412,0 0 182</inkml:trace>
          <inkml:trace contextRef="#ctx0" brushRef="#br0" timeOffset="7917.9356">-606 6556 14,'0'0'168,"0"0"-2,0 0-5,0 0-6,0 0-5,0 0-9,0 0-10,0 0-6,0 0-7,9-12-9,-9 12-3,6-6-5,-6 6-10,5-1-3,1-3-3,-1 4-6,-5 0-4,11-6-5,-5 2-2,1 3-2,2-4-1,0 4-1,4-2-1,0-2 0,1 1-6,0 2-7,0-6-2,1 6-1,6-3-7,-6 0-6,2 2 1,4 0-4,0-2-4,-5 3-3,4-2 7,0-1-10,1-1-1,-1 3-3,-5 0 1,6 1-5,-7-2-1,1 2 2,1-1-4,-1 3 1,1-4-2,-1 3-2,1-2 0,-2 1 1,2-2-1,0 4 2,-3-5-3,-1 4-1,0-1 0,1-1-2,-1 0-1,0 2-1,-1-1 3,-3 0-3,0 2 2,0-2 0,-2 2 1,1-1-3,-7 1 1,12 1 3,-4 0-5,-2 0 3,-6-1-2,12-1 0,-6 2 0,-6-1-3,8-1 3,-8 1 7,11 1-8,-11-1-1,5 3 2,-5-3-4,0 0-7,0 0-5,0 0-13,7 0-15,-7 0-13,0 0-17,0 0-30,0 0-37,0 0-43,0 0-25,0 0-180,0 0-420,0 0 186</inkml:trace>
          <inkml:trace contextRef="#ctx0" brushRef="#br0" timeOffset="9362.7541">-254 6812 108,'0'0'143,"0"0"-6,0 0-2,0 0-6,0 0-3,2 3-6,-2-3 4,0 0-11,0 0 2,0 0-8,-5 8-7,4-7-5,1-1-2,-5 6-7,5-6-1,-5 4-1,0-2-6,3 2-1,2-4-7,-7 3-3,7-3-1,-6 0-3,6 0-3,-9 0-5,9 0 0,-7-2-11,7 2-1,-6-5-7,6 5-1,-3-7-7,-1 1-2,4 1-2,0-1-6,0-1-1,0 2-6,0-3 0,0 2 0,2-2-1,3 0-2,-2 2 0,2-2 2,-2 2-6,2 0 2,-2-2-2,4 4 0,-2-1-1,1 0 0,3 0-1,-3-1 1,-2 3-3,4 0 0,-2 0 1,2 2-5,-1-1 4,2-1 2,-9 3-3,12-4 1,-5 5 2,-7-1-4,11 3 2,-6 0 1,-1-1-3,2 2 5,-1-1 0,-1 2-1,-3 2 2,3 0 1,-2-1 2,2 2 3,-8 1-1,8 2-1,-4 0 3,-4-2 1,3 5 0,-4-4 2,0 3-1,-1-2 0,0 5 1,-2-1 2,2-4-7,-3 5 3,-1 2 2,1-7-7,-2 4-2,0-5 1,1 1 2,0 1 1,2-1-3,-4-3-2,3 1-1,3-1-2,-4-3 2,2 0-1,2 1-1,-1-4 2,1 3-3,1-3-6,-1 1-2,1-2 0,5-1 0,-5 1-1,5-1 2,0 0-4,0 0-4,-10 0 0,10 0 9,0 0-6,0 0-5,0 0 2,0 0 1,-7-5 0,7 5 4,0 0-4,0 0 5,2-7-2,-2 7 1,0 0 3,6-4-1,-1 2 1,-1-2-1,-4 4 2,10-3-3,-4 2 6,-1 0-4,-5 1 1,13 0 3,-13 0 1,14 1-8,-9-1 10,3 2-2,-2 0-1,0 0-1,1 2 1,1-2 0,1 2 3,-2 1-1,1-1 3,-1 1 2,-1-2-3,5 1-1,-2-1-1,-2 3 0,1-2 1,1-2 1,-1 2 0,2-2 1,-4 0 3,5 2-1,-6-1-4,2-3 3,1 2-2,-1 0 3,-7-2-2,11 2 2,-6-2 0,-5 0-3,10 2 5,-10-2-1,10 0-2,-10 0 0,9-2-2,-9 2-1,7-1-12,-4-2-22,-3 3-29,0 0-30,6-2-35,-6 2-36,4-9-36,-4 9-160,-2-5-389,2 5 172</inkml:trace>
          <inkml:trace contextRef="#ctx0" brushRef="#br0" timeOffset="10106.873">101 6538 268,'-1'-4'287,"1"4"-15,0 0-13,0 0-2,-5-3-1,5 3-14,0 0-5,0 0-11,0 0-12,0 0-11,0 0-16,0 0-17,0 0-16,0 0-14,0 0-15,0 0-12,0 0-9,0 0-13,0 0-13,0 0-14,0 0-8,0 0-19,0 0-25,0 0-22,0 0-38,0 0-34,0 0-35,0 0-43,0 0-44,0 0-54,0 0-272,0 0-572,0 0 254</inkml:trace>
          <inkml:trace contextRef="#ctx0" brushRef="#br0" timeOffset="9818.2899">-2 6697 40,'1'-9'157,"-1"9"-1,0-4-3,0 4 0,0 0 0,0-4-3,0 4 0,0 0-3,0 0-7,0 0-5,0 0-11,0 0-8,0 0-2,0 0-9,0 0-2,0 0 3,0 0 1,0 0-4,1 15-1,-2-9 2,1 0-8,-1-1-2,1 1-8,-3 2-7,3-2-4,0 2-5,0-1-8,-1 0 0,2 1-7,2-2-5,-2 2-8,0-2-1,-1 3-4,3-4 3,-1 0-10,2 2-3,-3-3 10,4 2-13,-3-4-1,3 2-3,-1-2-1,0 3 2,-4-5-10,8 4 9,-2-2-9,-6-2 5,10 0-3,-10 0-3,15-1-1,-9-3 0,0 3-3,2-4-4,-2 3-1,4-3-13,-5 0-14,2 1-18,-1-1-22,2 1-22,-3 0-24,-2 0-25,1-1-32,1-1-34,0 1-25,-5 1-41,1-1-142,3 0-445,-4 2 198</inkml:trace>
        </inkml:traceGroup>
      </inkml:traceGroup>
    </inkml:traceGroup>
  </inkml:traceGroup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49:13.42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E11D1B2D-00EC-439D-8143-44F134BDE5F8}" emma:medium="tactile" emma:mode="ink">
          <msink:context xmlns:msink="http://schemas.microsoft.com/ink/2010/main" type="writingRegion" rotatedBoundingBox="5201,10713 2177,13446 1725,12945 4748,10212"/>
        </emma:interpretation>
      </emma:emma>
    </inkml:annotationXML>
    <inkml:traceGroup>
      <inkml:annotationXML>
        <emma:emma xmlns:emma="http://www.w3.org/2003/04/emma" version="1.0">
          <emma:interpretation id="{1C7F7B26-BF0B-45E7-A71C-0D8A8F6F8FA8}" emma:medium="tactile" emma:mode="ink">
            <msink:context xmlns:msink="http://schemas.microsoft.com/ink/2010/main" type="paragraph" rotatedBoundingBox="5201,10713 2177,13446 1725,12945 4748,1021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687C129-E806-4E64-B1D8-277D5E1AD135}" emma:medium="tactile" emma:mode="ink">
              <msink:context xmlns:msink="http://schemas.microsoft.com/ink/2010/main" type="line" rotatedBoundingBox="5201,10713 2177,13446 1725,12945 4748,10212"/>
            </emma:interpretation>
          </emma:emma>
        </inkml:annotationXML>
        <inkml:traceGroup>
          <inkml:annotationXML>
            <emma:emma xmlns:emma="http://www.w3.org/2003/04/emma" version="1.0">
              <emma:interpretation id="{3EB4A3E9-03DB-42AD-AD5E-1FC2DB1D198D}" emma:medium="tactile" emma:mode="ink">
                <msink:context xmlns:msink="http://schemas.microsoft.com/ink/2010/main" type="inkWord" rotatedBoundingBox="5201,10713 2177,13446 1725,12945 4748,10212"/>
              </emma:interpretation>
            </emma:emma>
          </inkml:annotationXML>
          <inkml:trace contextRef="#ctx0" brushRef="#br0">2242 0 3,'0'0'112,"0"0"-2,-9 1-4,9-1 1,-5 2-5,5-2-12,-7 1-2,7-1-10,0 0-4,-8 4-7,2-2-2,6-2-8,-7 2-10,3 0 1,4-2-3,-11 4-5,4 0-7,0 0-7,1 0 1,-5 0-2,1-1-1,-2 2-5,1 1 4,-3 1-6,-4 3-3,0-4-3,0 5 2,-3 1 0,1-1-6,-2-1 4,0 2-3,-4 5-2,2 0 0,-3-1-4,6-1 5,2 2 4,-4 0-8,6-1 0,-5 4 0,3-2-3,-4 3 6,1-2-6,3-1 6,-1 2-4,-4 0 0,2 2 3,0-2 1,7-1-2,-1-1 2,-7 3 2,4 2-1,-2 0 2,6-6-1,-4 6 5,3-6 0,1 2 4,-5 6 3,7-6-1,-4-1-2,-2 5 4,3-4-4,0-2 2,1 1 0,-4 7-4,-1-2-1,0-1 1,1 5 0,-4-4-1,1 1-6,-2-2 0,0 1 0,0-2 6,2 2-9,-3-1 2,2 0-2,-1 0 1,0-4 2,-1 3-8,4-7 3,2-1-1,0 1 4,-4 0-1,1 3 0,-4 2-6,9-4 4,-4 2-1,-4 0 0,5-2 1,-7 1 1,9 1-3,-8-1-1,0 1-1,7-3 0,-7 3 2,4-5 0,0 2-2,-8 2-2,3 0-3,-3 0 6,3 0-6,-1 1-2,2-2 11,-3 1-7,-2 2 8,9-7 3,-9 4-9,2 3 0,0-3-1,3-2-2,3-1-1,0 0 7,1-3 1,1 2-2,0-1-2,8-5 2,-5 6-1,6-2-2,1-4 1,-2 1 1,1 0 3,6-3-4,-4 2 1,4-2-4,0-1 7,0-1-5,1 2 5,5-3-5,-6 5 2,6-5 1,-7 1-2,7-1-4,0 0-4,0 0 2,0 0 2,0 0-1,0 0 0,0 0-4,0 0 3,0 0-6,-6-9 0,6 4-8,4-1-2,-2 1-11,2-1 6,-1-2-2,3-1 8,0 0 5,0-2-6,0 0 5,3 3-1,-3-1 0,1-3-16,2 0 24,1 5 0,-4-4 5,4 3-1,-3 2 6,1-2-6,-5 1-1,2 2 3,-1-1 3,1 1 2,-4 2 4,3-2 5,-4 5 4,5-5 2,-5 5 3,1-4 1,-1 4 11,0 0-5,0 0 2,0 0-7,0 0 0,0 0 0,0 0 4,0 0-3,-20 14-3,15-12 7,2 4 3,-1-3 7,-2 2 2,2 0-6,-2 2 8,1-1-7,0-1 0,-1 0 3,1 4-6,4-3-3,-7 1-1,3 2-4,3-4 4,0 3-4,0-1-1,1-1-6,2 2-1,-1-1 0,2-3-2,0 1 0,0 0 1,0 0 0,3 1-3,1-2-2,-1 0 1,1-2-6,1 2-20,2-2-24,-2 0-21,1-2-44,4 0-41,-2 0-167,1 0-342,0 0 152</inkml:trace>
          <inkml:trace contextRef="#ctx0" brushRef="#br0" timeOffset="-52281.4229">2425-675 129,'0'0'168,"2"-2"-4,-2 2 3,0 0-5,0 0-2,2-7 1,-2 7-6,0 0-5,0-5-5,0 5-3,0 0-7,0 0-5,0 0-5,0 0-6,0 0-7,0 0-1,-2-6-7,2 6-7,0 0-4,0 0-4,0 0-7,-8 17-1,3-11-9,-3 2 3,2 3-7,0 1-1,-3 1-5,0-1-3,1 3 2,2 0-5,1-3 3,-4-1-6,-1 6-1,3 0-9,2-3 5,-1 4-3,1-4-2,0-1-5,4-1-4,-4 2-1,4 0 7,-1 2-12,4-4 5,-2 2-1,1-1-2,0 0-3,3-3 1,-2 3 1,3-2-1,-1 0-7,2 0 5,0-3 2,0 1-2,2-3 8,-2 4 3,4-6 1,-3 1 2,3 0-1,-1-3-2,-1 1-3,1-2 2,2 3-6,-5-3 1,4 0-5,-2-1-6,1 2 0,0-4 2,-9 2-1,17 0-6,-12 0-1,3 2-3,-8-2-2,11 0-6,-6 1 7,-5-1-3,10 0 3,-6 1-6,-4-1 7,8 1-17,-8-1-14,7 3-23,-7-3-30,0 0-21,0 0-39,6 2-24,-6-2-28,0 0-38,0 0-44,0 0-29,0 0-269,-15 7-612,15-7 272</inkml:trace>
          <inkml:trace contextRef="#ctx0" brushRef="#br0" timeOffset="-51267.8865">2508-941 53,'0'0'151,"0"0"-9,0 0-1,0 0-17,-12 9 1,12-9-3,-4 2-10,4-2-6,-4 5-1,1-1-8,3 0-4,-5 1-9,5-2 5,-3 1-10,2 0-8,0 2-6,1-2-6,0-4 2,-4 6-8,4-6-4,-2 8-2,4-4-8,-2-1 1,0-3-5,4 4 0,-3-2 0,-1-2 0,4 6 3,1-4 1,-5-2 2,0 0-1,0 0-5,17-10-2,-13 9 3,2-3-6,-3 0-4,0 2-4,2-5 1,-2 2-3,0 2-1,-2-3 2,2 1-5,-2 2 6,0-1 0,-1 4-4,-1-6 1,1 6 2,-4-5 3,0 0-3,4 5 2,-8-1-5,8 1 2,-10 0-2,10 0-2,-10 4-1,4-2 1,1 2-4,-2-3 3,3 3-7,-1 2 2,1-3-2,1 2-2,0 2-2,0-1 0,3-2 2,0 2 0,0-2 2,0-4-5,0 7 0,0 1-3,3-5 0,-2 0-14,1 1-28,3 1-32,-1-3-38,-1 2-39,-3-4-36,6 5-41,-6-5-146,3 3-406,-1-1 180</inkml:trace>
          <inkml:trace contextRef="#ctx0" brushRef="#br0" timeOffset="-50546.3036">2613-795 162,'0'0'167,"0"0"-9,0 0 2,0 0-6,0 0-10,0 0-3,0 0-4,0 0 0,0 0 0,0 0-1,0 0-1,0 0-7,17 7-7,-17-7-10,11-3-5,-5-1-9,4 2-4,-5-1-6,3 1-13,0-3 0,-2 2-6,2 1-5,5-5 2,-6 4-15,2 0-6,-2-2-3,-1 3-4,3-2-6,2-1-2,-4 0-3,2 1 0,3 2-6,-6-1-1,4 0-3,-1 2-5,-2 0-12,-1-3-19,-6 4-14,16 0-17,-11 4-18,-5-4-15,11 1-28,-3 0-19,-8-1-19,11 3-27,-11-3-31,5 2-154,-5-2-391,0 0 173</inkml:trace>
          <inkml:trace contextRef="#ctx0" brushRef="#br0" timeOffset="-50839.2845">2790-1086 143,'0'0'182,"0"0"2,0 0-4,0 0 2,0 0-3,0 15-1,-2-11-7,1 0-5,1 4-7,-1-1 0,-3-1-6,3 3-7,-1 0-11,0 4-7,-3-1-3,4-1-12,0 2 3,1 0-18,-4-1-2,2 1-10,-2 1-3,2 1-2,-2 4-2,1-5-17,-1-3-6,0 3 0,6 1-3,-7-1-10,4 0 1,-3 0-1,3-2-5,-2 1-10,3-1 3,-2-2-9,-3 2 2,4 0-4,-1-5-1,2 2-3,-3-1 3,3-3-4,3 4 10,-6-2-17,3-5-1,-2 7-10,2-4-8,-3-1-24,2-2-21,1-2-23,-2 8-25,2-8-28,-5 2-41,2 2-26,3-4-29,0 0-29,0 0-189,0 0-483,-18-6 213</inkml:trace>
          <inkml:trace contextRef="#ctx0" brushRef="#br0" timeOffset="-49854.2732">2996-1072 27,'0'0'209,"0"0"-5,0 0-8,0 0-7,0 0-9,0 0-1,0 0-8,0 0-5,0 0-4,-10 9-5,9-4-7,-1 3-8,2-4-10,-3 4-12,2 0-4,-2 3-6,1 0-11,0-2-4,2 2-2,0 1-5,0-4-4,0 5-6,0 0 0,0-2-6,0 3-1,-2-1-4,4 2-5,-4-1-7,4-3-1,-2 3-6,2 1-8,-2-2-2,2-1 7,-6 1-13,6-2-2,0 0-2,0-2 10,-1 1-15,-1-2-7,1-1 2,-1-1 1,0 3-5,3-1 4,-3-8-2,0 0-6,0 7-2,0-7 1,0 7 3,3-6-4,-3-1 1,0 0-3,0 0 10,0 0-6,0 0 4,0 0-1,0 0-4,0 0-5,0 0 4,5-13-9,-5 7 6,3-6-2,1 3-3,-4 1 7,6-4 1,-1 0-12,1 0 1,-3-1 5,3 2-5,1-3-1,-1 3-2,0-3 1,1 6 1,-2-3 2,0 7 0,0-4 2,-1 0-4,1 4 4,0-1-8,-2-2 11,0 3-6,2 1 0,-1-2-2,3 4 18,-7 1-21,6-8 3,-1 7 2,-5 1 13,6-3-14,-6 3 1,9 0-3,-9 0 3,7 3 3,-7-3-2,8 6-1,-1-3-1,-6 3 0,4-3 4,0 1-1,0 6 1,-2-6-5,0 4 16,1 0-13,-4-2 8,4 4-5,-2-1-1,1 0 1,-3 2 3,0-2-3,2 2-1,-2-3 3,0-1-3,0 2 4,-2 1-4,-1-2-3,3-1-4,0 0 10,0 0-6,0 3 11,0-3 13,-2-1-19,2 0-3,2-3 0,-2 1 3,0 4-7,0-3 1,0-2 5,0 2-3,0-5-16,0 8-23,0-4-30,0-4-28,3 3-31,-3 2-36,2 1-34,-2-6-31,0 7-33,0-7-224,0 5-529,0 0 233</inkml:trace>
        </inkml:traceGroup>
      </inkml:traceGroup>
    </inkml:traceGroup>
  </inkml:traceGroup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51:44.5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B573D078-91DE-4BBD-845D-A913ED71C282}" emma:medium="tactile" emma:mode="ink">
          <msink:context xmlns:msink="http://schemas.microsoft.com/ink/2010/main" type="inkDrawing" rotatedBoundingBox="14867,11800 18139,12335 17939,13561 14667,13026" semanticType="callout" shapeName="Other">
            <msink:sourceLink direction="with" ref="{BB7F9D15-D526-4B98-B60D-D3C8BA2630D2}"/>
            <msink:sourceLink direction="with" ref="{66AE4227-C1A5-493F-BA72-6F09F2267E04}"/>
          </msink:context>
        </emma:interpretation>
      </emma:emma>
    </inkml:annotationXML>
    <inkml:trace contextRef="#ctx0" brushRef="#br0">0 110 118,'0'0'134,"0"-7"5,0 1-10,0 6 1,2-6 3,1 4-6,-3 2 3,0-9 0,0 9-3,0 0-8,2-3-9,-2 3-9,0 0-6,0-3-6,0 3-6,0 0-2,8-2-4,-8 2-2,8-2 2,-8 2-3,10 2-4,-1 0-2,-3 1-4,1 0-2,2 0-1,0-3-3,4 6 1,-1-4 2,4 1-4,0-2 0,5 3-1,-1 0-3,3-4-5,1 3-4,0-1-2,0-2-2,1 2-3,0 1-5,9-3 4,0 0-5,-2 1 3,-2-1 1,4 0-3,0 0 2,-1-3-6,2 2-2,-1-1-2,0 4-1,-1-4-3,-3 2-1,6 0-1,-13 0-4,13-4-2,-3 3 3,1-1-4,-1 4-1,0-2 11,0 0-11,0-2 0,3 2 7,-3 0-11,-8-2-2,7 2 1,-2 0-2,-3-2-1,-1 2 1,7 0 3,-12 0 2,6 0-5,-1 0 0,7 0-3,-9 2 5,8-4-7,-8 2 7,-1 0-5,3 0 4,5-2 0,4 1-3,-5-4 1,-4 4 1,7-4 0,-7 2-3,6-1 1,-6 2 1,-3 0 6,12-2-8,-1 0-1,-3 0 6,-5 1-6,10 0-1,-1-2 3,0-1 3,4 2-2,-2-1-3,-1 1-3,-3-2 4,1 2-2,4 2 4,1-1 0,0-1-3,-5 3 2,3 0 3,-1-3-6,1 4 0,-2-1-2,3-2 6,-13 3-2,9 0-1,-9 0 3,6 0-2,-6 0 3,-1 3-6,2-2 2,-5-2 3,2 2 0,1 0 0,-1 3-2,-7-3-1,5 4 5,2-2-2,-6-2-3,-1 3 2,5-2-1,-6 4-2,-1-3 4,1 0-1,0 0 6,1 1-6,-3 2-1,1-2-3,-1-2-1,0 1 3,-1 2 1,4-1-1,-2-1 13,1-1-13,-3 3 1,0-4 1,2 2-1,-1 2 2,-2-3-4,-2-1-4,3 2 17,1 0-13,-5-1 2,3 2-3,-4-1 2,2-1 0,2 0-1,-1 2 0,-4-1 3,2-1-5,0 1 4,-3 2-5,1-3 5,1 0-3,0 0 0,-2 1 2,-2 0-1,1-1 2,1-1-3,0 4 1,0-3 2,-5-2 3,5 7-2,-3-4 0,0-1 2,1 2-3,-3 1 0,3 1-2,-1 2 1,-1-5 5,2 5-2,-3 3-5,2-4 0,-5 6 6,4-1-1,-1 2-1,-1 0 0,-2 4 6,-2 3-3,5 1 1,0-1 3,-5 9 9,-1-8 4,1 7 3,-1 1 4,5-1 7,-9 2-2,4-2 18,-3 5-15,4-4 0,-4 3 7,3-4 14,-1 5-17,-1-5 0,1 3-5,1-1-1,1 0-6,-6 1 3,7-3-3,1 4 1,-1-12-5,-2 8 13,0-2-15,1 3-7,4-1 7,-3-8-4,-2 8-7,4-7 8,0-2-1,0-1-3,-2 1 0,2 0-6,2-6 2,0 0-9,-1-2-4,4 1 12,-5-2-7,4-2 0,-2-3 4,1 2 3,-1-3-14,2 1 8,-1-2 4,-1-4 1,0 5-5,2-3 2,-2-2-9,0 5 2,0-5-11,0 0-30,0 0-24,4 3-16,-4-3-38,0 0-28,0 0-36,0 0-46,0 0-55,-2-14-49,-3 12-213,-1-1-590,1-1 261</inkml:trace>
  </inkml:traceGroup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51:46.05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66AE4227-C1A5-493F-BA72-6F09F2267E04}" emma:medium="tactile" emma:mode="ink">
          <msink:context xmlns:msink="http://schemas.microsoft.com/ink/2010/main" type="inkDrawing" rotatedBoundingBox="14645,13618 18006,13613 18007,13655 14646,13659" semanticType="underline" shapeName="Other">
            <msink:sourceLink direction="with" ref="{BB7F9D15-D526-4B98-B60D-D3C8BA2630D2}"/>
            <msink:sourceLink direction="with" ref="{F8DD1C71-C295-4D88-BC20-D8CC898C6087}"/>
            <msink:destinationLink direction="with" ref="{B573D078-91DE-4BBD-845D-A913ED71C282}"/>
          </msink:context>
        </emma:interpretation>
      </emma:emma>
    </inkml:annotationXML>
    <inkml:trace contextRef="#ctx0" brushRef="#br0">-9 27 73,'0'0'174,"-7"-3"-7,7 3-5,0 0-6,0 0 1,0 0-8,0 0-11,0 0-3,0 0-10,0 0-11,0 0-9,0 0-10,0 0-7,0 0-2,0 0-4,0 0 1,0 0 1,22 4 1,-22-4-6,8 3 3,-1-3-4,-1 4-1,2-3-1,8 0 7,-5 1-1,5-2-1,0 1-6,4-1 1,-3 1-5,14-2 3,2 1-9,-2 0-6,6-1 1,-1-2-2,2 2-9,-2-3-2,8 4-6,-3 0 0,-1-3-1,2 1-4,-1 0 4,2 2 4,-1 2 3,0-1 1,-1-2-13,0 1 7,0 1-6,-2 0-3,2-1-4,-4-1-3,3 0 2,-3 2-5,0-2 0,0 2-2,1-1-1,-6-1-5,4 1-13,-2-4 13,-9 4-1,9 0-1,-10 0 2,10-2 1,-1 4-4,-1-2 6,0 0 5,1-2 0,-2 4-12,-6-2 16,1 0 1,-1-2 12,6 2-15,-4 0 8,5 0-5,-8 0 3,9 0 0,-9 0-9,8-3 9,-5 3-5,5-2-6,-5 2 1,7-3-1,1-1 12,0 1-18,-11 1 0,10 2 7,1-1-5,-4 1 3,3-1 5,-9 1 2,0 0-9,8 0 1,-9-2 5,11 2-7,-11 0 0,2 0-14,1 0 9,-2 0 1,-2 0-5,3 2 7,0-1-8,-1 0-7,8 2 10,-11-3-3,1 2-1,-1 1 0,0-2-1,-1 2-6,3-1 17,-1 0-8,-1 1-4,-1-3 1,-5 4 0,5-3-4,0 0 0,0-1 3,-6 3 2,3-3-2,-2 0-3,6 0 2,-7 0-8,1 2 8,0-2-2,-4 2-2,13-2 1,-12 0 4,0 0-2,1 0 0,-5 0 2,1 0 0,3-2-5,-6 4 2,2-4 2,-1 4 1,-1-2 0,-7 0-1,14-2-2,-6 4 3,-2-4-6,-6 2 6,16 2-1,-11-2-9,-5 0 7,10-2-2,-10 2 6,11 0-2,-11 0-1,6 0-1,-6 0 3,10-2-3,-4 2 2,-6 0-3,11-4-3,-11 4 10,8 0-4,-2-1-5,-6 1-3,10 0 8,-5-2-2,-5 2-3,0 0 4,13-2 5,-13 2-7,11 0 1,-7 2-1,-4-2 4,10-2-1,-10 2-8,7-2 5,-7 2 3,9 0-2,-9 0-3,0 0 0,11 0 1,-11 0 0,9 0-1,-9 0 2,7 2-6,-7-2 2,0 0 8,10 0-14,-5 2 11,-3 1-3,-2-3 8,9 1-1,-6 2-2,-3-3-3,10 2-3,-4-2 11,-6 0-8,7 3 2,-7-3-5,0 0 9,9 0-3,-9 0 7,0 0-7,0 0 2,0 0-4,8 0 6,-8 0-1,0 0-4,0 0-1,5 3 5,-5-3 0,0 0-5,0 0 1,0 0 2,0 0 2,0 0-3,0 0-1,0 0 2,0 0-1,0 0 0,0 0-1,0 0 2,0 0-1,0 0 1,0 0 7,0 0-11,0 0-2,0 0 3,0 0 2,0 0-2,0 0 0,0 0-1,0 0 1,0 0 1,0 0 0,0 0-3,0 0 1,0 0-11,0 0-12,-11-12-10,11 12-19,0 0-29,-5-3-34,5 3-24,0 0-48,-8-2-54,8 2-66,-8 0-78,8 0-215,-14-3-652,8 1 289</inkml:trace>
  </inkml:traceGroup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52:30.0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F708E2B8-8A4D-47A5-B17B-5CAB989B672E}" emma:medium="tactile" emma:mode="ink">
          <msink:context xmlns:msink="http://schemas.microsoft.com/ink/2010/main" type="writingRegion" rotatedBoundingBox="19076,12204 24039,12160 24058,14239 19095,14283"/>
        </emma:interpretation>
      </emma:emma>
    </inkml:annotationXML>
    <inkml:traceGroup>
      <inkml:annotationXML>
        <emma:emma xmlns:emma="http://www.w3.org/2003/04/emma" version="1.0">
          <emma:interpretation id="{6B0939D2-B19C-4D83-94D9-380279B1DBAE}" emma:medium="tactile" emma:mode="ink">
            <msink:context xmlns:msink="http://schemas.microsoft.com/ink/2010/main" type="paragraph" rotatedBoundingBox="19076,12204 24039,12160 24053,13680 19090,1372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9356240-B258-4BA2-8CA7-F758A031D86B}" emma:medium="tactile" emma:mode="ink">
              <msink:context xmlns:msink="http://schemas.microsoft.com/ink/2010/main" type="line" rotatedBoundingBox="19076,12204 24039,12160 24053,13680 19090,13725"/>
            </emma:interpretation>
          </emma:emma>
        </inkml:annotationXML>
        <inkml:traceGroup>
          <inkml:annotationXML>
            <emma:emma xmlns:emma="http://www.w3.org/2003/04/emma" version="1.0">
              <emma:interpretation id="{C2F65B90-717D-4DDA-8AE6-3F490189134C}" emma:medium="tactile" emma:mode="ink">
                <msink:context xmlns:msink="http://schemas.microsoft.com/ink/2010/main" type="inkWord" rotatedBoundingBox="19065,12360 21846,12290 21878,13530 19097,13601"/>
              </emma:interpretation>
            </emma:emma>
          </inkml:annotationXML>
          <inkml:trace contextRef="#ctx0" brushRef="#br0">11630 12311 139,'0'0'164,"-3"-2"-3,3 2-2,0 0-11,0 0-1,0 0-8,0 0-3,-5-3-9,5 3-4,0 0-4,0 0-9,0 0-4,0 0-10,0 0-2,0 0-13,0 0-3,0 0-8,0 0-4,0 0-4,0 0-5,0 0 0,0 0-9,0 0-2,0 0-3,0 0-4,0 0-1,0 0 1,0 0-1,14 11-4,-10-10 2,-4-1-1,7 1 6,-7-1-4,11 1-1,-5 2-4,4-3 6,-4 0-5,-6 0-2,14 2-3,-7-2-6,2 0 4,-1 0-2,-8 0-6,16 0 2,-10-2-3,-6 2 8,16 0-13,-12-3-1,5 3 2,-2-1-4,-7 1-3,11 0 8,-11 0-11,8 0-1,-8 0-9,0 0-11,9-1-12,-9 1-17,0 0-12,0 0-17,5-1-13,-5 1-22,0 0-23,0 0-27,0 0-13,0 0-16,-16 8-19,10-5-129,-9-1-367,5 2 163</inkml:trace>
          <inkml:trace contextRef="#ctx0" brushRef="#br0" timeOffset="337.8406">11568 12464 149,'0'0'155,"0"0"2,0 0-6,4 2-3,-4-2 3,0 0-15,6 3-4,-6-3-4,4 4-5,-4-4-3,8 1-6,-8-1-6,8 1-2,-8-1-8,7 3-2,-2-3-6,-5 0-3,0 0-5,14 2-8,-10-2-2,3 0-4,-7 0-6,14 3-6,-6-3 0,-1 1-8,2-1-1,-9 0-4,15 1-3,-9 0-3,3-1-6,0 0-2,3 0 0,-2 0-8,-2 2 2,0-2-4,0 0 3,-8 0-6,13 1-6,-7-1 2,4 0-9,-10 0-13,12 0-14,-7 3-18,-5-3-22,11 0-28,-11 0-30,10 0-30,-10 0-27,11-3-32,-6 0-165,0 1-407,-5 2 180</inkml:trace>
          <inkml:trace contextRef="#ctx0" brushRef="#br0" timeOffset="980.0286">12416 12031 18,'0'0'195,"0"0"-8,0 0 2,0 0-10,-13 9-1,13-9 1,-1 5-5,-3-3-10,3 3-8,-4-1-7,3 3-9,2-3-5,-4 5-5,3-2 0,-3 2-9,-1 4 1,4-1-5,-4 2 1,3 4-8,-6 3 0,6-3-4,-4 1-3,2 1-2,0 3-1,-1-2-6,-1 0-7,1 1 4,-1-2-7,2 1-15,-2 1-6,1-3 4,-1 1-9,0-1-5,2-1-6,-2-5-1,1 7-12,4-7-6,-4 0 3,3-1 4,-1 1-9,-3-3 11,6 0-14,-2-5-6,0 2-5,-1-2 8,3 2-9,-2-4 0,2 2-9,0-5-14,-3 5-14,3-5-14,-3 3-16,3-3-27,0 0-16,0 0-32,0 0-25,-10-12-34,10 12-28,-2-6-24,1 0-21,-2-2-20,1 4-160,-2-6-481,2 2 213</inkml:trace>
          <inkml:trace contextRef="#ctx0" brushRef="#br0" timeOffset="1549.1382">12016 12095 23,'-3'-5'169,"3"5"-1,0 0-2,-1-4 0,1 4-3,0-5-5,0 5-1,0 0-11,0 0-3,-3-4-3,3 4-11,0 0-5,0 0-9,0 0-10,3-5-7,-3 5-5,0 0-5,0 0-4,0 0-11,0 0 1,6-3-7,-6 3-4,6-3-1,-6 3-1,11-1-2,-3-1 1,-1-2-2,3 3 0,0-1 0,2-1-2,2 2-3,-2-2-1,7 1 5,-1 0-11,4-2 0,0 3 3,-1 0-4,4-3-6,-1 1-4,0 2 0,0 0 1,-3 1-11,6-1-2,-3-1 11,-10 2-15,9 0 2,0 0-7,-2 0 2,0 0 0,-2 0-1,-1 0-5,-2 2 0,-3-4 14,3 4-12,-4-2-5,4-2-1,-2 2 3,-2 0 5,-2-1-7,-1 1 1,-1 0-4,1 0 1,-9 0 0,15 0 3,-9 1-5,-6-1 1,8 0-4,-8 0 0,10-1 7,-10 1-6,6-2 0,-6 2 2,0 0-5,0 0 2,0 0-4,11 0 1,-11 0-12,0 0-13,0 0-11,0 0-10,4-4-9,-4 4-13,0 0-10,0 0-12,0 0-16,0 0-21,0 0-20,0 0-31,-1-5-24,1 5-32,0 0-189,0 0-461,0 0 205</inkml:trace>
          <inkml:trace contextRef="#ctx0" brushRef="#br0" timeOffset="3225.8321">13252 11721 42,'0'0'161,"0"0"-3,0 0-4,0 0-3,0 0-2,0 0-9,0 0-3,0 0-5,0 0-8,0 0 8,0 0-21,0 0-1,-12 11-6,10-8-4,2-3-1,-6 6-7,4-1 1,-2-3-2,0 3-6,0 2 2,0-1 3,-4 5-3,2-1-2,-4 4 2,-1 4 0,3 0-2,-4 3-4,3-1 1,-5 8-20,3 0 3,1 3 1,-3-1-3,-1 1 0,4 2-5,3-2-3,-3 3 10,-1-2-2,7 5-7,-5-3 0,1-1-1,3-1-2,0 1 3,1-2 13,2 1-21,-3-2-4,5 0 1,-2 0-6,2-8 2,0 1-4,0-1-5,5 1-7,-3 0 17,2-4-20,-2 0-6,3-5 3,0-2 0,-2 1-4,2-2-1,-1 1-3,1-3-11,-1-1 15,1 0 0,0-2-8,-4 0 5,5 0-2,-2-3-3,-3 1 0,4-2-3,-4 2 2,-1-4-1,10 3-2,-9-1-9,-1-2-3,0 0-10,0 0-15,0 0-11,0 0-14,13-7-9,-13 7-2,2-3-25,-2 3-16,0-6-11,0 1-15,0-2-21,0 1-22,0 1-15,0-2-32,0 0-24,0-1-219,-1 0-508,0-3 225</inkml:trace>
          <inkml:trace contextRef="#ctx0" brushRef="#br0" timeOffset="4402.467">13303 12359 47,'0'0'199,"0"0"-16,-1 4-9,1-4-8,0 0-3,0 0-2,0 0-4,12 1-1,-4 0-7,-8-1-4,12 2 0,-2-2-5,0 0-8,-3 0-7,7 0-3,-2 2-10,5-2-2,-1 2-5,5-2-9,0 2 0,-2-2-9,4-2 0,2 2-10,-1-2 0,-1 1-8,12 0-1,-12-2-6,3 2-9,1-3-5,4 0-3,-9 2-3,3-1-8,-3 1 9,-3-1-15,0 2-1,-1 1-1,2-2 10,-8 2-22,3-3 3,-4 1-1,1 2-6,1 2 3,-4 1-7,-2-3 6,-7 0-4,12 1 0,-5-1-6,-2 1-12,-5-1-12,6 4-8,-6-4-3,0 0-26,5 3-15,-5-3-21,0 0-23,0 0-33,0 0-36,-9 5-25,2 1-31,0-5-201,-4 0-481,-1 2 212</inkml:trace>
          <inkml:trace contextRef="#ctx0" brushRef="#br0" timeOffset="5048.5457">13533 12558 71,'0'0'207,"0"0"4,-4 3-2,4-3-4,0 0-13,-5 2-4,5-2-4,-2 5-7,2-5-10,-5 6-5,4-2-9,1-4-6,-5 7-5,5-1-12,-5-2 4,5 2-6,-2 1-7,-2 0-3,2 2-2,-2 0-4,0 1-5,2 1-3,-1 1-8,2-6-3,-4 5-8,3-2-6,1-1-12,-1 0-2,-3 0-7,5-2-4,-1 0-6,1 2-3,-1-3 6,-1-1-20,2 3 3,0-7-3,-2 6-3,2-6-4,0 4 1,0-4-2,0 0-9,2 3 4,-2-3 2,0 0-9,0 0 5,0 0-6,9-11 18,-6 4-21,2-2-3,0 4-3,-2-6 26,1 0-22,2-1 1,-1 0-14,4-1 5,-3-1 1,1 3-5,-1 0 1,1-1-3,-3 0 4,3 2-2,0 0 3,-1 0 2,0 7-1,-1-4 1,0 1 0,1 1-5,-1 3 3,-1-1-3,2 1-3,-2-3 5,-4 5 0,11-2-7,-5 2 4,-6 0 2,10 4 1,-10-4 5,7 6 0,-2-3-8,-1 0 13,2 3-8,-1 1 5,-2-1-7,1 1 10,1 3-4,-1-2 0,1 3 14,-4-3-15,2 3 15,0 2-11,2-2 3,-4 0 4,-1 3 4,2-3 13,-2 4-16,0-2-5,0 2-1,-2-1 3,1-2 2,-1-1-6,2 3-3,-3-3 0,2 0 9,-3 1-3,3-4-3,0-1-9,1-1 11,-3 0-3,2 1-6,0-2 4,-2-2 7,3 1-5,-1 0-8,1-4-18,0 6-7,0-6-21,0 0-17,0 0-18,0 0-14,0 0-20,0 0-20,0 0-26,0 0-22,6-12-30,-2 7-36,1-3-17,-1 2-222,1-8-531,-2 3 236</inkml:trace>
          <inkml:trace contextRef="#ctx0" brushRef="#br0" timeOffset="3977.9771">13622 11882 96,'-1'-4'149,"1"4"-3,0 0-1,0 0 2,0 0-5,0 0-3,0 0 0,0 0 0,0 0-10,0 0-1,0 0 1,0 0-3,0 0 0,-5 14 2,1-9 1,4-1-4,0 4-3,0-2-1,-1 5-5,-3 0-6,4 3-2,-2 0-6,-2-3-7,3 9-3,-4-5-6,1 0-6,-1-2-5,0 4-6,4-6-5,-4 2-4,4-1-9,-3 0-3,3-4 0,-3 0 1,3 0-15,-4-2 3,5 0-5,-1-1-2,-2-1-1,1 1-7,2-5 12,0 5-9,0-5-5,0 0 2,0 6 3,0-6 7,0 0-11,0 0-13,0 0 4,5-17 0,-4 8-6,9-8 1,-5 4-6,-3-6 2,8 1-3,-5-2 8,5-6-18,-4 4-1,3 0-1,2-5-5,-4 6 19,3-1-16,-1 2 2,-3 0 3,6 3 11,-2-1-15,-1 0-2,2 1 5,-3 5-6,1 1 10,-2-1-1,2 2 0,-2 1-5,-1 3 4,1 1-6,-1 0 5,-1 2 2,-1 1-3,3 1-2,-7 1 6,0 0-3,11 5 5,-6-1-7,-2 2 6,2 1 1,-3 5 2,1-1 0,3 8 4,-6-2 10,0 5-2,2 0 0,-4-1 19,2-1-15,0 3 4,0-1-1,-5-2 7,4 3 0,-4-2-15,3-2 9,2 4 14,-3-3-18,2-7-2,1 3-6,0-2 5,-2-3-4,-1 3 3,1-2-2,2-1 0,-3-3-7,2 3 7,1-5 3,0 4-8,0-6-3,-3 3-15,3-3-13,0-4-17,0 9-11,-2-8-17,2-1-16,0 6-19,0-6-27,0 0-32,0 0-30,0 0-35,0 0-30,0 0-209,-13-10-508,8 6 225</inkml:trace>
          <inkml:trace contextRef="#ctx0" brushRef="#br0" timeOffset="5755.0579">14259 11641 35,'2'-6'154,"-2"6"0,0 0-5,-3-4 15,3 4 0,0 0-2,0 0-5,0 0-5,-2-4-10,2 4-3,0 0-5,0 0-6,0 0-7,0 0-5,0 0 0,0 0-6,0 0-3,-5 14-3,5-8-7,0 2 4,-1-3-3,1 1-19,0 1-6,3 1-3,0 0-3,-3 1-4,3-3-5,0 6 4,-1-1-2,4 3 11,1-2-6,-2 2 3,1 4 0,-1 2 6,0 0 2,1-1-6,-1 2-1,3 2 3,-4-2 2,1 0-12,-1 3 9,-2-4 0,2 10-10,-4-1 0,5 2-4,-5 0 2,0-2-8,0 1-1,-5 2-5,5 0 3,0 0-6,0-1 3,-4 3-1,1-4-4,-2 2 9,-2 1-7,4-2 0,-7 2 2,-1-2 0,0 1-6,0-4-5,1 4-2,-1-3-1,1-2-5,2-6 2,1 2-6,-2-2-4,-4 4 0,7-6 11,0-5-12,-1 3-4,-2-6-3,4 0-4,-1-2 12,4-1-10,-2-3-2,0 1-2,2-3-1,1 0-6,-2 2-11,3-5-14,-5 4-19,5-4-24,0 0-25,0 0-21,0 0-26,-1 3-14,1-3-16,0 0-26,0 0-24,0 0-31,6-13-22,-2 8-23,-2-1-251,1 1-594,0 0 262</inkml:trace>
        </inkml:traceGroup>
        <inkml:traceGroup>
          <inkml:annotationXML>
            <emma:emma xmlns:emma="http://www.w3.org/2003/04/emma" version="1.0">
              <emma:interpretation id="{1B2D7D34-F60F-4956-BF91-12945D8FA81B}" emma:medium="tactile" emma:mode="ink">
                <msink:context xmlns:msink="http://schemas.microsoft.com/ink/2010/main" type="inkWord" rotatedBoundingBox="22284,12175 24039,12160 24053,13680 22297,13696"/>
              </emma:interpretation>
            </emma:emma>
          </inkml:annotationXML>
          <inkml:trace contextRef="#ctx0" brushRef="#br0" timeOffset="7064.9011">14779 12389 118,'0'0'191,"0"0"-4,-4-1-1,4 1-4,0 0-10,0 0-6,0 0-11,0 0-14,0 0-6,0 0-10,0 0-10,0 0-9,0 0-2,0 0-1,0 0-3,0 0 1,20 8-4,-15-8 1,-5 0-4,11 5-10,-5-1 0,3-2 1,-3-2-2,5 3-4,0-3 0,3 3-6,2-2-3,-3 0-4,3 0-5,-2-1-3,2-1-6,0 2-7,-1-1-5,7 0 4,-10 0-10,2 0-1,0 0-5,-2 0-2,2-1-1,-2 0-6,3 2 2,-3-1-5,-3 0 1,-3-1-2,4 1-4,-4-1 1,4 1-4,-10 0 0,12 1-4,-12-1-13,9-1-17,-9 1-15,6 0-17,-6 0-13,6-3-28,-6 3-20,0 0-22,0 0-30,0 0-32,0 0-19,-1-5-26,1 5-177,0 0-461,-16-7 205</inkml:trace>
          <inkml:trace contextRef="#ctx0" brushRef="#br0" timeOffset="7362.2711">14976 12260 40,'0'0'244,"0"0"-15,0 0-11,0 0-6,0 0-4,0 0 6,0 0-3,-2 20 1,2-9-4,-2 2-3,1 0-10,0 0-7,-3 5-5,2 1-16,-1 1-15,3 0-14,-1 0-14,1 1-13,-1-4-8,1 2-10,-4 0-10,3 0-9,1-2-15,0 2 4,0-6-5,0 0-10,1 2-1,-1-5-28,1-1-14,2-1-17,-3 1-45,1-1-37,-1-2-41,0 0-53,4-1-56,-2 1-60,2-5-210,-4-1-555,0 0 246</inkml:trace>
          <inkml:trace contextRef="#ctx0" brushRef="#br0" timeOffset="8851.6752">15576 12186 121,'0'0'215,"-4"-2"-9,4 2 0,0 0-13,0 0-8,0 0-13,0 0-6,0 0-15,0 0-12,0 0-12,0 0-9,4-8-10,-4 8-8,5-6-7,-4 6-3,5-5-8,-1-4-3,6 4-9,-2-5-4,2-3-2,0 2-6,5-3-4,-2-3-3,0 0-6,6-7-2,-5 6-4,6-8-4,-4-1-3,3-2-1,-1 1-3,-1 0-2,-3-6-4,1 0-7,-6 3 7,5-2-2,-6 2-1,-1 1-3,-4 9-1,1-8-1,-4 7 3,-1 4 0,0-1 5,0 4 7,0 1 0,-1 3 9,0 1-4,-3 2 6,0 1 6,4 0-6,-5 1 0,4 2-5,-4 1-2,5 3-2,-10-1-4,10 1-2,-12 5 0,6 1 2,-3 7-2,-5 3 3,3 5 3,-4 8 0,-3-2 6,3 2 6,1 7 0,-3-2 12,4 3-2,-2 5 10,2-5-8,2 2 11,2 1-7,0 2-6,1-4-2,1 1-4,3-4-2,2-1-13,-2 0 3,4 0-5,0-6-4,4-4-1,-3 6-2,0-9-3,3-1-5,-3-1-3,2-1 2,2-3 0,-2-4-6,1 2 2,2-1-6,-1-2-4,1 1-6,-1-2-13,0-5-7,2 1-8,0-2-16,-1-3-7,3 3-10,0-3-5,6-3 0,-4 0-6,2-5-3,7 5 1,-3-8 26,1 3-2,0 0 0,3-1 0,-4 0-4,-1-3 2,4 1 4,-3-3-3,-1 3 4,0-3 8,0 3 3,-1-1 2,-1-1 6,-5 3 2,1-3 8,-4 2-1,5-1 2,-5 1 5,-1-3 5,1 5 2,-2-5 3,-2 5 4,1 2 10,-3 1 11,0-2 7,0 3 9,-3-1 9,1 1 0,0 1 5,2 4 0,-7-6 0,3 4-1,4 2 6,-10 0-4,10 0 0,-15 5-6,6 2-3,1 0 9,-3 5-8,-3 4 14,2 1-12,-2 3-6,4 2 5,-2-5-6,4 2-2,0-2-6,2 2-4,1-3-7,3 1 0,-3-6 11,1 0-11,4 0 13,0 0-13,0-2-5,4-1 6,-3-3-5,4 2-1,0-3-20,0 1 21,-3-3-5,6-2 1,-8 0-6,16-2 5,-9-2 2,0 1 1,4-3-3,-1 1-1,1-5 1,-2 0-6,2-2 2,-4 1-6,8-3-13,-1-1 13,-6 3-6,2-1 10,-5 3-3,1-1 6,-1 3-2,-1 2-3,-2-2 6,3 2-7,-5 0 10,5 3 3,-4-2-12,1 0-5,-2 5-10,0 0 10,0 0-2,0 0 5,0 0-2,3 15 0,-3-5 5,-3 3-12,1 2 16,-3 5 2,0 0 11,4 9 1,-4-6 1,5-1 1,-6 5 8,1 5 2,1-2 15,0-3 0,-1 1-10,2 1-1,-2 2-4,-3-3 4,0 3-6,2 0 4,0 0-4,-6-3-4,2 2 3,-2 0-6,-1-3 0,2-4-14,-1-3 14,0 1-5,-2-3-1,2 2-1,1-1 0,-8-6 0,3 1 2,0-1-7,4-5 0,-3-2-4,-1 3 8,0-5-5,1 0 0,0-4-1,1 2-1,-1-2-2,0-2 9,3-3-13,-1 0 1,-2-3 4,3-2-5,-1 3 1,2-4-4,0-7 8,5 7-7,0-1-2,-2-3-1,5 7 3,0-9-6,1 5 4,2-7 1,0 8-1,2-3-9,2 0 8,1 0 2,0 1 0,0 0 2,6-3-4,0 2 2,1-3-19,2-2 17,-2 3-1,7 1-3,-2-3-4,6-2 2,0-1-5,-3 7-3,-3 1-14,4-4-10,-1 4-7,-2 0-16,1-1-21,2 1-4,-3 1-17,1-2-19,-1 7-19,-1-5-18,1 4-16,-3-4-20,-5 5-23,4-2-17,-4 0-15,3 2-21,-3-3-210,1 2-525,0 1 232</inkml:trace>
          <inkml:trace contextRef="#ctx0" brushRef="#br0" timeOffset="9386.9828">16374 12134 77,'0'0'224,"0"0"-5,5-5-7,-5 5-9,0 0-4,0 0-10,0 0-2,0 0-5,0 0-5,0 0 1,0 0-4,0 0-2,-5 14-9,5-8 1,-1-1-4,-3 2-2,3 2-3,-3-3-9,2 7-14,-3-4-5,0 3-4,3-1-6,-2 1-17,-1-4 2,0 3-9,3-3-9,-2-2-11,4 3-6,-3-3 2,2-2-15,-2 2-3,1 0-4,2-3 1,-5 1-7,4 0-8,1-4 0,0 3-2,0-3-6,0 0-2,0 0 4,0 0-1,0 0-7,0 0-5,0 0-3,6-16-2,-1 7 0,-1-2 0,4-6-6,1 0-2,2 1-6,-1 0 8,-1-4-9,-1 1-1,1 0 4,1 3 10,-3 3-30,-1 1 22,4-1-6,-3 2 8,1 1-3,0 0-1,0 0-2,-2 5-1,0-1 5,0 2-18,0 1 16,-1 0 5,-5 3-6,8-2 5,-8 2-6,8 8-3,-4-2 0,0 2 18,-2 1-3,3-1 3,-1 6 2,-2 0 7,1-2-11,-3 2 2,0 1-3,1 0 2,0 3 2,-1 1-8,0 0 7,-1-4-3,0-3-5,-2 4 10,-2 4-3,3-6-7,-2 0 0,2 0-14,-2-2-17,2-2-30,0-1-37,-1 5-40,0-9-41,1 4-51,-1-1-73,1-3-54,2 0-245,-3-3-649,3-2 288</inkml:trace>
        </inkml:traceGroup>
      </inkml:traceGroup>
    </inkml:traceGroup>
    <inkml:traceGroup>
      <inkml:annotationXML>
        <emma:emma xmlns:emma="http://www.w3.org/2003/04/emma" version="1.0">
          <emma:interpretation id="{EB8853C8-D79D-4495-B750-E3C5EE78947C}" emma:medium="tactile" emma:mode="ink">
            <msink:context xmlns:msink="http://schemas.microsoft.com/ink/2010/main" type="paragraph" rotatedBoundingBox="19143,13413 22737,13581 22704,14287 19110,1412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489F476-9EA0-47FD-8D5F-B7AF87EB674A}" emma:medium="tactile" emma:mode="ink">
              <msink:context xmlns:msink="http://schemas.microsoft.com/ink/2010/main" type="line" rotatedBoundingBox="19143,13413 22737,13581 22704,14287 19110,14120"/>
            </emma:interpretation>
          </emma:emma>
        </inkml:annotationXML>
        <inkml:traceGroup>
          <inkml:annotationXML>
            <emma:emma xmlns:emma="http://www.w3.org/2003/04/emma" version="1.0">
              <emma:interpretation id="{166AE3F3-0057-4AD9-A4CA-575C87E1FFED}" emma:medium="tactile" emma:mode="ink">
                <msink:context xmlns:msink="http://schemas.microsoft.com/ink/2010/main" type="inkWord" rotatedBoundingBox="19136,13572 20709,13645 20686,14132 19113,14059"/>
              </emma:interpretation>
            </emma:emma>
          </inkml:annotationXML>
          <inkml:trace contextRef="#ctx0" brushRef="#br0" timeOffset="11192.57">11609 13122 127,'0'0'165,"0"0"-1,0 0-9,0 0-6,0 0 1,0 0-6,0 0-3,0 0-3,0 0-10,0 0 2,0 0-8,0 0 1,0 0-6,0 0-4,0 0 15,0 0-1,0 0-5,0 0-1,19 6-11,-12-6-5,-7 0-8,16 2 2,-8-4-11,2 2-12,2 0-6,1 0-1,-1 0-11,0 0-4,-1 0-4,5 0-4,-5 0-4,-1 0-8,1 2 0,0-4-10,0 2-1,-3 0-3,0 0 0,1 2 1,-3-2-6,0 2-6,-1-1-19,-5-1-22,11-1-18,-6 5-19,-5-4-21,9 3-12,-9-3-15,5 2-22,-5-2-24,0 0-27,0 4-23,0-4-30,0 0-142,-11 6-418,3-4 185</inkml:trace>
          <inkml:trace contextRef="#ctx0" brushRef="#br0" timeOffset="11507.4085">11605 13269 39,'0'6'206,"0"-6"0,-1 5 1,1-5-10,0 0 0,5 3-11,-5-3 0,6 4-7,-1-4-6,-5 0-9,7 3-4,-7-3-3,11 3-10,-7-3-4,-4 0-9,15-2-2,-15 2-10,13 0-11,-3 0-8,-2-1-10,1 1-4,-9 0-11,15-1-8,-5-1-6,0 2-6,-2-2-7,0 0-1,0 2-5,-8 0-11,16 0 2,-6 0-9,0 0 1,-3 0-2,3 0-6,-10 0-2,15 0 1,-9 0-15,0 0-30,4 0-26,-10 0-25,11 0-30,-11 0-27,11 2-36,-5-2-24,-6 0-36,10-2-33,-10 2-188,10 0-490,-10 0 217</inkml:trace>
          <inkml:trace contextRef="#ctx0" brushRef="#br0" timeOffset="12824.9945">12108 12967 68,'0'0'203,"0"0"-1,4-2-12,-4 2-7,0 0-10,0-8-12,0 8-7,0 0-13,0 0-7,6-1-1,-6 1 1,0 0-4,0 0-5,18 3-3,-12 0-5,2-3-7,0 3-6,0-3-8,4 1-5,2 0-5,2 0-10,-3 1 9,3-2-8,6-2-10,-7 2-4,6 0-8,2 0-5,-3-1-6,0 0-7,2 0-1,1-1 0,-3-2 3,2 1-16,-1 1-4,-1 1 5,-6 1-3,2-1-4,0 1 0,-3 0-4,0 0 2,2 0-9,-5 1-1,-2 0-5,3-1-18,-3 2-13,-1-1-19,2 4-17,-3-2-18,-2-1-17,2 2-18,-3-2-20,2 3-18,-2-1-25,2 0-9,-4 0-7,4-2-30,-4 4-123,2-2-380,-1 1 168</inkml:trace>
          <inkml:trace contextRef="#ctx0" brushRef="#br0" timeOffset="12823.996">12279 13015 51,'0'0'139,"0"0"-17,0 0 11,0 0 1,0 0-6,0 0 10,0 0-3,1 9 3,2-3 2,-3 0-2,2 1-6,-4 2-1,2 0-3,0 2-4,2 3-5,-4-3-7,-1 3-3,3 3-10,-1-3-5,-3 0-7,3 1-3,1-1-7,-2-1-7,-1 1-11,3-2-6,-6 1-1,6-1-7,-4-1-3,1-1-7,3 0-1,0-3-5,-2 1-2,2-2-3,-3-1-5,6 3 7,-6-5-10,3 3-3,0-6-12,-1 8-21,1-8-13,-2 4-20,2-4-22,-5 5-23,5-5-22,-2 1-26,2-1-36,0 0-34,0 0-167,0 0-414,-9-8 183</inkml:trace>
          <inkml:trace contextRef="#ctx0" brushRef="#br0" timeOffset="13130.5765">12793 12984 170,'0'0'210,"0"0"-5,0 0-1,-12-2-1,12 2-10,0 0-6,0 0-5,-11 5-7,11-5-7,-8 5-5,3 1-7,-1-2-5,1 1-8,-2 1-6,1 2-6,0 1-9,-4 1-2,2 1-10,0 0-5,0 2-5,2 0-6,-1 2-7,2-2-13,-2 4-4,-2 1-3,4-2-8,-1-2-15,3 1 5,2-1-6,-1 0 8,1-1-17,1-1-3,-3 1-2,3-1-6,0-3 0,1 3-4,-1-4-4,2 0-1,1 2 3,0-4-7,0 3-5,0-4-11,2 2-10,-3-1 11,2-4-20,1 2-20,-3-2-13,3 3-19,0-1-18,0-2-17,-5-2-13,6 3-17,-6-3-17,8 0-11,-8 0-22,0 0-18,0 0-11,11-1-16,-11 1-146,2-4-416,-2 4 185</inkml:trace>
          <inkml:trace contextRef="#ctx0" brushRef="#br0" timeOffset="13498.2494">12959 13099 11,'3'-4'215,"-3"4"-3,0 0-2,0 0-7,0 0-7,0 0-6,0 0-11,0 0-5,0 0-2,0 0-10,0 0-4,2 12-2,-2-12-4,0 6-8,0 3-3,-2-3-5,0 5-10,1-4 3,-3 6-11,3-2-2,-1 3-5,2-2-14,-3 2 7,1 0-24,2 2-5,-4 0-5,3-1-5,1-1-10,-1 1-6,1-1-4,-3-3-2,2 1-6,1-1-5,-1 0 0,1 0-6,-2-2-2,2-3-4,0 1-11,0-1-21,0 0-25,2-1-21,-1-1-28,0-2-20,-1-2-21,0 5-24,0-5-38,0 0-38,0 0-30,9-10-43,-8 6-154,3-3-493,-3 0 218</inkml:trace>
          <inkml:trace contextRef="#ctx0" brushRef="#br0" timeOffset="13883.7491">13125 13021 47,'0'0'227,"0"0"-9,0 0-12,0 0-12,0 0-8,4-4-11,-4 4-10,0 0-11,0 0-11,0 0-3,0 0-1,0 0-5,0 0-6,0 0 0,7 13-6,-2-8-7,-4 0-10,4 2-3,-2 1-3,-2-1 0,3 0-1,0 4-4,-2 4-7,0-3-3,1 2-4,-1-3-4,2 4-3,-2-2-5,-2 3 5,3-5-14,-3 8-1,1-5-9,-1 4 4,0-2-4,0-2-7,0 1-5,-4 0 0,2-2-2,-2 1 1,2 0-11,-2 0-1,1-2-2,-1-1-7,0 0 4,0-2-7,2-1-12,-1 1-15,0 1-13,0-4-27,3 0-17,-3 2-16,1-6-25,1 2-28,1 1-31,0-5-35,-1 6-35,1-6-31,0 0-215,0 6-528,0-6 234</inkml:trace>
        </inkml:traceGroup>
        <inkml:traceGroup>
          <inkml:annotationXML>
            <emma:emma xmlns:emma="http://www.w3.org/2003/04/emma" version="1.0">
              <emma:interpretation id="{1BBF1A44-DC21-4800-B529-6DA3C7FE7901}" emma:medium="tactile" emma:mode="ink">
                <msink:context xmlns:msink="http://schemas.microsoft.com/ink/2010/main" type="inkWord" rotatedBoundingBox="21103,13505 22737,13581 22704,14287 21071,14211"/>
              </emma:interpretation>
            </emma:emma>
          </inkml:annotationXML>
          <inkml:trace contextRef="#ctx0" brushRef="#br0" timeOffset="14378.8685">13565 13316 160,'0'-5'229,"0"5"-7,0 0-6,0 0-10,0 0-10,0 0-15,4-5-14,-4 5-10,0 0-13,0 0-6,0 0-8,0 0-9,6-1-6,-6 1-6,0 0-13,16 3-3,-7-3-8,-2 2-5,3-2-6,0 0-3,2-2-12,2 2-4,-1-2-5,2 1-8,-3-1-1,2 2-4,0-2-5,0 1 1,-2-2-9,4-1-2,-3 2-1,0 1 2,-4-2-10,-1 1-14,2 0-22,-4 0-21,3 2-24,-3-2-24,-1-1-25,0 1-30,-5 2-33,10-4-20,-8 2-21,2-3-171,-4 5-424,1-3 188</inkml:trace>
          <inkml:trace contextRef="#ctx0" brushRef="#br0" timeOffset="14655.8788">13745 13184 118,'0'0'236,"0"0"1,0 0-6,-6 8 4,6-8-4,-3 9-6,2 0-1,-3-3-8,3 2-11,1 0-7,-1 3-3,0 0-17,-2 1-16,2 1-13,1-2-5,-1 2-14,1-1-18,-2 0-10,2 1-14,0 0-2,0-1-5,2-1-14,-4-2-9,4-2-5,-2 5-21,0-3-30,1-1-31,0 0-35,2-1-35,-1 0-39,-1-2-44,3-1-56,0 0-48,-3 3-208,2-5-534,1 1 237</inkml:trace>
          <inkml:trace contextRef="#ctx0" brushRef="#br0" timeOffset="15888.2487">14222 13226 126,'0'0'202,"0"0"2,0 0-10,0 0-10,0 0-5,0 0-12,0 0-15,0 0-8,0 0-13,0 0-10,0 0-8,0 0-5,0 0-5,0 0-7,17-10-6,-7 4-6,-1 2-6,2-1-10,1-3-5,4 0-5,-4-1-5,7-1-5,-2-5-2,0 6-5,-3-5-8,7-2 0,-3 3-1,7-6-3,-9 2 1,1 1-7,-2 1-3,-4-2-2,2 0 2,-4 5-7,0-6 2,0 6-1,-4 1 5,-1 0 2,-4 4 4,4-2 8,-4 2-1,-2 1-1,0-1-4,2 3-1,-4 2-1,-4-2-7,2 4-2,-3-2-2,0 2 1,2-3-3,-3 6 7,0-1-5,-1 2-5,-1 1 7,-1 5-2,2-3 5,-1 1 2,-2 4 6,4 4 2,-6 0 0,3 4 2,-3-2 2,0 10-3,0 0 2,5-2 4,0 4 1,0-1-6,1-8 1,4 6 1,2-5-10,0 0-2,-1 1-1,2-2-6,1-1 1,2-5-1,2 2-3,-2-5 0,3-1-2,2 3-7,-4-3-4,6-5-15,-2 2-11,-1-4-24,3 1-11,4-3-19,0-2-18,4 0-12,1 0-12,1-5-14,-3 0-16,8-4-7,-2 1 1,0-4-1,3 1 18,-4-4 5,1 1 4,1 2 22,-3-3 1,2-2 19,-3 4 5,-1 1 9,-1-3 11,-4 7 6,4-3 14,-8 2 15,2 0 19,-2 4 13,1-4 14,-6 4 15,2-1 16,-2 3 14,1 1-3,-3 2 0,1-5 20,-1 5-13,0 0 0,0 0 1,0 0 2,-22 11 2,14-6 2,-3 4 0,4 0-3,-3 3-4,-1 1 3,1 3-7,0 0-4,1-3-5,1-3 0,3 3-12,0-3 2,4-1-12,-1-1 0,2 2-1,0-4-2,2 1-4,-2 1-4,6-5 0,-3-1-2,5 1-2,-3-2-1,-5-1-12,20-5-4,-8 1-8,-1-1-3,2 0-5,-2-2-5,1-1 0,3-1 3,-1-3-2,1 0 0,-5 1 3,1 3 4,-2-2 0,-2 1 3,-2 4 3,0-1 3,-1 6 5,-1-4 6,-3 4 5,5-3 8,-5 3 2,0 0 13,0 12 8,-3-6 2,0 3 5,-3 3 2,0 0 2,-2 5 3,5-2-7,-5-1 3,5 3 1,-2-2 2,0-1 3,-1 5 1,-1-4 8,0 1 2,1 1-2,0-4 1,-3 3 10,1 0-21,-2-4-14,1-1 11,1 0-12,-1-1 0,-2 2-4,1-6 2,0 2-10,-5 1 6,9-4-6,-2-2-8,-1 0-5,-5 0 5,5-3 3,1 2-9,-5-5 1,2 3-3,1-3-5,1 1 2,1 2-2,-1-6-6,-2 1 1,3 1 3,2 0-8,0 0 7,-1 2-3,1-2-2,3 2 3,-2-1 2,5 3 2,-4-5-5,1 2-10,3 3 3,-1-3-7,1 3-1,0 0 7,-4-5-10,4 5-8,0 0-11,0 0-18,8-5-14,-5 1-21,2 0-23,-1 3-22,2-2-28,2-1-31,0 0-39,2-1-30,1-2-222,-3 2-526,3-3 234</inkml:trace>
          <inkml:trace contextRef="#ctx0" brushRef="#br0" timeOffset="16438.2562">14994 13217 155,'0'0'253,"0"0"-16,6-5-12,-6 5-11,0 0-6,0 0-5,0 0-11,0 0-3,0 0-4,3 6 0,-3-6-2,-1 6-5,-1 0-5,0-1-21,1 2 2,0 2-11,-3 0-15,1 1-14,0 1-6,-1-1-8,0 2-12,2-1-4,-2-4-5,2 5-14,-3-5-2,4-1 4,-3-1-20,3 0-6,-2-1-8,3-4 8,-1 7-9,1-7-1,0 4-14,0-4 10,0 0-4,0 0-7,0 0-1,0 0 3,0 0-2,11-11-7,-7 5 3,0 0-4,0-1-9,4-3-10,0 1-6,1 1-9,1-4 2,-3 0 1,4 2-1,-3-2 8,1 2-6,2-2-8,-2 3 14,1-2 0,-4 3-3,3 0 4,-1 2 5,0-1 0,-1 3-1,-2 2-3,1-2 5,3 2-2,-9 2 7,7 0-3,-7 0 2,9 0-1,-9 0 14,6 5-10,-2-2 6,-2 1 0,3 3 10,-5-1 0,4 0-5,-3 4 14,3 1 1,-4 1-7,0-1 2,1-1 3,-1 1-6,0-1 3,0 2-4,1-4-4,-2 4 7,3-2-13,-2-3 3,3 1 3,-3 0-9,1 0-15,3 0-28,-3-1-21,0-1-31,0-1-30,3 1-50,-4-6-42,0 8-47,1-6-45,-1 3-216,0-5-566,0 0 250</inkml:trace>
        </inkml:traceGroup>
      </inkml:traceGroup>
    </inkml:traceGroup>
  </inkml:traceGroup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53:10.1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1A1B84BD-754E-46E8-B336-D3E728EF50D6}" emma:medium="tactile" emma:mode="ink">
          <msink:context xmlns:msink="http://schemas.microsoft.com/ink/2010/main" type="writingRegion" rotatedBoundingBox="1666,440 15439,721 15325,6287 1553,6006"/>
        </emma:interpretation>
      </emma:emma>
    </inkml:annotationXML>
    <inkml:traceGroup>
      <inkml:annotationXML>
        <emma:emma xmlns:emma="http://www.w3.org/2003/04/emma" version="1.0">
          <emma:interpretation id="{DE685019-2496-4718-925C-586A2C1E290D}" emma:medium="tactile" emma:mode="ink">
            <msink:context xmlns:msink="http://schemas.microsoft.com/ink/2010/main" type="paragraph" rotatedBoundingBox="1666,440 9973,609 9933,2550 1627,238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70409AF-1000-47AD-9D9B-9F10770121E2}" emma:medium="tactile" emma:mode="ink">
              <msink:context xmlns:msink="http://schemas.microsoft.com/ink/2010/main" type="line" rotatedBoundingBox="1666,440 9973,609 9933,2550 1627,2381"/>
            </emma:interpretation>
          </emma:emma>
        </inkml:annotationXML>
        <inkml:traceGroup>
          <inkml:annotationXML>
            <emma:emma xmlns:emma="http://www.w3.org/2003/04/emma" version="1.0">
              <emma:interpretation id="{31928B2D-2FD9-4518-A727-65CA3514FD42}" emma:medium="tactile" emma:mode="ink">
                <msink:context xmlns:msink="http://schemas.microsoft.com/ink/2010/main" type="inkWord" rotatedBoundingBox="1660,752 4799,816 4779,1794 1640,1730"/>
              </emma:interpretation>
            </emma:emma>
          </inkml:annotationXML>
          <inkml:trace contextRef="#ctx0" brushRef="#br0">24 96 20,'-6'-3'235,"6"3"-9,-9-3-1,9 3-9,-7-3-11,3 1-12,4 2-13,0 0-12,0 0-2,0 0-2,6-6-2,3 3 0,0 0-3,3 2-7,4-1-9,6-4-2,3 2-11,-2 3-4,8-4-11,4-1 2,0 3 3,0-1-19,2 0-8,3 3-12,-7-6-4,4 3-6,2-1-1,-4 0-8,0 2-7,0 1-6,-1-3-2,2 3-5,-12 1-2,0-1-8,0-1-1,-2 6 2,-2-3-19,-3 0 0,-1 1 7,-3-1-17,4 0-18,-8 1-22,0-1-26,1 3-35,-1-3-25,-2 3-25,-2 1-35,3-2-36,-2 0-33,-1 2-41,1-2-216,-1 2-548,-1 1 243</inkml:trace>
          <inkml:trace contextRef="#ctx0" brushRef="#br0" timeOffset="-340.3043">484 100 154,'0'0'224,"0"0"2,0 0-1,0 0-10,0 0-9,0 0-7,0 0-6,0 0-9,0 0-3,0 0-4,0 0-2,0 0-2,0 0 5,2 13-11,0-6-2,-2 0 8,1 5-27,-1 1-1,0 2-17,1 4-8,-1 1-14,3 4-5,-6-1-9,2 6-10,0-1-2,-1 0-10,0-5-11,2 0-1,-1 1 3,1-4-19,0 1-2,-1 0-7,-1-1 4,2 0-7,0-6 4,0 1-19,0-2-7,0-5-25,0 0-20,0-2-41,0-1-27,2 1-34,-1-5-34,-1-1-47,0 0-45,0 0-43,0-17-252,0 2-607,-1 1 268</inkml:trace>
          <inkml:trace contextRef="#ctx0" brushRef="#br0" timeOffset="10102.7989">1360-191 5,'0'0'228,"0"0"5,0-6 2,0 6-2,0 0-7,-4-9-4,4 9-7,0 0-5,-2-5-4,2 5-15,0 0-2,-4-2-9,4 2-11,0 0-7,0 0-23,-10 7-11,9 0-14,-9 0-9,5 7-3,-4 6-15,0 9 5,2 6-5,-6 4-2,0-1 2,4 19-8,-2 1 6,3-4-8,1 3 6,3-1-16,-1-3-8,4-16 0,2 4-7,4-1-2,0-3-9,0-2-2,1 0-7,0-4 0,2-2-12,-5-7 0,5-2 7,-1 5-17,2-8 12,1 0-7,-2-6-4,-2 1-7,2-4-27,3 0-24,-4-5-23,2-1-36,1-1-29,-5 2-40,2-3-42,1-5-60,2-4-34,-2 0-265,-2-5-623,3 3 275</inkml:trace>
          <inkml:trace contextRef="#ctx0" brushRef="#br0" timeOffset="10574.9852">1607 229 240,'0'10'238,"-4"-1"-12,3-2-1,0 5 5,1 0-4,-5 7-1,2-1-1,-2 4-2,2-2-13,-1 0 0,-1 2-24,4 0-15,-4-2-15,4-2-8,-3 1-10,3-5-13,-2-2-10,2 2-22,0-3-3,1 0-6,-1-3-15,1-2-7,0-1-3,0 0 1,-3-1-7,3 1-7,0-5 1,0 0-10,0 0-5,0 0 6,0 0-28,0 0-11,4-14-17,-2 3-8,2-5-10,0-4-8,2-2-10,-4 0 0,9-10-6,-2 4 5,2-1 0,4-1 1,-5 4 7,1 7 6,0 0 2,0 2 4,5 2 4,-6 3 7,6 0-3,-4 5 5,0 4 1,1 2 5,1 2 4,-1 8 10,-1-1 8,4 5 14,-1 4 7,-2 3 2,1 7 5,-1 0 4,0 6 0,-2-4 3,0-1 3,-8-6-2,5 7-3,-2 4 3,-4-5-2,2 1-4,-1-8-6,-3 2-5,0 6 0,0-9-6,-3 0 1,1-7 0,2 4-21,2-3-7,-2-2-44,0-1-41,-2 0-46,2-3-50,0-4-62,0-2-65,0-2-186,0 0-544,9-19 241</inkml:trace>
          <inkml:trace contextRef="#ctx0" brushRef="#br0" timeOffset="10886.7712">2062-152 1,'-1'-3'230,"2"-2"-22,-1-1-22,0 6-9,0 0-5,6-1 2,-6 1 6,0 0-1,20 9-8,-9-3-2,0 6-2,5 4 0,-1 1-6,12 6-6,-6 2-2,1 1-7,-3 2 3,5 4-1,-6 1 4,2 3 10,-1-3-5,-3 4-2,-1 1-3,0-1-11,-5 0-6,0 1-5,-4-2-8,0 6-14,-2-5-8,-4 3-8,0-1-8,-5-3-11,0-2-3,-1 2-12,0-2 1,1-3-10,-3-10-6,5-1-19,-5-4-30,6-2-31,-1-3-52,2-5-41,0 0-37,1-1-40,0-2-44,0-3-56,0 0-36,0 0-261,12-12-654,-6 0 290</inkml:trace>
          <inkml:trace contextRef="#ctx0" brushRef="#br0" timeOffset="11126.903">2768 428 219,'0'0'264,"12"0"-3,-6 0-7,-6 0-7,16 0-12,-10 3-13,4-3-9,-3 2-8,6-1-9,-1 0-9,2 0-22,2-1-18,-5 1 0,5 4-17,-2-4-15,2-2-16,-3 1-4,9 0-21,-9-6 7,7 5-17,-5 0-4,0-2-7,-1 2-8,-4-1-14,4-2-31,-2 0-31,-3 1-39,-2 3-43,0-2-45,-7 2-47,8 0-37,-8 0-44,0 0-165,0 0-488,-11 13 215</inkml:trace>
          <inkml:trace contextRef="#ctx0" brushRef="#br0" timeOffset="11324.8994">2869 572 200,'-3'2'277,"1"3"-14,-1-1-5,3-4-1,3 7 1,-3-3-7,5 2 3,-4-3-1,4 0-6,0-1-9,2 2-13,2-2-16,-2 2-18,3 0-15,0-2-14,1-1-7,2 0-32,1 1-6,-2 1-12,-1 2-11,1-10-7,2 12-10,0-7-10,-1 0-28,-1-1-40,-2 0-59,4 1-52,-2-5-48,-5 5-78,6-5-70,-6 4-310,2-2-669,-3-1 296</inkml:trace>
        </inkml:traceGroup>
        <inkml:traceGroup>
          <inkml:annotationXML>
            <emma:emma xmlns:emma="http://www.w3.org/2003/04/emma" version="1.0">
              <emma:interpretation id="{8D31CC63-0C35-497B-866E-8DA14ED2214A}" emma:medium="tactile" emma:mode="ink">
                <msink:context xmlns:msink="http://schemas.microsoft.com/ink/2010/main" type="inkWord" rotatedBoundingBox="5181,700 7550,748 7525,2004 5156,1955"/>
              </emma:interpretation>
            </emma:emma>
          </inkml:annotationXML>
          <inkml:trace contextRef="#ctx0" brushRef="#br0" timeOffset="12301.2868">3554 209 243,'-8'-9'226,"1"1"-11,-1 0-11,4 1-11,-3-3-9,5 1 0,1 1 0,1-1-1,1 0 2,1-3-7,3 2-6,3-1-5,1-1-6,1 1-12,4-4-3,3 4 8,2 0-22,-1 3-7,4-1-5,3 3-14,5-2-1,4 3-11,6 3 3,-8-2-15,5 7-6,4 0-6,1-1-4,2 1-10,1 0-10,1-3 4,0 3-2,2-3-13,-2 1 3,1-1-10,-2-3 3,-1 3-9,0-1-5,-4 1-4,1-3-12,-6 0-54,0 1-37,-9 2-37,-3-3-43,-1 0-53,-1 1-57,5-4-52,-14 0-221,3 0-597,0 1 265</inkml:trace>
          <inkml:trace contextRef="#ctx0" brushRef="#br0" timeOffset="12004.5388">3914 160 180,'0'0'274,"0"0"-9,0 0-9,0 0-5,0 0-4,11 4 2,-11-4 2,4 5 7,-4-5-4,5 8 3,-4-1-7,2 0-4,-1 4-9,1 3-6,0 4-6,0 3-15,-1 2-9,-2 6-18,0 0-15,-2 1-10,4 2-15,-4-2-10,-1-7-17,0 6-10,0 1-10,-2-7-6,4-2-16,-4-1-1,3 3-11,0-4-10,0-4-6,2-3-6,-3 1-19,3-5-22,-1-2-31,1-1-34,-3 1-33,3-6-42,0 4-42,0-4-42,0 0-49,0 0-61,-12-12-45,6 1-315,0-3-752,-5-3 333</inkml:trace>
          <inkml:trace contextRef="#ctx0" brushRef="#br0" timeOffset="12640.6272">5081-180 260,'0'0'321,"7"0"-21,-7 0-10,0 0-17,0 0-11,-2 8 12,-3-3-31,-4 4 0,2 2-1,-5 3-9,-2 4-9,-1 3-7,1 5-9,-4 8-3,-1-3-7,3 9-12,-5-2-10,6 14-11,-2 4-12,0-5-11,-1 3-10,7-15-10,-1 19-13,6-18-8,-5 14-11,8-17-8,2 1-10,1-2-6,1 0-4,2-4-12,3 0-6,0 1 0,0-4-7,4-10-1,-2 1-6,3-5-16,0 1-19,-4-2-23,8-7-33,-4 3-31,4-4-44,-1-3-44,-1-2-35,1-1-44,1-4-54,4-7-50,-5 3-53,1-1-224,4-6-693,-2-3 307</inkml:trace>
          <inkml:trace contextRef="#ctx0" brushRef="#br0" timeOffset="13466.7293">5299 470 76,'0'0'292,"0"0"-16,0 0-10,0 0-1,0 0-20,13 0-7,-13 0-5,14-2-7,-2-3-4,-2 5-16,3-2-7,2 0-11,-1-2-3,3 2-22,3 0-9,3 2-12,3-4-6,-5 1-22,6-4-5,-3 6-11,7-4-14,-8 2-9,9-3-8,-9 1 9,0 2-18,-1-1-1,3 2-8,-3-1-9,-1 1-2,-1-1 2,-5 1-37,0 0-25,0 0-33,-3 2-28,-2-2-38,-3 2-35,-7 0-47,11 2-45,-11-2-44,7-2-282,-7 2-621,0 0 275</inkml:trace>
          <inkml:trace contextRef="#ctx0" brushRef="#br0" timeOffset="13930.7639">5502 667 142,'-8'12'362,"-10"-2"-36,8 2-20,4-1-16,-4-1-11,3 0-6,-3 2-13,4 1-7,-3 5-6,3-1-4,0-4-16,1 4-12,0 0-9,0-3-12,4 3-10,-2 0-8,3-3-18,0-2-17,3-1-11,-6 5-10,6-5-13,-3-5-7,0 3-12,0-2-5,0-2-9,1 2-5,1-1-9,0-3-5,-2-3 2,0 3-12,0-3 1,0 0-11,0 0-12,0 0-7,11-20-6,-5 3-15,2-2-11,1-1-19,5-5-17,-3-6-17,1 2 12,1-2 4,5 3-7,-2-2 12,-2 1 3,4 1 6,-2 3-2,-4 9 12,0 4-8,-1 0 4,-1 1 7,0 3-5,-2 2 17,2 0-6,-1 4-2,2 2 23,-2 0-2,-3 5 15,4 0 0,-4-3 17,2 6 11,1 5 10,-2 0 2,0 5 11,-1 2 7,-1 0 3,-1 3 2,-2-1 0,0 0-7,1 7-3,-6-1-2,3-5-7,-2-1-4,0 0-8,-2-2-2,-1-3-5,5-3-5,0-1-6,-5-1-6,4-2-16,1 0-31,0 1-34,-2-7-49,-1 1-44,3 0-44,0-5-42,0 0-60,0 0-68,0 0-55,0 0-265,5-15-742,-1 2 329</inkml:trace>
          <inkml:trace contextRef="#ctx0" brushRef="#br0" timeOffset="13173.2202">5504-76 31,'0'0'282,"2"-5"-26,-2 5-20,0 0-8,0 0 2,0 0 4,0 0 26,0 0-10,0 0 4,0 16 2,-2-6-3,0 2-3,-3 7-3,-2-3-15,1 3-13,-2-1-22,0 3-15,0-1-17,2 0-20,-1 0-13,-1-3-13,4-3-13,0-3-9,0 3-11,0-5-8,1 0-9,1-2-11,1-1-1,-3 2-4,3-4-5,1-2-6,0-2-2,-4 6-4,4-6-15,0 0-11,0 0-12,0 0-1,0 0-14,0 0-13,12-23-15,-5 12-16,-1-8-12,4 0-4,1-10-13,0-2-3,0 5 0,2-7 5,0 4 3,-2-1 4,2 1 22,-1-2-2,3 6-2,-1-1 11,-1 6 0,-2 4 12,0-1 2,-1 6 2,-1-1 5,1 4 5,-4 3 1,0-3-2,0 4 9,-3 4 5,3-4 16,-6 4 10,0 0 12,16 7 7,-10 2 4,0 2 7,-1-1-1,5 10 9,-6 0 1,0 0-5,1 3-8,-2 1 3,2-6 4,0 5-2,6 8 1,-9-3-1,-1-6-4,7 0-6,-6 9 0,1-10-4,-3 0-1,0-1-6,2-5 8,-1 2-16,-1-4-1,3 1 4,-3-3-8,-3-2-40,3 0-37,0 0-43,-3-2-50,3-2-60,-5 4-78,-3-5-77,2-3-242,-2 0-669,-2-1 295</inkml:trace>
        </inkml:traceGroup>
        <inkml:traceGroup>
          <inkml:annotationXML>
            <emma:emma xmlns:emma="http://www.w3.org/2003/04/emma" version="1.0">
              <emma:interpretation id="{4912A9CF-43AF-4EFB-9E1A-075A0FCF4C03}" emma:medium="tactile" emma:mode="ink">
                <msink:context xmlns:msink="http://schemas.microsoft.com/ink/2010/main" type="inkWord" rotatedBoundingBox="7929,567 9973,609 9933,2550 7889,2509"/>
              </emma:interpretation>
            </emma:emma>
          </inkml:annotationXML>
          <inkml:trace contextRef="#ctx0" brushRef="#br0" timeOffset="14403.2879">6290-416 36,'0'0'297,"-3"-2"-14,3 2-4,-5-4-19,5 4 8,0 0-13,0 0-16,-6-3-10,6 3-13,0 0-5,-3 11-7,3-3 3,2 5-4,-1 1 1,1 5-5,2 9-14,3-5-8,1 9-11,2 3-10,1-1 6,0 2 0,1 3 4,3 15-11,-4-14-2,0 0-11,-1 1-11,2 16-17,-4-15-4,2 11-16,-5 1-8,1-14-7,-5 2-6,2-3-8,-3 2-9,0-2-1,-4-1-5,0-1-3,2-3-7,-7 0-8,3-4-4,-5 2-9,2-7-10,-1-3-10,3-5-12,-3 0-22,4-3-21,-1-3-24,-1 0-23,-3-2-46,6-3-37,0-4-31,-1 2-34,0-2-47,6-2-37,0 0-48,-10-11-317,9 5-757,1-2 335</inkml:trace>
          <inkml:trace contextRef="#ctx0" brushRef="#br0" timeOffset="14754.8463">6699 535 176,'0'0'340,"9"-2"-24,-2-1-8,-3 1-12,0-2-1,4 4-2,-2-3-9,1 2-10,-1 0-19,2-3-14,-1 2-17,4-1-17,0 0-19,-2 0-24,5-2-13,-2 5-13,1-3-17,0 1-11,-2 1-9,3-2-11,1 0-6,-3 0-13,1 0-3,1 1-10,-2-1-4,0-2-8,-4 3-2,5-4-10,-1-1-7,-6 4-17,8 1-20,-8 0-8,3 0-29,-3-2-21,2-2-23,-5 3-14,1 0-19,-4 3-14,3-3-18,-3 3-11,-2-6-16,2 6-9,0 0-13,-13-5-23,9 5-16,4 0-19,-14-2-209,3 1-511,11 1 226</inkml:trace>
          <inkml:trace contextRef="#ctx0" brushRef="#br0" timeOffset="15034.7421">6870 327 67,'-2'-3'284,"2"3"-8,-3-5 3,3 5 1,0 0 13,-2-4-2,2 4 7,0 0-13,0 0-9,0 0 3,0 0-12,0 0-5,-1 15-3,1-9-8,0 2 1,-3 3-5,2 0-12,2 1-14,-2 2-10,0 2-10,1-4-14,-2 5-18,0-3-10,1 6-11,-3 0-18,3-4-7,0-3-11,-3 0-15,3 0-9,-2 1-7,1 0-11,1-2-7,-2 2-10,1-4-13,1 2-30,-1-3-33,-1 1-35,1-6-37,2 7-49,-2-5-38,2-1-36,0-2-44,-4 2-37,4-5-50,0 0-54,-1 9-55,0-6-268,1-3-786,0 0 348</inkml:trace>
          <inkml:trace contextRef="#ctx0" brushRef="#br0" timeOffset="16229.5159">7366 282 350,'-9'0'389,"6"4"-39,3-4-21,-7 1 5,3 2-9,4-3-6,0 0-12,0 0-25,0 0-24,-10 0-20,10 0-24,0 0-23,-4-6-18,4 6-18,1-8-12,0 3-8,1-4-24,3 2-1,1 0-21,0-5-12,0-1-9,4-4-11,0 0-11,-3-2-19,4-1-17,3-6-17,-2-2-22,2-2-10,-3-5-4,0 5-15,0-9-4,0 3 6,0 0 13,-2-1-4,2 10 8,-2-2 1,-3 8 8,-3 4 19,1 2 18,-1 3 8,1 1 17,-3 1 11,-1 3 6,0-1 6,0 3 2,-1 2-1,1 3-1,-4-10-6,1 9-4,3 1 2,0 0 10,-13 11-9,4-3 5,-1 7 8,-3 4 4,-1 10 4,-2 1 18,1 7 15,0 2 7,-11 12 8,12-12 7,-6 12 2,8-10-2,-6 14-6,7-16-13,-1 3-3,-2-6-16,6 0 2,-4 2-13,4-5-10,-2-1-4,4-5 7,-1-3-19,6-2-3,-2-2-8,1 2-4,4-5-1,-2 0-23,3-4-14,0 2-27,0-6-17,2 2-23,1-1-19,-2-3-25,7-1-20,0-1-31,2 0-25,2-7-19,0-1-13,3-2-5,3 1 2,-1-2-9,2-2-1,0-3 0,7-5 2,-8 1 0,6-4 4,-1 0 17,-1-2 14,-3-2 19,1 4 14,-5 2 19,-5 2 20,2-4 19,-4 4 30,-1 0 28,0 3 27,-6 0 19,-2 2 23,3 1 20,-4-2 23,3 5 22,-4 1 15,-4-1 20,4 0 9,-1 2 19,1 4 8,-7 0 11,7 0 3,-14 4 1,8 2-3,-2 0-3,-1 5-2,-3-1-1,-1 5-2,1-1-8,-6 11-7,5-7-13,0-2-12,2-2-15,0 2-12,3 2-10,-1-4-8,3-5-10,1 3-7,1-4-11,-1 2-15,5-2-19,-1-1-20,1-2-26,0-5-21,-3 4-19,3-4-18,0 0-19,0 0-20,0 0-12,13-14-10,-8 3 0,-1 2-4,-1-1 5,6 0 11,-6-5 12,1 4 13,0 0 11,-1 5 13,0-3 15,-2 2 20,-1 3 19,0 0 14,0 4 24,0 0 11,0 0 26,0 0 8,0 0 18,-15 15 6,11-6 6,-4 0 0,1 9 5,-5-2 6,4 4 1,-6 8 7,-4-1 3,5 5-1,-2-1-5,-1 5-7,0 2-2,3 0-5,-5 1 3,-1 17-8,1-4-6,-2-4-5,7-7-5,-4 13-4,3-17-1,-1 18-3,5-16 3,-1 1-3,-5 11-4,0-13-2,7-3-2,-2-1-1,-1-2-5,-2-1 2,2-1-2,2-7-3,-1-4-1,0-1-2,2-5-1,-1 0-5,-2-3 0,0-3-1,-3 2-3,2-5-1,-8-1 1,5-3 8,-6-2 21,4-2 14,3 1 13,1-4-7,4 0-8,-4-2-4,1-5-6,2-2-6,2 5-1,3-2-8,1-5-5,-1 5-4,2-6 0,3 6-3,-3-3-4,4 3-6,3-3-4,-1 2-6,4-4-7,1-1-6,4 3-13,1-4-17,3 2-26,0-1-29,3-3-40,5-1-47,6-1-46,4-1-31,0 2-41,-3 2-38,5-4-35,12-8-43,-13 12-344,-5-2-825,6 1 366</inkml:trace>
          <inkml:trace contextRef="#ctx0" brushRef="#br0" timeOffset="16721.1595">7959 349 348,'0'0'339,"1"-5"-30,-1 5-22,4-4 10,-4 4 8,0 0 9,0 0 8,0 0 0,0 0-12,0 0-9,0 0-12,0 0-13,0 0-7,-8 11-5,4-4-2,1-2 3,-1 3-11,0 1-7,-3 3-10,1 4-25,0-7-19,1 2-8,0 5-20,-1-7-13,-2 3-11,3-1-35,1-3 4,0 1-6,0-3-8,1 2-12,1-2-12,1-3-4,1 1-13,-4 0-10,4-4-7,0 0-11,0 0-6,0 0-12,0 0-13,0 0-17,15-19-17,-8 5-17,3-6-21,4-4-21,3-6-25,1-3-16,5-2-20,-6-2-17,7-14 0,1 15-13,5-12 9,-7 16 9,2-5 12,-3 8 23,1-2 11,-3 9 14,-1-2 10,-3 11 21,-5 2-2,2 2 9,-2 3 33,0 0 22,-2 5 29,-5 2 27,6 4 23,-4 3 21,-2 2 14,-2 5 15,2 4 14,-4 4 10,4 4 12,-5-4 3,-3 8 4,-3-3-10,0 1-1,3-7-16,-1 0-14,2 0-9,-4 2-11,2-3-13,1-2-3,-3 2-15,5-7-23,-2-2-36,-3 2-46,3 0-61,-3-5-73,7-2-86,-4 2-83,-1-3-89,3 0-102,0 1-366,-3-3-976,5-4 432</inkml:trace>
        </inkml:traceGroup>
      </inkml:traceGroup>
    </inkml:traceGroup>
    <inkml:traceGroup>
      <inkml:annotationXML>
        <emma:emma xmlns:emma="http://www.w3.org/2003/04/emma" version="1.0">
          <emma:interpretation id="{2ED2ECE9-D5FF-47DC-ADBC-4FFA08DF9453}" emma:medium="tactile" emma:mode="ink">
            <msink:context xmlns:msink="http://schemas.microsoft.com/ink/2010/main" type="paragraph" rotatedBoundingBox="4209,2285 10361,2710 10254,4265 4102,384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D96839D6-A42D-4A0B-9789-CB30C1A25C10}" emma:medium="tactile" emma:mode="ink">
              <msink:context xmlns:msink="http://schemas.microsoft.com/ink/2010/main" type="inkBullet" rotatedBoundingBox="4167,2896 4553,2923 4533,3218 4147,3191"/>
            </emma:interpretation>
            <emma:one-of disjunction-type="recognition" id="oneOf0">
              <emma:interpretation id="interp0" emma:lang="tr-TR" emma:confidence="0">
                <emma:literal>•</emma:literal>
              </emma:interpretation>
            </emma:one-of>
          </emma:emma>
        </inkml:annotationXML>
        <inkml:trace contextRef="#ctx0" brushRef="#br0" timeOffset="17696.7798">2514 1904 187,'-2'5'237,"2"-5"11,0 0-2,0 0 4,0 0 1,0 0-2,0 0-6,-1 3-9,1-3 0,0 0-9,0 0-4,2 3-10,-2-3-11,4 6-11,-4-6-19,5 8-12,-3-5-16,3-2-11,1 1-10,2 3-7,-1-1-8,5 0-14,2 1-5,1-3-6,1 0-11,2 4-6,2-9-11,2 6-1,-1-1-5,0-4-7,-5 2-2,6-3-7,-3 3-15,-5 0-30,2-3-39,0 0-39,-4-1-41,-2 3-41,-1-2-42,-3 3-50,0-3-48,-1 0-55,-5 3-200,0 0-614,0 0 272</inkml:trace>
        <inkml:trace contextRef="#ctx0" brushRef="#br0" timeOffset="17897.041">2530 2182 212,'-1'3'270,"0"3"-23,-3-4-21,4-2-18,-1 4-2,1-4 4,0 0 16,0 0-14,5 4 1,-5-4-2,12 1-5,-4-2-13,-8 1-18,23-3-14,-9 1-21,3-1-15,-1 1-4,-1-1-17,8 0-9,3 0-10,-5-1-9,6 3-23,-4-2-47,-1 2-43,-2 0-61,-5 2-68,0-1-76,3-1-74,-6 1-205,2 0-563,-2-4 249</inkml:trace>
      </inkml:traceGroup>
      <inkml:traceGroup>
        <inkml:annotationXML>
          <emma:emma xmlns:emma="http://www.w3.org/2003/04/emma" version="1.0">
            <emma:interpretation id="{35DEF421-8374-431D-87DE-9DAC70E149BF}" emma:medium="tactile" emma:mode="ink">
              <msink:context xmlns:msink="http://schemas.microsoft.com/ink/2010/main" type="line" rotatedBoundingBox="5191,2353 10361,2710 10254,4265 5083,3908"/>
            </emma:interpretation>
          </emma:emma>
        </inkml:annotationXML>
        <inkml:traceGroup>
          <inkml:annotationXML>
            <emma:emma xmlns:emma="http://www.w3.org/2003/04/emma" version="1.0">
              <emma:interpretation id="{DF529517-B5A2-4985-83EF-3EA5EEEE9CCF}" emma:medium="tactile" emma:mode="ink">
                <msink:context xmlns:msink="http://schemas.microsoft.com/ink/2010/main" type="inkWord" rotatedBoundingBox="5191,2353 7227,2494 7163,3421 5127,3280"/>
              </emma:interpretation>
            </emma:emma>
          </inkml:annotationXML>
          <inkml:trace contextRef="#ctx0" brushRef="#br0" timeOffset="18642.9299">3514 1913 118,'-6'-4'239,"1"-1"-19,3-1-13,0 0-5,2-1-1,2 0 2,5-2 3,2-2 2,3 2-13,1-4-7,7 1-6,2 1-10,8-6-9,1-4-11,2 4 0,-2 0-13,4-1-12,6 4-12,-4-1-7,1 2-11,-5-2-6,6 4-12,-4-3-7,-2 3-7,-1 1-10,1 1-5,3 3-7,-4 1-6,-6 5-10,1-1-22,-3 1-30,-5 3-32,4 0-27,-4 6-33,-2-3-38,1 0-48,-1 3-62,1 3-271,-6-1-579,2 1 256</inkml:trace>
          <inkml:trace contextRef="#ctx0" brushRef="#br0" timeOffset="18394.7067">3929 1896 167,'0'0'331,"0"-2"-17,0 2-16,0 0-12,0 0-20,0 0-14,0 0-1,0 0-23,-10 18-6,10-9-9,-3 3-15,0 9-15,-1-2-2,3 4-25,1-1-14,-5 7-8,2-8-18,3 1-9,-2 2-11,2-1-8,0-1 1,-1-2-19,1 2-4,0-2-8,-4-2-14,8-4 3,-4-3-7,1 2-5,-1-3-25,-1 1-35,1-6-32,0-1-38,0 3-35,-4-4-52,4-3-59,0 0-53,0 0-55,-12-10-204,4 5-599,2-8 266</inkml:trace>
          <inkml:trace contextRef="#ctx0" brushRef="#br0" timeOffset="18936.3848">4668 1644 50,'0'0'292,"-6"-3"-4,6 3-7,-11 0-7,0-2 2,3 2 0,1 0 8,-8 2-7,3 2 0,-2 4-12,-2 3-5,-1 4-10,1 1-7,-1 10-4,-5 4-20,3-2-19,3 1-18,3 2-16,2 2-20,0-1-11,3-1-8,4 3-20,4-1-8,-2-5-10,4 3-7,5-10-10,-5 3-6,5 4-10,-3-5-1,5-4-9,0 1-2,1-4-9,2 1-2,-1-3-7,0 1-15,2-4-28,-2-1-33,0-2-37,3-3-49,0 1-41,0-4-32,2-2-42,-2-2-51,-1-4-40,8-4-49,-7 0-254,1-2-698,3-4 309</inkml:trace>
          <inkml:trace contextRef="#ctx0" brushRef="#br0" timeOffset="19181.0192">4979 1869 163,'2'-2'289,"-2"2"-17,0 0-8,5-5-4,-5 5-7,0 0 0,0 0 1,0 0-1,2 10 0,-2-5-7,0 3-10,0 3-7,-2 4-27,2-3-16,2 8-18,-2-8-16,0 13-18,-2-6-10,4 1-11,-2-3-11,0 3-12,0-2-9,3-3-8,-2 0-9,1-4-6,1 2-15,-1-1-27,2-3-41,-2 0-38,0-5-42,1 2-35,-1-3-45,0 0-48,-2-3-43,0 0-51,0 0-253,10-8-628,-10 1 278</inkml:trace>
          <inkml:trace contextRef="#ctx0" brushRef="#br0" timeOffset="19444.2794">5281 1481 149,'3'5'284,"0"1"-2,5 5-1,-3-2-2,2 5-8,-1 3 7,4 2 4,-1 1-6,1 12-3,2-5-6,0 2-13,-1 4-17,2 1-18,-2 0-13,0 0-18,-3 3-13,5 0-18,-2 3-15,5 14-13,-8-18-12,3-2-12,-1 1-12,-2-2-6,-3 5-14,1-5-4,-1-2-10,-5 0-10,2-3-4,-2-5-30,0-4-48,-2 1-60,-2-1-58,-1-1-71,1-4-90,-1-3-116,-4-4-256,5 0-741,0-4 328</inkml:trace>
        </inkml:traceGroup>
        <inkml:traceGroup>
          <inkml:annotationXML>
            <emma:emma xmlns:emma="http://www.w3.org/2003/04/emma" version="1.0">
              <emma:interpretation id="{5BFF1A63-C472-4494-B267-C6BD27F23FFF}" emma:medium="tactile" emma:mode="ink">
                <msink:context xmlns:msink="http://schemas.microsoft.com/ink/2010/main" type="inkWord" rotatedBoundingBox="7728,2535 10361,2717 10254,4265 7621,4083"/>
              </emma:interpretation>
            </emma:emma>
          </inkml:annotationXML>
          <inkml:trace contextRef="#ctx0" brushRef="#br0" timeOffset="19893.7574">6041 2303 15,'-4'-3'369,"4"3"-34,-7-7-38,6 3-25,1 4-26,-2-6-15,-1 4-12,3 2-3,-1-8-6,1 8-6,-1-4-7,1 4-10,0 0-7,2-5 1,3 2-15,3 2-5,5-2-15,1 1-5,9-3-15,-2 4-6,12-3-16,-2 0-7,4 0 6,-1 3-29,0-2-1,-2-3-16,1 2 2,-1 2-14,-7-1-3,1 1-8,-1-1-13,-2 1-32,-4-1-47,-2 0-41,-2 0-38,-4 3-44,0-3-46,-1 2-55,2-4-57,-7 3-260,-1-4-650,0 0 288</inkml:trace>
          <inkml:trace contextRef="#ctx0" brushRef="#br0" timeOffset="20126.6056">6361 2045 18,'0'0'359,"-7"0"-36,7 0-27,0 0-25,0 0-19,-10 0 2,10 0-3,-4 2-7,4-2 8,-3 7 4,3 2 13,-2 2-4,0 1-8,2 6-18,0 2-16,0 1-21,2-3-21,-2 3-20,2 0-15,-2-1-14,1 2-8,4-1-20,-2-2-12,0 1-18,-2-1-16,3-4-38,-2-3-42,4 2-37,3-3-37,-3-2-48,3 0-43,1-2-42,1 1-61,1-7-51,2-1-319,1-1-714,4-5 317</inkml:trace>
          <inkml:trace contextRef="#ctx0" brushRef="#br0" timeOffset="20994.0428">6951 2132 267,'0'0'312,"11"-4"-24,-7 3-28,-4 1-24,14-7-16,-10 2-13,2-1-11,3-2 0,2-1-10,0-3-2,9-1-9,2-7-16,-5 2 3,3-4-10,2-2-14,-1-2-15,-1 1-5,1 2-17,0-5-14,3-3 0,-6 2-12,-4 2-9,4-1-6,-2 1-9,-8 6 7,3 2 7,0 1-2,-3 1 13,-5 8 18,0 1 5,-1 2-2,-2 1-7,0 5-13,-6-6-9,6 6-6,-18 9-6,7-2-8,-5 9 0,-6 5-3,1 0-5,-2 6-4,1 4 1,3 1 0,-1-1 0,3 2 1,-4 1 6,6 3 1,-1-1-1,5-4 4,0 3-1,0-3-2,4-1-4,0 1-2,3-5-7,2-4-4,2-1-2,2-2 3,1 0-11,3-1-2,0-5-7,3 3-21,0-4-28,7-1-31,3-3-36,2 2-40,1-6-33,3-3-24,9-2-30,0-7-20,2-4-18,1-3-11,0-2-8,3-5 2,-3-3 3,-2-1 16,-2 1 8,-1 1 21,0-4 29,-5 4 32,2-2 36,-7 2 34,-5 8 37,-3-1 30,-3 7 42,-4 0 39,2 4 40,-6 0 24,-3 3 9,0 2 10,0 0 7,0 0 11,-18 10 8,6-1 11,-1 2 10,-3 3-1,3 1 9,-1-1-3,2 2-27,2-2-14,4-2-14,-3 1-11,2-1-5,2-1-14,4-1-3,0-1-16,1-3 1,4 2-8,0-2-2,2-2-10,3-2-3,3 1 1,2-6-11,0 1 0,1-2-5,6-4-6,-1 2 0,-2-3-3,1-2-5,-3-3 2,0 2-8,-1-3 5,0 1-8,0 0 2,-4-1 3,-1 5-8,-4 5 3,0-1-4,1 2 3,-3 1-4,-1-3-2,1 4-6,-4 2 5,0 0-1,5 14 3,-4-2 2,1 2 4,1 8 9,-3 11 9,1 1 15,0 2 3,-1 2 2,4 1 6,1 3 5,-4-1 2,4 0 6,-4 16-1,3 3 4,0-20-2,-1 1 3,-2-2-3,1 2 1,-2-2 0,0-1-1,-3-2-3,-2 4 2,-1-6-4,0-1 0,-4 0-1,-3-3-4,2 0-4,0-1-3,-7-5-6,-1-1-4,-3 1-2,-2-3-4,0-1-3,-2-3-2,-4-4-3,9-6 6,0 1 18,5-5 1,-1-1-2,4-2-1,-2 0-6,1-2-6,3-3-1,3-2-5,-3-4-2,3 0-6,-5-6-4,7-3-1,4 1-4,-3-10 4,5 7-6,5-4-11,0-4-8,1 3-18,5-3-21,7 4-26,-5-2-33,3 3-39,4-5-41,2 4-48,-1 1-33,5-3-36,0 1-36,1 3-40,-2-6-46,6 5-332,0-7-818,1 3 362</inkml:trace>
          <inkml:trace contextRef="#ctx0" brushRef="#br0" timeOffset="21405.047">8377 1990 234,'1'-5'321,"0"3"-19,-1 2-12,4-4-13,-4 4-4,0 0 13,0 0-3,-9 14 8,6-4-7,-2 2 1,-5 6-6,4 3-11,-5 7-14,2-4-19,3-3-17,-4 9-24,5-10-15,3 1-21,-2-1-10,1-2-20,-1-5-9,4 0-12,-2-2-11,2-2-10,0-2-8,0-1-7,2-1-3,-2-5-7,4 3-2,0-2-11,-4-1-6,15-6-11,-4-5-12,3-4-16,-1 0-16,7-9-10,-2-1-7,1-1-5,-2-2-4,0 2 6,1-1-3,-3 0 9,-1 8-1,-4 2 5,4 1 0,-7 3 7,4 1 1,-3 3 1,-2 0 0,3 3-4,-7 2 4,8 0 5,-6 4 2,-4 0 8,12 5 10,-3 4 9,-3 3 10,3 4 8,-1 1 1,-2 4 3,2 0 4,-1 8-5,-2-6-4,0-1-2,0 1-2,0 5-5,-4-6-3,0-2-2,4 2-6,-6-4-4,-1 2-13,2-6-30,-3 2-49,2-2-62,-3-3-73,-1 3-66,-2 0-85,1-3-102,-4 1-294,0-5-823,-3 0 365</inkml:trace>
        </inkml:traceGroup>
      </inkml:traceGroup>
    </inkml:traceGroup>
    <inkml:traceGroup>
      <inkml:annotationXML>
        <emma:emma xmlns:emma="http://www.w3.org/2003/04/emma" version="1.0">
          <emma:interpretation id="{61F43F53-8967-4877-8BE4-1ACCC9B305D2}" emma:medium="tactile" emma:mode="ink">
            <msink:context xmlns:msink="http://schemas.microsoft.com/ink/2010/main" type="paragraph" rotatedBoundingBox="4164,3726 15322,3450 15387,6096 4229,637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B0B552CB-A6BF-43D7-875F-8AF08CC77579}" emma:medium="tactile" emma:mode="ink">
              <msink:context xmlns:msink="http://schemas.microsoft.com/ink/2010/main" type="inkBullet" rotatedBoundingBox="4196,5026 4679,5014 4683,5170 4200,5182"/>
            </emma:interpretation>
            <emma:one-of disjunction-type="recognition" id="oneOf1">
              <emma:interpretation id="interp1" emma:lang="tr-TR" emma:confidence="0">
                <emma:literal>•</emma:literal>
              </emma:interpretation>
            </emma:one-of>
          </emma:emma>
        </inkml:annotationXML>
        <inkml:trace contextRef="#ctx0" brushRef="#br0" timeOffset="22068.9361">2555 4102 86,'-1'-6'298,"-1"2"0,0 0 0,0-1-3,0 2 4,2 3 8,-3-5-6,3 5-3,0-5-12,0 5-9,0 0-17,-2-4-21,2 4-20,0 0-20,0 0-23,0 0-17,0 0-14,7-5-16,-7 5-13,12 2-9,0-2-12,-2-2-9,4 2-6,-1 2-9,11-4-9,-9-1-6,9 1-3,-4 0-10,2-2-3,1 3-7,-3 0-17,2-3-26,0 2-33,-7 0-48,1 0-32,-3-1-51,0 1-37,-5 1-50,-2 0-52,2-1-50,-8 2-277,0 0-693,0-4 307</inkml:trace>
        <inkml:trace contextRef="#ctx0" brushRef="#br0" timeOffset="22245.9759">2624 4171 295,'-4'2'339,"3"3"-32,1-5-35,0 4-10,0-4-9,10 2-10,-6 1-10,4-3-4,-8 0-16,20-3-9,-9 3-20,2 0-17,3-4-17,4 2-14,-4 0-12,7-1-15,2 1-9,0 1-12,-1-3-29,2 3-63,6-3-69,-7 2-81,-3 2-83,5-4-89,-6 3-204,-2-3-572,2 2 254</inkml:trace>
      </inkml:traceGroup>
      <inkml:traceGroup>
        <inkml:annotationXML>
          <emma:emma xmlns:emma="http://www.w3.org/2003/04/emma" version="1.0">
            <emma:interpretation id="{506A5E80-13A0-45C0-8028-1C684645FC09}" emma:medium="tactile" emma:mode="ink">
              <msink:context xmlns:msink="http://schemas.microsoft.com/ink/2010/main" type="line" rotatedBoundingBox="5665,3689 15322,3450 15387,6096 5731,6335"/>
            </emma:interpretation>
          </emma:emma>
        </inkml:annotationXML>
        <inkml:traceGroup>
          <inkml:annotationXML>
            <emma:emma xmlns:emma="http://www.w3.org/2003/04/emma" version="1.0">
              <emma:interpretation id="{0D112A06-CB02-42DB-81E4-BA5A9A4E87F7}" emma:medium="tactile" emma:mode="ink">
                <msink:context xmlns:msink="http://schemas.microsoft.com/ink/2010/main" type="inkWord" rotatedBoundingBox="5686,4539 6251,4525 6266,5121 5701,5135"/>
              </emma:interpretation>
            </emma:emma>
          </inkml:annotationXML>
          <inkml:trace contextRef="#ctx0" brushRef="#br0" timeOffset="23025.0666">4089 3835 254,'0'0'437,"0"0"-42,0 0-30,0 0-55,0 0-22,0 0-34,0 0-22,0 0-23,18-11-19,-12 7-16,-1-4-11,0 0-11,5-3 11,1 1 1,-3-2 2,0-1-4,2 1-12,1-6-6,0 2-3,-3-2-14,-1 2-13,2-5-8,-2 10-9,-3-3-8,-2-2-1,3 7-5,-3-6 1,2 5-1,-4-1-4,-3 4 0,2 0-1,1 2-4,-2 1-5,2 0-4,0 4-6,-7-2-7,7 2-5,-4 10-7,-1 0-1,3 4-2,2 6-6,0 12-2,0-3-1,2 2-5,-2 1-1,7 1-1,-1-3-4,0-1 1,4 2-2,0-2-2,-1 0-2,-2-7 1,3 5-2,-3-7-5,3 0 4,-3 0-1,0-1 0,-1-8-1,0 3-3,-1 0 1,0-5 1,-3-3-5,2 3 2,-3-4-1,0 0 2,3 4 1,-3-5-2,2-2 3,-3-2-3,1 4 2,-1 0-1,0-4-4,0 0-1,-10 5-6,5-4-3,5-1-2,-18 3-4,4-3-3,1 2-3,-2-2 0,-6 0 4,1 0 3,-1 0 2,-1 0-1,3 0 3,-2 3 0,6-3 7,0-3-2,2 3 2,-1-2-3,2 2 5,2 0-1,4-3 1,-2 3 0,8 0 0,-9 0-1,9 0-1,0 0 0,-7-4-3,7 4 2,0 0 8,0 0 2,0 0 3,31 7 2,-18-7 1,2 0 6,5 0 3,-4 0-1,8 0 2,-1-3 1,0 3-2,1-1-1,0-2-3,1 3-3,-1 0 2,0 0-3,-1-2-4,1 2 20,-1-3 1,-1 3-5,-2-1-10,2-1-34,-4 2-42,1 0-46,-3-2-59,1 1-59,-4 1-49,0 0-55,0-1-67,-2 0-68,-1-2-296,-2 3-824,-1-3 365</inkml:trace>
        </inkml:traceGroup>
        <inkml:traceGroup>
          <inkml:annotationXML>
            <emma:emma xmlns:emma="http://www.w3.org/2003/04/emma" version="1.0">
              <emma:interpretation id="{2210D006-0546-4153-9351-22E3AE4333EC}" emma:medium="tactile" emma:mode="ink">
                <msink:context xmlns:msink="http://schemas.microsoft.com/ink/2010/main" type="inkWord" rotatedBoundingBox="6942,4124 9556,4060 9607,6122 6993,6187"/>
              </emma:interpretation>
            </emma:emma>
          </inkml:annotationXML>
          <inkml:trace contextRef="#ctx0" brushRef="#br0" timeOffset="23683.933">5313 3966 43,'0'0'248,"0"0"-7,0 0-8,0 0-5,0 0-6,-6-1-8,6 1-9,0 0-4,0 0 0,0 0-4,0 0-1,0 0-17,0 0-7,31 1-12,-19-1-8,3 0-18,5 4-14,2-7-13,0 6-4,3-2 16,-1-2-38,0-2-4,1 3-15,1-1-2,5 0-9,-6 0-8,-1-3 2,0 2-9,-1-3-4,-1 2-5,3-1-2,-6-1-30,-1-3-34,-3 6-31,3-3-53,-6-1-40,-1 0-46,0 0-51,-2 0-47,-3 1-200,-1-3-549,-3 2 244</inkml:trace>
          <inkml:trace contextRef="#ctx0" brushRef="#br0" timeOffset="23952.7005">5580 3791 247,'0'0'290,"0"0"-25,0 0-23,0 0-16,-8 0-10,8 0-10,-3 6-4,2-2 4,1 2 1,1 4-10,2-1-6,-2 7-1,1 2-22,1 2-15,-1 0-10,2 0-12,-2 2-16,5 0-10,-4-1-16,3-2-4,1 6-1,-1-6-24,0-4-3,-1-1-9,0 1-27,1-2-31,0-2-23,0-2-28,2 0-31,-2-1-38,-1-2-38,6-2-39,-4-2-50,8-6-57,-9-1-165,9-1-519,1-6 230</inkml:trace>
          <inkml:trace contextRef="#ctx0" brushRef="#br0" timeOffset="24926.88">6100 3756 159,'4'-5'280,"0"0"-29,0-2-24,0 2-21,-1-3-17,3-5-11,3 1-8,2-3-6,1-2-1,2 0 0,4-9-9,-3 7 0,0-10-5,0 1-10,3-4-5,-3 0-10,0-2-10,4 0-16,-3 0-2,-4 0-16,0 1-6,1 1-6,-2-1-5,0 1-5,-7 11 1,1-2 11,-2 8 11,0 2 10,-2 0 13,-2 2 3,-2 4-10,1 1-8,-2 3-8,-1 0-10,5 3-11,-15 4-13,3 4 1,-1 7-4,0 4 2,-9 10-7,7 6 1,3 3 5,-11 13 6,5 1 15,4 1 7,1-1 1,-1 2 2,6-12-7,-4 10-7,6-12-8,2-1-7,2-1-1,7 0-6,-5-4-3,5-2-6,2-2 0,0 1-3,4-10-3,3 6-2,1-10-5,-4-3-8,5 0-12,3-5-18,1-3-25,4-1-18,1-5-25,6-3-21,1-3-28,2-8-7,0-1-8,-2-3-3,3-3-8,-2 0-3,1-7-1,-1 2 10,-1-2 7,-3-1 13,0 0 13,-5-1 16,-3 2 8,-2 5 14,-7 4 14,-6 5 25,4 3 23,-3 0 30,-4 2 22,-1 5 14,-2 2 6,0 2 2,0 0 1,0 0-2,-26 12 10,14 3 11,-6 4 6,0 5-2,-1 0 6,1 3-6,4-2 7,3-4-11,1-2-5,4-3-4,1-2-4,4-1-10,1 6-4,1-8-6,4-2 6,0 0-7,-2-4-4,6-1-1,4-3-2,-2-1-2,5-2-4,2-5 3,3-3-7,-1-1 0,1-3-6,4-4 2,-5 2-6,-1-1-1,-1 1-6,-1 1-4,-1-2 2,-6 4 0,-1 1 0,-1 3-1,2 1 5,-7 2-4,2 0-3,-2 2 1,-1 1 0,-2 3 4,0 0-3,0 0-2,-2 16 12,-1-2-12,1 6 5,-1 10-1,3 4 8,-2 3 15,2 3-12,2 2 10,1 13 5,4 3 2,-5 0 3,9-1 0,-5-3 0,2 2-4,0-3 0,3-1 2,-4 3 0,1-1 1,0-13-1,-1 13-2,0-13-4,2 12 0,-6-14-1,0 1-1,-1-3 0,-4 2-3,2-3 0,0-1-1,-3 0-3,-3-4 10,1-2-12,-3-1 4,1-7 3,-1-1 5,-2-3 3,-2 0 1,0-1-8,-4-5 5,3-3-1,-9-1-2,0 2 3,-2-5-5,3 1 5,-5-8 12,2 2-3,-2-1 3,-4-6 1,3-1 1,6-5-1,-8 0 1,1-3 1,2-5-5,-1 2-4,7-3-3,-1-3-1,4-3 2,3 0-2,3 2-1,7-5-4,1 9-2,-1-10-2,11 1-2,-3-1-1,7-1-5,3 0 2,3 6-3,4-1 2,-1 1-6,4-5 0,5 4-2,4-2-1,6-11-1,-7 14-9,0-1-10,15-9-9,-11 11-28,12-8-13,-13 6-38,11-5-21,-9 10-33,11-8-32,-14 10-19,3-1-18,-1 0-16,-8 3-11,1-1-15,-3 3-20,0-1-10,-4-1-6,-2 3-8,-5 3-232,-4 2-590,-2 2 262</inkml:trace>
          <inkml:trace contextRef="#ctx0" brushRef="#br0" timeOffset="25296.5195">7509 3822 8,'3'-2'186,"-2"-2"2,-1 4-7,5-6-8,-5 6-3,2-4-3,-2 4-2,0 0 12,0 0 15,0 0 11,0 0 10,7 14 4,-6-4 6,2 2 12,-1 1 5,-1 0 11,-1 2 9,0 4 7,-3 4 4,0-2-5,2 0-8,-2 1-12,-1-1-17,-1-2-19,3-2-19,1-5-17,-2-1-17,1 0-16,-1-5-16,1 0-12,4-1-10,-2 0-10,0-5-7,3 5-11,-3-5-8,0 0-14,0 0-12,17-15-18,-3 0-16,-2-1-16,2-3-12,3-8-13,-1-2-9,1 4-4,2-3 1,-3-2-4,-1 4 8,-3 1 4,2 8 3,-6 0 5,2 6 2,-2-1 3,0 4 0,0 4 2,-2-3 0,1 4-2,-3 3 13,-4 0-6,15 8 5,-8-2-1,2 8 9,-3-3 7,5 7 2,-2 1-2,1 1 5,-3 0 1,4 7-5,-3-4 0,0-1-2,1-2 1,0 0 0,-2 0-2,-2-1-4,1-2-24,0 0-58,0-5-70,-3-1-77,1 0-85,3-2-104,-6-1-383,4-3-871,4-1 386</inkml:trace>
        </inkml:traceGroup>
        <inkml:traceGroup>
          <inkml:annotationXML>
            <emma:emma xmlns:emma="http://www.w3.org/2003/04/emma" version="1.0">
              <emma:interpretation id="{23D3F7F3-E17A-4B1D-B11B-2C7CF221DDDA}" emma:medium="tactile" emma:mode="ink">
                <msink:context xmlns:msink="http://schemas.microsoft.com/ink/2010/main" type="inkWord" rotatedBoundingBox="10262,4039 12463,3985 12492,5147 10291,5201"/>
              </emma:interpretation>
            </emma:emma>
          </inkml:annotationXML>
          <inkml:trace contextRef="#ctx0" brushRef="#br0" timeOffset="25759.0164">8644 3838 242,'-7'-3'422,"5"-2"-39,2 5-31,0 0-30,-4-4-10,4 4-23,0 0-13,0 0-17,0 0-16,-5-2-11,5 2-5,0 0 1,0 0 4,14-2-2,-14 2-5,16 0-13,-7 0-15,3-2-18,4 2-14,5-3-16,-2 2-18,5 1-12,-1 0-10,0 0-13,3 0-11,-1-4-5,-2 4-10,-1 0-4,-2 0-12,1-2-15,-3 2-30,-5 0-43,0 2-49,-4-2-58,0-2-54,-9 2-45,11 2-33,-8 2-45,-3-4-56,0 0-50,-3 5-268,-2 0-750,-5 4 331</inkml:trace>
          <inkml:trace contextRef="#ctx0" brushRef="#br0" timeOffset="25933.7634">8657 4021 210,'-6'4'351,"2"2"-37,2-4-27,2 3-14,0-5-16,6 6-2,4-2-11,-3 0-11,6-4-22,0 4-11,3-3-8,4-1-13,1-1-10,3-1-16,0 0-19,1 2-2,7-3-24,0 0-15,-5 0-7,4 2-15,-6-3-45,-1 2-59,-2 1-63,4 1-74,0-2-94,-4 2-85,0-2-196,-1 0-589,-6-2 260</inkml:trace>
          <inkml:trace contextRef="#ctx0" brushRef="#br0" timeOffset="26574.7921">9771 3379 36,'0'-5'340,"-3"1"-37,-2 2-22,5 2-16,-6-5-14,6 5-21,-7-3-15,-1 2-16,8 1-6,-10 1-9,10-1-14,-16 5 4,10 0 19,-5 9-23,0 0 6,0 7 3,-3 9-10,1 4-4,-1 1-17,5 4 3,0 0-16,3 5-16,-1 10-7,7-1-9,0-13-9,5 1-1,1 3-14,1-5 2,5-2-11,5 0-6,2-4-3,1 1-2,5-9-3,6 0-7,4 0-5,-1-8-4,7-2-1,2-4-5,20-5-4,-1-9-1,4-4 4,-1-5-10,1-11 2,-3 0-3,4-3 0,-5-8-3,-1-2-2,-1-4 1,-6-4-9,-5 2 0,-2-3 5,-11-3-7,-1 1 4,-14 10-7,-3-3 0,-3-16 1,-4 2 5,-11 14-1,-4-16-5,-5 5 1,-6-3-4,-3 16 4,-9-10-3,-4-3-2,-5 11-3,-4 1 14,8 12 7,-19-4 9,13 10 5,-20-1 3,-3 6 3,0 4-3,-5 6 1,4 6-6,-2 4-1,1 6-5,1 3 14,3 3-3,2 8-8,16-4-17,-12 8-26,8 5-34,9-5-37,-7 13-44,17-5-48,-7 14-46,7 4-42,1 4-54,10 1-62,2-4-60,3-1-255,9 2-754,1-15 334</inkml:trace>
        </inkml:traceGroup>
        <inkml:traceGroup>
          <inkml:annotationXML>
            <emma:emma xmlns:emma="http://www.w3.org/2003/04/emma" version="1.0">
              <emma:interpretation id="{7407FF68-B003-4C68-91EF-8A548F5ABB9F}" emma:medium="tactile" emma:mode="ink">
                <msink:context xmlns:msink="http://schemas.microsoft.com/ink/2010/main" type="inkWord" rotatedBoundingBox="12867,3511 15322,3450 15387,6096 12932,6157"/>
              </emma:interpretation>
            </emma:emma>
          </inkml:annotationXML>
          <inkml:trace contextRef="#ctx0" brushRef="#br0" timeOffset="27807.9479">13189 2628 180,'0'-6'255,"0"6"-5,-2-9-10,2 9-11,2-2-8,-2 2-16,0 0-11,-2-5-11,2 5-14,0 0-7,0 0 0,0 0-14,0 0 0,20 7 3,-12 4 6,5 1-1,8 10 2,-1 7 3,2 0 1,1 9-4,6 12 0,1 3-4,1 1-8,-1 6-15,-1-4-10,1 1-9,-4 3-13,1 0-6,-2 1-9,0-2 1,-3 5-5,-5 3-4,3-3-3,-3 4-7,-3-3-4,-7-4-7,-1 2-6,-6 1-4,-1-4-6,-5-4-4,-3-1-2,-2-16-2,0 1-8,1-3-7,-11 15-16,4-20-36,0 0-39,-3-5-48,-2-1-48,2-2-46,-2-2-62,4-5-70,3 0-92,-2-6-230,5-5-727,-6-1 322</inkml:trace>
          <inkml:trace contextRef="#ctx0" brushRef="#br0" timeOffset="27096.0669">11609 2542 5,'-3'-6'222,"2"-2"2,-3 2 5,1 4 2,0-3-6,-1 2 0,4 3-9,-9-3-8,9 3-11,-13 6-5,5 1-1,-6 11-1,-1 7 0,-1 6 4,2 5 2,-9 18 4,5 3-2,-3 2-3,4 9-6,-12 27-2,11-30-9,-1 27-3,1-30-6,1 8-12,-3 26-12,4-28-5,5 28-12,3-28-12,-5 28-8,5-31-12,7 4-10,1-1-9,5-3-8,1-4-9,7-1-1,3-1-15,-3-19-18,6 13-31,10-6-35,-6-11-51,5-4-51,3-5-53,5-2-47,2-4-56,2-4-80,4-3-380,-2-8-821,6-4 363</inkml:trace>
          <inkml:trace contextRef="#ctx0" brushRef="#br0" timeOffset="38649.8065">11518 3734 14,'0'0'104,"0"0"0,0 0 6,0 0 8,0 0 11,-6-1 6,6 1 8,0 0 9,0 0 2,0 0 3,0 0 1,0 0-1,0 0-3,0 0-6,-10 4-8,10-4-4,-4 5-10,4-5-7,-5 4-4,5-4-12,-1 5-4,1-5-12,-2 2 2,2-2-8,0 0-6,0 8-5,0-8-4,3 5-2,-3-5-4,9 2-4,-9-2-2,7 0-6,-7 0-2,18-6 1,-7-3-4,7 1-8,1-6 5,4-9-9,2 0-1,-1-5 2,-1-2-10,0-5-1,1 5-3,-2-7 0,-1 4 1,0-4-8,-3 0-1,-3 1 10,-3-6-13,3 6 0,-8-3-3,3 3 7,-5 1-3,-1 0-2,1 4 1,-4 1-2,1 1 1,-2 6 1,-2 11 8,1-1 8,-2-1 4,3 7 5,-5 0 5,5 0-3,-1 2 6,-2 3-5,3 2-9,0 0-7,-8 8 2,4 3 1,-2 10-10,-6 10 4,0 4 0,1 2 1,-2 15-5,2-10-5,4-3 3,-10 14 1,6 3 5,0 1-4,2-5 7,0-10 6,6 0-1,-6 11 8,5-11-2,2-3 2,-1 2-5,3-2 6,0 0-1,-3-3-2,6-1-6,0-3 0,-1-3-3,1-6 11,0-2-13,0-1-4,2-4-1,0-2-1,1-2 1,0-2-5,1 2-5,1-5-4,0-2-5,2-1 5,-1-2-17,4-2-3,3-2-5,4-7-6,-3 2 3,5-6 0,-1-1-7,8-5-8,-5-4-7,2 1 1,-1-4 3,-2 0-2,-3 1-4,-1-1 6,2-1 4,-4 0 3,-3 0 3,-5 4 6,-6 2 2,2 2 0,-1 5 14,-3-1-4,0 3 2,-1 1 9,-2 3 10,-3-1 4,-2 6 1,-1 0 3,1 3-2,-7 5 8,-2 2-2,0 7 4,-5 6-3,-1 8 1,3 2 4,0 4 3,2 1 1,1 1 4,2-1 1,5-3-5,3 1 4,1-2-2,3-9-5,2-1-2,4-3 7,-1-4-10,3 0 2,-1-5-4,1-2-4,3 2-3,-1-5-2,4-3 2,1-1-5,0-2-2,2-6 1,1-2 1,3 0-4,-1-5 5,-3-2-1,-1 1-11,3-10 2,-8 9-7,0-6 10,-6 1 4,4 0-3,-3 2-5,-4-2 9,0 3 6,0 7-6,0 0-1,-1 4 2,1-1-2,-1 5 3,-3 0-3,4 4-3,0 0 2,-12 8-4,4 7-1,2 7 6,-3 4 0,2 8 4,1 1 1,0 3 8,3-3 6,1 3 5,-3 4 6,3-1 0,2 14 0,0-2 3,7-14 1,-7 15 3,5 0-7,1-1 3,-1-11-5,-4 10 0,4 4-3,-5-3-4,2-13 1,-4 13-3,2-10-4,-1-4 0,1 3-1,-4-3 0,3-2-1,-4-4-1,0-1 2,4-10-6,-6 1 0,-1-4 16,2-6-9,-4 2 4,1-3 0,-2-4 13,-1-3-4,1 1-8,-2-3 1,-2-6-3,-1 1 6,-2-7-9,-1 1 2,-2-5-5,6-5 6,3-9-11,-9 1-5,10-6 6,0 1-6,3-6 0,-2 1-5,7-1-1,0 1-6,3-3-4,3 1-2,-1 2-3,7 1-12,-3 3-3,4-2-9,1 2-10,5-2-6,3 6 1,-2-3-24,2 1-21,1-1-16,-1 4-27,2-2-25,1-1-21,0 4-25,3-3-25,-1 1-26,0 0-21,3 0-24,-3 1-210,-3 3-565,0 2 250</inkml:trace>
          <inkml:trace contextRef="#ctx0" brushRef="#br0" timeOffset="39106.8096">12515 3675 61,'2'-2'279,"-2"2"-9,0 0-5,0 0-11,0 0-1,0 0 0,-7 15-2,6-5-2,-2 3-5,-3 4-8,1 6-10,-1 4 7,0 2-22,-1 2-12,-1-3-9,3-1-14,0-4-11,-3 6 2,2-9-20,2 1-11,-2-3-17,2-1-7,2-5-19,0-2-4,-2-1-8,2 0-3,0-2-13,2-3-6,-1-1-6,1-3-5,0 6-8,0-6-1,0 0-6,0 0-5,13-15-3,-4 3-3,-1-6-1,3-3-5,4-8-4,-1-1-9,-2-3-5,4-1-5,-1 0-4,-1 0 0,-1 0 2,0 3-1,3 3 3,-1-1 3,-5 10-2,-3 1 3,3 7-1,-4-4-3,3 6-1,-4 3-1,1 0 3,-1 0 2,0 6-7,-5 0 4,12 4 4,-7 4-1,1 3 3,-1 9 0,-2 2 1,3 11-2,-6-2 10,3 4 5,-3 2-1,2-3-1,-6 3-1,3-5 7,-2 2-1,0 0-2,0-3-2,-1 0 1,2-3-5,-2-7-2,3 2 3,1-4-2,0-1-14,0-5-33,1-2-50,1 2-64,0-4-51,-2-3-62,2 2-53,3-4-40,0 3-320,1-4-736,0-2 326</inkml:trace>
        </inkml:traceGroup>
      </inkml:traceGroup>
    </inkml:traceGroup>
  </inkml:traceGroup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0:58.9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2 67 103,'0'-6'137,"-3"2"-10,1-1-9,1 1-6,-1-3-8,-2 1 2,3 1-1,-2 2-13,3-3-7,0 6-3,-6-6-1,4 2-2,0 2-12,2 2-6,-4-4-2,4 4-3,-1-6-3,1 6-6,0 0-5,0 0-7,0 0-2,0 0-8,0 0-1,-7 12 0,7-3-5,-1 6 5,-2-1-2,0 9 0,1 3-3,-2 5 0,1 1 2,0 0 0,1 1-2,-2 1-3,2-1-2,2 0-2,-2-2 3,-1-6-3,3 2-2,0-5 2,-2 2-3,2-2-1,0 2 1,0-5-2,2 2 0,-2-6 2,0 0-2,3-3 0,-3 0 0,1-2-1,0 0-15,1-3-20,0-1-25,0 0-20,0-4-25,-2-2-22,0 0-14,0 0-147,0 0-305,3-16 136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53:50.1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1012E192-DBF6-4168-9D0B-B0D106B34A5A}" emma:medium="tactile" emma:mode="ink">
          <msink:context xmlns:msink="http://schemas.microsoft.com/ink/2010/main" type="writingRegion" rotatedBoundingBox="12339,6973 15569,5291 16394,6874 13164,8556"/>
        </emma:interpretation>
      </emma:emma>
    </inkml:annotationXML>
    <inkml:traceGroup>
      <inkml:annotationXML>
        <emma:emma xmlns:emma="http://www.w3.org/2003/04/emma" version="1.0">
          <emma:interpretation id="{B5090AE6-137E-4412-B34E-9AE43538CB23}" emma:medium="tactile" emma:mode="ink">
            <msink:context xmlns:msink="http://schemas.microsoft.com/ink/2010/main" type="paragraph" rotatedBoundingBox="12339,6973 15569,5291 16083,6277 12853,795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7253D1F-4ABC-4420-A627-C81282465BAC}" emma:medium="tactile" emma:mode="ink">
              <msink:context xmlns:msink="http://schemas.microsoft.com/ink/2010/main" type="line" rotatedBoundingBox="12339,6973 15569,5291 16083,6277 12853,7959"/>
            </emma:interpretation>
          </emma:emma>
        </inkml:annotationXML>
        <inkml:traceGroup>
          <inkml:annotationXML>
            <emma:emma xmlns:emma="http://www.w3.org/2003/04/emma" version="1.0">
              <emma:interpretation id="{23B5ADFB-A888-4BEB-9437-C0EC4B464BDE}" emma:medium="tactile" emma:mode="ink">
                <msink:context xmlns:msink="http://schemas.microsoft.com/ink/2010/main" type="inkWord" rotatedBoundingBox="12339,6973 15569,5291 16083,6277 12853,7959"/>
              </emma:interpretation>
            </emma:emma>
          </inkml:annotationXML>
          <inkml:trace contextRef="#ctx0" brushRef="#br0">108 1525 90,'-29'16'275,"8"-2"-22,1-4-18,7-2-16,1 0-13,5-2-15,-1-1-12,6 0-15,4-3-6,-2-2-10,0 0-3,31-7 1,3-5-11,5-4 1,18-10 1,37-18-8,0-7 5,11-3-1,6-10-8,13-4-11,8-4-17,3-5-9,7 3-11,10-2-10,-1-5-1,1 5-5,-3 4-8,2-3-8,-11 10-8,-7 4 5,-1 2-8,-8 3-3,-10 2 6,-5 3-15,-6 3 4,-4 3 3,-32 15-18,-2-1 3,3 2 2,-11 6-2,-4-4-3,-17 7 5,-1 2-5,-7 6 15,-8 3-17,-8 3 1,0 0-4,-2 1 3,-8 5-9,-2 0 7,0 0-7,-18 14-1,-9-1-4,-11 6 4,-19 11 4,-9 5-3,-34 19-5,-3 3-2,0 5-3,-10 0 5,-2 3 3,-2 8 1,1 0 5,-6 6-3,-6-3-3,1 5 3,-1 2 9,5 0 7,5-1 6,10-9 12,4 3 10,13-11 4,11 0 1,29-26-5,1-2 3,17-12-6,6-4-2,9-5-9,5-2-3,8-5-3,9 0 3,2-4-1,9-5-5,15-5 0,10-9-6,21-13-3,34-23-3,7-7 3,-5 1 5,3-9-6,1 6 0,7 4-2,-9-4 0,-3-1-1,-1 9-3,-6 1-3,-21 18 3,-5 1-4,-1 2 1,-6 2 1,-16 8 1,0 4-5,-8 1-2,-6 7 5,-5 0-2,-8 4-1,-2 3 0,-4 2 3,-7 2 0,-2 6 0,-4 4-1,-10 10-3,-10 3 5,-13 17-2,-3 3 11,-1 3 8,-4 2 18,-5-2 13,2-2 11,-3 4 6,5-1-5,2-2-3,3-1-6,5-5-6,13-10-7,3-4-3,4 1-4,0-2-3,3 0-5,9-8-5,0 0-12,3 1-7,1-1-14,4-2-15,-2 2-36,6 1-18,2-3-36,-2 2-36,4-3-41,0 2-50,1 3-52,0-3-51,8 5-58,-6-8-250,0 1-707,1-3 313</inkml:trace>
        </inkml:traceGroup>
      </inkml:traceGroup>
    </inkml:traceGroup>
    <inkml:traceGroup>
      <inkml:annotationXML>
        <emma:emma xmlns:emma="http://www.w3.org/2003/04/emma" version="1.0">
          <emma:interpretation id="{1A467E9F-04F7-445D-BA9F-6EFFBDA2E704}" emma:medium="tactile" emma:mode="ink">
            <msink:context xmlns:msink="http://schemas.microsoft.com/ink/2010/main" type="paragraph" rotatedBoundingBox="14670,7770 14646,7557 14663,7554 14687,7768" alignmentLevel="2"/>
          </emma:interpretation>
        </emma:emma>
      </inkml:annotationXML>
      <inkml:traceGroup>
        <inkml:annotationXML>
          <emma:emma xmlns:emma="http://www.w3.org/2003/04/emma" version="1.0">
            <emma:interpretation id="{769CFF3B-6130-4552-B58A-5F43909E9680}" emma:medium="tactile" emma:mode="ink">
              <msink:context xmlns:msink="http://schemas.microsoft.com/ink/2010/main" type="line" rotatedBoundingBox="14670,7770 14646,7557 14663,7554 14687,7768"/>
            </emma:interpretation>
          </emma:emma>
        </inkml:annotationXML>
        <inkml:traceGroup>
          <inkml:annotationXML>
            <emma:emma xmlns:emma="http://www.w3.org/2003/04/emma" version="1.0">
              <emma:interpretation id="{B2228DB5-0A27-4B6C-8ADC-2EFA557D1304}" emma:medium="tactile" emma:mode="ink">
                <msink:context xmlns:msink="http://schemas.microsoft.com/ink/2010/main" type="inkWord" rotatedBoundingBox="14670,7770 14646,7557 14663,7554 14687,7768"/>
              </emma:interpretation>
            </emma:emma>
          </inkml:annotationXML>
          <inkml:trace contextRef="#ctx0" brushRef="#br0" timeOffset="197.0053">2297 2170 458,'6'13'522,"1"1"-47,-3-3-51,-2 2-44,1 3-38,-2-2-32,4 1-26,-3-5-29,-2 4-23,0-2-19,3-1-28,-3 0-17,0 0-23,0-4-10,2 2-12,-4-2-25,-1-1-32,3-1-43,0 2-53,3-2-56,-3-5-57,0 0-75,-5 2-81,5-2-81,0 0-234,0 0-665,-2-19 294</inkml:trace>
        </inkml:traceGroup>
      </inkml:traceGroup>
    </inkml:traceGroup>
  </inkml:traceGroup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55:38.70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3 4 230,'0'0'345,"7"0"-17,-7 0-7,0 0-16,0 0-1,0 0-1,0 0-10,0 0-9,0 0-10,0 0-26,0 0-30,0 0-23,0 0-19,0 0-48,0 0-41,0 0-58,0 0-52,0 0-58,-21-5-77,21 5-84,-10 0-75,10 0-225,-13-1-586,7 2 260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56:08.1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BB423CB3-0DB9-496B-A6B1-BF005FD6E5C7}" emma:medium="tactile" emma:mode="ink">
          <msink:context xmlns:msink="http://schemas.microsoft.com/ink/2010/main" type="writingRegion" rotatedBoundingBox="16507,3013 25215,3383 25008,8252 16300,7881"/>
        </emma:interpretation>
      </emma:emma>
    </inkml:annotationXML>
    <inkml:traceGroup>
      <inkml:annotationXML>
        <emma:emma xmlns:emma="http://www.w3.org/2003/04/emma" version="1.0">
          <emma:interpretation id="{4E645D52-CF9A-44DF-85DD-094745826A25}" emma:medium="tactile" emma:mode="ink">
            <msink:context xmlns:msink="http://schemas.microsoft.com/ink/2010/main" type="paragraph" rotatedBoundingBox="16532,2862 24468,3420 24340,5248 16403,468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7F991F9-1F50-4AE6-96BC-234448125B10}" emma:medium="tactile" emma:mode="ink">
              <msink:context xmlns:msink="http://schemas.microsoft.com/ink/2010/main" type="line" rotatedBoundingBox="16532,2862 24468,3420 24377,4715 16441,4157"/>
            </emma:interpretation>
          </emma:emma>
        </inkml:annotationXML>
        <inkml:traceGroup>
          <inkml:annotationXML>
            <emma:emma xmlns:emma="http://www.w3.org/2003/04/emma" version="1.0">
              <emma:interpretation id="{B2A6737A-8929-470C-A3BD-09EADCC3D98D}" emma:medium="tactile" emma:mode="ink">
                <msink:context xmlns:msink="http://schemas.microsoft.com/ink/2010/main" type="inkWord" rotatedBoundingBox="16513,3127 18765,3286 18703,4172 16451,4014"/>
              </emma:interpretation>
            </emma:emma>
          </inkml:annotationXML>
          <inkml:trace contextRef="#ctx0" brushRef="#br0">6 64 165,'-3'-5'229,"3"5"-13,0 0-13,-4-6-8,4 6-15,0 0-7,4-7 1,-1 5-6,-3 2-8,11-5-5,-3 1-8,-2 2-12,9 2-5,-3-3-12,3 1-9,1-1-10,6 2-8,2-2-6,-2 1-8,-1-1-12,3-2-1,2 3-7,1-2-7,-3 1-4,0 1-7,3 1-3,-6 1-6,4 1-3,-3-1-5,0-3-8,-1 5-15,0 1-24,-1 0-30,-5 0-40,0-1-38,1-1-44,0-1-29,-1 2-61,-3-1-150,3 1-452,0 1 200</inkml:trace>
          <inkml:trace contextRef="#ctx0" brushRef="#br0" timeOffset="-285.801">298 202 248,'0'0'286,"0"0"1,0 0-5,0 0-8,0 0-4,0 0-20,0 0-2,0-9-21,0 9-12,0 0-10,0 0-10,0 0-6,0 0-12,0 0-5,0 0-6,0 17-11,0-11-12,-5 1-9,4-1-12,-1 4-17,-1 0-7,2 1-11,-2 1-6,-3-3-9,3 5-7,1-1-12,2 0 3,-1-1-6,-4 0-5,5 1-5,-5-1-14,4 0 2,-4-1 2,5-2-11,-2 2 0,-3-1-16,2-1-20,2-3-24,1 0-13,0 0-44,-5-1-28,5 1-25,-2-1-21,-1-2-28,0 2-37,3-5-33,-7 0-23,7 0-285,0 0-625,-11-8 277</inkml:trace>
          <inkml:trace contextRef="#ctx0" brushRef="#br0" timeOffset="307.302">959-91 201,'-7'2'279,"7"-2"6,-9 1-5,3 2-2,-1 1-1,1 1-10,-4 1-11,2 1-14,-3 2-10,0-1-13,2 3-17,-1 4-7,3 0-10,-4 4-3,1 1-27,1 4-7,3-4-13,-4 8-9,4 1-15,1-6-5,0 4-13,2-4-12,0-1-4,2 1-7,-2 1-6,3-3-4,-2 0-11,4-2-2,-2 2-12,0-8 4,3-1-7,-2 2-15,4-1-27,-4-6-30,4-1-32,0 2-26,0-2-24,1-2-29,0-2-40,-1 1-46,4-3-49,3-4-45,-3 2-251,-2-7-629,7 0 278</inkml:trace>
          <inkml:trace contextRef="#ctx0" brushRef="#br0" timeOffset="1018.2707">997 304 282,'0'0'263,"0"0"-20,0 0-13,0 0-5,0 0-4,0 0-6,0 0-6,0 0-6,26-6-5,-18 3-3,-2 2-15,5-1-9,3 2-18,-2-3-16,4 2-17,0-1-15,-2-1-5,-1 1-14,3 2-10,-3 0-6,3 0-8,-3 0-3,2 0-9,-5-2-28,1 2-17,0-1-36,-4 2-40,2-1-36,-2 2-25,1-2-37,1 5-48,-4-4-34,1 4-233,-6-3-524,2 2 232</inkml:trace>
          <inkml:trace contextRef="#ctx0" brushRef="#br0" timeOffset="1388.7095">1106 397 183,'0'0'220,"0"0"-6,0 0-2,-5 2-2,5-2 0,0 0-9,0 0-5,0 0-8,9 6-4,-4-2-6,-5-4-13,7 4-5,1-1-15,-5-1-1,6 1-18,-3-1-6,-1-1-3,1 3-8,0-3-2,-3 2-8,2-1 6,-5-2 5,6 7 2,-5-5 3,-1 2-3,1 0-1,-1-4-4,-2 10 3,1-5-6,-2-1-1,1 1-4,0 1-1,0-1-7,-1 1-4,0 1-8,-1-2-3,0 0-6,2 0-7,0 1-6,0 0-6,1 0-8,0 0-1,-3-1-3,4 0-7,0 0 1,1-1-4,-1 1-5,3-1-3,-2 2-1,0-2 0,1-2-5,2 2-2,4 1-1,-2-1 1,0-4 3,3 5-10,3-4-6,-5 1-12,8 0-23,-6 2-36,4-4-36,-2 2-42,2-2-37,-4 0-39,5 0-43,-2-4-47,-1 0-47,-1 3-304,4-4-722,-3 0 319</inkml:trace>
          <inkml:trace contextRef="#ctx0" brushRef="#br0" timeOffset="782.9047">1186-68 298,'0'0'293,"0"0"-12,3-6-6,-3 6-9,0 0-4,0 0-12,0 0-6,0 0-9,-8 12-3,7-6-13,-1 2-7,-2 4-20,1-2-12,-2 2-15,2-2-17,0 4-14,-2-3 9,1 1-33,6-1-3,-4-2-13,-1 0-11,-1-2 2,3 2-21,0-3-4,0-1-5,-2 0-9,2 0 1,1-1-13,0-4 1,0 7-3,0-7-6,-1 4 1,1-4-2,0 0-3,0 0-9,0 0-3,11-9-8,-5 2-12,1-4 3,-1 2-16,2-5-19,3-1 3,1-1-1,1-1 1,-1 6 2,-2 0-2,-2-3 13,3 4-4,0 0 0,-1 1 3,-2 0 10,1 1-5,0 2 6,-3 2 4,-1-1-4,0 4 3,0-1 2,-5 2 1,7-1 3,-7 1 7,8 4 7,-7 1 31,1 1-23,1 4 10,-6 1 4,3 1-4,3 1 2,-3 2-5,1 5 3,-2-1 0,1 1-4,0-3-6,-3 1 3,3-2-8,0-2 7,-3-1-4,3 2-2,0-4-1,-3 1-10,1 2-23,-1-5-28,6 1-34,-3-1-38,-3-4-47,-2 5-66,4-8-67,-4 3-70,-1 3-208,-4-4-628,4-2 278</inkml:trace>
          <inkml:trace contextRef="#ctx0" brushRef="#br0" timeOffset="1750.3394">1725-212 70,'0'-6'334,"0"6"-29,0-5-26,0 5-18,0-6-13,0 6-11,0-3-3,0 3-6,0 0-12,0 0 7,8 9-17,-4-4-8,2 7 0,-1-4-5,6 10-2,-5 2 1,4-1-14,-2 8-10,-1 2-4,-3 2-13,1 3-9,-2 2-10,1 3-9,-3-2-6,2-3-9,-6 6-10,2-3-11,-4 4-5,0-7-8,0 3-8,1-1-7,-2-3-7,0 1-1,-4-5-7,4 2-7,-5-3-1,4-6-8,-1-2-1,0 0-17,-1-4-13,-2 1-21,0 0-40,4-7-46,2 1-46,-1-5-49,1-1-54,0 0-64,2-5-61,3 0-337,0 0-779,0 0 345</inkml:trace>
          <inkml:trace contextRef="#ctx0" brushRef="#br0" timeOffset="2198.537">2010 475 103,'-2'5'282,"2"-1"-6,0-4-1,2 9 0,-2-3 4,4-1-4,-1-2 1,1 3-4,1-2-5,1 2-10,-1-2-21,1 1-23,5 0-11,-2-3-23,2 2-20,0 1-16,4-4-14,-5 3-10,-2-3-12,6 2-13,-2-3-9,1 0-16,-4 2-31,0-4-37,2 4-51,-1-4-49,-3 4-67,1 1-81,-8-3-83,9-3-291,-9 3-671,7 0 298</inkml:trace>
          <inkml:trace contextRef="#ctx0" brushRef="#br0" timeOffset="1987.1979">2091 345 129,'9'0'280,"-9"0"-14,13 1-9,-5-1-16,-1 3-13,2-3-16,-2 2-11,1-1-14,0 1-17,0 1-15,-2-1-14,1-2-12,2 1-18,-3 2-10,0-1-13,-6-2-11,11 0-24,-4 0-31,-7 0-34,7 5-40,-7-5-45,0 0-48,0 0-40,0 0-51,0 0-152,0 0-418,0 0 185</inkml:trace>
        </inkml:traceGroup>
        <inkml:traceGroup>
          <inkml:annotationXML>
            <emma:emma xmlns:emma="http://www.w3.org/2003/04/emma" version="1.0">
              <emma:interpretation id="{0D98EF13-DEA0-4A05-A94C-E25EA9BE705F}" emma:medium="tactile" emma:mode="ink">
                <msink:context xmlns:msink="http://schemas.microsoft.com/ink/2010/main" type="inkWord" rotatedBoundingBox="19106,3043 22736,3298 22656,4438 19026,4183"/>
              </emma:interpretation>
            </emma:emma>
          </inkml:annotationXML>
          <inkml:trace contextRef="#ctx0" brushRef="#br0" timeOffset="3276.7279">2933 292 149,'4'-3'251,"-4"3"1,0 0-2,0 0-4,5-2 1,-5 2-2,0 0 0,0 0 1,3-4 2,-3 4-6,0 0-8,0 0-9,0 0-15,0 0-10,0 0-9,0 0-14,0 0-18,0 0-6,0 0-15,0 0-12,0 0-2,-16 9-20,16-9-3,-14 0-19,7 0-5,-2 0-8,9 0-7,-16-3-5,9 3-11,-2-2 0,2-2-6,-3 0-3,4 0-6,0 1-3,-2-3-1,2 0-9,1 0 1,0 0-7,4-3-11,1 0 4,0 1-8,1-4 6,3 4-3,2-6 1,0 2-2,5 1 0,2 1-3,-1 4 2,2-3 0,0 4-1,0-4 4,2 7-4,-1-2 6,1 4-7,1 1 0,-1 1 2,-3-1 4,1 5-4,1 1 1,2 1 8,-5 4-5,-2-3-2,2 8 8,-2-1-4,-9-5 3,4 8 4,0 4 2,-6-5-1,-3 4 2,-2-3-1,0 1 4,-4 1-2,0-1-1,-8 10 0,-2-8 0,0 2-2,-3 0 5,-2-3-6,-1 0 5,0-1-8,-4-1-5,2-4 2,-2-1-2,0 1 4,-1 0-5,10-6 1,-2-3-1,2 2-4,-1-4 0,-2 0-11,8-2-7,3 0-10,-1-1 0,-1-1-14,3-1-9,3-1-9,3 2-4,1-2 7,-1 0-4,1-3-1,5 1 9,0-3 3,0 7 13,5-7-6,1 2 9,-1-1 5,5 2 1,1 0 3,5 1 1,-2 0 7,8 1-4,0-1 3,1-3 6,2 6 1,7 0 2,2 0 1,-3 0 2,2 6-1,-1-1-2,-7-2 9,8 0 3,-10 3 2,0 0 2,-2-1-4,1 0 2,0-1 7,-9 1 10,9 1-13,-8-3-1,-2 1 6,4-2-5,-2 1 2,-2-2-1,-1-1 6,3 1-8,-2-2 8,-1 1 3,4-2-11,-3-1 0,0 0-9,-1-1 2,-1-1-3,0-2 10,1 1-6,0 0-9,-5 3-1,3-6-9,-3 7-26,-1-4-33,-4 0-30,4-3-47,-2 7-61,-1-3-58,-1-3-52,3 4-270,-3 2-646,6-2 285</inkml:trace>
          <inkml:trace contextRef="#ctx0" brushRef="#br0" timeOffset="3897.7574">3519 151 123,'0'-5'238,"0"-2"-16,2 0 0,2 1-5,-4 0-5,5 0-3,1-1-8,-1 1-1,6-2-7,-1 0-9,2 3-1,2 0-5,2 0-7,2-1-8,-3 4-8,7-5-11,2 2-5,0 1-22,0-1-11,0-2-8,0 3-9,3-4-18,-3 2-1,-2 3 21,-1 1-37,4 0-13,-4-2 6,1-4-14,-2 6-13,3-2-27,-3 2-33,-4 1-29,-3-5-35,4 4-41,-6-1-41,3 3-41,-2-2-48,-1 1-248,-1 1-568,-1-2 252</inkml:trace>
          <inkml:trace contextRef="#ctx0" brushRef="#br0" timeOffset="3642.7934">3847 208 236,'0'0'331,"0"-6"-12,0 6 8,0-8-13,0 8-4,0 0-7,0 0-14,0 0-10,0 0-17,0 0-9,-12 10-10,7-4-11,0 3-10,0 1-9,-1 4-7,0 1-18,1 1-15,-1 2-10,-3 2-13,3 1-16,1 0-10,-4 2-15,1-1-9,2 0-10,0 0-9,0-2-11,-1 3-4,3-6-5,-1 0-8,1-3-5,-1 0-7,1 0-19,3-2-21,-1-4-26,-2 3-32,3-5-51,1 2-44,-3-4-41,2 1-26,1-5-43,-2 3-46,2-3-47,0 0-46,-5-12-255,1 4-710,3-3 314</inkml:trace>
          <inkml:trace contextRef="#ctx0" brushRef="#br0" timeOffset="4242.8876">4481-200 275,'-3'-6'312,"3"6"-10,-1-6-10,1 6-9,-5-5-10,5 5-18,-7 0-11,7 0-20,0 0 9,-17 9-19,9-5-7,-3 5-10,4 2-6,-9 6-8,-3 0-11,2 8-9,-3 3-5,0 1-3,2 2-6,-1 5 0,-1 4-4,-7 8 3,7-11-13,-3 13-8,2 1-5,6-10-14,-1-3-7,5 3-12,0-1-6,2 3-9,3-5-8,0-2-7,5-4-4,-3 2-7,4-3-4,5-7-6,0 3-4,1-3-6,3-5-4,2 2-8,1-3-17,1 1-16,4-4-24,0-3-30,-1 2-42,-3-6-37,1 0-43,7 0-38,-8-3-48,0 0-65,3-4-67,-8 1-310,8-2-781,-5 1 346</inkml:trace>
          <inkml:trace contextRef="#ctx0" brushRef="#br0" timeOffset="7852.314">4571 348 61,'0'0'265,"0"6"-6,0-6-3,8 5 3,-3-5-17,1 0-10,4 1-8,-3-1-15,8 0-12,1-1-11,0 1-11,8-5-8,-1 5-17,2-5-11,-1 4-12,2-3-15,7 0-11,-1 2-6,0-1-8,-5 1-13,-2-2-5,-1 4-7,0-3-10,-1 2-15,-8 0-28,1 1-24,-4-1-35,0 1-37,-2 1-46,-4 0-36,1 3-31,-1-4-24,-4 4-41,-2-4-186,0 7-488,0-7 216</inkml:trace>
          <inkml:trace contextRef="#ctx0" brushRef="#br0" timeOffset="7590.5131">4744-29 200,'-1'-6'246,"1"6"0,0-3 2,0 3-5,0 0-5,0 0-9,0-7-11,0 7-10,0 0-7,0 0-4,0 0-12,0 0-2,0 0 18,0 0-19,0 0-6,0 0-4,0 17-16,-2-13-4,2 6-10,-1-2-12,-1 0-6,1 1-5,-2 5-9,-2-3 1,2 6-16,0-6 2,-1 0-19,0 1-7,1 0-6,-2-4-6,1 0-6,3-2-5,0 1-9,0 0 2,-2-3-2,2 0-6,1-4-4,-5 6 1,5-6-2,0 0-4,0 0-2,0 0-2,0 0-3,11-14-1,-5 3-4,3 1-1,1-7-1,1 0-3,3-1-3,-4-3-1,5 2 2,-1 5-4,-1-8 2,1 4-5,-1 2 4,-3 6 0,0-2-4,-2 2 2,1 1 2,-3 3-4,3-1 2,-4 3-2,-3 1-1,3 1 0,1 0 0,-6 2-2,8 0 4,-8 0-1,7 5-1,-3 1-1,-3 1 2,4 0 2,-4 4 6,2 0-3,-3-1 1,-3 3 3,6 2-7,-3 1 3,-3 1-3,2-3 2,0 0 1,-3 2-3,4-1 5,0-4-7,4 1 3,-4 4-9,0-4-29,0-4-31,1 4-37,0-4-32,-1 0-29,-1 1-32,0-3-40,1 4-45,-4-1-54,4-4-331,-1 5-722,-4-2 319</inkml:trace>
          <inkml:trace contextRef="#ctx0" brushRef="#br0" timeOffset="8161.92">4783 494 243,'0'0'248,"-5"4"-5,5-4 2,0 0 6,-4 4 9,4-4 1,-3 4 1,-1-1 0,2 2-1,-3 1-9,0 0-9,2 2-10,0-4-9,0 3-12,-2 1-18,2-2-14,0 3-17,0-1-14,0-2-14,0 5-6,3-1-15,-2-1-10,2-2-6,0 1-9,2 1-6,-1-1-5,2 3-6,4-2-8,-1 1-3,1-3-6,3 1-4,0 0-6,3-2-5,0 0-3,0-1-5,3-2 5,0 1-11,2-3-10,-3 0-24,6-2-26,0-1-34,1-4-42,0 4-43,-7-3-37,1-1-38,-2-1-48,0 2-37,1-2-38,-4 0-33,-2-2-223,-1 3-656,-3 1 290</inkml:trace>
          <inkml:trace contextRef="#ctx0" brushRef="#br0" timeOffset="8413.4255">5023 506 248,'0'0'272,"0"0"-7,0 0 0,-9 8 1,8-2-5,-2 2-5,-2 2-6,2 4-3,-2-4-15,0 4 2,2 3-9,-5-3 1,5 0-10,-4 4-12,1-4-17,1 2-15,0 4-16,1-6-14,-3 3-14,5-4-15,-2 1-14,2-3-5,-2 2-12,4 1-10,-1-6-6,0 4-12,-2-1-18,2 0-28,1-5-36,0 2-45,-1 0-48,2-2-40,-1 0-44,0 0-43,0-4-45,0-2-38,4 3-272,-4-3-653,0 0 289</inkml:trace>
          <inkml:trace contextRef="#ctx0" brushRef="#br0" timeOffset="8810.438">5504-214 146,'1'-4'267,"2"1"-22,0-1-11,-3 4-9,3-5-12,-3 5 2,2-2 0,-2 2 0,0 0-5,0 0 6,0 0 9,0 0-2,3 15-1,0-3-8,-3 1-5,0 0-6,2 10-6,-2-2-8,2 8-2,-2 0-6,0 0-3,4 3-5,-4 0-11,-2 1-5,4 1-14,-1-5-11,-1 4-13,-1 0-6,1-1-4,0 5-5,-2-6-11,2 3-8,-2-3-6,1 3-4,-2 0-9,-3-2-7,1-3-7,-1 1-1,-4-3-7,2 1-1,1-8-10,-1 2-3,1 0-10,-4-2-18,3-1-20,-3-1-31,0-2-40,2 2-52,1-10-71,-1 1-61,-1 2-62,-1-3-71,5-3-86,5 0-268,-4-1-823,2-1 364</inkml:trace>
          <inkml:trace contextRef="#ctx0" brushRef="#br0" timeOffset="9349.3282">5885 501 292,'0'0'299,"0"0"-17,0 0-3,-5-2-13,5 2-4,0 0-8,0 0-1,0 0 1,0 0-24,0 0-13,0 0-7,9-4-15,-9 4 3,0 0-9,12 0-13,-12 0-6,15 0-22,-5 1-14,-3-2-9,4 1-14,2-1-10,-1 2-10,2 0-10,1-2-8,1 2-6,-2-2-5,2 0-8,0 1-3,-3-1-5,2-1-7,1 4-6,1-4-2,-3 2-12,2-1-7,-4 0-18,-6 2-28,4-4-48,-4 3-29,-6 0-37,12-2-31,-12 2-51,7-4-40,-7 0-42,0 4-36,0 0-250,-4-8-647,-1 4 287</inkml:trace>
          <inkml:trace contextRef="#ctx0" brushRef="#br0" timeOffset="9611.1369">6022 339 117,'0'0'305,"0"0"-21,0 0-15,0 0-4,0 0 6,-2-4 8,2 4 0,0 0 7,0 0 1,0 0 15,0 0-6,0 0-6,0 0-10,0 18-15,-1-11-16,2 2-20,-1 0-15,0 2-22,0 3-18,2-3-19,-2 0-12,-2 6-16,2-7-15,2 5-10,-2-3-9,0 2-9,0-2-12,1-1-17,-1 2-28,4-2-26,-3 3-46,0-4-47,1 0-57,0-4-51,3 6-49,-4-4-58,1 0-62,6-2-64,-2 0-277,-1-1-770,2 1 341</inkml:trace>
        </inkml:traceGroup>
        <inkml:traceGroup>
          <inkml:annotationXML>
            <emma:emma xmlns:emma="http://www.w3.org/2003/04/emma" version="1.0">
              <emma:interpretation id="{6CC68CF6-2512-4EF3-9816-2FF279DBFDD3}" emma:medium="tactile" emma:mode="ink">
                <msink:context xmlns:msink="http://schemas.microsoft.com/ink/2010/main" type="inkWord" rotatedBoundingBox="23266,3411 24463,3495 24377,4715 23180,4631"/>
              </emma:interpretation>
            </emma:emma>
          </inkml:annotationXML>
          <inkml:trace contextRef="#ctx0" brushRef="#br0" timeOffset="10706.1965">6729 662 201,'0'0'272,"0"7"-9,2-1-9,3-5-9,0 0-9,2 1-9,1-2-11,4 0-9,3 0-3,0 0-4,3-2-1,2 1-11,2 4 2,0-6 0,3 2-14,-2-1-18,3 0-12,-2 0-13,11 2-12,-11 0-11,8 0-6,-7 1-13,-2-2-13,1 2-9,-1-1 0,-7 1-9,4-1-7,5 0-6,-11 0-4,0 2-15,-1-2-8,1 3-28,-2-4-16,-5 1-54,1 0-33,-8 0-33,10-2-27,-10 2-42,0 0-37,7-3-56,-7 3-277,0 0-630,0 0 279</inkml:trace>
          <inkml:trace contextRef="#ctx0" brushRef="#br0" timeOffset="11599.6523">7004 926 146,'-1'1'283,"-3"4"-14,4-5-15,0 0-11,0 5-8,-1-1-6,1-4-13,0 0 17,0 0-27,-6 5-1,6-5-8,-6 0-5,6 0-13,-8 1-10,8-1-16,-12-4-5,12 4-14,-11 4-2,6-8-11,-2-1-14,1 3-11,-3-2-11,3 0-12,1 0-1,-5-4-12,5 1-6,-1 0-6,1 1-8,4-2-8,-3 2 11,8-3-14,-3 1 0,-1 0-8,6-1-2,-1 1-5,6-2 4,-1 0-10,4 3 4,-2-1-8,1 0 3,0 3-5,0-1 4,3-1-7,-1 6 8,0-2-2,-2 2 0,2 1 0,-1-2 1,0 5-1,-1-1-3,0 4 9,3-1-9,-7 0 2,-2 2 1,3 4 6,0-4 0,-5 5-1,1-2-2,-2 1 7,-2 1 9,-2 1-4,1 0 2,-4 2 4,0-1 5,-2-3 2,-1 7 4,-5-4 5,0 0-5,2 0 6,-2 2-6,-6-5 5,1 2-6,1 0-3,-6-1-1,3-2-5,1-1-8,-3 1 2,2-1-4,-3 0 2,1-4-4,-2 1-1,2 3 5,-2-6-10,2 2 5,4-3-7,4 2 0,-4-2 1,0-2-4,1 3 1,7-2 0,-1-1-4,2 0-2,7 0-7,-14 0-6,14 0 2,-8 0-6,8 0 1,-6-4 0,6 4-4,-2-5 0,2 5 6,5-8-5,0 7-8,1-1 11,0-4-5,3 1 0,0 2 3,1-1 2,3-1-1,0 0 3,1 4 1,-2-1 3,3-1 2,2-1-2,-4 2 7,6 0-1,-3-1-3,5 4 4,3 0 7,-7 0-7,-1 1-2,3-1 1,4 2 3,-9-1-4,2 2 8,5 1 1,-2 0 3,-1-2-5,-1 3-3,-2-4 3,1 7 1,0-6 4,0 5 1,-1 1-7,-3-4 1,-1 1 1,4 2 0,0-3 0,-2-1 10,-2 3-2,3 0-1,-2-3 1,-1 1-10,5-3 7,-10 0-2,5-1 8,-1 2 5,0-2-4,1-2-2,0 1 7,0 0-3,-1-1-1,5-2 10,-8 1-5,2-3 6,-2 3 6,-2-4 1,1 2 3,2 1-2,-3-5 2,-2 4 4,1-2-3,0-2 1,-3 4-2,1-5 2,1 1 4,-1 4-4,-2-7-2,0 5-2,0-2-3,-1 1-5,1-2-3,1 3 1,-1 1-10,-1-4 1,2 4 1,-1-2-5,0 3-3,-1 0 0,1 4-7,0-5-7,0 5-20,0-6-18,0 6-32,-4-4-42,4 4-34,0 0-49,0 0-41,0 0-45,0 0-46,0 0-53,0 0-333,0 0-779,0 0 345</inkml:trace>
          <inkml:trace contextRef="#ctx0" brushRef="#br0" timeOffset="10399.6582">6962 65 220,'-1'-6'280,"0"1"-8,1 0 1,0 5 5,-2-7 1,-1 0 8,3 3-12,0 4-17,-5-2-11,5 2-13,0 0-14,-6-3-9,6 3-5,0 0-2,-11 16-7,5-4 0,1-1-4,-4 6-11,3 1-7,0 2-16,1 1-13,-5 7-13,5-7-10,-1 0-12,0-1-9,0 3-9,1-3-27,1-5-3,-1-2-12,4 1-1,-4-4-7,5 5-2,0-7-5,-3-2-3,3-1-3,-2 1 2,2-2-5,0 1-5,0-5-1,0 0-4,0 0-2,0 0-4,0 0-7,13-16-9,-6 2-13,0 1-11,3-6-7,-4-1-5,5 0-13,4-12-7,-5 2-8,6 3-4,-6 4 10,2-6-3,-1 8 1,-2 5 7,2-5 7,-1 1 1,0 1 7,1 1 0,0 4 5,-4 3 4,3 0 1,0 5 7,-4 0 0,1 2 7,-1 0-3,4-1 3,-4 4 6,3 1 2,-9 0 7,11 8 0,0-2 8,-5 0 0,3 4 2,-3 3 8,0 1 5,3 5 3,-3-1 3,-1 1 10,-4 1 1,4 0 3,-5 1 2,-1 8 1,1-6 0,-4 0 0,4-3-3,-1 1 1,-3 2-10,-1-3 3,4-3-6,1 3 0,-5-4-7,0 1 1,1-5-1,1 1-6,0-1 2,1-4-6,-1 3-8,2-3-16,1-1-21,-3-1-22,1 2-34,1-3-31,-4 1-27,5-3-28,-4 2-31,3 0-35,-5-1-40,6 0-46,-5 0-55,0 2-220,1-4-654,0 1 289</inkml:trace>
          <inkml:trace contextRef="#ctx0" brushRef="#br0" timeOffset="11841.7263">7860 1140 194,'4'1'291,"-4"-1"-7,8 3 1,-8-3 4,9 0 9,-9 0 0,5 2 16,-5-2-6,0 0-12,0 0-22,0 0-28,6 0-22,-6 0-22,0 0-21,0 0-17,0 0-15,0 0-20,0 0-16,0 0-26,0 0-35,0 0-41,0 0-38,0 0-46,6 0-41,-6 0-48,0 0-66,0 0-60,0 0-72,0 0-214,-11 9-620,11-9 275</inkml:trace>
        </inkml:traceGroup>
      </inkml:traceGroup>
      <inkml:traceGroup>
        <inkml:annotationXML>
          <emma:emma xmlns:emma="http://www.w3.org/2003/04/emma" version="1.0">
            <emma:interpretation id="{FA9C0B3C-9101-461C-A208-BD0054CF5039}" emma:medium="tactile" emma:mode="ink">
              <msink:context xmlns:msink="http://schemas.microsoft.com/ink/2010/main" type="line" rotatedBoundingBox="18957,4571 23425,4727 23412,5081 18944,4925"/>
            </emma:interpretation>
          </emma:emma>
        </inkml:annotationXML>
        <inkml:traceGroup>
          <inkml:annotationXML>
            <emma:emma xmlns:emma="http://www.w3.org/2003/04/emma" version="1.0">
              <emma:interpretation id="{C3420524-A765-4FF3-A233-439F17CA461E}" emma:medium="tactile" emma:mode="ink">
                <msink:context xmlns:msink="http://schemas.microsoft.com/ink/2010/main" type="inkWord" rotatedBoundingBox="18957,4571 23425,4727 23412,5081 18944,4925"/>
              </emma:interpretation>
            </emma:emma>
          </inkml:annotationXML>
          <inkml:trace contextRef="#ctx0" brushRef="#br0" timeOffset="20258.368">2475 1096 48,'0'0'150,"0"0"-5,0 0-14,0 0-11,0 0-9,0 0-11,-4-4-1,4 4-8,0 0 4,0 0 0,0 0-3,0 0-11,0 0 5,0 0-5,0 0-7,0 0-7,0 0-6,0 0-3,0 0 1,0 0-5,8 11 2,-8-11-6,0 9-4,1 0 1,1-1-10,2 4 2,-1-1-9,1 2 3,1-1-2,3 0 8,3 7-1,2-1 2,3 1 1,0-3 1,10 8 2,4-3-4,-2-1 0,9-1 0,-1-3-5,5 0-5,-1-3-3,4-2-2,0-1-6,16 1 0,-14-6-1,19-1-1,-6 1-2,3-4-2,-2 1-3,5-5 0,0 0-5,1 1-3,1-1-10,2-3-5,1 4-4,-1 2-13,-3-5-9,4 1-1,-4 0-1,4 0-1,-7 1 3,-1-3 1,-3 4 6,1 1 4,-1 0 5,-12 1 2,12 2 1,-16 0 2,-1-1 4,-1 1 1,4 2 2,-3 1 3,-4-2 3,0 4 2,0-1 4,2 0 5,-5 2 13,0-2 5,-1 3 4,-2-4 1,3 1 2,-5 2 3,-9-4 4,5 3 3,-3-3-1,1 2 6,-4 1 0,-1-2-1,3 2 1,-11-5 7,4 1-9,0 0 3,-4-1-3,-2 4 3,-1-1-1,2-4-1,-1 2-3,-3-2 7,1-1-8,-2 2 1,0 3 1,1-5 8,-6 0 3,0 0-1,0 0-10,14-5 3,-11 3-11,0-2-3,2-2-3,1-2-1,1 1-5,-2-3-1,3 2-4,1 0-2,0-1-8,3 0 1,3 2 0,2-3-2,-2 5-2,7-4 6,0 0-6,2 4 0,0-2-1,1 1-3,2 2 1,6-4-2,2 6 2,2-2-4,2 1 5,0-2 1,3 4-6,0 0 10,0-3-7,2 4 0,0 0-1,1 0 1,1 0 0,1 0-2,13 1-1,-16 1 4,1-2-2,-1 1 2,3 0-2,-2 0 2,-1 4 3,2-5-7,-2 2 3,-1-1-6,-2 2 7,4 0-3,-8 0 4,0-1-3,0-1-2,-10-1 0,4 4-1,-6 0 5,-3-4-4,-6 3 1,1-6 6,-4 7-9,1-4 4,-2 0 5,-2 1-4,-4 0-2,4 2 5,-4-3-5,0 2 0,-6-2 0,10 0-5,-10 0 2,0 0-8,10 0-10,-10 0-13,0 0-19,0 0-30,0 0-41,0 0-57,0 0-55,0 0-53,-20 5-190,12-5-519,-5 0 229</inkml:trace>
        </inkml:traceGroup>
      </inkml:traceGroup>
    </inkml:traceGroup>
    <inkml:traceGroup>
      <inkml:annotationXML>
        <emma:emma xmlns:emma="http://www.w3.org/2003/04/emma" version="1.0">
          <emma:interpretation id="{563A4399-47F5-4B24-B744-FA36AB9C400A}" emma:medium="tactile" emma:mode="ink">
            <msink:context xmlns:msink="http://schemas.microsoft.com/ink/2010/main" type="paragraph" rotatedBoundingBox="17113,5908 25092,6242 25009,8250 17030,7916" alignmentLevel="2"/>
          </emma:interpretation>
        </emma:emma>
      </inkml:annotationXML>
      <inkml:traceGroup>
        <inkml:annotationXML>
          <emma:emma xmlns:emma="http://www.w3.org/2003/04/emma" version="1.0">
            <emma:interpretation id="{254879C7-7D76-4041-A5AE-8EF9A44F2D0E}" emma:medium="tactile" emma:mode="ink">
              <msink:context xmlns:msink="http://schemas.microsoft.com/ink/2010/main" type="line" rotatedBoundingBox="17113,5908 25092,6242 25029,7764 17050,7431"/>
            </emma:interpretation>
          </emma:emma>
        </inkml:annotationXML>
        <inkml:traceGroup>
          <inkml:annotationXML>
            <emma:emma xmlns:emma="http://www.w3.org/2003/04/emma" version="1.0">
              <emma:interpretation id="{B24133DF-E025-4380-8F8B-A111321D1F4A}" emma:medium="tactile" emma:mode="ink">
                <msink:context xmlns:msink="http://schemas.microsoft.com/ink/2010/main" type="inkWord" rotatedBoundingBox="17102,6188 19594,6292 19553,7281 17060,7177"/>
              </emma:interpretation>
            </emma:emma>
          </inkml:annotationXML>
          <inkml:trace contextRef="#ctx0" brushRef="#br0" timeOffset="146210.0791">1746 3292 109,'0'0'253,"-3"3"-13,3-3-10,0 0-4,0 0-3,0 0 5,11 7-8,-6-7-2,6 0-13,0 0-6,2 0-18,5 0-10,-2-2-13,5 0-12,1 1-11,-2-1-16,2-1-12,-2 3-13,2-3-7,-6 2-12,-1 0 3,1 1-13,-1-4-10,0 4 6,-4 0-20,5 0-6,-6 0-13,0 0-19,-4 0-20,4 0-21,-10 0-22,7 2-21,-7-2-25,10 3-22,-7-2-14,-3-1-17,3 3-15,-3-3-17,0 0-9,0 0 0,-6 10-2,1-6 13,0-2 17,3 2 15,-7-1 14,4 1 16,4-2 26,-5 2 24,1-3 21,0 4 28,5-5 24,-8 2 16,8-2 26,-7 3 21,1-1 17,6-2 21,-6 2 11,6-2 9,-5 4 11,5-4 4,-11 1 8,9 2 6,2-3 1,-10 4-2,6 0 3,0 2 0,-2-3 3,-2 5 10,0 1 1,1-3-2,-3 4-5,1 0-4,0 0 1,0-1-17,0 2-9,3-1-13,0 0-9,1 0-9,0 1-10,2-1-10,0-2-7,3 2-8,-1-2-6,0 2-4,2-3-8,0 1 3,3-3-8,1 2-3,0 0-4,1-2-2,1 5 0,-1-2-4,2-6-5,0 2 1,2 1-6,1-1-3,0-3-22,0-1-17,4-1-29,-4 0-27,3-2-27,-1-3-26,0 3-22,-2-3-27,2 2-15,2-2 8,-3 0-2,-2 1-29,6-5-47,-6 3-37,-4-1-209,0 4-558,-1 1 247</inkml:trace>
          <inkml:trace contextRef="#ctx0" brushRef="#br0" timeOffset="146446.6116">2166 3478 109,'0'0'225,"-1"-6"-7,1 6 4,0 0 0,0 0-1,0 0 0,0 0 3,0 0-9,0 0 3,0 0-10,0 0-21,0 0-12,0 0-6,0 0-2,-10 10 6,7-3-6,0 1-5,-2 2-7,0 2-8,-1 3-10,1-2-16,-1 2-7,2 0-14,-1-1-5,-1 2-13,1-1-6,3-1-8,-2-1-4,3 0-10,-3-2-10,4 1-4,-1-2-11,1 3-18,0-4-26,1-3-34,-1 3-28,4-4-24,-3 0-18,-1 4-20,5-6-34,-5 1-38,1 0-46,-1-4-52,0 0-256,0 0-613,16-10 271</inkml:trace>
          <inkml:trace contextRef="#ctx0" brushRef="#br0" timeOffset="145663.1194">1882 2836 150,'0'0'297,"3"-4"-16,-1-1-16,-2 5-19,0 0-16,0 0-14,0 0-9,0 0-3,-6 18-6,4-2-9,-2-2-5,-1 0-5,-1 3-14,-3 0-11,3 2-12,1-7-13,4 8-15,-2-6-7,-2-2-8,4 2-15,1 0 14,-2-1-28,2-1-8,-3-1-10,3-2-2,0-2-5,3 0-1,-3 0-3,2-3-2,-2 1-10,0-5 1,1 6-7,-1-6 5,5 3-8,-5-3 5,0 0-5,10-9-6,1-1 8,3-5-18,-1-3-13,5-6-17,-4-1-15,2-4-4,2 4 13,-6 6-3,6-8 8,-7 8-1,0 2-3,-3 3 5,2-3 4,-4 4 2,1 3 3,-2 5-1,-2-3 5,0 4 0,-1 0 7,1 3-7,-3 1 0,0 0 4,0 0 7,0 0 2,10 5 9,-8 6 13,1-5-4,-2 5 7,-1 1 0,3 2 1,-1-2-1,-2 4 3,0-2-8,1 1 2,-1-1-3,5 6 1,-5-6-7,4 5 3,-3-5-2,-1 1 0,0-1-3,0 0-4,0 2 3,0-2-5,0 1-10,0-1-20,0 0-26,0-2-29,0 1-36,0-2-39,-5 3-42,5-6-52,-5-2-53,2 3-245,-1-1-592,-3-5 262</inkml:trace>
          <inkml:trace contextRef="#ctx0" brushRef="#br0" timeOffset="145166.2857">1547 2963 178,'0'0'279,"0"0"-11,0 0-7,-18 12-3,12-8-8,1 2-7,-5 5-3,1 3-7,-2 1-18,-2 4-2,1 1-8,0-1-13,-2 6-11,3 1-11,0 2-19,1-5-6,3-4-21,-1 1-8,2 0-14,1 3-7,0-2-10,3-1 0,-3 0-15,4 0-9,-4-3-6,1 6-7,4-7-8,0 3 2,-1-4-5,-3-1-8,4 0-14,0-2-22,0-1-32,0 0-27,0-2-26,4-4-26,-3 1-34,-1 1-33,6-2-24,-2-3-35,-4-2-42,9-2-262,-3-2-594,2-4 262</inkml:trace>
          <inkml:trace contextRef="#ctx0" brushRef="#br0" timeOffset="144866.1291">598 3176 54,'0'0'258,"-1"-6"-18,1 6-18,0 0-13,0 0-14,1-5-11,-1 5-4,5-3-2,1-1 1,-2 3-6,7-3-6,0 2-6,4-2-9,0 0-11,1 1-9,7-3 0,2 0-13,-1 4-7,9-4-8,-2 0-13,1 0-10,-5 3-8,5-4-2,0 3-10,-1-1-5,-5 3-7,0-1 3,-1-1-14,1-2-4,0 4-2,-1 0-4,-3 1 1,0-2-3,1 6-6,-1-2-5,-2-1-13,2-1-7,-2 1-27,-3 1-21,-1 1-25,-4-1-29,2 0-31,-2 0-19,3 2-29,-1-1-21,-3-2-36,2 3-40,-4-3-145,-1 0-461,1 1 204</inkml:trace>
          <inkml:trace contextRef="#ctx0" brushRef="#br0" timeOffset="144524.5009">956 3224 163,'0'0'229,"0"0"-5,6 1-13,-6-1-5,0 0-5,0 0-11,0 0-13,0 0-5,0 5-9,0-5-10,-1 10-4,-1-6-7,-1 1-2,1 1-10,-2 2-10,0-2-4,1 4-4,0 0-8,-2 3-8,-1-2 0,1 1-10,-2 1 6,1 5-6,-3-4-3,0 0-6,3 0-11,1-2-2,-1 2-9,0 0-6,-1-4-4,-2 3-2,4-2-10,3 3 2,-6-6-3,6 4-2,-3-1-5,1-2-5,-1-1 3,4-2-12,-2 1-12,1-2-15,2 2-20,-1-3-20,-3-2-19,4-2-15,0 5-30,0-5-25,-5 4-36,5-4-50,0 0-37,0 0-237,0 0-548,-7-12 243</inkml:trace>
          <inkml:trace contextRef="#ctx0" brushRef="#br0" timeOffset="146806.9342">2461 2807 119,'-2'-5'336,"2"5"-31,0-6-26,0 6-24,0-5-21,0 5-25,-1-5-18,1 5-10,0 0 3,0 0-7,12 14-4,-3-8 2,1 5-6,-1-3 2,6 9 2,-1 2-4,-1 0 2,6 7 1,-3 2 0,-2 2-1,2-1-7,-5-2-5,3 8 1,-4-1-1,-3 0-9,-1 0-9,-2 2-9,-3-1-12,-1-2-9,-6 0-6,0-1-8,-5 0-12,0-2-8,2 1-9,-3-2-5,-4-2-6,4-8-7,-1 1-3,3-2-4,-1 1-5,0-2-8,5-3-14,-2-3-13,1-1-19,-1 0-21,2-1-29,3-3-31,0-2-33,0 1-25,2-1-33,1-4-37,0 0-50,0 0-54,8-15-51,0 7-348,4-3-788,4-3 349</inkml:trace>
          <inkml:trace contextRef="#ctx0" brushRef="#br0" timeOffset="147252.3144">2834 3438 160,'-5'4'220,"0"-3"-10,0 2-5,5-3-1,-1 3 2,1-3 6,-5 4 4,5-4 4,5 8-4,-4-6-6,4 2 3,0-2-5,0 1-8,1 0-16,-2 0-5,2-2-26,4 2-8,-3 1-15,2-1-17,-2 0-5,4 0-13,2-1-8,-2 1-9,2 0-10,-2 0-12,2-2-18,-1 1-30,-1 0-43,-1-2-48,-2 0-52,0 2-62,2-2-72,-2 0-63,-3 1-217,4-1-594,-9 0 262</inkml:trace>
          <inkml:trace contextRef="#ctx0" brushRef="#br0" timeOffset="147060.4339">2877 3336 320,'0'0'310,"0"0"-17,6-2-20,-6 2-17,0 0-7,0 0-12,0 0-14,9 0-3,-9 0 2,10 2-15,-5-1 4,3 0-12,1 1-15,-2-2-14,1 0-8,3 0-23,0 5-20,1-5-12,0 0-6,4 1-12,-5 1-6,-1-1-10,-1 1 1,-2-2-18,4 0-6,-5 1-29,4 1-23,-10-2-41,10 2-37,-5-2-26,-5 0-30,6 2-33,-6-2-49,0 0-45,0 0-43,0 0-249,-21 5-600,5-5 266</inkml:trace>
        </inkml:traceGroup>
        <inkml:traceGroup>
          <inkml:annotationXML>
            <emma:emma xmlns:emma="http://www.w3.org/2003/04/emma" version="1.0">
              <emma:interpretation id="{24C2C17C-F55B-4509-8381-0FF3D14593BA}" emma:medium="tactile" emma:mode="ink">
                <msink:context xmlns:msink="http://schemas.microsoft.com/ink/2010/main" type="inkWord" rotatedBoundingBox="19915,6504 20917,6545 20891,7183 19888,7141"/>
              </emma:interpretation>
            </emma:emma>
          </inkml:annotationXML>
          <inkml:trace contextRef="#ctx0" brushRef="#br0" timeOffset="149537.1246">3758 3300 126,'0'0'232,"0"0"-8,0 0-7,0 0-11,0 0-7,0 0-18,-18-3-3,13 1-16,5 2-10,-12-1-8,6-1-10,6 2-5,-12 0-7,3-3-11,3 2-11,-1 0-9,0-1-6,7 2-4,-12-4-9,9 1-5,-1 0-6,0 0-4,-1-2-7,4-1-9,-3-1-4,4 0 2,3-1-10,-1-3-6,3-2-3,6-3 0,3 2-3,-1-1-3,6 2 0,-3-1-1,2 1-4,2 1 2,-2 0-6,-1 0 2,1 1 1,0 2-2,-1-1-3,-3 4 1,2 1 6,-4 1-7,-2 2-4,5 1 4,-4 1-1,-3 3 5,2 1 1,-2 3 10,-1 2 4,-1 2 4,-3 0 5,-1 7 2,-1 1 3,-3 0 3,-2 3 4,-2 0 5,-1 0 5,-1-2 4,-4 8-1,-4-1 6,-1 0 6,-2-2-21,1-2 7,-5 2-9,-1-4 1,2 0-8,-4 1-1,2-3-5,-5-1-4,5 0 1,3-6-6,1 3-5,2-4 3,-1 3-12,2-5 3,-2 5 3,4-5-1,2-3-4,0-1 0,2 0-5,-2-3-8,4 0-13,-4-1-8,5-1-12,-1-1-7,-3 1-7,2-2-9,3-3-3,-1 4-4,2-3-4,-3 2-1,3-2 2,0-1 4,4 1 0,-2 2 9,4 2 1,1-12 6,2 7 9,-1 3-1,4-4 3,-1 2 7,4 3 3,-2-2 0,5 2 3,1 1 5,-1 1 0,3-2 0,-2 5 4,8 1 4,0 1 1,-5-1 5,2 1 0,2 2 3,2-2 7,-7 7-1,1-7 1,4 3 3,-4-4 4,0 0 3,2 5-4,-4-3 5,-1-1-1,3 0 1,0 0 1,-3-3 4,0 2 1,-1-2-2,4 1 0,-5 0-2,0-2 3,3-2-3,-2 1 0,1-4 0,-6 3 2,3 0-7,0 0-1,1-4 5,-4 1 2,1-2-7,-1 3 6,-1-3 0,0-5-8,0 6 4,2-2-1,-2 0 4,0-3-7,-3 1 4,1 1-1,1 0-2,-3 0-2,1-3 0,0 5-2,0-1 0,-3-5 0,0 8-2,0-2-1,0-3-4,0 4-21,0 4-15,-3-7-24,1 1-22,2 2-40,0 4-53,-4-5-53,4 5-52,-5-5-209,5 5-531,-4-3 236</inkml:trace>
          <inkml:trace contextRef="#ctx0" brushRef="#br0" timeOffset="149984.3033">4376 3551 59,'0'0'211,"0"0"-3,5 1-3,-5-1-4,0 0-8,0 0-4,0 0-10,0 0-11,0 0-7,-6 7-9,6-7-9,0 0-6,-5 5-16,5-5-11,0 6-11,0-6-8,0 6-10,0-6-10,0 0-7,0 0-4,0 0 0,-1 6-14,1-6-3,0 0-7,0 0-2,0 0 0,1 2-9,-1-2 3,0 0-5,0 0-3,0 0-1,0 0-2,0 0 3,17-6-4,-13 2-2,-4 4 1,7-4-4,-2 2 2,-5 2 1,4-4 3,-4 4 10,4-1 12,-4 1-4,0 0 5,0 0 1,0 0-2,0 0-4,0 0-7,0 0-1,0 0-1,0 0-2,0 0-6,-19 5-4,19-5 4,-5 5-8,5-5-4,0 0-2,-1 4-6,1-4-6,0 0-24,0 0-26,0 0-32,-1 5-40,1-5-41,0 0-41,0 0-62,6 2-203,-6-2-517,0 0 228</inkml:trace>
        </inkml:traceGroup>
        <inkml:traceGroup>
          <inkml:annotationXML>
            <emma:emma xmlns:emma="http://www.w3.org/2003/04/emma" version="1.0">
              <emma:interpretation id="{6F12CB81-F972-4597-8990-8D1A0FE0B155}" emma:medium="tactile" emma:mode="ink">
                <msink:context xmlns:msink="http://schemas.microsoft.com/ink/2010/main" type="inkWord" rotatedBoundingBox="21266,6126 24210,6249 24152,7630 21208,7507"/>
              </emma:interpretation>
            </emma:emma>
          </inkml:annotationXML>
          <inkml:trace contextRef="#ctx0" brushRef="#br0" timeOffset="151016.8793">4791 3014 9,'-3'-4'250,"-2"-4"-3,5 5-8,-3 0-2,3 3-3,-4-6-7,2-2-1,0 6-6,1-2-8,1 4-13,0 0-15,-1-7-18,1 7-9,-3-4-12,3 4-17,0 0-12,7-4-9,-3 0-5,4 4 5,2-2 1,3 1-7,9-3-1,0 2-6,3-2 5,7 2-3,-6-2 1,7 4-8,5-2-13,-6 0-1,5 4-1,-4-4-6,4 2 1,-2-2-13,1 2 1,0 0-5,-3-2 1,-1 1-5,6 1-8,-7-3-1,1 3-8,-8-3-3,-1 0 0,3 0-4,-4 1 0,-1 1-3,1-2-4,-3-2 4,-5 4 2,2 1-12,-4 0 0,-2-1-6,-1 1-7,-2 1-23,-2 0-19,-5-1-35,11-2-23,-11 2-31,0 0-30,0 0-39,0 0-54,0 5-46,0-5-56,0 0-240,-11 7-646,10-4 286</inkml:trace>
          <inkml:trace contextRef="#ctx0" brushRef="#br0" timeOffset="150613.4558">5076 3038 118,'0'0'225,"0"0"-6,0 0 4,0 0 1,6 7 2,-6-7 5,-4 13 2,2-2-8,-2 0-1,1 4-5,-5 4-14,3-1-4,-3 5 2,-1 7-9,4-8-13,-3 6-12,-1-5-7,2 2-14,-2-4-14,0 0-2,3-1-16,1 0-9,-1-2-10,2-3-11,-1-3-7,1 7-9,-1-6-6,1-1-10,-1 1 0,3-2-11,-2 0-10,2-3-5,0 0-25,0-2-21,-2-2-26,3 0-29,1-4-25,-1 7-35,1-7-42,-3 2-51,3-2-50,0 0-63,0 0-253,4-19-640,-3 7 283</inkml:trace>
          <inkml:trace contextRef="#ctx0" brushRef="#br0" timeOffset="151378.9129">6099 2717 104,'0'-3'315,"0"3"-19,0 0-17,0 0-14,0 0-10,0 0-13,0 0-19,-26 7-3,20-3-6,-10 7 0,-1 4-11,-4 5 10,-1 3-7,-1 3-1,-1-2-4,0 4-21,0 3-11,2 0-13,2 4 1,1 3-20,-3 14-8,-3-3-7,10-9-8,-3 11-8,7-11-6,-4 13-9,-1-1-7,6-14-3,2-3-12,0 0-2,1-1-12,-2-2-3,6 2-6,-1-4-2,0 4-7,3-14-6,1 10-3,-4-9 0,9 0-4,-5-6-6,4 4-12,-2-5-21,2-8-32,0 5-23,1-3-42,1-2-31,0-3-33,0 0-33,3-3-39,-1 0-46,3-2-29,3-7-38,-4 4-271,2-4-683,-1-1 302</inkml:trace>
          <inkml:trace contextRef="#ctx0" brushRef="#br0" timeOffset="152483.075">6093 3398 150,'-7'4'230,"7"-4"-12,0 0-11,0 0-7,0 0-2,0 0 0,0 0 0,0 0-7,0 0-1,18 0-7,-18 0-1,12-3-10,-4 3-8,-8 0-6,19 0-14,-10-1-6,2 1-9,3-1-10,-2-2-7,4 3-7,0 0-5,2 0 6,2-1-24,1 2-6,2-2-9,-4-2 10,4 6-17,-4-3-2,0 0-6,3-3-7,3 6 0,-3-3-9,-1 1-2,2-1-4,0 3 1,0-2 1,0-1-5,-4 1-3,0 2-4,1-1 2,-4-2-5,0 0-2,1 3-2,-3-2 0,-2 0-2,0-1-5,2 4 4,-3-4 0,-2 2-2,-3-2-2,0 2 0,-6-2-9,12 1-14,-7-1-10,-5 0-14,8 1-7,-8-1-28,6 2-17,-6-2-15,0 0-20,0 0-25,0 0-27,0 0-34,0 0-46,0 0-65,0 0-184,0 0-552,0 0 245</inkml:trace>
          <inkml:trace contextRef="#ctx0" brushRef="#br0" timeOffset="152058.4469">6419 2825 17,'0'0'271,"0"0"-13,0 0-15,0 0 4,0 0 2,0 0 0,1 15-4,-3-11 5,-3 4-10,2 1-5,-3 2-14,1 1-7,-1 0-8,1 3-19,-1-3-14,1 1-10,0-1-13,1-3-10,0 8-4,0-6-19,1 0-10,-2 3-10,4-4-7,-4 2-4,4 0-6,-4-3-7,2-1-2,1 3-9,-4-3-8,4 1-8,-1-3 2,-3-1-11,5 1-1,0-2-5,-2 0-2,3 1-4,0-5 2,0 5-7,0-5 1,0 0-3,-2 6 3,2-6-5,0 0-6,0 0-2,0 0 2,13-11-9,-8 4-3,1-2-6,0-5-4,4 3-3,-1-6-7,-1 0-7,1 1 9,1 2-7,1-4 2,-4-1-9,6 3 8,-1-3-3,-1 2 3,-1 6 3,0-5 7,-4 4 0,5 1 0,-1 0-4,-2-1 9,0 4-7,0-4 2,0 1 7,0 6-4,-2-3 9,1 4-6,-1 0-1,-1 0 4,1 1-4,-4-2-2,-2 5 9,9 0-8,-9 0 11,9 5-6,-9-5 10,9 5-1,-5-1-1,-2 2 2,1 5 10,-2 1-7,4 1 3,-5 1 1,1 3 7,3-2 6,-4 6 3,0 0-2,-4 1 5,3-1-1,1 0 2,-2 2-5,-1-3 6,2 1-9,1 2 0,-5-3 1,5 0-6,-4 0 2,1-1-1,3 0-4,-3-4 0,0 2-3,1-3 1,-3-2 0,5-1-3,0 0 0,-1-3-5,0 1 1,-3-2 3,4 0-5,0-1-6,-5-2-11,5 0 0,0-4-23,0 6-12,0-6-36,0 5-23,0-5-16,0 0-29,0 0-33,0 0-35,0 0-50,0 0-44,0 0-309,0 0-676,-1-19 299</inkml:trace>
          <inkml:trace contextRef="#ctx0" brushRef="#br0" timeOffset="160965.734">6467 3819 26,'0'-4'114,"0"4"-4,0 0 3,0 0-1,0 0-3,0 0-5,0 0-4,0 0 3,0 0-5,0 0-2,0 0-12,0 0 2,5-5-4,-5 5-1,3-3-7,-3 3-1,0 0-6,0 0-2,2-6 4,-2 6-2,0-5-2,0 5 0,0 0 2,-2-9 0,2 9 0,-3-6-3,3 3-4,0 3-4,-1-5-1,1 5-3,-5-7-5,3 3-3,-1 0-6,0 2 3,3 2-10,-7-4 4,2-1-4,-1 3-7,6 2 2,-9-4-2,2 2-2,2 0-5,5 2 0,-14 0 0,8-3-5,6 3-1,-11-2-2,11 2 1,-12 0-2,7-3-1,5 3-1,-11-1 0,11 1-2,-9-2 3,9 2-4,0 0 2,-6-1-3,6 1-4,0 0 5,0 0-1,0 0 1,0 0-4,-10 3 3,10-3-1,-5 4-2,5-4-2,-1 5 2,1-5-1,1 4-6,-1-4 8,0 5 0,3 2-1,-1-3-1,-2 1 1,0 1 2,2-1 4,1 0-4,-3 4 4,1-4-2,3 4 4,-1 0 0,0-3 0,-2 1 5,3 0-3,2-2 3,-4 4 3,2-2 3,0 0-1,0 1 3,-2 0 1,3-2-1,0 1 9,0 0-7,1 1 2,-3 1 3,0-3-1,0 2 10,2 0 2,0-1 6,-3 0 0,2-2-2,-3 2 3,-1-1 4,4 0-6,-2-1-1,1 1 3,-2-1 0,-1 1 0,1-2-6,-1 3-2,0-2 5,0-5-8,0 9-5,-1-6 1,1-3-6,-1 9 5,-2-7-1,2 2-7,-4 0 1,4 2-2,-4-3-3,0 1 0,1-1 1,-2 2-7,1 0 2,-1-1-4,0 0 2,1-1-2,-5 0 12,4-1-15,-3-1-5,3 2 4,-4-1 2,-2 2-1,5-4-2,-2 2 3,-1-2 1,0 0-7,2-2 8,-2 0-4,3 0 0,-3 0-1,2-2-4,2 2-1,-2-2-1,2 0-2,-1 0 5,5-3-1,-3 3-1,0-1 2,3 2-3,-3-3-1,1-1 5,1 1-4,1 0-2,0 0-3,-2 1 1,4 1 1,0-4-3,0 3 4,0-1 1,4 1-4,-4-4 0,1 4 2,2-1 1,0 0-2,1 0-1,-2 3 6,3-1 1,-1-2 0,1 3-7,-2-1 7,2 2 4,0-2-9,1-1 0,-1 4 3,-1-3 3,2 2-6,0-1 2,2 2-2,0-2 6,1 1-5,1-2 3,2 2-1,-2 0 7,0 0 1,0 0-12,4 0 7,-3-2 1,-1 4-1,5-2-6,-4-1 2,-4 0 0,7 0 3,-8 1 4,5-1-2,-2 0 4,-2 1-5,2-1 0,1 2 3,-3-2-5,0 1 11,2-1-12,-2 2 9,0-2-6,-1 1 10,0-3-8,0 5-4,-1-3 2,2-1 5,-3 2 0,1-3 0,-4 2 4,4 0-3,0 0 0,-1-1 4,-1-1 3,1 3-1,-3-3 8,-1 5-8,6-7 5,-6 5-6,2-3 5,1 1-4,-3-2-1,0 2 7,1-2-4,-2 0-2,1-1-7,3 5 8,-3 2-8,-2-9 5,2 9 3,0-6-5,0 2 4,0 4 10,-1-9-6,1 3-3,-3 4 0,3 2 1,0 0-4,-2-8 8,-3 3-2,4 1-3,1 4-2,-3-4 7,3 4-8,-7-5 5,7 5-8,-6-5 0,4 3 4,-2-2-3,-1 1 2,5 3-4,-9-2 1,3-1-8,1 1-1,-2 1 2,7 1 5,-10-2-3,10 2 1,-11 0-8,11 0-3,-10 0-14,10 0-14,-7 2-18,7-2-17,-7 1-26,7-1-22,-10 3-26,6-1-30,-1 0-29,1 1-36,4-3-39,0 0-39,-8 2-196,4 0-554,4-2 246</inkml:trace>
          <inkml:trace contextRef="#ctx0" brushRef="#br0" timeOffset="161817.7455">7003 2756 148,'-5'-5'171,"5"5"1,-1-3-2,1 3-5,0 0-6,-4-5-4,4 5-6,0 0-2,-2-3-9,2 3-4,0 0-6,0 0-2,0 0-8,0 0-10,0 0-5,0 0-10,0 0-8,0 0-6,0 0-10,0 0-6,0 0-5,0 0-9,0 0 2,0 0-9,0 0-5,0 0-1,0 0-4,13 9 2,-11-4-2,1-2 3,1 1-4,0 2-3,2 2 5,0 2-4,0-1 9,0-1 0,3 5-3,-2-4-3,4 5 3,-3-2 1,0-1-4,0 3-1,-1-3 3,-1 8-8,3-1 6,-1-1 4,2 0 1,-4 2 2,-2 1 0,2-3 0,-1 0-2,0 6-4,-4-3 0,4 4 0,0-2-2,-5 7-4,0-7 0,0 7 5,0-6-6,0 2-3,-1-3-2,-3-2-2,3 4-1,-3-1-3,3-1 0,1-1 5,-5 2 7,5-3 4,-5 2-10,1 1 1,2-2 6,-2-2 7,-1 2 0,1 0 0,1 0-2,-2 2-2,-2-3-1,3-1-4,-1-3-2,-4 2-1,5 2 9,-3-3-10,3-3 6,-3-3-13,1 3 10,1 0-15,0-2 3,-1-1-1,0 2-2,1-3-1,1-2-6,1-1 8,0 2-2,-2 0 1,2-4-2,-1 1-4,-1 0 1,1 0 3,0-1-3,2-1-1,0 0-1,-3 0-6,4-2 9,-3 1-4,4-3 1,-5 3-2,5-3 0,-2 5-7,2-5-14,0 0-8,0 0-18,0 0-18,-5 1-13,5-1-20,0 0-26,0 0-22,0 0-33,0 0-34,0-12-29,2 7-37,2-1-45,-2 0-177,6-2-541,-1 0 240</inkml:trace>
          <inkml:trace contextRef="#ctx0" brushRef="#br0" timeOffset="162499.3859">7408 3356 56,'0'0'78,"0"0"-10,0 0 8,-8 0-11,8 0 12,0 0-9,0 0 3,0 0 6,0 0-3,0 0 9,0 0 8,0 0-3,0 0 9,0 0 4,0 0-1,-6-2 6,6 2 1,0 0 0,0 0 3,0 0-2,0 0 1,0 0-2,0 0-3,0 0-3,0 0-10,0 0 2,0 0-12,0 0-4,0 0-5,0 0-7,0 0 5,0 0-5,0 0-7,0 0-4,0 0-6,0 0-2,0 0-3,0 0 1,0 0 6,0 0 3,0 0 5,0 0-1,22 0 4,-13 0-1,1-2 2,-3 1 3,4 1-10,3-2-3,-2 1 0,3-1-7,-3 1-2,0 0-4,1-3 6,0 2-14,1 1 8,-2 0-8,2-2-2,-3 1-1,0-3-3,0 3-2,-3 1-7,2-1 4,-1 1-6,-2 0 5,-1 1-8,3-2-1,-3 0 14,-6 2-11,6-3 3,-6 3-11,10-1-3,-10 1 11,0 0-10,0 0 0,6 0-5,-6 0 0,0 0-6,8-3-20,-8 3-10,0 0-15,0 0-20,0 0-19,0 0-28,0 0-12,0 0-22,0 0-17,0 0-22,0 0-20,0 0-18,0 0-32,0 0-160,0 0-457,-14-8 202</inkml:trace>
          <inkml:trace contextRef="#ctx0" brushRef="#br0" timeOffset="162998.298">7613 3182 33,'0'0'221,"0"0"-15,-4-6-9,4 6-7,0 0-4,0 0-7,0 0-6,0 0-1,0 0-13,0 0-7,0 0-10,0 0-7,0 0-11,0 0-4,0 0-7,0 0-4,0 0-7,-1 13-4,-1-9 2,2-1-10,-3 4-2,3-2-1,0 1-4,-4 2 0,2 0-4,2 1-4,0 2-4,-2 0-10,-1-3 5,3 4 6,-2-1-2,0 0-10,0 1 1,1-2-4,0 2-1,1 0-7,-2 1 5,2-5-9,-3 6 2,0-5 4,3 2-7,0 2 0,-2-3-5,2 1 3,-2 0-2,2-2-1,-1 1-6,0-3-1,1 1-1,0 0 6,-2-2-10,2 2-7,-2 0 5,1-3-4,1 2-3,0-3-1,1 1-2,-1 1-2,0-3 7,0-3-12,-1 8 2,1-8 2,-1 6-4,1-6 1,0 0-2,0 5 1,0-5-5,-3 2 1,3-2 0,0 0 0,0 0 1,0 0-2,0 0-8,0 0-5,0 0-9,0 0-18,0 0-5,0 0-14,0 0-12,4 4-19,-4-4-14,0 0-26,0 0-17,0 0-33,0 0-26,0 0-32,0 0-28,0 0-37,0 0-214,5-11-558,-3 6 247</inkml:trace>
        </inkml:traceGroup>
        <inkml:traceGroup>
          <inkml:annotationXML>
            <emma:emma xmlns:emma="http://www.w3.org/2003/04/emma" version="1.0">
              <emma:interpretation id="{0804A8CA-25EF-4793-AA77-0328855A9DB2}" emma:medium="tactile" emma:mode="ink">
                <msink:context xmlns:msink="http://schemas.microsoft.com/ink/2010/main" type="inkWord" rotatedBoundingBox="24544,6219 25092,6242 25029,7764 24480,7741"/>
              </emma:interpretation>
            </emma:emma>
          </inkml:annotationXML>
          <inkml:trace contextRef="#ctx0" brushRef="#br0" timeOffset="166448.2082">8035 3422 125,'-5'1'191,"5"-1"2,0 0-9,0 0-5,0 0-6,0 0-7,0 0-7,0 0-6,0 0-3,0 0-12,0 0-8,0 0-12,0 0-7,0 0-4,0 0-4,6 7-3,-6-7-7,5 3-4,-5-3 0,5 3-2,-1-1-7,-1 2-2,-3-4 0,11 1-4,-4 2-3,-1 0-5,2 0 2,0-1 2,5 1-4,-3-2 5,1 2-8,1-1-4,3 1-4,1-2-4,0 0 4,-1 0-9,6-1 3,-6 2-3,5-1 4,0-1-8,-4-1 12,5 2-23,-4 0 2,4 1 5,-7-2-6,-1 0-5,3 2 1,0-2-11,-1 1 5,-3-1-7,3 1 17,-6-1-12,3 0-11,-1 0 2,-3 0 7,0 2-8,2-4-2,-3 4 4,-7-2 0,12 0-2,-12 0-5,9 0 5,-4 1-1,-5-1-2,0 0-2,10 0 15,-10 0-24,0 0 2,6 1 2,-6-1 2,0 0-4,0 0-4,5 3-19,-5-3-15,0 0-20,0 0-29,0 0-33,0 0-33,0 0-41,0 0-43,0 0-41,-21 0-53,12 0-171,0 0-545,0 2 241</inkml:trace>
          <inkml:trace contextRef="#ctx0" brushRef="#br0" timeOffset="168227.5349">8223 3996 44,'0'0'50,"0"0"-7,0 0-3,0-6-3,0 6-7,0 0 1,0 0-6,0-5 2,0 5-4,0 0-7,-5-4 0,5 4-5,0 0 2,0 0-3,4-6-2,-4 6-3,0 0-2,-4-5 0,4 5-4,0 0 0,-1-5-7,1 5 3,0 0 1,0 0-5,-4-8 2,4 8-3,0 0-2,-2-4 5,2 4-1,0 0 0,-4-1 0,4 1 4,0 0 1,-6-2-2,6 2-1,0 0 5,0 0-7,-6-3 7,6 3 0,0 0 1,-4-2-6,4 2 1,-5-3 4,5 3 0,0 0 2,0 0-3,-5-5 3,5 5 1,0 0 0,0 0 5,0 0-5,0 0 4,0-4-4,0 4 4,0 0-1,0 0-2,0 0 0,-1-5 4,1 5 5,0 0-3,0 0 2,-4-5 6,4 5-6,0 0 3,0 0 10,0 0-7,0 0 6,0 0-6,0 0 6,0 0-2,10-2-5,-10 2-1,0 0 1,5-4-1,-5 4-1,4-3 0,-4 3-3,2-3-3,-2 3 1,4-5 6,-2 2-5,-2 3 2,4-2 1,-4 2-4,6-3-2,-2 1-3,-4 2 8,6-4 8,-6 4-2,6-4-6,-2 3 10,-4 1-2,6-4 7,-6 4 7,2-5-7,-2 5 5,0 0-1,5-2 5,-5 2-3,0 0 5,0 0-4,0 0 7,0 0 4,5-4 4,-5 4 3,0 0 7,0 0 0,4-1 9,-4 1 2,0 0 6,0 0 9,0 0-4,2-5 8,-2 5 4,0 0 0,5-3 2,-5 3 2,0 0 8,0 0-4,0 0 1,0 0 2,0 0-7,4-3-2,-4 3-5,0 0 0,0 0-1,0 0-4,0 0-8,0 0-3,0 0-5,0 0-2,0 0-4,0 0-5,0 0-6,0 0 5,2 11 4,-2-7-3,0-4 0,-2 8 3,1-2 4,-2 1-3,0-2 0,-1 2-7,4 0 3,-2 1-1,0 0-2,0-2-4,1 3 0,-4-2-10,3 0-4,1 0 1,0 1-3,1-1-9,-2 1 0,-1-2 1,3 2-2,0-3-6,-1 1 1,1-1-3,0 1-5,0-1-2,0-1 4,1-1-3,-1-3 3,0 11-8,3-9 4,-1 0-3,-2-2 0,2 5 2,2-2-5,-3 1 3,-1-4-2,7 4 1,-3-3 0,-4-1 10,13 2-10,-6-2-6,2 0 13,3-2-6,0 2-5,-2-1 1,4-2-3,-6 3 2,8-5 1,-5 1 0,2 2-2,0 0 0,-2 0 1,0 0-2,0-3 4,4 1-6,-5 2 2,-1-1-2,2-1 3,-2 2 2,-1 0-2,-1-2 5,2 2-11,-3-1 7,0 2-8,0-1 1,-1 0-9,-1-1-12,-4 3-10,8-3-20,-8 3-12,7-1-16,-7 1-15,0 0-16,0 0-30,7 0-23,-7 0-25,0 0-26,0 0-32,0 0-13,0 0-27,-3-7-206,3 7-539,0 0 239</inkml:trace>
          <inkml:trace contextRef="#ctx0" brushRef="#br0" timeOffset="168779.5972">8524 3812 225,'0'0'217,"0"0"-3,0-2-4,0 2 2,0 0-11,0 0-1,-5-5-10,5 5-7,0 0-6,0 0-17,0 0-5,0 0-10,0 0-14,0 0-12,0 0 0,0 0 2,0 0-6,0 0 0,-2 11 4,2-11-5,0 7-8,0-3 1,0 4 4,0-3 0,-2-1-10,2 3-8,0 0 4,-2 1-5,2 3-9,0-2 5,-2 2-3,-1 0 0,2 0-7,0 1-1,1 2-3,0-3-3,-4 0-6,3 3 0,1-2-6,-4 2 5,2-1-7,2-1 0,-4 1-3,4-1-3,-1 1-5,-4 0 3,5 1-8,-3 0-4,0-3-5,2 1-2,-3 1-1,4-1 2,0-3-7,0-1-11,-1 0 4,1 1 0,0-2-1,-3 0-1,3-1-4,0 1 0,0-1 1,0-3-5,0 1 2,0-4-3,0 10 1,0-8 2,0-2 0,0 5-4,0-5 1,0 5-2,0-5-1,0 5 0,0-5-2,0 0 2,0 4 0,0-4-1,0 0 1,0 0-2,0 0-2,-2 5-4,2-5-6,0 0-4,0 0-8,0 0-20,0 0-3,0 0-11,0 0-12,0 0-8,0 0-7,0 0-11,-4 2-5,4-2-5,0 0-9,0 0-5,0 0-10,0 0-10,0 0-19,-5 4-17,5-4-26,0 0-26,-7 2-32,7-2-35,-9 0-263,9 0-603,-11 4 267</inkml:trace>
          <inkml:trace contextRef="#ctx0" brushRef="#br0" timeOffset="165923.6625">8174 2953 121,'0'0'160,"0"0"-5,0 0-3,0 0-8,0 0 0,0 0-12,0 0-6,0 0-4,0 0-10,12 0-5,-12 0-6,0 0-7,0 0-6,3 2-2,-3-2-2,0 0-2,0 0-6,0 0-3,2 4-2,-1 1-3,-1-5-2,0 7-3,0-3 1,0 1-3,0 0 0,3 3-7,-3-4 1,-3 4-4,6 0-2,-6-2-1,3 0 2,-1 1 0,-1 0-21,2-1 6,-3 2-3,3-6-2,-2 4-1,-1-1 1,3-1-4,0-4-3,-1 8-5,-4-6-1,5-2 3,0 7-1,0-7 0,0 0-5,0 0 2,0 6 4,0-6 6,0 0-6,0 0 2,0 0 2,0 0-5,0 0-1,0 0 0,0 0-6,0 0 1,6-15-4,-1 6 1,0-1-3,-1-3 1,1 2-2,-2-4-1,5 4 3,-1-7-5,2 1 3,1-2-3,-2 2 3,1-2-1,1 3-2,1-1-1,-4-2-1,4 8 7,0-4-12,-2 1 5,1 4-2,-3-3 0,3 5 0,-3-3-1,-2 5 2,1 2-2,-1 0-3,1-2 4,-4 3-5,0 1 0,3-1 0,-5 3 1,6-3 6,-6 3-1,0 0-1,11 5-1,-11-5 0,5 6 2,-5 2 2,6-2 0,-1 3 1,-5 3 5,1-1-7,3 0 2,-3 3 6,2 0 0,-1 1 1,2 4 3,-4-5-4,5 4 2,-5 0 0,0-3 0,1-1 12,-1 0-9,0 4-3,4-6-2,-3 1 2,-1 1 0,0-2 2,1 1-3,-1-3 0,4 1-4,-4 0 0,0-3-4,1-1 2,-2 1 2,2-3-3,-1 0 11,0 1-13,0 1-7,0-2-4,0-2-21,0-3-8,0 6-17,4-4-21,-4-2-18,0 0-27,-4 9-31,4-9-20,-6 3-19,6 1-30,-5-2-219,1 3-478,-2-5 211</inkml:trace>
        </inkml:traceGroup>
      </inkml:traceGroup>
      <inkml:traceGroup>
        <inkml:annotationXML>
          <emma:emma xmlns:emma="http://www.w3.org/2003/04/emma" version="1.0">
            <emma:interpretation id="{4589A0BF-F45D-48DD-93DB-6059C8FB141E}" emma:medium="tactile" emma:mode="ink">
              <msink:context xmlns:msink="http://schemas.microsoft.com/ink/2010/main" type="line" rotatedBoundingBox="19723,7612 24576,7819 24559,8232 19705,8026"/>
            </emma:interpretation>
          </emma:emma>
        </inkml:annotationXML>
        <inkml:traceGroup>
          <inkml:annotationXML>
            <emma:emma xmlns:emma="http://www.w3.org/2003/04/emma" version="1.0">
              <emma:interpretation id="{C64A2DED-F1AC-4A6F-A464-685B9112CC8E}" emma:medium="tactile" emma:mode="ink">
                <msink:context xmlns:msink="http://schemas.microsoft.com/ink/2010/main" type="inkWord" rotatedBoundingBox="19723,7612 24576,7819 24559,8232 19705,8026"/>
              </emma:interpretation>
            </emma:emma>
          </inkml:annotationXML>
          <inkml:trace contextRef="#ctx0" brushRef="#br0" timeOffset="172056.3229">3237 4134 177,'0'0'174,"0"0"-16,0 0-15,0 0-16,0 0-9,0 0-16,0 0-12,0 0-11,8 0-3,-8 0-3,0 0 1,2 5 1,-2-5 1,4 2 0,-4-2 2,5 4 1,-3-1 1,3 0-7,-1 5 0,1-6 0,-1 5-6,2 0-4,2-2-4,0 5-4,4 0-8,0 1 0,-2 1-7,7 2-3,2-2 0,-1 2-2,7 4-2,2-2-3,1-2-2,4 3-2,0-6-4,7 0 0,2-1-3,1-1-3,17 2 0,0-4-1,1-1-2,2-6-1,-1 0 0,-1 1-1,4-2-2,-1-3-1,2-3-2,3 1 1,3-3 1,-3 0-2,2-1-3,-1-2 0,2 1 7,0 6-4,-3-5-4,2 5 2,-3 0-4,1-1 2,-7 3-4,0 3 2,2 3-3,-18 3 1,-1-2-3,2 2 2,-8 7-4,4-6 2,-4 8 3,-2-1-1,-5 3 0,-2 3 0,-3-1-3,0 1 4,-3-1-1,-3 5 2,-8-5 1,3-2-1,-5-1 0,-4 2 1,5-1 2,-6-6-1,0 3 4,-4-3 3,4-2 6,-4 0 2,3-2 3,-3-1 2,-1 0 7,0-4-5,0 3 9,0-5 2,3 7 6,-3-7-4,0 0-1,0 0-9,0 0-3,0 0-1,9-17-2,-5 12 0,4-5-6,-1-1-2,8-4-2,-5-1-2,6 0 3,1 1-7,1-1 5,1 0-5,10-2-1,-5-1 1,-1 6-4,5-2 1,3 0-4,-2 3-4,6 1-4,-3 4 2,2 0-10,3 1-1,1 1-3,-1-1-4,6 5 0,-1-3 0,2 6 1,-2-5-1,1 1 8,0 2-2,1 0 4,1 0-2,0 0 7,3 2-2,11 1 0,-13-2 1,-1 2 4,1 2-2,-1 2 2,-2-1 0,4-1 2,0 0 3,12 1-1,1 4 4,-22-5-1,8-1 3,-1 5 1,14-1-2,-16-2 1,-1 0 5,1 1 2,6-1 2,-4-3 6,14 3-3,-14-4 3,-2-2-3,-1 0 1,3 0-4,-3 1 3,-5 1-1,0-4 2,-4 1-2,-7 1 0,0-3 0,-5 1 4,0-2-1,-6 3 2,2 1-2,-5-1 4,0-5-1,-2 4 3,-2-1-2,-2 1 2,-1-1-2,-2 0-2,-2-1-5,-1 4 0,-1-8-2,-2 3-1,1 2-5,-1-3-10,0 3-11,-2-1-15,0 0-19,2 1-30,3 3-32,-10-6-38,5 1-41,5 5-66,-8-3-156,4-1-447,-1 2 198</inkml:trace>
        </inkml:traceGroup>
      </inkml:traceGroup>
    </inkml:traceGroup>
  </inkml:traceGroup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55:26.38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5ED03659-AAE2-4E91-84D0-618D60F87E63}" emma:medium="tactile" emma:mode="ink">
          <msink:context xmlns:msink="http://schemas.microsoft.com/ink/2010/main" type="inkDrawing" rotatedBoundingBox="4091,2616 4180,520 4601,538 4512,2634" semanticType="verticalRange" shapeName="Other">
            <msink:sourceLink direction="with" ref="{E1D78BA3-8C76-43AE-BB77-5319BB859037}"/>
            <msink:sourceLink direction="with" ref="{BB4BD371-7E68-4757-B60D-B9D9EBBCF8AD}"/>
          </msink:context>
        </emma:interpretation>
      </emma:emma>
    </inkml:annotationXML>
    <inkml:trace contextRef="#ctx0" brushRef="#br0">426 114 69,'-2'-6'280,"2"-2"-30,-2 2-22,-1 0-22,2 1 8,-3-1 1,3-2 1,-1 2 2,-3 1 9,1-4 1,2 4 5,0 2-10,-3-3 2,0 1-9,4 1-14,-5-1-17,1 1-18,-5-1-23,4 3-7,-3-1-5,-2-1-10,-1 2-8,-4 2-17,1 2-11,-6-2-9,1 7-10,0-3-8,-1 4-4,0 0-4,0 4-6,-1 0-4,0 0-8,-3 5 1,0 0-2,8 1-4,2-3-4,5 3-2,-2-2-2,2 4-5,3-3 2,2-4-3,1 6 1,3-1-2,2 0-3,3 2 0,2-1-2,0 0 1,5-4-2,2 5-1,-2-4 5,2 4-8,3-5 0,3 1 0,-3 1 6,0-3-5,3 0 0,-6 0 5,2 0-5,-6 0-1,-1-3 4,3 0-4,-1 6 3,-7-7 0,1 9 3,-3 0-5,-1 1 7,-2-1-3,-4 1 4,-2 0 1,0-2 5,0 4-1,0-5 2,-2 1-4,-1-2-1,0 0 0,0-2 0,1 0-8,4-3 1,-3-2-2,3-1 2,1-2-3,4-1-2,-4 1 0,1-2-3,4 2-4,-1-4 3,1-2-3,5 11-4,-4-11 6,4 3-2,1 0 3,-2-1 1,3 5-2,1-5 3,-1 2-6,3 0 7,1 4-2,-1-1-1,0 1 4,-4 3 3,-1-2-3,4 9 3,-3 1-5,1 3 4,-2 6 3,-3 1-4,-2 4-1,-2-2 4,-3 5-5,0 1 4,-1 5 0,-5-2-1,0 13 1,1-13-5,-2-1 10,-2 3-3,2-3-3,3 0 1,-2 0 3,1-1-1,4-4-3,0 5 1,0-7 2,3 4-2,1-3-5,2-4 6,0 8-1,5-9 1,1 3 2,-1-10 3,2-1-9,-1-2-1,7 1-4,2-2 1,1-1-1,-1-1-9,2-1-10,1-3-35,0-2-32,-3-3-47,3 2-54,-4-5-53,2 0-75,3-8-73,-8 1-321,3-4-771,-4 2 341</inkml:trace>
  </inkml:traceGroup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57:45.47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D9954E68-6B17-4E5A-9600-A3A0FC74E721}" emma:medium="tactile" emma:mode="ink">
          <msink:context xmlns:msink="http://schemas.microsoft.com/ink/2010/main" type="writingRegion" rotatedBoundingBox="11416,4619 11909,4619 11909,6313 11416,6313"/>
        </emma:interpretation>
      </emma:emma>
    </inkml:annotationXML>
    <inkml:traceGroup>
      <inkml:annotationXML>
        <emma:emma xmlns:emma="http://www.w3.org/2003/04/emma" version="1.0">
          <emma:interpretation id="{73E3BFB1-4E9A-4438-959A-39C2A0968EFD}" emma:medium="tactile" emma:mode="ink">
            <msink:context xmlns:msink="http://schemas.microsoft.com/ink/2010/main" type="paragraph" rotatedBoundingBox="11416,4619 11909,4619 11909,6313 11416,631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5A1C2F2-2D9C-408A-8B64-E822225295A7}" emma:medium="tactile" emma:mode="ink">
              <msink:context xmlns:msink="http://schemas.microsoft.com/ink/2010/main" type="line" rotatedBoundingBox="11416,4619 11909,4619 11909,6313 11416,6313"/>
            </emma:interpretation>
          </emma:emma>
        </inkml:annotationXML>
        <inkml:traceGroup>
          <inkml:annotationXML>
            <emma:emma xmlns:emma="http://www.w3.org/2003/04/emma" version="1.0">
              <emma:interpretation id="{469A98D0-63D5-4C8F-A90C-BC96B9DCF5CC}" emma:medium="tactile" emma:mode="ink">
                <msink:context xmlns:msink="http://schemas.microsoft.com/ink/2010/main" type="inkWord" rotatedBoundingBox="11416,4619 11909,4619 11909,6313 11416,6313"/>
              </emma:interpretation>
            </emma:emma>
          </inkml:annotationXML>
          <inkml:trace contextRef="#ctx0" brushRef="#br0">211 127 95,'0'0'148,"0"0"-9,0 0-3,-1-5-1,1 5-12,0 0 5,0 0-2,0 0-6,0 0-6,0 0-7,0 0-4,0 0-3,0 0-5,0 0-7,0 0-3,0 0-7,0 0-4,0 0-5,0 0-4,0 0 0,0 0-9,0 0-2,0 0-2,0 0-3,0 0 0,0 0-1,0 0 8,0 0-1,11 11 5,-11-6-3,1-1 0,1 0-5,-2 2-1,0 0-1,0 2-5,0 1 1,5-4-5,-5 5 2,0-2-1,0 3 0,4-2-2,-2 3-1,-2-2 0,5 1-4,-5 1 3,4 1 0,-1-1 1,1 1-1,1 0 1,-3-1 2,2 2-7,1-1 5,-3 3-6,4 0 4,-1-3-3,-2 1 6,2-2-5,1 1 2,-1 1 1,2 0 5,-3 2-5,3 2 0,-3-7-3,1 5 5,-1-4-8,2 0 2,0 3 1,-1-2 0,4-1-5,-2 4 7,-2-2-3,1-3-3,0 4-3,2-2-6,-2 1 6,0 3 0,0 1 1,1-3-1,-1 0 1,0-1 4,0 1-4,0 2 3,-1-4-1,4 1-4,-7-1 4,3-3-4,-2 5 3,1-2 3,0-1 5,-1 3 5,1-2-3,0 1 0,-1-4-4,-3 5 3,1-3-2,2 1-3,-6-1 1,6 3 2,-3-1 2,0-2-1,2 1-1,1 1 1,-3-2-3,0 2 1,0-1-2,0-1-2,0 4 2,0-4-3,-3 1 4,3 3-4,0-4-4,0 2-1,-2 0 4,2-2-3,-4-1 1,-1 3 2,3 0-7,0-3 2,0 0 3,-3 1-5,3 2-5,0-1 4,0 0-6,2 1 4,-3-3-5,3 1 2,-1 0-3,-2 0 0,2-4 0,1 5-4,-2-3 0,2-1 0,0-1 1,-5 0-2,1 6 2,3-2-2,-1-2 5,0-2-2,1-2 1,0 1 1,-1 2-3,0-4 0,1 9 1,1-8-4,-2 2 4,1-2 2,1 0-5,-2-1 4,1 4-7,-1-4 8,-3 3-10,3-2 0,-2 0 2,3 2-4,1-5 2,0-3 4,-4 8-4,2-4 1,1 1 1,-2-2-1,2 1 1,1-4 0,0 9 2,0-4 0,-4-1 3,3 2 1,-3 0-4,2-1 1,1-1 0,-3 0-2,4-4-1,-1 7 0,1-7-2,0 5 0,-4-2 1,4-3 1,-1 3-1,1-3 3,-1 5-7,1-5 0,0 0 4,0 0-2,0 0 0,0 7 2,0-7-2,0 0 0,0 0 4,0 0 0,0 0-1,0 0-1,0 0-2,0 0 3,0 0-2,0 0 0,4-14-2,-2 9 0,0-6 2,3 3-4,0-6 2,-1 3-1,-2-1-1,2-1 3,-2-2-2,2 1 1,-3 1-2,1-2 0,1-4 0,2 0-3,-2 1 1,-2-1 2,1 1-1,-1 1-1,1-2-1,-1 4 2,3-4 0,-4 1 0,1-1 1,-1 3-3,-1-4 1,1 1 1,0 1-3,-4 4 0,4-1 0,0-1 0,0-2 0,-3-1-4,0 2 0,0 3 2,-2-5-5,3 5 0,0-6-1,0 5-2,-4-7 2,4 5-3,-3-2 1,-3 0-4,6-1 4,-3 4-2,0-2 4,1 3-4,-1-2 4,2 3 0,-1-5 0,0-1 2,2 3 2,-3-3 2,0 2-2,1 3 2,-2-1 0,2 2 1,2 1 7,-2-3-10,-1 4 3,1-3 0,4 0-2,-7 1 0,6 3 3,-4-2-2,0-1 1,0 2 2,2-3-1,0 3 0,-2-1 1,2-2 2,-2 0-3,3 2 0,0-1-2,-2-4-2,-1 5 2,1-2-2,2 3-1,-3-3 1,1-2 2,-1 5-2,1-1 0,-1-1 10,1 1-9,-1-1 2,2 1 0,-1-1-3,1 3 6,-1-1-2,-3 1 1,3 0-2,-1-3-1,1 3 3,-1 2 3,0-2-1,0-1 6,0 2-7,3-2-2,-4 2 1,1 0-2,0-1 2,2-2 2,-2 7-1,-1-6 1,1 5 0,0-3-4,2-1 3,-5 2-2,5-2 4,-2 1-3,0-2 2,0 3-2,-1-2 0,3 5 7,-2-1-6,0 1-3,3-1 3,-3 2-5,1 0 5,1-1-3,-1 0 5,0 2-3,1-3 2,-4 4 0,3-1 0,2 0-1,-3 1-1,5 3 2,-5-7-2,5 7 3,-6-2-3,6 2 1,-3-4 0,3 4-2,0 0-2,0 0 1,-3-2 1,3 2-4,0 0-1,0 0-1,0 0-4,0 0 2,0 0 4,0 0-3,6 16 8,0-6-3,-2 1 1,2-1 4,-2 2-1,1 0-7,-1-1 4,-1 1 0,6 0 4,-7 2 1,8-2-1,-1 3 5,-3-1-8,0 0-3,4 2 4,1 2 6,-1-4-4,-3-1 3,1 1-3,1 1 0,-1-4 1,3 4 12,0 1-13,-2 2-1,0-5 3,2 4 6,-4 0-8,1 0 1,1 1-2,0 1 7,-3 3-4,3-2-2,2-3 5,-4 2-3,0 5 0,-1-5 1,4-1-2,-7-5 0,8 7 3,-4-1-2,-3-5 1,3 3 2,-6 0-3,5 2-1,-1-1 5,2 0-4,-1-5 3,-1 4-1,-2-1 2,1 4-2,-2-8-1,1 3 2,-2-2 5,1 0-6,1 1 1,-3-4 0,1 3 4,-1-2-5,0 0 2,0 1-4,0 0-1,0 0 2,3-3 0,-3 0-1,0-1-2,-3-2 1,3 0 2,0 0 2,-2 0 0,2-6-1,2 5-6,-2 0 8,3-2 1,-3-3 1,0 0 1,0 6 2,0-6 6,0 0-11,0 0 3,0 0-4,-7-14 6,5 8-10,0-2 2,-2-3-1,1-3 0,-1 0-1,-3-4-3,1-2-1,0-4 2,-4-5-7,6 9 5,0-2-7,-7-8 3,7 9-7,-3-8 0,0 8 0,2-2-3,-1 0 0,0 2-2,-1-8 6,-1 8-2,0 2 1,2-3-1,0-2-2,-3 3 2,0 1-2,-3-8 3,5 9-1,-3-1-1,1 0-2,-1 0 0,2-1 2,-3 2 3,2 0-4,2 0-1,-1 1 4,-2-1 4,2 3 0,-2 1 2,-1-2 0,4 4 1,-1-5-4,2 7 5,-3 1-1,3-2 1,1-1-1,-2 3-1,2 1 5,-2 1 0,5 0-3,-3-2 4,1 5-3,-1-2 3,3 3 0,1-2 4,-2 3-2,1-2 1,-3 2 1,5 3-6,-2-6-2,2 6 1,-1-5 1,1 5-1,0 0-3,-8-3-2,8 3-3,0 0 9,0 0-6,0 0-3,0 0 4,3 14 2,2-7-3,-4 1 0,1 4 10,5 4-1,-3-2-4,1 0 3,1 5-5,1 1 8,0 0-5,2-4 7,-2 7-3,0 0-3,4-4 4,-3 3 0,4 5-2,-3-5 3,-1 0-2,2 0 0,-2 1-1,1 4 2,2-8 2,-1 11-2,1-4 4,4 2-4,-1 0 0,-2-2 0,-5 3 2,4-8 0,-2 7-1,5 1 2,-1 0 0,-4-8-2,5 8 2,-2 1 2,-5-8 0,4 6 0,0 1 5,1-2-5,-3-6 11,3 7-11,-6-8 1,0-1 3,2 3 1,-2-2-4,0 3 2,-2-2-3,3 9 0,-2-10 5,0-1 0,1 2-1,-5 0 3,2-2 1,-1 2-6,0 1-2,-1-3 3,-1 0 4,0 0-4,1-2 5,-1-4-5,2 1-3,-4 0 3,2-2-6,0 2 2,-1-4-3,2-2 3,-2-1 1,1-1-1,0 2-1,0-4 2,0 1 1,0-5-6,0 6 1,0-3-3,0-3-8,0 0-14,1 8-7,-1-8-35,0 0-39,0 0-41,0 0-33,0 0-42,0 0-55,0-22-63,0 13-62,0 0-233,4 2-687,-4-2 305</inkml:trace>
        </inkml:traceGroup>
      </inkml:traceGroup>
    </inkml:traceGroup>
  </inkml:traceGroup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58:26.1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DA88EC25-9DCE-4A30-BC92-5AE00EDC56DC}" emma:medium="tactile" emma:mode="ink">
          <msink:context xmlns:msink="http://schemas.microsoft.com/ink/2010/main" type="inkDrawing" rotatedBoundingBox="5964,4468 10678,4277 10702,4864 5988,5056" semanticType="underline" shapeName="Other">
            <msink:sourceLink direction="with" ref="{2E63D1EE-49C2-4AC6-B559-7DA347A8F0DD}"/>
          </msink:context>
        </emma:interpretation>
      </emma:emma>
    </inkml:annotationXML>
    <inkml:trace contextRef="#ctx0" brushRef="#br0">-5 722 80,'0'0'113,"0"0"-13,0 0-11,0 0 0,-6 0-2,6 0-10,0 0-4,0 0-2,0 0-11,0 0 3,0 0-5,0 0-18,0 0 9,0 0-6,0 0-7,0 0-1,0 0-7,0 0 1,0 0-2,15-6-6,-10 3 0,3-1-5,1 2 2,6-3-4,-3 0-2,9-4-3,0 1 1,11-7-2,-2 7-1,5-6 3,-1 2-3,4 0 4,2 0-15,-2 0 3,3-4 0,-1 2 3,1 1-2,-2 0-3,2 0 1,0 0-4,-1 0 4,4-2 1,14-1 1,-16 3 4,3 0-9,-2 0 9,16-5-1,-17 8-6,0-2 3,2 0-6,0 1 6,1-2-2,0 1-1,-1 1 4,-2 1-1,0 0 1,-1 0 2,0 0 0,-2 1-3,1-2 6,-1 0 4,-3-1-5,2 2-3,2 0-1,-3 3 3,3-1-5,-3 2 3,0-3 4,1 2-1,-1 0-8,4 0 4,-8 2-1,1-1 3,2-1-3,1 1 9,1 3-11,-2-3 8,3 2-9,-1 2 6,-4-4-3,6 0 0,-6 0 2,1 2-3,0-1 0,3 1 5,-6 0-4,2-1 4,-1 1-1,1 1-8,-3-5 2,4 3 3,-9 1 5,7 2-2,-9-4 6,8 3 5,4-3-5,-4 1 6,0 0-1,-8 1 0,10-1 3,-12 3 0,2 0 1,0 0-7,0-1-4,0 1 3,-2-1-2,1 2 4,-1-1-5,-1-2 0,2 2 2,-4 0-4,2-1 5,0 2-6,0 0-1,2-3 8,-6 4-4,3 0-11,1 0 8,-2-3 3,1 3 1,-4 0-4,3-3 7,-4 3-9,3-1 4,-3 1 2,0 0-1,0 0 0,3 1-2,-3 0-6,5 2 1,-3-3 5,4 2 3,-1-2-5,-4 0 3,1 0-4,3 3 4,-4-2-3,3-1 1,-1 0 3,4 1 2,0 0-3,-2 2-1,3-1-2,-1-2 5,0 2 1,2 0 5,-2 2-6,-1 0-1,0-2 3,1 2-3,-3 1 5,3-2-9,-2 0 9,-3 0-1,-2-1-3,6 1 2,-5 0-2,2 3 0,-3-1 3,1 0 0,0-3-8,-1 3 2,1-2 3,-1 2-7,-1-3 8,4 2-6,-3-2 2,-1 2 1,-1 4 2,0-1-2,-1-4-6,4 6 4,-5-4 1,4 1 0,0-2-3,-3 1 5,1 2-4,-2 0 3,1-1-7,0-1 1,1-1 3,-2 4 0,0-3-3,0 1 3,-3-1-3,3 1 3,0-1-4,-4-1 4,1 1-1,3 0-1,-4 0 0,-1 2 1,3-4-2,-2 2 6,0-2-4,-2 2 0,1-1-4,0 1 8,-1 1-3,1-4 0,-2-1 1,-2 4-3,5-2-4,-3 0 9,3 2-6,-5-3 5,3 2 1,-1-2-7,-4-2 8,6 7-5,-1-4 2,-3-1 4,3 3-1,-2-4-3,0 2 2,0 2-2,-3-5 0,6 5 0,-6-5-12,7 2 13,-4 0-11,-3-2 6,5 4 2,-5-4 1,2 5-3,-2-5 6,5 2 0,-5-2-2,4 3 0,-4-3-3,2 3 3,-2-3-3,0 0 4,0 0-3,6 1-1,-6-1 7,0 0-5,4 2 6,-4-2-5,0 0 3,0 0-2,0 0-3,0 0 1,0 0 6,5 2-2,-5-2 5,0 0 1,0 0 1,0 0 1,0 0-1,0 0-3,1-11-6,-1 11 6,0-7-5,-1 1 7,1 6 0,-2-7-3,-1-1 2,2 2-1,1-2 2,-4 0-4,2-4-1,-2 4 1,0-4 1,0 2-1,1-2 0,2 1 4,-4 0-5,0 0 8,0 2 1,2-5 2,-1 2-3,1 1 1,-1 0 5,0 0 0,0 2 0,0 0-2,0 4 1,2-5 2,-3 2 0,5 3-2,-3-2-2,-1-1 3,2 4-5,-1-2-5,1 1 2,1 1-3,1 4 0,-3-6 0,3 6 1,-2-5-4,2 5-4,0 0-1,-1-5 1,1 5-2,0 0-2,0 0-1,0 0 2,7 14 3,-5-11 2,1 3-4,0-1-1,0 2 3,1 0-3,1 1-1,1-3-1,1 7 2,1-6-1,-2 0 0,-2 4-1,3 1 2,1-1-4,-1-2 7,-1 3-2,3 0-2,-2-1 4,1 1-2,-2 1-2,3-2 2,-5-1-4,5-1 3,-3 2-2,1-1 3,0 2-1,-3-2 1,3 3-1,-3-2 1,3-1-2,-5-1 3,0 2-2,1-3-4,-2 2 8,2-1-2,-1 0-1,-2 2-1,3-2-2,-3 0 2,0 0-2,0-2 1,0 1 3,0 0 1,0-2-1,2 1 1,-2 1-2,0-2-4,-2 1 4,2-6-1,0 8-1,0-5 3,0-3-2,-5 8 2,2-5-3,3 0 4,-4 0-4,4-3 3,-4 6 0,4-6 0,-7 2 0,3 0-2,4-2 1,0 0-2,-15-3 2,9 2 0,6 1-1,-15-4 2,10 2-2,-2-1-2,0 2 2,-2-1-1,3 1 2,-2-1-2,-2-1 3,3 0-6,-2 0 3,1 1-3,2-1 4,-1 3 1,0-4-1,1 4-2,6 0-1,-13-2 1,7-1 0,6 3 0,-11-2 1,11 2 0,-7 0-1,7 0-1,-9-4 2,9 4-3,-5-1-4,5 1-3,0 0-6,0 0-8,0 0-7,0 0-13,0 0-7,-11 2-14,11-2-9,0 0-24,-3 3-25,3-3-13,0 0-36,0 0-189,0 0-389,-9 6 173</inkml:trace>
  </inkml:traceGroup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55:27.3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75D7B928-3D9F-437A-83ED-58449FB3DAC9}" emma:medium="tactile" emma:mode="ink">
          <msink:context xmlns:msink="http://schemas.microsoft.com/ink/2010/main" type="writingRegion" rotatedBoundingBox="2890,381 24173,613 24036,13215 2753,12983"/>
        </emma:interpretation>
      </emma:emma>
    </inkml:annotationXML>
    <inkml:traceGroup>
      <inkml:annotationXML>
        <emma:emma xmlns:emma="http://www.w3.org/2003/04/emma" version="1.0">
          <emma:interpretation id="{203C07C7-9A1F-4458-903D-C4E08091DEC5}" emma:medium="tactile" emma:mode="ink">
            <msink:context xmlns:msink="http://schemas.microsoft.com/ink/2010/main" type="paragraph" rotatedBoundingBox="5098,546 9177,341 9214,1080 5135,128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E1D78BA3-8C76-43AE-BB77-5319BB859037}" emma:medium="tactile" emma:mode="ink">
              <msink:context xmlns:msink="http://schemas.microsoft.com/ink/2010/main" type="line" rotatedBoundingBox="5098,546 9177,341 9214,1080 5135,1285">
                <msink:destinationLink direction="with" ref="{5ED03659-AAE2-4E91-84D0-618D60F87E63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4F93A781-D87F-4E3F-BD2D-0D21F9D32BBC}" emma:medium="tactile" emma:mode="ink">
                <msink:context xmlns:msink="http://schemas.microsoft.com/ink/2010/main" type="inkWord" rotatedBoundingBox="5103,647 5520,626 5549,1191 5132,1212"/>
              </emma:interpretation>
            </emma:emma>
          </inkml:annotationXML>
          <inkml:trace contextRef="#ctx0" brushRef="#br0">55 257 91,'0'0'246,"0"0"8,-2-4 0,2 4 7,0 0-4,0 0-1,0 0-3,0 0-10,0 0-8,0 0-9,0 0-14,-9-3-14,9 3-3,0 0-22,0 0-9,0 0-11,0 0-13,0 0-12,0 0-15,6-7-7,-3 3-4,-2-3-18,2 1-11,1-4-5,1-1-8,0-3-3,0 1-5,1-5-9,-2 4-5,2-4-3,-1 3 1,-1 2-5,-2-2 0,3 1-20,-5-1-5,4 5-9,-2-5 7,0 10 3,0-4 10,-1 3 6,-1 1 2,-1 0 11,1 5 5,2-6 3,-2 6-6,0 0-4,0 0-2,0 0-10,0 0 3,-4 16-5,4-1 2,-2 5-1,1 2-5,2 9 3,-2-2 0,6 3-2,2 0 0,-4 6-3,2-9 5,2 5-1,-2-6-1,-1-5-3,1 5 0,-4-7-1,4 3 1,-4-4-1,3-2-3,-1 0-1,0-4 0,1-2 0,-4 0-1,2-5-4,1 0 2,-3 1-1,0-2-1,0 0 0,0-3-1,0-3 0,-8 8-1,3-7-1,3 0 2,-8-1-1,0 0-1,3-2 0,-6-1 0,1 0-3,1 1 3,-1-3-2,1 1 0,0 2 3,0 2-3,3-3 6,-2 3-9,3-1 7,7 1-2,-14-1-6,14 1 2,-9 1 3,9-1-5,-4 4 4,4-4-2,0 5-2,0-5 2,7 8 0,1-5 3,-1 0-2,5 0-4,3 0 4,0-2-2,2-2 3,5 1-8,-2-3 6,6-2 0,-5 4 0,-1 0-3,-1-3-2,1 1-34,2 0-32,-3-2-45,4 2-43,-8 1-43,3 1-44,-3-2-55,4-1-61,-3 5-304,5-2-724,-1-1 321</inkml:trace>
        </inkml:traceGroup>
        <inkml:traceGroup>
          <inkml:annotationXML>
            <emma:emma xmlns:emma="http://www.w3.org/2003/04/emma" version="1.0">
              <emma:interpretation id="{C06F163B-9439-4976-B9A0-8D3788EFFA26}" emma:medium="tactile" emma:mode="ink">
                <msink:context xmlns:msink="http://schemas.microsoft.com/ink/2010/main" type="inkWord" rotatedBoundingBox="6860,457 9177,341 9214,1080 6897,1197"/>
              </emma:interpretation>
            </emma:emma>
          </inkml:annotationXML>
          <inkml:trace contextRef="#ctx0" brushRef="#br0" timeOffset="569.3914">1754 63 46,'0'-7'329,"0"5"-32,0-5-31,0 7-19,0-11-27,-5 6-22,5 1-17,-2-1-14,2 5-24,0-6-12,0 6-13,0-5-13,-3 3-14,3 2-8,5-9-8,0 6-10,-5 3-30,11-2-44,-4 2-37,2-3-44,4 6-42,-1-6-32,2 6-24,1-1-26,-3 3-112,3 2-353,1-5 156</inkml:trace>
          <inkml:trace contextRef="#ctx0" brushRef="#br0" timeOffset="401.6461">1795 219 66,'-4'-6'339,"1"0"-21,-1 3-24,3-3-19,-1 4-24,2 2-15,-5-8-9,5 8-8,-4-1-2,4 1 7,0 0 2,0 0-3,0 0 10,0 0-22,6 15-14,-3-4-11,-3 0-23,0 2-13,2 0-16,-1 0-14,-1 1-12,3-1-7,-3 0-13,2-1-16,-3-5-4,2 6-11,1-4-9,-2-3-48,0 2-42,0-3-46,0-1-48,0 2-43,0-6-51,0 0-51,0 0-50,0 0-45,0 0-189,-10-15-612,5 4 271</inkml:trace>
          <inkml:trace contextRef="#ctx0" brushRef="#br0" timeOffset="1057.6243">1990 342 108,'-6'-3'307,"6"-1"-31,-4-1-28,4 5-27,-1-3-20,1 3-23,0 0-18,6-6-16,-1 1-13,1 2-9,4-2-11,0 0-10,4-1-9,5-1-7,0 0-8,8 3-9,3-5-8,3 2-5,-1-5-4,-1-1-8,0 4-10,1-1-36,-8 4-41,7-5-31,-8 5-37,1-2-35,3-3-20,-4 2-12,-2 3-29,-6 3-116,1-2-349,-3 2 156</inkml:trace>
          <inkml:trace contextRef="#ctx0" brushRef="#br0" timeOffset="862.741">2016 55 1,'16'6'97,"3"-1"-3,-4-2 18,-1 0 4,-2-2 2,1 0 9,1-2 13,-2 1 1,3-4 7,-3 1 3,2-2 2,1-1-1,-4-3-7,1 0-5,4-5-4,-5 6 1,4-10 1,-4 3-2,1-3 0,-6 6 2,3-5-3,-2-1-2,-2-1-5,-4 5-10,-1-3-5,0-3-3,-1 9 9,-1-3-2,-1 5 15,0 3 1,1-1-1,-3 0 1,2 2-13,-5 4-13,2 0-11,6 1-11,-13 7-5,2 6-10,-3 3-7,2 4-9,1 10 0,-4-1-7,8 7-5,-2-4-5,3 5-3,6-1-1,-5 2 1,5-1-5,-4-1-3,5 4-4,2-5 4,4-1-7,-3 3-4,0-3 1,1-5-2,-2 1 2,0 1-18,2-11-29,-4-2-45,2-4-41,-1 0-39,-2-3-36,0-2-39,0-1-35,0-2-50,0-3-36,-4 1-242,4-4-642,-10 1 284</inkml:trace>
          <inkml:trace contextRef="#ctx0" brushRef="#br0" timeOffset="1408.6711">2653 177 76,'2'8'271,"-3"4"-11,1-2-16,0 2-1,-1 0-8,-1-1-4,0 5-5,-3-3-7,3 0-3,-2 0-5,0-1-12,0 1 11,2-2-27,0-2-12,2-1-19,-3-3-14,-1 2-20,3-2-8,0-3-10,1-2-12,0 9-6,-4-7-8,4-2-6,0 0-10,0 0-3,6-13 1,-3 4-9,1-1 9,4-5-33,-4-3 0,6-10 4,-4 8-12,1-2-7,-2 4 1,5-4-8,1 4 9,3 2-7,-3-1-4,-5 5 8,2 2-7,1 1 1,0 1-2,-3 2 0,4 3 1,-2 0 1,-2 3 6,4 2 5,-2 0-11,1 2 10,1 3-3,-2 4 6,-4-2 9,3 2-16,-4 2 6,6 2-2,-4 2 1,-1 0 7,1-6-2,-2 8 1,-2-4 0,2-1-4,-1 0-1,1-1-2,-3-1 2,3 0-10,-1-3 1,-1 3-9,1-5-41,-2-2-50,0 1-45,0-2-46,3-1-49,-3-3-56,7 2-34,-7-2-248,0 0-621,11-5 274</inkml:trace>
          <inkml:trace contextRef="#ctx0" brushRef="#br0" timeOffset="1620.5512">3098 231 79,'0'0'312,"7"-4"-35,-7 4-28,10 0-20,-10 0-21,11 0-11,-6-3 0,2 7-8,-7-4-9,20 0-3,-9 0-25,1 0-19,1 0-13,-2 0-8,2-1-4,1-2-18,1 1-11,-1-1-5,-1 0-10,0 0-9,-1 1-19,-2-4-30,-1 3-32,-3 3-36,-6 0-39,10-3-29,-10 3-36,7-2-25,-7 2-22,0-4-193,0 4-439,0 0 193</inkml:trace>
          <inkml:trace contextRef="#ctx0" brushRef="#br0" timeOffset="1809.717">3152 283 7,'-8'5'252,"2"1"-6,0-1-16,1-1-18,0 0-14,4-2-17,1-2 0,0 0-2,4 7 5,-2-2 7,4-4 2,2 1-4,2 1-9,2-6-21,3 6-10,-3-3-18,2-3-6,-2 6-16,4-6-12,-1 0-6,1 1-9,-5 2-8,2-1-12,-1-3-8,0 3-11,1-3-26,-3 3-43,2-2-36,-4 2-41,1 0-42,-1-3-48,3 0-39,-4-1-46,-1 2-186,2-1-500,-5-4 221</inkml:trace>
          <inkml:trace contextRef="#ctx0" brushRef="#br0" timeOffset="2339.9881">3719 335 30,'-10'4'327,"10"-4"-3,-6 0-17,6 0-26,0 0-22,0 0-17,0 0 5,0 0-6,0 0 12,0 0 3,26-4 7,-26 4-13,14 0-18,-1 0-16,1 0-25,4 0-23,3-2-12,-1 2-15,1 0-15,-2-3-13,4 6-9,-2-3-11,2 0-12,-2 0-13,2 2-32,-8-2-34,0 3-43,-2-3-49,3 1-52,-5 4-53,0-2-66,-3-2-70,-1 3-328,-3-1-711,1 1 314</inkml:trace>
          <inkml:trace contextRef="#ctx0" brushRef="#br0" timeOffset="2153.4631">3777 108 103,'6'-3'286,"-1"0"-19,-5-2-18,2 1-7,-1-4-9,2-2-6,-1 2-9,-2-4-2,2-1-4,2-1-4,-4-5 0,4 6-3,-3-7-2,1 6-5,2-5-5,-1 0-24,-1 5-16,1-4-13,-1 3-12,0 3-12,-2 2-8,2 0 6,0 3-4,-2 1 6,3 1 2,-3 0 0,0 5-7,1-3-7,-1 3-6,0 0-10,0 0-1,0 13-5,3 0-4,-2 1-1,1 6-2,-2-2-6,5 3-3,-2 0-5,-1 2 0,-1-1-3,4 1-5,0 1-3,-4-2-1,1 0-8,0 8-4,-1-10-6,-1 0-2,2-1-3,-2-4-5,0 0-7,0 2-17,-2-6-28,1 3-35,-3-3-45,0 0-70,2-4-50,-3 1-39,2 2-39,-5-3-41,7-2-31,-1-1-20,-5 4-264,1-2-721,-4-4 318</inkml:trace>
        </inkml:traceGroup>
      </inkml:traceGroup>
    </inkml:traceGroup>
    <inkml:traceGroup>
      <inkml:annotationXML>
        <emma:emma xmlns:emma="http://www.w3.org/2003/04/emma" version="1.0">
          <emma:interpretation id="{74251BFD-443B-4B94-8D8B-DBC42C6A6335}" emma:medium="tactile" emma:mode="ink">
            <msink:context xmlns:msink="http://schemas.microsoft.com/ink/2010/main" type="paragraph" rotatedBoundingBox="4781,1690 13273,1472 13305,2711 4813,2929" alignmentLevel="2"/>
          </emma:interpretation>
        </emma:emma>
      </inkml:annotationXML>
      <inkml:traceGroup>
        <inkml:annotationXML>
          <emma:emma xmlns:emma="http://www.w3.org/2003/04/emma" version="1.0">
            <emma:interpretation id="{BB4BD371-7E68-4757-B60D-B9D9EBBCF8AD}" emma:medium="tactile" emma:mode="ink">
              <msink:context xmlns:msink="http://schemas.microsoft.com/ink/2010/main" type="line" rotatedBoundingBox="4781,1690 13273,1472 13305,2711 4813,2929">
                <msink:destinationLink direction="with" ref="{5ED03659-AAE2-4E91-84D0-618D60F87E63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9F28415C-433B-4EDE-AE2A-FA394F175018}" emma:medium="tactile" emma:mode="ink">
                <msink:context xmlns:msink="http://schemas.microsoft.com/ink/2010/main" type="inkWord" rotatedBoundingBox="4783,1764 9049,1654 9079,2819 4813,2929"/>
              </emma:interpretation>
            </emma:emma>
          </inkml:annotationXML>
          <inkml:trace contextRef="#ctx0" brushRef="#br0" timeOffset="4534.8259">-33 1362 191,'0'0'197,"0"0"0,0 0-5,0 0 2,0 0-5,0 0-4,0 0-1,0 0 0,0 0 0,0 0-3,0 0-1,0 0-9,-8 2-13,8-2-14,-7 2-6,1-1-19,1 4-10,-5-1-8,4-2-13,-2 1-7,0 1-10,-2-4 0,0 2-15,-2 1 0,2-2-6,-2-1-10,-2 1-2,5-2-4,-4 0-2,4-2-12,3 1-4,0-5-6,0 2-3,-2-2-9,5 1-5,-1-7-1,4 5 0,2-6-2,3 0-2,1 0 0,5-1 2,-2 4-9,6-3 2,3 6 4,-4 0-6,5-1 2,2 7 0,-1-1 3,-6 3 1,5 5-2,3 4 5,-4 5 1,1 0 0,3 6 6,-5 5 0,-2 2-13,-4-1 3,0 2 11,-6 1-7,-4 1 0,-2-1 3,-4-1-1,-1 1 1,-4 1 2,-2-2 2,3-7-5,-8 5 9,-5-2-5,7-7 2,-2 2-3,-6 1 5,0-9-9,5 3 4,-8 1-14,2-7-7,1 1-4,2-4-6,0-2-1,0-1 1,2-1-1,1-1-2,5-1-5,-3-2-4,4-2-7,2 1 0,4-1 0,0-3 3,3 0 3,3 2 4,0-2 4,3-1 2,-2 3 8,5 1-2,5-6 7,4 5 4,6-2 6,-1 4 9,2 0 3,12 2 9,-3 3 1,0 2 2,2-1-3,0 4 8,-7 0-2,7 0-1,-2-1-1,-1 3-1,0 1-3,-7-2-1,-1 0 1,2-1-5,-3 2-18,-1-3-23,-1 1-40,-6-3-55,5-1-50,-2-2-201,-5 0-417,4 0 185</inkml:trace>
          <inkml:trace contextRef="#ctx0" brushRef="#br0" timeOffset="5062.3864">160 1328 152,'-4'-3'251,"3"-1"-18,1 4-10,5-5 4,-5 5-13,5-8-2,-2 5-10,4 1-3,5 0-9,4 0-1,5 0-3,3 2 2,0 0-22,11-1-11,-3 2-11,5-1-15,-1 0-8,5 0-17,-6 0-9,0 0-8,0-1-12,2 1 0,-2 1-14,-2 1-3,-7-1-13,-4-5-19,4 7-15,-4-3-34,-6 2-22,6-2-46,-6 4-44,-3 0-44,1-3-34,-2-1-51,0 1-248,-4 1-553,-1-2 244</inkml:trace>
          <inkml:trace contextRef="#ctx0" brushRef="#br0" timeOffset="4804.111">539 1410 49,'0'0'268,"0"0"0,0 0-12,-18 8 1,13-2-10,4 1-7,-4 5-12,-1-1-11,3 3-20,1 6-9,0 0 1,-3 3-25,5 5-3,-1-1-15,1 2-20,0 0-7,0-7-21,1 8-3,4-8-6,-5-1-12,4-4-12,2 6 2,-1-4-16,-5 0-18,6-4-21,-3-2-23,-1-3-33,5 1-27,-5-3-32,-2-2-40,-2-1-43,4-1-44,-2-4-41,-5 4-204,5-4-514,0 0 227</inkml:trace>
          <inkml:trace contextRef="#ctx0" brushRef="#br0" timeOffset="5332.7816">1098 1114 177,'-12'5'262,"0"1"2,-6 8 4,3-1 0,0 3 1,-4 7-9,1 3-9,5 3 2,-1-3-7,3 10-11,2-1-3,0 0-10,7 5-14,2 0-15,0-1-14,2 4-19,1-2-13,2 2-16,-2-2-20,4-4-6,0 4-12,2-5-10,2-3-12,0-2-11,0-1-16,-4-8-25,4 6-30,-3-12-29,3 2-38,2-3-24,-4-4-49,-2-2-47,4-3-52,-1-7-54,2 1-60,2-5-189,-2-5-597,2-8 264</inkml:trace>
          <inkml:trace contextRef="#ctx0" brushRef="#br0" timeOffset="5784.3704">1414 1164 152,'0'0'324,"0"0"-9,-12 9-4,8 0-5,-1 5-5,4 0-14,-4 6-6,-2 1-14,3 2 1,-1 4-14,1-3-6,0-4-20,2 1-13,0 0-30,1-3-19,-1-4-17,4-3-16,1 0-14,-1 0-13,-1-3-9,0-2-15,1 0-5,1-1-18,1 1-14,-2-4-12,-2-2-13,9 0-4,-9 0-26,6-7-13,0 3-16,0-7-12,-1-1-12,1-1-9,0-1-8,-2-6 0,1 1-10,1-4-1,3 3 1,-6-1 6,6-3 8,0 3 9,-3 2 10,4 0 9,1 2-2,-8 6 5,7 1 7,-2 1 3,-3 5 11,4 1 1,-3 1 15,-6 2 15,14 4 10,-8 1 22,0 5 12,-1 2-1,1 2 7,-2 5 6,-3 4 6,1 5 6,-1 1 0,-2 2 11,2-8-15,-1 7-4,-3-2-5,3 0-8,0-4-2,0 0-7,0-3-7,5 0-11,-7-1 2,2 2-21,2-5-24,-1 2-26,1-4-36,-1-1-25,-1 0-28,4 0-25,-6-1-47,5-2-45,0-1-47,0-1-54,-4-3-189,3-1-581,1 0 258</inkml:trace>
          <inkml:trace contextRef="#ctx0" brushRef="#br0" timeOffset="6032.5714">1888 1343 76,'-3'-4'339,"3"4"-12,0 0-11,0 0 5,-11 8 2,9 2 0,-3 0 1,-1 8-2,-2 3-6,2 5-8,-4 2-10,4 2-18,-4 2-20,4 0-22,2-2-26,-1-2-22,1 0-19,-3 1-13,3-7-22,4 6-14,-2-7-22,-3 0-22,-1-2-30,6 0-39,3-5-43,-6-1-51,1-5-50,2 1-53,0-1-49,0-2-55,2-2-50,-2-4-43,3 3-265,-3-3-704,0 0 312</inkml:trace>
          <inkml:trace contextRef="#ctx0" brushRef="#br0" timeOffset="6382.8344">1950 1584 211,'3'-5'255,"3"-1"-19,3-5-6,0 3-7,2-4-4,-4 5-6,4-1-12,-1-2-8,1 4-2,0-1-14,0 0-4,-3 5 2,8-2-15,-5 1-15,2 0-7,-1 3-7,-5 0-10,3 3-6,-4-1-11,2 1-2,-2 1-13,-1 3 8,-4-1 3,3 1 18,-3 4 0,-2 1 6,-3 4 2,0 2 2,-1 1 0,-2 0 2,-3 1-1,-1-2-3,-6 9-4,3-2-2,-2 0-1,2 3 0,0-3-4,4-4-5,-1 1-12,1-2-8,2-4-11,3-3-11,4 0-5,1 1-8,0-1-4,3 3-9,5-5-4,-2-2-4,2-2-7,6 2-2,1-1-2,-2-4-7,3-2-18,5-2-18,3 0-25,-8-4-27,1 3-33,1-5-36,1-3-45,1 0-37,-10 2-45,2-5-59,-1 5-57,0-6-65,-7 2-271,5 1-780,0-11 345</inkml:trace>
          <inkml:trace contextRef="#ctx0" brushRef="#br0" timeOffset="6677.0518">2333 1075 252,'0'-5'350,"0"-2"-26,0 4-17,0 3-16,5-5-14,-1 2-1,0 1-5,-4 2 2,0 0 5,19 11 6,-9 0 15,2 6-3,0 10-3,2 3 1,-1 4-10,0 2-15,-2 3-24,5 15-8,-7-15-22,3 14-17,-4-10-20,-2 13-13,-1-2-20,0-2-16,-4-9-12,4-1-8,0 1-13,-8-2-11,1-1-19,-3 2-15,-1-1-14,-1 3-34,3-8-34,-9 3-39,2-4-45,0-2-57,1-6-76,-4 0-75,1-8-84,2 0-91,-3-4-357,3-3-927,0-1 410</inkml:trace>
          <inkml:trace contextRef="#ctx0" brushRef="#br0" timeOffset="7133.5484">2854 1716 131,'-5'-2'314,"3"-1"-25,2 3-15,-5-3-4,0-1-3,5 4 4,-4-2-5,4 2 0,0 0 1,-1-6-14,1 6-4,-1-5-10,1 5-14,0 0-12,0 0-8,6-5-8,-6 5-5,12 0-13,-1-2-11,0-2 7,3 1-14,3 0-17,3-1-16,2 0-14,1 1-9,-1-3-13,2 3-9,0-1-8,1 2-10,2 0-5,-2-1-8,-1 3-17,1-5-28,0 5-40,-3 0-37,-6 0-43,5-3-33,-5 2-41,-3 2-35,-1-1-40,-5 0-42,2 3-45,-2-6-37,-7 3-275,9-1-714,-9 1 316</inkml:trace>
          <inkml:trace contextRef="#ctx0" brushRef="#br0" timeOffset="7387.0695">3026 1485 146,'-4'-2'308,"4"2"-24,-2-5-11,2 5-2,0 0 1,0 0 8,0 0 28,0 0 13,0 0 9,2 15 3,2-2-5,-2-2-9,6 8-11,-4 1-17,0 3-20,-2-3-17,8 10-25,-6-7-22,-1 5-16,4-6-26,-3 1-12,0 0-15,-3-3-14,2 1-14,-3-1-14,3-1-18,1 0-24,-1-7-36,0 1-46,0 0-49,0-3-52,0 0-75,1-3-61,-2-1-66,3-1-76,2-3-70,0-2-280,-7 0-821,15-7 363</inkml:trace>
          <inkml:trace contextRef="#ctx0" brushRef="#br0" timeOffset="7853.5096">3585 1454 4,'3'-2'404,"0"-1"-39,-3 3-29,5-4-16,-5 4-14,0 0 9,0 0 16,0 0 1,3 10-5,-5-2-10,2 3-11,-1 4-10,-2 2-21,-2 1-13,2-1-20,0 2-16,2 0-18,-3-2-21,0-3-16,2 0-16,1 0-18,-3-3-17,4 0-9,-1-2-14,1-1-10,0-1-9,0 0-10,-2-4-2,2 1-8,0-4-13,0 7-9,0-7-14,2 6-16,-2-6-16,0 0-12,0 0-16,0 0-9,8-17-11,-4 5-13,1-1-9,1-8-13,2 0-10,2-7-14,1 2-1,-4-6-9,5 7 7,-1-3 14,7 0 6,-2-1 10,-4 10 19,1 1-9,5 0 7,-6 1 15,2 1 2,1 3 5,-3 5 5,-1 0 5,-3 4 19,2 2 17,2 2 23,-1 1 9,3 1 16,-3 7 22,0-3 6,1 7 8,1 4 5,-2 1 7,-4 2 1,1 1 1,3 8 2,-8-1-3,1 3-6,-2-1-4,0-2-9,-2-4-5,-4 6-10,2-1-5,-2-7-4,3 2-6,-6-5-27,5 3-28,-4 0-46,-3-2-54,7-1-72,-3-4-66,1 4-74,-1 2-84,4-5-71,-1-3-249,2 0-787,-3-7 348</inkml:trace>
        </inkml:traceGroup>
        <inkml:traceGroup>
          <inkml:annotationXML>
            <emma:emma xmlns:emma="http://www.w3.org/2003/04/emma" version="1.0">
              <emma:interpretation id="{CC5ADD9A-D8B1-4FB7-AD6B-2A1B23E2E7FF}" emma:medium="tactile" emma:mode="ink">
                <msink:context xmlns:msink="http://schemas.microsoft.com/ink/2010/main" type="inkWord" rotatedBoundingBox="9998,1556 13273,1472 13296,2350 10020,2434"/>
              </emma:interpretation>
            </emma:emma>
          </inkml:annotationXML>
          <inkml:trace contextRef="#ctx0" brushRef="#br0" timeOffset="8306.1257">4933 1495 333,'-2'-4'325,"2"4"-22,-5-3-8,5 3 0,0 0 11,-6-3-1,6 3-9,0 0-2,0 0-10,0 0-4,0 0-10,-5 10-15,7-2-16,-4 3-21,2 2-14,-1 0-27,1 7-16,-1-1-16,1-2-16,-2 2-12,0-1-14,1-3-11,0 0-15,-2-1-18,2 0-26,1-3-34,-1 1-33,0-8-53,2 3-45,-2-3-45,1 1-40,0-5-54,0 0-57,0 0-46,0 0-289,-8-19-718,8 6 319</inkml:trace>
          <inkml:trace contextRef="#ctx0" brushRef="#br0" timeOffset="8482.8643">4898 1269 239,'-1'-12'324,"1"1"-27,1 5-29,-2-2-28,2 1-23,-1-1-25,3 2-10,-3 0-25,1 2-15,-1 4-18,1-10-10,0 7-12,3-1-15,-1 2-21,1-2-21,3-3-28,-1 6-32,2-1-34,1 2-30,3 0-31,4 2-17,-1-1-20,6 1-15,1 5-8,0-1-10,3-1-116,-6 4-321,2-4 143</inkml:trace>
          <inkml:trace contextRef="#ctx0" brushRef="#br0" timeOffset="8992.1518">5192 1540 247,'-1'-3'309,"1"-1"-24,-3-1-25,3 5-23,-1-8-14,1 8-13,4-4-4,-4 4-1,0 0-3,6-5 4,-6 5-3,12 0-4,-4 0-8,1 0-25,5 0-9,2-1-14,4-1-19,2 2-17,2-4-3,1 2-7,6-3-11,-8 3-25,10-3-20,6 0-9,-6-3-32,-3 1-35,11 1-39,-12-2-41,4 1-48,-2-2-40,0 0-44,4-2-30,-12 6-38,2 0-164,5-7-519,-8 5 230</inkml:trace>
          <inkml:trace contextRef="#ctx0" brushRef="#br0" timeOffset="8799.9207">5180 1223 803,'21'4'-1,"0"1"29,-7-5 33,2 3 2,-3-3 24,3 0 11,-2 0 16,-2-3 13,3 1 13,-4-2 6,8-6 5,-8 6 3,1-3 0,-3-2 4,2 0-2,0 0 9,0-2 0,1-8-7,-1 5 5,-3-4-3,-1 4-9,3-3-6,-2-1-4,-5 0-7,0 0-11,2-2-10,-5 5-10,0 3-3,0-2-13,-8 0 2,2 3-1,0-3 5,-3 5 0,1 1-4,-2 2-6,1 1-3,-1 4-4,-2 0-6,2 1-3,0 1-5,-2 5-3,1 3-3,-1 5-2,-2 6-7,-1 6 1,6 7 4,-1 3-5,2 0 1,0 7 5,5-2 8,0 11-12,3-13-5,0 1 0,3 2-5,-3-3 0,5-1-8,-5 0 0,3-2-5,0-1 1,2-1-9,0-4-1,0-1-5,-4-7-5,6 1-15,-4-4-20,-2 1-26,-1-3-41,5-2-44,-3-4-41,-2-3-17,0 0-33,0-1-27,-4-2-28,1 0-32,3-5-40,-4 1-36,4-1-208,-15-6-652,7-3 289</inkml:trace>
          <inkml:trace contextRef="#ctx0" brushRef="#br0" timeOffset="9331.38">6063 1348 270,'2'7'293,"-2"-7"-17,-4 9-9,0-1-1,4 2 7,-7 2-1,3-2-3,-3 4 9,-4 0-9,4 5 7,-2 0-10,-1 1-8,-5-2-8,2 2-11,3-1-27,0-4-15,3 2-21,0-7-16,-2 1-18,6-5-15,0 3-14,-1-4-15,3-1-9,0-1-14,1-3-5,0 0-10,0 0-12,0 0-15,18-17-15,-10 6-21,4-9-20,5-5-19,-1-2-26,-2-3-6,3-1-10,-1 0-13,-1 1-1,1-1 1,-1 3 6,-4 10 10,4 0 6,-6 7 9,2 0 10,-1 3 1,-3-1 11,0 3 9,-1 5 9,0-1 17,-6 2 24,10 10 4,-4 0 9,-4 2 10,3 4-3,-2 4 9,-2 1-2,0 4-1,-2-3 6,1 6-10,0-5-4,0-3-4,0 1-6,0-1 2,1 1-16,-1-1-29,4-2-59,-4-3-64,1-1-76,0 0-83,1-5-91,0 3-245,0-5-691,-2-2 306</inkml:trace>
          <inkml:trace contextRef="#ctx0" brushRef="#br0" timeOffset="9825.4574">6550 1061 186,'-3'-6'377,"-2"0"-31,1 0-12,1 0-32,-1 0-20,2 2-15,-1-1-13,3 5-25,-3-4-9,3 4-19,0-5-12,0 5 6,0 0-20,0 0-5,15 2-6,-15-2-8,17 6-16,-1 0-10,3 0-17,1 2-5,-3 0-8,10 1-4,-6 1-14,8 4-8,-1 0-3,-8-2-7,-3 1-9,3 0-2,-5-1-6,3 4-3,-3-5 3,0 7-2,-4-2-5,0 0 7,-1 1-3,-4-2 2,-2 4 7,-1 1 7,-6 0 4,2 0-2,-5 3 2,-2-2 5,-3 6-2,3-8 1,-3 2-1,-2-1-7,-6 3-9,4-5-3,2-4-4,-2 5-4,-3-4-7,4 1-4,-4-5-5,6 2-3,1-6-8,1 2-13,0 0-24,4-4-27,0 0-39,0 1-43,5-3-44,-1 2-44,-1-3-27,3-2-32,0 0-28,0 0-37,0 0-32,0 0-319,22-5-754,-6-2 333</inkml:trace>
          <inkml:trace contextRef="#ctx0" brushRef="#br0" timeOffset="11199.5222">7205 1187 93,'0'0'254,"0"0"-8,0 0-6,0 0-4,0 0-12,0 0-11,0 0-10,0 0-15,0 0-8,0 0-13,13-9-11,-10 1-8,0 5-14,3-2-6,1-9-16,2 5-5,2-7-5,-1-1-12,4 2-10,-3-4-4,-1-1-8,4 5-2,-1-3-10,-2 1-5,-2 0 2,1-2-5,-4 5 7,2-4 2,-4 6-5,1-2 1,-2 3-4,0 0 6,0 1 18,-1 2-16,-2 3 9,3 0 0,-3 2 3,0 3-3,0-8-5,0 8-6,0 0-5,0 0-2,0 0-4,-8 17-3,5 0 10,0 2-13,-2 1-3,3 1-3,-3 10-3,1-1 7,3 3-6,-1-2 0,2-1-3,0-1-2,2 5 4,-2-5-6,1 1 3,3-8-1,-4 0 0,1 1-4,3 0 1,-3-5 2,0 1-3,3 0-4,-4-3-2,1-2 1,-1-2-7,5 0-3,-4 0 6,-1 1-5,0-5 1,3 1-2,-1-3 1,-2 0 0,0-1-2,3 1-4,0-4 0,-3-2-6,3 6-5,-3-6 3,-1 4-11,1-4-6,0 0-1,-10 2-4,4 1-7,-2-3 1,-3 0 1,0 0 2,-4 0 4,3-3 2,-4 3 6,0 0 0,1 0 1,0 0-1,-3 0 6,5-2 0,-1 2 3,0 0 0,1 0 3,2 0 9,4 0-3,-3 0-4,10 0 19,-14 0-16,12-2-1,2 2-1,0 0-4,0 0 5,-10-2 3,10 2 6,0 0 4,0 0 4,22-6 0,-13 4 2,7 2 1,0 0 3,3 0-1,-1 0 0,3 0 3,-1 0-5,1 0 1,2 0-3,1 2-6,0-2 5,-1 3-4,-2-6-2,3 6-2,-5-1-8,-2-1-18,3-1-20,4 2-32,-2 0-15,-6 0-27,5 1-40,-5-1-56,0 2-70,4-2-71,-8 4-287,4-6-692,-2 1 306</inkml:trace>
          <inkml:trace contextRef="#ctx0" brushRef="#br0" timeOffset="13217.5962">8164 1460 126,'0'0'183,"0"0"4,0 0-3,-6-5 0,6 5-1,0 0 2,0 0-4,-7-1-4,7 1-13,0 0-7,-12 1-6,4 2-9,2 2-3,0-3-10,-3 2-11,3 1-13,-4 4-8,2-3-6,-3 0-12,0 2-5,1 0 2,2 1-18,0 2-3,2-2-8,-3 1-5,3 0-1,1-3-4,-1 1-4,3-2-4,1 2-6,1-1-3,1-2-1,1 3-2,1-2-8,4-2 0,-4 0 1,3-2-1,1 2-1,4-4-2,-3 0 5,0 0-5,4-2 0,0-1-2,-2 2 0,2-4 2,-5 0-2,5-2 0,-6 2-1,1 0-3,-1-1 3,-1 0-1,1 1 5,-5-1-3,0 0-3,-2 0-1,2 1 6,-7-1-4,2 1-3,-1 0 5,1 4-4,-3-1 3,8 2-2,-14-1 1,6 1 0,8 0-5,-13 3 1,5-1 2,2 2-2,0 0 2,-1-2-4,4 1 6,3-3-8,-5 6 1,2-5-2,3-1 3,0 8-2,0-8-1,8 5 1,-8-5 3,6 2 0,-2 1-3,2-3 1,-6 0 2,14 2-4,-14-2 3,10-2-2,-2-1 2,-2 1-1,1 1 5,-1-2-6,-1 2 1,-5 1-3,6-8 5,-1 8-9,-5 0-9,1-5-7,-1 5-20,3-3-23,-3 3-24,0 0-35,0 0-31,0 0-56,0 0-56,0 0-143,-20 8-451,14 0 200</inkml:trace>
        </inkml:traceGroup>
      </inkml:traceGroup>
    </inkml:traceGroup>
    <inkml:traceGroup>
      <inkml:annotationXML>
        <emma:emma xmlns:emma="http://www.w3.org/2003/04/emma" version="1.0">
          <emma:interpretation id="{A7C39680-C6FA-46B6-836B-2584934A4C30}" emma:medium="tactile" emma:mode="ink">
            <msink:context xmlns:msink="http://schemas.microsoft.com/ink/2010/main" type="paragraph" rotatedBoundingBox="2853,3366 10107,3333 10112,4355 2858,438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3E37677-BDC1-4509-8A7A-0BD59C9DDD92}" emma:medium="tactile" emma:mode="ink">
              <msink:context xmlns:msink="http://schemas.microsoft.com/ink/2010/main" type="line" rotatedBoundingBox="2853,3366 10107,3333 10112,4355 2858,4388"/>
            </emma:interpretation>
          </emma:emma>
        </inkml:annotationXML>
        <inkml:traceGroup>
          <inkml:annotationXML>
            <emma:emma xmlns:emma="http://www.w3.org/2003/04/emma" version="1.0">
              <emma:interpretation id="{A744ECF6-6088-48D4-BAAF-09F9C5F03DAD}" emma:medium="tactile" emma:mode="ink">
                <msink:context xmlns:msink="http://schemas.microsoft.com/ink/2010/main" type="inkWord" rotatedBoundingBox="2853,3424 4486,3417 4489,4128 2857,4136"/>
              </emma:interpretation>
            </emma:emma>
          </inkml:annotationXML>
          <inkml:trace contextRef="#ctx0" brushRef="#br0" timeOffset="15602.2584">-2260 3045 152,'-2'-2'182,"-1"-1"7,3 3 1,0 0 6,-3-5-2,3 5 2,0 0 0,-3-6-2,3 6-5,0 0-4,0 0-9,4-5-4,-4 5-11,0 0-8,0 0-4,0 0-11,0 0-5,0 0-1,0 0-17,0 0-11,0 0-8,0 0 1,0 0 3,11-1 5,-2 1 12,2-3-7,3 3-9,3 0 1,-1-2-2,0-1-8,5-1-7,6 2 5,-4-3-2,11 2-13,-3-1-4,0-1-3,1 2-8,-6 3-2,5-3-6,1 1-6,-9-1-4,2 1 2,-3-1-9,0-1-4,1 4 0,-8 0-5,1 0-2,-2 0-5,-2-2 2,3-1-7,-7 1 6,-2 2-1,3 0-3,-9 0-4,14-2 1,-10 0-9,-4 2 6,8 0-2,-8 0-1,0 0-5,10 0-8,-10 0-18,0 0-19,0 0-23,0 0-33,7-2-28,-7 2-26,0 0-32,0 0-34,0 0-32,0 0-42,0 0-32,0 0-39,0 0-212,-1 8-623,1-8 276</inkml:trace>
          <inkml:trace contextRef="#ctx0" brushRef="#br0" timeOffset="15133.6423">-1952 3173 127,'-1'-4'140,"1"4"-3,0 0 9,0 0-13,0-5 3,0 5-2,0 0 5,0 0-4,0 0-2,0 0-1,1-6 9,-1 6-8,0 0 1,0 0 0,0 0-2,0 0-2,0 0-4,0 0 3,0 0-11,0 0-10,0 0-3,0 0-5,0 0-5,0 0-8,0 0-1,0 0-12,0 0-6,0 0-3,0 0-3,0 0-2,0 0-6,0 0 4,4 14 2,-4-11 9,1 5-9,-1 2-7,1-3 1,-1 10-1,0-3-6,0-1 2,-1 2-4,1 2-9,-3-2 1,1 1 1,1-2-12,1-1 1,-1-1-3,-3 3-1,4-3-5,-1-2 10,0 1-12,1-2 1,-3-1-4,3-2-4,-2 3 11,2-2-4,-3-2-14,2 2 3,0-4-1,1-3-7,0 6-13,0-6-22,-1 4-16,1-4-17,0 0-22,0 0-33,0 0-39,-7 1-41,7-1-36,0 0-38,-9-8-261,2 2-587,3-3 260</inkml:trace>
          <inkml:trace contextRef="#ctx0" brushRef="#br0" timeOffset="15986.4525">-1435 2869 159,'0'0'255,"3"-4"7,-3 4 4,5-2-5,-5 2 0,0 0-3,0 0-12,0 0-4,0 0-10,0 0-13,0 0-8,0 0-8,0 0-12,0 0-17,0 0-7,-17 5-15,14 1-6,-1 1-11,1 2 0,0 3 1,-2 1-16,-3 0-2,6 3-10,-3 1-9,2 6-7,-1-4-4,2 1-8,0 2-3,6-2-8,-8 4-8,4-1-2,2-1-6,-2 0-5,2 1-6,0-2-1,3 2-8,0 0-5,0-1 3,-3-4-4,6 1-4,-2-1-1,-2-6-4,0 1-2,1-2-4,0-1-1,-1-1 10,0-3-22,0 2-16,0-3-18,0-1-17,0 3-29,2-6-21,-4 2-22,3-2-17,-5-1-25,10 1-28,-10-1-22,4 3-33,-4-3-27,0 0-28,11-5-21,-6 2-247,-5 3-617,1-8 273</inkml:trace>
          <inkml:trace contextRef="#ctx0" brushRef="#br0" timeOffset="16502.8305">-1254 3095 164,'0'0'249,"0"-6"2,0 6-3,0 0-4,-3-5-19,3 5-11,0 0-13,0 0 2,0 0-1,0 0-3,6 13 0,-3-5-1,2-1-8,-5 4-13,2-1-8,2 3-8,-2-1-18,-2 2-7,3 0-14,-1 0-7,3 4-12,-4-5-8,1-4-5,1 3-8,-2 0-9,1-3-4,-4 0-13,4-2-1,0 0-6,-2 0-3,1-1-5,-1-2-7,0-4-2,0 8-1,0-8-2,2 3 3,-2-3-6,0 0-5,0 0-6,0 0-7,0 0-13,0 0-15,-2-25-3,1 14-4,1 0-13,-2-2-2,5-3-6,-3-1 4,2-2-9,2 1 7,-1 3 0,2-4 7,1 2-3,-1 4 8,1-1-1,0 5 9,0-5 2,-2 4 1,2 1 5,0 0-6,1 4 3,-1-1 8,-1 0-1,1 1 1,0 0 4,0 1 1,0 1-1,2 1-2,3 1 8,-4 1 3,3 1 8,0 5 4,2-1 11,0 0 11,-2 7-5,-1-4 8,2 6 0,0 2-5,-7-2 6,5 6 1,-2-2-11,1-1 14,1 3-8,-2 0-4,-1 1 1,-1 2-4,-1-6 0,-2 3-8,3-2-5,0-5 3,-2 1-4,0-2 2,0 1-9,0-1 1,-1-1-9,0-2-20,1-4-34,-2 4-37,0-1-33,0-4-41,-1 0-49,3 5-42,-3-9-38,2 2-55,-2-2-191,0 0-587,0 0 260</inkml:trace>
          <inkml:trace contextRef="#ctx0" brushRef="#br0" timeOffset="16848.1976">-873 2787 164,'5'-2'215,"-4"-2"-3,3 1 2,2 0 4,-6 3-3,7-2-5,-7 2 1,13 9 2,-7 1-3,3 1-12,-2-3-6,-1 5-8,5 6-8,0-3-7,-2 5-1,6 7-7,-2 0-1,0-3-4,-2 4-11,2-1-5,-4-3-7,0-4-8,2 8-11,-1 1-9,-3-3-3,-2-4-9,0-1-10,0 8-6,-2-7-6,1 2-10,-1-5-4,-1 2-5,-2-2-2,2 0-6,-2-1-4,1-4-11,-1 2-1,0-6-7,-1 0-20,-1 1-29,2-1-38,0-5-42,-2 0-36,2 2-39,-4-3-46,1-1-52,1 0-65,2-4-293,0 0-692,-9 0 306</inkml:trace>
        </inkml:traceGroup>
        <inkml:traceGroup>
          <inkml:annotationXML>
            <emma:emma xmlns:emma="http://www.w3.org/2003/04/emma" version="1.0">
              <emma:interpretation id="{ADFDC1F2-C84B-49E3-9E7C-ED69FA47C928}" emma:medium="tactile" emma:mode="ink">
                <msink:context xmlns:msink="http://schemas.microsoft.com/ink/2010/main" type="inkWord" rotatedBoundingBox="4894,3357 8646,3340 8651,4362 4899,4379"/>
              </emma:interpretation>
            </emma:emma>
          </inkml:annotationXML>
          <inkml:trace contextRef="#ctx0" brushRef="#br0" timeOffset="17145.461">-229 3228 90,'0'0'259,"13"1"8,-13-1 1,12 0-6,-7 2-3,-5-2-10,11 2-9,-5-1-4,0 2-8,2-3-15,0 0-14,4 2-8,-3-1-16,3 1-15,2 0-13,-2 2-19,3-4-8,0 0-10,-3 3-15,1-1-7,-2-2-7,4 0-5,-1 1-12,-6 1-12,3-2-4,-4 1-10,0 0-14,2-1-19,-9 0-27,11 1-26,-10 4-34,-1-5-40,1 4-49,-1-4-50,0 0-50,-10 5-43,7 0-207,-4-4-563,-2 1 250</inkml:trace>
          <inkml:trace contextRef="#ctx0" brushRef="#br0" timeOffset="17373.7976">-190 3369 106,'0'0'262,"-3"4"-5,0-2 4,3-2 10,0 0 9,2 8-4,-1-4-10,-1-4 0,7 5-1,1-3-8,-2 2-11,1-1-14,1 3-14,4-5-18,0 3-14,3-3-17,0 0-18,1-1-12,-4 3-17,6-3-12,-2 0-10,2 0-12,-4 2-7,4 1-16,-2 1-11,-3-4-34,2 2-27,0-2-49,-1 3-29,-1-3-53,-6 2-59,0-1-69,3 1-66,-7 4-313,2-3-698,-4-1 308</inkml:trace>
          <inkml:trace contextRef="#ctx0" brushRef="#br0" timeOffset="19859.91">803 3146 193,'0'0'231,"0"0"-4,0 0-5,0 0-9,0 0-7,7-2-8,-7 2-4,0 0-6,0 0-8,0 0-8,0 0 5,0 0-3,0 0-5,0 0 9,0 0-28,0 0-14,0 0-14,0 0-9,-14-5-17,14 5-5,-11 0-12,3-3-5,1 3-15,7 0 1,-17-2-9,5-2-6,-1 3-3,2-4-3,-1 3-5,2-4-6,-1 0-4,2 0 0,2-1-4,-2 1-6,3-3-2,0-3-5,0 1-1,2 0 2,3 0-4,-1-2-1,4 0-3,-1 2 1,4-3 3,0 4-2,2-1-9,2 2 4,2 2-8,-3-2 10,4 3-1,-1 1-2,3 4 2,-3-3 4,7 4 10,-2 0-19,-2 4 6,1-2-2,-1 6 2,-2-4 5,0 3-4,1-1 2,-1 2 9,-1 3-2,-4-4 11,2 2-6,-3 4 6,-2 2 5,-3-5 3,-1 5 12,-4 5-2,-1 0 0,-2-1-3,-3 2 0,-3 6-3,-6-2-5,-1 3 7,-2-2-12,-1 1-2,-2-4 0,-4 1-9,2 0 8,1-1 0,1-4-5,-2 4-7,1-3 1,3 0 4,2-7-4,2-1-9,1-2 5,4 1 5,-2-5-3,5 0 6,2 1-6,3-3 3,0-1-5,-3 2 0,5-4-7,1 0 1,3-1-10,0 0-7,0 0 11,0 0-1,0 0-2,0-12-5,1 5 9,4-1-3,5 0-11,-3-3 10,5 0 9,-1 2-10,2-2 2,2-1 2,4 1 4,-3-1-7,5 5 4,-3-3 11,2 2-10,2 3 6,-2-1-3,6 2 2,-3 0 2,-1 4 0,0 0-6,3 0 9,-5 4-4,-6-1 6,10-2-11,-3 5 5,-6-6 5,4 6-2,-3-3 2,5 2 1,-6 0 1,6-1-2,-6 1-5,0-3 3,0 2-5,-1-1 3,1-2-1,2 1 6,-5 0 11,3-1-19,-5-1 3,2-1 2,0 2-3,-2-2-5,0-1-22,-1 1-20,0 1-20,-3-2-33,1-5-37,-3 5-46,3-1-54,-2-2-51,-3-1-73,2 1-187,-3 0-594,2 1 264</inkml:trace>
          <inkml:trace contextRef="#ctx0" brushRef="#br0" timeOffset="20459.6604">1119 2899 224,'-4'-6'249,"2"1"3,1 1 7,1 0-2,-3-2-17,3 6-10,0-6-21,0 6-9,5-5-8,1 2-7,2 0-4,4 0 4,3 0-21,7 0-6,-3 1-5,4 0-14,-2-2-1,6-2-5,-2 3-10,9 2-10,-2-3-12,-2 3-5,4 0-13,-9 1-8,15-1-8,-9 1-7,-7-4-5,11 4-7,-11 0-8,-2-2-2,0-4-11,-6 7-30,2 2-30,-5-3-39,1 0-34,2 2-42,-10 0-45,4 2-46,-4-3-49,4-1-59,-6 2-195,0 1-585,-4-3 260</inkml:trace>
          <inkml:trace contextRef="#ctx0" brushRef="#br0" timeOffset="20178.199">1406 3023 181,'2'-3'270,"-2"-4"-1,1 3-1,-1 4-10,3-4-3,-3 4-9,0 0-8,0 0-10,0 0-7,0 0 8,0 0-4,8 15 4,-8-4-16,2 3-4,0 1-15,2 3-12,-4 3-6,1 1-7,5-2-17,-6 3-14,4-4-14,-3 2-11,3-2-10,-4 2-8,1-2-12,1 0-9,-2-5-7,3 0-5,1 0-5,-4-1-4,2-2-7,0 0-5,-2-1-10,0-5-11,2 4-18,3-3-22,-5-1-33,0-1-26,0-4-43,1 8-29,-1-8-39,0 0-42,0 0-48,0 0-49,0 0-41,-12-14-247,3 4-666,4-3 295</inkml:trace>
          <inkml:trace contextRef="#ctx0" brushRef="#br0" timeOffset="20774.9573">2039 2769 24,'0'0'302,"-23"6"-8,16-3-5,1 0-8,-2 1-17,-3 3-11,1 1-4,-3 7-10,2-6-7,3 7-10,-7 4 3,8 0-12,-3 1-11,0 10-12,0-2-8,3 3-17,3-1-6,-1 3-14,4-1-12,1-1-14,1-1-8,3 1-13,1 0-7,1 2-12,0-7-1,1 1-3,0-5-17,4 5-1,0-8-10,0 0-4,-3-1-2,3-2-8,-4-3-1,5 3-7,-2-6-14,-2 1-18,2-5-21,1-1-35,2-2-31,-5 0-31,3-4-43,-1 0-44,-3-4-55,5 2-46,0-5-48,-5-4-244,3 2-653,1 0 290</inkml:trace>
          <inkml:trace contextRef="#ctx0" brushRef="#br0" timeOffset="21471.5303">2318 3020 263,'0'0'263,"0"0"-10,0-7-11,0 7-14,0 0-10,0 0-14,0 0-5,0 0-4,0 0-3,0 0-6,0 0-4,10 16 5,-8-8-18,2-2-6,0-1-10,-3 5-10,2-4-6,0 3-1,-2-3-8,3 2-2,-3-2-2,1 0-14,-2-1-9,2 0-4,-2 0-9,1-1-12,-1 1-4,0-5-6,1 7-9,1-4-1,-2-3-4,5 6-7,-5-6-1,0 2-4,0-2-8,0 0 0,0 0-2,0 0-3,0 0-2,0 0 0,-2 6-3,2-6-4,0 0-1,0 0-3,0 0 2,0 0-4,0 0 0,0 0-2,0 0 0,3 3-1,-3-3 1,0 0-2,0 0-2,-1 5 0,1-5-1,3 5 2,-3-5-3,-2 10 2,2-5-2,0 1 0,0 2-3,-1-3 4,1 1-2,0 1-4,1 0 3,-1-4 0,0 3-1,0 0 0,0-2-1,0-4 4,0 6-2,0-6-1,0 0 4,0 5-2,0-5 5,0 0-2,0 0 2,0 0 0,0 0-2,0 0 1,0 0-4,0 0-3,2-16 5,-2 6 5,0-3-8,0 2-3,1-10-1,2 3-2,1-3 2,0-1-6,-1-8 0,3 1-4,-2 7 3,2-10 6,1 11-11,0-2 12,0 2-12,1 0 5,-1 3 1,0 6-2,3-6 0,-4 4 1,3 7 9,-3-5-12,4 4 4,-5 3-2,3 1 3,-2-1 4,-1 2-4,-5 3 5,16 4-4,-8 0 5,3-2 3,-3 6 1,0 2 5,-1 1 0,0 2 4,3 4 3,-4-3 1,1 3 1,0 0-4,-2 0 2,1 3-4,-1-2 3,-4-4 1,3 4-3,-3-4 2,0 1-7,-1 2 4,2-4-2,1 1-1,-3-5-4,0 6 1,1-5-20,1 2-18,-2-3-38,2-2-35,-1-3-41,1 4-30,-2-2-34,-2-1-31,2 1-31,0-6-22,2 8-17,-2-5-38,0-3-194,0 0-590,0 0 261</inkml:trace>
          <inkml:trace contextRef="#ctx0" brushRef="#br0" timeOffset="21796.9033">2916 2769 265,'0'0'311,"2"-4"-17,-2 4-6,0 0-2,0 0-2,0 13-3,-2-5 5,1 4-2,-1 1-2,-1 2 6,-1 7 1,-2 1 1,1 11-2,-1-5-8,-3-2-15,5 9-17,-4-4-21,-1 3-19,4 2-15,-2-2-16,-2 4-19,2 0-13,-5 0-13,4-2-15,-3 1-10,0-4-11,1-2-11,2 2-7,1-6-8,3-5-8,-6-5-11,7 3-18,0-7-21,-1-2-23,-2 1-29,1-2-36,2-3-39,3-2-58,0-1-34,0-5-43,3 2-34,-3-2-42,0 0-47,11-8-39,-4-1-338,1 0-811,-2-5 360</inkml:trace>
          <inkml:trace contextRef="#ctx0" brushRef="#br0" timeOffset="22171.8584">2944 3244 196,'4'-7'233,"-3"4"-15,3 1-4,2-5-7,-2 1-9,2 4-3,0-1-9,2 1-4,-5-5-4,7 5-6,-4-1 3,3 1-9,0-1-1,-9 3-8,13 3 13,-4-1 0,-3 1 1,2 1-1,-2 3-4,0-3-6,-4 1-2,2 4 1,1-1-2,-3 5 2,-2-1 2,-2 1 1,-3 0-1,1 5-2,-4 1-3,-2-1 0,2 3-7,-3-4-2,3 2-2,-2 0-10,2-1-7,-3 0-13,6-4-4,-1 4-15,-1-7-8,3 1-10,-1-1-8,3-3-9,2 1-7,-2-1-7,2-2-1,0 0-12,2-1-1,2 1-5,-1 0-2,1-1-1,4-1-5,2 0-7,-2-2-15,3 0-14,0-2-18,3 5-20,1-8-25,-2 3-27,1-2-33,0-1-35,1 0-38,1 1-37,-3-4-31,-1-3-35,0 3-40,-1-2-41,2-1-45,-5-1-265,0 0-764,3-2 337</inkml:trace>
          <inkml:trace contextRef="#ctx0" brushRef="#br0" timeOffset="22496.5159">3387 2727 139,'1'-5'293,"-1"-1"-17,0 3-13,0 3 3,1-8 5,-1 8-8,0-5-10,0 5-16,3-4-10,-3 4-12,0 0-7,0 0 2,0 0-9,8 12-1,-3-5-14,0 5-7,1 1-11,2 6-5,-1 1-9,3 1 1,1 11-6,-1 4 8,-2 0-7,3 1-9,0 2-12,-1 1-8,-2-2-12,0 16-7,-6-14-13,-2 2-8,3 12-7,-6-13-7,-3-1-9,2 0-7,-4 0-3,2-2-6,-2-1-13,-3-3-29,0-3-37,-1 3-45,5-5-62,3-7-65,-4-2-52,-2 0-76,6-7-77,-6 4-360,3-8-838,1-4 371</inkml:trace>
          <inkml:trace contextRef="#ctx0" brushRef="#br0" timeOffset="268081.7259">321 3688 99,'0'0'124,"0"0"-11,-6-2-5,6 2-6,0 0-1,0 0-11,0 0-9,0 0 1,0 0-9,0 0-5,0 0-5,0 0-2,0 0 1,0 0-9,0 0-4,0 0-5,0 0-4,0 0 4,0 0-4,0 0 0,0 0-15,0 0 12,0 0-5,0 0 5,0 0-2,0 0-7,0 0 9,0 0-6,0 0 3,0 0 0,0 0 1,0 0-4,11-2 1,-11 2 1,0 0-1,0 0-1,0 0-3,0 0 0,0 0-2,0 0-3,0 0 2,12 1-3,-12-1-2,0 0 2,0 0 0,11 2-7,-11-2 1,9 0 4,-9 0-3,7 3 1,0-2 1,-7-1 0,12 2-1,-12-2 2,13-2 1,-7 2-1,2 0 1,-8 0 0,16 0 5,-9 0-1,2 0-1,-2-1 0,2-1-4,0 1 3,-2 1 1,6-2-4,-4 2 1,-1 0 0,5-1 2,-4-1-2,3 2-3,-12 0 2,14-3 0,-1 3-3,-5 0-5,1 3 4,-1-3-1,6 0-2,-8 2 1,5-1 1,-3 0 0,1-1 0,-1 1 3,4 0-6,3-2 4,-7 2-1,0 1 0,2-1 2,-4-1-5,7 0 3,-2 2-2,-1-4 3,-2 2 1,1 2-3,0-4 5,0 2-2,1 0-1,-1 0 3,0 2-4,1-2-1,0 0-1,-2 0 0,2 0-2,-10 0 1,15 0-1,-7 0-4,1 0 1,-3 0 1,4 0 3,-10 0-3,14 0-2,-6 3 1,0-3 0,-1-3 0,0 6 1,-7-3-4,15 0 4,-5 0-3,-4 0 2,3 1 0,-9-1 1,16-1 0,-10 2 2,3-1-2,-9 0-1,15 1 4,-8-2-4,0 1 3,-7 0-3,12-1 1,-4 1 2,-8 0 1,10-3-7,-10 3 12,9 0-3,-9 0-3,9 0 5,-9 0-6,6 0 1,-6 0-7,9 0 3,-9 0 0,0 0-1,12 0 0,-7-2 1,-5 2 1,9 2-5,-9-2 3,9 0 3,-9 0-6,11 0 2,-11 0 2,9 0-3,-4 0-3,-5 0 1,10 0 2,-10 0 1,0 0 0,11 0 0,-11 0 2,7 0 1,-7 0-1,8 0 2,-8 0 2,0 0-1,6 4 0,-6-4 1,0 0-1,0 0 1,0 0-2,6 1 4,-6-1-8,0 0 4,0 0-3,0 0 4,0 0-4,0 0 3,0 0-4,0 0 0,0 0 1,0 0-1,0 0-4,0 0 10,0 0-11,0 0 1,0 0 3,0 0-5,0 0 5,0 0-1,0 0-1,0 0 2,0 0 0,0 0-2,0 0-2,0 0 5,0 0-2,0 0-2,0 0-4,0 0 5,0 0 2,0 0 1,0 0-2,0 0-2,0 0 6,0 0-10,0 0 5,0 0 3,0 0-10,0 0-22,0 0-17,0 0-29,0 0-27,-8-12-36,5 10-36,-1-3-49,-1 3-37,5 2-237,-12-5-534,2 1 236</inkml:trace>
        </inkml:traceGroup>
        <inkml:traceGroup>
          <inkml:annotationXML>
            <emma:emma xmlns:emma="http://www.w3.org/2003/04/emma" version="1.0">
              <emma:interpretation id="{D0E3B8BC-049E-4FEA-8173-11642AB112A7}" emma:medium="tactile" emma:mode="ink">
                <msink:context xmlns:msink="http://schemas.microsoft.com/ink/2010/main" type="inkWord" rotatedBoundingBox="9026,3508 10108,3503 10111,4113 9028,4118"/>
              </emma:interpretation>
            </emma:emma>
          </inkml:annotationXML>
          <inkml:trace contextRef="#ctx0" brushRef="#br0" timeOffset="23035.7603">3922 3290 58,'0'0'285,"-6"-1"-4,6 1-1,0 0-1,0 0-6,-7-3-9,7 3-6,0 0-12,-6-3-6,6 3-2,0 0-5,0 0 5,-1-4-22,1 4-16,0 0-19,0 0-14,0 0-5,0 0-18,0 0-5,17-1-2,-9 0-6,3 1-4,5-1-13,-2-2-10,5 3-11,7-4-10,-5 2-7,6 0-8,-3 0-6,8-3-9,-6 3-1,5 0-7,-8 1-3,0 0-8,-1-3-5,-2 4-2,-7-2-2,3 0-5,-3 2-10,-5-2-22,3 2-28,-4 0-26,-7 0-43,12-2-27,-8 1-27,-4 1-28,0 0-35,0 0-37,0 0-41,0 0-33,0 0-47,-15-6-197,7 5-629,0 0 279</inkml:trace>
          <inkml:trace contextRef="#ctx0" brushRef="#br0" timeOffset="23321.1567">4141 3048 208,'0'0'293,"-4"-3"-9,4 3 0,0 0-5,0 0-7,0 0-3,0 0 3,-11 9 15,8-3-9,2-1 10,0 5-1,-3 0 0,4 2-7,-1 3-8,0 0-9,1 2 16,0 3-14,0-1-20,0 2-20,0-2-17,1 2-23,0-1-9,2-1-24,-2 1-15,0-2-13,0 0-10,-1 1-13,3-5-4,-2 2-18,-1-5-9,1 2-17,2 1-21,-3-6-28,2 0-27,0 1-46,1-3-45,0-3-44,0 2-47,2 0-57,-4-3-39,-1-2-57,9 0-56,0-5-67,-3 1-280,5-1-825,-2-2 366</inkml:trace>
          <inkml:trace contextRef="#ctx0" brushRef="#br0" timeOffset="23833.2928">4650 3073 52,'0'0'289,"6"-5"-1,-2 2-3,-4 3 1,0 0 17,0 0 14,11 8 1,-9-6 7,2 5-1,-2-1 0,2 1-7,-3 5-6,0 2-10,-1-1-13,3 1-17,-3 6-12,1 1-17,-1-1-19,-5 0-14,3-1-20,-2-4-15,3-1-17,-3-2-19,3 0-8,-3-4-11,4-1-17,0 0-7,0-1-15,0-1-3,0-1-11,0-4-4,-1 6-9,1-6-2,0 0-15,0 0-7,0 0-11,5-17-11,-3 7-18,1-3-12,-2-1-15,3-7-14,-4 0-18,2-4-11,-1-4-13,4-1-9,2-3-8,-3 3-11,3-7-11,-1 8 8,3-2 10,1 11 10,-1-3 2,0 3 18,0 3 9,4 2 2,-4 3 7,3 0 6,-4 3 9,-2 3-1,1 4 19,4-3-5,-3 1 2,-2 5 0,4 2 15,-4 2-1,5 1 18,-3 4 10,0 5 6,0-1 8,2 5 9,-3-1 4,-1 4 6,-1-1 6,1 1 6,-1 0 4,-1-1 1,1 0 3,0 1-2,-4 0 6,0 5 11,3-4-1,-3-1-2,-1 0-7,1 0-3,3-2-6,-3 0-8,2-3-4,0 0-4,1-3-7,-1-2-22,-3-1-29,2 2-45,0-7-59,2 3-62,-1-3-53,-2 2-71,-1-6-82,3 2-425,-3-4-884,0 0 392</inkml:trace>
        </inkml:traceGroup>
      </inkml:traceGroup>
    </inkml:traceGroup>
    <inkml:traceGroup>
      <inkml:annotationXML>
        <emma:emma xmlns:emma="http://www.w3.org/2003/04/emma" version="1.0">
          <emma:interpretation id="{6E23A8FE-AC0A-438F-99B2-99C98CD88723}" emma:medium="tactile" emma:mode="ink">
            <msink:context xmlns:msink="http://schemas.microsoft.com/ink/2010/main" type="paragraph" rotatedBoundingBox="5884,4512 9636,3074 10041,4133 6289,5570" alignmentLevel="3"/>
          </emma:interpretation>
        </emma:emma>
      </inkml:annotationXML>
      <inkml:traceGroup>
        <inkml:annotationXML>
          <emma:emma xmlns:emma="http://www.w3.org/2003/04/emma" version="1.0">
            <emma:interpretation id="{2E63D1EE-49C2-4AC6-B559-7DA347A8F0DD}" emma:medium="tactile" emma:mode="ink">
              <msink:context xmlns:msink="http://schemas.microsoft.com/ink/2010/main" type="line" rotatedBoundingBox="5884,4512 9636,3074 10041,4133 6289,5570">
                <msink:destinationLink direction="with" ref="{DA88EC25-9DCE-4A30-BC92-5AE00EDC56DC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B93ACD34-1A12-4B51-A3D0-E44A62F56590}" emma:medium="tactile" emma:mode="ink">
                <msink:context xmlns:msink="http://schemas.microsoft.com/ink/2010/main" type="inkWord" rotatedBoundingBox="9686,3546 9800,3502 9937,3860 9824,3903"/>
              </emma:interpretation>
            </emma:emma>
          </inkml:annotationXML>
          <inkml:trace contextRef="#ctx0" brushRef="#br0" timeOffset="56251.6028">4753 3063 15,'0'0'109,"0"0"-12,0 0-16,0 0-1,0 0-6,0 0-11,-8 0 2,8 0-10,0 0 1,0 0-5,0 0 2,0 0-8,0 0 0,-12-1 0,12 1 3,0 0-2,0 0-3,0 0 1,0 0 3,-7-4-1,7 4-3,0 0 0,0 0-6,-5-5-6,5 5 5,0 0-1,-2-3-3,2 3 0,-5-5 5,5 5-8,-3-2-8,3 2 7,0 0 2,-2-5-10,2 5 1,-6-3-1,6 3-3,-2-7 5,1 4-13,1 3 8,0-5 3,0 5-4,-3-7-2,-4 3 1,6 1-1,1 3-1,-5-6 5,4 3-2,-4-2-1,5 5-7,-5-6 2,4 1 0,-3 0 1,2 1-2,-2-2-1,4 6 3,-4-7-2,2 3 2,-1 1-4,2-5 5,-1 4-6,-1-2 0,0 1-1,0 3 0,2-3 2,-2 1-2,1-1 1,-2 0-1,4 5-4,-5-6 6,3 3 0,2 3-3,-1-5 0,-2 1 5,3 4-1,-5-5-4,5 5 3,0 0 0,-1-4-2,1 4 0,0 0-3,0 0 0,0 0 3,0 0-3,0 0-7,0 0 5,0 0 0,0 0 8,1 16-5,-1-9 0,5-1-3,-2 2 2,-1 1-2,-1-2 1,2 0-3,2 4 3,-3-4-1,-1 1 1,3 3-2,-3 0 2,3-1 2,-1-4-2,-2 4 2,2-1 4,-3 1-8,3-1 6,-1 2 1,1 0 0,-2-1 1,1 2 2,1-2-5,1 2 2,-2-3-6,2 4 0,-2-1 3,2-3 3,-4 3-5,2-3 3,1-1-4,-2 3 2,-1-5 2,1 0 0,1 2 0,0-2-3,-2-1 4,0 3-2,1-5-6,-1 0 3,0 4-1,0-7 2,0 4-3,0-4 4,2 5-1,-2-5 5,1 4-2,-1-4-1,0 0-5,0 0-2,0 0-15,0 2-17,0-2-27,0 0-28,0 0-48,0 0-179,0 0-343,0 0 153</inkml:trace>
        </inkml:traceGroup>
        <inkml:traceGroup>
          <inkml:annotationXML>
            <emma:emma xmlns:emma="http://www.w3.org/2003/04/emma" version="1.0">
              <emma:interpretation id="{8F4EDC37-4675-47E8-BC9F-9E49094FCF8B}" emma:medium="tactile" emma:mode="ink">
                <msink:context xmlns:msink="http://schemas.microsoft.com/ink/2010/main" type="inkWord" rotatedBoundingBox="5884,4512 8237,3610 8643,4668 6289,5570"/>
              </emma:interpretation>
            </emma:emma>
          </inkml:annotationXML>
          <inkml:trace contextRef="#ctx0" brushRef="#br0" timeOffset="176013.469">1026 4425 100,'0'0'86,"-11"0"-2,11 0-8,0 0 0,0 0-4,-8 0-12,8 0-1,0 0-5,-7 3-5,7-3-7,-8 1 2,8-1 0,0 0 0,0 0-6,-8 1-2,8-1 2,0 0 4,-5 4-2,5-4 2,0 0 2,0 0-3,0 0 2,0 0-2,0 0-2,0 0 1,0 0 0,0 0 4,0 0-1,0 0-8,0 0 1,0 0 0,0 0-5,-6-6-1,6 6-1,0-6-4,0 6-3,0 0-4,6-8 15,-3 5-20,-3 3 0,4-7 3,1 3-7,-4 0-4,7-2 2,0 0 0,-1-1-4,4-3 4,2 2 1,-3 1 0,1-2 2,1-1-10,1 1 5,-1-2-2,5-1-1,0 1 0,0 0 3,5-1-4,-7 1 1,3 0-2,-1 1-2,1 0 4,0 0 3,1-1-7,-2 1 4,3 1-1,-5 0 0,-2 3-2,5 2 1,0-2 0,1-2 0,-3 5-1,-3-3-3,3 3 3,0 1 0,-2-1 5,3-1-4,-4 3 6,5 1-5,-3-1 1,0-2-2,0 1 1,5 2 1,-4 0 1,-1 0-3,0-3 1,3 1-4,-4 2 3,9 0-1,-8 0 0,3 0-1,1 0 6,1 0-5,-6-1 0,3 1 1,-2 0 1,-2 0-2,2 1 1,-2-1 2,2 1-3,-1 0 1,-1 2-2,2 2 0,-3-4 3,2 1-2,-2 1 6,3 1-3,0 0-2,-4 2 2,2-3 0,1 0 2,-1 6 2,0-5-1,0 0-3,-1 0 6,-1 3-1,2 0-2,-2-3-1,0 2 1,1 0 1,-4-4-4,3 4 3,-3-3 3,0 2-6,-1-2 3,3 3-2,-4-2 7,0-2-7,2 2 3,-2 0 3,-1 0-2,-3 1 0,7-3-3,-5 3 2,-1-2 1,4 1-4,-2-1-1,-1 0-1,1 2 2,-1-3 0,1 2-3,-1-2 2,-2 0 0,-2-2-1,9 5 3,-9-5-5,4 4 4,-1-3-1,-3-1-1,3 5 3,-3-5-1,8 2-1,-8-2 0,0 0 1,5 2-3,-5-2 0,0 0 0,6 1 4,-6-1-3,0 0 5,0 0-1,0 0 4,0 0 8,0 0-5,0 0 3,0 0-2,0 0-2,0 0 1,0-9-2,0 9-3,0 0 1,-3-6-3,3 6 3,-3-7-2,3 1 2,-3 4-3,1-3 2,2-1-4,-3 0 3,3 0 1,-5 1-5,5-1 2,-3 0 0,3-2-1,-5 2 1,3-3-1,0 3 4,-2-2 0,1 0 3,-2 2-3,2-4 4,0 4-2,-1 0 1,2-2-3,2 2 6,-4 3-2,1-5-1,1 5 0,-1-3-1,3 6-3,-3-2 5,3 2-2,0-6 0,0 6-4,0 0-1,-5-5 0,5 5-6,0 0 1,0 0 0,0 0 0,0 0 1,0 0-2,0 0 1,0 0 0,0 0-1,0 0 1,20 11 1,-14-9 1,-1 4-1,1-3 0,-1 2 1,1 1 1,-1 0-1,3 0 1,0 0 1,-2-2 1,1 5 2,1-3 1,-4-1-5,1 1 2,1 0 1,2 0 2,-3-1-3,0 3-1,1-2 3,-2 0-4,1 0 2,-2 1 1,0-1-3,0-1 2,2 2 1,-2-1-2,-2-1-2,1 1 4,-2-1 0,3 1-2,-3-1 6,0 0-4,0 1 4,-1 0 0,-3-1-3,1-1 2,0 1 1,-1-2-5,0 3 1,0-2-1,-1 0 3,-1 1-2,2-1-2,-4 1 0,2-3 10,0 0-9,4 1 1,-5 0-2,3 1-2,4-4 2,-7 3-2,3-2 1,4-1-2,-4 3 0,4-3 2,-6 2-1,6-2-1,-8 4 2,8-4-1,0 0-4,0 0-2,-5 2-2,5-2-9,0 0-15,0 0-14,0 0-19,0 0-24,0 0-28,0 0-29,0 0-53,0 0-134,0 0-357,0 0 158</inkml:trace>
          <inkml:trace contextRef="#ctx0" brushRef="#br0" timeOffset="139821.746">2007 4132 2,'0'0'105,"0"0"-3,0 0-14,0 0 1,0 0 2,0 0-1,0 0-7,0 0-1,0 0-3,0 0 9,0 0-6,0 0 1,0 0 1,0 0-4,0 0-2,0 0 1,0 0 3,0 0 0,0 0-1,0 0 5,0 0 2,0 0-3,0 0 1,0 0-2,0 0-1,0 0 2,0 0 2,0 0-6,0 0-4,0 0-3,0 0-2,0 0-5,5-1-6,-5 1-4,0 0-3,0 0-2,0 0-5,0 0-2,0 0-6,0 0-2,0 0-5,0 0-1,-13 14 0,10-13-1,0 5 1,-2-3-6,0 2 2,4 3-2,-4-2-1,-1 5-2,1-5 3,-2 3-4,0 1-1,1 2 2,0-3-2,0-3 2,1 5-4,-4-3 2,7 4-3,-5-1-1,1-1-2,1 2 3,-1-1 0,1 1-6,-1-2 4,1 2 3,2-4-3,-2 5-3,1-3 1,-1 1 1,1 1-8,2-3 1,-1-2 0,0 2 4,2 0-4,-3-1 3,1 0-4,3 1-1,-1-3-2,-1 2 3,-1-2-3,2-1 0,-1 1-1,2-2-2,0 4 2,0-8 2,0 5-4,0-5 1,-2 6 4,1-2 0,1-4-1,1 4 1,-1-4-2,0 0 4,0 0-1,0 0-4,0 0 1,0 0-5,0 0 7,0 0-4,0 0-7,0 0 6,0 0-2,0 0-2,0 0-1,7-14 1,-6 9 0,2-3-1,-1 3 1,-1-2-2,3-2 3,0-2-6,-1 3 3,2-2-4,-4 2 4,3-3-2,-3 0 0,4-1 2,-1 0 1,-2 1 0,2 2 1,-2-1-4,2-1 4,-2 5 2,0-3-1,1 2-2,-1 3 4,-1-4-3,1 3 2,1 1 3,-3-1-3,0 5 4,3-6-2,-3 6-3,0-5 3,0 5 0,3-3 0,-3 3 0,0 0-2,0 0 1,0 0-3,0-6-2,0 6 4,0 0-4,0 0 3,0 0-1,0 0 1,-1 18-1,-1-9 5,2-2 5,-3 5-7,0 2 2,0-3 5,-2 3-2,2 4 3,-3 0 2,1 3 2,-2-2-5,0-6 2,1 5 0,-2 1 3,2-4-3,0-1 3,-1 2-1,1-5-4,1 2-1,0 0 1,-1-1 1,0 1 1,5-3-4,-2-1 1,-2-3-4,5 0-1,-1 3 0,-2-4-2,1 1 1,2 1-7,-3-2-11,3 0-13,0-5-19,-2 6-27,4-1-29,-2-5-29,2 5-30,-1-1-37,-1-4-46,0 0-210,0 0-496,0 0 220</inkml:trace>
          <inkml:trace contextRef="#ctx0" brushRef="#br0" timeOffset="29270.3753">1355 3639 60,'0'0'117,"0"0"-10,0 0-4,0 0-8,0 0 0,0 0-11,0 0 2,0 0-8,0 0-8,0 0 0,0 0 1,0 0-10,0 0 6,0 0-4,0 0-4,0 0 3,0 0-5,0 0-4,0 0 1,0 0 4,0 0-1,0 0-2,0 0-1,0 0 0,-2 12-4,2-12 7,0 3-5,0-3-3,2 8-3,-2-8-1,3 6-3,-3 0 6,0-1-5,1 1 0,4 0 0,-4 0 2,3 1 0,-2-1-5,3 0 0,0 1-5,2 1 3,0 2-2,1-1-6,0 2 3,-2-3-2,5 0 1,-5-2-7,5 3-1,0 1 3,3-6 1,-5 5 0,4-4 4,-2 0-4,2-2-2,0 0-4,-2 2 2,3-4-3,2 3-4,-3-2-3,-1 0 0,4-4 1,4 2 0,-3-1-1,4-1-4,0 1-2,1-4 2,0 5-3,2-6 5,-1 1-4,-1-2-1,1 0-2,1 3 1,-1-1 1,0-1-4,1-2 1,-2 4-1,4 2 0,-4-1 2,4 1 1,-2-2-4,-2 3-1,0-2 0,-1 2 1,-1-2 1,-5 6-1,1-3 0,-4 3 2,4-3-3,-6 2 6,5 4 1,-4-3 5,-3-1 10,1 1 4,0 6 8,-3-3-1,3-1 2,-2-1-5,-4 3 5,5-2-1,-3-1-1,-3 2-1,-1 2 4,2-4-11,1 1 4,-4-3 1,3 3-5,-2-1-1,-1-4-5,4 7 6,-1-6-5,-3-1-3,0 4-3,0-4 2,0 0 1,0 5-1,0-5-3,0 0-4,0 0-1,0 0-3,0 0-2,0 0 4,0 0-4,0 0-4,4-11 3,1 7-11,-3-2-2,2-1 4,-1 2-3,3-1-7,-1-4-1,5 2 3,-6 0 0,5 0 8,-1 1-5,-2-3-1,2 6 2,1-3-1,0 3 4,-1 2-3,0-1 6,2-1 1,-4 2-3,6 2 1,-2 0-1,-1-2 3,2 1 1,0 1-2,2 1 3,-4-1-3,4 3 1,0 3 2,3-3-4,-3 4 6,3-4-4,-2-1 3,8 1 1,-1-1-2,1 3 1,0-3 2,-1-2 3,5-2-3,-5 2 1,3 3-4,0-3 7,1-3-3,-4-2 0,1 4-2,0 0 3,0 2-4,-2-2 1,4 2 6,-5-2-6,0 1 0,-4 1 0,-1 0-3,2 4 7,-3-7-2,-1 6 1,0-2-2,1 2 0,-1 1-3,-4-3 7,2 2-9,0 1 6,-2-2-5,1-2 0,-1 2 2,2-1-2,-2 2 3,2-2 5,0 0-2,0 2 1,0-2-7,1-1 4,0 0 0,0 0-3,-1 0 0,-1-2-1,2 0 4,-2 0-2,3 0-1,-2-1 7,-2 2-6,4-3 1,-4 0-2,0 1 3,-2 0-1,1 0 1,0-2-1,-2 0 2,1 3-6,-6 1 5,11-2-1,-5-1 10,-6 3-8,7-4 0,-2 2-5,-5 2 9,5-2-7,-5 2 1,6-3 2,-6 3-1,5-4-2,-2 2 0,-3 2 5,2-8-7,-2 8 7,0-4 0,0 4 2,3-5-2,-3 5-4,0-5 4,0 5 0,0 0-2,0 0 0,0 0-5,1-5 4,-1 5-1,0 0-1,0 0 0,0 0 0,0 0-4,0 0 4,0 0 0,0 0 0,0 0-1,0 0-1,0 0 3,0 0-3,0 0 1,0 0-3,0 0-4,0 0-1,0 0-10,0 0-23,0 0-24,0 0-48,0 0-56,0 0-70,0 0-295,0 0-579,-21 4 255</inkml:trace>
        </inkml:traceGroup>
      </inkml:traceGroup>
    </inkml:traceGroup>
    <inkml:traceGroup>
      <inkml:annotationXML>
        <emma:emma xmlns:emma="http://www.w3.org/2003/04/emma" version="1.0">
          <emma:interpretation id="{5142ECCF-6697-4B85-B29E-93595F74181B}" emma:medium="tactile" emma:mode="ink">
            <msink:context xmlns:msink="http://schemas.microsoft.com/ink/2010/main" type="paragraph" rotatedBoundingBox="4747,4843 13703,4907 13693,6277 4737,621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351DDEBD-FDFF-47FA-AFCE-AF68C8616274}" emma:medium="tactile" emma:mode="ink">
              <msink:context xmlns:msink="http://schemas.microsoft.com/ink/2010/main" type="inkBullet" rotatedBoundingBox="4743,5455 5146,5458 5144,5653 4741,5650"/>
            </emma:interpretation>
            <emma:one-of disjunction-type="recognition" id="oneOf0">
              <emma:interpretation id="interp0" emma:lang="tr-TR" emma:confidence="0">
                <emma:literal>-</emma:literal>
              </emma:interpretation>
            </emma:one-of>
          </emma:emma>
        </inkml:annotationXML>
        <inkml:trace contextRef="#ctx0" brushRef="#br0" timeOffset="63450.4564">-382 4997 94,'0'0'285,"0"0"-24,0 0-26,-2 5-18,2-5-20,0 0-5,0 0-3,0 0 4,0 0-4,0 0-3,19 0-6,-19 0 3,12 0-11,-2 0-11,-1 0-17,2 3-15,0-3-5,5 1-15,-5-2-8,4 1-14,-2 0-6,3-3-15,0 3-1,1 0 4,-2 0-19,1 0 0,0 0-6,0-2-20,0 2-17,0-3-11,-1 2-24,-3-1-25,3 1-35,0 1-45,0-1-56,-2 0-41,0-2-59,-3 3-223,2-2-555,0 2 246</inkml:trace>
        <inkml:trace contextRef="#ctx0" brushRef="#br0" timeOffset="63223.4782">-311 4811 81,'-12'0'194,"6"1"6,6-1 4,-9 0 1,9 0-1,0 0 3,-11-1 1,11 1-2,0 0-2,0 0-6,-10 1-1,10-1-5,0 0-13,0 0-2,0 0-15,0 0-4,0 0-23,0 0 1,0 0 4,0 0-7,4 5 7,-4-5-2,7 5 3,1-3-3,0 1-7,1-2-3,7 2-12,-5-1-4,4 1-13,2-2-10,-1 0-7,0 0-10,3-1-4,2 0-11,-5-1-6,5 1-3,-6 0-6,1-2-4,0-1-3,-1 3-2,-4 0-12,0 0-15,-3 0-19,-1 0-26,0-2-20,-7 2-19,8 0-18,-8 0-20,0 0-22,7 2-22,-7-2-29,0 0-27,-13 6-32,6 0-24,-4 0-28,0-1-26,-2 1-217,0-1-587,-4 3 259</inkml:trace>
      </inkml:traceGroup>
      <inkml:traceGroup>
        <inkml:annotationXML>
          <emma:emma xmlns:emma="http://www.w3.org/2003/04/emma" version="1.0">
            <emma:interpretation id="{03FA9C4B-B543-462C-914B-CBABB612C76E}" emma:medium="tactile" emma:mode="ink">
              <msink:context xmlns:msink="http://schemas.microsoft.com/ink/2010/main" type="line" rotatedBoundingBox="5684,4849 13703,4907 13693,6277 5674,6219"/>
            </emma:interpretation>
          </emma:emma>
        </inkml:annotationXML>
        <inkml:traceGroup>
          <inkml:annotationXML>
            <emma:emma xmlns:emma="http://www.w3.org/2003/04/emma" version="1.0">
              <emma:interpretation id="{F2DD7C92-4BC1-4DE1-9763-73311291BEC4}" emma:medium="tactile" emma:mode="ink">
                <msink:context xmlns:msink="http://schemas.microsoft.com/ink/2010/main" type="inkWord" rotatedBoundingBox="5684,4849 7650,4864 7640,6233 5674,6219"/>
              </emma:interpretation>
            </emma:emma>
          </inkml:annotationXML>
          <inkml:trace contextRef="#ctx0" brushRef="#br0" timeOffset="64462.8796">857 4678 231,'0'0'226,"0"0"-8,0 0-4,6-2-9,-6 2-10,0 0-3,0 0-8,0 0-3,0 0-5,0 0-3,0 0-7,0 0-3,0 0-9,0 0 7,3 7-22,-3-7-8,0 0-11,0 0-12,-7 8-5,3-4-7,-3-2-14,1 2 0,0-3-15,0 3-2,-5-2-2,3 2-5,0-4-12,-6 1-2,6-1-2,-3 0-8,0-1-2,-2 0-3,0-2-6,-1 3 3,6-2-4,-2-3-5,2 1 1,0-2-6,-2-2-3,4 3 4,0-6-2,1 2-8,1 1 4,2-3 1,2 1-5,1-2 1,5 0-2,0 1 2,4 0-4,1 1-3,0-2 2,3 4 1,0-4 15,7 3-18,-2-2-2,0 7 4,0-1 1,0 2-3,4 1 9,-4 2-11,3 2 6,-3 2 0,-2 1-4,1 3 6,0 4 0,-3-4 8,0 7-7,1-2 2,-6 5 7,-2-2 3,-1 3 6,-4 3-6,0-1 1,-2 0 1,-5 8 10,1-6-5,-4 6 8,-4-2-5,-5 4-1,3-4-5,-6-2 6,-2 1-3,1-1-3,-2-2-2,0 2-3,-1-2 0,-3-2 0,1-1-4,-2-2-4,2-4 17,3 0-21,3-4 3,-1-1-3,3 0 2,-4-1 2,7-5-1,-2 2 10,5-1-15,-1-4-7,3 0-5,-1-3-3,4 2-5,0-4 3,0 2-2,1-3-7,4-2 4,-3 2 0,3 0-2,1-2 6,1 3 1,2-6-1,3 2 8,-1 4 1,2-4 1,2 3-6,-1 1 6,1-2-7,3 2 13,2 0-2,-1 4 0,2-1 1,8-1 0,0 3 8,-1 0 6,-3 3 15,3-1-16,-1 2 3,0-2-8,-1-1 10,1 3-3,-1-1-1,0 1 2,-5 1 2,0-3-1,-2 2 6,1-1-15,1 3 9,0-5 0,-4 3-2,5-2-10,-5 3 8,2 1-1,-2-3-6,-2 0 2,2-2 0,1 2 0,-1 1-18,-2 0-22,3-2-17,-4-1-20,-1 4-24,-1-3-28,0-1-36,0 2-36,-1 0-43,0 0-31,3-2-25,-6 1-258,-2-2-597,9 4 264</inkml:trace>
          <inkml:trace contextRef="#ctx0" brushRef="#br0" timeOffset="65061.7792">1482 5075 173,'0'0'234,"0"0"-4,0 0-3,-17 7-5,12-5-2,5-2-8,-7 5 1,3-4-10,4-1-4,-7 2-15,3 0-8,4-2 0,-8 5-25,5-3-7,3-2-17,-4 3-12,-1 2-9,5-5-9,-4 3-8,3 0-9,1-3-8,-1 7-5,1-7-6,-4 7 2,4-4-6,4 1-10,-4-4-2,0 7-1,1-4-4,3-1-4,-4-2-15,7 3 6,-2 0 0,-5-3 3,9 1-5,-3 1-8,-6-2 18,14-2-15,-7-1-8,-1 2 0,0-2 14,3-2-11,-3 3-5,-1-3 6,1 1-4,-1-2 1,0 2 8,-3-3-9,-1 4 0,2-2-4,-3-1-1,0 0 1,0 2 5,0 4-11,-3-9 3,0 5-1,3 4 0,-7-5-4,2 3 1,5 2 6,-11-1-6,11 1 9,-11 3-8,8 0-4,-5-1 3,1 4 3,4-1 3,-5-3-6,7 4 5,-4-1-7,0 0-4,4-1 7,-2-2-4,1 2 1,2-4 1,0 9-2,-3-5 3,3-4-3,3 6 6,-3-6-1,2 2-4,-2-2 1,7 2 1,-7-2-2,0 0 3,11-6-2,-4 4-1,-2 0 0,1 0-2,-4-3 16,4 0-14,-3 0-4,1 3 5,-1-5 4,-2 4-1,1-3-11,1 2 11,-3 2-3,2-3 1,-2 5 6,0-6-2,0 6-2,0 0-2,0-7-4,0 7-13,-7-2 5,7 2-20,0 0-23,0 0-23,-4-2-24,4 2-33,0 0-37,0 0-58,0 0-38,0 0-70,0 0-188,0 0-569,0 0 251</inkml:trace>
          <inkml:trace contextRef="#ctx0" brushRef="#br0" timeOffset="65866.6027">2266 4701 92,'0'0'173,"0"0"1,0 0-2,0-7-3,0 7 1,0 0-6,0-5-3,0 5 1,0 0 2,0 0-4,0 0-4,0 0-10,0 0-6,0 0-7,0 0-2,0 0-2,0 0 2,4 12-1,-4-1 0,0-2-6,0 3 0,0 1-8,1 5-6,2 1-10,-3-8-1,2 9-15,-2-1-5,2 1-10,-2 0-1,3-1-12,-2-3 5,1 2 1,1-4-17,-1-2-3,-2 2-6,0-3-6,0 0 2,3 1-5,-3-4-11,1 4 3,-1-4 18,0-2-20,2-1-6,-1 0 9,-1 1-10,0-6 2,0 5-23,0-1-17,0-4-15,0 6-22,0-6-26,0 0-23,0 0-32,0 0-38,-9 0-29,9 0-31,0 0-27,-9-10-244,2 6-555,2-1 245</inkml:trace>
          <inkml:trace contextRef="#ctx0" brushRef="#br0" timeOffset="72927.7573">2276 4746 112,'0'0'163,"0"0"-2,0 0-7,0 0-7,-16-6-13,16 6 4,0 0-9,0 0-9,0 0-7,0 0 0,0 0-8,-10 0-3,10 0-1,0 0-7,0 0-7,-9 0-5,9 0-3,0 0-3,-11-2-4,11 2-1,-7-3-5,7 3-2,-8-3-2,8 3-6,-8-2 1,5-2-6,3 4-1,-9-5-3,7 2-4,2-1-4,-5-2-3,0 2 2,4-2-5,1 2 4,-5-3-6,5 1-6,0 1 1,-3-2 2,1 0-6,2-2 3,0 1-4,0 2 3,2-3-6,-2 1-1,3 3-3,2-3 1,-4 2-2,4 0 3,0 0-4,-4-1-1,4 3 0,0-1 1,-2 2-1,5-2 0,-5 2 3,4 2 3,2-1 5,-9 2-2,16 3-2,-10 0 5,3 2 1,2 1-1,-3 0 4,1 3-1,-2 1 0,2-1 4,-5 3 3,2 3-3,0-4 6,-1 3-5,0 0 3,1 5 5,-4-4-2,1 3 3,0 1-2,-3-1-2,2-2 11,-2 0-11,-2 2-1,1-2 1,1 1 0,-3 0 4,-1 0 2,0-4-3,1 5 11,-3-6-21,1 3 5,-3-3-9,0 2 4,1-1 0,-4 2-8,0-4 1,3 0-3,-6 3-1,0-5 0,3 1-5,-5-2 2,5 0-7,-5 0 3,5-1 0,0 1-4,1-4 4,-1 1-1,1-1-3,2 0-2,1 0-3,2-3 5,-1 0-5,0 1 6,6-2-6,-6 2 0,6-2 5,-9 1-7,9-1-3,0 0 6,0 0-5,0 0-5,-2-6 5,2 6-1,0 0-1,11-9-2,-8 5 2,5-1 5,-2 1-5,3 0-4,2-4 8,0 5 0,0-5 3,-1 6-6,6-4-2,-5 4 5,0-2-4,1 4-5,2-1 7,-3 1 0,2-1 2,-4 1 0,4 1-6,0 0 6,-6 2 5,4 0-13,-3 4 14,1-4-3,2 1 1,-3 1-4,0-1 1,0 3-1,-2-5 11,3 8-3,-2-4 1,-1-1-5,0 0 7,0 2-11,-1-1 5,1 0-2,-2-1 16,1 0-18,0 0 4,1-1-5,-1 1 13,0-2-11,0 2 10,-2-2-12,1 1 1,3-3 0,-7-1 4,7 0 6,-7 0 1,12-2 0,-7-1 1,2 0 1,-1 1 0,-1-3 3,0 1 9,-4-2 6,4 1-2,-3-1-2,-2 0 3,4 1 2,-4-2-3,0 0-3,0 1-2,0 1-1,0-4-7,0 4-1,-1-1-6,-2-2 6,3 2-1,-4 1-6,1-3-1,3 4 3,-3-2-4,3 3 1,-3-2 6,1 2-13,-1-2 0,3 5-9,-2-4-9,2 4-20,0 0-14,-1-5-26,1 5-23,0 0-28,0 0-36,0 0-33,0 0-32,0 0-30,0 0-39,0 0-41,-3 19-230,3-14-617,0 4 272</inkml:trace>
          <inkml:trace contextRef="#ctx0" brushRef="#br0" timeOffset="135064.4809">1956 4231 45,'0'0'130,"0"0"-6,2-3 2,-2 3 0,0 0-5,0 0 1,5-4-3,-5 4-5,0 0-4,0 0 4,0-4-10,0 4-5,0 0-6,0 0-2,0 0 2,1-5-4,-1 5-4,0 0-5,0 0-5,0 0-5,0 0-1,0 0 0,0 0-4,0 0-1,0 0 2,0 0 1,0 0-2,0 0-5,0 0 0,0 0-5,0 0-4,0 0 0,0 0-6,0 0-2,0 0-2,-11 14-7,10-7 2,-6-2 1,3 2-4,0 1-2,-6 3-2,3 1 2,-2-2-3,0 7-2,-2 0 1,2-2 0,-1 1 0,0 7-1,-3-4 4,4-1 0,-2-1-3,2 2-2,-2 0 1,1 0-4,1 0 2,2 0 4,-1 1 1,3 1 1,2 2-3,-4-1 8,-1 8-3,8-8 0,-1 10 7,1-2-2,1 2 3,-2-2-2,2 4 6,2-6-7,-3-1 5,5 6-4,-3-1 2,4-2-5,1 0-2,-4 0-4,2 7 3,2-7-3,0 1 1,0-1 7,-1-10-18,3 10 2,-5-8 3,0-3 2,3 3-4,0 0-5,1-5 6,-1 3 2,0-1 3,-1-1-3,0-4 4,1-1-7,-1 1 4,0-2-4,0 2 3,-1-4-2,1 4 3,-1-7-5,1 5-3,-1-1 5,-1-3-1,2 0 0,-5-3-5,4 3 6,-3-3-5,0 0-3,3 1 1,-4-1-6,2 0 5,0-2-5,1 3 0,-3-5-3,-1-1 2,5 8-1,-3-6 9,-2-2-9,3 5 6,-3-5-9,5 4-2,-5-4 2,0 0-1,1 5 0,-1-5-3,0 4 1,0-4-3,0 0 1,0 0 5,0 0-5,5 2 5,-5-2-4,0 0 10,0 0-11,0 0 2,0 0-1,0 0-2,0 0-1,0 0 0,0 0 4,0 0 0,0 0 2,0 0-4,0 0 3,0 0-2,0 0-7,0 0-3,0 0-15,0 0-11,0 0-19,0 0-29,0 0-30,0 0-34,0 0-50,0 0-61,0 0-73,0 0-315,0 0-699,-6-14 308</inkml:trace>
        </inkml:traceGroup>
        <inkml:traceGroup>
          <inkml:annotationXML>
            <emma:emma xmlns:emma="http://www.w3.org/2003/04/emma" version="1.0">
              <emma:interpretation id="{9E76B845-7639-4A8C-9445-4385CFF15B74}" emma:medium="tactile" emma:mode="ink">
                <msink:context xmlns:msink="http://schemas.microsoft.com/ink/2010/main" type="inkWord" rotatedBoundingBox="7946,4873 10529,4892 10520,6088 7937,6069"/>
              </emma:interpretation>
            </emma:emma>
          </inkml:annotationXML>
          <inkml:trace contextRef="#ctx0" brushRef="#br0" timeOffset="74319.5119">2992 4678 20,'-3'-2'233,"-2"-4"-5,1 4-5,2-2-7,-1-1-11,3 5-14,-4-3-15,4 3-17,-2-3-6,2 3-6,0 0-2,0 0-2,0 0-7,17 0 0,-7 4-5,-2-4-3,5 1 0,1 0-7,1 2-4,7-3-4,-2 0-3,6 0-10,-1 0 7,9-4-16,-2 2-9,-2-1-5,-3 3-3,5-5-11,-9 2-5,2 1-9,-2 1-6,0-2 3,-2 1-9,-4 1-7,3-2 5,-4 0-7,-4 1-5,1 2-6,-2-3-17,-2 3-22,0-1-28,-1 1-27,-8 0-25,10 0-33,-4 1-37,-6-1-40,6 3-43,-1-1-48,-5-2-196,7 6-540,-5-3 239</inkml:trace>
          <inkml:trace contextRef="#ctx0" brushRef="#br0" timeOffset="73997.6342">3262 4798 168,'0'0'229,"0"-5"8,0 5 1,0 0-5,0 0-5,0 0-11,0-5-13,0 5-14,0 0-5,0 0-15,0 0-4,0 0 1,-3 14-3,2-10-15,1 2-4,0 1-8,0 1-11,-2 4-10,-1 0-6,3 1-9,-2 0-13,0 2-7,-1-1-12,1 0 2,1 1-6,1-2-9,-5 6-8,2-4 0,1-3-1,1 1-6,-3 0-7,3-2-2,1 0-8,-2-1-2,2-3-3,-3 1-7,3 1-18,-1 1-10,1-6-16,0 1-24,-4 1-17,4-3-14,-1 4-23,1-7-26,-5 2-32,4 2-35,1-4-33,0 0-27,0 0-38,0 0-158,0 0-497,-11-13 221</inkml:trace>
          <inkml:trace contextRef="#ctx0" brushRef="#br0" timeOffset="74674.211">3840 4429 47,'-2'-4'316,"2"4"-19,-3-6-9,3 6-9,-3-5-9,3 5-16,-8-3-15,8 3-14,0 0-13,-19 7-5,10-2-9,-2 3-5,2 1-11,0 1-11,1 2 0,-2-1-24,-1 5-10,1 4-14,-4 6-9,5 2-6,-2-7-7,4 12-7,-4-2 1,4 3-10,1 0-7,-4-1-6,6 5-8,1-3-8,-1-1 0,3 2-12,-1-2-1,-1 0-7,3-2-1,0 1-10,0-6 5,4 5-3,-3-7-5,4-5-3,0 1-3,-1 0 2,4-5-9,-4-2-12,1-1-24,1-3-32,3-1-34,-2-1-23,0-4-20,5-2-27,-6 1-34,3-4-47,1-1-47,1-4-52,0 0-246,2-4-638,-1 1 283</inkml:trace>
          <inkml:trace contextRef="#ctx0" brushRef="#br0" timeOffset="75477.42">4009 4944 244,'0'0'258,"0"0"-7,0 0-5,0 0-1,0 0-9,0 0 1,21 0-8,-13-1-9,3 0 1,3-1-10,3 2-5,-2-2-1,5 0-23,-4 1-11,6-5-10,-1 6-12,1-5-18,0 4-9,-1-4-14,0 4-11,-2-1-10,3 2-8,-7-2-11,0 2-3,0 0-6,-1 0-9,0 2-7,-3-2-8,1 0-12,-2 2-19,-2-4-38,-1 4-36,-7-2-34,11 1-32,-6 1-43,-2 1-45,-3-3-54,6 1-49,-6-1-222,0 0-594,0 0 262</inkml:trace>
          <inkml:trace contextRef="#ctx0" brushRef="#br0" timeOffset="75187.2073">4208 4398 330,'4'-4'314,"-4"1"-21,0 3-16,0-5-11,0 5-15,0 0-11,0 0-12,0 0-1,-10 14-1,9-3-7,-4-2-17,0 5-14,-1-4-8,1 2-15,0 2-18,-1 0-11,2 5-10,-1-5-19,0-1-3,3 3-11,-3-1-10,1-3-7,2-5-6,-1 1-9,1-1-2,2 1-6,-3-6-8,2 4-5,1-6 2,-1 3-8,1-3-4,0 0-1,0 0-4,0 0-2,0 0-6,0 0-1,16-11 1,-10 5-5,1-5-7,4-1-6,0-2-16,3 0-3,1-4 0,-3 2 0,-2 0-1,1 4-2,4-3-1,-4 1 6,-1 3 5,-1 1-10,2-2 10,-1 1 1,0 4 3,0 0 2,-3 1-2,0 1-2,-3 2 2,4 0 3,-5 0 1,-3 3 2,10 0 0,-10 0 11,10 6-11,-6-3 9,-3 7 3,0-1 2,1 3 7,-2 1 7,2 1-12,-2 1-1,-4 4 7,4-1 1,-1 3-6,0-3 2,1 2 0,-2-1-3,-1 0 2,2-7-8,-2 8 0,2-6 4,1 6 0,-4-1-6,3-3-2,1-3-16,-1 1-21,-3 0-42,3-2-28,-2 1-37,3-1-34,-3 1-46,-2 1-47,1-2-46,-1-1-300,0-2-664,-1-1 294</inkml:trace>
          <inkml:trace contextRef="#ctx0" brushRef="#br0" timeOffset="75862.8045">4277 5025 241,'0'0'319,"0"0"-7,0 0 6,-6 2-15,6-2-6,0 0-9,0 0-3,-10 0-27,10 0-16,0 0-17,0 0-16,-9 1-18,9-1-13,-3 8-10,-1-3-15,1 0-7,-1 5-6,-3 1-10,3-1-11,-1 3-10,-2-1-5,-4 3-7,8-2-3,-7 4-3,4-4-6,2-2-5,0 0-8,-2-2-5,1 2-10,2 1-5,1-4-5,4 0-6,-4-3 1,4 1-3,-2 0-2,3 0-2,2 0-2,-1-1-6,2-3 1,0 0-1,4 1-4,5-2 2,-8 0-4,5 2-5,-1-3 2,4-4 0,1 3-7,0-2-3,-1 2-3,0-2-13,0 1-24,-1-4-18,-2 1-32,2 1-30,0 1-28,-1-2-23,-3-1-24,-2 3-26,0 1-29,-1-2-44,2 0-31,-3-2-38,-2 0-269,-1 3-676,4-2 299</inkml:trace>
          <inkml:trace contextRef="#ctx0" brushRef="#br0" timeOffset="76118.857">4480 5066 45,'0'0'287,"0"0"-12,-2-7-2,2 7 5,0 0 2,0 0 8,-4 14 2,4-5 4,-7 0-6,7 3-8,-4 2-5,-1-1-10,-1 8-11,-1-1-14,0-3-19,1 5-21,-3-6-21,5 3-22,-2 0-12,3 1-15,0-6-11,-2 0-16,0 5-4,4-5-14,-2-3-9,1 2-14,1-1-28,1-2-28,0-1-39,1-3-59,-1 2-54,2-1-47,-2-2-51,1 2-53,-1-7-54,7 3-60,-7-3-217,0 0-678,16-9 300</inkml:trace>
          <inkml:trace contextRef="#ctx0" brushRef="#br0" timeOffset="76557.466">4836 4270 55,'0'-5'294,"-1"1"-19,1 4-11,-2-7-9,-1 3-1,3 4 8,0 0-25,3-7-12,-3 7-13,0 0-7,0 0-9,0 0-4,0 0-14,-3 21 9,2-9-7,1 1-11,0 6-11,0 0-1,4 3-6,-2 1-1,3 5-2,-4 3-2,7-3-8,-5 2-7,4 0 0,0-1-9,-2 6-8,1-1-10,0-2-3,3 2-9,-3 3-4,-2-2-6,1 1-4,-2 0-5,0-1-8,-2 1-5,1 2-2,-2-3-8,-2 1-5,-1-4-3,0 0-7,-1 6 2,-4-9-3,1 1-3,-1-2-7,1-5-2,-2-3-4,-1 3 0,1-2-8,-2-1-5,0-3-21,0 0-19,2-3-26,5-3-39,-3-2-42,3 0-42,2-1-40,-1-5-42,3 0-36,0-3-53,0 0-34,0 0-325,0 0-774,0 0 342</inkml:trace>
          <inkml:trace contextRef="#ctx0" brushRef="#br0" timeOffset="76869.1627">5150 5034 142,'0'0'325,"0"-4"-22,0 4-13,0 0-2,0 0-22,2-5-3,-2 5-10,0 0-14,0 0-18,0 0 1,0 0-10,0 0-9,0 0-1,20 3-12,-14-1-6,-6-2-16,15 1-14,-6-1-15,0 1-14,1-2-18,1 1-5,2 0-9,1-1-5,-3-1-12,2 1-10,0-1-9,-2-1-4,0-1-8,0 3-10,-1 1-23,1 0-26,-2-1-24,-2-2-33,1 3-30,-8 0-30,12-2-28,-8 2-39,-4 0-49,6-5-43,-6 5-37,1-4-265,0-1-640,-1 5 283</inkml:trace>
          <inkml:trace contextRef="#ctx0" brushRef="#br0" timeOffset="77139.4317">5267 4837 165,'0'0'288,"0"0"-23,0-4-20,0 4-12,0 0-8,0 0-2,0 0-5,0 0 0,0 0-4,-6 14-9,6-5 1,0 2-3,-2 3-3,-1 2 0,2 2-9,-4 5-10,3-3-10,-3 3-10,5-2-15,-4 2-12,4-3-13,-3 4-12,-1-3-14,4 1-10,0-2-6,0-1-9,0-2-6,-2-3-7,1 1-9,1-1-6,0-1-13,0-2-32,0 0-40,0-4-50,0 2-66,0-4-76,0-1-86,0 1-386,1 0-765,-1-5 339</inkml:trace>
          <inkml:trace contextRef="#ctx0" brushRef="#br0" timeOffset="73595.5286">2844 5137 98,'0'0'179,"0"0"-3,0 0 0,-3-3-3,3 3-6,0 0 3,0 0-8,0 0-4,0 0-4,0 0-6,0 0-10,0 0-12,0 0-3,0 0-9,0 0-10,0 0-8,0 0-7,0 0-8,0 0-9,-12 6 0,12-6-10,0 0-3,0 3-5,0-3-4,0 0-9,0 0-1,-3 5-4,3-5-4,0 0-6,0 0-1,0 0-1,0 0-3,0 0-4,0 0 4,0 0-3,0 0 4,0 0-6,0 0 3,0 0-2,0 0 1,0 0-3,6-12-1,-6 12 2,1-4 0,-1 4 5,0 0 1,3-6 5,-3 6 2,0 0 4,-3-5-5,3 5-1,0 0-2,0 0-1,0 0 7,-4-6-3,4 6-5,0 0-2,0 0-4,0 0 6,0 0-11,0 0 3,-11 14-7,11-11-1,0-3 1,0 0-1,-3 4-1,3-4-1,0 0-1,-1 5 4,1-5-9,0 0 4,4 5-3,-4-5-5,0 0 6,0 0-2,0 0-5,0 0 0,0 0-6,0 0-7,8 0-6,-8 0-12,0 0-22,0 0-21,0 0-25,0 0-36,0 0-44,0 0-47,0 0-47,12-5-176,-12 5-492,0 0 218</inkml:trace>
        </inkml:traceGroup>
        <inkml:traceGroup>
          <inkml:annotationXML>
            <emma:emma xmlns:emma="http://www.w3.org/2003/04/emma" version="1.0">
              <emma:interpretation id="{ADB2BDBA-500C-48D2-B6CA-768F8F6330DD}" emma:medium="tactile" emma:mode="ink">
                <msink:context xmlns:msink="http://schemas.microsoft.com/ink/2010/main" type="inkWord" rotatedBoundingBox="10936,4976 12501,4987 12492,6234 10927,6223"/>
              </emma:interpretation>
            </emma:emma>
          </inkml:annotationXML>
          <inkml:trace contextRef="#ctx0" brushRef="#br0" timeOffset="78225.4311">5876 5050 237,'0'0'256,"0"0"-5,-7 2-2,7-2 2,0 0 0,0 0-10,0 0-5,24-5-10,-17 5-4,2 3-7,-1-6-12,3 3 0,3-1-22,1 1-10,-2 0-21,3 0-13,-1-2-13,1 2-11,2-3-16,3 0-7,-2 1-8,-1-2-9,-2 4 4,4-2-16,-4 0-10,-1 1-14,1-1-23,-2 2-31,1 0-28,-1 2-25,-2-2-31,-2 1-33,-2 1-38,1-1-38,-4 0-41,1 3-38,-2-4-246,-1 5-581,-3-5 257</inkml:trace>
          <inkml:trace contextRef="#ctx0" brushRef="#br0" timeOffset="77958.7247">5948 4396 153,'0'0'207,"-1"-5"1,1 5 1,0 0 1,-5-3-3,5 3-1,0 0-7,0 0-2,0 0-11,-4-2-6,4 2 2,0 0 10,0 11 9,-2-4-2,4 0 1,-2 7-3,0-1-4,0-1-3,-2 2-12,1 4-11,1 2-13,0-1-11,-2 1-10,2 0-10,2-1-13,-4 1-7,1-1-14,-3 1-2,4-1 0,-4-1-13,0 3-9,1-10-4,1 3-8,-2-1-7,2-5-5,-1 2-3,1-1-1,-2-4-5,4 0-1,-1 1-1,1-1-1,0-5-5,0 0-3,0 0-3,0 0-4,0 0-10,0 0 3,7-19-7,-2 4-16,0-2-11,1-3-14,5-10-10,-5 10-6,5-8-7,2-1 2,-1 2-14,7 1 17,-8 4-6,5-4 6,-2 1 7,4 1 0,-5 5 9,1 0 7,0 2 8,2 1-12,-1 4 19,-5 3-13,1 0 11,-2 1-5,-1 3 8,-2-1-1,-1 5 8,1 1-1,-6 0 6,10 4 7,-6 4 7,0-2 6,-3 8 17,1-1 3,-2 2 7,0 2 0,0 6 4,0-2 9,3 2-5,-6 1 2,2 2-2,-1-2 1,-1-2 0,6 7-6,-3-7-3,2 0 1,-2-1-6,1 1-4,-1 0-1,0-1-2,3-2-2,-6 0-7,6 1 1,-2-6-1,-1 5-4,3-4-14,-3-1-23,2 0-33,-1-2-50,2 1-41,-1-4-42,-1 5-48,-1-3-44,0-2-54,0-2-42,-3-1-254,0 0-681,0 0 302</inkml:trace>
          <inkml:trace contextRef="#ctx0" brushRef="#br0" timeOffset="78938.5267">5991 5296 201,'0'0'291,"-6"0"1,6 0 2,0 0-7,0 0 3,-12-1-14,12 1 1,-4-6-16,4 6-13,-1-4-25,1 4-18,5-12-17,-3 9-13,3-3-26,1 4-5,3-7-18,2 2-10,0 0-16,-1 1-7,3 1-8,0-1-4,-4 3-5,6-2 0,-2 2-8,2 2-2,-1 1 1,-2 1 3,3 2-10,-3-1-3,2 3-4,-3 0 1,-1 4-2,-2 1 8,-1-2-8,-3 5 4,0 1-9,-3-3-2,-1 2 0,-3-1-5,-1 2 5,-2 0-3,-4 2-3,-1 0 3,0 2-8,-3-6-2,-2 1-4,-2 1-1,-1-1-1,2-1-7,-3-3 1,-2 2-2,0 1-1,3-7-1,-6-1-2,4 1-3,3 1 0,-2-5-1,4 3 0,0-4-4,3 0-2,0 0-4,2-4-5,2 2-7,1-1-12,1 1-4,-1-3-1,3 1-5,0-5-5,0 4 5,2 0 2,3 3 0,0-7 0,0 5 1,0 1 2,0 3 3,7-10 1,-4 4 1,6 3 6,-2 2 0,1-4 1,2 5 2,-3-5 5,8 7-2,-4-4 1,3 2 0,2 2 3,3-2 1,-1 3 0,1 2 0,-1-4 2,4 2 0,-3-1 3,3 2-3,-2 6 3,2-7 2,-1 3 2,0 2 5,-2-4 1,3 0-5,-3 8-3,2-7 2,-2 1 6,0 3-2,-5-4 0,-1 0 2,0-1 4,-2 3-9,2 0 11,0-2-3,1 2 5,-1-3 2,-2 2-1,1-1-5,-1-1-2,1 1 13,-2-1-5,1-4 6,-1 0-7,4-1-2,-2 1 7,-2-3-1,-3 1 3,6-1-1,-5-1-1,-1-1 2,4 3-3,-4-1 1,4-6-5,-3 3 0,-1-3-2,-3 2-2,6-1 2,-9-1-3,6 1 0,-7 2-2,4-2 6,-1 1-11,-1 3 2,-2-1-6,0-4-14,2 5-29,-2 4-23,0-7-39,0 1-40,0 6-36,-2-6-31,2 6-41,0 0-48,-2-4-55,2 4-65,0 0-216,-7 0-689,7 0 305</inkml:trace>
          <inkml:trace contextRef="#ctx0" brushRef="#br0" timeOffset="83241.3453">6974 4946 164,'0'0'300,"0"0"-5,0 0-10,0 0-6,0 0-6,0 0-15,0 0-10,0 0-11,0 0-9,0 0-13,0 0-10,0 0-6,0 0-15,0 0-12,0 0-9,0 0-9,0 0-1,12 2-8,-12-2-5,16 0-6,-7 1-6,3-3-5,2 3-2,6-2-8,-1 1-7,2-3-6,0 2-11,-1-2-7,4-1-6,-5 2-9,4 0-2,-5-3-10,-1 4-5,-2-4-5,0 4-3,-2-2-10,3 1-2,-3 2-6,-5 0 2,-2 0-9,4 0-7,-10 0-12,12 0-17,-7-2-20,-5 2-23,10 0-17,-10 0-22,0 0-20,0 0-27,9 0-27,-9 0-32,0 0-41,0 0-47,0 0-32,0 0-56,-24 2-222,24-2-654,-17 0 289</inkml:trace>
          <inkml:trace contextRef="#ctx0" brushRef="#br0" timeOffset="83522.2098">7138 4788 76,'0'0'259,"-3"-5"2,3 5-10,0 0-1,-5-3-6,5 3-5,0 0-8,0 0 4,0 0 1,-9 8-1,9-3 4,0 2 9,-1 1-5,1 0 4,1 3-5,-1 0-4,1 3-11,-1 1-10,0-1-12,0 5-10,0-4-10,4 4-16,-3-1 9,-1-1-12,0 2-22,5-1-13,-5 1-15,1-6-9,1 2-10,-1-1-9,-1-2-12,2 4-8,-2-2-15,3-1-24,-3-3-24,0 1-39,1-2-46,1-1-64,1-2-66,-2 2-56,-1-2-71,0-1-82,5 1-405,-1-3-891,-2-1 394</inkml:trace>
        </inkml:traceGroup>
        <inkml:traceGroup>
          <inkml:annotationXML>
            <emma:emma xmlns:emma="http://www.w3.org/2003/04/emma" version="1.0">
              <emma:interpretation id="{AB119B83-0ED5-45F2-87B4-B4130E11D70F}" emma:medium="tactile" emma:mode="ink">
                <msink:context xmlns:msink="http://schemas.microsoft.com/ink/2010/main" type="inkWord" rotatedBoundingBox="13043,5181 13701,5186 13697,5696 13039,5692"/>
              </emma:interpretation>
            </emma:emma>
          </inkml:annotationXML>
          <inkml:trace contextRef="#ctx0" brushRef="#br0" timeOffset="84391.7893">7954 4741 2,'0'0'268,"0"0"5,0 0-5,-4-6-5,4 6-4,0 0-5,0 0-8,0 0-5,0 0-1,-5 14-4,4-5-7,0 0-1,-1 3-8,0 1-4,-1 0-12,1 0-2,1 6-8,0-5-16,-1 2-7,2-4-8,-2 1-12,-1 1-11,3 0-11,-1 0-6,-2-2-8,1-2-7,-1 1-12,3-5-11,-2 2-7,2-3-10,2 2-4,-2 0-7,0-5-4,0-2-8,0 6-3,0-6-5,0 5 0,0-5 4,0 0-8,0 0-8,0 0 1,0 0-5,6-11-1,-3 5-3,2-4-4,-1-4 1,1 0-6,3-6-6,0 2-2,2-12-13,-3 7-5,4-7-4,1 4-2,3-6-1,0 6-4,0-1 5,3 2 0,-2 6 3,-3-1 4,2 5 0,0-2-1,1 1 5,-1 1-1,0 2 5,-3 4 0,0-1 0,-1 3 0,0 0-1,0 1 2,2 2 1,-3 1 2,-3 2 0,0 2 1,2-1 2,0 3 6,2 1-2,0 2 10,-3 2 2,3-2 3,-1 7 8,1 2 5,-3 2 5,-1 3 1,-1-2 4,4 2-1,-5 2 3,-3 0-1,3 6 0,-2-3 1,-3-4-3,2 2-2,-4-1 3,-1-2-4,3 2 1,0-2 0,-5 0-2,5 0-5,0-6-5,0 0-2,0 0 0,0-3-2,4 1-4,-3-1-4,4-2 0,-2-2-2,0 0-3,5-2 3,-1 0-2,2-3 1,-2 2-3,6-3 0,-1-1-4,0-1-2,3-2-10,-3 1-15,-1 1-24,1-2-38,-2 1-29,1 1-37,-2-1-44,-2-2-38,1 3-29,-3 0-48,-5 1-56,9-2-61,-9 2-327,4-1-817,-4 1 362</inkml:trace>
        </inkml:traceGroup>
      </inkml:traceGroup>
    </inkml:traceGroup>
    <inkml:traceGroup>
      <inkml:annotationXML>
        <emma:emma xmlns:emma="http://www.w3.org/2003/04/emma" version="1.0">
          <emma:interpretation id="{88CF9219-A13E-4392-AB3B-3BE04630999E}" emma:medium="tactile" emma:mode="ink">
            <msink:context xmlns:msink="http://schemas.microsoft.com/ink/2010/main" type="paragraph" rotatedBoundingBox="7224,6029 11323,6283 11310,6496 7211,6242" alignmentLevel="4"/>
          </emma:interpretation>
        </emma:emma>
      </inkml:annotationXML>
      <inkml:traceGroup>
        <inkml:annotationXML>
          <emma:emma xmlns:emma="http://www.w3.org/2003/04/emma" version="1.0">
            <emma:interpretation id="{90AE0847-AA99-4FF0-A5AD-D57D34AA129F}" emma:medium="tactile" emma:mode="ink">
              <msink:context xmlns:msink="http://schemas.microsoft.com/ink/2010/main" type="line" rotatedBoundingBox="7224,6029 11323,6283 11310,6496 7211,6242"/>
            </emma:interpretation>
          </emma:emma>
        </inkml:annotationXML>
        <inkml:traceGroup>
          <inkml:annotationXML>
            <emma:emma xmlns:emma="http://www.w3.org/2003/04/emma" version="1.0">
              <emma:interpretation id="{0CD19CCD-4EF3-4D6E-9464-95E2FA37656D}" emma:medium="tactile" emma:mode="ink">
                <msink:context xmlns:msink="http://schemas.microsoft.com/ink/2010/main" type="inkWord" rotatedBoundingBox="7224,6029 11323,6283 11310,6496 7211,6242"/>
              </emma:interpretation>
            </emma:emma>
          </inkml:annotationXML>
          <inkml:trace contextRef="#ctx0" brushRef="#br0" timeOffset="80646.508">2109 5388 127,'0'0'157,"0"0"-2,0 0-1,0 0-3,-5-3-2,5 3 2,0 0 2,0 0-5,0 0 1,0 0-8,0 0-2,0 0-4,0 0-9,0 0-10,0 0-11,0 0-5,0 0-7,0 0-7,0 0-5,0 0-2,-6 11-4,7-6-2,-1 0-2,1 2-6,2 1-2,-2-2-3,0 5 2,5-3-3,1 6-1,1-3 0,2-1-2,5 1-2,2 3-4,3-1-1,7 2-4,-6-4-5,9 1 0,2 1-11,0 0-1,1-3 1,-2-5-4,4 1-4,2 3-4,-2-5 1,0 1-1,-1-2-2,3 2-4,2-3 2,-2-4-2,1-1-3,5 3 4,-7 0-8,5-2 1,-5-1-6,3 3-4,0-2-9,-2-1-7,2 2-8,-4 0-2,3 1-9,-1 1-4,-3-2-5,2 2-6,-3 0-5,3 2-15,-1-3-5,-3 2-4,3 3-4,-2-2 11,2 1 10,-2-2 5,2 3 2,0 1 2,4-3 8,-7 0 7,2-1 1,1-1 5,0-1 1,0 0 5,-1 3 4,0-4-2,-4 4 9,-3-3 0,4 0 1,-6 4 5,8-8 0,-12 8 0,5-8 15,-5 4-1,3 0 6,-8 0 7,6 0 11,-8 0 4,2 5 6,-3-3 6,2 0 3,-3 0 1,-4 0 2,0-1 1,1 0 3,1 1-4,-7-2 4,6 1-1,-2 0 3,-5 3 7,3-2 4,-5-2 4,6 3 5,-6-3 2,5 3 1,-5-3 7,0 0-4,0 6 8,0-6-15,0 0 0,0 0 9,0 0-12,0 0 0,0 0-16,0 0-5,0 0-3,0 0-8,0 0-1,0 0-9,0 0 2,0 0-14,3-18 2,2 14-10,1 2-8,-1-4 1,1-1-10,1 2-6,2-1 1,2-4-3,-1 3-3,1 1 4,9-6 3,-8 6-5,8-2 2,-4 3 2,5-3 3,2 3-6,2-3 8,6 2 3,5 0 1,0 6-2,1-6-1,2 6 0,-2-1 3,-1 4 1,1-2 0,4 2 3,-5-1 0,2 2 3,-1 0-5,3 5 3,-3-3 3,2 0 0,-1 3 2,1 1-8,-3-8 3,2 5 3,-2 3 2,0-6-3,2 1 0,-6 1 5,3 1-7,-2-5 5,0 3-7,-9 2 4,2-3 9,-2 0-6,0 0 2,0 2-8,2-2 2,0-1 1,-3 3 2,-3-2 2,2 2 3,-3-2-4,-3 1-1,-3-3 2,1 2 5,0 0-5,-4 0 1,5 2 9,-8-4 0,1 3-9,0-1 0,-1 0 5,1 0-6,-2-2 6,4-1-1,-4 3 1,4 0-5,-2-2 3,0 0-3,2 0-2,-3 1 3,3-1 15,0 1-18,2-1 5,1 3-2,-2-3 4,1 4-5,0-4 1,1 1 3,-1 0-3,0 0 1,1-2-4,-1-1 6,2 0 1,-2 0 0,-2 0 3,1 0 13,3 1-20,-4-2 9,-1 1-4,-1 0-1,7 0 4,-8 0-6,3 0 0,-4-1 0,4-2-4,0 1 3,-4 1-4,-6 1-2,13-3-5,-10 2 9,-3 1-2,8 0-2,-8 0-5,6-1-16,-6 1 6,5-4-36,-5 4-25,2-5-25,-2 5-34,4-3-45,-4 3-51,1-3-50,-1 3-298,0 0-627,0 0 278</inkml:trace>
        </inkml:traceGroup>
      </inkml:traceGroup>
    </inkml:traceGroup>
    <inkml:traceGroup>
      <inkml:annotationXML>
        <emma:emma xmlns:emma="http://www.w3.org/2003/04/emma" version="1.0">
          <emma:interpretation id="{87FCA4F9-EFAC-49F9-A29C-E3B2085573DC}" emma:medium="tactile" emma:mode="ink">
            <msink:context xmlns:msink="http://schemas.microsoft.com/ink/2010/main" type="paragraph" rotatedBoundingBox="4758,6679 12614,6834 12591,7955 4736,780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B71B504C-FFCF-4F7D-999D-E47D9D95E1BC}" emma:medium="tactile" emma:mode="ink">
              <msink:context xmlns:msink="http://schemas.microsoft.com/ink/2010/main" type="line" rotatedBoundingBox="4758,6679 12614,6834 12591,7955 4736,7800"/>
            </emma:interpretation>
          </emma:emma>
        </inkml:annotationXML>
        <inkml:traceGroup>
          <inkml:annotationXML>
            <emma:emma xmlns:emma="http://www.w3.org/2003/04/emma" version="1.0">
              <emma:interpretation id="{CC8E5950-D3F4-447D-8030-6452F57DE65E}" emma:medium="tactile" emma:mode="ink">
                <msink:context xmlns:msink="http://schemas.microsoft.com/ink/2010/main" type="inkWord" rotatedBoundingBox="4750,7043 5066,7049 5062,7276 4746,7269"/>
              </emma:interpretation>
            </emma:emma>
          </inkml:annotationXML>
          <inkml:trace contextRef="#ctx0" brushRef="#br0" timeOffset="95015.4602">-371 6592 201,'0'0'234,"0"0"-8,0 0-12,-6 4-10,6-4-16,-2 4-7,2-4-10,0 0 0,5 7-9,-5-7-6,3 5-6,2-2-9,1-2-9,-1 2-4,1-1-6,0 1-4,3-2-2,-3 0-9,4-1 0,-10 0-16,17-1 2,-6 2-1,-2-2-21,0 0-10,2-2-1,-2 1-9,3-2-1,-4 4-6,5-3-4,-4 2-5,1 0-13,-2-2-12,2 3-20,1-2-27,1 2-22,-1-1-38,-2 1-29,5 0-38,-2-2-29,0 0-44,-3 1-52,1 1-168,1 0-493,-3-3 218</inkml:trace>
          <inkml:trace contextRef="#ctx0" brushRef="#br0" timeOffset="94727.4509">-354 6399 174,'0'0'226,"0"0"-7,0 0 3,-5 3-10,5-3 2,0 0-8,0 0-9,0 0-9,0 0-12,0 0-6,0 0-18,0 0 0,-6 2-12,6-2-14,0 0-5,0 0-11,0 0-13,0 0-5,0 0-4,0 0-18,0 0-4,0 0-1,0 0-11,0 0 0,0 0-6,0 0 3,12 7-3,-8-5-7,-4-2-2,11 5 3,-2-5-9,-3 0-1,3 3 1,-1-2-7,5 2 3,1-1-7,-2-2 0,0 0-2,2 0-3,-2 0 1,1 0 0,1 3 2,-1-3-4,-5 0-7,1 1 10,0-2-6,-1 1-7,-1 1-4,1-1-7,-8 0-14,12 0-21,-12 0-18,11-4-18,-11 4-23,4 4-24,-4-4-27,0 0-32,0 0-46,0 0-37,0 0-230,0 0-537,0 0 237</inkml:trace>
        </inkml:traceGroup>
        <inkml:traceGroup>
          <inkml:annotationXML>
            <emma:emma xmlns:emma="http://www.w3.org/2003/04/emma" version="1.0">
              <emma:interpretation id="{DE78457B-E2C4-4623-802E-00AE4A4E27AA}" emma:medium="tactile" emma:mode="ink">
                <msink:context xmlns:msink="http://schemas.microsoft.com/ink/2010/main" type="inkWord" rotatedBoundingBox="5629,6696 9334,6769 9312,7890 5607,7817"/>
              </emma:interpretation>
            </emma:emma>
          </inkml:annotationXML>
          <inkml:trace contextRef="#ctx0" brushRef="#br0" timeOffset="95751.6583">817 6315 30,'0'0'234,"0"0"2,0 0 1,0 0-8,0 0-2,-2-6-8,2 6-12,0 0-6,0 0-7,0 0-7,0 0-12,0 0-6,0 0-3,0 0-3,0 0 2,0 0-6,0 0-12,0 0 6,0 0 2,-9 14-4,6-9-3,2 4-1,-3-1-5,1-2-11,-1 6-1,-4 1-6,2 2-7,-2 1-3,1 4-7,-4 0-1,-2 5-10,4-6-7,-2 2-7,-2 4-10,2-5-4,1 0-7,-5-4-4,3 6-6,-4-5-6,6 0-8,-5-1 3,4-3-7,2-3-3,0 0-8,-2 0 4,2-4-3,-1 2-4,4-2-2,0-3-7,-2 1-7,2-3-8,0 3-9,1-4-8,5 0-11,0 0-8,-16-5-11,14 1-1,-2 1-3,2-3 4,-1 1 4,1-1 4,2 1-4,0-3 6,0 4 8,2-2-1,1 1 4,0-2 1,2 2-6,1-1 20,1-1 2,5 2-2,-4-2 4,5 1-8,-1 1 11,6 0 2,1-4 0,2 3 1,-3 1 2,-3 0 9,8-4-7,0 6 4,-1 2 5,-3-1-3,-6 2-3,5-2 6,-6 2-4,7 0 4,-6 2-2,1-1-1,1 0 3,-5-1 0,3 4-2,-3 0-3,2 0 4,-1-1 9,-2 1-12,1-3-3,-1 2-4,-1-2 1,2 4 17,-2-2-11,0-2-4,0 0 3,-2 3-3,1-4-5,2 0-7,-2 0-26,1 2-4,-8-2-38,14-2-17,-7 2-16,-7 0-18,7 0-15,-7 0-25,10 0-25,-10 0-23,6-3-38,-6 3-10,0 0-22,2-3-241,-2 3-575,-2-8 254</inkml:trace>
          <inkml:trace contextRef="#ctx0" brushRef="#br0" timeOffset="96074.5417">999 6397 158,'0'0'266,"0"0"-3,-5 0-6,5 0-6,0 0-10,0 0-11,0 0-10,0 0-6,0 0-12,-11 7 2,11 0 10,0 0 5,-2 2 2,-1 0-8,1 5-2,2-2-3,-2 3-13,2 3-1,-2 3-8,2-2-10,0 1-9,0 2-11,-2 1-8,2 1-7,0-2-14,-2 6 13,2-8-14,0 3-9,0 0-13,0 2-9,2-5-10,-2 1-11,0-3-6,0 1-7,0-1-2,-2-7-9,4 3-7,-2-3-10,2-2-9,-2-1-17,0-5-24,2 4-25,-2-2-36,0 0-39,2-2-32,-2-3-41,7 2-32,-7-2-41,0 0-42,16-10-50,-10 1-44,1 3-307,-1-2-763,3 1 338</inkml:trace>
          <inkml:trace contextRef="#ctx0" brushRef="#br0" timeOffset="96453.6111">1350 6740 171,'0'0'257,"0"0"1,0 0-4,0 0-9,0 0-8,9-4-6,-9 4-6,0 0-5,0 0-4,0 0-1,0 0 2,0 0-8,0 0-12,0 0-7,0 0-15,-5 10-10,5-10-7,-5 7-15,5-7-10,-1 4-9,-3 0-15,4-4-13,-1 4-8,1-4-7,0 0-7,0 0-7,0 0-8,0 0-5,0 0-8,0 0-5,0 0-4,0 0-4,0 0-10,0 0 8,11-14-8,-7 11-5,-2-3-4,-1 0-12,4 2 16,-3-2-3,2 0-4,-4 1 2,2 1 0,-2 4-5,2-3 6,-2 3-2,0 0-8,3-5-3,-3 5-1,0 0-8,0 0-26,0 0-28,0 0-37,0 0-31,0 0-49,0 0-57,0 0-61,0 0-74,0 0-268,1 11-691,-1-11 307</inkml:trace>
          <inkml:trace contextRef="#ctx0" brushRef="#br0" timeOffset="97326.6108">1531 6339 168,'-4'-2'265,"4"2"-4,-3-4-7,3 4-6,-3-5-18,3 5-14,0 0-14,-2-5-8,2 5 0,7-3-11,-1-1 2,0 0-3,9-3-3,-1 2-7,4-3-7,7-1-6,4 2-6,0-5-7,4 1-11,-1 1-11,-1 0-9,2 1-15,-1 2-11,1-3-5,-1 2-9,-9 5-7,9-3-8,-6 2-4,-1 3-10,-1 1 0,1 0-12,1 3-19,-3-1-24,-1 0-20,-4 3-30,-3 0-18,1-2-17,0 2-29,-4 3-36,1-4-40,0 5-37,-2-4-41,-3 1-49,2-4-211,-4 5-580,2-5 258</inkml:trace>
          <inkml:trace contextRef="#ctx0" brushRef="#br0" timeOffset="97041.5662">1899 6391 211,'1'-5'256,"-1"5"2,0 0-4,0 0-9,0 0-9,0 0-6,0 0-9,0 0-4,0 0-13,0 0 0,0 0-1,0 0-3,-3 16 0,3-6-11,-1 3 1,-1-2-8,1 3-6,1 6-12,-3 1-7,1-2-10,0 4-12,-2-3-10,2 0-13,1-1-11,1 1-9,-4 0-15,1-1-3,3-5-7,0 1-7,-3-1-6,3 0-4,0-5-8,0 2-8,-1-3-15,1 1-15,-1-3-30,1 0-28,0-1-32,-3 0-24,3-2-15,0-3-33,0 0-30,-2 6-49,2-6-36,0 0-47,0 0-57,-16-9-196,11 4-621,2-2 275</inkml:trace>
          <inkml:trace contextRef="#ctx0" brushRef="#br0" timeOffset="97635.5794">2529 6103 153,'0'0'300,"-1"-6"-1,1 6 0,0 0-10,0 0-12,0 0-10,0 0-10,-16 6-13,11 0 6,2 2 1,-5 3 3,0 1-7,-2 7 6,-1 1-5,3 3-5,-3 6-9,-1 1-10,5 1-7,-4 2-9,0-4-16,3 8-12,2-7-13,0 7-17,2-4-15,3-1-13,-3 0-12,4-1-9,0-2-11,0-7-8,3 1-9,-1-3-8,1 3-9,-1-5-4,3 1-8,-2-6-2,3 1-13,-1-1-18,-1-3-27,-1-1-34,2-3-41,0-1-48,0 0-36,0-4-47,1-1-37,-6 0-52,11-7-65,-3-3-71,-1-5-325,4-2-836,-5-1 370</inkml:trace>
          <inkml:trace contextRef="#ctx0" brushRef="#br0" timeOffset="98108.905">2732 6174 320,'0'0'300,"0"0"-13,0 0-12,0 0-2,0 14-5,-2-6-6,1-1 15,1 8-20,-3-1-3,-2-2-3,5 8-19,-2-1-6,1 0-11,-4 2-16,3 1-14,2-7-15,-3-1-15,2 3-16,1-6-15,-4 3-11,4-3-8,0-6-16,0 4-8,4-4-7,-8 1-6,4-6-10,0 5-5,0-5-5,0 4-6,0-4-5,0 0-1,0 0-5,15-15-12,-7 4-11,-2-3-13,4-5-12,-2 3-12,1-4-6,-2 2-7,4-2-2,0-1-5,-1 3 4,-1 1 12,2-2-3,-2 2 6,0 3 0,2-1 3,-4 5 4,1-1-4,-2 4 13,0 0-8,-1 2 5,0 3 3,-2-3 1,-3 5 5,13 5-1,-13-5 10,8 7 5,-4 0 8,0 4 11,1 2 8,-2 2 2,-2-2 1,6 5 1,-6 0 2,4 3-3,-4-4-3,3 1 1,-3 0-5,3 1-2,-3-2-2,-1 3-3,1-5-2,3 0-5,-4-1 15,1 0-21,2 0-5,-3-2-20,2-2-16,-2 3-23,2-3-32,-2-3-42,0 3-37,0-1-45,0-1-48,-2-1-60,0-2-66,-2 3-251,-1-5-688,-1 2 304</inkml:trace>
          <inkml:trace contextRef="#ctx0" brushRef="#br0" timeOffset="98394.4521">2554 6694 15,'0'0'341,"-5"4"-26,4-1-26,1-3-23,0 0-18,0 0-16,0 7-11,0-7-8,7 3 4,0-2 0,1 1 10,6-1-4,-2-1-9,3 2-8,4-4-8,3-1-11,3 2-18,0-1-9,2-2-12,3 0-16,-5 0-11,-2 4-15,2-1-10,-2-1-3,-1 2-16,-2 0-15,-4-2 0,3 2-10,-3 2-15,-4-2-23,1 0-23,-5 0-24,3 2-43,-1-2-31,-4 1-35,1-1-33,-1 1-45,-6-1-43,7 2-64,-7-2-308,0 0-687,0 0 304</inkml:trace>
          <inkml:trace contextRef="#ctx0" brushRef="#br0" timeOffset="98698.5361">2838 6809 38,'-1'1'280,"-4"4"-3,0-2 9,5-3 1,-6 6 5,0-1 1,1 0 12,-2 2-7,0 1 2,1 3 4,-4-2 0,2 1-11,2 1-9,-4 1-17,7-2-18,-2 2-22,-1 1-21,3-5-18,-1 7-17,-1-2-14,4-2-15,1-2-13,-5 0-10,5 2-6,0 0-14,2 0-10,1-2-7,0 1-6,4-1-10,-1 1 0,4-2-10,-1 1-5,1 1-3,4-4-6,1-1-5,-2 1-6,4-3-4,4 0-7,0-3-15,1-3-26,-6 2-22,4-3-38,-5-2-38,-1 1-38,8-4-37,-4-1-34,-3 2-32,-4 0-34,0-2-37,-2 0-33,1 0-43,-2 0-278,-1-1-740,-2 0 327</inkml:trace>
          <inkml:trace contextRef="#ctx0" brushRef="#br0" timeOffset="98928.3161">3087 6849 295,'0'0'307,"0"0"-6,-13 14-4,8-10-2,4 1 5,-1 6 7,-2-3-10,0 5 7,1-1-13,-2 7-11,-2 2-7,6-2-6,-4-1-13,0 3-18,5-1-23,-4 0-17,2-1-20,-1 0-23,1-5-10,2 5-14,0-6-15,0-1-13,2 1-10,-2-1-17,3 0-24,-3-5-33,2 1-41,-2-1-46,4-3-59,-4 1-44,5-2-29,-3-1-45,-2-2-53,0 0-67,12-10-342,-6-1-766,3-2 339</inkml:trace>
          <inkml:trace contextRef="#ctx0" brushRef="#br0" timeOffset="99268.6621">3299 6115 156,'0'0'377,"5"-6"-38,-5 6-37,2-2-28,-2 2-25,0 0-23,0 0-10,0 0-6,11 6-2,-7 0-3,3 1 12,-3 4-3,5 3 1,1 3 1,1 3 1,-4 0 2,7 8-14,1 3-12,-2 2-8,0-2-7,-2 1-11,1 4-11,-1 3-4,3-2-13,-8 2-8,3 0-11,-2-1-6,-1 1-7,1-3-5,-4 3-14,-2-4-9,1 1-7,-4-2-10,4 0-3,-2-1-11,0-6-1,-3-3-8,3-4-12,-5 0-20,3-3-26,-1-2-36,1-5-41,2 0-49,-4-1-44,4-3-46,0-2-43,0-2-65,0-2-76,0 0-374,0 0-860,0 0 381</inkml:trace>
          <inkml:trace contextRef="#ctx0" brushRef="#br0" timeOffset="99536.3346">3820 6745 245,'0'0'365,"11"0"-29,-11 0-5,11 0-12,-11 0 0,13 0-10,-3 0-7,2 0-11,-1 0-8,3 1-16,-1 1-9,2-2-23,1 1-23,-1-1-19,6-1-14,-6 1-20,7-2-16,-6 2-14,3-1-10,-4 1-16,1-5-11,0 5-10,-2 0-12,-1-3-20,-2 3-30,3-1-36,-7 0-44,2 0-50,-1-2-36,-2 2-35,-2-1-50,-4 2-51,9-7-52,-8 3-60,-1 1-216,0 3-661,-1-6 294</inkml:trace>
          <inkml:trace contextRef="#ctx0" brushRef="#br0" timeOffset="99801.7437">4038 6520 263,'-3'-4'365,"3"4"-23,0 0-14,0 0-14,0 0-4,0 0 3,0 0 2,0 0 1,0 18 1,0-10-8,0 5-8,2 5-8,-1-1-11,-1 4-9,0 0-13,0 2-4,3 6-34,-6-1-8,6 2-26,-3-5-20,0-5-16,0 3-15,0 0-20,-3-2-8,2 2-15,-1-3-9,2-2-24,0 2-33,-5-1-34,5-8-51,-3 5-58,3-4-73,3-6-79,-3-1-83,-3 3-97,3-6-437,0-2-958,8 4 425</inkml:trace>
        </inkml:traceGroup>
        <inkml:traceGroup>
          <inkml:annotationXML>
            <emma:emma xmlns:emma="http://www.w3.org/2003/04/emma" version="1.0">
              <emma:interpretation id="{10D84F03-A57E-46BA-9BE3-C141660E0B72}" emma:medium="tactile" emma:mode="ink">
                <msink:context xmlns:msink="http://schemas.microsoft.com/ink/2010/main" type="inkWord" rotatedBoundingBox="9882,6982 12610,7036 12592,7925 9864,7871"/>
              </emma:interpretation>
            </emma:emma>
          </inkml:annotationXML>
          <inkml:trace contextRef="#ctx0" brushRef="#br0" timeOffset="102275.6698">5835 6820 53,'0'0'353,"8"-2"-18,-8 2-9,9-2-3,-9 2-7,12 0-9,-3 0 0,0-1-2,-2 1-9,5 1-5,-2-1-17,5 0-18,-2 0-17,0 0-19,3 0-23,-1-1-20,0 1-14,8 0-16,-9 1-18,4-2-9,-3 0-13,0 1-14,-4 0-7,5-4-15,-2 4-14,-2 0-25,-1 0-38,-3 0-42,1 0-52,-2-3-39,-7 3-42,11-1-47,-11 1-52,6-1-61,-6 1-60,0-6-242,-1 1-696,1 5 307</inkml:trace>
          <inkml:trace contextRef="#ctx0" brushRef="#br0" timeOffset="102522.2621">6013 6655 250,'0'0'347,"-7"0"-15,7 0-11,0 0 5,0 0 9,-8 5 10,8-1 17,0 1-7,-3 4-2,3 2-15,-1 0-13,1 0-16,1 4-21,-1-1-20,3 1-20,-3 4-23,2-2-25,3 6-16,-5-4-20,4 2-19,-4-1-9,0 1-13,2-4-16,0 2-12,1-5-23,-2 2-9,3-2-31,-1-2-35,0 0-47,-1-2-64,2-3-69,-2 0-80,1 2-76,-1-4-89,0-1-450,2 1-952,3-2 422</inkml:trace>
          <inkml:trace contextRef="#ctx0" brushRef="#br0" timeOffset="104074.5754">6774 6489 129,'0'0'197,"0"0"3,0 0-1,0 0-4,0 0-6,0 0-3,0 0-5,0 0-2,-11 9-7,11-9-9,0 0-2,0 0-2,0 0-9,0 0-2,0 0-4,0 0-5,0 0-8,0 0-3,-11-7-9,11 7-1,0 0-16,0 0 7,-10 0 2,10 0-10,-9-2-3,4-1-7,1-1-10,-2 2 0,0 0-5,-2-1-11,2-1-3,2 2-12,-3-1 4,7 3-17,-9-4-4,5 3-2,1-2-3,3 3 7,-6-3-20,6 3-25,0 0-25,-5-3-30,5 3-36,0 0-39,0 0-47,0 0-52,0 0-59,-7 6-298,4-2-644,1 4 285</inkml:trace>
          <inkml:trace contextRef="#ctx0" brushRef="#br0" timeOffset="103357.778">6783 6537 97,'2'-2'307,"-2"2"-17,0 0-12,5-2-7,-5 2-2,0 0 1,0 0 13,0 0 8,0 0 10,8 4 9,-8-4 6,-1 9 0,2-1-2,-1-2-18,3 2-9,-3 3-16,0 2-21,2 2-8,-4-1-17,2 4-18,0 1-17,0-2-11,-3 2-20,3-5-7,0 0-25,-1 1-6,1-1-13,0 2-5,0-3-12,-2-2-8,-1-1-2,1-1-15,2-1-7,0-2-6,0-3-5,0 3-1,0-1-6,0-5-1,-3 3-4,3-3-1,0 0-7,0 0-7,0 0-7,5-17 0,-2 3 6,-1 3-16,2-9 1,-2-2-7,3 0-10,-2-1-15,7-5-1,-5-1-9,1 6 5,0-5-4,1 5 5,0 4-3,1-2 3,1 0-2,1 1 2,2 0 2,-1 2-4,2 6 9,-1-5 5,-2 6-4,-2 1 5,2 0 5,-1 4-3,2 1-3,-4 0 4,2 2 6,0 2 1,-9 1-5,18 3 6,-10-1-2,3 7 1,-2-3 4,-3 4 1,4 0 2,-2 9 3,-2-2-2,-1 6 4,2-2 4,2 0 6,-6-2 3,2 5 0,1-3 8,-2-1-1,1-2-2,-3 1 0,6 0-3,-2-2 1,0 1 7,0-5-7,4 2-5,-1-5 11,-2 2-15,2-1 5,2 0-8,1-1 5,3-3-5,-2 0-5,6 0 8,-2-4-3,4-2-7,-1-1 7,2-1 0,1-2-10,-9 1 10,5-4-14,-3 0-12,-2 4-20,0-2-31,-5-1-34,0 3-43,-2-2-56,1-1-45,-4-1-46,-1 2-53,-1 0-60,0 1-67,-2 3-369,-7-8-911,4 5 404</inkml:trace>
          <inkml:trace contextRef="#ctx0" brushRef="#br0" timeOffset="145442.7043">5138 7232 4,'0'0'46,"0"0"-9,0 0 2,0 0-5,0 0-3,0 0-2,0 0-9,0 0-2,0 0-3,-6 2-7,6-2-12,0 0-12,0 0-28,0 0-47,0 0 21</inkml:trace>
          <inkml:trace contextRef="#ctx0" brushRef="#br0" timeOffset="155770.5272">4815 6555 111,'0'0'160,"0"0"-1,0 0-4,0 0 3,0 0-4,0 0-7,0 0-2,0 0-6,0-7-6,0 7-6,0 0-5,0 0-7,4-2-3,-4 2-5,0 0 2,0 0-4,0 0-4,0 0-2,0 0-5,0 0-3,0 0-6,0-5-3,0 5-9,-4-6 0,4 6-8,0-6-8,-2 0 1,0 2-7,2-3-1,0 1 0,0 6-5,0-12-3,-2 4-3,-1 2-6,1-3-3,1 2 2,-2 0-2,1 0 2,-3-2-5,2 1 1,2 2-7,-1-3 2,-3 2 2,3-2 0,-1 3 3,2 1 4,-1-3-8,-1 2 6,1 3-14,2-3 4,-5 1-1,5 5-9,-1-6 6,1 6 2,0-6-2,0 6 0,-5-4-7,5 4-2,0 0 0,0 0 11,-2-2-13,2 2-5,0 0 2,0 0 0,0 0-7,0 0 7,0 0-4,0 0 8,0 0-3,0 0 0,4 14-4,-1-10 4,-3 5-2,0-5 3,1 3 0,1 3 4,-2 1 1,3 3-1,-1 0 2,1 0 2,-1 1 1,-1 2 2,4 3-2,-3-2 0,1 1 4,-1 2-4,-2-1 4,4-3-2,-2 3 22,3-1-20,-5 0 6,4-1-7,-4-2-2,5-3-6,-5 1 5,2 2-4,-2 1 3,2-3-7,3 1 4,-5-3-1,4 1-2,-2-2 3,-1 0 5,3 1-10,0-1 1,-3-3 14,0 0-16,-1-2 1,1 0-2,-1 2-2,4-1 3,-4-2-2,0 0-3,1 0-8,-1-1-16,0-4-27,0 5-35,0-5-56,0 5-66,0-5-92,0 0-299,0 0-649,0 0 287</inkml:trace>
          <inkml:trace contextRef="#ctx0" brushRef="#br0" timeOffset="154891.0179">4836 6619 100,'-1'-6'190,"1"6"-3,0 0-5,0 0 5,0 0-3,5-2-6,-5 2-1,0 0-5,0 0-6,0 0-7,0 0-12,0 0-7,0 0-7,0 0-8,0 0-8,0 0-9,0 0-8,0 0-11,0 0-8,0 0-2,0 0 6,0 0-7,-4 13 3,3-7-1,1 1-7,1 0-3,-2 2 0,0-1-9,0 3 3,1 1 0,0-2-18,-3 4 2,2-5 7,-3 4-10,1-3-2,0 1-4,2 3-5,-2-5 0,1 2 0,2-3 0,-2 3-6,2-5 7,0 3-20,-5-4 5,5 2 0,-2 0 0,2-4-4,-1 3-3,-2-2-3,3 0 2,0-4-4,-2 6 3,2-6 12,0 0-3,0 5 4,0-5-2,0 0 5,0 0-1,0 0 2,0 0-14,0 0 8,2-21-10,1 10 21,-2-3-15,4 1-6,-3-7 11,2 4-17,0-2 1,-1 2-3,4-1 4,-2-2-3,-3 1 2,8-2-7,-5 1 3,1 0 1,0 1-1,1-1-6,-1 2 8,0-3-12,0 2 6,2 1 5,-2 5-5,0-1 0,0 2 5,2-3-7,0 4 7,2 0 0,-5-1-5,1 3-7,1-3 6,1 5 1,-2-2 2,3 3-5,-2 1 2,1-3-11,0 4 8,-2 1 4,0 0-4,3 2 0,0 0 1,-3 2 5,6 0 7,-4 2-7,3 2-1,-1 3-1,-3 1 4,5-4 8,-9 7-1,8-1 3,-3 2 16,-1-1-6,0 3-1,0-2 4,-2 5 4,2-1 6,-1 0 4,-2 0 5,1-1-5,-2 0 3,1-3 0,-1 1 0,1 4 2,-1 0 1,-1-1-8,0 1 0,0-2-2,-1 0 1,0-3-1,-1 1-4,0-2 0,-1 7 0,2-6-6,1 0-2,-2 0-3,2-3 20,-1 1-2,2-1-2,-1 1-6,0-1-3,2-1 3,-2-1-13,3 1 3,-3-2-1,2-2-3,2 1-1,0-2 2,-1 2-1,2-2 0,0-2-6,4 0 3,-3-3-1,3 0 3,5 0-5,-3 0 5,0-4-8,-1 2-2,3-6 3,-3 6-3,1-2 1,-2-1-5,0 0-25,-4 1-31,-1 1-55,2 0-64,-3-5-58,-4 5-67,1-1-79,-2 4-77,-6-8-266,0 6-778,0 0 345</inkml:trace>
        </inkml:traceGroup>
      </inkml:traceGroup>
    </inkml:traceGroup>
    <inkml:traceGroup>
      <inkml:annotationXML>
        <emma:emma xmlns:emma="http://www.w3.org/2003/04/emma" version="1.0">
          <emma:interpretation id="{6B9D4E17-02A2-48A3-B1F6-79ADE681FC17}" emma:medium="tactile" emma:mode="ink">
            <msink:context xmlns:msink="http://schemas.microsoft.com/ink/2010/main" type="paragraph" rotatedBoundingBox="4710,7717 23582,8546 23507,10250 4635,942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07CF4A97-2C1A-4876-820E-129BB83C0D4D}" emma:medium="tactile" emma:mode="ink">
              <msink:context xmlns:msink="http://schemas.microsoft.com/ink/2010/main" type="line" rotatedBoundingBox="4710,7717 23582,8546 23507,10250 4635,9421"/>
            </emma:interpretation>
          </emma:emma>
        </inkml:annotationXML>
        <inkml:traceGroup>
          <inkml:annotationXML>
            <emma:emma xmlns:emma="http://www.w3.org/2003/04/emma" version="1.0">
              <emma:interpretation id="{3185609E-4A6D-41E0-B892-AEC20B323410}" emma:medium="tactile" emma:mode="ink">
                <msink:context xmlns:msink="http://schemas.microsoft.com/ink/2010/main" type="inkWord" rotatedBoundingBox="4676,8480 4965,8492 4949,8840 4661,8827"/>
              </emma:interpretation>
            </emma:emma>
          </inkml:annotationXML>
          <inkml:trace contextRef="#ctx0" brushRef="#br0" timeOffset="113063.5994">-432 7874 36,'0'0'76,"0"0"-9,-3-6 4,3 6-9,0 0-2,-4-5 3,4 5-4,0 0-1,0 0 9,-3-3-8,3 3 14,-4-3 3,4 3 5,0 0 2,0 0-2,-2-5 11,2 5-4,0 0-1,0 0 7,0 0 3,0 0 2,0 0 3,0 0 0,-2-2 4,2 2-1,0 0-4,0 0 3,0 0-4,0 0 6,0 0-2,0 0-3,0 0 2,0 0-3,0 0-1,0 0-2,0 0-5,0 0-3,0 0-7,0 0-2,0 0-4,0 0-3,0 0-3,0 0-6,0 0-1,0 0-2,4-7-1,-4 7-6,0 0 7,11 0-5,-11 0 6,0 0-2,16 3-5,-8-3-1,-8 0 4,16 0-5,-3 0-14,-1 0 10,0 0 1,3 1-9,-3-2-4,2 1 10,2 0-14,-5 1-4,2-1-3,0 0-4,-2 3 4,-2-3-10,0 0-1,0 1 3,-2 0 9,0 2-19,-7-3 17,11 0-11,-11 0-3,13 0-7,-8 0 6,-5 0-2,8 0 2,-8 0-7,8 0-1,-8 0-10,6-3 2,-6 3-20,0 0-26,0 0-22,0 0-38,0 0-32,0 0-44,0 0-49,0 0-49,0 0-37,0 0-260,-16-5-631,16 5 278</inkml:trace>
          <inkml:trace contextRef="#ctx0" brushRef="#br0" timeOffset="114615.1928">-426 8174 18,'0'0'116,"0"0"-8,0 0-7,0 0-7,0 0 1,0 0-10,0 0-5,0 0-6,0 0 10,0 0-3,0 0 3,0 0-1,0 0-2,0 0 2,0 0-2,0 0 5,0 0-3,0 0 0,0 0 3,0 0-4,0 0-3,0 0 2,0 0-3,0 0-3,0 0-2,0 0 3,0 0-2,0 0-3,-3 4-2,3-4-4,0 0-2,0 0-2,0 0-3,0 0-5,0 0-4,0 0 1,6 3-1,-6-3-2,0 0 1,0 0 5,8 3-5,-8-3 2,0 0 2,9 1 0,-9-1 2,10 1-3,-10-1-3,11-1 8,-4 1 1,1 0-12,2-1 0,-10 1-1,17 0-2,-8 0-1,-1 0-1,1-3 2,2 6-1,-5-3-4,1 1-1,2 0-4,0 0-4,0-1 0,-1 3-3,-8-3-1,12 0 1,-4 0-14,-1 0 11,-7 0-5,11 0-4,-7 2-1,-4-2 3,9 0-1,-9 0-7,6 2 4,-6-2-3,8 0-5,-8 0 4,0 0 2,6 1 3,-6-1-6,0 0-2,0 0-7,0 0-8,0 0-17,0 0-28,0 0-26,10-3-38,-10 3-42,0 0-48,0 0-36,0 0-53,0 0-208,0 0-548,0 0 243</inkml:trace>
        </inkml:traceGroup>
        <inkml:traceGroup>
          <inkml:annotationXML>
            <emma:emma xmlns:emma="http://www.w3.org/2003/04/emma" version="1.0">
              <emma:interpretation id="{28581668-7DD3-42A6-AF29-5E10BBBB72F6}" emma:medium="tactile" emma:mode="ink">
                <msink:context xmlns:msink="http://schemas.microsoft.com/ink/2010/main" type="inkWord" rotatedBoundingBox="5419,7954 7471,8044 7409,9464 5357,9373">
                  <msink:destinationLink direction="with" ref="{FB5D52A4-BD32-429D-BCCD-207785648053}"/>
                </msink:context>
              </emma:interpretation>
            </emma:emma>
          </inkml:annotationXML>
          <inkml:trace contextRef="#ctx0" brushRef="#br0" timeOffset="214796.7813">450 7850 20,'3'-4'173,"-3"4"2,-3-8 1,3 8 5,0-6 2,0 6 5,0-6 0,0 6 1,-1-5-3,1 5-4,0-5-2,0 5-5,0 0-3,0-5-2,0 5-17,0 0-1,0 0-13,0 0-8,0 0-10,0 0-5,0 0-8,0 0-7,0 0-4,0 0 0,0 0 1,0 13 7,-3-5 2,3 2-12,0 3 4,0 0-3,0 1-1,3 4-2,-3 2-5,-5 1-3,4 0 1,-3-1-8,3 2-6,-3 0-8,0 1-3,1-1-4,-2 0-6,1 0 0,2 2-6,-6-3-4,3-2 0,-2 0-7,1 1-1,-3-3-5,0 0 1,1 1-6,1 0-2,-1-11-2,0 3-6,2 0 3,-2-2 1,1 2-1,0-7-1,1 3-1,0-1 3,1-2-6,0-2-11,-1 1-3,6-2-4,0 0-3,-13-8-4,8 4-1,1 2-3,2-4 3,-3 1-13,5 5 14,-2-5 0,0 1 0,0 0 0,2 4-1,0-6 3,0 6-4,0-5 5,0 5-2,2-5 0,-2 5 2,4-5-4,-4 5 8,7-3 7,-1 3-8,-6 0-2,13 0 3,-4 0-1,2 0 0,-2 0 5,6-1 0,-2 2-1,1 1 4,2-1 0,0 2 4,4 2-3,-3-3 4,4-1 6,-5 2-1,4-2-7,0 1 9,2 0 2,-4 0-3,1-2 3,1 1-2,-4-2 2,-1 1-7,1 0 5,-4-2-3,4 2 2,-5 3-2,3-4 2,-8 2-1,8-2 0,-7 3-7,-1-4 5,-6 2-3,13-4-1,-7 4 4,-6 0-11,10 0 3,-10 0-3,8 0-4,-8 0-7,9 2-18,-9-2-15,7 0-17,-7 0-13,0 0-27,7 0-18,-7 0-19,0 0-22,0 0-20,0 0-30,0 0-20,0 0-20,7-4-40,-7 4-50,0-5-201,0 0-588,0 5 260</inkml:trace>
          <inkml:trace contextRef="#ctx0" brushRef="#br0" timeOffset="215138.7764">689 8024 103,'-7'-4'243,"5"0"1,0 0 3,-1-1 2,3 5-4,-1-6-6,1 6-10,0 0-4,0-5-18,0 5-11,-4-4-20,4 4-7,0 0-12,0 0-3,0 0-2,0 0 1,4 15 4,0-7-8,-2 3-2,0 0-2,5 4 0,-6 4-4,3-1-2,0 1-3,-2 1-5,3 2-5,-5 0-7,3 0-11,0-1-6,2 2-4,-4 7-12,4-10-9,-3 8-6,0-5-7,0-3-4,0-1-6,-2-2-6,2-3-6,-2 2-1,3-1-7,-3-2-1,5 0-2,-4 1-5,-1-5-6,2 1-3,1 1-13,-3-2-18,2-4-17,-4 1-24,4-1-35,-2 1-29,0-6-29,3 7-18,-3-2-31,0-5-30,2 5-26,0-2-27,-2-3-24,4 3-32,-4-3-285,7 0-671,-7 0 298</inkml:trace>
          <inkml:trace contextRef="#ctx0" brushRef="#br0" timeOffset="215629.068">1109 8392 214,'0'0'211,"0"0"-3,0 0-2,0 0 0,0 0-4,0 0 4,0 0-2,0 0-9,0 0-5,0 0-15,-1 6-13,1-6-6,0 0-15,0 0-13,-6 5-13,3-1-5,3-4-18,0 0 1,-3 6-10,3-6-10,-3 2-6,3-2-8,0 0-7,0 0 1,0 0-3,0 0-6,0 0-3,0 0-7,0 0-6,0 0 4,0 0-3,0 0-8,0 0-2,0 0-2,0 0 0,0 0 1,9-11-2,-9 11-3,2-5 7,1 1-11,-3 4 0,1-3 4,-1 3-7,0 0 6,0 0 2,4-4-3,-4 4 6,0 0 0,0 0 5,0 0-7,0 0 5,0 0 3,0 0 0,0 0 4,0 0-10,0 0-2,0 0 1,0 0 3,-8 13-2,8-13-1,-1 3 0,0 2-1,1-5-9,-4 3 2,4-3 1,-1 3 2,1-3-8,0 0 3,0 0-6,0 0 3,0 0-7,0 0-12,1 8-17,-1-8-28,0 0-36,0 0-36,0 0-45,0 0-44,0 0-58,0 0-286,0 0-612,15-10 271</inkml:trace>
          <inkml:trace contextRef="#ctx0" brushRef="#br0" timeOffset="217102.7879">1637 7395 194,'0'0'246,"0"0"-6,0 0-4,0-6-5,0 6-7,0 0-11,-3-5-10,3 5-11,0 0-9,0 0-8,-7-3-18,7 3-8,-6-5-14,2 5-6,4 0-7,-10-4-13,10 4-9,-11-2-10,3 2-11,0-2-3,-2 2-9,2 0-5,-3-3-3,0 5-15,0-1 0,-5-4-5,3 5-5,0-1 0,0 0 2,-3 2-5,3-2-6,1 2-2,-1-3-4,4 2-7,1-4 5,0 7 0,0-5-6,1 1 6,7-1-7,-11 2-3,6 1 7,5-3-7,-6 2 5,6-2-8,-5 2 0,5-2 0,0 0-3,0 0 4,-8 4-3,8-4-2,0 0 3,-1 2 1,1 4-5,0-6 0,0 9 7,0-3-11,0-2 6,1 3 6,-1-1 0,4 3 0,-4 2-3,-2 3 4,2 0 4,2-3-1,-2 3 3,2 6 5,2-6 6,-3 0-8,1 6 18,-1-4-11,-1 2 1,5 1-1,-2 1-4,0 0 2,1 2 3,-3 1 0,0-1 5,3 1 5,1 0-9,-3-1 7,2 0-5,-3-1 6,2 0 0,0 2-3,-2-3 7,2 3-6,1-4-7,-2 1 4,1 2-4,0-5 3,0 3 0,-2-1-3,-1-1-2,2 2 2,1-1-4,-3-2 3,5 0-1,-5 2 0,0-4 1,0 5-11,1-10 7,-1 9 4,4 2 3,-8-8-4,4 1-2,0 4 2,4-4 2,-4 0-4,0-2-3,0 2 2,0 0-6,0-3 2,0 3 0,0 0 0,0-3-11,1 3 5,4-3 9,-9 1-8,4 1-4,4-2-3,-8 3 6,8-4-1,-4-1-1,0 2-3,1-1 4,-1 1-2,4 1-3,-4-3 0,0-1 4,0 6-5,0-5-2,0-3 1,1 2 2,-1 0 0,0 1-3,0-4-1,0 3 1,0-2 3,0 0-1,0 3-3,0-4 3,2-2-3,-4 2-3,2 4 4,2-6 0,-2 2 3,0 3-5,0-4-1,0 2 2,3-1-5,-2 2 8,2-3 4,-3-1-6,0 3-1,0-2 0,0-4-2,0 8-2,0-3 6,0-5-1,2 6 2,-2-6 6,0 8-10,0-8-2,2 5 2,-2-5 6,0 2 1,0-2-9,0 0 6,0 0-4,0 6 0,0-6 1,0 0-3,0 0 3,0 0 0,0 5 2,0-5-3,0 0 2,0 0-2,0 0 1,0 0 2,0 0-2,2 3-1,-2-3 3,0 0-5,0 0 3,0 0-3,0 0 6,0 0-3,0 0 0,0 0 5,0 6-3,0-6-2,0 0 1,0 0 8,0 0-12,0 0 5,0 0 0,0 0 5,0 0-7,0 0 3,0 0-2,0 0 0,0 0 3,0 0 1,0 0-3,0 0-2,0 0-2,0 0 1,0 0 9,0 0-8,0 0-3,0 0 2,0 0 4,0 0-3,0 0 3,21-6 2,-21 6 0,6-1-2,-6 1-1,8-2 0,-8 2 6,10-1-2,-6 0-3,3-2-1,-7 3 3,13 0 1,-7 0-3,-1-2 5,6 2-6,-11 0 2,12 0 1,-12 0 0,14 2 0,-8-2-3,3 0-2,-1 0 9,-3 3-3,-5-3-5,12 1 3,-4 0-1,-2 1 8,0-2-9,2 1-1,-8-1 2,13 1 0,-10-1-3,-3 0 2,10 3-2,-2-3 3,-8 0 0,6 0 0,-6 0 0,0 0 2,11 2-2,-11-2 3,0 0-6,10-2 6,-10 2-4,4 2 0,-4-2-7,0 0 6,0 0 1,0 0-1,0 0-3,12-2 6,-12 2-4,0 0-11,0 0-17,0 0-29,0 0-35,6 0-31,-6 0-43,0 0-39,0 0-53,0 0-61,0 0-61,0 0-313,0 0-751,0 0 332</inkml:trace>
          <inkml:trace contextRef="#ctx0" brushRef="#br0" timeOffset="219249.1516">2125 8044 56,'0'0'180,"0"0"-9,0 0 1,0 0-3,0 0-3,0 0-3,0 0-7,0 0-4,0 0-5,0 0-7,0 0-9,6 1-3,-6-1-16,0 0-10,0 0-3,0 0-2,0 0-6,0 0-3,-6 7-3,6-7-1,-5 5-3,1-2-3,2 2-9,-3-1-2,0 1-5,-1-2-5,0 1-5,1 3-2,-2-4-6,0 0-4,-1-1-4,-1 2-2,3 1-6,-1-2 2,0-3-1,7 0-4,-16 3 0,12-1-2,4-2 2,-10-2-2,10 2-6,-10-3 5,4 3-7,6-7-5,0 7 1,-6-7-6,1 2 2,5-4-1,0 3 0,0-2 2,0-1-7,1 3 3,3-4 0,2 4-1,-1-5-4,-2 2 2,5-1-3,-5 3 3,4 0 0,1 1-5,-2-1 2,3 0 0,-3 3-1,0-1 1,0 1 2,4-1-1,-2 2 1,0 1 1,1 0 0,-2 1-3,-7 1 1,15 2 5,-6-2 1,-3 3 0,1 0 6,-1 3-2,0-1 5,-2 2 9,2 3 2,-1 1 3,0-2 7,-1 6 2,-2-2-1,-1 7 0,-1-7 6,0 5 2,-1-2 0,0-1-1,0 2-1,-7 1 5,2-2-6,0-2-3,-1 4-2,-2-1-2,-2 1-6,-1 1-3,-2-2 5,1 4-5,0-4-6,-3-3 2,2 5 7,1-2-12,-3-2 7,0-2-16,2 1 4,-2 0-2,5-3-5,-4 1 5,4-1-2,0-5 0,0-1-2,2 3 18,-2-2-20,0 0-2,3-2 0,-1 0-2,-2-1-5,3 0 4,1-3-10,1 1-2,-3 1-8,9-2 3,-14-2-4,8 1-10,6 1 2,-6-4 1,1 2-3,5 2-1,-5-4 7,5 4-3,0-10 4,3 8 3,1-2-3,0-4 2,0 4 3,0-1 4,4 3 1,-4-4 2,5 3 0,-2-2 4,2 1 4,-1 2-3,5-3 1,-2 0-3,1 1 5,-1 2-2,3 4 2,-3-4-2,0 0 3,5 1 5,-6 1-1,2 1-2,-2 3 4,3-4-1,1 4 0,-4 1 4,1-3-2,-2 3 0,4-1 2,-5 1 3,3 4-1,1-6 1,-3 4 3,1 2 2,0-3-4,1 2 1,-2-2 2,2 1-3,-1 2 0,-2-2 1,2-1-1,-3 3-2,5-2 2,-5 0 3,-1-2 1,3 1-7,-3-2 0,0 2 6,-1-2-4,1 1 1,1 0-2,-2 1 4,-3-2-9,4 0 8,-3 2-6,1-3 1,-2-1 6,-2-2-6,9 4 6,-9-4-1,1 2 4,-1-2-10,0 0 16,10 0 3,-10 0 4,0 0 3,6-6-6,-6 6 16,3-7-13,-1 0-4,0 1 3,-2 1-2,0-3 0,0 0-4,0-4 1,-2 5-4,0-4 0,2 4-1,0-4 1,-3 4-1,2-2-7,-1 2 10,-1 2-7,1-2-5,2 1-1,-4 2 2,0-3-3,4 2-7,-1 0-11,-1 1-16,2 4-26,-3-7-15,1 3-19,2 4-34,-2-4-28,2 4-38,0 0-37,0 0-33,0 0-29,0 0-260,0 0-594,0 0 262</inkml:trace>
        </inkml:traceGroup>
        <inkml:traceGroup>
          <inkml:annotationXML>
            <emma:emma xmlns:emma="http://www.w3.org/2003/04/emma" version="1.0">
              <emma:interpretation id="{FDA63360-EA06-4F7F-BECD-F040B33B1965}" emma:medium="tactile" emma:mode="ink">
                <msink:context xmlns:msink="http://schemas.microsoft.com/ink/2010/main" type="inkWord" rotatedBoundingBox="7735,8262 10241,8373 10187,9603 7681,9493">
                  <msink:destinationLink direction="with" ref="{FB5D52A4-BD32-429D-BCCD-207785648053}"/>
                </msink:context>
              </emma:interpretation>
            </emma:emma>
          </inkml:annotationXML>
          <inkml:trace contextRef="#ctx0" brushRef="#br0" timeOffset="219923.4688">2941 8081 86,'0'0'184,"-3"-4"5,3 4 0,0 0-6,0 0-3,0 0-9,0 0-3,0 0-4,0 0-7,0 0-5,0 0-5,0 0-7,0 0-5,0 0-7,0 0-1,0 0 0,0 0-9,0 0-6,-1 19 1,1-16-9,0 3 3,0 2-4,0-2-9,0 0-9,0 5-1,0 0-9,0-2-1,0 5 4,1-3-3,-1 4-9,0-1-6,1 1 5,-1-2-19,2 1 7,0 4-11,3 2 3,-4-2-6,-1 1 1,4-6-4,-4 0-4,1 1-4,-1-1-6,5-1-2,-5 0 10,0-1-21,4 0 7,-4-3-2,0 1-4,2-4 4,-2 1-6,2 0 4,-4 0 1,2-6-4,0 4 12,0 2-21,0-6 6,2 4-9,-2-4 10,0 0-27,0 0-7,0 0-13,0 0-14,0 0-23,0 0-12,0 0-19,-14-10-23,10 6-23,-1 1-34,0-1-34,3-3-31,-3-2-48,0 5-191,-1-6-531,1 4 236</inkml:trace>
          <inkml:trace contextRef="#ctx0" brushRef="#br0" timeOffset="220423.5657">2602 8006 108,'-1'-5'201,"1"5"-4,-3-3 2,3 3-4,-3-7-3,3 7-6,-1-4-6,1 4-12,0-6-1,0 6-12,0 0-7,0 0-9,0 0-10,0-3-9,0 3-8,0 0-12,0 0-10,0 0-7,0 0-7,0 0-6,0 0 3,7-2 3,-7 2-3,0 0 1,15 0 0,-9 0-2,-6 0-1,16 2 6,-3-2-3,2-2 3,1 2-4,5 0 1,2-3-2,0 2-7,1 0-3,-2-2-3,3 2-7,-2-2-4,1 1-7,-1 0 1,0 0-6,1-3-2,-2 5-2,-1-3-6,1 0-15,-2 2 12,-2-1 5,-2-1-4,-2 1-1,0 2-6,0-3 4,-1 1-5,-2 0-1,-1 2 2,-2-2-5,1 2-7,-1-2 7,-2 2-5,-6 0 0,7-2 2,-7 2-6,0 0 5,11 0-3,-11 0 7,9 2-11,-9-2-2,0 0-21,0 0-15,9-2-11,-9 2-31,0 0-20,0 0-28,0 0-23,0 0-41,0 0-47,1 4-36,-1-4-51,0 0-202,0 9-570,0-9 253</inkml:trace>
          <inkml:trace contextRef="#ctx0" brushRef="#br0" timeOffset="220851.7611">3518 7807 128,'0'-8'274,"0"8"-12,0 0-10,-4-6-6,4 6-7,-2-2-5,2 2-1,-5-2-18,5 2-20,0 0-9,0 0-9,-15 10-7,11-4 0,-6 2-5,2 2-1,4 3 0,-5 0-14,3 0 9,-3 7-23,0-1-4,1 2-8,-1 2-6,3-1-10,-1 6-6,2-7-4,0 7-10,4-3 3,-3 3-10,4-3-5,-1-3-2,-1 9-9,2-2-3,7-2-7,-6 7-5,1-6-6,1-5 0,-1 0-4,2-1-9,-2 1 3,3-4-4,0 3 2,0-2-10,-1 1-1,1-1-2,0-1-4,1-1 2,-1-5-4,1 0-3,-1-1 1,0-1-7,-1-3-10,-1-1-19,0-1-20,2-1-25,-4 0-22,2-2-20,4-1-24,-3-1-30,-4-1-34,0 0-39,10-3-46,-5-5-47,0 3-55,1-8-203,1 2-638,-4-3 283</inkml:trace>
          <inkml:trace contextRef="#ctx0" brushRef="#br0" timeOffset="221713.7336">3724 8250 33,'0'6'278,"0"-6"-21,0 0-11,0 9-5,0-9-4,0 0-3,5 4-6,-5-4-8,6 1-8,-2 2-1,0-2-4,-4-1-5,22 3-14,-10 2-10,2-4-8,1-1-22,-1-1-4,-1 1-14,3-2-11,0 4-13,0-4-17,0 4-4,0-2-7,-1-2-7,-3 4-11,4-4-1,0 4-4,-2-4-19,-1 4-8,1-2-39,-6-2-13,0 4-26,2-1-28,-1-1-24,-3 1-36,-6-1-39,9 2-43,-9-2-35,6 2-47,-6-2-231,4 2-576,-4-2 255</inkml:trace>
          <inkml:trace contextRef="#ctx0" brushRef="#br0" timeOffset="221429.312">3844 7801 123,'0'0'302,"0"0"-30,0 0-24,0-6-25,0 6-19,0 0-8,0 0-10,0 0 1,0 0 0,5 14-3,-4-8-6,-2 3-7,2-1-14,-2 3-14,1 3-4,0 0-9,-1 1-3,1-1-17,1 6-15,-1-6 2,0-1 7,0 2-27,0-4-9,0 1-1,0-1-13,1-2-2,-2-2-4,1 1-10,-1-2-4,1-1-3,1-1 8,-1 1-11,0-5 3,-1 5-3,1-5 5,0 0-8,-1 6-3,1-6-2,0 0-4,0 0-2,0 0-1,2-24-2,-1 15-15,3-2 2,-1-1-16,-1-3-7,2-3-4,-2-2-7,2-1-1,2 1 3,-2 1 13,2-1-8,-1 1 3,0 5 2,-2 1 2,5-1 6,-5 4-4,1 0 1,1 4 4,-1-1 17,-2 2-11,1 0-6,-2 0 5,3 1 3,-3 0 1,-1 4 2,0 0 6,11 0 3,-11 0 4,10 10 7,-7-5 16,4 1-17,-3 5 9,5 1 6,-2 0 5,0 7-2,-3-5-1,0 0 1,0 3 13,1 2-15,0-1-2,-2 1 3,0 3-6,1-4-6,-1 0-1,-1-3-3,-1 2-1,2-2-3,-3-1 5,2 0 1,3 1-17,-5-2 15,3 0-2,-2-1-7,-1-1-9,2-2-5,1-1-24,-1-2-3,0 2-41,-2-2-21,0 0-31,0-1-20,2 0-35,-2-5-33,-4 6-32,4-6-47,0 3-242,0-3-581,-7 3 258</inkml:trace>
          <inkml:trace contextRef="#ctx0" brushRef="#br0" timeOffset="222385.3329">4032 8522 211,'0'0'237,"0"0"4,-9 2-5,9-2-5,-7 0-8,7 0-10,0 0-9,-13 1-7,13-1-11,-8 0-16,4 3-14,4-3-11,-7 0-16,7 0-11,-9 3-11,9-3-11,-7 2-10,5 0-12,0 2-2,2-4-3,-3 8-4,2-5-2,1 3 1,1 2-7,2 2-7,1 3 7,0-2 7,1 3-4,4 2-3,-3-4-6,4 2 4,-4-3-3,5 7 7,-1-2-8,0-2-1,1 2 2,0-1 1,-3-3 4,3 4-8,-4-4 3,0-1 4,-1 0-2,0-2 2,-1-1-1,1 3 0,-2-5 0,-3 3 2,-1-1 0,0 0-6,-1-2 0,0 1-7,-3-1 2,-1-2-5,-1 1-4,0 1 2,-2-2-12,-3 0 5,3 0-11,-6-2-6,1-2-10,0 0-7,0-2-2,-1-1-4,4 1-3,-4-2-10,8-1-2,-5 0-5,1-1-3,2-1 3,1 1 5,1 1 1,1-4 2,1 4-1,-1-6 0,5 3 1,-1 0-5,2 1 8,2-1 3,2-4 3,-2 2-2,5-2 3,-2 3-6,4-2 1,0 1 7,1 0-2,0 0 4,0 1-6,5-5 9,-6 5 3,4 1-8,-1-2 7,1-4 1,1 7-7,-3-4 11,6 2 0,-7 0 2,0 0-9,-1 2 8,1 1 1,-4-3 5,2 1 3,-3 2 5,-1 1 1,2-4 11,-3 2-3,-2-1 2,0 1 2,0-1 11,-2 0-1,-2 1 0,2 2-2,-3-3-1,-1 2 0,-2-1-2,4 0 2,-3 2-7,-1 1 4,-1-4 0,3 2-3,-3 2-3,0-3-3,2 2 0,-2 2-6,-1-1-2,2 2-2,-1 2-3,-1 0-4,4-4-8,4 4-23,-13 1-14,4 2-30,5-3-25,4 0-29,-14 3-38,10 1-22,0-1-31,-1 3-39,2-1-28,0-1-33,1-2-42,-3 2-262,5-4-665,0 0 294</inkml:trace>
          <inkml:trace contextRef="#ctx0" brushRef="#br0" timeOffset="222859.744">4341 7705 112,'0'0'270,"-2"-3"-21,2 3-13,0 0-8,0 0-13,0 0-11,0 0-10,0 0-5,0-8-11,0 8-9,0 0-1,0 0-4,0 0-3,11 11 2,-8-8-8,-3 5 16,9-2-36,-3 2 6,0 3-2,0 2-1,2-1-6,-1 6-1,4 0 2,-1 2-1,2 5 1,-4-4-7,4 7-4,-3-8-5,3 5-4,-3 4-6,-5-7-5,8 6-1,-6 1 0,-1-1-7,-2 3-3,5-2-4,-8-6 2,1 9-8,4-3-7,-1 2-1,-4 1-4,3-8-8,-3 7-4,0-9-6,8 6-3,-8-8-7,-2 3-2,-3-1-5,5 1-6,0-2 3,-4-3-6,4 1-5,-2 0 0,0-4-3,-3 3-16,4-1-20,-4-3-19,0-4-34,0 2-36,-1 0-27,5-4-46,-4-3-36,2 4-32,-1-4-37,0-1-51,1-2-59,-1 4-341,0-5-799,4-1 353</inkml:trace>
          <inkml:trace contextRef="#ctx0" brushRef="#br0" timeOffset="223661.2984">4757 8231 24,'0'0'265,"0"0"-20,0 0-19,0 0-9,0 0-9,0 0-5,0 0-1,0 0-6,0 0 5,0 0-12,10-2 8,-10 2-3,11-4-6,-7 2-8,5 0 1,-3 2-21,4 0-4,-2-1-7,3 0-1,1 0-23,0-2-2,3 0 2,-3 1-17,2 1-9,-1-2-11,2 1-6,0-2-7,-3 3-6,3 0-5,-2-1-10,0 0-3,1-2-8,-1 4-4,-2 0-7,2-3 3,-5 3-7,2-1-11,-4 0 3,2 0-9,-8 1-14,11-3-28,-6 3-22,-5 0-23,0 0-20,10 0-19,-10 0-35,0 0-41,0 0-56,0-7-55,0 7-61,0 0-202,-15-4-613,9 1 271</inkml:trace>
          <inkml:trace contextRef="#ctx0" brushRef="#br0" timeOffset="223940.6435">4962 8074 199,'0'0'251,"0"-4"-9,0 4-5,-1-5-1,1 5 8,0 0-1,-1-5 3,1 5 3,0 0-6,-4-4-8,4 4-8,0 0-18,0 0-5,0 0-18,0 0 6,-1 14 0,-2-8-7,2 3-10,0 2-12,0 1-13,-3 3-11,3-1-13,-4 1-11,2 3-14,0-3-6,1 4-12,2 2-3,-3 0-11,3-8-6,2 1-10,-1 1-6,1 0-3,2-5-9,-2 2-7,-1-4-19,3 1-27,-2-1-38,2-3-42,1 1-40,0-2-32,1-1-44,-6-3-54,15-3-63,-4 2-76,1-7-243,3 2-703,-1-5 312</inkml:trace>
        </inkml:traceGroup>
        <inkml:traceGroup>
          <inkml:annotationXML>
            <emma:emma xmlns:emma="http://www.w3.org/2003/04/emma" version="1.0">
              <emma:interpretation id="{687272BB-F011-4BEE-ADFF-595FF3125B66}" emma:medium="tactile" emma:mode="ink">
                <msink:context xmlns:msink="http://schemas.microsoft.com/ink/2010/main" type="inkWord" rotatedBoundingBox="10585,7975 12265,8049 12190,9753 10510,9679">
                  <msink:destinationLink direction="with" ref="{FB5D52A4-BD32-429D-BCCD-207785648053}"/>
                </msink:context>
              </emma:interpretation>
            </emma:emma>
          </inkml:annotationXML>
          <inkml:trace contextRef="#ctx0" brushRef="#br0" timeOffset="224833.6623">5411 8439 135,'0'0'323,"0"4"-29,0-4-29,0 0-24,0 0-18,1 5-11,3-3-8,0 1-7,-4-3 10,0 0 14,16 4-18,-10-2-6,1-2-4,3 0-6,4 1-11,-3 1-14,0-1-20,5 2-13,-2-3-7,2 0-6,4 2-7,-4 0-18,1 2-12,4-4-12,0 3 2,-3-3-14,0 1-7,-2-1 1,-2-1-12,2 0-1,-3 1-12,3 0-25,-4-5-31,2 5-15,0-3-23,-3 1-19,-1 2-30,-4 0-29,-6 0-37,11-2-38,-4 1-36,-3-2-39,-4 3-259,7-1-604,-7 1 267</inkml:trace>
          <inkml:trace contextRef="#ctx0" brushRef="#br0" timeOffset="225221.5655">5561 8660 50,'-3'0'325,"-1"4"-14,4-4-12,-5 7-4,5-7-3,-3 3 0,3-3-2,-5 4-1,0-2-11,5-2-12,-4 3-13,4 4-8,-4-5-21,1 2-6,0 0-11,-1 1-14,0 2-12,2 0-12,1-1-12,-7 2-8,6 1-9,-3 1-19,4 0-9,-4-3-2,3 2-16,2 3-10,-3-2-2,3 1-8,-1-1-5,1 0-4,1-4-8,2 4 3,-3-2-4,7 2-4,-6-3-6,2 0-1,4 0-2,1 1-6,0-3-2,0 2-6,5-2-3,-9-5-2,10 5-1,-2-4-3,3-1-1,-1-1 0,3 1-2,-1-3-2,-1 1-5,-1-2-1,5 0-1,-7-2-14,0 3-11,-1-1-18,-1 0-20,1 0-23,-3 0-31,-1-1-32,0 1-37,-2 0-24,2-3-23,-3 3-26,-2-2-32,3 0-35,-4-1-37,1 1-31,1-2-272,-3 2-713,-3-2 317</inkml:trace>
          <inkml:trace contextRef="#ctx0" brushRef="#br0" timeOffset="224525.1896">5618 7846 32,'0'0'362,"0"0"-36,0 0-35,0 0-24,0 0-12,0 0-6,-13 11 1,10-2-5,-5 2 3,3-2 6,-1 5-23,1 0-3,0 0-13,2 4-8,-2 0-18,1-2-7,1-3-11,1 6-18,0 0-17,-5-4-12,7 4-12,-1-5-7,-2 1-12,3-1-11,-2-1-6,-1-1-13,1-1-4,2-2-3,0-4-7,0 2-3,-2 0-2,2-3-9,0-4 0,2 5 1,-2-5-4,-2 9-4,2-9 6,-2 4-11,2-4-7,0 0 2,0 0-7,0 0-9,0 0-11,-2-21-13,2 8-3,0 0-6,2 1-8,0-2-4,2-7-6,-4 1-9,5 0-1,-1 1 0,3-2 2,-3 0 7,0 3 1,1-1 6,1 1 0,4 0 3,-9 6 11,4-1 14,0 3-10,1-1 1,-3 7 2,0-2 17,2-1-21,3 5 4,-2-2 4,-2 2-6,2-2 4,-6 4 6,10 0 4,-10 0 1,8 6 14,-4 2-5,1 2 6,0 0 6,1 4-2,0-2 8,-1 3-1,1 4-1,0 0 9,-1-2 2,-2-2 6,2 5 1,-4-1 4,2-2 2,0 5-4,1-6 0,1-1-1,-4 3-2,-2-2-5,1-3 7,0 0-13,0 3-2,1-3-5,-1-1 2,-1 0-2,2-1 6,-1 0-11,-1 1-11,1-4-17,0 0-25,0-3-31,0 5-34,0-5-25,1 1-32,-2-1-44,1-5-48,-4 5-52,4-5-72,0 0-226,-9 0-656,9 0 290</inkml:trace>
          <inkml:trace contextRef="#ctx0" brushRef="#br0" timeOffset="225552.7377">5757 8678 104,'0'0'304,"0"0"-9,0 0-7,0 0-12,0 0-3,0 0 3,0 0-3,0 0 6,0 0 5,0 0 3,0 0 6,0 0-2,-4 18-13,1-11-11,3 2-8,0-2-19,0 2-12,0 2-11,-2 2-13,2-1-14,-1 1-13,1 0-14,0-1-14,0 1-13,0 1-9,0-1-9,0 0-17,0 1-5,0 1-5,0-3-16,0 0-6,3 2-4,-3 0-9,0-3-9,0 0-8,0-1-5,0-2-14,0 4-17,0-5-23,3 3-23,-3-6-32,0 5-32,1-3-42,-1-1-32,3-2-40,-1 5-37,0-5-30,-2 2-43,0-5-52,0 0-69,5 3-292,-5-3-806,0 0 356</inkml:trace>
          <inkml:trace contextRef="#ctx0" brushRef="#br0" timeOffset="226752.3324">5947 7356 238,'0'0'240,"0"0"-12,0 0-2,0 0-7,0 0-9,5-3-14,-5 3-5,0 0-11,0 0-8,9 0-9,-9 0-11,12 0 0,-6 3-7,3-3-10,5 0-10,-4 0-3,6 1 0,6-1-18,-2 1-9,2 2-8,0-2-6,3 1-15,-2-2-2,-3 3 6,2-1-19,-1-2-5,0 1-6,-5 2 6,-3 0-11,0-3-2,0 0-2,-2 0-7,0 0 0,-1 5-5,-4-3 4,1-1-5,1 2-2,-3 1 0,0 1 2,-2 0-2,0 1-4,-2 1 10,-1-3 3,0 7 1,-1 1 1,0-1-3,-4 1 4,1 1 0,-2 4-4,0 2 3,4 1-4,-5 3 8,3-3-4,-3 8-2,2 1-1,4-6 9,-4 7-4,5 1 13,2-2-2,-2 3-3,3-1 0,2-3 4,-4 3-3,6 1 8,-3-2 4,3 2 3,-4-4-1,8 0 6,-6 0 0,1 3-4,-1 0-7,3-8 4,-2 6-2,4-2-2,-3-5-3,4 9-3,-6-1-1,1 3-5,0-5-2,-1 2-5,-1 1 1,0 0-1,2-4-10,-4-1 3,2 1 1,0-5-4,-3 9 1,1-8-3,2 6 0,-4-6-6,1 0 0,-2 0 0,1-1-1,-4-2-2,2 0 0,-2-1 2,3-5 2,-4 0-3,4-2 2,-5 1-5,1-4 2,0 0-1,1-3 0,-2 2-3,-3-2 0,1 0 2,-1-2 2,2 2-3,-5-2-1,-1-1 2,3-1-1,-2 1-1,-1-2-3,1-2 1,-3 1-1,6 0-1,0-3-1,-1 1-5,-1-1-1,2 2-3,0 0-1,0-1 0,2-4-3,-1 5-3,2-2-2,0 2-8,0-2-4,6 3-6,-8-4-12,5 0-10,3 4-16,-6-5-14,6 5-24,-5-1-25,5 1-23,0 0-24,0 0-28,0 0-31,5-6-32,-5 6-27,12-8-46,-4 2-244,1 1-644,4-4 285</inkml:trace>
          <inkml:trace contextRef="#ctx0" brushRef="#br0" timeOffset="227092.4565">6796 8356 204,'5'-2'336,"-5"2"-31,3-3-17,-3 3-16,0 0-11,0 0-10,0 0-21,0 0-7,10-1-6,-10 1 0,0 0-11,8 0 1,-8 0-17,11-1-5,-4-1-13,2-1-20,-1 4-7,5-2-13,-1 1-12,-1-2-4,4 1-25,-1 0-6,-1 0-6,1-4-13,0 4-2,0 1-8,1-4-9,-2 3 2,0-2-9,1 1-4,-6-1-1,4 2-10,-3-1-25,-3 1-15,3 0-38,-3-3-23,0 4-20,-6 0-25,10-3-25,-10 3-39,2-3-43,-2 3-40,0 0-39,0 0-295,-7-10-651,7 10 289</inkml:trace>
          <inkml:trace contextRef="#ctx0" brushRef="#br0" timeOffset="227377.0014">6958 8123 256,'0'0'296,"-7"-1"-20,7 1-10,0 0-10,0 0-7,0 0 1,0 0-2,-2 11 0,2-7 18,0 1 6,2 5-13,-1-1-6,-1 3-15,1 1-17,-1 1-16,0-2-16,3 1-15,-2 8-18,-1 1-18,0-4-9,1 1-14,-1-4-12,0-1-12,0 3-7,0-3-9,0 0-7,1-1-8,-1-1-11,3-1-18,-6 0-28,3 2-33,0-6-38,3 0-45,-2 2-48,0-5-43,3 1-56,1 4-71,-1-4-92,3-2-233,-1-3-711,1 0 315</inkml:trace>
        </inkml:traceGroup>
        <inkml:traceGroup>
          <inkml:annotationXML>
            <emma:emma xmlns:emma="http://www.w3.org/2003/04/emma" version="1.0">
              <emma:interpretation id="{4B423A75-7373-4837-B1EC-9DC930678BDE}" emma:medium="tactile" emma:mode="ink">
                <msink:context xmlns:msink="http://schemas.microsoft.com/ink/2010/main" type="inkWord" rotatedBoundingBox="12748,8621 13693,8663 13676,9070 12730,9028"/>
              </emma:interpretation>
            </emma:emma>
          </inkml:annotationXML>
          <inkml:trace contextRef="#ctx0" brushRef="#br0" timeOffset="228130.1615">7653 8070 164,'1'-6'253,"-1"6"-17,0 0 0,0 0-7,1-4-6,-1 4-1,0 0-6,0 0-2,0 0-7,0 0 0,0 0-3,4 14-3,-4-11 2,-4 3-12,4 2 4,0 2-15,-1 3-8,0-2-14,1 1-15,-3 1-2,3 4-13,-2-3-9,-2 0-7,-1 6-5,5-4-8,-2 1-10,-2-5-3,-1 1-7,4 2-10,-1-4-2,-2-1-6,1-2-5,3 0-5,0-4-4,-2 0-3,0 2-3,2-6 0,-2 5-1,2-5 3,-2 6-5,2-6-2,0 0-7,0 0-2,0 0-4,0 0-4,-3-22-2,8 10-4,-3-1-3,2-7-2,5 0-2,-4-3-4,1 4 0,5-1-6,-1 0-1,0-1-1,1 3-4,0-3-2,0 1-2,3 4 3,2 1-2,-3 0 3,-1 0 2,4 1-1,-5 3 0,0 3-2,-1 2 3,1-2-1,1 5 1,-3 0-2,-3 3 3,4 0 4,1 6-3,1 2 6,-3 1 1,0 2 0,-1 3 0,2 3-3,-2 0 6,-1 3 3,-1-1 1,-1-1 1,-2 2 6,2-1-5,-2 1 1,-2-1 3,1-2-5,1 2-1,-1-3 2,2 1-3,-4-2-5,0 4 5,2-7 1,-2-1-3,1 0-4,0 2-5,-1-6-16,-1 1-25,2-2-42,2-1-34,-3-1-30,0 2-33,0-1-32,0-5-35,2 5-31,-2-5-31,0 0-45,0 0-265,9-10-674,-3 4 298</inkml:trace>
          <inkml:trace contextRef="#ctx0" brushRef="#br0" timeOffset="228413.6355">8210 8225 13,'0'0'229,"12"-2"3,-4 3 0,-8-1 0,19 0-7,-9-1-1,2 1-5,0 1-4,0-2-6,1 1-15,-2 1-11,2-1-11,1-1-11,0 1-13,-2-3-16,4 3-13,-5 1-9,4-3-14,0-2-6,-3 4-6,0 0-13,1-3-8,-5 3-3,6-1-8,-2-1-7,-4 3-1,0-1 2,-2-1-21,3-2-2,-2 3-24,-7 0-21,11 0-20,-11 0-26,5-2-35,-5 2-39,6-4-47,-6 0-43,0 4-53,0 0-193,-4-9-517,4 9 229</inkml:trace>
          <inkml:trace contextRef="#ctx0" brushRef="#br0" timeOffset="228741.3389">8402 8103 287,'0'0'275,"0"0"-17,0 0-18,0 0-8,0 0-6,6 2-2,-6-2-7,0 0 3,0 0-2,1 8 6,-1-8 0,0 8 1,0-3-5,0 4-5,0-2-7,0 1-9,5 3-12,-5 1-15,0-4-12,4 3-13,-4 1-12,1-1-14,0-2-12,-1 2-12,4 2-7,-2-3-11,2 0-10,-3 2-6,3-1-5,-1-3-8,-2 0-7,2 0-3,0-1-14,-1-1-21,0-1-27,1-2-34,0 3-44,0-1-42,0-1-27,-3-4-42,3 5-47,-1 0-51,0-1-68,-2-4-277,6 0-707,-6 0 313</inkml:trace>
        </inkml:traceGroup>
        <inkml:traceGroup>
          <inkml:annotationXML>
            <emma:emma xmlns:emma="http://www.w3.org/2003/04/emma" version="1.0">
              <emma:interpretation id="{52136B86-C8D0-4939-8252-256AD431051A}" emma:medium="tactile" emma:mode="ink">
                <msink:context xmlns:msink="http://schemas.microsoft.com/ink/2010/main" type="inkWord" rotatedBoundingBox="14418,8458 15121,8488 15102,8920 14399,8889"/>
              </emma:interpretation>
            </emma:emma>
          </inkml:annotationXML>
          <inkml:trace contextRef="#ctx0" brushRef="#br0" timeOffset="229665.2109">9285 7991 116,'3'-4'275,"-3"4"-20,0-5-12,0 5-10,3-2-10,-3 2-3,0 0-5,0 0-6,5-2-4,-5 2-2,0 0 1,0 0 3,0 0 3,7 7-3,-7-2-6,4 0 0,0 1-5,-4 3-5,1 2-5,1 0-6,-2 2-5,0-2-6,0 3-12,0-1-8,0 0-7,0 2-10,0-3-9,-2 2-5,2-1-12,-1-2-8,1 2-7,0-2-8,-4-1-9,3 1-5,-2-5-6,3 2-6,-2-3-4,2-1-2,0-4-10,0 9-2,0-7-3,-2 4-3,2-6 2,0 0 3,0 0-7,0 0-3,0 0-3,0 0-3,0 0-1,0 0-6,-3-23-2,3 11-1,3-1-7,-3-4 1,0 1-6,2-5-7,3 0 0,-4-1-2,4 1 1,0-2-2,1 3 1,-2-1 0,4 0 1,-2 2 1,5 1-1,-1-1-2,0 2 0,-4 6-3,0-1 2,5-1-1,0 3 2,-2 0 0,1 1 2,0 1-4,-3 0 4,1 3-1,-1 1 1,2 1-2,-1 0 5,6 1-3,-2 1 4,-3 1-2,2 0 2,1 3 0,0 0 1,6 3 1,-9-1-1,4 4 1,-5-3 5,3 4-8,0 0 4,-2-3 4,0 7-3,-2-5 1,0 2-1,2 1 3,-3-1-1,0 1-3,0-1 4,2 3 3,-3-3 3,-3 3-1,3-3 2,-1 3 3,-2-3 4,1 3 0,-2-3 2,0 3 1,4 0 4,-4-3-4,-2 2 3,1-2 0,0 0 1,1 1 1,-1-2-2,3 2-7,-3-4 1,1-1-1,0 2 0,1-3 1,0 0-3,0 3-4,2-5 0,0 2-4,1 0 4,1 1-4,-1-5 2,1 4-4,0-3 3,5 2 3,-3-3-3,0 1 1,2-2-6,2 2 12,-1-1-10,2-2-2,1 0 7,-3-5-7,-1 4-2,6 0 4,-10-3-5,8 2 4,-3-1-3,0-1-2,0-1-4,-5 3-11,4-5-14,-4 2-18,0 4-22,0-3-33,-3 2-36,1-2-37,-3-1-38,3-1-29,-4 6-33,0 0-49,-4-6-58,4 6-80,-6-4-277,1 2-801,5 2 356</inkml:trace>
        </inkml:traceGroup>
        <inkml:traceGroup>
          <inkml:annotationXML>
            <emma:emma xmlns:emma="http://www.w3.org/2003/04/emma" version="1.0">
              <emma:interpretation id="{35900BF4-5B72-48E8-BF2E-A511F08BBD40}" emma:medium="tactile" emma:mode="ink">
                <msink:context xmlns:msink="http://schemas.microsoft.com/ink/2010/main" type="inkWord" rotatedBoundingBox="17495,9260 18498,9304 18479,9739 17476,9694"/>
              </emma:interpretation>
            </emma:emma>
          </inkml:annotationXML>
          <inkml:trace contextRef="#ctx0" brushRef="#br0" timeOffset="353498.4547">12386 8865 14,'0'0'110,"0"-7"-20,0 7-11,3-3 2,-3 3-7,0 0-20,2-7 7,-2 7-14,0-5-5,0 5-4,0 0-13,0 0-3,-2-6-13,2 6-3,0 0-4,0 0-4,0 0-2,0 0 3,0 0-1,0 0 11,0 0-3,0 0-1,0 0-1,-6 12 15,6-12-2,0 0 5,-3 6 15,3-6-5,0 0 6,0 0 2,0 0 3,0 0 1,0 0 3,0 0 4,0 3-5,0-3-1,0 0 5,0 0-5,0 0 1,0 0 4,0 0-3,0 0-8,0 0 2,0 0-5,0 0-2,0 0-1,0 0-4,0 0-6,0 0 4,0 0-1,0 0-6,0 0-2,0 0 0,0 0 0,0 0-3,0 0 2,0 0-5,0 0 5,0 0-6,0 0 6,0 0-4,0 0 1,0 0-1,0 0-1,0 0-1,0 0 3,0 0-1,0 0 1,0 0-1,0 0-4,0 0 2,0 0 2,0 0-3,0 0-4,0 0 3,0 0 0,0 0-1,0 0-3,0 0 0,0 0 0,0 0 3,0 0-7,0 0 3,0 0 0,0 0-1,0 0 0,0 0-2,0 0-4,0 0 2,0 0 3,0 0 0,0 0-3,0 0 1,0 0 4,0 0-6,0 0 3,0 0 0,0 0-2,0 0-1,0 0 2,0 0-2,0 0 4,0 0-2,0 0-5,0 0 10,0 0-2,0 0-5,0 0-1,0 0 3,0 0 0,0 0 0,0 0 0,0 0 0,0 0-2,0 0 6,0 0-4,0 0 0,0 0 0,5 7 5,-5-7-4,0 0 0,0 0 0,0 0 0,0 0-1,0 0-6,0 0 7,0 0 1,0 0-3,0 0 2,0 0 0,0 0 4,0 0-3,0 0 5,0 0 3,0 0-1,0 0 5,0 0 4,0 0 0,0 0-3,0 0-3,1-14-4,-1 14 4,0-8-2,0 8 5,0-6 0,0 6 0,0-5-1,0 0 3,0 0-3,0 5 4,0-9 0,5 3-1,-5-1 0,0-1 2,-2 2-3,4-2 3,-2 2 4,0-2-1,0 0 3,2 1 0,1 0 4,-6-2 2,6 1-3,-3 2 6,0-1-3,0-1-2,-3 2 4,3 0-2,0-1 0,0 1 1,0 6-3,-2-6 3,2 6-4,2-8 2,-2 8-1,-2-5-4,2 5-3,0 0-6,-2-3 1,2 3-5,0 0-3,0 0 4,0 0-1,-6 12-3,3-7-1,3 4 1,-2 2-1,-1 3 1,-1 0-2,2-3 2,0 4 4,0 4 1,-1 0 2,3-5-2,0 3 0,-2 0 0,2 2-2,2-4 4,1 3-3,-3-5 0,2 1 3,0 1-7,0-1 2,2-3 6,4 2-5,-5-1 2,2-2-5,1 0-2,-1 1 3,1-4 4,-1 0-4,0-2 0,1-1 0,-2 0-1,6 1 1,-5-3-3,2 0 1,-1-2 6,4 0-3,-10 0-3,16-8 1,-7 6 1,2-4-1,-4-3-2,4 3-2,-3-3 5,-1-1 1,2-4-1,-2 3-5,1-1 5,-1 1-7,-3-3-2,0 3 4,-2-4 2,3 2-3,-2-2 1,-2 3-3,-1-4-2,-1-2 3,1 2-3,-3 1 4,0-3 3,-1 3-7,0-2 2,0 0-1,1 4-1,-1 1 2,0 0 1,0-1-2,-1 5 0,4 2-2,0-3 8,-3 4-2,3-4-1,1 5 1,-1 0 6,-2 1-5,3 3-2,-1-8 1,1 8-2,-1-6-4,1 6 5,0 0-9,0 0 0,0 0 8,0 0-6,0 0 5,6 25-3,-4-13 0,2 4 2,1-2 0,-3 4-1,2-1 5,-1 2 2,1-1 2,1 3 6,-1-3-1,0 1-2,-2-2 2,2 3 1,-1-3-3,2-3 2,-5 1-1,3-1-2,1 0-1,-1-2-3,0 1 0,-1-2 0,2 2-2,-2-4 1,1 3 2,-1-4 2,-2-1-6,5 1 4,-4-1-8,1-2 2,1-1 0,-1-1-17,1 1-16,-2 0-19,-1-4-18,7 2-23,-7-2-26,11-1-24,-4-3-34,-1 1-30,4-6-20,1 1-31,-2-4-186,2 3-477,1-7 211</inkml:trace>
          <inkml:trace contextRef="#ctx0" brushRef="#br0" timeOffset="353846.0715">12852 8784 144,'-4'-7'168,"4"7"-2,-5-5-3,5 5-3,-7-5-5,7 5-6,-3 0-5,3 0-3,0 0-4,-11 0-6,11 0-5,0 0-7,-11 2-9,11-2-4,-7 5-11,6-1-5,-1 2-5,-1 2 0,3-3-4,2 4-4,-2-2-3,0 3-5,1 1-3,1 1-5,1-3-1,-2 1-6,1-3 2,1 1-6,0 0-3,-1 0-1,0 1-1,2-3 1,-3 1-5,3-1 7,-2 2-7,1-2-2,-1 0 2,-1 1 2,2-1 0,-1 0-4,-2 3 6,0-4 0,0 2-2,0-2-3,-5 3-3,3 1-5,-3-1-2,-1-2-1,0 3-4,-2-2-2,3 0-5,1-3 6,-3 1-7,2-4-4,-1 6-3,4-4 0,-4-1-18,6-2-17,-8 3-11,8-3-16,-6 0-29,6 0-31,0 0-29,-12-5-29,12 5-33,-3-4-25,3-2-21,3 1-13,-1 0-158,1-1-454,2 1 202</inkml:trace>
          <inkml:trace contextRef="#ctx0" brushRef="#br0" timeOffset="354307.5798">13001 8930 124,'5'1'150,"-5"-1"-2,11 0-3,-6 1-3,-5-1 1,12-2 1,-6 2-8,2-2-4,2-2-7,0 2-4,-1-2-2,2-1-8,-2 0-8,2-1-6,0-2-6,0 2-3,0 2-7,-1-6-4,-5 4 6,1-2-6,2 3 1,-5-3-6,6-2-1,-7 4 0,3-3-4,-5 2-3,0-2-3,3 1-1,-6 0-3,2-1-5,-3 2-3,3 0-1,-5-2-7,-1 4 0,-1 0-2,2 1 0,0-1-6,-3 5-1,-2-2-4,2 0-3,-4 4-2,2 0 1,2 1 0,-3-1-3,0 6 3,0-2-3,2 3 3,-3 0 4,4 2 6,-4 3-4,6 0 4,-4 3-2,1-3 4,3 0 1,-1 3 0,7-4 2,-1 3-1,0-3 0,1 1-3,1 0 3,0 0-10,3 0 6,-1-3-1,-1-2 6,4 3-17,-1-5 3,2 3 9,0-2-6,4 1-4,0-3 10,-1 0-9,3 1 5,0-5 3,3 2-10,0 1-4,1-4 9,3 0-16,2 0 6,0-1-2,0 0-5,-3 0 1,2-2-10,2 1-15,-6-2-31,4 0-30,-5 3-35,-2-2-46,1 2-59,-3-1-56,2 0-66,-3 1-231,0 0-613,-3 0 272</inkml:trace>
        </inkml:traceGroup>
        <inkml:traceGroup>
          <inkml:annotationXML>
            <emma:emma xmlns:emma="http://www.w3.org/2003/04/emma" version="1.0">
              <emma:interpretation id="{58DA08C6-72D8-4BC7-9E6C-0155F9E699E3}" emma:medium="tactile" emma:mode="ink">
                <msink:context xmlns:msink="http://schemas.microsoft.com/ink/2010/main" type="inkWord" rotatedBoundingBox="19308,9079 20883,9148 20861,9647 19287,9578"/>
              </emma:interpretation>
            </emma:emma>
          </inkml:annotationXML>
          <inkml:trace contextRef="#ctx0" brushRef="#br0" timeOffset="355186.4474">14184 8445 123,'-1'-5'217,"1"5"-6,0 0-6,0 0-9,0-6-13,0 6-11,0 0-10,0 0-11,0 0-9,0 0-1,0 0 3,1 19 2,1-6 3,-2 1 6,4 4-11,0 2-4,-3 1-14,2 1 2,-1 0-3,2 2-19,-2-2 8,-2 9-11,3-12-2,-2 4-4,-1-2-13,0 0 2,0-7-9,0 0 1,0 0-2,0-2-11,-1 1-4,1-2-1,-3 0-5,3-4-10,0 1 2,0-1-6,0-3-4,-2 4-1,4-3-4,-2-5-1,-2 6-5,2-6 4,2 4-6,-2-4 5,0 0-8,0 0-2,0 0-3,0 0 0,0 0-3,0 0-1,4-17 0,2 7-3,-1-2 6,5 1-14,-3-1-1,3-1 2,4-2 0,-3 4-3,1-3-1,4 3 3,-4 4-7,1 0 4,-2 0 1,0 1 0,2 2 5,-2 2-9,-3 2 5,-1 0-6,2 0 9,-2 2 0,-1 1-7,-1 2 5,1-1 3,-1 1-3,1 2 2,-2 0-5,-4 1 4,3 4 6,-6-4 0,3 2 3,-1 2 1,-2-1-3,-3 3 8,1-5-4,-4 4-1,1-1-6,-2-4 5,-1 4-9,1-3 3,-1 0 5,-1-1-2,1-1-3,0-1 5,0 0-4,3-3-3,-1 0 6,1-1-6,0-2-2,0 0-5,8 0-5,-16 0-15,11-2-9,-3-2-15,4 2-11,-2-1-17,1 0-19,5 3-24,-6-7-16,2 3-29,4 4-26,4-6-28,-2 2-33,3 0-34,1 1-264,-1 0-594,6 0 263</inkml:trace>
          <inkml:trace contextRef="#ctx0" brushRef="#br0" timeOffset="355975.5452">14724 8792 118,'5'-4'200,"-4"-1"2,-1-1-3,-1 1-3,-4 0-2,0-1 0,4 1 3,-5-3-3,1 2 3,-5-1-13,0 2-6,5 0-12,-6 2-11,5-2-12,-3 2-12,0 1-4,3-2-11,-1 4-17,0 0-6,7 0-12,-12 4-6,4-2-11,5 3-2,-4 3-1,3 0-4,-1 5-5,2 0-6,1 0 3,0 3-5,4 5-5,0-7 1,1-2-8,2 4-3,-1-4-11,0-3 4,2 5 0,3-5 4,1 0-9,-2-2-2,3-2 11,0 1-17,-2-2 6,2-1-1,-1-3-3,-3 0 1,3 0 1,-1-3-1,-2-1 1,2-1-4,-2-1-3,3-4 2,-6 0 3,1-1-3,-2-2-3,1 1 3,-4-2-2,-1 2 4,1-4-10,-3 3 6,-3-1 2,1 3-2,2 1-6,-1 1 5,0 3 1,-1 1 12,4 0-9,-4-2-4,4 5 0,1 2-3,0 0 2,0 0-5,0 0 8,-10 11-5,10-3-4,0 2 4,0 0-5,5 1 3,0 0 6,0 1-7,1-3-1,1 1 7,1 0-3,2 1 3,-3-3 0,4-3-4,-1 4 3,-1-5-4,3 2 3,0-4 3,3 0-6,-4-2 4,2 2-2,0-4 5,0-1-8,3-2 6,-5 0 1,5-4 1,-4 4-5,2-3 2,-3-4 0,0-2 1,-1 4 1,1-7-4,-1 1 0,-4 5 2,-1-3-1,-4-1 1,3 2 0,-3 2-4,-1 1 9,0 2-6,0 3 6,0-3 3,0 4-8,0 4-2,0-6-4,0 6-4,0-4 3,0 4-5,0 0 11,0 0-7,0 0-4,0 0 5,14 11-1,-8-3 0,0-2 7,3 4-7,-1 2 0,2-1 1,-1-1 1,0 2 4,0 1-3,1-2-1,0 0 2,-2 0 4,2 5-7,-4-7 2,1 3 2,-1-4 1,-1 5 1,-3-8 2,2 5 4,-2-4 5,-2 2 4,0-2 1,0 3 1,-2-3-4,-2 2 6,-3-2-6,-1 1-1,-3 0-10,0-2 4,-1 1 3,-3-1-3,2-2-13,-1 0-10,2-1-13,1-1-10,1-1-14,2 0-21,8 0-20,-12-1-26,6-2-27,6 3-26,-6-5-25,2 0-13,4 1-19,0 4 4,9-14-5,-8 8 1,5 1 8,2-1 3,3-2-4,0 3-112,0-1-360,2 2 160</inkml:trace>
          <inkml:trace contextRef="#ctx0" brushRef="#br0" timeOffset="356349.8176">15184 8848 544,'21'-5'9,"-4"0"26,5 2 23,-6 0 2,-1-2 13,1 0-2,4-2 6,-4 7 8,0-4 1,-3-1 6,4 1 1,-2 2 3,-1 0 3,-1-2 0,0 2 2,0-2-4,-2 0 1,-5 1-1,4 0-7,-1-1 0,-1 2 3,0-1-3,-2 1-2,1-3-3,-2 1-3,0-1-4,1 1-7,-1-1 2,0 0-7,-4 1 3,2-2-2,-3 1-4,0-2-2,0 0-2,-3 0-3,0 0-6,-1 1-2,-1-2 7,-1 0 1,0 3-1,-3-2-1,-2 2-5,2 0-1,-2-4-6,0 6 3,0 3-4,1 0-6,-4 0 4,6 0-8,-3 4-4,-5 0 1,8 5-1,-5-6 4,2 11-3,4-5 6,-2 4 4,3-1 0,0 2-5,3-1 1,1 1 6,1 1-2,1-1-9,1 0 6,1 2-6,5 1 6,-1-5-3,0 4-11,1-4 1,3-3-4,-1 2-1,5-3-1,-4 1 0,6-3 0,-3-1-1,5 1-1,4-1 0,-2-2-1,-3-2-10,5-2-20,-6-2-22,0 3-25,5-2-25,-1 2-26,1-5-34,-2 1-37,-3 2-38,2-2-41,1 0-46,-3 0-220,-1 1-574,6-3 255</inkml:trace>
        </inkml:traceGroup>
        <inkml:traceGroup>
          <inkml:annotationXML>
            <emma:emma xmlns:emma="http://www.w3.org/2003/04/emma" version="1.0">
              <emma:interpretation id="{498ED657-C288-4785-814A-5CCB58063439}" emma:medium="tactile" emma:mode="ink">
                <msink:context xmlns:msink="http://schemas.microsoft.com/ink/2010/main" type="inkWord" rotatedBoundingBox="21228,9158 23550,9260 23529,9732 21208,9630"/>
              </emma:interpretation>
            </emma:emma>
          </inkml:annotationXML>
          <inkml:trace contextRef="#ctx0" brushRef="#br0" timeOffset="356702.3843">16387 8716 75,'1'-4'293,"-1"-3"-13,2 4-13,-5-3-9,2 1-6,-4-1-11,0 3-10,0-2-10,1 1-2,-6-4-5,4 5-5,-1 1-10,-3 0-8,-2 2-8,-2-1-17,-2 2-14,0 1-11,1 0-16,2 1-9,-7 5-10,5-2-10,3-2-13,-6 7-6,4-2-6,3 1-8,-2 0-7,2 0-3,2 1 5,-2 1-16,3-1-6,2 3-7,1-3-1,2 0-3,1 3-6,1 0-6,2-2 1,3-1-9,2 0-20,0-2-27,3 1-25,2-2-20,3-1-28,2 0-18,3-2-19,2-3-23,2 2-16,2-3-9,1-2-8,1-3-11,-2 2-3,8-7-11,-9 3 0,2-2-12,3-1-150,-5 1-429,-2-4 190</inkml:trace>
          <inkml:trace contextRef="#ctx0" brushRef="#br0" timeOffset="357460.3623">16630 8749 64,'0'-7'162,"3"2"3,-6-2 5,6 2 6,-6-1 7,1 4 1,-3-3 4,0 1-5,-1 1-3,0 2-16,-4 1-6,4-1-10,6 1-7,-14 1-14,7 0-7,-2 2-6,1 3-9,0-1-2,2 1-1,-4 4-16,5-1-4,-2 0-6,2 0-5,0 2-7,4-3-7,1-1-1,0 3-5,0-1-3,1-1-5,3-2-5,-2 2 3,3 0-9,1 1-5,-1-4 0,5-1 0,-4-1-2,2-2-1,-1 0-4,3 4 2,-3-5-5,6-5-1,-6 4 2,1 0 4,5-3-9,-2-1 0,-2-2-3,2 0 2,0 1-3,-3-3-1,3 1 6,-1-2-10,-4 0 3,-1 5-5,1-4 9,-4 3-4,-2 1-1,3-4 1,1 3-3,-2 1 4,1 0 5,-3 1 5,0 4 5,0-9-8,0 9 5,0-4-2,0 4 1,0 0 2,0 0-10,0 0 4,0 0-6,0 0 4,-14 10 13,14-3-11,0-2-3,-1 1 5,-3 3-5,4-2 7,4 0-7,-4 3-3,3-1 1,1 2 1,1-2-4,1 1 6,3-1-5,1-5 2,1 4 3,0-1-10,-1-2 0,0-4 2,2 0 7,4 4-3,-2-5-2,5-6-3,3 4 0,-2-6-3,2 2 2,0-3-13,-2-2 5,-3 1-11,0-5-6,3 0-4,-4-1 2,1 2-2,-3-2 6,-2 1-6,2-2 7,-4 3 7,-6 2-10,0 2 2,-1-2 5,-3 3-1,0 1 5,-2 1 5,1 0 0,-1 0 3,-1 5 4,0-3-3,3 5 1,-8 0 7,8 0-4,-10 0 0,10 0-4,-6 5-3,4-3 0,-2 2 1,4 2 0,4 2 0,-2-4 6,1 7-3,3-3 7,1 3-7,1 0 6,3 1-6,1 2 1,-1-3 0,1 3 0,1 2 3,1-2 1,-1 1-2,0 1 3,-2 1 5,-3-5 5,1 0-2,0 1 7,-3-3-1,-1 3 7,0-2-2,-4-5 9,-1 5 5,0-2 0,-1-1-2,-4 3 1,0 0-6,-3-6 5,0 4-11,-7-4 3,1 2-5,-6-1-6,2 0 1,-2-5 0,-1 2-6,1-3 7,7 0-7,-2 0 0,8 0-16,-3-3-26,1 2-18,2-3-17,-2 2-9,7-4-8,-3 3-8,1-3-4,4 1-15,0-2-11,4 2-13,-3-1-15,5 1-11,4-4-12,-4 2-12,6 1-14,0-2-6,1 1-20,2 1-16,0 1-161,-2-1-431,7 0 191</inkml:trace>
          <inkml:trace contextRef="#ctx0" brushRef="#br0" timeOffset="357958.7132">17388 8827 91,'7'-4'184,"3"4"0,0 2 7,-1-4-1,-9 2-1,14 0-7,-4 0-7,-4 0-17,4 2-12,-2-2-9,1 2-4,2-2-7,0 2-6,3 0-6,-2-2-11,1 0-4,0-2-7,1 2-4,-1-2-9,3 0-5,-2-1-7,2-2-5,3 3-7,-3-2 0,-2-4-2,-2 5-5,0-5 0,3 2 0,-7 1-4,4-3 2,-5-1-1,-2 3 2,5-3-1,-9-1 1,4 1-4,-4 3 0,-1-5-5,0-2 3,-1 1-8,-4 1 1,-1-4-1,1 6 8,0-4-6,-1 2 4,1 5 1,-1 0 0,0-4 4,2 4 1,-4 0-4,0 3-8,3-2 2,-6 1-4,-2 3 2,0 1-5,0 2-3,-3 1 6,1 3 0,-5-1 3,1 5 2,-1 1 4,-1 1 8,-6 5 3,12-3 2,-2 2-5,1 0 3,1-2-5,4 3 3,0 2 4,0-2 10,4 0-2,1 0 10,1-1 3,1-2 4,3-1 3,1 3-7,1-3 2,3-1 2,-2 1-7,4-2 4,4-1-3,1 1-3,0 1-3,-2-1-2,6-3-4,3 1-3,2 2-3,1-5-6,-8 1-5,7-3-3,2 2-1,0-3-2,-1-2-8,5 2-1,-1-2-6,-6-1 0,3-1 0,-2-4-5,2 2 1,-2-2-13,1 1-6,-3-3-22,-2 3-23,3-5-30,-6 4-35,2-1-36,-2 1-30,2 0-44,-1-1-18,-1 1-37,-2 0-31,0-2-41,-1 1-47,0 1-299,1 0-750,-5 2 332</inkml:trace>
          <inkml:trace contextRef="#ctx0" brushRef="#br0" timeOffset="358253.6696">18310 8790 175,'0'0'336,"5"-4"-10,-5 4-4,5-5 3,-5 5 7,2-5 2,-2 5 2,2-3-4,-2 3-11,2-6-19,-2 6-15,0-5-23,3 1-25,-3 4-21,1-6-22,-1 6-15,2-5-18,-2 5-17,-2-5-17,2 5-13,0-5-9,0 5-14,2-7-9,-2 7-9,3-2-8,-3 2-17,0 0-19,0-5-25,0 5-33,0 0-34,0 0-42,0 0-35,0 0-28,0 0-23,0 0-18,0 0-14,0 0-19,-5 19-16,4-12-15,-2 2-7,-1 0-14,3 1-7,0 3-226,-1-1-567,-1 1 251</inkml:trace>
          <inkml:trace contextRef="#ctx0" brushRef="#br0" timeOffset="358476.7288">18348 9043 145,'4'5'174,"0"0"8,-1 3 11,2-3 11,-1 0 17,-2-2 17,3 0 12,-3 1 17,1-2 14,-3-2 13,5 4 15,-5-4 6,0 0-7,6 0-7,-6 0-14,0 0-24,0 0-27,0 0-19,6-5-26,-6 5-16,3-6-17,-3 2-19,0 4-11,0-7-14,1 3-17,-1 4-14,3-8-23,-3 8-20,0-4-28,0 4-31,0 0-36,1-4-43,-1 4-51,0 0-40,1-4-45,-1 4-53,0 0-47,0 0-52,0 0-303,0 0-746,0 0 330</inkml:trace>
        </inkml:traceGroup>
      </inkml:traceGroup>
    </inkml:traceGroup>
    <inkml:traceGroup>
      <inkml:annotationXML>
        <emma:emma xmlns:emma="http://www.w3.org/2003/04/emma" version="1.0">
          <emma:interpretation id="{A114F10F-8C4D-4CEC-BA41-6DAF3218EEA9}" emma:medium="tactile" emma:mode="ink">
            <msink:context xmlns:msink="http://schemas.microsoft.com/ink/2010/main" type="paragraph" rotatedBoundingBox="4887,9604 24073,9813 24057,11323 4870,1111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327737B9-B8B1-4561-959B-E2B3EA39086A}" emma:medium="tactile" emma:mode="ink">
              <msink:context xmlns:msink="http://schemas.microsoft.com/ink/2010/main" type="inkBullet" rotatedBoundingBox="4880,10244 5335,10249 5333,10425 4878,10420"/>
            </emma:interpretation>
            <emma:one-of disjunction-type="recognition" id="oneOf1">
              <emma:interpretation id="interp1" emma:lang="tr-TR" emma:confidence="0">
                <emma:literal>-</emma:literal>
              </emma:interpretation>
            </emma:one-of>
          </emma:emma>
        </inkml:annotationXML>
        <inkml:trace contextRef="#ctx0" brushRef="#br0" timeOffset="235224.4771">-246 9620 66,'0'0'274,"0"0"-13,0 0-4,0 0-13,0 0-8,0 0-14,0 0-12,0 0-9,0 0-13,0 0-5,0 0-20,0 0-2,0 0-3,0 0-9,23-3-5,-18 1 2,3 1-3,1-1-11,0 1-8,1 0-12,4-3-12,-2 3-2,2 1-11,0 0-6,1-4-7,0 6 4,-3-2-18,3 0-4,2 0-6,-4 2-3,0-2-5,0 1-8,0 2 0,-2-6-6,0 6-5,0-3 2,-3 1 0,1 0-7,-2 0-6,-1 1-10,2-2-16,-8 0-18,11 1-26,-11-1-10,10 0-20,-10 0-27,0 0-47,0 0-51,0 0-55,2-4-47,-2 4-255,0 0-616,0 0 272</inkml:trace>
        <inkml:trace contextRef="#ctx0" brushRef="#br0" timeOffset="235488.9891">-164 9764 118,'0'0'244,"0"7"7,0-7 6,0 0 1,5 2-6,-5-2-3,6 2-5,-6-2-6,7 0-4,-7 0-10,9 2-3,-3-2-8,-6 0-15,14 0-6,-6 0-17,3 0-15,0-2-12,0 2-14,0 0-7,0 0-16,4 0-7,-4-2-13,5 1-6,-3 0-11,1-1-6,0-1-8,-1 3-9,-1 0-9,0-5-14,2 8-25,-3-3-33,4-3-41,-5 3-33,2 0-35,-2-1-38,1 1-39,0-1-53,0-2-56,-1 1-263,4 0-636,-1-3 282</inkml:trace>
      </inkml:traceGroup>
      <inkml:traceGroup>
        <inkml:annotationXML>
          <emma:emma xmlns:emma="http://www.w3.org/2003/04/emma" version="1.0">
            <emma:interpretation id="{2D01F767-136F-4A16-A44E-D2DA50A6C523}" emma:medium="tactile" emma:mode="ink">
              <msink:context xmlns:msink="http://schemas.microsoft.com/ink/2010/main" type="line" rotatedBoundingBox="6328,9619 24073,9813 24057,11323 6311,11129"/>
            </emma:interpretation>
          </emma:emma>
        </inkml:annotationXML>
        <inkml:traceGroup>
          <inkml:annotationXML>
            <emma:emma xmlns:emma="http://www.w3.org/2003/04/emma" version="1.0">
              <emma:interpretation id="{DFFF0E2A-758B-4E7B-B974-FDF8AFD76D00}" emma:medium="tactile" emma:mode="ink">
                <msink:context xmlns:msink="http://schemas.microsoft.com/ink/2010/main" type="inkWord" rotatedBoundingBox="6324,9995 6620,9998 6612,10678 6316,10674"/>
              </emma:interpretation>
            </emma:emma>
          </inkml:annotationXML>
          <inkml:trace contextRef="#ctx0" brushRef="#br0" timeOffset="241667.7641">1258 9564 47,'6'0'174,"-6"0"-10,0 0-3,0 0-3,0 0-4,0 0-2,11-6-3,-11 6-3,3-1-4,-3 1-7,3-4-4,-3 4-7,4-6-6,-3 0-7,1 4-3,-2 2-1,3-9-3,-2 5-4,-1-2-3,0 6-5,-1-10 0,1 4-12,-3 1-7,3-4-4,-2 4-2,0 0-4,-4-1-7,1 1 0,2 1-12,-3-1-2,2 1-7,4 4-4,-9-5-4,2 2 7,3 1-10,4 2-5,-9-1-1,9 1-3,-6 0-4,6 0 1,0 0-4,-11 4-4,11-4 3,-3 6 5,1-1-10,4 0 1,1 4 0,-3-1 0,6 6 3,-1 0 8,3 3 1,-1 3 6,4-2 1,0 2 6,0-2 2,0 3 0,1-2 10,3 6 2,-3-5 0,2-1 3,-4 1 0,1-4-4,0 0 5,-4 0-6,3 3 5,-4-7 5,-1 2-3,1-1 2,-3-1 5,2 5 2,-5-4 3,1 0 0,-2 1-4,-1-2 0,-1 2-6,-4 0 4,1-3-3,0 5-8,-1-7-1,-2 1-6,3-4 6,-1 3-16,-2-1 11,-1-2-14,3-3 9,-7 1-11,2-2 1,3 0-6,-2 1-1,0-6-4,-2-2-2,2 1-3,0-3 0,2-2-4,0 0 0,1 1-8,2-3 6,-3 2-10,6-4 9,0 2-6,2-3-2,5 1 4,-4 1 3,2-2-6,8-2 6,-4 1 6,0 2-9,7-1-3,-2 0 1,5-3 2,-3 2 6,2 3-2,0-2 1,-1 2-2,2-3-1,-4 5 3,4-3 1,-1-1-5,-3 4 0,-2 4 7,3-5 3,-4 2 1,0 1-3,1 0-8,-2 0 15,1-1-1,-2 3 4,0 0 6,-3-2 2,1 1 2,-2-3 6,0 2-3,-1 2 0,0-4 0,1 2-2,-3-4 1,0 1 4,0 1-2,0-1 2,-5-1 4,3 1-6,-2 1 4,-1-1 3,0 1-1,0-1 0,2 3-1,-4-1 2,1-2-4,0 2-2,-3 1-2,3 1 3,0 1-4,-3-1 3,1 4-4,1-1 4,0-1-8,0 1-2,-2 1-5,3 2 0,-1-2 0,-1 2-3,0-5-4,8 6 0,-10-1-3,10 1-7,-10 0-5,4 3-11,6-3-18,-10 4-19,5 1-28,2 0-24,0-1-27,0 4-25,2-4-14,-3 5-18,3 0-27,-2 0-24,3 3-32,0 1-33,4-2-27,-4 2-263,7 0-648,-4-2 287</inkml:trace>
        </inkml:traceGroup>
        <inkml:traceGroup>
          <inkml:annotationXML>
            <emma:emma xmlns:emma="http://www.w3.org/2003/04/emma" version="1.0">
              <emma:interpretation id="{AC6C3C95-C1CE-4617-80E7-F46BE4ADB5DE}" emma:medium="tactile" emma:mode="ink">
                <msink:context xmlns:msink="http://schemas.microsoft.com/ink/2010/main" type="inkWord" rotatedBoundingBox="7194,10033 9571,10059 9559,11164 7182,11139"/>
              </emma:interpretation>
            </emma:emma>
          </inkml:annotationXML>
          <inkml:trace contextRef="#ctx0" brushRef="#br0" timeOffset="242367.2905">2083 9716 103,'-5'-4'273,"-1"-1"-8,2 2-3,3-2 0,1 5-8,-2-6-8,2 6-5,0-5-20,1 1-6,-1 4-6,7-5 0,0 0-4,0 1-1,4 2-10,4-3-14,-2 1-10,4 4-9,3-5-9,4 1-10,-1 2-11,4-1-6,4 1-11,-5-2-6,9 1-13,-9-2-5,-4 5-11,4 0-8,7-3-8,-9-1-8,3 2-3,-3 0-4,-2 0-5,2-2-1,-10 1-7,10 1-2,-3-2-12,-2 4 0,-3-2-9,-1 2-18,0-2-29,-5 1-32,1 1-30,0-1-26,-1 1-26,1 0-23,-3 0-41,-1 0-40,2 0-51,-9 0-45,13 0-258,-10 1-657,-3-1 291</inkml:trace>
          <inkml:trace contextRef="#ctx0" brushRef="#br0" timeOffset="242053.5612">2382 9722 273,'5'5'280,"-5"-5"-16,0 0-14,4 3-8,-4-3-14,0 0-11,2 2-8,-2-2-10,0 0 4,4 6 12,-4-3-14,1 8 1,-1-8-3,0 6-7,0 2-10,0 3-8,0 0-16,-4 1-14,2 4-10,1 0-10,-4 2-15,1-4-9,-1-2 4,1 3-17,1-3-9,-2-4-8,1 3-11,0-3 1,2 0-8,-2 3-4,1-5-5,1-1-8,1 0-6,0-3-15,-1-1-14,0 1-22,1 0-28,1-5-34,0 4-28,0-4-31,0 0-34,-1 5-42,1-5-46,0 0-47,0 0-42,-9-14-220,8 6-621,-4-3 275</inkml:trace>
          <inkml:trace contextRef="#ctx0" brushRef="#br0" timeOffset="242725.7076">3099 9513 160,'5'-4'282,"-5"4"-4,4-4 6,-4 4 1,2-3 4,-2 3-2,0 0-4,0 0-16,0 0-2,0 0-11,0 0-10,0 0-21,0 0-13,0 0-15,0 0-9,-9 14-16,1-4-3,0 3-4,-3 3-3,0 4-6,4 0-8,-7 7-2,-2 1-4,3-1-7,4 3-4,-4-1-8,7 4-5,-4-4-9,4 2-4,4-1-4,-2 0-3,0 2-13,4-9-10,0-1-4,4 0-9,-2 1-6,4-3-7,1-3-2,0 4-6,-3-7 1,3 4-14,-1-9-4,3 3-13,-2-5-21,1 2-21,-1-4-28,0 1-28,-1-1-33,3 1-39,-1-3-30,3-2-26,-1-1-33,-1 0-42,1 0-45,2-1-46,2-4-54,-5-4-250,4 3-745,-2-5 329</inkml:trace>
          <inkml:trace contextRef="#ctx0" brushRef="#br0" timeOffset="243555.8307">3418 9946 298,'0'0'338,"6"4"-11,-5-1-4,4-1-5,0 3-8,1-4-10,-1 1-7,1 1-8,4-5-3,-4 4-6,3-2-14,-2-2-13,3 1-13,1-2-21,2-2-17,-2 5-16,2-2-20,0-1-15,3 1-12,-2-2-14,2 2-13,-3-2-9,3 1-11,-2 2-11,2-1-7,-3 0-10,-2 0-5,4 2-14,-1 0-26,-2 0-29,-5 0-35,4 0-40,0 2-42,-1-2-35,-2 0-25,-2 2-30,4-2-36,-7 2-38,4-1-43,-7-1-31,11 6-256,-7-6-678,-4 0 300</inkml:trace>
          <inkml:trace contextRef="#ctx0" brushRef="#br0" timeOffset="243270.5788">3514 9451 70,'0'0'352,"2"-5"-38,-2 5-19,2-4-28,-2 4-16,0 0-6,0-5-5,0 5 2,0 0-6,0 0 14,0 14-9,2-9-7,-2 4-16,0 2-4,-2 1-29,4 1-13,-4 6-13,-2-5-15,4 5-14,2-8-11,-4 4-6,0 3-12,0-4-5,-1-3-9,-2 2-5,3-3-4,2 1-16,-1-2-3,1 0-6,-5-2-10,5-3-1,-2 1-6,4 0-2,-2-5-2,-2 7-4,2-7 1,0 0-2,0 0-5,0 0-4,0 0-4,0 0-6,0 0-2,0 0-1,7-23-12,-4 14 3,0-1-17,4-5-10,1-1-6,-3-3-1,6 0-11,-2 0 3,-3 1 3,6-2 14,-2 2-11,1 1 7,0 2-2,-2 5 2,0-4 8,1 5 4,-1 0 2,-3 1 4,0 2-7,0 2 5,0 0 5,-1 1-3,1 1 5,-6 2 1,10 0 3,-10 0 7,10 5-3,-6-1 2,-1 2 6,5 4 7,-4-1 3,3 2 11,-6 0 3,3 8 7,-2-5 2,2 4 2,-4 0 1,5 0-3,-5 2-1,0-6-2,1 8 4,1-2-9,1 0-7,-3-4 3,1-1-6,2-1-3,-3-1-2,0-1 1,0 0-7,0 2-7,2-5-12,-4 1-37,4-4-27,-2 3-53,2-4-40,-2 0-37,0 1-50,-2-1-52,2-5-53,-5 6-321,5-6-733,-7 1 325</inkml:trace>
          <inkml:trace contextRef="#ctx0" brushRef="#br0" timeOffset="244189.5441">3790 10063 199,'0'0'251,"-10"2"6,8 2-2,2-4 0,-8 3 0,-1-2 1,9-1-1,-11 5 7,11-5-4,-14 3 1,10 0-13,-3 3-12,2-1-16,-1 1-15,0-2-17,0 4-18,6-2-18,-5 4-14,2-1-9,3-3-8,3 4-9,-1 0-13,2 3-2,2-2-6,3 2-6,-3-1-2,2 1-8,-1-1-3,2 4-4,2 0-4,-3-7-3,2 5 2,-2 2-2,3-4-5,-5 2 0,1-5 2,-3 4-2,3-1-1,-4 2 1,-1-2-5,-2-2-2,0 1-2,-4-2-3,1 2-7,-3-2 6,1 2-11,-4-2-1,1-1-5,-2 1-3,2 0 0,1-7-3,-6 3 2,0 1-6,3-1 3,-5-5-8,3 3-9,-2-4-6,2-3 1,2 1-4,-1 0-5,2 0 3,-2-4-4,5 3 3,0-1-3,1-1 4,0-2-2,4 2 0,1-3-1,0 1 0,0-5 3,6 3-1,-1 2 1,2-4 0,1 2 2,9-1 2,-6-1-2,1 4 1,4-4 2,3 0 2,-3-1 7,-4 7-7,1-5 8,5 0-8,-7 2 4,4 1-2,0-3-1,1-1 2,-2 3 9,0 0-10,-3 2 3,0-2-2,-3-1 1,6 1 1,-7-1 0,3 0 6,-4 1-3,0-1 4,-2 1-3,0 1 5,-2 3 2,-2-5 1,-1 2 2,0 0 0,-3 0-3,0 1 2,1-1-3,-4 0 0,0 2 3,0 3-3,-3-5 2,1 3 0,-1 1-2,2 2-1,0-2-2,1 4-1,1 0-3,6 0-1,-15 0-7,7 0-18,8 0-20,-12 0-30,6 4-36,6-4-32,-9 6-50,2-2-44,6 0-39,-1 1-47,2-5-52,-5 8-58,2-2-258,3-6-745,3 7 330</inkml:trace>
          <inkml:trace contextRef="#ctx0" brushRef="#br0" timeOffset="244563.2623">4246 9417 12,'2'-5'192,"-2"5"8,0 0 7,0 0 13,14 2 12,-14-2 6,8 6 6,-1-2 1,-1 2-6,4 4 2,-2-2-5,3 3 0,0 4-5,-3-3-3,3 6-3,0 0-5,2 1-3,-4 3 0,0-2-6,2 9 5,-2-1-9,-2 0 0,-1 2-10,2-1-14,-5 2 1,2 0-21,1-1-7,-4 2-23,-4-1-11,0 0-16,0 0-9,0-6-10,-3 0-9,5 4-9,-5-1-11,-2-7-18,1 0-29,0-1-30,-4-3-38,3 2-60,0-1-61,2-2-67,-4-2-57,0 3-83,4-5-72,-5-2-351,4-1-875,0-3 387</inkml:trace>
        </inkml:traceGroup>
        <inkml:traceGroup>
          <inkml:annotationXML>
            <emma:emma xmlns:emma="http://www.w3.org/2003/04/emma" version="1.0">
              <emma:interpretation id="{B415D12B-E33D-4AAF-891E-E87F554780E8}" emma:medium="tactile" emma:mode="ink">
                <msink:context xmlns:msink="http://schemas.microsoft.com/ink/2010/main" type="inkWord" rotatedBoundingBox="9993,10287 10360,10291 10356,10694 9988,10690"/>
              </emma:interpretation>
            </emma:emma>
          </inkml:annotationXML>
          <inkml:trace contextRef="#ctx0" brushRef="#br0" timeOffset="245141.4823">4865 9853 347,'0'0'356,"0"0"-31,6 1-28,-6-1-26,0 0-14,0 0-10,0 0-18,12-3-2,-12 3 0,9-1-11,-3-1-10,3-1 10,-2 3-20,3-1-12,0-1-13,5 0-15,-2 1-9,3-1-21,4-4-15,2 4-10,-7-2-12,6 4-10,1-2-2,-8-1-8,6 1-10,-4-1-6,-2 0-13,0 2 0,-1-1-12,-1 1-19,-5-1-30,2 1-26,0 0-31,-3 0-24,-6 1-37,11 0-30,-11 0-40,0 0-53,10-3-55,-10-2-319,0 5-688,0 0 305</inkml:trace>
          <inkml:trace contextRef="#ctx0" brushRef="#br0" timeOffset="245438.6121">5070 9649 236,'0'0'348,"0"0"-18,-3-4-27,3 4-7,0 0-5,0 0-10,0 0-1,0 0 7,0 0-4,0 0-3,0 0-4,0 0 0,0 0-7,-8 18-6,11-7-12,-3-1-10,0 2-17,0 2-20,2 6-18,1-2-17,-3-6-15,2 9-13,-1-2-13,-2 1-10,6-1-11,-4 0-11,2 0-17,-3-2-1,3 0-10,1-1-6,1 3-3,-3-5-5,3-1-20,0-2-16,-2-1-25,-2 4-34,1-5-41,1-3-46,-2-1-53,3 1-47,-3-1-44,0 0-53,4-4-67,-5-1-72,5 3-311,-5-3-841,0 0 372</inkml:trace>
        </inkml:traceGroup>
        <inkml:traceGroup>
          <inkml:annotationXML>
            <emma:emma xmlns:emma="http://www.w3.org/2003/04/emma" version="1.0">
              <emma:interpretation id="{A286610B-7780-437A-A55B-D9EFFC291EC7}" emma:medium="tactile" emma:mode="ink">
                <msink:context xmlns:msink="http://schemas.microsoft.com/ink/2010/main" type="inkWord" rotatedBoundingBox="10898,9669 14505,9708 14495,10594 10888,10555"/>
              </emma:interpretation>
            </emma:emma>
          </inkml:annotationXML>
          <inkml:trace contextRef="#ctx0" brushRef="#br0" timeOffset="247584.4293">7314 9451 323,'0'0'344,"0"0"-34,0 0-30,0 0-21,11 10-18,-8-6-17,-2 1-11,4 1-12,-3 2-3,0 1-3,0 2 3,-2 1-1,3 4 1,-6 5 2,3-4-6,0 4-10,0 0-10,-2-2-10,-2-2-8,-1 0-21,4 3-11,-2-7-8,1-1-16,-3 0-8,3-1-5,0-3-11,2 1-8,0-5-3,-2 1-8,2 0-2,0 0-7,-5-2-3,5-3-2,0 0-8,0 0-11,0 0 6,0 0-4,0 0-3,11-18-1,-4 5-8,-3 2 0,7-9-6,0 3-10,-3-6-6,3 4-10,-4 2-1,4-3 9,8-5-7,-7 2-5,3 6 3,-3-2 7,3 2-7,0 3 8,0 0-1,-3 5 2,-1 1 4,4-3-3,-5 5 0,-1 1 4,2 1 0,-4 4-1,1 0 4,-2 4-4,5 4 3,-1 0 5,-1 4 2,2 4 6,-4 0 2,3 4 5,-4-2-2,-1 2 6,1 1-4,0 0 3,-1-1-5,2-1-2,-3-1-2,-1-4 1,-2-1-1,4 4-4,0-6 0,0 1 0,0-1-15,-1-2-18,-2-4-41,2 0-34,1 1-38,0-1-44,-2-3-43,0 0-55,-3-2-57,0 0-54,12-4-270,-6-3-717,3 1 317</inkml:trace>
          <inkml:trace contextRef="#ctx0" brushRef="#br0" timeOffset="247862.6714">8016 9610 325,'0'0'301,"8"-1"-10,3-2-5,-2 2-11,4-1-5,0-1-28,5 0-1,3-2-9,0 0 1,2-1-4,-1 2 2,4 1-14,-2-5-2,0 3-7,0 1-16,0 0-17,1-2-19,-1 2-14,-3-1-12,3-1-12,-6 1-16,4 2-8,-8-2-11,3 2-6,-2 2-4,-3-1-14,0-2-7,-4 1-8,2 3-10,-4 0-24,-6 0-34,8-2-33,0 2-29,-4-3-36,0 1-36,-4 2-47,0 0-46,-4-9-45,0 4-36,-1 2-303,0 0-687,-1-2 304</inkml:trace>
          <inkml:trace contextRef="#ctx0" brushRef="#br0" timeOffset="248154.9347">8393 9321 138,'-6'3'331,"2"-1"-17,4-2-14,0 0-3,-11 7 6,6-2 7,2 1 17,0-1 8,-2 1 5,2 6-1,-2-2-10,1 1-15,2 4-16,-3-1-26,3 0-19,-2 4-14,4 1-15,-5-1-15,3 2-11,2 0-14,-5 1-21,5-2-8,-1 4-23,-1-3 0,2-1-19,0 1-9,-3-3-11,3-1-10,-2-2-9,2 0-14,-3-3-3,3 2-10,0-3-10,3-1-22,-3-2-23,0 0-33,0 0-32,2-3-36,-2 3-44,0-5-40,0-2-43,6 6-35,-6-6-46,0 0-60,0 0-62,16-11-378,-5 3-886,-1 1 392</inkml:trace>
          <inkml:trace contextRef="#ctx0" brushRef="#br0" timeOffset="248773.6329">8934 9327 262,'0'0'358,"0"0"-38,10-1-26,-10 1-14,0 0-1,6 4 6,-3-1 11,-3-3 13,1 7 2,-1 0 0,0-2-4,-1 6-11,1-3-9,0 4-13,-1 1-16,1-3-21,-2 4-20,-3-2-18,4 1-16,-4 1-21,0-2-12,3 1-12,-3-1-13,-1-1-10,1 2-15,0-3 0,0 1-12,3-3-11,0 0-5,-3-1-7,5-1-6,-5 1-5,2-4-7,-1 0-5,0 1-1,4-4 6,0 5-14,0-5-3,0 0-3,0 0 1,0 0-18,-6-12-6,8 7-8,2-6-15,0 0-15,0-8-14,-1-2-8,7 1-7,-1-11-14,1 4 2,2-3-3,0 2 1,1 2 3,4-4 7,-1 5 7,0-3 3,2 6 4,4-6 6,-1 4 8,-5 7 1,0 1 4,0 1 6,4 1 0,-3 0 5,0 4 2,-4 2 0,0 1 6,1 0-3,1 2 7,-3-2 2,0 4 3,2 0 3,-4-2 6,-1 5 8,2 0 4,-3 3 10,2-1 9,-2 2 5,0 1 9,1 3 5,1 0 2,-4 5 1,1-1 5,-4 1 3,0 2 0,4 5 2,-6-1 2,3 2-3,-4 0-6,0 0 0,-4 2-1,3-4-6,-4 2-7,3-1 8,-1 1-8,0-1-8,-2-2-1,3-3-7,-1 0 4,1-1-7,1-2-4,1 1 1,-5-2-9,2 0 0,1-4 2,2 1-6,0 0-15,0-5-10,-4 3-9,4 0-26,-2-1-25,2-2-29,0-3-28,-5 7-35,5-7-50,0 0-34,0 0-39,0 4-46,0-4-60,0 0-61,0 0-349,-14-8-873,6 5 387</inkml:trace>
          <inkml:trace contextRef="#ctx0" brushRef="#br0" timeOffset="246334.5464">5825 9648 149,'0'0'292,"0"0"-11,0 0-7,0 0-5,0 0-12,0 0-4,0 0-3,0 0-9,0 0-17,0 0 2,0 0 1,0 0-5,2 12-5,-2-4-12,-2-1-15,2 5-11,-4-1-5,-1 3-15,3 1-9,-3-1-8,-3 4-9,4 0-7,-1-3-8,0-3-14,2 2-7,0-2-5,-1 0-10,1-1-6,2-1-7,-3-4-6,1-2-11,3 1-2,-3-1-6,3-4-6,0 7-2,0-7-3,0 4 4,0-4-9,0 0-3,0 0 1,0 0-8,6-15-3,2 5-2,-1 0-3,-4-4-7,2 0-6,0-2-1,4-4-9,-1 1-2,2 0 2,0 1 2,1 0-6,0 0 8,1 1-4,1 0 0,1 3 1,0 0 6,0 2-2,-3 2-1,1 2 1,3-2 1,-7 7 1,3-3 2,-1 4-3,2-2 3,1 6 3,-2 1-2,0 2 2,1-1 2,-4 7 4,0-1 3,2 4 4,-2 2-2,0 2 6,-2 1-2,-5 1 3,3-7 0,-1 6-2,-3 1 1,1-2-1,2 3-5,-4-7 3,1-1-3,1 0-2,-1 0-1,0-2 0,0-2-7,3 1-5,-3-3-20,0-1-38,0 1-42,2-4-46,-2-3-34,0 7-33,3-4-27,-3-3-36,0 0-50,0 0-50,0 0-285,17-10-721,-11 4 320</inkml:trace>
          <inkml:trace contextRef="#ctx0" brushRef="#br0" timeOffset="246636.5713">6478 9698 110,'7'-3'264,"-2"1"-7,-5 2-6,11-3-2,-11 3-4,7 3-8,-7-3-9,10-3-15,-2 3 1,-8 0-5,16 0-8,-8 0-7,6 0-12,1 0-17,0-1-17,-1 2-7,5-2-15,-3 1-12,0-1-15,4 1-4,2 0-10,-2-1-6,-4 1-11,-1 0-2,0 0-12,1-2 10,-1 1-18,1-2-14,-4 1 2,4 2-6,-6-2-5,5 0-14,-8 1-20,3 0-20,-4-2-25,3 3-29,-3-2-27,-1-2-41,-1 2-45,-4 2-40,2-8-44,1 4-279,-6-1-608,3 5 269</inkml:trace>
          <inkml:trace contextRef="#ctx0" brushRef="#br0" timeOffset="246928.2757">6756 9513 51,'-7'0'347,"7"0"-15,0 0-20,-6 2-2,6-2-14,0 0-9,0 0-1,-1 4-4,1-4 2,-4 5 0,3-1 4,1 2-1,-3 3-8,6 2-20,-6-4-17,2 6-18,1-4-22,0 7-23,1-3-18,-1 1-9,-1 0-20,0 2-13,1 3-10,0-1-11,0-3-16,-2-2-7,4 1-12,-4 3-28,0-5-20,4-1-27,-2 3-26,0 0-46,0-3-45,-2-2-40,4-1-38,-4 0-44,2 1-51,2-3-61,0 2-64,0-3-255,2 1-738,-4-6 326</inkml:trace>
        </inkml:traceGroup>
        <inkml:traceGroup>
          <inkml:annotationXML>
            <emma:emma xmlns:emma="http://www.w3.org/2003/04/emma" version="1.0">
              <emma:interpretation id="{6849BDB1-49EF-46AC-830F-2AD253ED0308}" emma:medium="tactile" emma:mode="ink">
                <msink:context xmlns:msink="http://schemas.microsoft.com/ink/2010/main" type="inkWord" rotatedBoundingBox="17596,10206 18253,10213 18248,10721 17590,10714"/>
              </emma:interpretation>
            </emma:emma>
          </inkml:annotationXML>
          <inkml:trace contextRef="#ctx0" brushRef="#br0" timeOffset="361008.1152">12474 9718 83,'0'0'227,"-2"-9"-2,2 9-6,0-9-8,-2 7-10,2 2-7,-1-9-14,2 7-15,-1 2-14,0-8-11,0 2-13,0 1-20,0 5-7,4-6-8,-3 0-13,0 1-13,-1 2-20,4-2-30,-4 5-28,6-4-35,-2 2-29,-4 2-29,0 0-33,8-2-25,-8 2-185,0 0-377,6 0 166</inkml:trace>
          <inkml:trace contextRef="#ctx0" brushRef="#br0" timeOffset="360799.9181">12480 9818 166,'0'0'197,"0"0"0,2-6-4,-2 6-2,3-3-4,-3 3-6,0 0-4,0 0-5,0 0-13,0 0-6,0 0-9,0 0-6,0 0-9,0 0-3,0 0-6,0 0 2,2 11 0,1-6-1,-2 3-5,0 1 5,0 0-10,2 3-4,-1-2-4,2 1-11,-2-1-8,1 3-7,1-2-3,-1-2 0,-3 5-16,1-5 0,-1 4 5,2-7-25,-2 5-1,2-3-4,-1-2 1,-1 3 1,2-5-6,-2 2-7,1-2-5,1 1 0,-2-5-19,0 6-18,0-6-27,1 3-22,-1-3-40,0 0-39,0 0-52,0 0-49,0 0-43,-9-20-252,9 12-588,-2-3 260</inkml:trace>
          <inkml:trace contextRef="#ctx0" brushRef="#br0" timeOffset="361739.4129">12712 9963 84,'0'0'166,"0"0"9,0 0-3,0 0 8,0 0 1,0 6-7,0-6-2,0 0-1,0 0-5,0 0 3,11 3-1,-11-3 2,11 0-4,-6 3-11,4-3-6,3-3 0,-1 0-11,2 3-8,1-2-13,1-2-10,2 1-6,2-5-13,-3 5-6,0 0-10,-1-1 6,0-2-17,0 2-9,1 0-5,1 2-13,-3 2-12,1-5-19,-2 2-24,2 1-34,-3 1-31,2 2-40,-2-1-39,2 0-41,0 0-55,0 2-236,-2-2-538,4 3 238</inkml:trace>
          <inkml:trace contextRef="#ctx0" brushRef="#br0" timeOffset="361484.7057">12780 9772 142,'6'0'201,"-6"0"2,11 0 3,-11 0 2,10-1-4,-5-1-4,-5 2-5,11-5-10,-6 1-8,1 2-12,-1-2-13,1 0-11,1-3-12,-2 0-4,1 3-10,1-4-8,-1 0-8,-1 1-6,1-3-5,1 0-11,-5 4-3,4-7-7,-3 3-6,3-1 4,-6 5-12,5-6-7,-3 1-2,-2 2 0,2 1 2,-2 2-5,0-1 4,0 0-6,-2 3 4,2 4-7,-4-7 12,1 5-17,3 2-14,-9-4 3,9 4-6,-13 6 5,8-3-1,-1 1-5,-2 4 3,1 2-3,-4-1 1,4 5 0,1 0-6,-3 2-2,3 2-1,1 1 0,1-2 4,1 3-3,2 3 13,1-4-10,-2 1 4,4 0 0,-1-1-1,0 1 4,1-1-3,0-4 2,-1-1-4,3 0 1,-3 0 1,-1-1-2,2 1 1,1-1-9,-2-2 10,0 1-8,2-2 5,-1-1-4,-1 2-3,2-3 0,-3 1 0,2-3 3,-2 0-15,0 2-3,0-6-13,0 3-19,0-1-14,0-4-18,0 6-21,0-6-19,-2 4-23,2-4-28,-9 1-35,9-1-32,0 0-24,-8-6-238,-1 1-538,7-1 238</inkml:trace>
        </inkml:traceGroup>
        <inkml:traceGroup>
          <inkml:annotationXML>
            <emma:emma xmlns:emma="http://www.w3.org/2003/04/emma" version="1.0">
              <emma:interpretation id="{C19418BB-3AA2-4559-905D-B63F1A5E0F01}" emma:medium="tactile" emma:mode="ink">
                <msink:context xmlns:msink="http://schemas.microsoft.com/ink/2010/main" type="inkWord" rotatedBoundingBox="18749,10306 20010,10320 20004,10839 18744,10825"/>
              </emma:interpretation>
            </emma:emma>
          </inkml:annotationXML>
          <inkml:trace contextRef="#ctx0" brushRef="#br0" timeOffset="362314.912">13633 9882 33,'0'0'285,"-5"-3"-13,5 3-10,0 0-12,0 0-11,0 0-11,-4-2-15,4 2-13,0 0-20,0 0-14,0 0-5,0 0-4,0 0-5,4 13 0,-4-7-21,0 0 4,0 1-3,0-1-6,0 3-19,0 1-6,-2 2 1,0-3 0,0 0-22,2-1-12,0 0-6,0-1 0,0 0-14,0-1-5,0 1 2,0-3-4,0-1-5,0-3 1,-2 8-5,2-8 2,0 4-6,2-2 13,-2-2-16,0 0 5,0 0-4,0 0-7,0 0-2,0 0-4,0-16 7,4 7-23,0-2 1,4-1-14,-2-5-8,3 0-4,2 1 3,0-1-1,0 2 4,-2 2 3,-1 1 2,1-2 8,-3 3-5,5 2 3,-6 3 2,5-4-5,-4 5 2,3 1-1,-4-2 7,2 2-2,-1 3-9,3-2 7,-2 1 4,-1 2 1,2 2-5,-2 2 3,0 0 2,0 2 3,0-1 2,4 5 5,0-1 21,-3 1-23,-1 4 1,3-3 0,-5 0 0,3-1 3,-2 5-6,1 3-3,-1-4 2,1-2 5,-1 2 0,0-3-7,-2-2 1,2 3-1,-1-4-6,-4-1 3,3 2-29,-2-4-19,2 3-23,-1-1-25,3-2-33,-5-2-35,1 2-35,-1-2-25,4 0-26,-4-3-53,0 0-165,6 1-511,-6-1 226</inkml:trace>
          <inkml:trace contextRef="#ctx0" brushRef="#br0" timeOffset="362573.7485">14149 9911 95,'6'-1'255,"-6"1"-9,0 0-10,7-1-7,-1-1-11,-6 2-8,6 0-9,-6 0-11,12 0-7,-12 0-16,14 0-10,-5 0-10,-2 2-12,-7-2-13,16 0-13,-5 1-9,2 0-9,-4-1-12,4 0-5,-6 2-10,1-2-7,1 0-4,-1 1-9,-2 0-12,-6-1-18,12 0-17,-6 0-17,-6 0-22,10 3-31,-10-3-31,6 0-28,-6 0-21,6 3-44,-6-3-44,0 0-184,0 0-458,0 0 203</inkml:trace>
          <inkml:trace contextRef="#ctx0" brushRef="#br0" timeOffset="362810.47">14184 10005 129,'0'6'220,"0"-6"2,0 0 1,0 3 1,0-3-1,0 6-8,0-6-6,5 4-14,-5-4-8,5 7-7,-1-6-14,-1 1-6,5 0-9,-1-1-11,4 1-9,0-2-12,-1 0-13,5 0-11,0-1 1,-2 0-19,1 1-6,0 0-6,1-1-9,0-1-3,-3 2-7,1 0-10,-5-2-14,6 3-24,-6-2-21,-1 0-27,2-2-37,-9 3-47,14 0-28,-8 0-41,0 0-38,-6 0-246,15-4-525,-13 2 233</inkml:trace>
          <inkml:trace contextRef="#ctx0" brushRef="#br0" timeOffset="363282.9526">14645 9902 258,'2'-4'256,"-2"4"-9,3-10-6,-1 3-7,2-1-7,-2 2-9,-2-5-10,5-1-11,-3 2-6,3-1-12,-4 0-8,4 2-5,1-5-17,-6 4 10,5 0-6,-3-3-6,1 4-5,-2-4 1,-1 6-6,0-2-12,0 0-1,4 4-3,-3-1-5,-1 1-8,0 1-11,0 4-7,2-6-4,-2 6-15,0 0-6,-2-8-9,2 8-2,0-2-12,0 2-6,0 0 1,0 0-7,0 0-5,0 0-2,0 0 0,0 0-2,2 14 1,-4-8 0,2 8 5,0-3 2,2 1-1,1-1 0,-3 2-4,1 6 3,2-3-4,-1 1-3,7 0 0,-8-1-1,3-4-3,1 6-1,-4-3 0,4 3 0,-4-5-3,4 2-1,-2-1-2,-1 1 1,-1-5-3,4 5 2,-1-5-3,0 5 1,-2-4-1,-2 0-1,5-3 1,-4 1-6,3-1 2,-3-1-2,3 1-4,-4-1-4,1-2-2,0-1-26,2 2-20,-3-6-31,1 8-17,-1-8-21,-1 2-23,1-2-16,0 0-28,0 4-37,0-4-41,0 0-35,0 0-48,-9 6-234,9-6-637,0 0 282</inkml:trace>
          <inkml:trace contextRef="#ctx0" brushRef="#br0" timeOffset="363611.6732">14681 10174 215,'-7'4'241,"7"-4"-11,-9 3-4,9-3-5,-2 2-10,2-2-7,0 0-13,-3 5-2,3-5-14,0 0-9,0 0-14,0 0-8,0 0-4,0 0-6,-2 3-5,2-3 0,0 0-7,0 0 9,0 0-5,13 1 3,-13-1 0,11-1-6,-11 1-4,16 0 1,-11-2-7,4 2-7,-9 0-7,16-1-5,-9 1-6,4 0-12,0 0-3,-2 0-6,3 0-14,-1 0-2,-1 0-6,-1 0-4,1-1-2,-3 0-5,0 1-3,-7 0-3,15 1-8,-9 1-10,-6-2-22,10-2-37,-10 2-26,9 1-26,-9-1-34,6 1-32,-6-1-46,1 5-50,-1-5-53,0 0-324,0 0-691,0 0 306</inkml:trace>
        </inkml:traceGroup>
        <inkml:traceGroup>
          <inkml:annotationXML>
            <emma:emma xmlns:emma="http://www.w3.org/2003/04/emma" version="1.0">
              <emma:interpretation id="{409492C7-A98D-4A7B-83A7-94CF3744C712}" emma:medium="tactile" emma:mode="ink">
                <msink:context xmlns:msink="http://schemas.microsoft.com/ink/2010/main" type="inkWord" rotatedBoundingBox="20865,10141 22950,10163 22942,10864 20857,10841"/>
              </emma:interpretation>
            </emma:emma>
          </inkml:annotationXML>
          <inkml:trace contextRef="#ctx0" brushRef="#br0" timeOffset="364597.0717">15745 9828 134,'-4'-5'232,"3"-1"-3,1 1-4,-4-2-1,4 2 1,0-1-4,0 1-4,0-1 4,0 0-11,4 1-5,-3-1 0,4 0-2,0 2 4,-4 0-7,5 2-8,-1-5-8,-1 3-11,2 0-15,-1 1-8,4-2-13,-2-1-15,4-1-11,0 5-8,1-3-7,1 0 4,0-1-17,5 3-7,1-1-9,3 2-1,-2-1-9,2-2-6,0 0-6,3 1-5,-2 2-4,1-1-4,0 2-2,0-1-4,-2 0 1,2 1-15,-3-2-8,0 3-18,-5-2-29,0-2-21,-1 3-42,1 0-17,-3-4-21,0 5-23,-1 0-27,-6-3-24,4 2-28,-4-1-19,1 1-13,3-1-20,-4-1-232,1 1-573,-1 1 253</inkml:trace>
          <inkml:trace contextRef="#ctx0" brushRef="#br0" timeOffset="364277.7605">15876 9732 22,'7'1'222,"-7"-1"-2,6 1 5,-6-1-7,5 2 0,-5-2-6,3 3-4,2-1 3,-5 5-7,5-3 0,-5-4-6,4 6-1,-2 0-3,3 1-2,-3-1-2,1 3-7,-2-1-1,4 4 1,-3 1-9,0-1-5,3 2-12,-4 0-13,-1 5-10,3-1-16,-6 0-6,3 0-5,0 2-12,0 3-10,0-4-3,3-1-11,-6 2-7,3-7-5,0 1-7,0 0-3,5-2-7,-5-1-4,0-3-4,0 1-7,5-3-7,-5 1-19,1 2-26,-1-5-33,0-1-30,3-1-25,-3-2-25,2 5-29,-2-5-29,0 0-32,0 0-39,0 0-40,0 0-32,0-20-260,-2 10-648,-1-2 287</inkml:trace>
          <inkml:trace contextRef="#ctx0" brushRef="#br0" timeOffset="364922.1401">16447 9612 28,'1'5'214,"-1"-5"-2,0 0 1,0 0 2,-3 5 2,3-5 4,-3 6-2,-3-3-1,2 1 3,-1 4-3,-1-2-7,1 4-3,-1 1-6,-4 2-2,2-3-9,-2 7 2,1 3-24,-1-2-11,2 0-16,-1 1-6,4 0-4,-1 0-10,2 0-8,-2-2-9,4-1-3,-1 3-8,3-4-10,0 4-4,2-3-6,1-1-10,0-5-5,2 10-4,-3-6-4,3 0-7,0 0-2,0-1-6,1-1-5,0 0 4,2 1-11,-1-2 8,2-2-16,-3-2-4,1 0-13,-1-1-26,3-1-28,-2-1-27,-1 3-20,-1-5-18,1 1-23,3-2-15,-3 3-21,-1-4-26,-5 0-32,11-3-37,-5 1-24,2-2-45,-5-4-189,5 2-576,-2-2 255</inkml:trace>
          <inkml:trace contextRef="#ctx0" brushRef="#br0" timeOffset="365277.0517">16711 9755 226,'0'0'288,"0"0"-16,0 0-11,0 0-10,0 0-4,0 0 3,0 0 4,0 0-9,0 0 11,-1 16-8,1-12-3,0 5-16,0-1-16,-3 0-10,3 3-17,3 1-17,-3 2-10,1-3-5,-1 3-17,3-1-11,-3 1-7,0-1-12,0-1-6,2 1-10,-2 2-12,3-5-7,-2 4-6,-1-2-8,5-2-6,-5 1-2,1-3-7,-1 2-7,4-4-11,-4 2-20,1-2-25,-1 0-39,0-1-33,1 0-36,-1-5-25,4 5-26,-4-5-26,0 5-29,5-3-35,-5-2-24,0 0-38,0 0-263,12-8-643,-12 2 285</inkml:trace>
          <inkml:trace contextRef="#ctx0" brushRef="#br0" timeOffset="365641.3338">16919 9524 307,'0'0'281,"0"-6"-27,0 6-15,0-5-17,0 5-16,5-4-5,-5 4-9,0 0-2,0 0 0,0 0-3,11 7 1,-7-1-13,5 2 11,-1 5-16,-3-1-8,6 5-7,-1 0-12,0 4-5,-2-2-12,5 1-5,-6 1 7,7 5-15,-3 2 4,-6-4-20,7 3-5,-6-4-2,4 7-6,-4-8-12,-1-3 1,-4 2-4,0 15-5,1-16-5,-2 12-6,-2-11-5,1 2-3,-5-1-5,0-1-4,1-1-5,-2 0-1,-2-1-10,3 0-10,2-4-20,-1-1-11,0-5-25,-1-1-28,5 0-32,-1-3-35,0 1-36,0-3-46,2-3-57,0 0-57,0 0-329,0 0-720,0 0 320</inkml:trace>
          <inkml:trace contextRef="#ctx0" brushRef="#br0" timeOffset="365923.3541">17438 9928 206,'8'-1'286,"-8"1"-27,0 0-24,0 0-11,8 1-11,-8-1-6,10 2-2,-2-2-8,1 2-14,-4 0-6,9-1-2,-2-1-26,3 0-14,-2 0-12,0 0-11,-1 0-12,10 0-9,-2-1-5,-4-1-13,3 2-3,-4 0-10,-1 0-4,-1-2-9,0 2-12,1 0-17,-3 0-21,-5-2-19,2 2-25,-8 0-26,7-1-27,-7 1-32,4 3-39,-4-3-41,0 0-42,0 0-198,0 0-488,0 0 216</inkml:trace>
          <inkml:trace contextRef="#ctx0" brushRef="#br0" timeOffset="366163.1568">17470 10081 118,'0'3'282,"-1"2"-7,-3-1-5,4-4-22,-1 8-7,1-4-7,1 0-5,-1-4-1,5 9-9,0-6-15,1 0-15,4 1-8,-4-3-16,9 2-3,-4 2-17,5-5-9,0-2-11,-1-1-10,2 8-10,-2-7-17,2-1-1,4-3-17,-6 4-6,6-1-2,-7 1-17,2-2-13,0-1-42,-2 4-30,-2-3-32,2 2-40,-2 0-52,-6 2-59,9-5-61,-5 4-285,-3 1-617,-1-3 272</inkml:trace>
        </inkml:traceGroup>
        <inkml:traceGroup>
          <inkml:annotationXML>
            <emma:emma xmlns:emma="http://www.w3.org/2003/04/emma" version="1.0">
              <emma:interpretation id="{694AEBCA-AE51-4B1C-B2C1-234DC1697512}" emma:medium="tactile" emma:mode="ink">
                <msink:context xmlns:msink="http://schemas.microsoft.com/ink/2010/main" type="inkWord" rotatedBoundingBox="23411,10177 24069,10184 24062,10818 23405,10810"/>
              </emma:interpretation>
            </emma:emma>
          </inkml:annotationXML>
          <inkml:trace contextRef="#ctx0" brushRef="#br0" timeOffset="367307.5247">18283 9803 218,'0'0'221,"0"0"5,4-3 4,-4 3-2,0 0-3,0 0-8,0 0-4,0 0-9,0 0-6,0 0-2,1-6-14,-1 6-8,0 0 6,0 0-13,0 0-11,0 0-9,0 0-7,0 0 1,0 0-8,0 0-7,0 0-5,6-1 0,-3-3-14,-2-1-8,0 0-9,4-1-11,0-1-6,-4 0-5,4 0-6,2-6-4,0 4-7,-1-3-5,-1-2-5,-3 3-4,3-3 1,-1 0-1,1-3 2,-3 4-2,2 0 2,-3 1 3,-1 1 2,0 2 12,1-1-5,-1 4 0,0-5 0,0 3 1,-1 0-2,1 5-4,0 3-4,0-6-6,0 6-3,0 0-2,0-5-4,0 5-6,0 0-2,0 0-2,0 14-1,0-3-2,1 3 1,3 4 1,-3-3-5,3 4 4,0 2-1,-1-2 0,0 2-4,2 1 6,0-2-2,-1 3-1,0-2 1,1 0-1,1-4-2,0 2 0,1 1 5,-3-6-9,3 3-2,1 2 0,-7-6 4,8 2-2,-4 0-3,-1-6 6,3 7-6,-1-4-1,-1-1 3,1 0-2,0 1-1,2 0 0,-2-2 1,-5-1-2,8-1-2,-8-2 0,5 0 2,-1 2-4,0-3-3,-4 1 4,3-1-3,-3 1-1,4 2-2,-4-6-3,2 0-1,-3-2-5,2 8-1,1-5 0,-2 0-2,-1-3-2,2 5-4,-2-5 3,2 4-6,-2-4-3,0 0 3,0 7-3,0-7 0,0 0 1,-5 4-11,5-4-3,-8 2 3,8-2 1,-13 1 7,4 0-4,2 0 6,-2 2 4,-6-3-1,8 0 8,-3 2-3,-1 2 6,0-3-2,1 0 10,0-1-1,4 3-7,-6-3 5,2 0 1,3 0 4,-3 0 3,4 2-5,6-2 3,-14 0-4,14 0 10,-10 2-3,10-2 4,-7-2-8,7 2 7,0 0-4,0 0 2,-10 2 0,10-2 2,0 0 3,0 0 1,0 0-2,0 0 3,0 0-1,0 0 9,0 0-8,0 0 12,20 4-3,-14-4 1,0 1 3,3-1 1,1 0 11,2-1-7,1 1 7,2 0-3,2-2-2,3 2 1,2-2-4,-1 3 2,1-4 0,3 3-4,-4-2 1,3 2-3,0 0 0,0 0-3,0 0 2,-2-3-1,0 2 3,-5 1-2,4 0 5,-6-1-9,6 2 0,-9-1 1,4 0-7,-4 0 3,2 0 2,-1 0-3,0 0-4,0 0-2,-4 0 9,-2 0-10,2 0 4,-9 0-10,11 0-9,-11 0-10,6-1-10,-6 1-20,7-4-29,-7 4-34,0 0-39,0 0-31,0 0-43,0 0-44,0 0-55,0 0-63,0 0-280,-16-6-727,16 6 322</inkml:trace>
        </inkml:traceGroup>
      </inkml:traceGroup>
    </inkml:traceGroup>
    <inkml:traceGroup>
      <inkml:annotationXML>
        <emma:emma xmlns:emma="http://www.w3.org/2003/04/emma" version="1.0">
          <emma:interpretation id="{F14B105A-F8A1-4DE7-8E42-6DF17A869E14}" emma:medium="tactile" emma:mode="ink">
            <msink:context xmlns:msink="http://schemas.microsoft.com/ink/2010/main" type="paragraph" rotatedBoundingBox="16967,13054 17311,11378 17922,11503 17578,13179" alignmentLevel="5"/>
          </emma:interpretation>
        </emma:emma>
      </inkml:annotationXML>
      <inkml:traceGroup>
        <inkml:annotationXML>
          <emma:emma xmlns:emma="http://www.w3.org/2003/04/emma" version="1.0">
            <emma:interpretation id="{FBFA1D5D-6383-4707-BC06-AF1BA0345E17}" emma:medium="tactile" emma:mode="ink">
              <msink:context xmlns:msink="http://schemas.microsoft.com/ink/2010/main" type="line" rotatedBoundingBox="16967,13054 17311,11378 17922,11503 17578,13179"/>
            </emma:interpretation>
          </emma:emma>
        </inkml:annotationXML>
        <inkml:traceGroup>
          <inkml:annotationXML>
            <emma:emma xmlns:emma="http://www.w3.org/2003/04/emma" version="1.0">
              <emma:interpretation id="{7F1CECC4-0BC5-45EF-B73F-FDC0966B40C4}" emma:medium="tactile" emma:mode="ink">
                <msink:context xmlns:msink="http://schemas.microsoft.com/ink/2010/main" type="inkWord" rotatedBoundingBox="16967,13054 17311,11378 17922,11503 17578,13179"/>
              </emma:interpretation>
            </emma:emma>
          </inkml:annotationXML>
          <inkml:trace contextRef="#ctx0" brushRef="#br0" timeOffset="390452.9656">12183 11916 12,'0'0'171,"-6"5"0,5-3-5,-4 2 3,5-4-3,-5 3-5,5-3 0,-6 2-5,6-2-6,-7 0-8,7 0-3,0 0-7,-11-1-11,11 1-7,0 0-10,-11 0-2,11 0-7,-10-1-7,4 0-7,2-2 5,-1 0-16,5 3-2,-11-7-7,7 3-5,0 0-6,-2 1-4,3-4-7,-2 4 0,3-3-5,0 1-7,0-2-3,2 0-3,-2 1-2,4-2-1,0 2 0,-1-3-5,2 5 2,2-3-2,0-1-3,1 4 1,-1-3-5,1 3-1,2 2-1,2-1 6,-4 2-7,5-1 3,0 2-1,-2 0 2,1-2 0,-3 5 1,4-1-1,0 1 2,-2 3 4,-3 1 0,4-1 1,-4 5 3,2-1 7,-2 1 0,0 2-1,-2-1 7,-2 2 3,0 3-1,-2 5-4,-2-4 4,2 4 10,-2-2-15,-5-2-8,3 3 6,-3-1-5,-1-1 4,-6 8-7,4-6 1,-1-1-7,-5-3 4,0 8-4,2-3 1,-7 1 2,5-8-10,0 4 5,-3-2-2,3-3-3,-2 3 5,2-2-4,0-1-2,0-3 18,-1 2-22,4-5 9,2-3-5,0 3-1,0-4-1,5-2-2,-3 0-4,3 0 1,-4-2-2,4 0-6,6 0 5,-11 0-3,3-5-5,5 4 2,-4-2-1,7 3 2,-3-8-5,0 6 6,1-2 0,2 4 2,0-7-1,2 1 1,1 3 4,-3 3 0,8-5 0,-3 1 13,1 2-16,2-1 3,2 3-1,-2-1 1,4 2 2,0-1 2,3 3 2,-4-1-1,1 1 3,3 0 9,-3 0-5,3 2 15,-3 0-9,2-1 6,-3 1-1,1 1 3,1 0-2,-1-2 0,0 4-1,2-1 0,-4-1 4,4 4-7,-3-3-3,-1 0 2,1-2-1,0 3 1,0 0-3,0-3-2,-3 1 2,3 0-1,-4-3-3,3 2 5,-4 0-2,2-1 1,-1-1-1,2-2-4,-3 1-5,0 1 2,-6-3 0,12 0-9,-6 0-14,-6 0-10,10-4-17,-6 2-20,1-1-16,-2-2-23,0 1-25,1-1-20,-2 0-30,2-1-30,-2-2-19,2-1-28,-3 0-191,-1-2-486,2 0 215</inkml:trace>
          <inkml:trace contextRef="#ctx0" brushRef="#br0" timeOffset="390874.6552">12415 11960 43,'0'0'231,"0"0"-6,-2-5-5,2 5-2,0 0-2,0-4-9,0 4-8,0 0-8,0 0-12,0 0-11,0 0-13,0 0-14,0 0-1,0 0-10,0 0-6,0 0-5,0 0-12,0 0 5,0 0 3,0 0-9,-2 15-3,2-7-13,-3-3 6,3 1-3,0 3-3,0-2-8,0 2-3,0 0-6,0 1-1,0 0-2,0 1-9,3-3-5,-1-1-1,-2 3-4,0-2-3,2-1-1,1 0-10,-2-1-8,4 0 3,-5-3-3,4 2 1,-2 1-5,2-4 3,1 3 5,1-4-12,-1 2-5,0-2 2,-5-1-1,11 1 1,-3-1-14,-8 0 2,11-1 5,-3 0 1,0-1-2,-8 2 7,8-3-15,-3 0-15,0 1-21,-1-1-20,2-1-23,-6 4-23,9-6-16,-8 4-19,-1 2-23,1-8-21,0 4-23,-1-1-23,3 0-28,-3 2-22,0-3-240,0 6-557,-5-11 246</inkml:trace>
          <inkml:trace contextRef="#ctx0" brushRef="#br0" timeOffset="391202.3778">12408 11799 177,'0'0'274,"0"0"-3,0 0-6,0 0-6,0-6-8,0 6 3,0 0-20,0 0-7,0 0-6,0 0-6,-1-2-17,1 2-5,0 0-8,0 0-13,0 0-7,0 0-21,0 0-2,0 0-11,0 0-13,0 0 1,0 0-20,1-9-16,-1 9-6,0 0-3,0 0-17,0 0-4,0 0 2,0 0-14,0 0-6,0 0-20,0 0-17,0 0-28,0 0-28,0 0-24,0 0-21,0 0-23,0 0-29,0 0-22,0 0-26,0 0-30,0 0-35,0 0-36,0 0-207,0 0-553,0 0 245</inkml:trace>
          <inkml:trace contextRef="#ctx0" brushRef="#br0" timeOffset="389645.0364">12042 11492 99,'0'0'191,"0"0"-6,0 0-10,0 0-6,0 0-3,0 0-11,0 0-8,0 0-4,0 0-5,0 0-5,0 0-4,0 0-5,0 0-3,0 0-1,21-2 1,-14 4-10,-1-2 2,2 2-5,2 0-7,2 0 1,0 0-1,5 2-2,-2-2-7,2 1 1,7 0-5,-6 0 3,6-1 2,-1 3-6,-1-4-8,0 1 6,-1-1-12,0 0 3,2-2-7,-2 1-3,-3 3-4,6 1-8,-7-5 2,-1-2-1,-1 3-8,2 0-6,-1-2-9,0 2-1,-3 0 8,1 0-8,-3-1-4,4 0-7,-6 1 0,1 0 7,-4-2-20,2 2 7,-8 0 1,11 0 0,-11 0-1,10 0-4,-10 0 2,11-1-5,-11 1 5,6 0-7,-6 0-3,0 0-24,0 0-6,0 0-13,4 3-22,-4-3-19,0 0-25,0 0-25,0 0-27,0 0-34,-15 7-32,15-7-30,-11 3-48,2 2-212,-4 0-558,1-1 248</inkml:trace>
          <inkml:trace contextRef="#ctx0" brushRef="#br0" timeOffset="389139.6101">12315 11000 96,'1'-5'145,"-1"5"-12,0 0 2,5-4-2,-5 4-3,4-3-4,-4 3-2,2-4-8,-2 4-2,4-2-1,-4 2-5,0 0-7,0 0-6,0 0-2,0 0-11,0 0-1,0 0-2,0 0 3,0 0 2,0 0 4,7 12-1,-7-6 4,0-1 0,0 3-3,0 0 5,0 0-7,0-1-7,0 1-5,-2 2-2,0-5-6,2 3-6,0 1-1,-2-1 0,2 0-8,-1-1-6,1-2-1,0 3-4,0-2-5,-1-1 3,-2-2-4,6 3-7,-3-6-3,-3 5 2,3-5 4,0 6 6,0-6-7,0 3 9,0-3 8,0 0-6,0 0 2,0 0-9,0 0-1,0 0-2,0 0-6,4-17 1,-4 6-6,3 0-3,-1-2-4,0-1-3,0-1 5,1 1 1,1-6-2,-2 5-6,3-3 9,-2-1-12,0 8 2,2-9 3,-1 1-10,2 0 14,-1 7-9,0-2-2,1 1-1,-4 2 4,2-1-5,1 1-4,-3 5 9,2-2-4,-1 1-4,-1 2 6,0-1-5,1 2 1,-3-3 0,1 4-4,-1 3 3,5-6-1,-5 6-7,3-2 7,-3 2 5,0 0-8,0 0 2,7 10 0,-2-3 9,-1 1-3,-2-1-7,-2 6 3,5-1-3,-1 2 3,-3-2 3,4 3 1,-4 3-4,2-7 2,-1 4 6,2 4-1,-4-5 3,4 0 8,-4 4-2,1-4-4,0-1 4,-1 1 3,4 0 1,-3 0 0,0 2-1,2-2-5,-2-2-2,-1 2 6,0-3-2,1 1-4,-1-1-2,-1-1 0,1-3 10,0 1-16,1-2-1,-2 0 4,1 2 0,0-4 0,0-4 0,0 7-7,0-3-10,0-4-11,1 5-21,-1-5-16,0 5-21,0-5-16,0 0-22,0 4-26,0-4-35,0 0-34,0 0-46,0 0-46,0 0-173,0 0-519,0 0 230</inkml:trace>
        </inkml:traceGroup>
      </inkml:traceGroup>
    </inkml:traceGroup>
  </inkml:traceGroup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59:26.7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FB5D52A4-BD32-429D-BCCD-207785648053}" emma:medium="tactile" emma:mode="ink">
          <msink:context xmlns:msink="http://schemas.microsoft.com/ink/2010/main" type="inkDrawing" rotatedBoundingBox="5986,9305 10553,8886 10604,9433 6036,9851" semanticType="underline" shapeName="Other">
            <msink:sourceLink direction="with" ref="{687272BB-F011-4BEE-ADFF-595FF3125B66}"/>
            <msink:sourceLink direction="with" ref="{FDA63360-EA06-4F7F-BECD-F040B33B1965}"/>
            <msink:sourceLink direction="with" ref="{28581668-7DD3-42A6-AF29-5E10BBBB72F6}"/>
          </msink:context>
        </emma:interpretation>
      </emma:emma>
    </inkml:annotationXML>
    <inkml:trace contextRef="#ctx0" brushRef="#br0">-1 166 16,'0'0'148,"0"0"-4,0 0-11,0 0-5,0 0-10,0 0-14,0 0 0,0 0 1,0 0 1,0 5-5,0-5-4,3 9-2,-3-9-7,3 8-2,1-5-3,-3 3 1,1 1-8,3-1-4,-1 3-4,2 0 3,0-1-5,2 4-5,-2-2-3,4 1-3,-3-1-2,4 1-3,3 3-2,2 0-3,-4-5-2,4 4-1,4-1-3,-3-3 1,4 3-1,-3-2-2,3-1 5,1 2-2,0-3 4,2 0-2,-1 1-3,9-4-1,-7-1-2,-1 1 3,8-3-7,-11 3-1,6-1-1,-2 1-3,-1-2-3,3 0-1,-2 0-1,0 0-7,0 1 4,1 0-3,7 2-1,-7-3-2,-4 2-1,12-2 1,-10 3 3,1-4-8,0 3-1,-3 0 2,0 0-2,0-1 1,2 0-3,-4 2-3,2 0 2,-3-2 2,0 3-4,2-2 2,-2 0 0,3 1 0,-3-3-3,0 0 4,2 0-1,2 1 3,-2-2-4,2 0 0,1 1 3,-2-3-3,1 2 1,-3-4-1,5 4 1,-2-4 0,3-3 2,-2 7-6,0-4 3,2 1-1,-2 0 0,3 0 4,8-2-3,-3 3 5,2-5-3,-1 3-1,0 0-4,3-4 1,0 4 0,-1-1 0,2-2 3,-1 2-2,3-2 1,1 2 2,-2-1-5,2-1 4,0-2-3,-1 0 0,5 4-2,-1-3-1,-2-2 2,2 2 6,-1 0-6,2-2 0,-3 0 3,-1 2-3,-2-1 0,1 3 1,0-5 1,-1 2 0,-1 0-1,0 5 3,0-7 2,-2 3 3,1-2 0,-5 3 1,1-1 2,0 0-3,-8 2 0,0-1-1,0 0 0,9-3-1,-9 6-2,-1-3 1,1-1-1,-1 1 4,2-2-4,-3 3 2,1-2-3,2 2-4,-4 0 4,1 2 1,2-1-3,-6-2 3,5 0-1,0 3-1,-1-3-3,-3 0 3,3-1-3,-2 3 2,-4-1-1,5-1-1,1-3-2,2 2 5,-4 0-3,2-2-2,-1 6 4,0-7-1,-3 4-1,4-1 3,-2 1 5,4 0-10,-7 1 0,4-2 3,-7 2 2,4 0-2,0 1-1,2-3 0,-1 1-1,-1 3 4,4 0-3,-7 0 0,4-3 1,-3 0 1,0 1-3,3 4 0,-7-2 0,2 0 1,1-2 2,7 0-6,-7 0 4,3 3 2,-3-2-3,0 2 2,6-1-2,-6 0 1,1-4 1,4 4-1,0-2 0,-1 1-1,1 1-1,-4 1 8,3-4-9,-1 2 3,-3 2 1,0 0 0,4-2 0,-5 2-1,2-2 1,4 1-2,-3 1 3,2-4 0,2 0 0,-8 2 3,4 1-2,-3-1 3,7-1-1,-8 3 4,5-1-4,-4-1-1,-2 2-3,3-3 0,-4 2-1,-1-2-2,5 2 4,-7 0-5,1-2 6,-1 2 2,1-1-4,-2 2 5,-1-2-2,0 1-3,-1-1 1,-5 3 2,9-2 1,-6-1-8,-3 3 6,6-3-3,-6 3 3,3-3 3,-3 3-4,0 0-1,6-1 4,-6 1-7,4-2 7,-4 2-3,0 0-1,0 0-1,0 0 0,0 0 4,0 0-4,0 0 4,0 0-3,0 0-2,0 0 6,0 0-2,4-3 0,-4 3 2,0 0-7,0 0 2,0 0 0,0 0 3,0 0-1,0 0-3,0 0 0,0 0 2,0 0 1,0 0 2,0 0-1,0 0 1,0 0-2,0 0-3,-19 5 1,19-5-2,-4 1 4,4-1-1,0 0-1,-12 0 5,12 0-3,-11 0-4,11 0-1,-13 2 3,7-4 1,6 2 0,-16-1 2,9 0 0,-2 0-6,-2 1 3,5-2 2,-2 1-5,8 1 5,-16-1-3,10-1 4,-1 0-3,7 2-5,-13-3 10,8 2-3,5 1-3,0 0 3,-12-2 7,7 2-8,5 0 5,-5-3 6,5 3-9,-4-3-1,4 3-2,0 0 6,0 0-5,0 0-2,0 0-2,0 0 3,0 0 2,0 0-1,7-6 1,-7 6 3,11 0-9,-11 0 4,10-5 0,1 8 2,-11-3 0,16 3-2,-5-2 2,0 2-2,-1-1-1,5 0 1,-4 2 0,1 1 3,-4-1 3,3 0-4,0-1 4,-4 0-6,1 2 4,-2-2-1,1 2 1,-4-1 2,3 1 2,-5 0-3,3-1 2,-2 1 5,1 1-4,-3-1 4,0 2 1,0-2-5,-4 0 6,3 1-5,-3 0 6,2 2-9,-3-2 1,3 2 3,-1-1 0,0-3-1,-2 0 2,4 3-2,-4-1 4,-1 0-9,3-2 0,1 3 7,0-2 2,-3-2-11,1 1 1,2 1-1,2-5-4,-4 6-18,4-6-17,-1 2-25,1-2-39,-2 6-40,-1-4-51,3-2-58,0 0-80,-1 4-175,1-4-545,0 0 242</inkml:trace>
  </inkml:traceGroup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55:24.1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C54C9A40-C4B2-47A3-9EFD-2B5139F08D7D}" emma:medium="tactile" emma:mode="ink">
          <msink:context xmlns:msink="http://schemas.microsoft.com/ink/2010/main" type="writingRegion" rotatedBoundingBox="1503,888 4029,1071 3974,1835 1447,1652"/>
        </emma:interpretation>
      </emma:emma>
    </inkml:annotationXML>
    <inkml:traceGroup>
      <inkml:annotationXML>
        <emma:emma xmlns:emma="http://www.w3.org/2003/04/emma" version="1.0">
          <emma:interpretation id="{5066E0F6-E20B-44B8-AEC2-A2022B6C5E32}" emma:medium="tactile" emma:mode="ink">
            <msink:context xmlns:msink="http://schemas.microsoft.com/ink/2010/main" type="paragraph" rotatedBoundingBox="1503,888 4029,1071 3974,1835 1447,165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D4F1BDF-CB44-4637-AFD7-CF01CADDDB66}" emma:medium="tactile" emma:mode="ink">
              <msink:context xmlns:msink="http://schemas.microsoft.com/ink/2010/main" type="line" rotatedBoundingBox="1503,888 4029,1071 3974,1835 1447,1652"/>
            </emma:interpretation>
          </emma:emma>
        </inkml:annotationXML>
        <inkml:traceGroup>
          <inkml:annotationXML>
            <emma:emma xmlns:emma="http://www.w3.org/2003/04/emma" version="1.0">
              <emma:interpretation id="{178781DA-5688-4935-9007-FAC5AA4A478F}" emma:medium="tactile" emma:mode="ink">
                <msink:context xmlns:msink="http://schemas.microsoft.com/ink/2010/main" type="inkWord" rotatedBoundingBox="1503,888 4029,1071 3974,1835 1447,1652"/>
              </emma:interpretation>
            </emma:emma>
          </inkml:annotationXML>
          <inkml:trace contextRef="#ctx0" brushRef="#br0">-3623 402 46,'-6'0'276,"6"0"-14,0 0-16,-5-6-13,5 6-18,0 0-18,0 0-21,0 0-1,0 0 3,0 0-3,15-3-17,-4 3-8,5-3 5,0 1-19,8-2-10,7-1-11,3 0-6,-1 1-11,1-2-9,2 2-12,1-2-8,-4 2-4,4-3-11,0 2-4,-2 1-3,-2 0-3,-8 0-15,11 2 5,-13 1-6,2 1-13,-1 0-39,-3 0-37,2 2-38,-8 2-41,1 1-35,-2-1-35,-1 1-33,2 1-39,-5 1-151,1 0-467,-1 0 207</inkml:trace>
          <inkml:trace contextRef="#ctx0" brushRef="#br0" timeOffset="-270.7374">-3317 544 7,'-2'-5'233,"2"5"-2,0 0-4,5-5 0,-5 5-4,0 0-3,0 0-1,0 0-4,0 0-3,0 0-2,0 0-6,0 0-18,0 0-9,0 0-6,0 14-9,0-6-10,0 1-11,0 5-8,0-2-11,0 7-7,0 1-10,0-1-11,2-1-13,2 3-8,-8-2-7,5 2-1,-1-3-6,3 1-7,-3 0-6,5 0-7,-3-4-2,-2-3-7,3 1-5,-3-1 0,1-1-13,-1-5-47,2 0-49,-2-1-46,0 0-43,0-5-50,3 4-48,-3-4-54,0 0-235,0 0-606,-9-25 269</inkml:trace>
          <inkml:trace contextRef="#ctx0" brushRef="#br0" timeOffset="267.4572">-2763 429 37,'0'0'281,"0"0"-7,0 0-2,0 0-6,0 0-2,-16 7-7,13-2 4,-2 1-8,-2 1 6,-2 5 3,1-3-2,-2 9 7,-1 3-8,3-1-9,-5 8-14,2 1-11,5 3-17,-4-2-20,4 1-15,1-1-19,-1 3-14,4-4-15,1-6-10,0 8-13,1-8-11,2 0-9,0 1-9,1-4-8,2 10-6,-1-12-9,1-2-9,0-4-4,0 3-13,-3-4-38,3 2-40,0-2-42,0-5-43,0-1-44,-1 0-35,-2 0-25,2-4-38,-4-1-40,11-7-36,-5 1-311,1-7-722,-1-7 319</inkml:trace>
          <inkml:trace contextRef="#ctx0" brushRef="#br0" timeOffset="657.0748">-2667 624 38,'3'-1'363,"-3"1"-35,0 0-30,0 0-22,6 7-7,-6-1-1,0 2-5,-2 3 1,1 3-6,-1 1-7,-2 4-16,1-5-15,1 6-23,-1-6-18,2 0-18,1 0-26,-4 0-2,4 0-13,0-2-12,-1-1-14,1-3-10,1-2-10,3 2-8,-4-2-15,1 0-1,0-2-6,1 0-12,-2-4-15,5 2-18,-5-2-19,0 0-13,12-11-9,-6 3-9,0-3-16,3-1 1,-2-1-2,4-7 0,-2 2 2,2-2 6,-1 1 3,1 3 17,0 1-8,-1-2 3,-5 9 6,4 0 4,-1 2 5,-3 1 0,3 1 21,-3 3-11,-5 1 12,13 2 6,-5 1 4,-2 3 6,2 3 10,-2 1 7,1 1 6,-2-1 16,1 8-2,-1-3 1,0 2-1,-1 3-1,-2-2 7,-1 2-19,2 0 1,1 0-5,-2 0 2,2-1-7,-3-7-9,-1 2 6,2-2-13,1 1 20,-2-5-30,3 1-51,-2-3-27,1 4-50,-3-5-45,0-3-44,0-2-43,0 0-41,0 0-249,11-12-599,-10 3 266</inkml:trace>
          <inkml:trace contextRef="#ctx0" brushRef="#br0" timeOffset="944.6336">-2231 363 70,'0'-5'321,"1"0"-27,-1 5-34,2-5-26,-2 5-24,3-3 9,-3 3 5,0 0 6,0 0 0,15 8 9,-8-2 8,2 5-1,1 3 1,2 0-10,0 6-5,1 0-18,4 8-11,-3-1-14,3 3-3,-1 0-11,-4 1-17,2-1-16,-3 0-11,-5 0-13,5-1-12,-1 2-11,-4-2-9,-2 4-9,0-10-6,0 5-9,-3-3-6,1-5-9,-2-1-7,0 1-7,-2-1-22,2-7-36,-1 2-42,-1 0-39,-4-2-36,6-3-50,-7 2-35,1-6-35,-1 4-39,3-3-32,2-4-16,2-2-307,-8-1-711,8 1 314</inkml:trace>
          <inkml:trace contextRef="#ctx0" brushRef="#br0" timeOffset="1220.5999">-1633 569 250,'0'0'297,"0"0"-17,7 4 1,-7-4-17,8 8-10,0-7-15,-3 5-1,4 2-16,-3-6-8,4 3-8,-2-1-15,5 4-3,1-2-30,-1-4-14,6-1-14,2 2-9,-6 0-13,7 1-14,4-6-14,-5 0-5,1-1 4,-7 2-19,6-1-12,0 2-8,-9-1-32,3-1-26,-4 2-32,-3 0-35,-2 0-29,-6 0-35,11 0-34,-11 0-38,5 2-29,-5-2-25,0 0-213,0 0-527,-14 7 233</inkml:trace>
          <inkml:trace contextRef="#ctx0" brushRef="#br0" timeOffset="1395.6825">-1526 776 245,'-6'3'282,"1"3"-27,3 1-21,-1-2-12,3-1-7,5 2 6,0 0-7,1-3 3,10 0-5,-4-1-6,2 1-11,8-3-8,-1 0-6,3 3-25,13-6-17,-12-2-12,1 7-13,1-5-4,-6 1-24,1-1-7,0 1-12,-7 0-22,2 1-49,-4 1-45,2-1-67,-3 2-80,1-1-83,-4 1-283,0-1-607,1 2 269</inkml:trace>
        </inkml:traceGroup>
      </inkml:traceGroup>
    </inkml:traceGroup>
  </inkml:traceGroup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3:00:22.06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DEEFE880-1982-4B91-A031-3ECF371859F1}" emma:medium="tactile" emma:mode="ink">
          <msink:context xmlns:msink="http://schemas.microsoft.com/ink/2010/main" type="writingRegion" rotatedBoundingBox="1577,4752 1343,9966 238,9917 472,4702"/>
        </emma:interpretation>
      </emma:emma>
    </inkml:annotationXML>
    <inkml:traceGroup>
      <inkml:annotationXML>
        <emma:emma xmlns:emma="http://www.w3.org/2003/04/emma" version="1.0">
          <emma:interpretation id="{8624CB14-1AE9-458A-8083-8241F13E529C}" emma:medium="tactile" emma:mode="ink">
            <msink:context xmlns:msink="http://schemas.microsoft.com/ink/2010/main" type="paragraph" rotatedBoundingBox="1577,4752 1343,9966 238,9917 472,470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2D5D948-2187-4C94-B1D0-31C45F4BDF08}" emma:medium="tactile" emma:mode="ink">
              <msink:context xmlns:msink="http://schemas.microsoft.com/ink/2010/main" type="line" rotatedBoundingBox="1577,4752 1343,9966 238,9917 472,4702"/>
            </emma:interpretation>
          </emma:emma>
        </inkml:annotationXML>
        <inkml:traceGroup>
          <inkml:annotationXML>
            <emma:emma xmlns:emma="http://www.w3.org/2003/04/emma" version="1.0">
              <emma:interpretation id="{7DBB993C-F7F1-4A23-BBBF-1FF34B2A497F}" emma:medium="tactile" emma:mode="ink">
                <msink:context xmlns:msink="http://schemas.microsoft.com/ink/2010/main" type="inkWord" rotatedBoundingBox="594,6526 709,4707 1599,4763 1483,6582"/>
              </emma:interpretation>
            </emma:emma>
          </inkml:annotationXML>
          <inkml:trace contextRef="#ctx0" brushRef="#br0">-4190 4288 2,'0'0'183,"10"0"-5,-10 0-1,0 0-1,0 0-2,0 0-7,6-1-1,-6 1-4,0 0-5,0 0-7,0 0-4,0 0 1,0 0-7,0 0-7,0 0-8,0 0-5,0 0-9,0 0-4,0 0-3,0 0-4,0 0-8,0 0-4,0 0-3,-2 7-9,2-7-3,-4 6-3,0-2 1,4-4-12,-6 5-5,1-1-4,3-2-3,-2 2-9,-3-3-5,3 3 2,4-4-8,-11 1 0,7 1-4,4-2 1,-10 0-7,10 0 1,-8 0 0,8 0-8,-10-2 2,10 2-6,-5-6 5,1 1 2,1 0 0,-1 2-6,3-7 12,-1 3-17,0-1 0,1-2 6,0-1-10,1 1-3,2-3 2,2 2 2,-3 0-1,4-1 2,1-1-3,0 1-2,0 2 3,3-3 4,0 3-3,0 0-1,1 1-2,0-1-1,1 3-2,1-1 1,1 3 5,-2 2 1,-4 0-2,3-1 1,-4 2-1,5 2 2,-2-2 0,1 4 0,-4-1 5,0 1 4,4 1 8,-4 1 5,1 1 7,-4 0 9,5 1-2,-2 0 8,-2 4 6,1 2 7,0-1 6,-4 4-9,-1-5 3,0 6-1,-1 0 1,0-2-2,-5 3-3,1 2-7,-1 0-1,-4 1-7,0 0-1,1-1-6,-4 1 0,-3 5 0,5-6-2,-4 0-5,3-2-7,-3-1 1,5-1 7,-5 2-15,2-1 3,-2-2-2,2 0-3,1-2 2,1-3 9,0-1-9,-1 0-7,0 2 4,-1-3 0,5 1-1,-3 1 1,-2-3-12,4-4 3,-2 4-4,4-4-6,-1 2-5,2-3-6,-4 0-4,10-1-6,-11 0-12,11 0-1,-10-2 0,10 2-4,-10-3 2,9 0-2,1 3 5,-5-6 0,5 1 6,0 5 0,0-6 7,0 0-1,1 2 7,3 0 2,-3-1 1,4 2-3,-4-2 4,4 2 8,-2-1-1,3 1 5,-1 1 3,1-1-6,-1-1 0,1 3 5,5 0 0,-2-2 3,-3 3-4,5 0 4,-1 0 3,1 0-8,-5 0 5,5-2 4,-1 2-2,2 2 0,-2-2 0,2 0 4,0 3 0,0-2 0,0 0 6,0 0-3,-1 5 0,4-2-2,-8-3 6,4 0-1,2 1-1,-2 2 1,-4 0 5,7-3 5,-5 1-4,-1-1-3,2 4 1,1-2 7,-1-1 1,-4 1 7,4 0-18,-4 0 12,5 0-3,-6-2-2,3 4-1,-1-5 2,-1 5-2,2-2 8,-2-1-9,2-1-1,-3 3-4,1-3 0,0 0 6,-6-1 7,10 2-11,-10-2 0,7 1 0,-7-1 1,8 1 4,-8-1 7,4 4 0,-4-4 7,7 0 7,-7 0-1,0 0 3,8-5 6,-4 1-5,1-2-1,-5 2 4,1-2-4,0 0 3,2-1-4,-3 0-2,0 1-6,1 0 3,-1-2 0,0 0-6,0 1-1,0 0 2,-1 1 3,-2-2-10,3 2-3,-1-2 0,0 2-4,1 1 0,-4-3-4,3 3 0,1 5-1,-1-7-1,-2 3-3,2-1-3,1 5 4,-1-6-6,1 6-11,-4-3-14,4 3-25,0 0-30,0 0-34,-2-2-38,2 2-31,0 0-34,0 0-38,-8 8-46,6-3-49,-6 2-255,6-1-657,-4 0 291</inkml:trace>
          <inkml:trace contextRef="#ctx0" brushRef="#br0" timeOffset="3862.577">-3900 5059 73,'0'0'235,"-3"-3"-5,3 3-8,-4-3-8,4 3-9,0 0-8,-6-3-9,6 3-7,0 0-4,-5-3-5,5 3-14,-9-1-2,9 1-4,0 0-7,-7-2-11,7 2-5,0 0-7,-5-3-11,5 3-7,0 0-6,0 0-8,-4-5-14,4 5-6,0 0-6,0 0-13,1-5 3,-1 5-13,5-6-2,-2 3-2,-3 3-3,11-4-5,-5 2-2,0-1 2,2 1-7,0-1 4,0 2-5,3 0 5,-5 0-2,5 1 1,-2 0-3,2 1 11,-5-1-3,5 1 2,-4 0-1,-1 2 19,2 2-6,-2-1 12,-2 1 4,2 0-5,-1-1-3,-2 3 13,-2-1-2,1 3 1,-2 1 1,0 0-3,-2 3-3,-2-7-2,2 8 4,-3-1-9,1-1 3,-3 1-12,1 0-1,-1 1-1,1-2 0,-1 1-7,1-1 4,-2 1-5,2-2-1,0-1-6,-1-2-1,4 3-4,-2-3-2,0 1-1,5-3-6,-5 3 3,5-1-3,-1-3 0,1 2-1,0-3 2,5 1-4,-5 0 0,1 2 1,4-3-2,1-1 1,-1 2 0,1-4 1,-2 1-5,2 1 7,4-2 6,-4 0-8,4 2 2,-2-3 2,3 0 2,2-3-1,-2 2-1,2 1-3,-2 0 0,2-2 1,-1-1-2,0 1 0,3-2 1,-8 1-3,3 2-4,-1-3 0,-3 2 10,4-1-10,-4 1 0,0 2 0,-1-3 1,-5 3-4,9-2 3,-3 2 0,-6 0-2,6-4-7,-6 4-3,0 0-18,10-1-39,-10 1-34,0 0-49,0 0-40,0 0-49,0 0-46,0 0-52,0 0-64,0 0-310,0 0-769,0 0 340</inkml:trace>
          <inkml:trace contextRef="#ctx0" brushRef="#br0" timeOffset="3141.2813">-4280 5479 76,'-3'2'194,"3"-2"8,0 0-4,0 0-6,0 0-1,-5 4-7,5-4-6,0 0-6,0 0-8,-6 1-11,6-1-6,0 0-8,-8 4-8,8-4-8,0 0-8,0 0-11,-12 0-6,12 0-10,0 0-3,-11-4-8,11 4-7,0 0-6,-11 0-6,11 0-9,-8 0 0,8 0-8,-12-5-3,6 5-6,1-3-1,4-1-1,-4-3-6,0 5 2,0-3-6,1 1 1,1-2-4,-2 0-2,2 0-3,2 1-6,-1-3 2,-1 2-1,6 0-2,-3-2-1,2-1-1,-1 1 3,7-3-6,-5 0 4,5 2-2,-1 1-1,3 0 0,-1-1-2,2 3-1,3 0 0,-4 1 3,-1-3-1,4 7 1,-2-1-1,-2 1 0,1-1-1,2 2-2,0 2 3,-2-1-2,-2 0 7,4 1 1,-6-2 4,5 8 0,0-3 8,-5 0 1,2-1 2,-3 2-2,1 0 8,-1 4 6,0-4 0,-4 3 7,4 0-3,-4 1-1,-1-1 4,-1 3 1,1 1-2,-4 1 6,2-3-8,-3 5-7,0 2 12,-6 0-1,3-2-2,-3 3 16,0 0-24,3 1 4,-5 0-9,-1 3 9,-4 0-12,-1 2-9,3-8 5,-5 6 1,8-6-4,-3-1-1,1 1 0,1 0 1,2-2-2,1-7-1,0 3-2,2-2-7,3 1 7,-5-2-4,6-3 4,-6 2-4,5-3-3,-1 0-10,1 0 13,0-3-2,0 0-8,6-1-1,-10-1-6,10 1-2,-9-1-3,9 1 5,-9-4-4,4 0-7,2 2-3,0-5-4,-1 4 3,2 0 1,2 3-1,-4-11-5,4 5 0,-3 3 3,3-2 0,0 5 2,0-10-2,4 4 4,-3 1-1,4 0-5,-4 2 12,4-3 9,0 0-8,-1 4 4,2-3 2,0 2-3,2-1 7,-2-1-4,0 3-4,1 2 4,-1-3 0,4 3 6,-1 0-4,-9 0 3,17 3 0,-7-1 7,-1 2-5,2-2-3,0 4 6,0-1 3,1-3-2,0 4 4,-4 0 1,3 1 2,0 1-1,5 0 1,-6-2 2,4 0-1,-1 4 6,-2-1-5,1-3 6,0 3-4,-1-1-9,2-1 8,-5 1 3,6-3-3,-7 0 1,2 1-4,1 2 6,-3-6-6,-2 2-1,1-2 12,-1-2-14,3 3 7,-5 0-6,-3-3-6,9 1 7,-4 0 1,-5-1-5,9 1 7,-9-1 0,8-2 4,-3-1-2,-5 3 0,11-4-3,-9 2 5,0-2 1,4-1-2,-3 0-2,-1 0 0,3-1 2,-3 1 6,-2-3-2,4 1 2,-4-3-8,0 1 16,0 4-17,2-3 8,-4-2-3,4 2 9,-4 0-12,2-3 2,0-1-2,0 4 4,-4-2 0,3-1-8,0 0 0,-1 3 15,-1-3-14,3-1-3,-5 6-7,5-3 5,-3 1 0,0 2 0,1-7-5,0 9-15,0-2 4,-1-2-11,3 3-23,0 1-28,0-1-16,-1 0-24,1 5-33,-3-9-41,1 5-40,2 0-44,2 0-43,-2 4-233,3-8-591,-3 3 261</inkml:trace>
        </inkml:traceGroup>
        <inkml:traceGroup>
          <inkml:annotationXML>
            <emma:emma xmlns:emma="http://www.w3.org/2003/04/emma" version="1.0">
              <emma:interpretation id="{1D73C0E1-B260-4A45-B9AE-C6E552882877}" emma:medium="tactile" emma:mode="ink">
                <msink:context xmlns:msink="http://schemas.microsoft.com/ink/2010/main" type="inkWord" rotatedBoundingBox="1205,6925 1166,7803 335,7766 374,6887"/>
              </emma:interpretation>
            </emma:emma>
          </inkml:annotationXML>
          <inkml:trace contextRef="#ctx0" brushRef="#br0" timeOffset="8238.2724">-4219 6352 281,'-4'-4'273,"3"1"-2,-4-1-12,4 0-8,-1 0-17,2 4-16,-3-6-13,3 6-15,-2-7-11,2 7-14,2-7-7,1 5-10,0-3-9,2 1 1,1-1-9,1 0-17,2 0-8,3 0-12,-1 3-6,3-1-12,-2 1-1,-1-1 12,3 3-16,2 0-15,-4 0 4,-1 4-2,5-2-7,-6 2-9,-5 1 6,4-3 11,-2 4-4,-1 0-3,-4 0 4,1 3 4,0 0 1,-3-1 5,-3 4-2,3-3-1,-5 3 5,-1-1-7,-1 3-6,-2-3-3,4-1-2,-5-1-5,1 5-7,1-6 0,-2 1-3,-1 1-6,5-3 0,-3-1-6,3 1 1,0-3-5,1 1-5,1-5-1,2 4-13,2-4 10,-3 5-5,3-5 0,0 0 1,0 0-3,0 0 1,16-6-1,-8 1 6,-2 5-6,4-4-7,2 4 5,-2-3 2,2 1 0,2 2-6,-3-2 1,0 2 2,2 2 0,0 0 5,-4-1-5,2 2 1,-2 0 2,-2-1-1,2 5-1,-3-3 1,2 0 3,-2 2-2,-1-1 4,-1 1-2,-1 4 6,-1-6-2,0 4 1,-1 0-5,0-2 7,-2 2 1,0 1 1,-3 1-3,0-3 4,-2 4-4,0-3-3,0-1 2,-3-2 1,-1 3-1,2-1 2,-3-2 4,2-3-1,-2 3-3,-4-1 2,4-2 1,-2 2 3,0-2-3,0-1 2,0-1-3,-1 0-3,8-1 0,-5-2 1,3 1-1,1-1-2,-2 1-2,3-2 0,2 1-2,-2 1-5,1-2-3,0 1-8,3-2-23,2 5-26,-6-2-17,6 2-32,-8-3-23,8 3-27,0 0-27,0 0-33,0 0-36,0 0-33,0 0-28,-3 13-50,4-7-240,-1 3-656,1 1 291</inkml:trace>
          <inkml:trace contextRef="#ctx0" brushRef="#br0" timeOffset="7541.5569">-4436 6611 31,'-9'2'178,"2"0"-3,-3-2-10,-1 4-2,-1-2-5,0 1-3,-2-3-5,4 0 2,2 0-5,-2-3-4,10 3 2,-17 0-9,7-2-4,2-1-11,8 3-13,-14-1-7,6-2-8,0 1-8,3-1-8,0 0-3,-1-1-8,2 0-9,-1 0-5,3 0-8,-2-3-4,4 3-7,0-2 1,1 1-6,2-7 0,2 1-7,1 2 1,0-2-2,0 4-5,4-2 0,0 2 1,-2 1-9,3-2 2,0 2 0,0 1-2,2-1 2,-2 3-2,1 3 5,2-2 1,-2 4 0,0-2 12,1 6 5,-4 0 4,2 1 5,-1 3 0,4 1 2,-3 4 3,-5-2-3,3-1-2,-3 9-1,-1-2 8,0 2-9,-4-1 3,-1-1-2,0 4 0,-6-3 6,1 1-9,-1 1 0,-8 5-2,2-1 4,-2-1-2,1 4-12,0-8 9,-5 4-11,-3-2 7,1 3-6,1-4 7,-3 1-17,2-9 1,3 1-4,-1 0 3,0-3-7,1 0 6,1-1-2,2-3-1,1-1-8,-2-1-6,4-2-13,0-2-3,-1 2-6,3-3-1,0-2 4,9 1-3,-14-4-1,7 2-1,3-1 11,-1 0-6,5-2 1,-2-1 7,2 6-1,0-9 3,2 4 0,-2-1-1,5 1 3,1 1-5,-3 1 4,3-2 7,1 5-4,4-5 0,1 4 1,-2-1 3,6 4 1,-4-2 1,5 0 4,-1 1 1,4 4 4,-6-1-3,8 0 6,-1 0-2,-2 1-1,0 3 9,-1-3 2,3 3-4,-6-2 6,3-2-6,2 3 3,-7-2 0,1 1 0,1-1 0,-4 0 3,1-1 2,-2 2 0,5-2-1,-3 0-2,-3-2-3,-3 2 0,4 1 6,1-1-9,-3-4 7,0 1-5,-2 2-4,-2-3 1,4 2-1,-8-2 9,10 0-11,-10 0 3,11-2-11,-6-1-4,-1 0-25,-1-2-27,2-1-29,-2 1-35,-1 0-44,-2-1-42,4-3-44,-2 4-60,-2 0-180,0-4-533,2 1 236</inkml:trace>
        </inkml:traceGroup>
        <inkml:traceGroup>
          <inkml:annotationXML>
            <emma:emma xmlns:emma="http://www.w3.org/2003/04/emma" version="1.0">
              <emma:interpretation id="{61312491-0355-4A33-82C9-92446E111044}" emma:medium="tactile" emma:mode="ink">
                <msink:context xmlns:msink="http://schemas.microsoft.com/ink/2010/main" type="inkWord" rotatedBoundingBox="1266,8271 1190,9959 422,9925 498,8236"/>
              </emma:interpretation>
            </emma:emma>
          </inkml:annotationXML>
          <inkml:trace contextRef="#ctx0" brushRef="#br0" timeOffset="8763.5793">-4395 7615 150,'0'0'306,"-4"0"-20,4 0-15,0 0-15,0 0-15,0 0-18,-2-5-25,2 5-12,0 0-14,0 0-10,0 0-13,-8-3-9,8 3-11,0 0-9,0 0-12,-6-3-14,6 3-10,0 0-4,0 0-15,0 0-5,0 0-10,-5-3-15,5 3-16,0 0-24,0 0-21,0 0-25,0 0-33,0 0-36,-11 7-45,11-7-39,-1 9-54,1-4-188,-6 0-482,4 1 214</inkml:trace>
          <inkml:trace contextRef="#ctx0" brushRef="#br0" timeOffset="8985.8691">-4431 7862 143,'-1'6'262,"1"-6"-20,0 0-9,0 6-10,0-6-12,0 0-9,0 0-9,0 0-12,0 0-8,0 0-10,0 0-16,0 0-8,0 0-9,0 0-19,0 0-11,0 0-5,0 0-12,-4 2-7,4-2-21,0 0-30,0 0-34,0 0-37,0 0-43,0 0-40,-2 4-35,2-4-28,-2 5-38,2 1-158,0-6-421,-2 9 186</inkml:trace>
          <inkml:trace contextRef="#ctx0" brushRef="#br0" timeOffset="9236.3042">-4421 8148 63,'-4'5'247,"4"-5"-13,0 5-7,0-5-10,0 7-9,0-7-4,0 2-7,0-2-1,0 0-4,0 0 1,0 0-8,0 0 3,0 0-14,0 0 0,0 0-13,0 0-2,0 0-19,0 0-6,0 0-19,0 0-4,0 0-15,0 0-12,0 0-17,0 0 2,0 0-5,0 0-29,0 0-4,0 0-18,0 0-28,0 0-32,0 0-33,0 0-43,-6-14-46,6 14-53,0 0-57,0 0-262,0 0-586,0 0 260</inkml:trace>
          <inkml:trace contextRef="#ctx0" brushRef="#br0" timeOffset="11669.2412">-4060 8270 71,'-4'-1'275,"4"1"-28,-9-1-18,9 1-12,-6-3-11,6 3-7,-10 0-12,10 0-6,0 0-12,-11 3-6,11-3-4,-6 1-4,6-1-18,-5 1-3,5-1-12,0 5 0,-1 0-16,-4-1-3,5-4-9,0 9-6,0-5-12,0 4-4,1-2-3,-1 0-8,4-1-14,-3 1-6,2-1-4,-1 1 5,3-3-2,-4 2-9,4-1 2,0-2-10,-2 0 5,0 2-5,-3-4-5,11 0 1,-11 0-1,10-4-6,-2 3 2,-2-2-2,1 1 4,-5-2-4,4 0-7,-1-1 4,-1 2 8,1 0-7,-3 0-2,2-5-1,-3 2 4,0 2-1,-1-2 2,0-2 0,0 4 11,0 4-1,-2-8 4,0 5 5,-1-3-5,-2 2 9,0 2-9,0-1 2,5 3-3,-11 0 1,11 0 2,-13 0-3,13 0 0,-11 3-2,5-3 8,-1 1-3,7-1-4,-8 1-8,8-1-1,-7 1 2,7-1 4,0 0-9,-4 3-2,0 0-4,4-3 0,-1 6 2,1-6-5,1 5 1,-1-5-1,5 3-2,0 0-7,0 0 11,-5 2-6,6-4 6,-6-1-4,11-1 13,-11 1-14,10-3-3,-5 1-6,2-1 12,-1 0-3,-1 3 2,1-3-2,-6 3 16,9-5-17,-4-1 6,-3 2 7,2 1-11,-3 1 3,2-3-5,-3 0 3,0 5-3,2-8 1,-2 8 1,0-5 4,-2 0-2,2 5 0,-4-2 15,4 2-18,-6-3-6,6 3 8,0 0-8,-11-4-2,11 4-42,-7-2-28,7 2-31,0 0-44,-13 0-53,13 0-58,-7 5-68,2-1-277,5-4-659,-6 5 291</inkml:trace>
          <inkml:trace contextRef="#ctx0" brushRef="#br0" timeOffset="11007.2866">-4063 8548 75,'0'0'210,"0"0"-7,0-5-4,0 5-7,0 0 1,0 0-1,0 0-2,0 0-3,0 0-4,0 0-1,0 0 0,-6 11-6,6-11 4,-2 10-7,2-5-1,-4 0-9,1 4-5,2-3-3,-2 6 13,1-1-19,-4 0 1,1 3-9,3-3-9,-2 3-4,-1 2-6,0 4-6,0-6 0,4-1-21,-2 0-8,1-1-6,2 1-4,-1-2-15,2 1-7,-1-4 0,0 0-14,2 2-6,1-5-2,-2 5 1,4-4-6,0-1-3,1 3-5,-1-3-3,1-1 6,1-1-6,0-1-6,-1 3 0,3-5-1,0 0 2,0 0-3,-2 0 2,3-5 4,-3 3-9,3 1-4,-3-2 4,2-3-3,0 1-8,-1-3-13,1 4-7,-2-2-19,1 1-4,-2 0-10,0 1-20,0-4-17,-1 3-15,0 1-17,0 0-20,-4 1-27,3 0-37,-4 3-41,1-8-43,0 1-67,-2 2-209,1-1-616,-4 4 273</inkml:trace>
          <inkml:trace contextRef="#ctx0" brushRef="#br0" timeOffset="10473.5572">-4426 8829 188,'0'0'200,"1"-6"5,-1 6-6,0 0 4,4-3-5,-4 3 0,0 0-4,0 0-7,0 0-4,0 0-15,1-5-8,-1 5-8,0 0-5,0 0-9,0 0-6,0 0-4,0 0-13,0 0-7,-6 16-8,5-13-5,-3 0-2,-1 0-11,3 3-4,-3-1-3,-1-1-7,-1-1-8,3 4-5,-3-4-5,0 1-1,-3 2 8,1-4-13,0 3-14,1-2 0,1-3 2,-2 4 0,1-4-10,-1 1 5,0-1-5,0-3-9,3-1 21,-3 0-13,5-1-12,-3-4-13,1-1 11,1 1-3,0-3-1,4 4-2,-3-6-7,4 5 10,0-2-11,4 2 7,-3-1 1,4-2-4,0 4 6,1-4-9,3 1 4,-3 1-2,5 0 1,0 2 5,0 2-5,0 1 19,2-1-25,0 1 11,0 2-4,2 1-3,-1 1 8,0 2-9,0 0-2,2 2 3,-4-2 7,-1 6-2,3-3 3,-3 2-3,4 2 4,-4 0-12,0 0 11,0 1 6,-3 2-9,1 1 3,-2-1 10,-1 0-6,-2 3-5,-1-3 4,0 1-1,-1 6 1,-1 0 3,-4 0-7,0 1 23,-2-1-16,-3-2-7,1 4-1,-4-1 10,0 0-3,-2-1 5,-2 0-7,0 1-5,-6 7 8,1-2-4,4-8 1,1-1-2,-7 6-4,5-3-3,0-4 0,0 2 13,-2-3-13,1-1-5,1 1-3,-1-5-4,5 2-4,0-3-6,0 1-15,2-4 2,0 2-5,1-1 0,4-1-2,-3-2 0,1 0 0,4 0 1,4-2-1,-11 0-2,11 0 0,0 0 2,0 0 6,-9-2 1,9 2 3,3-8 1,-3 3 2,0 5 2,6-11 2,-1 4 6,-3 1 1,6-2-1,-2-3 2,0 6 3,4-5 1,1-2 2,0 2 3,0 2-2,2 0 1,-2 0 4,2 1 0,0 2 1,0-4 0,-2 3-1,5 3 6,-4-2-3,0 3 3,1 1-1,-1-1 1,0 2 3,-3 2 1,-1 1-2,2-3 0,0 5 4,1 0 2,4 2 4,-4-1 2,-1 2-1,0 0-1,1 1-4,0-1 5,-1 0 6,1 3-3,-3-7 2,0 4-2,3-1-1,-4 2 7,1 0-2,0-2-2,-2-5 0,0 6 1,2-2-2,-6-1 1,7-1 1,-2 2 1,-1-3-7,3 2 2,-3-3 11,0 1-16,2-1 5,-3 0 4,1 0-2,-6-2-4,0 0 2,13-2 2,-8-1 2,-5 3 2,10-1 7,-6-2-9,1 1 0,-5-4 5,3 2-7,0-4 17,-2 3-13,3-1-4,-4-2 2,0 2 3,0-1-3,-4-1-6,3-1 3,1-1 0,0 2 3,-5 0-6,4 2 0,-4 1-4,2-5 2,0 3-6,0 1 0,2 0 0,-4 1-2,1-1 1,-2 1-11,4 1-15,-1-1-9,1 3-16,2 2-15,-5-7-17,5 7-26,-5-5-29,2 3-32,3 2-33,-4-3-46,4 3-43,0 0-185,-7-3-516,7 3 229</inkml:trace>
        </inkml:traceGroup>
      </inkml:traceGroup>
    </inkml:traceGroup>
  </inkml:traceGroup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0:59.39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 253 25,'-3'-5'169,"2"0"-2,-1-4-5,-2 3-9,3 4-8,0-5-11,1 7-6,-1-7-11,1 0-15,1 0-8,1 1-5,2 0-9,-1-1-6,1 2-2,5-4-4,1-1-4,0 3-6,5-4-4,-2 3-4,8-3-5,-5 5-3,3-4-2,2 5-5,-2-2-3,6-4-4,-1-2-3,1 5 0,1-2-2,-5 4-2,-2 0-3,0-3-1,2 5-2,-4-2 1,1 1-4,1 1 1,-2 2-3,0 0-1,-5 2-1,0-3 0,1 2 1,1 1-5,-2 0-7,0 0-26,-1 1-9,0-1-32,3 3-29,-1-6-25,-1 7-29,1-3-31,-2 2-110,-1 0-318,1-3 141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3:00:47.60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F1E47906-7A6B-4D86-9C69-B47BC10FCAF1}" emma:medium="tactile" emma:mode="ink">
          <msink:context xmlns:msink="http://schemas.microsoft.com/ink/2010/main" type="writingRegion" rotatedBoundingBox="8559,12520 13126,11456 13355,12439 8788,13503"/>
        </emma:interpretation>
      </emma:emma>
    </inkml:annotationXML>
    <inkml:traceGroup>
      <inkml:annotationXML>
        <emma:emma xmlns:emma="http://www.w3.org/2003/04/emma" version="1.0">
          <emma:interpretation id="{A261C6BC-4288-48B0-8CE9-6E0DF5588CDF}" emma:medium="tactile" emma:mode="ink">
            <msink:context xmlns:msink="http://schemas.microsoft.com/ink/2010/main" type="paragraph" rotatedBoundingBox="8559,12520 13126,11456 13355,12439 8788,1350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074A04B-8EC7-49DF-9AD4-8B1EC6A7795B}" emma:medium="tactile" emma:mode="ink">
              <msink:context xmlns:msink="http://schemas.microsoft.com/ink/2010/main" type="line" rotatedBoundingBox="8559,12520 13126,11456 13355,12439 8788,13503"/>
            </emma:interpretation>
          </emma:emma>
        </inkml:annotationXML>
        <inkml:traceGroup>
          <inkml:annotationXML>
            <emma:emma xmlns:emma="http://www.w3.org/2003/04/emma" version="1.0">
              <emma:interpretation id="{6E8D8111-C32C-4B29-95E3-29F94B5DBCDC}" emma:medium="tactile" emma:mode="ink">
                <msink:context xmlns:msink="http://schemas.microsoft.com/ink/2010/main" type="inkWord" rotatedBoundingBox="8632,12830 9525,12622 9681,13293 8788,13501"/>
              </emma:interpretation>
            </emma:emma>
          </inkml:annotationXML>
          <inkml:trace contextRef="#ctx0" brushRef="#br0">3936 12238 14,'0'0'144,"0"0"-9,0 0-1,0 0-4,0 0-2,0 0-6,0 0-5,0 0 1,0 0-5,0 0 3,0 0-2,0 0-2,0 0-2,4 3 0,-4-3 0,0 0-4,0 0 2,0 0-3,0 0 0,0 0 0,0 0 2,0 0-1,0 0 5,3 4-3,-3-4 2,0 0-9,0 0-3,-7 8-8,4-6-1,0 4-12,0-4-1,-4 5-10,1-3 0,1 0-6,-1-1-4,0 0-8,0 2-3,0-3-5,1 2-1,-1 0-3,0-2-1,-1 0-8,1 0 7,-1-1-9,-2 2 1,9-3-9,0 0 2,-16-5-7,11 2 3,-1-3-8,0 2 4,1-1 1,0-1-7,0 1 4,5 0-8,-1-2 1,2 1 5,-1-4-6,0 4-1,0-2 0,0-1-3,3 0 6,1 2-3,-1-2-2,-2 0 3,6 4-2,-3-4 0,3 3 1,-2-3-3,3 2-2,-2-2-5,5 4 12,-4-1-2,1 2 0,0-1-4,0 4 7,1-6-2,-3 7-1,1 0 14,3-2-12,-4 2 7,3 2 1,-3 1 5,3-2-2,-2 3 9,-1 1 6,2-1 4,-1 4 0,-3-1-5,2 3 10,0 0 1,-1 0 2,-2-1 6,4 2-2,-4 3 2,2-3-3,-2 3 3,-3-2-2,0 1-2,0 2 4,-5-2-2,2 6 0,3-4 1,-3 3-7,-4 2 4,3 0-12,-7-4-3,3 1-1,-4 3-6,-3 5-2,4-6 8,-1 1-9,-2-2-4,-2 1 1,4 0-2,-13 2 0,9-2-3,2-4-1,-2-1-2,1-1 2,1-1-3,-1 0 0,2-5-7,2 2 7,-1 0-1,1-2-1,-2-2-2,2-1 7,5 1-6,0-2 2,-3-2-8,2 4-7,1-5 9,0 2-4,6-2 4,-10 0-3,10 0-6,0 0-1,-10 0 0,10 0-7,-5-6 5,5 6 2,-1-5 1,1 0-2,0 5-2,2-11 8,2 6-2,-2-2 2,5 2 1,-1-1-4,0-2 1,1-1 3,1 1-3,-1 2-1,7 1 2,-8 0-1,2 0 16,0-1-11,-2 3-5,7-1 0,-6 3 5,4-3 1,3 3 12,-8 1-10,4 1-7,4-1 5,-6 4 3,3-3-3,1 0 6,-4 2-6,6 0 7,-6 1-2,2-2-1,-2 2 8,0-1-8,2 3-5,-3-1 14,2-2-9,2 3 0,-1-1 11,0 2-7,-3-2-1,3 1-2,-1-1 2,-1 1 1,1 2 4,1-3 2,-4 1-8,2-2 2,0 0 6,-2-1 3,1 2-3,-1-1 0,1 1 1,-1 0-4,1-1 9,-2-3-3,-1 3-7,-1-2 2,5-1 0,-6 2-1,3 2 0,-5-5 5,8 3-2,-8-3 5,4 1 1,-4-1 1,0 0 4,0 0 2,11-4 6,-8-1-2,-3 5 5,4-6-4,-4 1-5,2 1 1,-2-3-1,0 0-4,1 1-4,-1 1 2,-2-3-4,2 2-1,-1 0-5,1 2 3,0 4-1,-4-10-4,1 3 2,3 3-4,-2 0-4,1-2-1,0 2-15,-1-1-8,0 1-19,-1-2-22,3 1-18,-1 1-16,1 4-19,0-4-15,-3-2-21,3 6-13,-2-6-24,2 6-28,-1-6-29,-3 4-25,4 2-15,0-7-31,0 7-225,0-7-588,0 7 260</inkml:trace>
          <inkml:trace contextRef="#ctx0" brushRef="#br0" timeOffset="550.7947">4281 12213 6,'0'-8'200,"0"8"-4,2-6-3,-2 6-4,0 0-4,0-6-3,0 6-1,0 0-2,0-5-3,0 5-2,0 0-3,3-3 5,-3 3-18,0 0-2,0 0-9,0 0-5,0 0-3,0 0-6,0 0 2,0 0 3,0 0-11,0 0 8,0 0 1,0 0-1,-3 20 8,-1-15-3,4 1-5,0 4-5,-2-4-3,0 3-11,2 0-2,-2 0-8,-3 2-9,7 0 0,-4 0-13,2-2-5,-3 0-4,2 1-13,1 0-9,0-1 0,0-3-4,0 2-8,0 1 0,0-3-5,0 0-2,0 2-8,0-3 2,1-3-7,2 2 1,-1 2-3,3-3-2,-3-1 2,0 3-2,-2-5-3,7 1 0,-2 3 3,-5-4-8,10 0 1,-6 2 2,-4-2-2,11-2-3,-4 0 2,1 2-4,-8 0 1,11-4-1,-2 0 0,-3 4 2,0-4-2,-1 1-2,1-1 4,-2 4-5,1-4 1,-5 4-4,10-2-2,-5-1-5,-5 3-20,6-1-20,-2-3-29,-4 4-24,3-5-36,1 1-28,-2 2-23,-2 2-20,0-6-17,0 6-21,0-8-20,0 8-20,-1-9-25,0 7-19,-3-1-236,1 0-612,1-3 271</inkml:trace>
          <inkml:trace contextRef="#ctx0" brushRef="#br0" timeOffset="1148.2778">4346 12044 34,'0'0'188,"0"0"-2,-4-6 0,4 6-4,0 0-3,0 0 3,0 0-7,0 0-4,0 0 0,0 0-4,0 0-3,0 0-5,0 0-6,0 0 5,0 0-7,0 0-4,0 0-6,0 0-8,0 0-4,0 0-8,0 0-8,-6 9-4,6-9-7,0 0-7,-1 5-10,1-5 0,-1 6-13,1-6-1,0 0-7,0 3-12,0-3-2,0 0-9,0 0-4,0 0 1,0 0-9,0 0 1,0 0 8,0 0-21,13-1 5,-13 1-5,6-8 2,1 5-8,-1-2 5,-1-1-5,1-1 1,-1 2-1,0-2-2,-2 2 2,1-1 5,0-1-3,-3 6 1,0-3-3,-1 4 3,1-8 1,-1 5-3,0 3 3,-3-5-8,3 5-2,0 0 0,-10 0 5,10 0 0,-11 5 5,5-2-2,-1 3-2,3-6 2,-3 5 3,4-3-9,-5 2 10,7-1-1,-1-1-11,2-2 5,0 0-7,-8 5 6,8-5-4,0 0-2,-1 1-2,1-1 4,0 0-7,0 0 2,0 0-2,0 0 2,0 0 3,0 0 10,0 0-11,11 3-2,-11-3 7,0 0-20,0 0-8,9 0-19,-9 0 2,0 0-36,0 0-15,0 0-23,7 2-21,-7-2-24,0 0-32,0 0-43,0 0-42,0 0-48,-4 6-207,4-6-571,0 0 253</inkml:trace>
        </inkml:traceGroup>
        <inkml:traceGroup>
          <inkml:annotationXML>
            <emma:emma xmlns:emma="http://www.w3.org/2003/04/emma" version="1.0">
              <emma:interpretation id="{CE9524FC-2580-4BD0-A105-9D102A66EFA6}" emma:medium="tactile" emma:mode="ink">
                <msink:context xmlns:msink="http://schemas.microsoft.com/ink/2010/main" type="inkWord" rotatedBoundingBox="10246,12182 10673,12083 10798,12616 10370,12716"/>
              </emma:interpretation>
            </emma:emma>
          </inkml:annotationXML>
          <inkml:trace contextRef="#ctx0" brushRef="#br0" timeOffset="2616.0324">5171 11754 152,'0'0'243,"0"0"-8,0 0-3,0 0-8,0 0-4,0 0-6,0 0-5,0 0-7,0 0-8,0 0-3,0 0-7,0 0 2,15-6-3,-15 6-3,0 0-3,11 0 0,-11 0-5,9-1-4,-3 1-3,4-1-5,-4-2-2,5 1-6,2 1-6,-2-1-3,4 0 0,-1 0-15,1-4-6,0 4-6,0-1-4,1-2-3,-1 3-16,0-2-6,-2 3-9,2-4-6,-1 3-8,-2 0-5,2 0-3,1 0-3,-2-1-11,-2 1-4,1 2-4,-3-2-4,2 2-1,-3-1-4,-2-1-4,5 2 1,-4-2-3,1 2-5,-8 0-2,11-2 0,-4 2-13,-7 0-18,11 0-23,-11 0-21,4 0-23,-4 0-25,0 0-18,10 0-29,-10 0-30,0 0-36,0 0-44,0 0-43,0 0-47,0 0-46,-16-7-246,10 6-703,6 1 312</inkml:trace>
          <inkml:trace contextRef="#ctx0" brushRef="#br0" timeOffset="3009.9059">5443 11467 71,'0'0'288,"-6"-3"-9,6 3-7,0 0-5,0 0-1,0 0-12,0 0 0,0 0-11,0 0-5,0 0-10,0 0-6,-9 8-6,9-8-4,3 6 2,-3 2-8,1-4 5,-1 4-1,-1 0-5,2 3-1,1-1-6,-2 3-9,3-1-6,-1 7-8,-2-2-1,1 6-9,1-6-6,-2 2-3,0 4-8,1-2-7,-1 0-15,2 10 6,-2-12-9,0 1-9,0-1-10,3 2-15,-2 1 4,-1-2-15,2 0-7,0-2-8,-2-6-6,1 3-9,0-4 5,2 0-13,-3 0-4,1-2-14,0-4 7,3 1 3,-4 0-11,0 0-10,1-1-22,-2 0-19,1-5-26,2 6-29,-2-2-30,0-4-38,3 5-38,-3-5-44,0 0-47,0 0-37,0 0-48,0 0-44,0 0-48,0 0-354,0 0-881,-4-15 390</inkml:trace>
        </inkml:traceGroup>
        <inkml:traceGroup>
          <inkml:annotationXML>
            <emma:emma xmlns:emma="http://www.w3.org/2003/04/emma" version="1.0">
              <emma:interpretation id="{7E16BCC0-11D7-428E-ACD5-4C2283715319}" emma:medium="tactile" emma:mode="ink">
                <msink:context xmlns:msink="http://schemas.microsoft.com/ink/2010/main" type="inkWord" rotatedBoundingBox="11459,11845 13126,11456 13355,12439 11688,12828"/>
              </emma:interpretation>
            </emma:emma>
          </inkml:annotationXML>
          <inkml:trace contextRef="#ctx0" brushRef="#br0" timeOffset="14131.0387">6508 11442 188,'0'0'205,"0"-6"2,0 6-2,4-6-3,-4 3-10,0 3-4,0-5-9,0 5-7,0 0-7,0 0-7,3-5-9,-3 5-8,0 0-3,0 0-6,0 0 2,0 0-9,0 0-3,0 0 1,0 0 3,0 0-6,0 0 7,0 14-6,0-8 0,-2 1-7,1 1 10,-6 4-12,4-1 7,2 1-17,-7 2-4,5-2-3,-5 2 3,3 1-15,0-2-5,-1 0-5,0 5-10,2-6 0,2 3-3,1-2-8,-3-1 1,3 2 0,2-2-7,-2 0-4,2 0-7,-1-3 0,4 1-1,-2 1-3,3 0 0,1 1-3,-1-2 0,5 1-4,-6-2 6,2-3-2,4 4 0,1 0-3,-3-5 1,3 0 2,0 4 1,0-7 3,0 1-5,-2 0 3,2-3-1,2 0-2,0 0-4,0-2-1,1 1-3,2-2-1,-4-2-1,-3 2-1,2 0-3,1-3-1,-3 2-2,-3-2 0,1 2-1,0 4-9,-3-2-22,0-1-18,4 1-41,-7-2-37,-1 4-40,6-5-45,-6 5-46,0 0-59,0 0-62,-7-5-60,7 5-245,-9-7-729,6 3 323</inkml:trace>
          <inkml:trace contextRef="#ctx0" brushRef="#br0" timeOffset="14708.7236">6578 11180 154,'0'0'274,"-4"-4"-4,1 0-8,3 4-12,-3-4-14,3 4-9,-4-2-14,4 2-16,0 0-14,0 0-11,0 0-13,0 0-4,-11 7-16,11-7-6,-3 4-7,2-1-5,1 2-3,0-5-16,0 9-2,-2-5-15,2 1-5,2 1-3,-2-1-10,0-1 2,0-4-23,0 7 4,0-4-8,0 2-3,0-5-1,4 4-6,-4-4 1,0 0 4,7 2-12,-7-2 3,8 0-2,-8 0-7,10-6-5,-9 1 10,5 1-9,-1-1 1,2 0-2,-3-4-4,1 3 1,-1 0 6,-2-2-5,-2 1 1,5 1 0,-3 0-3,-2 0 3,-2 3-7,2-3 3,0 6-1,-7-8-2,7 8-1,-6-3 1,6 3 0,-10 3-1,10-3 6,-15 0-7,7 4-2,1 0 3,3 0 9,-3 1-12,3 1 8,-3-2-11,3 2-1,1-2 4,-1 0-2,2-2-7,-1 3 4,3-5-2,0 7 2,0-7 4,0 4-3,0-4 2,0 0-2,12 3-4,-12-3-1,4 0 5,-4 0 5,11-3-4,-11 3 0,11-4-1,-4 2 1,-4-1-2,5-1-3,-5 1-4,2 1 1,-1-2-11,-4 4-3,7-4-5,-7 4 5,3-3-10,-3 3-15,0 0-7,0 0-21,0 0-15,0 0-23,0 0-25,0 0-26,0 0-41,-10 16-29,6-11-30,-1 1-249,4 2-555,-4 2 246</inkml:trace>
          <inkml:trace contextRef="#ctx0" brushRef="#br0" timeOffset="15594.1888">7419 11592 56,'0'0'268,"-6"4"-10,6-4-10,0 6-10,-2-5-15,2-1-4,-9 8-12,8-6-7,-3 6-6,0-3-4,-1 1-2,-1 4-9,1-1 0,-2 4-7,0 3-9,-2-3-12,-1 3-7,-3 1 1,5 0-25,-3-1-14,0 1-6,-1-2-19,6-4-8,0 3 1,-4-6 1,4 4-21,2-7 1,2 4-14,-2-2 1,0-3-7,-1-1 1,3 3-4,-1-4 0,3-2-7,-2 5-10,2-5 6,0 0-7,0 0-9,0 0-17,-5-13-5,6 4-2,1-5-7,0-2-5,-2 4-1,0-1 4,1-1 1,-1 0 0,0 1 8,0-3 0,0 5 3,-1-3-2,-1 2 4,0 1-1,0 0 9,2 3-2,-4 2 2,4 0 1,-1 3 3,1 3 7,0-10 1,-2 6 3,2 4 4,0-5-2,0 5-3,0 0 0,0 0-4,0 0 7,0 0 4,0 0 5,7 14 7,-3-7 0,4 0 3,-1 4 3,2-1 1,0 0 0,-2 0-7,6-1-2,-5 0-4,0 2 8,4 0-6,-1-3 6,-2-1-18,0 0 4,-1 2 1,1 0-3,-4-1-5,1-2 2,0-3 11,-1 2-16,1-2 1,-1 2 0,-1-2-1,1 0 2,-4 2 3,3-2 3,-4-3-3,0 0 5,4 4-10,-4-4 5,0 0-7,0 0 3,-10 5-3,2-5-8,8 0-7,-11 0-12,2-3-7,-4 3-8,0-2-4,0-1 3,-5 2-2,4-2-1,-7-3 8,3 4 6,2-1-5,-2-2 3,0 5 3,5-5 9,-2 2 5,2 0-4,0 3 1,2-4 6,-1 2 2,3 2 0,3-2 0,6 2 0,-10 0 5,5-4 3,5 4 0,0 0-2,-11 0 1,11 0 0,0 0 3,-5-2-4,5 2 3,0 0 9,0 0 2,0 0 11,0 0 4,27 0 10,-18 0-5,1 0 3,2 2 3,2-2-7,-2 4-2,4-2 1,-4-2-6,4 1 5,-1 0-1,0-1-5,-2 1-5,0 2 3,1-3-3,-4 0 9,1 0-15,0 0-2,0 0 5,-2 0-8,0 0 2,-1 0-2,2 2-15,-10-2-22,16-2-26,-9 2-31,-7 0-23,13 0-30,-11-3-30,7 2-30,-9 1-40,11-1-35,-6 0-37,-5 1-234,8-6-592,-3 6 261</inkml:trace>
          <inkml:trace contextRef="#ctx0" brushRef="#br0" timeOffset="16200.8636">7876 11512 281,'-2'-4'296,"2"4"-8,0 0-13,0 0-12,0 0-12,0 0-13,0 0-7,0 0-9,-13 12 11,10-9-16,2 3-2,-3 0-4,4 4-8,0 0-10,-3-2-11,3 2-18,-3 5-9,3-1-14,0-3-19,0 1-7,0-1-13,0 0-7,0 1-7,0-1-11,0 3-6,0-5-7,3 1 3,-3-1-17,0-3 1,2 2-6,-1 0-5,-1-5-2,-1 3-4,2-2-4,-1 1 2,0-5-5,4 5 0,-4-5-3,-4 5 1,4-5 1,0 0-9,0 0 4,0 0-2,0 0-8,0 0 1,0-21-5,0 8 1,-1 0-2,-1-7-5,-1 2 0,3-3-5,3-2-5,-1 1-2,-1-1 4,4 0 1,1-4-1,-1 4-2,2 2 5,2 0-3,-3 1 3,3 9-2,-3-3 0,3 3 4,-2-2-3,-1 3-2,3 1-2,-2 3 2,2 0 9,-1-3-10,0 5 6,2 1-1,-3 3-1,2 0 3,-1 0 2,1 1-1,2 5 4,1 1 1,-3 1 1,4 7 6,0-4 0,3 7 6,-3-3 6,0 3-1,-1-1-1,-1 4 1,0-3-3,-2 3-1,0-2-1,-4 0 1,4 1-5,0 0 5,-6 0-5,2 0 7,0-1-7,-5-1-1,1-5-3,2 1-1,-3-3-1,2 0-1,0 0-1,-2-2 3,0 2-20,0-5-18,0 0-27,0-1-29,2-3-42,-1 2-35,-1-4-39,1 8-50,-1-8-59,0 0-60,0 0-339,0-17-769,0 17 340</inkml:trace>
        </inkml:traceGroup>
      </inkml:traceGroup>
    </inkml:traceGroup>
  </inkml:traceGroup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59:37.93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81E5B64E-9E92-4C17-BE2A-5802BF768F45}" emma:medium="tactile" emma:mode="ink">
          <msink:context xmlns:msink="http://schemas.microsoft.com/ink/2010/main" type="writingRegion" rotatedBoundingBox="5530,12648 5786,10819 6881,10972 6625,12802"/>
        </emma:interpretation>
      </emma:emma>
    </inkml:annotationXML>
    <inkml:traceGroup>
      <inkml:annotationXML>
        <emma:emma xmlns:emma="http://www.w3.org/2003/04/emma" version="1.0">
          <emma:interpretation id="{F0CCB335-81B5-4CDD-9493-A0BF81747EE9}" emma:medium="tactile" emma:mode="ink">
            <msink:context xmlns:msink="http://schemas.microsoft.com/ink/2010/main" type="paragraph" rotatedBoundingBox="5530,12648 5786,10819 6881,10972 6625,1280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0EDA6CA-E35A-4658-93E4-56185D2090AE}" emma:medium="tactile" emma:mode="ink">
              <msink:context xmlns:msink="http://schemas.microsoft.com/ink/2010/main" type="line" rotatedBoundingBox="5530,12648 5786,10819 6881,10972 6625,12802"/>
            </emma:interpretation>
          </emma:emma>
        </inkml:annotationXML>
        <inkml:traceGroup>
          <inkml:annotationXML>
            <emma:emma xmlns:emma="http://www.w3.org/2003/04/emma" version="1.0">
              <emma:interpretation id="{5000D9A2-B5A1-44EE-A5AF-3AEDB523556D}" emma:medium="tactile" emma:mode="ink">
                <msink:context xmlns:msink="http://schemas.microsoft.com/ink/2010/main" type="inkWord" rotatedBoundingBox="5530,12648 5786,10819 6881,10972 6625,12802"/>
              </emma:interpretation>
            </emma:emma>
          </inkml:annotationXML>
          <inkml:trace contextRef="#ctx0" brushRef="#br0">605 10749 30,'0'0'172,"0"0"1,0 0 5,0 5 4,0-5 3,0 0 2,0 0 6,0 0 6,0 0 1,0 0 1,0 0-7,10 0 6,-10 0 0,0 0-2,0 0-4,0 0 4,0 0-10,0 0-8,0 0-14,0 0-9,0 0-20,1-9-3,-1 9-16,0 0-10,0 0-13,0 0-11,0 0-7,-1-8-7,1 8-12,0-6-1,0 6-12,0-5-3,0 5 5,1-2-14,-1 2-2,0 0-1,0 0-5,0 0 0,0-9-9,0 9 3,0 0-18,0 0 0,0 0-9,0-5-31,0 5-18,0 0-22,0 0-22,0 0-20,0 0-20,0 0-16,0 0-17,0 0-16,0 0-14,0 0-11,0 0-10,-5 14-12,5-14-21,-2 7-213,-2-6-510,0 8 227</inkml:trace>
          <inkml:trace contextRef="#ctx0" brushRef="#br0" timeOffset="-354.7383">636 10561 141,'0'0'256,"0"0"-6,0 0-3,0 0-6,-6 1-2,6-1-9,0 0-11,0 0-7,0 0-6,0 0-9,0 0 3,0 0-26,0 0-7,0 0-7,0 0-10,0 0-3,-2-12-14,2 12-1,0-4-14,0 4-4,0 0-7,-1-8 4,1 8-26,0 0-6,0-3-6,0 3-1,-2-5-10,2 5-9,0 0-8,0-9 2,0 9-5,0 0-9,0-6-3,0 6-1,0 0-6,-3-3 4,3 3-6,0 0-2,0 0-5,0-5-3,0 5-9,0 0-17,0 0-21,0 0-26,0 0-21,0 0-21,0 0-26,0 0-23,0 0-27,0 0-21,0 0-26,0 0-26,0 0-20,-5 14-32,3-5-178,-2-4-523,3-2 231</inkml:trace>
          <inkml:trace contextRef="#ctx0" brushRef="#br0" timeOffset="315.2379">605 10944 228,'0'0'230,"0"0"1,0 0 9,0 0 3,5 1-10,-5-1 7,0 0-9,0 0-6,0 0 1,0 0 2,0 0-17,11-5-10,-11 5 2,0 0-9,0 0-7,1-6-8,-1 6-20,3-8-13,-3 8-11,0 0-17,0 0-8,0 0-13,0 0-6,0-5-13,0 5-6,0 0-13,0 0 0,0-3-9,0 3-1,0 0-13,0 0-3,3-3-5,-3 3-12,0 0-19,0 0-22,0 0-35,0 0-22,0 0-30,0 0-24,0 0-30,0 0-38,0 0-42,0 0-43,0 0-45,0 0-235,0 0-615,-12 10 273</inkml:trace>
          <inkml:trace contextRef="#ctx0" brushRef="#br0" timeOffset="41631.2362">1451 10851 121,'0'0'193,"0"0"-1,0 0-6,0 0-3,0 0-6,-4-3-2,4 3-4,0 0-5,0 0-5,0 0-11,0 0-5,0 0-4,0 0-12,0 0-4,0 0-14,0 0-4,0 0-4,0 0-10,0 0-8,-12 8-8,12-8-2,-2 5-5,2-5-3,0 6-3,0-6-6,-4 8-1,3-2-4,1-3-8,-4 0 2,3 3-8,0-1-2,-3-2-3,4-3-2,0 8-7,-1-2-2,1-6 1,1 8-4,1-5-6,0 0 4,-2 2-7,0-5 0,2 4 1,2-2 2,-4 3-4,5-1 1,-5-4 1,0 0 1,6 5-6,-6-5 5,5 0-3,-5 0 2,6 3 3,-6-3-4,0 0 4,0 0-1,15-5-6,-14 1 5,4 1 4,0 1-7,0-3 2,-1 1-5,-2-1 10,3 1-6,-3 0-4,-1-2 0,4 1 2,-2 1 1,-3 4-2,0-7 4,0 4 4,0 3-8,0 0 0,0-10-3,0 10 2,-3-2 5,3 2-5,-6-3-1,6 3-2,-5-2-5,5 2 8,0 0-6,0 0 3,-13 2 0,13-2-6,-10 3 4,7-1-2,-2-1 2,5-1-1,-7 3 2,7-3-1,-6 6-3,1-4 2,5-2 9,-6 6-7,6-6-2,-5 2 3,5-2-2,-1 7 2,1-5 1,0-2-5,-4 5 0,4-5 0,0 6 4,0 0-3,0-6 0,0 0 0,4 8 1,-3-4 3,3-2-6,-3 1 0,-1-3 2,5 3 3,-5-3 0,0 0-1,6 5 3,-4-4 1,-2-1 1,0 0 3,0 0 4,16-1-3,-16 1-1,7-5 6,-1 2 10,-1-1-10,1 2-2,-6 2 5,7-5-8,-3 1-2,1-1 5,-2 2 1,2 1 1,-3-2-1,3-1 3,-5 0 1,4 1 0,-4-1 7,2 0-7,-2-1-1,-2 1-2,2 1 12,-1-2-18,-2 1 0,3 5 3,0-9-4,-2 4-6,-1 0 11,3 2-5,0 3 2,-4-8 1,1 5 1,3 3-7,-3-2-5,3 2 0,-8-4-3,8 4 4,0 0 0,0 0-4,-14 6-4,9-3-2,3 3 5,-2-3 1,0 1-1,4-4 17,-3 8-16,-2-3 0,5-1-5,0 1 4,-4 1 0,6-3 2,-2-3-4,0 9-8,0-4 12,2 1-9,-2-6 4,0 2 0,0 5-3,0-7 4,5 5 1,-3-3 2,-2-2 5,5 3-10,-5-3 5,9 2 2,-6-1-2,-3-1 0,0 0 5,10 0-2,-10 0 2,0 0-4,0 0-2,13-2 4,-12-1 2,-1 3 0,7-2 0,-7 2 3,5-4-4,-5 4 7,0-5-2,0 5-3,0 0 2,0 0 7,4-6-9,-4 6 7,0 0-2,0-4-5,0 4 0,0 0 5,-1-5-7,1 5 2,0 0 4,0 0-9,0 0-4,-8-2-9,8 2-22,0 0-27,0 0-27,0 0-23,0 0-33,0 0-32,0 0-38,0 0-35,-10 6-44,10-6-261,-5 5-602,2-3 267</inkml:trace>
          <inkml:trace contextRef="#ctx0" brushRef="#br0" timeOffset="39590.1265">1124 11647 25,'0'0'116,"0"0"4,0 0-9,0 0-2,0 0-10,1-3-5,-1 3 1,0 0-9,0 0 2,0 0-9,0 0 2,0 0 3,0 0-9,0 0 1,0 0-1,0 0-2,5-2-5,-5 2 2,0 0-6,0 0-1,0 0 4,0 0-5,0 0 0,0 0-3,0 0 2,0 0-3,0 0 5,0 0-3,0 0 3,0 0-4,0 0 1,0 0-1,0 0 3,0 0-2,0 0-8,0 0-2,-11 9-6,11-9-3,0 0 0,-7 1-5,7-1-1,-10 4-6,6-3-4,4-1-1,-9 4-2,9-4-3,-9 0 0,9 0-4,-11 0-2,7 2 2,4-2-1,0 0-4,-15-2 2,9 2-5,6 0 3,-11-2-1,4 0-3,7 2 3,-7-5-5,3 4-1,4 1 2,-11-4 1,7 1-3,-1 1 0,2-2 3,3 4-6,-3-7 0,-2 4 1,3 0-2,2 3-2,-3-9 1,3 4 1,0 0 0,-1 1-1,1-4 4,1 5-2,2-3-2,-1 0 0,3 0-1,-5 2-1,2-2 4,-1 1-2,4-1 2,0 1 0,0 0-1,-2-2-2,5 1 3,-5 2 3,2-1-1,2 0-2,-1-1 3,-1 1 1,1 1-1,0-2 3,1 2 2,1 0 6,-2-1 0,0 0 3,-2 2-3,2 2 4,3-4 1,-3 2 3,1 1-3,-2-4 2,1 3-1,1 2 0,-7 1 1,9-2 0,-3 1 1,2 1 1,-8 0-2,10 0-2,-10 0 3,11 0 4,-7 3-1,0-2-3,-4-1 4,13 0 1,-8 3-1,0 2 3,1-4 6,-1 4 2,-2-2-3,0-1 11,1 4-9,2 0 4,-6-2-4,5 2 5,-1 0 2,-2 0 5,3 0 1,-5 2 4,3-2-7,-3 1 8,0 0-5,2 4 3,-2-2 5,0-1-6,-2 2-2,-1-2 2,1 3-1,-1 0-3,0 2-5,0-1-9,-4-1 9,3 1-12,-3-1-4,-1 0-1,3 2-5,0-2-1,-3 1-1,-3 0 1,4 0-4,-1 1-3,-6 2 3,3-5-3,-1 5-3,1-5 0,-2 5-2,0-1 3,0 0-5,2-2-3,0-4 0,0 3-3,0 1 5,-2-1 2,0 3 3,2-3 0,-2 0-10,3-3 1,-1 1 0,1 2 4,0-2-1,-2-1-5,6 0 3,-5-1 2,1 0 3,4 0 2,-7 0-6,7-3-2,-4 3 4,3-3-2,0 1-2,0-1 2,1-3 1,1 5-3,-2-3 0,1-2 3,1 0-4,5-1 1,-11 1-4,11-1 0,0 0 2,-12 0-4,12 0-2,-7-3-2,7 3-8,-7-5 1,5 1-5,2 4 4,-7-2-4,7 2 5,0-7-3,-1 3-1,1 4 7,0-6-5,0 1 0,1-1 3,-1 1 7,5 1-5,-3-1-3,2 3 5,0-5 9,0 2-10,0 2 3,2-2-2,0-2 7,0 0-3,-1 4 7,5-3-13,-4 3 5,1-2 0,-1 3 6,1-2 1,1 1-6,1 0-1,-2 1 9,-1 0-4,3 1 8,-2-2-7,1 3-2,-1 0 4,2-2-1,2 4-1,-5-4 0,3 2 0,-3 0-2,3 2 11,-2-2-7,4 3-2,-5 0 4,3-3 1,-3 3-4,5 0-1,-4 2 7,2-3 2,2 2-3,-6 1 3,5-1 2,-4 1 2,0 0 4,0-2-7,2 4 11,-1-3-4,0-1 5,-2 2 1,1-1 5,0 1 9,-1 0-11,1 2 1,0-1-1,-1-1-4,-1 0 2,5 1-2,-7-1-2,3-1 1,0-3 0,0 5-1,0-1-2,-1-1-2,0 1-1,0-1 4,0-1-3,-1 1 1,0-2-4,2 3 5,0 0-2,0-2-1,0 0 6,1-2-2,-2 1-5,-2 2 8,2 0 2,1-1-1,-1 1 0,3-1-4,-2-2 3,-1 3 9,3-2-7,-4 1-2,2-2 4,-5-1-1,13 3-3,-9-3 3,3 2-1,-7-2 0,7 4 1,-2-3 1,-5-1-3,0 0 1,15 0 2,-12 0-4,-3 0 2,10-1 1,-5 0 3,-5 1 0,7-4 4,-2 2-2,-2-4-1,2 4 0,0-3 2,-3 0-2,2-1-1,1-1 1,-3 0-2,2-2-1,-3 2-1,4-3-1,-2-2 0,-1 5 5,-2 0-4,0-2 1,0 1 0,1 2-2,-1-3 2,1 2 0,-1 0 1,-1 0-1,1 2-1,0-4 4,0 5-4,-1-2 0,-1 1-4,2 5 0,0-9-2,-2 4-3,2 0-1,0 5-1,-2-5-2,-1 1-3,3 4 0,-2-6-1,2 6-2,-1-3 5,1 3-7,0 0-2,0 0-6,0-5-17,0 5-20,0 0-22,0 0-24,0 0-26,0 0-31,0 0-31,0 0-30,-3-4-25,3 4-33,0 0-32,0 0-38,0 0-36,0 0-326,0 0-756,-6-3 334</inkml:trace>
          <inkml:trace contextRef="#ctx0" brushRef="#br0" timeOffset="40459.5447">1465 11189 76,'0'0'188,"0"0"-3,0 0 2,0 0-4,0 0-3,0-7-8,0 7-2,0 0-1,0 0-8,0 0-3,0-4-8,0 4-7,0 0-2,0 0-3,0 0-8,0 0-2,0 0-7,0 0-4,0 0-8,0 0-4,0 0-6,0 0-7,0 0-4,0 0-4,0 0 1,0 0-12,0 0 0,0 0 3,0 0-9,0 0 10,0 0-15,0 0 11,-5 16-7,5-11 12,-2-1-9,0 2-3,0 3-5,2-3 0,-3 3-6,2 0-1,-2-1-1,1 0-6,1 2-3,1-2-1,-4 3-2,3-5-2,1 2-2,-4 0-1,4 1 8,-1-1-6,0-2-2,1 2-1,0-1-2,0 0 1,0-1-7,0 2-5,1-2 8,0 0 7,-1 2-7,4-2-7,-8 2-1,8-2 2,-4 0-6,1-1 4,-1 1-3,0-1 0,4 1-1,-4-3 0,3 2 4,0 0-2,-2-2 0,2 1 0,1 1 0,-4-5 0,5 6-3,-3-4-1,3 2 1,-5-1-1,0-3-3,6 7 3,-3-6-2,-3-1-1,2 6 0,4-4 1,-6-2-3,5 4-3,-5-2-2,0-2 3,3 3 8,-3-3-8,0 0 1,8 1 0,-8-1-1,3 2 0,-3-2 2,0 0 6,0 0-8,0 0 4,15-4-1,-15 4 0,8-4-1,-4 0 1,0 0-2,1 2-1,-3-1 2,5 1 0,-4-3-4,2 1 6,0 4-5,-1-5-1,0 2-1,-1 1 3,2-2-4,-4-1 1,2 2-2,-3 3 0,5-2 0,-2-2 3,-3 4-5,3-5 7,-3 5-7,5-3-2,-5 3-3,0 0-9,0 0-18,1-5-18,-1 5-27,0 0-21,0 0-33,0-6-32,0 6-31,-5-6-32,5 6-45,-8 0-43,8 0-43,-5-2-54,5 2-215,-14-3-676,7 2 299</inkml:trace>
          <inkml:trace contextRef="#ctx0" brushRef="#br0" timeOffset="21036.2308">989 10299 8,'0'0'118,"0"0"-1,0 0-10,0 0-3,13-3-12,-13 3 1,0 0-12,0 0 4,0 0-4,6 1 1,-6-1-6,0 0 2,0 0-6,10 0-4,-10 0 4,6 5-10,-6-5-3,6 2 4,-3-2 2,-3 0-4,8 5 0,-8-5 1,9 0 1,-3 1-6,-1 1-4,1 1-6,1-2 4,-7-1 0,15 0 1,-7-1 3,-8 1-5,21-2 6,-9 2 1,0-1-3,2 1-1,3-2 1,-1 1-3,-1-4-1,6 5-4,-3-2-1,-1 2-6,-2 0 1,1-5-2,-4 4 3,6 1 0,-2-3-1,-2 6 1,0-3-3,1 0-1,-2-3-3,2 3-2,-3 0-1,1 3 1,-1-3-2,3 1-1,-1-1-1,-1 1-1,-2 0-6,-3 2 1,4-3-3,1 2 1,-4 1-4,-2-1-1,-1-1 0,4-1-4,-5 2 3,1-1-7,0 2 4,0-3-4,-6 0 1,9 2 0,-9-2 1,7 0-1,-7 0-5,8 1 6,-8-1-2,0 0 3,7 0-4,-7 0 5,0 0-2,8 0 1,-8 0-6,0 0 3,0 0 1,0 0-4,0 0-1,0 0 0,0 0 2,6 2 0,-6-2-1,0 0-2,0 0-1,0 0-4,0 0 7,0 0-2,0 0 1,0 0-4,0 0 1,0 0-2,6-3 3,-6 3 2,0 0-1,0 0 3,0 0-5,0 0 1,0 0-3,0 0 3,0 0 2,6-2-6,-6 2 6,0 0-2,0 0 2,0 0-4,0 0 3,0 0-3,0 0-10,0 0-4,0 0-18,0 0-12,0 0-27,0 0-27,0 0-30,0 0-34,0 0-31,2-4-26,-2 4-226,0 0-482,0 0 213</inkml:trace>
        </inkml:traceGroup>
      </inkml:traceGroup>
    </inkml:traceGroup>
  </inkml:traceGroup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59:24.1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EF5D5856-AD38-47E8-A6AA-73B2AE7A1346}" emma:medium="tactile" emma:mode="ink">
          <msink:context xmlns:msink="http://schemas.microsoft.com/ink/2010/main" type="writingRegion" rotatedBoundingBox="5591,7649 7209,7649 7209,8353 5591,8353"/>
        </emma:interpretation>
      </emma:emma>
    </inkml:annotationXML>
    <inkml:traceGroup>
      <inkml:annotationXML>
        <emma:emma xmlns:emma="http://www.w3.org/2003/04/emma" version="1.0">
          <emma:interpretation id="{A77D4B9F-1326-4F0E-8B56-B04540D8D9B9}" emma:medium="tactile" emma:mode="ink">
            <msink:context xmlns:msink="http://schemas.microsoft.com/ink/2010/main" type="paragraph" rotatedBoundingBox="5591,7649 7209,7649 7209,8353 5591,835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B3B3F09-EBD6-4424-9228-B6493C0D1C4F}" emma:medium="tactile" emma:mode="ink">
              <msink:context xmlns:msink="http://schemas.microsoft.com/ink/2010/main" type="line" rotatedBoundingBox="5591,7649 7209,7649 7209,8353 5591,8353"/>
            </emma:interpretation>
          </emma:emma>
        </inkml:annotationXML>
        <inkml:traceGroup>
          <inkml:annotationXML>
            <emma:emma xmlns:emma="http://www.w3.org/2003/04/emma" version="1.0">
              <emma:interpretation id="{412C7ED2-BBAA-445B-8C1B-B62AA2A7EB6D}" emma:medium="tactile" emma:mode="ink">
                <msink:context xmlns:msink="http://schemas.microsoft.com/ink/2010/main" type="inkWord" rotatedBoundingBox="5591,7649 7209,7649 7209,8353 5591,8353"/>
              </emma:interpretation>
            </emma:emma>
          </inkml:annotationXML>
          <inkml:trace contextRef="#ctx0" brushRef="#br0">507 7607 161,'0'0'160,"0"0"4,0 0-8,0 0 2,0 0-5,0 0-2,0 0-7,0 0-5,0 0-15,0 0-7,0 0-4,0 0-8,11-3-8,-11 3-12,0 0-3,0 0-8,5-5-5,-5 5-6,4-3-3,1 0-8,-1-1-7,-1-1-2,4 2-7,-1-3-3,2 1-3,1-3-1,2-2-5,-2 4-1,7-2-3,4-2-2,-2-2-7,3 2 6,-1-4-3,2 3 1,7-4-5,0 3-1,-6 0-1,4-4-1,3 2 5,0 3 0,-1-1-3,-6 1-1,11 2 3,-5-3-2,-5 4-1,7 3 5,0-3-2,1 4 2,-9-3 1,13 2 7,-15 4-4,3 0 1,-2 0 2,3-3 0,-3 3 0,-2 0 2,3 1 3,-2 0-5,-1 0 3,2 0-1,-2 0 3,2 1-1,-6 0 3,5 3 2,-5-1-1,-3 2-5,6 2 4,-3-5 4,6 8-5,-4-3 5,-1-1-1,-3 2 0,-2 0 2,3 0 0,0-2-7,-2 3-5,2 1 8,-1-6 0,1 4 1,0 3-5,-1-2 7,1-3-2,-4 2-2,5-2 2,-8 2 4,3 0-4,2-1-5,-2 0 5,0 2 5,-3 0-11,2-4 4,-2 0 0,-2 1 0,5 3-2,-5-7-2,1 6-1,-2-2-5,1-2 5,-1 3-3,1-3 1,-1 1-1,0 0 0,0-1 12,1 1-24,-3-2 9,2 2-9,0-1 5,-4-1 2,4-1-3,-5-2 1,6 6-2,-4 1-2,2-3 0,-4-4-1,5 3 0,-3 0 2,0-1-3,-2-2 6,5 4-15,-5-4 11,5 2-7,-5-2-1,1 3 0,-1-3 5,0 0 0,5 3-7,-5-3 7,0 0-2,0 0-2,1 3 5,-1-3 8,0 0-6,0 0-5,0 0 5,0 0 3,0 0-3,0 0 7,0 0 0,0 0-5,4-11 1,-4 11-9,0-5 6,0 0-1,-4-1 6,8-1-5,-8 0-6,3 0 6,1-4-4,0 4 0,0-2-5,-2-3 9,-1 4 0,3-4-12,0 6 10,3-3-8,-6 4 5,3 0 0,0-4 2,0 9-3,-1-5 0,1 5-2,0-5 2,0 5 2,0-4 0,0 4-9,0 0 0,0-6 6,0 6-3,0 0-1,0 0-9,0-5 6,0 5-5,0 0 7,0 0 1,0 0-6,0 0 4,11 7 2,-7-3-3,-2-1 5,3-1-4,-2 1 4,2 0-3,1 2 2,1 4 1,-3-5 2,3 0-2,-2 2-2,2 0 9,-1-1 13,-1 0-13,-1 0-4,-1 0 0,5-1 7,-6 2 2,3-2-5,-2 0 4,-1 1 1,-1-1 2,2 0 1,-3-4 0,2 5 1,-4 1 5,2-1-6,-3 1 3,0 0-5,-4 2 6,5-4 2,-3 4-2,0-2-13,-1-1 3,-1 3-2,2-2 2,-1-4 4,1 5-1,2-5-3,-5 3-2,6-1 0,-3-1-4,2 2 5,-2-3-7,5-2 2,-6 4-12,6-4-19,-5 2-30,0 1-31,5-3-29,-5 3-36,4 3-40,1-6-51,-6 2-57,6-2-69,-12 3-186,10-2-604,-4 1 267</inkml:trace>
          <inkml:trace contextRef="#ctx0" brushRef="#br0" timeOffset="33097.5672">465 7014 37,'0'0'104,"0"0"0,0 0-12,0 0 2,0 0-9,0 0-6,0 0-5,0 0-1,0 0-3,0 0-1,0 0-2,11 6-5,-11-6 0,0 0 4,5 1-9,-5-1 3,0 0-4,10 2-1,-10-2-2,0 0-1,10-2-4,-10 2-1,6 3-1,2-3 2,-8 0-1,12-1 1,-4 1-1,-8 0-5,16 1-8,-9 0 5,1-1 6,1 0-3,0 0-5,0 2-2,-1-2 4,2 0 0,4 2 0,-3-2 1,1 0-4,-1 4-5,5-3 0,-2 2 0,-2-3 3,3 1-4,-1-1-2,-1 1 2,1 1-1,-1-2 0,2 0-2,1 0 0,-5 0 1,3 0-3,1 0 1,0 0-1,1 0-1,-3 0-4,2-2 5,-1 2-5,2-1 0,-4 0-2,2 1 1,1-2-2,-4 2 0,2-1-3,0 0 4,0 1-1,-2-1 1,-2-2-3,0 6 0,0-6 9,3 3-11,-5 0 2,1 0 2,2 0 0,-10 0 0,16 0 1,-9 0-5,0 0 3,3 0-2,-2-2 3,3 2-5,-5-2 2,3 2 0,-2-1-1,0 0 2,2 1-3,1-2 2,-4 2-3,4-1-3,0 2 6,-4-2-2,-6 1-1,16-2-5,-7 2 1,-9 0 0,13 0 4,-6 0-6,1 0 3,-4-2-2,6 2 3,-10 0-3,14-2 1,-8 2-4,0-1 1,0 0 1,-6 1-2,13 0 1,-7-2 1,-6 2-2,11 2 2,-5-5-1,-6 3-1,11 0-2,-11 0 3,7-1 1,-7 1-2,9-4 3,-9 4-4,0 0-1,9 0 2,-9 0-3,0 0 3,0 0-2,11 0 3,-11 0-4,0 0 2,0 0-4,6 0 6,-6 0-1,0 0-3,0 0 0,0 0 1,0 0 5,0 0-6,10 0 4,-10 0-3,0 0 0,0 0 3,0 0-2,0 0 0,0 0 3,0 0-5,0 0 1,0 0 0,0 0 0,0 0-8,0 0-9,0 0-13,0 0-13,0 0-22,0 0-28,0 0-35,0 0-34,0 0-45,0 0-49,0 0-161,0 0-448,0 0 198</inkml:trace>
        </inkml:traceGroup>
      </inkml:traceGroup>
    </inkml:traceGroup>
  </inkml:traceGroup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2:59:39.13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87E975DA-7054-4FFF-84E8-688E61EB9D99}" emma:medium="tactile" emma:mode="ink">
          <msink:context xmlns:msink="http://schemas.microsoft.com/ink/2010/main" type="writingRegion" rotatedBoundingBox="526,11586 10137,11638 10128,13286 517,13234"/>
        </emma:interpretation>
      </emma:emma>
    </inkml:annotationXML>
    <inkml:traceGroup>
      <inkml:annotationXML>
        <emma:emma xmlns:emma="http://www.w3.org/2003/04/emma" version="1.0">
          <emma:interpretation id="{C52DDF35-92F3-44D8-8079-2503FA282779}" emma:medium="tactile" emma:mode="ink">
            <msink:context xmlns:msink="http://schemas.microsoft.com/ink/2010/main" type="paragraph" rotatedBoundingBox="526,11586 10137,11638 10128,13286 517,1323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E15D804-8BA9-47BC-9358-499AFAB45AF7}" emma:medium="tactile" emma:mode="ink">
              <msink:context xmlns:msink="http://schemas.microsoft.com/ink/2010/main" type="line" rotatedBoundingBox="526,11586 10137,11638 10128,13286 517,13234"/>
            </emma:interpretation>
          </emma:emma>
        </inkml:annotationXML>
        <inkml:traceGroup>
          <inkml:annotationXML>
            <emma:emma xmlns:emma="http://www.w3.org/2003/04/emma" version="1.0">
              <emma:interpretation id="{FED601AF-4C57-41A1-893D-D623FEEC0D79}" emma:medium="tactile" emma:mode="ink">
                <msink:context xmlns:msink="http://schemas.microsoft.com/ink/2010/main" type="inkWord" rotatedBoundingBox="525,11707 5430,11733 5425,12605 520,12579"/>
              </emma:interpretation>
            </emma:emma>
          </inkml:annotationXML>
          <inkml:trace contextRef="#ctx0" brushRef="#br0">5 11759 157,'0'0'235,"0"0"0,0 0 3,0 0 1,0 0 0,0 0-3,0 0-4,0 0 6,13 2-10,-13-2-8,9 0-8,-9 0 0,12 0-6,-2 0-9,2-4-6,-1 2-15,7 1-10,-7-1-16,1 1-13,2-2-13,-2 3-11,3-1-9,-2 0-11,0-2-12,-6 1-12,8 1-2,-7 1-2,1-2-12,-1 2-5,2 0 0,-2 2-8,-8-2-7,13-2-9,-7 2-17,-6 0-35,11 0-33,-11 0-41,10 3-28,-5-3-45,-5 0-47,0 0-57,9-1-69,-9 1-280,0 0-681,2-4 301</inkml:trace>
          <inkml:trace contextRef="#ctx0" brushRef="#br0" timeOffset="-284.6348">-2 11619 46,'0'0'286,"0"0"-4,4 3-1,-4-3-2,0 0-1,0 0-10,0 0-6,0 0-12,0 0-10,0 0-16,0 0-11,7-9-25,-7 9-11,0 0-15,6-2-14,-6 2-14,5-4-6,0 3-10,-5 1-9,11-3-6,-3 2-8,-2-3-8,3 3-10,0-2-3,-1 1-13,1-2 9,1 4-16,-2-3-6,3 0-4,0 0-3,-2 1-11,0-1 0,2 1-1,-4 1-5,3 1 0,-1-2-14,-3 1-3,3 1-21,-9 0-20,15-1-31,-9-1-15,-6 2-24,10 2-20,-10-2-21,0 0-16,6 2-29,-4 1-25,-2-3-33,0 0-28,-4 7-41,0-1-185,-1-3-543,-2 1 241</inkml:trace>
          <inkml:trace contextRef="#ctx0" brushRef="#br0" timeOffset="1112.3771">-4563 11605 37,'0'0'238,"0"0"3,0 0 4,0 0 3,0 0-10,0 0-3,0 0-1,0 0 0,0 0-5,0 0 1,0 0-15,0 0-1,0 0-9,0 0-7,0 0-14,0 0-19,0 0-8,0 0-15,0 8-9,-1-4-5,-2 4-9,-2-3-13,5 3-4,-6 1-11,2 3-10,-1-4-3,4 5-12,-4 2-5,2-6-6,1 3-4,-3-1-8,4 0 2,1-1-11,0 3 0,0-6-9,0 1 0,1 3 1,-1-5-6,5 6-9,-3-6 9,1 3 1,2-5-10,-2 2 7,4-3-9,-1 1 4,2 0-5,0-4 2,1 3-2,0-2-2,0 0 2,3 2-5,0-6 2,-2 6-7,0-6-26,-3 2-18,2 0-30,-3-2-36,0 1-31,2 0-34,-8 2-51,7-4-61,-2-3-60,-4 3-304,-1 0-706,0-3 313</inkml:trace>
          <inkml:trace contextRef="#ctx0" brushRef="#br0" timeOffset="1617.9461">-4484 11353 225,'0'-4'301,"0"4"-5,3-8-8,-2 6-6,-1 2-15,0-7-11,0 7-17,1-4-19,-2-2-7,1 6-18,0 0-8,0-5-28,0 5-7,0 0-18,0 0-10,-1-5-22,1 5-6,0 0-8,0 0-10,0 0-7,2-4-4,-2 4-8,0 0-1,0 0 2,0 0 6,0 0 3,0 0 0,0 0 1,0 0-2,0 0-4,0 0-10,0 0 6,0 0-6,0 0-3,0 0-8,0 0-3,0 0-7,0 0 5,0 0-10,0 0-1,0 0-3,0 0-6,0 0-3,0 0 5,0 0-21,0 0-19,0 0-21,0 0-29,0 0-32,0 0-26,0 0-41,0 0-40,-5 12-52,5-12-62,-2 9-311,-2-3-688,1 0 305</inkml:trace>
          <inkml:trace contextRef="#ctx0" brushRef="#br0" timeOffset="2606.1427">-4368 11542 50,'0'0'254,"-4"-4"-15,4 4-7,0 0-3,4-9-14,-3 5-7,4 0-10,0 0-5,-1-4-6,5 5-15,-1-3-12,3-2-7,-1 4-19,1-3-11,3-1-12,0 4-13,1-2-4,-2-1-10,2 3 1,-1 0-20,0 0-10,2-2-2,-3 4-17,1-3-24,1 2-34,-4 2-41,3-3-43,-4 3-46,2-2-69,-1 1-57,-1-1-155,-4 1-470,3 0 208</inkml:trace>
          <inkml:trace contextRef="#ctx0" brushRef="#br0" timeOffset="2353.167">-4186 11184 189,'-4'-4'227,"4"4"-6,0 0 1,-5-3-4,5 3-5,0-4-7,0 4-3,0 0-1,0 0-6,0 0-1,0 0-7,0 0-2,1 16-7,2-12-6,-6 2-6,6 3-6,-3 1-10,0-3-5,0 5-1,-3 1-3,6-1-10,-3 2-9,2 5 0,-3-5-13,2 6-6,3 0 1,-4-2-16,-1 3-5,1 1-8,-3-2-7,6-1-7,-6 2-6,3-5-2,-1-2-5,0 6-9,1-7 0,1 0-6,-2-2-4,3 0-2,-2-2-2,0-1-4,0-1-4,0 3-2,3-6 4,-2 3-9,-1-3 1,0 1-5,0-5 0,5 6-4,-4-3 3,0 2-5,3-3-8,0 2-8,-4-4-10,5 5-6,-2-5-20,-3 0-20,9 3-4,-9-3-17,10-3-14,-4 6-24,-6-3-15,11 0-20,-11 0-19,10-3-22,-10 3-22,10 0-24,-5-5-22,-4 1-23,4 2-226,-5-3-565,0 5 250</inkml:trace>
          <inkml:trace contextRef="#ctx0" brushRef="#br0" timeOffset="3047.7405">-3903 11239 176,'0'0'239,"0"0"-14,0 0-4,0 0-1,6 10 1,-4-6-3,1 2-2,-3 4-4,2-1-11,2 5-5,-2-2-7,-2 2-8,3 7-8,2-6-15,-5-1-7,5 3-8,-4 0-14,-1 0-5,0-3-18,1 1-12,3-2 1,-4-4-17,0 2-7,1 0 11,-1-3-31,4-2 1,-3-2-2,-1 3-3,0-3-8,0 0-7,0-4-5,2 4-11,-2-4 5,0 0-7,0 0-5,0 0-7,15-12-16,-6 3-14,-3 1-16,4-4-8,-2-4 5,1 6 1,0-2 16,0 4-10,-1-4 6,-1 4 2,-1-1-5,-1 4 7,0-1 10,0-2-3,-1 5 2,-1 0 2,1 0-1,-4 3 6,5-2 1,-5 2 6,0 0-5,0 0 8,9 11 4,-6-5 2,-1 2 1,2 1 0,-1 1-2,-2-4 2,3 5-2,-2-2-3,2 2 5,2-2-1,-1 2 1,0 1-5,1-2-22,-5-4-21,4 3-30,0-1-42,-4 1-63,4-2-70,-1-3-287,0 4-581,-2-4 257</inkml:trace>
          <inkml:trace contextRef="#ctx0" brushRef="#br0" timeOffset="3366.7764">-3436 11706 199,'0'0'284,"0"0"-11,2 5-9,0-1-6,-1-1-5,0 2-5,1-1-6,-2 3-19,0 0-13,2 6-12,-2-6-9,-4 0-29,6 5-9,-2-1-13,0-1-21,0 2-4,-3-1-18,0 0-5,1-1-9,-1-2-13,2 0 6,1 0-15,-2-2-43,2-3-10,0-3-29,0 9-24,0-7-24,0-2-36,-1 4-52,1-4-57,0 0-60,0 0-243,0 0-562,-5-18 250</inkml:trace>
          <inkml:trace contextRef="#ctx0" brushRef="#br0" timeOffset="3544.9967">-3419 11498 216,'0'-14'263,"0"2"-27,0-2-16,-1 0-12,0 3-11,2-3-14,-1 0-20,-1 3-16,1 0-15,0-1-8,-3 1-17,7 5-12,-3-2-11,4-1-13,-5 1-23,1 1-36,3 0-52,1 1-56,-4-2-62,4 2-60,-4-2-115,2 4-360,-1-3 160</inkml:trace>
          <inkml:trace contextRef="#ctx0" brushRef="#br0" timeOffset="4085.0522">-3347 11670 230,'0'-7'288,"-3"5"-8,2-3 7,1 5-12,-4-6 0,4 6-1,-1-6-10,1 6-6,0 0-29,1-6-5,-1 6-39,0 0-16,4-2-17,2-1-9,-6 3-13,13-2-18,-6 1-10,1-1-1,3 4-11,3-4-15,-1 2-13,0 0 1,3 2-12,-2-1-16,1 0-25,-1 0-44,-1-1-32,3 5-35,-2-5-38,-3 3-39,0-1-44,1-1-36,-4-1-51,0 3-201,1-3-552,-9 0 245</inkml:trace>
          <inkml:trace contextRef="#ctx0" brushRef="#br0" timeOffset="3833.5561">-3258 11185 57,'-1'4'303,"1"3"-7,-1-1-12,1 3-5,-4 3-12,4 2 1,0 4-9,2 5-17,0 0-11,-1 8-3,0 1-20,2 2-6,-3-2-24,5 2-9,-4-4-14,0 2-14,0-1-17,4-2-8,0 1-10,-2-8-14,0 1-8,2-4-6,0-2-12,-4 1-6,5 1-3,-6-6-1,3-1-11,-3 1-13,0-3-5,2-1-36,-2-1-29,0 0-31,2-2-26,-2 2-31,0-3-31,0-1-40,-2 2-41,2-6-50,0 5-295,0-5-630,-5 0 279</inkml:trace>
          <inkml:trace contextRef="#ctx0" brushRef="#br0" timeOffset="4510.153">-3030 11647 19,'5'0'194,"-5"0"-17,3 5-3,1-1-7,-4-4-7,3 3-4,4-1-6,-3 1-4,2 0-6,-1-3-3,1 5-9,0 0-12,1-4-10,3 1-7,-2-1-7,1 0-12,-1-2-9,2 0-2,-2-1-9,2 1-6,0-4-4,-3 3-4,4-2-4,-3-1-1,-2-1-3,4 1-2,-7-1-1,1 0-3,1-2 0,0 3 1,-5-7 5,-2 5 1,-1-2-1,2 3 2,-4-3 2,-1 1-2,1 3 3,-1-1 4,-4 0 3,1 0 6,1 3-5,-5 0 7,2 0-6,1 1-3,-3 4 1,1-1-9,-3 2-6,4 2 1,1 1 5,1 0-13,-1 4 2,3 0-10,0 0 6,-1 2-4,6 2-6,-2 3 13,2-3 7,0 3-11,-1 2 9,6-1 2,-1-4-1,3 2-8,1-1 11,-4-1-1,3-1 2,1-1-6,-1 1 1,3-1-3,0-3-5,0 4 7,-2-7-19,1 2 8,3-1-6,-1 1 1,-1-2-4,1-1 1,-1-1-6,2 2-24,0-2-19,1-2-29,3 0-30,-3-2-39,0 2-40,0-4-40,0 1-58,2 1-307,-5-3-626,3 1 277</inkml:trace>
          <inkml:trace contextRef="#ctx0" brushRef="#br0" timeOffset="5064.896">-2556 11706 266,'0'0'387,"-6"-4"-46,6 4-32,-5-2-33,5 2-25,-3-3-21,3 3-16,0 0-18,0 0-11,0 0-8,-11 10 4,6-3-10,1-1 0,4 8-9,-1-5-8,-4 5-8,5 0-13,-1 0-18,-4 0-6,3-3-12,-1 3-8,2-3-6,-4 0-5,2 2-8,0-3-10,3-2 2,-3-3-3,3 2-8,-1-4-1,1 1-3,0-4 5,-4 6-3,4-6-3,0 0-1,0 0-8,0 0-5,-6-17 0,5 9-5,-4-5-5,1 4 1,2-5-1,-3-2-7,1-2 2,2-1-2,-2 4-2,0-4-2,1 1-3,0 4 9,3-1-10,-2 3-4,2-3 1,-2-1 2,4 3-3,0 3-2,-2-4-1,1 6-1,2 2-2,0-1 0,2-5-2,-1 9-9,2-5-23,4-1-27,0 2-36,-1 1-27,3 0-27,2 2-27,-2 0-26,0 2-34,3-1-27,1 1-36,0-3-25,0 5-237,-2 0-611,0 5 271</inkml:trace>
          <inkml:trace contextRef="#ctx0" brushRef="#br0" timeOffset="5478.0958">-2355 11554 209,'0'0'218,"0"0"-10,0 0-6,0 0-11,-1 4-3,1-4-1,0 0 1,-15 7-2,9-1-5,0 0-2,-2 2-1,1 3-10,-4 0-3,2 1-11,-3 5-11,6-3 16,-2 3-29,2 0-13,-4 0-8,8-3-7,-2-2-10,3 2-6,2-3-10,-2-2-5,1-2-12,0 5-5,0-5-6,4-1-3,-2 0 3,2-4-9,0 2-2,0-4 3,-4 0-9,13 2-6,-6-4 0,2-1-2,-2 0-2,4-5-6,0-1-8,-2-1-5,1 0 0,-3-1-1,3 1-1,-4-2 0,1 1-6,0 0 6,-2 2-8,-4-5 5,2 7 3,-1-3-2,-1 4 10,3-3 6,-4 4 22,0 1 1,-4-1 0,3 0 7,1 5-1,0 0-1,5-5-11,-5 5-2,0 0-4,0 0 5,0 0-4,0 0 1,4 15-2,-4-7 6,2 0-6,0 5-2,1-1-1,3 6 0,-1-5-6,-2 0 2,2 0-2,2 1-5,-1 3 3,-1-3-4,4-1-3,-3-2-5,1 0-19,0-2-24,-1 2-32,0-6-29,-2 2-21,0-1-30,2-1-26,0 0-32,1-4-37,-7-1-44,14-3-52,-9 0-203,2-2-592,3-2 263</inkml:trace>
          <inkml:trace contextRef="#ctx0" brushRef="#br0" timeOffset="5968.9066">-2184 11642 270,'0'0'261,"5"-6"-26,-4 1-8,4 2-10,1 0-4,0-1-10,2-1-4,3 2-11,1 1-1,2-3-4,0 2-25,1 2-16,1 1-10,4-6-19,2 4-9,-2 1-8,2 0-17,-3 0-9,2 1-20,-6 0-27,7 0-26,-6 2-22,-1-1-25,0-1-22,2 2-30,-2 4-34,-3-5-38,3-1-46,2 2-208,-9-1-464,5 0 205</inkml:trace>
          <inkml:trace contextRef="#ctx0" brushRef="#br0" timeOffset="5756.259">-2072 11081 340,'-3'-2'354,"1"-1"-38,2 3-31,0 0-26,0 0-20,0 0-5,-5 11 2,5 0 13,-1 3 1,4 3 3,0 3-4,-1 3-6,1 8-3,3 3-15,1 3-19,-3 3-7,3-1-22,-2 2-13,-2 1-14,2-3-13,-3 3-15,2-2-12,-4 1-8,2-1-11,-4-2-9,2-7-9,0-1-10,0-1-4,0-2-10,-2 4-15,2-14-27,-2 6-35,2-9-44,2-1-43,-4-1-51,0-3-44,0 2-45,-4 0-66,-2-8-55,2 2-333,-1-1-769,-1-2 340</inkml:trace>
          <inkml:trace contextRef="#ctx0" brushRef="#br0" timeOffset="6133.277">-1674 11676 223,'0'8'253,"1"3"-11,2-2-19,-3 5-14,-4-4-15,5 5-12,-1 4-12,-1-7 5,0 0-8,0 1-8,-2-1-10,2-2-15,1-4-15,-1 3-14,-2-4-7,3 4-15,0-4-20,0-2-30,0-3-33,-1 6-42,1-6-48,0 0-47,0 0-38,5-23-30,-1 18-26,-3-7-120,-1-1-379,1-7 169</inkml:trace>
          <inkml:trace contextRef="#ctx0" brushRef="#br0" timeOffset="6285.1913">-1670 11481 73,'-3'-14'316,"2"-3"-3,0 4-7,1 3 1,0 0-15,-1 1-11,-2 1-18,2 2-18,0 1-17,-2 1-24,2-1-20,1 5-18,-1-5-22,1 5-23,0-4-11,0 4-31,0 0-24,0 0-31,0 0-38,0 0-43,0 0-45,1 14-48,-1-5-54,0-3-40,1 2-246,2 1-532,-1 1 236</inkml:trace>
        </inkml:traceGroup>
        <inkml:traceGroup>
          <inkml:annotationXML>
            <emma:emma xmlns:emma="http://www.w3.org/2003/04/emma" version="1.0">
              <emma:interpretation id="{F1CCCC47-11DE-4EDA-9060-C26427211630}" emma:medium="tactile" emma:mode="ink">
                <msink:context xmlns:msink="http://schemas.microsoft.com/ink/2010/main" type="inkWord" rotatedBoundingBox="3584,12081 4263,12085 4261,12515 3582,12511"/>
              </emma:interpretation>
            </emma:emma>
          </inkml:annotationXML>
          <inkml:trace contextRef="#ctx0" brushRef="#br0" timeOffset="6641.6278">-1532 11690 5,'6'11'239,"-1"-5"-3,-2 2-1,1-1-6,0-1-8,-2 2-4,3-3-15,-2 2-8,0-1-11,-1-1-14,1-1-7,1 1-10,0-2-12,0-1-13,0 1-8,1 1-11,-5-4-11,11 0-9,-11 0-7,13-4-10,-5-1-7,-2 0-5,3-2-3,1-1-8,-3 0 9,-1-6-6,3 3-4,-5-3 1,4 3 3,-2-7 13,-2-1 1,2-1 8,-2 1 2,-3-1 5,3 2 11,-8-1 16,4 1 5,-1 2 10,-3-1 6,2 4 7,-3 1-2,0 1 4,-1 2-2,-3-2-9,3 7-12,-4 2-12,3-3-12,-3 2-10,-2 1-9,1 3-8,-2 5-7,3-2-10,0 4-8,1 3-20,0-5-17,-1 5-24,4 2-27,-4 3-27,4-2-28,4 1-27,-3 3-30,3-4-25,-1 0-27,3 1-32,0 1-32,3-3-39,4-2-31,-5-4-299,4 0-700,3-3 310</inkml:trace>
          <inkml:trace contextRef="#ctx0" brushRef="#br0" timeOffset="7040.9012">-1151 11583 206,'0'0'307,"10"2"-6,-5 1-5,-3 0-1,2 3 1,-3 0-2,3-1 2,-3 3-10,0-2-17,-1 2-25,-2 0-15,-1 1-20,2 3-18,0-5-19,-4 2-20,4-2-11,-2-1-19,1 1-12,0-2-7,2-2-18,0-3-6,-2 8-9,2-8-10,0 0-17,0 0-25,0 0-25,0 0-23,6-16-19,-2 5-15,2-3-20,0 1-7,4-6 4,-1 3 0,-1-4 7,2-2 4,2 3 12,2 1 3,-1-2 6,0 3 7,-4 5 4,1 2 8,4-2 10,-5 4 18,2 0 8,-3 1 11,1 6 11,-2-3 11,3 4 8,-3 0 6,1 0 11,0 4 7,0-2-1,0 10 14,2-4 1,-2 3 3,-3 0 1,1 1-6,-3 1 3,2 2-5,-2 1 0,-2 4-7,3-2-8,-4 9-5,-4-7-1,3 2-6,-4-5-7,2-3-4,0 6-10,-5 0-30,3 0-40,-1 0-47,1-6-46,-1-3-62,-1 8-67,2-7-84,-4 5-344,1 0-749,4-3 331</inkml:trace>
        </inkml:traceGroup>
        <inkml:traceGroup>
          <inkml:annotationXML>
            <emma:emma xmlns:emma="http://www.w3.org/2003/04/emma" version="1.0">
              <emma:interpretation id="{B9E87E67-7780-4005-8692-316CA764B695}" emma:medium="tactile" emma:mode="ink">
                <msink:context xmlns:msink="http://schemas.microsoft.com/ink/2010/main" type="inkWord" rotatedBoundingBox="7118,11622 10137,11638 10128,13286 7109,13270"/>
              </emma:interpretation>
            </emma:emma>
          </inkml:annotationXML>
          <inkml:trace contextRef="#ctx0" brushRef="#br0" timeOffset="58793.1072">1998 11484 224,'0'-3'240,"0"3"4,-2-8 2,1 5-3,1 3-5,-3-7-7,3 7-5,-2-7-10,2 7-6,0-4-8,0 4-11,0 0-8,0-4-11,0 4-13,0 0-18,2-4-8,-2 4-9,0 0-10,0 0 9,11 0 10,-5 0 10,5-5 6,3 8 3,3-6-3,4 2 1,5 0-6,-1 0-5,0-2-3,9-2-5,-3 0-7,3-1-8,3 1-5,-5-4-8,0 5-6,-1-3-8,-6 4-3,7-3-8,3 1-8,-2 2-4,-9 1-8,2 0-6,-5 2-5,2-3-2,1 2-6,-3 1-7,2-3-2,0 5-4,-10-1-1,8-1-2,-7 1-2,-2 2-3,-1-1 0,2-2 0,-4 1-6,1 0-4,-5-1-10,4 3-18,-3-3-21,-6 0-26,8 2-28,-2 1-24,-1-3-30,-5 0-32,7 2-32,-7-2-21,0 0-34,5 3-40,-5-3-39,2 3-42,-2-3-323,0 0-769,-2 7 341</inkml:trace>
          <inkml:trace contextRef="#ctx0" brushRef="#br0" timeOffset="58349.0926">2290 11526 65,'-3'-4'199,"3"4"-1,0 0-4,0 0-6,0-5-2,0 5-3,0 0-3,0 0-2,0 0-5,0-5-12,0 5-3,0 0-9,0 0-6,0 0-6,0 0-5,0 0 9,0 0-15,0 0 7,0 0 5,0 0 8,3 17-5,-3-11 13,2 7 2,0 2-5,-2-1-4,0 5-4,3 1-2,-2 2-6,1 1-7,-2-2-7,2 11-6,-2-12-19,0 1 3,-2 4-6,2-5-11,-2 12-8,4-9-5,-4-3-5,2 1-8,0-1-7,0-2-2,2-4-8,0 5-2,1-7-7,-3 3 2,0-10-8,0 1-6,3 4-3,-3-6-13,1 1-15,-1 1-23,0-1-24,0-1-22,0-4-39,0 0-39,0 5-40,0-5-37,0 0-42,0 0-39,-7-14-43,2 8-290,-2-2-703,1 2 311</inkml:trace>
          <inkml:trace contextRef="#ctx0" brushRef="#br0" timeOffset="59260.7412">3216 11095 220,'0'0'249,"-1"-3"2,1 3 0,0-5-1,-4-1-8,4 6 1,0 0-8,-7-2-3,7 2-19,0 0-12,0 0-13,-14 11-7,9-7-6,-5 3-3,4 1-4,-1 4-3,-2 1-6,0 4-4,0 4-5,0-2 0,-1 9-5,3 1-5,-3 1-1,4 6-2,-2-3-10,4 3-8,1 0-4,3 1-9,1 1-4,2 0-10,-1-1-9,4 1-7,-1-1-8,-1 1-6,6 3-6,-3-5-6,2-2-3,-2 3-6,4-3-7,-3-5 0,0-1-9,3 1 3,-2-11-4,-3 8-3,3-8-2,1 1-2,-4 0-2,0-5-1,0-2-1,1 1-1,1-2-7,-2-2-10,0-1-20,-2 0-19,4-2-23,-6-1-25,2-1-29,3 0-17,-4 0-38,5-3-20,-5 1-27,4-2-30,-7 0-34,0 0-40,14-5-26,-9 3-299,-2-5-706,2 2 312</inkml:trace>
          <inkml:trace contextRef="#ctx0" brushRef="#br0" timeOffset="60353.638">3551 11700 239,'-9'2'262,"9"-2"-15,0 0-10,-6 0-9,6 0-10,0 0-6,0 0-5,0 0-11,0 0-5,0 0-13,0 0 8,0 0-5,0 0 4,0 0-2,0 0 10,0 0-5,22 1-1,-11-1-14,1 1-8,-5-1-2,9-1-10,-2 1-2,9 1-5,-3-1-4,1 3-6,0-4-5,5 1-5,-3-2-4,2 2-10,7-1-4,-5 0-8,-2 0-8,0 0-10,8-1-6,-8 2-6,6-3-8,-4 5-8,-3-4-1,2 4-8,-2-2-3,-1 0-5,1 3-1,-1-3-5,-1 1-5,-7 0-1,7 1-1,-7 0-3,0 1-6,3 0 3,-3-3-2,-2 2-1,0 0-3,3 0 1,-3 0-1,0 0-6,-2-1 0,-1-1 0,-3 1-3,3 1 2,-4-2-8,2 3-13,-2 0-11,-6-3-14,10 0-21,-6 2-23,-4-2-30,0 0-49,0 0-33,8-7-32,-8 7-33,0 0-38,0 0-45,0 0-42,-12-7-333,6 5-779,-3 0 345</inkml:trace>
          <inkml:trace contextRef="#ctx0" brushRef="#br0" timeOffset="59912.0419">3806 11189 184,'0'-5'273,"0"-2"-7,0 4-6,0 3 3,-4-8 1,4 8-3,4-6-11,-4 6-10,0-3-12,0 3 0,0 0-11,0 0-4,0 0-14,0 0-9,0 20-4,-4-13-11,4 3-5,0-4-16,0 8-8,0-4-13,0 3-7,0 3-6,0-5-8,-1-1-9,2 0-7,-2 1-8,1 2-6,0-4-5,-3 2-7,3-4-7,0 1-8,0 0-4,0-1-5,0-1 1,0 1-9,0-4 0,0 1-6,0-4-7,0 0 6,0 7-3,0-7-1,0 0-4,0 0-8,0 0 2,0 0-1,0 0-4,0-19-4,0 8-2,0-1 0,3-2-6,-2-6-5,4 0-8,0 1-3,-1-1-5,3 3 1,-1-6-4,1 4 7,0-2-5,0 4 2,2-2 4,-3 9-5,0-5 7,0 5 2,1-2-4,-1 4 2,0-2 8,0 5-5,-1-3 0,-3 3 1,3 2 0,0-1 3,0 2 1,-5 2-2,9-2 5,-9 2-2,12 3 5,-3 1-2,-6 3 5,4-2-3,1 4 0,0 2 5,-4 3 3,4 5 2,2-2 6,-2 1 0,-2 1 6,1 4-2,-1-3 1,-1 1-1,0 2 4,1-2-3,-1-1-1,-1 3-1,-1-5-2,1 13 0,-2-12-6,-1 0 1,3-4-1,-3-1-3,-1 0 2,3-3-2,-2 1-2,0-1-1,-1-4-10,2 2-20,-2-2-19,0-1-29,3 1-34,-3-3-35,1 0-32,-1-4-21,0 4-32,0-4-41,0 0-47,0 0-48,-4 6-307,4-6-727,-12 0 322</inkml:trace>
          <inkml:trace contextRef="#ctx0" brushRef="#br0" timeOffset="70549.4327">4511 11002 118,'0'0'228,"-3"-6"2,3 6-5,0 0-7,-3-4-6,3 4-5,0 0-14,0 0-6,0 0-8,0 0-6,0 0-12,0 0-4,0 0-14,0 0-12,-7-1-10,7 1-10,0 0-16,0 0-11,0 0-2,0 0-12,0 0-1,0 0 1,0 0 0,0 0-6,13 14 3,-11-11 0,2 0-12,-2 3 2,5 0 1,-3 1 0,1 3-12,2 0 3,-1-1 2,3 0-1,-2 2-3,4 4 1,-1-2 6,-1 3-2,0-5-1,7 4 1,-4 0-2,-2-2 4,1 3-1,-1-1-8,2 0 6,3 1 2,-3 0-6,-1 3-1,2-1 1,-2-1-3,2 3-5,-2-3 1,-3 1 0,2 1-3,3 0-3,0 7-2,-4-5-5,0-1-11,2 1 32,-4 1-1,6-2-8,-6 0-5,-1 1 2,5 0-3,-5 1-5,0 0 2,1-3 1,-1 2-3,0 2 4,-3-1 8,3 7-7,-1-8 2,-2 3 2,2 3 5,-2-2-2,1 3 2,3 3-1,-5-2 0,3-6 2,0 5 1,1 3-5,-1-1-2,0-8-4,1 6 0,-3-6-4,-2 1-3,2-2-3,0 2-4,1-2-2,-3 2-24,2-1 4,2-1 2,-3 1 1,-2 1-2,0-4 2,0 4-3,1-3 5,-4-3-4,3 4 1,-5-7-1,1 7 2,-1-3-3,0-5 2,4 1 2,-6-2 4,3 1-3,-5 1 0,0-3 0,2 2-2,1 1 0,-3-6 0,4 1-2,-1-1 1,-2 0 1,-2-3 6,5 3-6,0-4 1,0-2-2,2 2-3,0-2 1,3-2-5,-6 3-11,6-3-11,0 0-11,-3 3-25,3-3-20,0 0-22,0 0-25,0 0-38,0 0-23,3-16-28,0 10-39,0-2-38,2 1-42,2-4-46,-1 0-266,0-2-706,1 6 312</inkml:trace>
        </inkml:traceGroup>
      </inkml:traceGroup>
    </inkml:traceGroup>
  </inkml:traceGroup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3:01:59.51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5D729826-5C8A-464F-8107-7C8A00E281B9}" emma:medium="tactile" emma:mode="ink">
          <msink:context xmlns:msink="http://schemas.microsoft.com/ink/2010/main" type="writingRegion" rotatedBoundingBox="17997,11484 23802,11417 23821,13037 18016,13104"/>
        </emma:interpretation>
      </emma:emma>
    </inkml:annotationXML>
    <inkml:traceGroup>
      <inkml:annotationXML>
        <emma:emma xmlns:emma="http://www.w3.org/2003/04/emma" version="1.0">
          <emma:interpretation id="{4A5FB6BE-6D85-433D-A147-3B8D5A17C1FE}" emma:medium="tactile" emma:mode="ink">
            <msink:context xmlns:msink="http://schemas.microsoft.com/ink/2010/main" type="paragraph" rotatedBoundingBox="17997,11484 23802,11417 23821,13037 18016,1310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CF40E0F-9F0C-4D12-B9D2-D62B59D62E63}" emma:medium="tactile" emma:mode="ink">
              <msink:context xmlns:msink="http://schemas.microsoft.com/ink/2010/main" type="line" rotatedBoundingBox="17997,11484 23802,11417 23821,13037 18016,13104"/>
            </emma:interpretation>
          </emma:emma>
        </inkml:annotationXML>
        <inkml:traceGroup>
          <inkml:annotationXML>
            <emma:emma xmlns:emma="http://www.w3.org/2003/04/emma" version="1.0">
              <emma:interpretation id="{D4100834-F0F5-48B0-A1E8-219027354425}" emma:medium="tactile" emma:mode="ink">
                <msink:context xmlns:msink="http://schemas.microsoft.com/ink/2010/main" type="inkWord" rotatedBoundingBox="18003,11965 18992,11954 18999,12531 18010,12542"/>
              </emma:interpretation>
            </emma:emma>
          </inkml:annotationXML>
          <inkml:trace contextRef="#ctx0" brushRef="#br0">12894 11805 101,'0'0'197,"0"0"-2,0 0 9,0 0-3,0 0-1,0 0-6,-2 3-1,2-3-4,0 0-6,0 0-8,0 0-4,0 0-6,0 0 7,0 0-27,0 0-6,13 2-15,-13-2 8,0 0-8,6 1-6,-6-1-2,9 0-18,-4 2 6,-5-2-14,8 0-1,-8 0-6,9 0-2,-9 0-11,11 3-4,-6-3-13,-5 0 9,0 0-19,12 2 4,-12-2-1,9 2-10,-9-2 5,9-4-14,-9 4 0,0 0-1,8 0 0,-8 0-7,0 0-2,7 0-2,-7 0 0,0 0-5,0 0 7,8-5-4,-8 5 3,0 0-10,0 0-4,0 0 11,0 0-3,0 0 0,0 0-6,0 0 4,0 0-1,0 0 0,0 0 1,0 0-3,0 0-6,0 0 0,7 5 8,-7-5-2,0 0-9,0 0 4,0 0-1,0 0 1,0 0-1,0 0 6,0 0-2,0 0 0,8 0 0,-8 0 2,0 0-11,10 0 8,-10 0 0,8 0 4,-8 0-3,15-3-2,-8 3-4,0-2 4,1 4 3,-2-5-9,3 1 5,-2 2 6,1-1-3,-8 1-2,13 0-3,-7-2 2,-6 2-4,11 3-2,-11-3-11,0 0-13,10-3-32,-10 3-12,0 0-33,5 0-26,-5 0-29,0 0-35,0 0-47,0 0-48,0 0-286,0 0-625,-15 8 277</inkml:trace>
          <inkml:trace contextRef="#ctx0" brushRef="#br0" timeOffset="-499.9854">12892 11650 67,'-3'-3'239,"3"3"-2,0 0-3,0 0-8,-6-5-4,6 5-9,0 0-8,0 0-9,0 0-11,0 0-11,0 0-12,-2-4-2,2 4-12,0 0-11,0 0-7,0 0-12,0 0-6,0 0-10,0 0 3,0 0-8,0 0-2,0 0-7,0 0-4,0 0 4,0 0 0,21 4-5,-13-3-2,-2 0-4,-6-1-1,15 0-10,-9-1-5,5 1-4,-1 0-2,2 0-4,-3-1-8,1 1-1,0 0-6,1-1-5,-3 1-3,2 0 0,-2-3-3,0 3-4,1 0 1,-9 0-9,12 0-1,-4-5-1,-2 5 9,-6 0-25,14 0-10,-14 0-20,8-1-24,-3 0-25,-5 1-19,0 0-27,0 0-17,11 1-16,-11-1-22,0 0-29,0 6-22,0-6-33,0 0-35,-14 9-180,8-6-524,-3 6 232</inkml:trace>
          <inkml:trace contextRef="#ctx0" brushRef="#br0" timeOffset="1321.9729">13624 11520 39,'0'0'210,"0"0"0,-7 1-2,7-1-8,0 0-7,0 0-2,0 0-9,0 0-11,0 0-7,0 0-1,0 0-14,0 0-4,0 0-7,0 0-6,0 0 0,0 0-5,0 0-13,0 0-5,0 0-6,9-13-10,-7 11-7,-2 2-10,2-8-4,-4 2-6,4 1-6,-4-1-4,4 0-2,3-2-3,-2 2-3,-3-5 8,1 0-5,-1 5-4,2-4 3,-2-1 0,0 2-4,3 0 6,-3-2-7,0 5 7,0-4-3,0 3-2,0 1 5,0 1 3,0-1 2,-3 0-7,3 6 1,3-6 1,-3 6-1,-5-5-6,5 5-4,0-6-3,0 6-4,0 0-5,-1-3-2,1 3-3,0 0-3,3-5-2,-3 5 7,0 0-12,0 0 7,0 0-6,0 0-8,3 16 5,-3-11-1,2 1 6,-2 1 0,2 1 0,-2 1 3,0 2 0,0-2 6,2 2-4,1 0 3,-3 3-1,-3-2 1,7 4-6,-4-5 1,3 3 1,-1 0-2,-2 0 0,5-4 9,-4 5-12,2-2 10,-1-2-12,3 3-2,-4-3 0,4 3-2,-3 0 1,1-3-3,-2 2-2,3-1 8,-3 0-10,4 1 4,-5-1-2,1-3-1,4 4 3,-5-4 0,4 1-5,-4 1-2,4-4 1,-3 0 4,0 0-3,3 0 7,-3 0-6,-1-1-5,5 2-1,-5-2 4,4-1-2,-2 1-3,-2 0 3,0 0 1,4-4 1,-3 2 0,-1 1-3,3 0 1,-1-1-2,-2-4 4,1 7 2,1-4-2,-2-3-1,0 0-1,3 4 1,-3-4 1,0 2-2,0-2 1,0 0-1,0 0 3,-3 8-4,3-8 3,0 0 2,0 0 0,0 0-1,-8 3-4,8-3-1,-5 4-4,0-3-4,-1 0 0,0 2 2,6-3-2,-15 0 3,4 0-2,1 3 3,2-3 4,-1 0-4,3 0 0,-3 0 6,0 3 0,2-3-4,7 0-2,-17 2 8,17-2-5,-11-2 7,5 2-7,6 0 0,0 0 5,-11 2 4,11-2-12,0 0 5,-7-2-2,7 2 5,0 0-3,-7-3 0,7 3-5,0 0 8,0 0-8,0 0 5,0 0-8,0 0-1,0 0 2,0 0 4,0 0-2,0 0 0,0 0 5,0 0 4,0 0 1,20 11 0,-11-14 0,-9 3 3,12 0 4,-5 3-2,2-3-2,-2 0 0,4 0 5,-1-3-4,0 3 2,1 3 0,-5-6-1,5 3 1,-2 3-1,-3-3-1,5 0-2,-2 2 2,-2-2-3,1 1 2,1-1-2,-4 1 0,4 1 1,-3-1-2,3-1 1,-9 0 0,13 2-2,-5-2 2,-4 1 1,3 1-3,-7-2-2,11-2 1,-11 2 1,8 2 3,-8-2-3,9-2-3,-9 2 1,7-3 2,-7 3-2,0 0-6,0 0 0,0 0-14,8 0-12,-8 0-22,0 0-22,6-1-29,-6 1-14,0 0-28,0 0-23,0 0-26,8-2-32,-8 2-36,0 0-34,4-2-29,-4 2-281,0 0-657,0 0 290</inkml:trace>
        </inkml:traceGroup>
        <inkml:traceGroup>
          <inkml:annotationXML>
            <emma:emma xmlns:emma="http://www.w3.org/2003/04/emma" version="1.0">
              <emma:interpretation id="{2F9929EB-6F2A-48B2-9012-C4E3282BBDC0}" emma:medium="tactile" emma:mode="ink">
                <msink:context xmlns:msink="http://schemas.microsoft.com/ink/2010/main" type="inkWord" rotatedBoundingBox="19787,11542 21974,11517 21989,12789 19802,12814">
                  <msink:destinationLink direction="with" ref="{A98232F7-1122-4E4E-9AA7-FFA41391C150}"/>
                </msink:context>
              </emma:interpretation>
            </emma:emma>
          </inkml:annotationXML>
          <inkml:trace contextRef="#ctx0" brushRef="#br0" timeOffset="2316.5623">14671 11701 111,'0'0'193,"0"0"-5,0 0 3,0 0-2,0 0-5,0 0 1,15 5-7,-14-4 0,5 1-10,4 0-2,-1-1-5,3-2-1,4 1-12,-2 1-6,2-1-1,6 0-14,-3 0-10,2-1 4,2-1-25,-1 0-11,0 1-4,2-2-12,-3 2-5,0 0-3,0 0-6,1-2-8,-1-1-4,-6 2-10,2 1-2,-1 1-29,-2-2-20,2 2-17,-4-2-34,-3 0-20,0 2-31,2 2-27,-4-2-30,-7 0-17,13-2-32,-9 2-214,-4 0-477,2-3 210</inkml:trace>
          <inkml:trace contextRef="#ctx0" brushRef="#br0" timeOffset="2063.1621">14749 11522 135,'0'0'211,"0"0"-11,0 0-6,0 0-5,0 0-6,0 0-4,0 0-6,0 0 0,0 0-2,0 0-6,0 0-4,18 4-5,-18-4-7,17 1-2,-7 1-17,4-2-5,0 0-8,0 0-8,3 0-7,2-2-14,-3 2-2,2 0-11,-1 0-7,-2-1-7,1 2-10,0-1-17,-4 0 2,3 0-6,0 0-6,-3 0 2,-3 2-10,2-2-6,-4 4-13,1-4-20,-8 0-21,12 1-16,-10 0-22,-2-1-13,7 5-25,-7-5-21,0 5-21,0-5-17,-7 6-27,4-2-25,-6 1-174,-3-2-439,-2 3 194</inkml:trace>
          <inkml:trace contextRef="#ctx0" brushRef="#br0" timeOffset="2670.6747">15080 11303 222,'-3'-6'249,"3"6"-25,0-4-18,0 4-19,-1-4-14,1 4-9,0 0-1,4-5 2,-4 5 2,0 0-1,18 5 1,-7-2-5,1 0-12,-1 0-4,10 6-13,-8-4-9,1 2-1,7 3-7,-6 0-10,0-2-1,2 3-7,-5 2-9,3 1 5,0 1-12,-4 2 6,-1-1-3,-5 1-4,1 3 1,-1 2 1,-5-5-10,0 3-10,-5-1-1,2 1-1,-2-2 5,-4 3-16,0-2-13,0-1 5,1-1-12,-3 0 0,0 0 0,-3 2 0,2-4-7,-3 2-14,0-4-17,4 1-29,0-5-20,1 0-33,2 0-25,0-2-23,0 2-35,2-4-40,-1-4-37,1 3-51,4 2-270,-2-3-618,4-3 273</inkml:trace>
          <inkml:trace contextRef="#ctx0" brushRef="#br0" timeOffset="7018.7981">15784 10898 175,'0'0'230,"-6"-8"-6,5 4-4,1 4-15,-6-1-6,6 1-11,0 0-10,0 0-10,0 0-4,-11 11-1,8-3-6,-2 3 3,4 3-7,-3 7-6,3 9-6,-4 1-3,4 5-4,-8-2-7,7 8 0,-2-2-9,-2 2-9,4 15-5,-1-2-3,-1 1-8,-2-2-3,1 0-12,-1-13-11,0 14-4,-6-4-2,3-9-6,5 0-6,-7 14-5,-3-3 3,6 1-11,0-19-3,0 1-7,4-1 0,-2-1 10,3-5 10,1-6-10,1-4-11,-1 2-16,2-8-29,0-2-36,0-2-26,2-3-16,-1 2-14,1-6-22,-1 1-26,-1-3-40,0 0-39,10-10-45,-5 1-278,0-5-607,-2 0 269</inkml:trace>
          <inkml:trace contextRef="#ctx0" brushRef="#br0" timeOffset="3413.8675">16178 11497 193,'2'-5'216,"-2"5"6,0-8-5,3 5-1,-3 3-2,2-8 0,-2 8-9,0-3-1,0 3-8,0 0-7,-2-6-11,2 6-3,0 0-8,0 0-7,0 0-7,0 0-7,0 0-12,-12 12 9,10-4-9,-5 2-9,3 2 4,-3-1-5,1 1 2,-1 1-22,3-1-2,0-1-9,0 3-8,0-1-9,3-2-4,1 2 1,0-1-14,1 2-4,4-4-3,-5 2-3,5-6-13,1 5 4,1-1-7,-1-1-1,1-3-1,2 2 0,-2-4-6,-1 2-4,3-2-8,-1 0 7,2-2-2,0 0 6,-4 0-8,5 0-1,-1-1 2,1-1-7,-5 0-8,5 0-8,-11 0-17,14 0-23,-8-3-19,2 1-27,-4 0-26,3-3-15,-4 3-28,2-1-12,-5 3-20,3-6-14,-2 3-26,-1-1-21,0-3-15,-1 1-26,-1 1-225,-3-4-562,3 5 248</inkml:trace>
          <inkml:trace contextRef="#ctx0" brushRef="#br0" timeOffset="3705.289">16228 11273 68,'0'-5'299,"0"5"-8,-1-6-12,-3-1-11,4 7-9,-1-5-6,-2 3-9,3 2-11,-2-6-8,-2 3-15,4 3-9,0 0-17,0-6-20,0 6-11,-2-5-18,2 5-11,0 0-13,2-6-12,-2 6-13,0 0-11,0 0-7,0 0-9,3-4-14,-3 4-23,0 0-24,1-4-24,-1 4-20,0 0-16,6-3-12,-6 3-17,0 0-24,9 8-23,-8-3-28,0 4-34,4-3-30,4 4-33,-7 0-194,3 3-496,1 2 220</inkml:trace>
          <inkml:trace contextRef="#ctx0" brushRef="#br0" timeOffset="4270.796">16564 11729 123,'0'0'139,"-6"5"1,6-5 5,-4 3 8,4-3 0,-2 3 7,2-3 3,0 0 5,2 6-1,-2-6 0,0 0-1,6 3 0,-2 0-6,-4-3-2,11 3-3,-5-1-11,-1-2-12,-5 0-1,15 2-6,-5-2-22,2 2-4,0-1-5,1-1-12,0-1-2,4 1-8,-3 0-13,-1 0-11,2 0 2,-3 0-8,2 0-14,-2 0-21,2 1-22,-3 0-33,1 2-32,-2-3-41,0 2-46,0-2-52,-1 0-37,-1 3-224,-1-2-518,3-1 230</inkml:trace>
          <inkml:trace contextRef="#ctx0" brushRef="#br0" timeOffset="4058.9607">16563 11607 177,'0'0'212,"0"0"-7,8 0-1,-8 0-9,0 0-10,0 0-5,0 0-8,0 0-7,0 0-3,0 0 0,10 0 1,-10 0 0,6 4-5,-6-4-3,13 2-4,-7-2-10,1 3 11,3-2-22,-3-1-6,6 2 0,1 0-24,-6 2-4,5-4-7,-2 1-10,5 1-12,-5 0 1,3-2-7,-2 1-8,-1 0-7,-1 0-3,-1 2-8,-2-1-4,-2-2 3,4 0-16,-9 0-18,8 4-8,-8-4-21,6 1-27,-6-1-20,7 4-18,-7-4-20,0 3-26,0-3-27,0 0-26,-9 9-21,4-7-28,-1-2-19,-4 3-190,-2 0-490,-3 2 217</inkml:trace>
        </inkml:traceGroup>
        <inkml:traceGroup>
          <inkml:annotationXML>
            <emma:emma xmlns:emma="http://www.w3.org/2003/04/emma" version="1.0">
              <emma:interpretation id="{402BD647-571B-4E76-B76D-81B858716E4A}" emma:medium="tactile" emma:mode="ink">
                <msink:context xmlns:msink="http://schemas.microsoft.com/ink/2010/main" type="inkWord" rotatedBoundingBox="22408,11433 23802,11417 23821,13037 22427,13053">
                  <msink:destinationLink direction="with" ref="{A98232F7-1122-4E4E-9AA7-FFA41391C150}"/>
                </msink:context>
              </emma:interpretation>
            </emma:emma>
          </inkml:annotationXML>
          <inkml:trace contextRef="#ctx0" brushRef="#br0" timeOffset="5737.6534">17298 11602 139,'0'0'231,"0"-5"1,0 5-7,0 0-8,0 0-8,-5-4 2,5 4-19,0 0-10,0 0-10,0 0-11,0 0-12,-1-5-9,1 5-9,0 0-7,0 0-13,0 0-7,0 0-8,6-3-12,-6 3-4,4-5 1,0 4-4,-1-5-2,3 2-8,2-4 2,1-1-7,0 2-5,2-4-1,4-3-7,-2 0 0,2-2-4,1-2-9,0-2 1,1-5-1,3 0-4,-3 0-1,-1-1-3,-2-3-4,2-1 0,-1-4-7,0-1 3,-2 1-7,3 0 4,-6-1-4,1-1 2,-1-1-1,-2 1-10,1 4 10,-4-1-6,3 6 3,-4 4-6,-2 2-2,0 2 0,-2 2 7,0 6 5,-2 2 7,1 3-14,-2 1-2,1-3-10,-3 2 12,-2 2 1,3 2-10,-2-1 2,6 3 4,-12 4-5,6 1-1,-3 3-1,3 3 1,-4 1 2,-1 8 6,0 0-5,0 8 1,-1 3 3,3 4 4,-1 0-1,3 1 12,-4 2 6,-2 3 4,6 1 11,-3-2 1,-3 12 15,2-14-21,0 14 7,0-14-4,3-1-1,-2-1-9,2-4 2,-2 2-3,-1 2-2,7-5-3,-2-2-2,1-2-17,0-4 12,3-1 0,-1-3 1,2-4-2,1-1-3,0 0-1,1-2-6,3-1-2,-2-1 2,2 2-1,-1-6 3,5 4-7,-2-4 5,4-2-8,2 1-2,2-3-8,1 1-3,8-6 2,-7 1-23,-1 2-6,8-9-12,-1 2 7,-2-2 5,13-2 8,-5-1-6,1-2 13,1 0 0,-9 2-4,6-4 5,-7 2 4,2 0 2,4-3-2,-10 1-4,6 1 12,-7 1 1,1-1 0,-2 0-2,-3 0 3,0-1 4,-5 3 4,1 3 7,-2-2-10,-1 1 6,-2 2 0,-2 3-3,0-2 5,-1 0-7,0 2 9,-3 1 4,0 2 1,1 2 0,3 1-2,-13 0-1,5 3-6,0 1 8,2 4-12,-4 4 16,3-2-10,-3 7 6,0 2 1,4 0-4,-2 0 1,1 4-1,5-1 3,-3-5-3,0 2-4,4-5 2,0 1 0,-2-3-1,7 1 0,-3-4 1,3 3-5,-3-5 6,4-1 1,-3 2 13,2-6-19,-1 1 2,-3-3 0,12 0-6,-4-3 1,0-1 14,2-4-14,2-2-5,-1-1-5,1-4-2,2 2-3,-2-4-4,-1-1-7,0 2 7,-3 1 3,-1 0 0,2 3 5,-6 0-2,2 2 18,-1 5-11,-3-2-2,4 1-6,-5 4 5,0 2 3,6-2 2,-6 2 7,0 0 1,5 16 3,-5-5-1,0 4 6,1 7 0,2 0 11,-1 7 1,-2 2 10,4 3 8,1-2 12,-3 2-1,2 0-4,1 3-7,-5-3 2,0 0-1,-1 0 1,1 2-2,-4-2 5,-2-5-3,1 3 2,4-1-2,-7-8-1,1 6-6,-3-1 2,0-5-2,0-3-2,-1-1-5,-1 0 0,-3-2-3,3-2-2,-3-2 0,-2 2-6,-1-5-2,-4 1-3,-8-4 2,8-2 3,-3-1-3,-1 0 0,-7-8 0,1 1-1,8-1-5,-2-1-2,1 1 1,6-6 0,-5-1 1,6-1-3,-2 0 1,5-2 0,-1-1-7,9 4 7,-8-8 0,5 2-10,-1 1 7,6 1 0,1-1-6,2-1 8,0 3-4,9-2 2,-7-4-3,1 5-2,9-4 5,-9 1 0,8 2 2,2-1-4,0 0 1,3 0 4,-1 1-7,1-4 0,2 2-2,2-6 6,8 4-2,-1 0-5,-1 1 4,-4 5 1,3 2-3,3-3-7,-4 2-8,-1-1-14,0 5-7,0-5-14,1 3-10,-1 2-15,-1 1-8,-2 2-16,1-1-19,-3 1-13,-2 2-21,7-4-21,-4 1-14,-3 0-24,2 2-26,1-4-29,-5 1-43,2 3-169,-3-2-522,3-2 230</inkml:trace>
          <inkml:trace contextRef="#ctx0" brushRef="#br0" timeOffset="6268.7091">18314 11490 155,'0'0'177,"0"0"0,0 0-2,1-4-2,-1 4-3,0 0-2,0 0-4,0 0-3,0 0 2,7 8 3,-5-4 1,0 0-1,-4 2 3,2 1-10,2 0 0,-4 0-7,2 4-6,-2-2-8,2 2-7,-2 1-11,0-1 15,-2 2-25,0-3-7,3 1 2,0-2-7,-3 1-12,-1-2-3,5-1-9,-1 3 2,-3-5-8,3-1-16,0 4-3,1-4-9,-4 0 6,4 1-12,0-5 4,0 6-5,0-6-3,0 0-7,0 0 2,0 4-1,0-4-5,0 0 1,0 0-2,11-10 1,-5 3-5,3-2-3,1-7-8,2 0-3,0-1 1,3-3-11,4-4-6,-6 5 2,4-6-10,2 0 5,0 2 2,-4-3 5,1 9-4,-1-3 13,-3 1-8,4 2 5,0 0-2,1 3 0,-8 5-1,6-2 4,-4 3-4,-1 2 7,2-1-15,-6 3 26,4 1-19,-3 3 6,2 0 8,-9 0-6,9 3-4,-2 5 9,-2 1 7,1 0 2,0 4-1,-4 6 4,1-1 0,-3 1 6,0 1-4,0-1 2,-1 4-5,3-3-4,-3 0 6,0 1-5,-5-2-2,6 0-3,0-2-1,-2-2 1,4-1-12,-4 0-14,2-1-27,2-1-7,-9-2-35,7 1-19,-1-4-36,-4 2-37,0 0-47,2 0-49,-1-2-71,-2-2-198,-3-1-592,3-2 262</inkml:trace>
        </inkml:traceGroup>
      </inkml:traceGroup>
    </inkml:traceGroup>
  </inkml:traceGroup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3:02:07.37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A98232F7-1122-4E4E-9AA7-FFA41391C150}" emma:medium="tactile" emma:mode="ink">
          <msink:context xmlns:msink="http://schemas.microsoft.com/ink/2010/main" type="inkDrawing" rotatedBoundingBox="20756,11329 25229,11229 25270,13098 20798,13197" hotPoints="20670,11066 24956,11615 24724,13424 20438,12875" semanticType="enclosure" shapeName="Rectangle">
            <msink:sourceLink direction="with" ref="{2F9929EB-6F2A-48B2-9012-C4E3282BBDC0}"/>
            <msink:sourceLink direction="with" ref="{402BD647-571B-4E76-B76D-81B858716E4A}"/>
          </msink:context>
        </emma:interpretation>
      </emma:emma>
    </inkml:annotationXML>
    <inkml:trace contextRef="#ctx0" brushRef="#br0">0 205 1,'2'-4'184,"2"0"-21,1 0-4,1 0-8,0-1 1,2 4-6,-2-2 6,4 2-5,0-1 3,4 0 4,1 2-7,7-3-3,2 3-8,1-3-8,11 2-8,1-1-4,1 2-20,-1-1-2,5-3-4,3 1-10,2 0-7,13-3-4,-1 2-4,5-1-1,0 3-7,-2-7-3,4 0-2,4 2-9,4 2 1,0-2-9,1-4 2,2 6-3,-4-4-4,3 3-5,0-4-1,-2 5-2,-1-1 6,-4-3-11,2 1-3,-2 2-1,-2 2 2,-1 1-3,5-1 1,-6-4-4,0 4-1,-3 0-1,8 3-2,-26-3 2,19 7-1,-4-3-3,1 0 3,2 1-1,-22 0 1,6-1-4,13 4 2,1-2-3,-1 0 2,1 0-3,-1-4 6,-12 4-3,16-1-4,-18-1-4,19-3 4,-5 5 0,0-2-2,-12 0 1,12 0 1,-15-3 1,3 2-2,-3-1 4,3 2-6,-4 0 12,1 0-10,-2 0 1,1 0 1,-1 2-1,-5-1 2,-3 0-2,-9 1-1,1-1-1,6 4 0,-11-1 2,-1 0-1,-5-1 2,1 1 0,-2-2-2,-2 0 4,-2 1-1,-4 0-4,4-1 7,-6 1-4,1 1 2,-2-2-2,1 1 2,0 0-5,0 0 6,-1 2-6,-3-5 6,5 5-5,-4-1 2,3-2 4,-3 5-3,3-2-1,-3-3 3,-1 7-3,0-1 9,0 3-4,-1 0-5,-2 0 3,6 7 2,-6-4 9,-1 5-2,2 2-2,1 1 3,-4-2 3,4 14 1,-9-1 5,6-2-1,-1 3 6,-1-1 5,1 2 8,4 1-7,-5 2 6,1 0-4,0-1 1,-4 2-4,6 1 0,-5-1 2,2 1 5,1 0 2,-1 1 11,1-2-11,-5-1 0,7 1 5,-1 5-10,-3-6 5,0-2-4,6 0-2,-2 1-11,-4-1 4,6-2-3,-3-4-4,3-3-1,1-2-7,-2-2 6,2-3-3,2 0-4,-4-1-6,2 1 3,0-7-3,2 2 3,-2-1-10,0-3-2,0 0 9,5-3-8,-5-2-18,0 2-17,1-3-11,-1 0-16,0-5-18,0 5-15,2-1-28,-2-4-30,0 0-38,0 0-52,0 0-50,0 0-266,-10-10-606,6 6 268</inkml:trace>
    <inkml:trace contextRef="#ctx0" brushRef="#br0" timeOffset="985.7784">-128 1868 24,'0'0'224,"6"-1"-23,-6 1-13,0 0-16,0 0-10,5-3-11,-5 3-5,0 0-9,0 0-8,0 0-2,0 0-7,0 0-2,0 0-1,0 0-8,0 0 0,0 0 0,11 5-6,-11-5-15,5 3 1,-1-2-4,-4-1 3,8 3-4,1-1 2,2 2-10,4-2-1,-5 1 5,6-1-15,0 1 1,7-2 10,-2 0-15,4 1-1,10-1-5,-2 3 5,4-2 2,0-2 0,9 1 3,-1-1-3,15-1-1,4 2 7,-1-2-11,5-4 2,-2 0-12,4 1 7,2-1 1,1-1-18,2 4 4,3-4-4,28-2-9,-1 4 7,-28 2 8,27-12-2,-24 11 4,31 0-2,-7 0-3,-26-2-3,32 2-1,-4 2-2,-30 0 0,36 0-9,-7-1 3,-29 0-6,36-2-4,-38 4-4,33-2 10,-36 2-7,8-2 1,25-3-11,-26 5 17,-7-2 7,3 1-1,33-2 4,-37 3-1,-2-1-1,-1 0 4,2 1-2,-6-3-2,1 3-4,-1 0-4,-3 0-3,-18 0-2,1 3-2,1-2 6,-1 0-9,-5 0-3,3 1-1,-7-2-3,2 1 5,-3-1-4,0-1 0,-9 1-2,-1-2 0,0 2-1,-2-1 2,0-1-2,0-1 6,-4 3-4,-2-1-6,-3-1 3,1 2-2,-4 0 1,-2-2 2,-1 0-2,0 0-3,-6 2 3,6-3-6,-2 1-11,-4 2-14,0 0-14,0 0-16,-3-7-23,3 7-21,-11-2-11,11 2-23,-10 0-22,2 0-22,8 0-40,-19 2-48,11-2-59,-7 1-310,0 5-691,-7-4 306</inkml:trace>
  </inkml:traceGroup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3:02:46.37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246E37B8-E79E-4322-9969-2E049CF75C65}" emma:medium="tactile" emma:mode="ink">
          <msink:context xmlns:msink="http://schemas.microsoft.com/ink/2010/main" type="writingRegion" rotatedBoundingBox="1629,824 20892,627 21017,12882 1754,13079"/>
        </emma:interpretation>
      </emma:emma>
    </inkml:annotationXML>
    <inkml:traceGroup>
      <inkml:annotationXML>
        <emma:emma xmlns:emma="http://www.w3.org/2003/04/emma" version="1.0">
          <emma:interpretation id="{99D13519-C49C-440C-B6E5-6777D97BFDBC}" emma:medium="tactile" emma:mode="ink">
            <msink:context xmlns:msink="http://schemas.microsoft.com/ink/2010/main" type="paragraph" rotatedBoundingBox="2124,777 20924,997 20897,3232 2098,301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2E5A05B-352A-4E8F-A2AA-60697C18458F}" emma:medium="tactile" emma:mode="ink">
              <msink:context xmlns:msink="http://schemas.microsoft.com/ink/2010/main" type="inkBullet" rotatedBoundingBox="2111,1897 2678,1903 2675,2152 2108,2145"/>
            </emma:interpretation>
            <emma:one-of disjunction-type="recognition" id="oneOf0">
              <emma:interpretation id="interp0" emma:lang="tr-TR" emma:confidence="0">
                <emma:literal>-</emma:literal>
              </emma:interpretation>
            </emma:one-of>
          </emma:emma>
        </inkml:annotationXML>
        <inkml:trace contextRef="#ctx0" brushRef="#br0">-5 22 283,'0'0'283,"0"3"-13,0-3-6,0 0-8,0 0-10,0 0-12,0 0-12,0 0-7,0 0-13,0 0-3,0 0-1,0 0-7,25-1-16,-16-1-13,3 2-15,3-3-12,0 2-17,6-1-12,0-1-11,1 3-7,1-2-7,0-1-7,1 1-13,-1-1-5,0 2-11,2-2-26,-2 3-38,0 0-37,-9 0-35,0 0-42,1 0-45,-4 0-45,-5 0-38,3 0-34,-9 0-234,6 0-571,-6 0 253</inkml:trace>
        <inkml:trace contextRef="#ctx0" brushRef="#br0" timeOffset="198.013">70 202 28,'-4'4'245,"3"1"-16,1 0-4,1-1-9,1 1 0,3 0-4,1-3-12,3 3-6,2-5-9,3 2-10,0 1-10,1-1-13,11-1-12,-5-2-17,6-1 2,-3-1-21,7-3-16,2 5-5,-9-4-12,-2 3-7,5-1-30,-2 0-36,-2-2-43,0 2-52,-4 0-60,5-3-59,2 1-244,-5-1-498,1 0 220</inkml:trace>
      </inkml:traceGroup>
      <inkml:traceGroup>
        <inkml:annotationXML>
          <emma:emma xmlns:emma="http://www.w3.org/2003/04/emma" version="1.0">
            <emma:interpretation id="{2DBF057D-1144-4F5F-92E5-CF7B757855E1}" emma:medium="tactile" emma:mode="ink">
              <msink:context xmlns:msink="http://schemas.microsoft.com/ink/2010/main" type="line" rotatedBoundingBox="3007,788 20924,997 20897,3232 2981,3023"/>
            </emma:interpretation>
          </emma:emma>
        </inkml:annotationXML>
        <inkml:traceGroup>
          <inkml:annotationXML>
            <emma:emma xmlns:emma="http://www.w3.org/2003/04/emma" version="1.0">
              <emma:interpretation id="{CAEE5B2F-F917-4943-BAB9-A05934C504D9}" emma:medium="tactile" emma:mode="ink">
                <msink:context xmlns:msink="http://schemas.microsoft.com/ink/2010/main" type="inkWord" rotatedBoundingBox="3007,788 4088,800 4070,2398 2988,2386"/>
              </emma:interpretation>
            </emma:emma>
          </inkml:annotationXML>
          <inkml:trace contextRef="#ctx0" brushRef="#br0" timeOffset="875.474">1329-156 22,'2'-6'149,"2"2"9,-2 0 21,2-1 22,-3 2 20,-1 3 13,4-5 9,-4 5 6,1-4 1,-1 4-2,0 0-4,0 0-13,0 0-10,0 0-30,0 0 4,0 0-22,-17 11-6,6-4-11,1 4-7,-2-4-9,-3 5-6,-3-3-15,2-1-7,-6 2-13,7-4-7,2 3-9,-3-4-6,3-3 9,-3 0-13,6-2-8,-3 1-11,5-1-4,8 0-9,-12-4-5,6-2-6,0-7-5,3 1 0,2-4-6,2-4-4,5-8-4,4 8 1,0 0-4,6-6-5,0-1 4,2 10-5,0 0-1,1 5 3,2 1-5,1 2 0,-1 4-4,4 5 4,-2 3 0,1 3 7,-1 3-1,-1 3 5,3 6 8,-3 3 8,-2 6 10,-3 1 15,-6 1 3,2 2 1,-3 2-1,-5 7-1,-2-4 5,-5 1 1,-3 2 9,-11 15-7,4-12-2,-12 6-5,-1 1-6,5-11-5,-3-5-2,-7 5-6,-2-8-2,3-1-5,-4-4-8,1-5-11,-2-1-12,-1-6-17,3-1-8,0-5-23,-1-2-18,8-1-17,0-8-18,1-1-20,2 0-2,0-3-4,2-4 9,3-3 6,6 1 10,1 2 4,0-2 12,4 4 5,6-2 12,0 0 4,0 4 7,5 0 7,2-1 6,3 4 17,2 3 15,3 0 19,4 2 15,3 2 17,13 0 18,-2 3 9,3-1 7,-3 3 10,3-1 7,0 0 5,2-3 18,-1 5-4,3-3-5,-3-4-7,0 4-8,4-5-5,-6 3-11,-2-3-7,0-3-6,-9 7-7,2-4-4,-5-1-15,-4-2-37,-1 3-42,0 0-56,-1-2-56,-3-2-55,-2 3-60,1-3-66,-2-4-77,-3 2-311,-1-3-791,-5 2 351</inkml:trace>
          <inkml:trace contextRef="#ctx0" brushRef="#br0" timeOffset="1375.8558">1844-735 197,'0'0'304,"0"0"-2,0 0-1,0 0 3,0 0 0,0 0-9,0 0-4,-7 19-7,3-8-5,0 1-12,-2 7-7,0 0-13,-1 2-8,2 1-14,-1 1-14,-2 0-13,3-2-18,0 2-13,2-3-16,-1 0-11,0-1-15,1-1-11,3-4-11,0-2-8,-3 2-11,6-3-9,-1 1-9,2-2-4,1-2-5,-2 4-7,6-5-8,-3 0-2,1-2-5,2-2-5,0 0-4,3-1-16,-2-1-18,2-4-28,0 3-29,1-5-34,2-1-36,-4-3-60,0 0-39,0-1-41,0 1-51,0-7-52,-5 7-358,-2-5-795,1 0 352</inkml:trace>
          <inkml:trace contextRef="#ctx0" brushRef="#br0" timeOffset="1581.1371">1907-975 116,'-1'-11'342,"-2"3"-26,3-4-15,0-2 12,0 8-2,0-2-8,0-1-8,0 2-22,3-6-22,-3 6-26,-3 0-22,6 2-21,-3 0-23,0 2-15,1-2-24,-1 5-17,5-4-46,-3 0-56,-2 4-47,0 0-64,0 0-68,0 0-71,14 14-323,-9-4-620,-4-1 274</inkml:trace>
        </inkml:traceGroup>
        <inkml:traceGroup>
          <inkml:annotationXML>
            <emma:emma xmlns:emma="http://www.w3.org/2003/04/emma" version="1.0">
              <emma:interpretation id="{EE30DA48-F2AB-47D3-83F6-C33ABD392E47}" emma:medium="tactile" emma:mode="ink">
                <msink:context xmlns:msink="http://schemas.microsoft.com/ink/2010/main" type="inkWord" rotatedBoundingBox="4653,914 9283,968 9261,2834 4632,2780"/>
              </emma:interpretation>
            </emma:emma>
          </inkml:annotationXML>
          <inkml:trace contextRef="#ctx0" brushRef="#br0" timeOffset="2790.9125">2571-443 187,'-7'-6'283,"0"0"-4,4 2 3,-5 0 1,5 1-2,3-4-9,0 7-3,-7-4-21,3 1-21,4 3-11,0-6-31,0 6-14,8-7-6,1 3 6,4 2-3,11-4 5,-1 1-3,9-1-9,3 0-14,4-2-9,3 6-7,-1-7-14,6 1-7,-5-1-9,17 1-8,-12-1-9,-1 4-10,-1-1-8,-1 0-6,-2 2-8,3 2 0,-7-3-11,-1 5 1,-2 0-11,-9 3-10,8-1-23,-9 0-19,8 3-21,-7 0-52,1-3-59,-6 2-44,-1 4-39,-6-2-40,1 0-38,-2-1-27,-2 4-306,-2-4-698,0 1 308</inkml:trace>
          <inkml:trace contextRef="#ctx0" brushRef="#br0" timeOffset="2485.2817">2951-256 40,'0'0'286,"-1"-5"-6,1 5-5,0 0-5,0-4-9,0 4-11,0 0-12,0 0-17,0 0-4,0 0 4,0 0 1,6 15 9,-6-4-2,1 7-4,2 6-11,1 6-12,-2 2-13,-4 2-13,2-1-17,2 0-12,-4-1-12,0 1-17,2-1-12,0-5-6,-2 4-11,2-2-10,0-6-10,0-1-7,0-4-4,-3 2-8,3 0-16,-1-5-25,1-1-26,-3-4-45,0-3-40,3-2-43,0 3-36,-4-4-50,3-1-59,1-3-59,0 0-333,-11-9-737,6-2 327</inkml:trace>
          <inkml:trace contextRef="#ctx0" brushRef="#br0" timeOffset="3246.1159">4070-909 104,'0'0'247,"3"-4"2,-3 4 2,2-2-12,-2 2-2,0 0-1,0 0-9,1-5-13,-1 5-14,0 0-2,0 0-13,-10 13-4,4-1 1,-3 0-7,3 8 4,-10 12 0,1-4 2,2 6-9,0 2-6,-7 18 0,-5-1-11,11 4-3,-5 2-6,4 2-2,1 4-2,1-1-2,1 4-7,2-3-4,4 3-11,2-3-7,3-3-7,2-3-12,7 1-6,-5-19-7,9 10-6,-5-12-8,5 1-6,2-7-3,1 1-12,2-3 0,0-1-5,3-3-6,0-2-4,0 2-1,-1-6-48,6-1-41,-11-6 12,4 0-2,1-7-30,-7 2-51,4 0-41,-4-6-52,-1 3-45,-3-6-56,-2 2-58,-6-2-383,15-5-830,-11 1 368</inkml:trace>
          <inkml:trace contextRef="#ctx0" brushRef="#br0" timeOffset="4943.8085">5016 327 287,'-5'3'276,"-1"3"-25,1-2-12,-1 2-14,1-4-12,-1 5-9,-2-5-11,2 4-12,-3-2-6,2 0-4,0 2-1,-6 2-7,3-6-5,-1-1-9,3 2-12,-3 0-11,-2-3-14,2 0 3,2-2-21,-4 1-12,6 0-14,-3-2-5,4 1-8,-2-3 5,4 2-18,2-3-9,-3 0-3,5-2-9,5 2 0,1-4-5,1 0-1,4 0 12,0 1-9,4-2-9,3 1 0,2 0-4,1 4 3,2 0-4,2 4-2,-2-1 2,3 3-2,-2 5 5,0-1 1,0 5 7,6 7 7,-10-3 3,-3 2 15,0 2-3,-5 2 7,-2 4 0,-4 4 8,-2 3 5,-5 1 7,-5 1 2,-7-1 3,0 3 3,-9 1-4,-2-1 1,-2-3-10,-1 3 1,-11 7-6,6-15-7,1-1-5,-4 1-3,5-6-5,-2-1-3,3-2 0,-1-9-6,6 0-2,-8-2-9,11-3-13,-1-3-18,1-5-18,1 0-20,2-2-17,0-6 4,6 4-5,0-7 8,3 7 1,1-11 11,1 8 3,3-1 1,2-2 7,2 4 1,5-1 3,-2 1 0,4 2 8,-1 4 2,4-1 6,2 1 3,3 3 21,5-1 16,2 4 10,2 3 7,9 1 9,-3-1 11,2 3 7,3 0 4,-2-4 0,3 5 6,-3-5-2,1 3-4,-1 0 5,3 0 0,-2 0-4,-9-3-5,8 0-7,-11-1-5,12-3-3,-16 2-3,3 3-7,-5-4-5,-1 1 0,1-4-13,-5 1-20,2 2-37,-2-2-28,-5-2-38,3 0-40,-4 2-31,0-1-30,0-1-37,-3-2-45,-2 1-34,4-2-33,-4 0-285,0-4-690,0 0 305</inkml:trace>
          <inkml:trace contextRef="#ctx0" brushRef="#br0" timeOffset="4344.4711">4649 31 293,'-6'2'292,"1"1"-24,0-1-32,5-2-11,-1 4-8,1-4-1,0 0 1,0 0-3,29-1-7,-7-2 4,1 1-7,9-4 11,5 1-4,4-2-1,0 0-9,19 0-12,-17 0-21,2 3-6,-1-1-24,0 3-15,-1-1-9,3 3-11,-5-3-7,-4 2-13,0 1-8,-4 1-10,0-2-10,-10 8-28,-1-5-31,-2-2-49,-4 3-33,0-1-32,-6 2-31,-2 1-29,-1-3-37,-2 5-47,-3-5-48,-2 4-300,-2-1-662,-7 1 293</inkml:trace>
          <inkml:trace contextRef="#ctx0" brushRef="#br0" timeOffset="4066.1283">4887-624 268,'0'-7'295,"0"7"-9,0 0-8,0 0 8,0 0-21,0 0-6,0 0-5,-10 17-7,7-6-8,1 0-3,-2 3-16,2 4 1,-4 1-23,2 0-6,-2 1-9,1 0-18,1-3-17,-1 1-11,3-2-13,-2-5-13,1 3-8,1-3-15,1-2-11,-4-3 0,2 2-14,3-2 1,0-4-13,0 5-2,0-7-2,0 7-6,0-7-5,0 0-3,0 0-3,0 0-9,11-20-6,-4 8-14,4-9-21,2-7-11,4-3-8,-2-2-1,1 1-7,3-1-1,2 4 0,-7 0 12,1 2-14,4 1 23,-5 2-7,0 9-1,1 1-4,-6 5 12,-2 3 2,0 1 0,-1 0 5,3 4-5,-1-1 9,-8 2 4,14 8 6,-4 1 22,-2 1-2,2 7 6,-2 2 12,-2 2 7,4 10 1,-4-3-2,0 1 7,-1 2-6,-3-8 2,2 1-4,1 3-3,-4-6-7,3-1 0,-3 3-8,1-2 2,2-1-5,-1-2-8,-1 1-31,-2-6-25,3 3-43,-2 0-46,1-7-37,-2 5-49,-2 0-56,2-3-69,-1 0-310,-4-2-714,-2 2 316</inkml:trace>
          <inkml:trace contextRef="#ctx0" brushRef="#br0" timeOffset="5237.1516">5487 279 101,'5'-1'357,"-5"1"-24,0-5-20,0 5-14,0 0 0,0 0-4,0 0-10,0 0 5,0 0-2,0 0 0,-11 18 3,8-8-5,1-2-8,0 4-8,0 2-12,0-3-15,-2 4-21,1-1-18,3-1-22,3 0-13,-2 0-16,2 1-18,-1-2-12,0 1-14,5-2-5,-6 1-14,4 2-9,5-6-9,-7 1-9,2-1-5,4-1-12,-4 0-16,1-4-29,2 0-26,2-2-31,0 0-34,0-3-39,-4-1-46,0-3-37,4 0-44,-1-5-40,-3-1-55,4-7-49,-3 1-371,-3-2-836,1 1 370</inkml:trace>
          <inkml:trace contextRef="#ctx0" brushRef="#br0" timeOffset="5428.7487">5567 132 76,'0'-5'405,"-4"1"-28,-1 1-12,3-1-14,2 4-2,-3-7 1,3 7 1,-2-5-6,-2 3-25,4 2-17,-3-5-27,3 5-23,0-7-29,0 7-19,0 0-24,0 0-21,0 0-17,0-5-20,0 5-32,0 0-54,0 0-44,0 0-75,0 0-61,0 0-56,0 0-62,0 0-73,0 0-88,-4 16-218,4-16-693,0 5 307</inkml:trace>
          <inkml:trace contextRef="#ctx0" brushRef="#br0" timeOffset="5889.9614">5936-938 155,'-2'-2'270,"2"2"-17,-2-6-14,2 6-9,0-3-13,0 3-5,0 0-10,0 0-5,0 0 3,0 0 5,0 0 2,0 0 6,21 15-8,-11-5-6,-3 1-9,2 2-3,11 8-1,2 7-18,0 1-4,2 3-31,1 0-7,7 16-2,1 0-3,-2 0-2,-3 2-8,3 4-7,-5 1-3,-1 4-8,5-1-7,-7-1-7,-1 7-1,-2-3-7,-3 3-3,-2 0-6,-5 0-6,0-1-5,-4 0-3,-4-3-6,2-1 0,-5-4-3,-3-14-7,3 1-1,-9 15-4,1-18-3,0 0-4,-1-3-8,-5 0-22,1-2-30,-3-3-39,4-2-41,-1-12-41,4 0-47,1-6-54,-3-2-74,1-2-84,0-4-308,1-3-788,10 0 349</inkml:trace>
          <inkml:trace contextRef="#ctx0" brushRef="#br0" timeOffset="6406.8314">6654 160 22,'-6'-8'322,"6"8"-8,-2-5-8,2 1-12,0 4-15,0 0-3,0-6-17,0 6-10,0 0 0,2-5-12,-2 5-9,0 0-3,5-5 0,-5 5-3,11-3-7,0 2-13,-3 0-7,7-1-12,0 0-7,11 2-18,-5-2-11,1 0 10,4-3-16,5 2-11,-5 3-18,9-4-10,-3 1-9,1 1-10,-8-2-8,0 1-10,-1 3-6,1-3-16,-5 1-33,-4 0-43,-4 0-51,2-1-58,-4 0-55,-4 0-53,0-2-57,-1 1-59,-2-1-57,-3-2-286,-2-1-768,-3 2 341</inkml:trace>
          <inkml:trace contextRef="#ctx0" brushRef="#br0" timeOffset="6638.9244">6913-167 81,'-5'-3'390,"5"3"-34,0 0-32,0 0-23,0 0 11,-1 9 31,1-1 9,0-2 15,1 6 2,-2 9 1,-1 1-5,-2 2-12,3 3-21,1 2-25,1 5-25,-1-5-31,-4 3-21,7-5-19,-2 6-23,0-2-20,-1-8-18,4 10-17,-2-4-29,1-7-36,2 9-49,-5-11-49,1 0-61,4-1-69,-1-2-67,0-3-70,3-2-82,-1-1-98,-1-3-368,3-2-914,0-1 405</inkml:trace>
        </inkml:traceGroup>
        <inkml:traceGroup>
          <inkml:annotationXML>
            <emma:emma xmlns:emma="http://www.w3.org/2003/04/emma" version="1.0">
              <emma:interpretation id="{CA544EC8-3432-4935-922C-9B857729862F}" emma:medium="tactile" emma:mode="ink">
                <msink:context xmlns:msink="http://schemas.microsoft.com/ink/2010/main" type="inkWord" rotatedBoundingBox="10272,1328 12542,1354 12532,2224 10262,2197"/>
              </emma:interpretation>
            </emma:emma>
          </inkml:annotationXML>
          <inkml:trace contextRef="#ctx0" brushRef="#br0" timeOffset="7116.9229">8286-183 219,'2'-4'384,"-2"4"-40,0 0-36,3-4-30,-3 4 0,0 0 6,0 0 11,0 0 18,0 0 4,0 0-1,0 0 0,0 0 6,0 0-19,0 0-16,-16 13-11,10-4-14,-3 2-12,-2 4-26,-2-2-8,2 5-26,-1 2-8,1 1-28,1-1-6,-2 5-27,3-2-6,1-2-15,4 0-6,0 3-13,1 0-3,0-2-9,4 2-8,-1-3-13,4-2 0,2-5-11,3 4 2,-1-7-14,1 0 7,6 1-15,-2-3-20,5-4-32,0-1-32,2-4-36,2-4-41,-1-5-51,-2-2-55,1-2-46,-3 0-46,-1-3-51,-1 2-53,-3-2-414,2-4-931,-7 2 412</inkml:trace>
          <inkml:trace contextRef="#ctx0" brushRef="#br0" timeOffset="7343.6455">8380-476 236,'0'-10'397,"-1"-1"-42,0 3-31,1-1-19,-2 3-17,2 0 3,0 0-4,0-1-2,-2 1-4,2 6-13,2-7-18,-4 1-16,2 6-26,2-6-24,-2 4-22,0 2-17,0 0-14,2-5-20,-2 5-18,0 0-43,0 0-60,0 0-51,7-1-54,-7 1-52,0 0-41,11 8-39,-7-3-46,2-1-45,-2 1-237,1-1-622,0 1 275</inkml:trace>
          <inkml:trace contextRef="#ctx0" brushRef="#br0" timeOffset="8224.1417">9192-20 30,'5'2'319,"1"2"-32,-1-4-25,1 2-14,-1-2-5,-5 0 1,6 5 9,-3-1 15,-3-4 2,-2 10 6,1-3-16,-2 1-5,-4 2-15,-1 1-15,-6 4-13,6-3-15,-5-1-18,4-3-10,-2 4-22,1-4-12,-2 3-14,0-2-13,1-1-11,0 1-9,-4-1-11,3-2-12,-1 0-5,2 0-9,0-4-14,2 4-15,-1-5-17,-1 0-14,4 0-14,0 1-4,1-2-2,6 0-8,-11-4-3,9 0-9,-3-1-4,3 1 0,0-2 1,4-2 2,0-3 1,3 2 8,1-2-1,0-3-4,1 3 8,0-2 6,4 3 7,-4 0-8,3 3 5,-4 0 3,1 1-2,0 3 2,-1 0 6,-1 2 2,1 0 0,-6 1 3,13 4 4,-8 0 1,1 2 7,1 5-7,-3-1 6,3 2 2,-4 2-3,3-3 3,-3 3 8,0 1-1,2-1-2,-2 0 5,-2-3-2,1-2 0,0 2 4,-1-3-8,0-2 4,-1 1 2,0-3 3,0 1 1,0-1-4,0-4 5,0 0-10,0 0 1,0 0-10,0 0-10,-12-11-1,8 5-15,1-2-4,-4 0-2,3-2-8,-3-1 2,-1 0 1,0-1 0,0 1-7,0 0 3,-1-1 4,-2 0 5,2 5 6,0-5 1,1 7 6,-3-1 7,4 3 6,3-4 11,-5 4 3,4 1 9,0 1-4,0-2 4,5 3-5,0 0 7,-12 0 1,12 0-1,-5 4 7,5-4 8,0 7 5,1-1-7,4-1-1,4-1 3,-3-2 2,5 4-4,2-1-5,1 1 1,2-4-4,2 0 11,4-1-16,0 0-3,1 3 9,3-4-13,-4 0-9,0-4-36,0 4-34,-7-1-56,2 0-70,-2-1-81,0 0-91,-3-1-198,3 0-616,-4-2 273</inkml:trace>
          <inkml:trace contextRef="#ctx0" brushRef="#br0" timeOffset="8701.2442">9935-118 131,'0'0'356,"8"2"-37,-8-2-26,8 0-12,-8 0 3,8 4 15,-5 0 21,-2 7-2,4-4-1,-5 7 4,0 0 0,-1 6-6,0 2-6,-6 9-3,1-4-14,0 2-12,-2 3-21,1-4-22,1-3-25,-1-6-19,-2 1-18,3 0-17,0-1-15,0-1-12,2-8-18,0 2-8,2-3-9,-2-4-12,3 2 0,-3 0-14,4-7-10,0 0-17,0 0-20,0 0-9,9-20-32,-3 1-16,0-1-25,7-11-21,-5-4-20,2-1-27,6-20-12,-6 20-6,1-1 4,1 1 8,1-3 11,-2 1 6,5 8 12,-4 1 13,4 1 7,-3 8 10,-2 1 3,0 4 13,2 5 4,-5-1 2,4 5 5,-1 0 6,-3 3 9,-2 1 8,9 5 18,-5 6 14,3 3 17,2 3 12,0 4 8,7 7 6,-7-1 4,-2 3 3,5 5 3,-2-7 3,-1 8-3,-2-1-3,0-1-3,3-4-5,-6 3-5,5 3-5,-4-6-4,0-2-6,-4 1-3,-2-5-22,1-9-34,-3 6-37,-2-5-73,3 0-69,-8 1-80,3-2-113,-4-4-431,-4 3-901,3-7 399</inkml:trace>
        </inkml:traceGroup>
        <inkml:traceGroup>
          <inkml:annotationXML>
            <emma:emma xmlns:emma="http://www.w3.org/2003/04/emma" version="1.0">
              <emma:interpretation id="{365C5E66-F627-4930-80AE-22CC6FAA7B74}" emma:medium="tactile" emma:mode="ink">
                <msink:context xmlns:msink="http://schemas.microsoft.com/ink/2010/main" type="inkWord" rotatedBoundingBox="17463,1402 18477,1414 18468,2124 17455,2112"/>
              </emma:interpretation>
            </emma:emma>
          </inkml:annotationXML>
          <inkml:trace contextRef="#ctx0" brushRef="#br0" timeOffset="10062.49">15471-60 120,'0'0'243,"0"-6"16,0 6 11,3-2 3,-3 2 4,0 0-5,-3-6-1,3 6-2,0 0-1,0 0-6,0-5 0,0 5-6,0 0-10,-1-6-10,1 6-14,0 0-15,0 0-22,0 0-19,0 0-11,-15 14-15,14-10 10,-5 10-10,-4-3-7,-5 3-9,4 5-9,0-4-11,0 3-11,0-1-7,2 1-13,3-1 0,-3 0-10,2-4-9,3 3-4,1-4-6,2 1-3,1-2-5,1 2-4,2-4-4,1-1-1,3-2-5,2 2 2,2-5-7,-1 0-5,6-1-15,6-5-25,-7 1-27,6-5-39,2 0-38,7-7-43,-10 3-34,2-1-30,-3 1-34,2 0-43,6-6-52,-5-5-60,-8 7-252,-2 0-737,-1-3 325</inkml:trace>
          <inkml:trace contextRef="#ctx0" brushRef="#br0" timeOffset="10274.9304">15722-405 191,'-2'-10'428,"-2"2"-42,-1 0-44,5 0-23,-1 0-15,1-2-4,-3 6 0,3-1-18,0-4-14,0 4-19,0 3-21,0 2-26,-3-8-21,3 8-20,0-5-21,0 5-20,0 0-7,0 0-12,7-1-9,-7 1-27,11 8-39,-6-2-52,6 2-42,-5 4-39,-1-4-33,4 5-43,-4 0-41,0 6-45,2-2-52,-1 3-256,-1 0-625,0-4 277</inkml:trace>
          <inkml:trace contextRef="#ctx0" brushRef="#br0" timeOffset="10523.1774">15951-12 213,'1'0'281,"5"4"-8,-1-2 3,0 1 4,-5-3 0,15 0-5,-9 0-5,4 0 5,2-3-6,1 2-9,1 1-7,1-1-15,1 0-12,-1 1-18,6-8-11,-2 5-20,2 1-18,-5 2-16,6-1-12,-6-2-17,-1 3-10,6 0-12,-5 0-14,-2 0-21,-2 4-36,0-4-39,-2 0-41,-3 1-36,1 0-34,-8-1-22,8 2-24,-5 2-26,-3 1-36,0-5-44,-5 6-56,-3-4-242,-3 3-625,-1 2 277</inkml:trace>
          <inkml:trace contextRef="#ctx0" brushRef="#br0" timeOffset="10721.321">15980 99 292,'-3'2'355,"3"-2"-34,-4 3-28,4-3-4,0 0 8,1 5 15,-1-5 11,8 6-10,-2-3-11,0-3-22,0 2-18,5 0-20,-1-1-18,2-1-23,3 4-19,2-4-18,2 2-13,4-2-19,-1 0-11,0 0-15,4 0-20,-4 0-39,3 0-50,-3 0-60,-1-2-57,0 2-61,-6 0-64,-1 2-71,0-2-77,-4 3-270,-2-2-718,-3 0 319</inkml:trace>
        </inkml:traceGroup>
        <inkml:traceGroup>
          <inkml:annotationXML>
            <emma:emma xmlns:emma="http://www.w3.org/2003/04/emma" version="1.0">
              <emma:interpretation id="{A4BAA779-BA5B-4319-8B93-D5CF3AA7D761}" emma:medium="tactile" emma:mode="ink">
                <msink:context xmlns:msink="http://schemas.microsoft.com/ink/2010/main" type="inkWord" rotatedBoundingBox="19146,1186 20921,1206 20897,3232 19122,3211"/>
              </emma:interpretation>
            </emma:emma>
          </inkml:annotationXML>
          <inkml:trace contextRef="#ctx0" brushRef="#br0" timeOffset="11800.8214">17021 55 34,'0'0'250,"0"0"3,0 0 6,0 0 4,0 0-2,18-2 6,-9 1-1,2-1-2,4-6-6,3-1-6,2 0-6,9-7-14,0 0-12,1-4-11,1 0-13,-4-3-18,4-3-9,0-4-10,-3 1-12,-2 2-12,3-6-10,3-13-14,0 1-12,-11 6-8,4-10-13,-6 10-7,0 0-8,-1 2-2,-2 2-12,-5 4 1,0-1-5,2 6-1,-8 5 6,-3 7 7,-1 3 3,-1 0-1,-1 2-10,0 4-5,-8 0-5,2 5-8,-5 4-3,-7 6-26,-1 6 2,-7 9 2,-2 4-3,-3 19-3,-3-2 5,12-11-3,-5 17-3,3-3 6,1 2 1,3 4 1,-1-1 0,1 1 4,2-1 1,2 1 2,-3-5 1,9-11 1,-1 0-2,0 2-1,1-2-1,2-4-1,0 0 0,6-4-2,0 1-2,5-3-4,-1-6 3,2-3-3,6-4-3,2 1-1,0-6-3,6-4-8,7-3-11,0-1-17,9-6-14,4-3-17,4-4-19,-3-5-8,6-4-7,12-6-18,-7-4 3,-4-5 0,3 1 5,-11 5 4,10-8 13,-11 11 10,-2-2 8,-6 5 6,-2 0 8,-8 9 10,-3 2 11,-6 2 20,2 4 36,-10 0 4,2 5-1,-3 0-10,0 0 10,-19 9 10,2 2-4,-4 3 22,-5 2 7,3 5 0,1 1-1,5-5-8,-2-1 5,2 2-7,2-2-5,3-1-3,2-4-4,5-1-4,0 2 1,2-5-10,3 0 4,2-1 1,-2-4-5,6-1 4,5-2-5,4-3-4,3-5-6,2 1-18,4-3-12,-5-2-11,10-3-7,-10 2 1,8-3-7,-10 0 11,-2 3 7,1 1-1,-5 3 6,0 1 5,0 1 5,-7 4 5,1 3 0,-5 1 7,0 0 12,0 0 10,-3 13 13,1 0 5,-7 10 7,2 7 1,-8 4 14,4 0-5,-4 4 6,3-3-3,0 21 15,0-20 7,-4 15 3,1-8-5,1 10 3,-4-2-4,8-12-3,-3 15-3,5-12-2,0-2-1,-11 10-6,7-10 4,-2-1-10,-2 1 0,-1-2-6,-3 13 3,2-14-12,-2 2-2,4-5 0,-7-1-6,2-2 1,-4-2-4,2-6-3,6-7-2,-2-2 5,2-2-4,2-1-3,-2-5 2,1-5-5,5-1-10,-4-5-4,4-2-14,-5-7-9,5-6-8,0-8-11,1-3-3,5-8-16,2-2-6,5-12-10,1 12-6,4 1 5,4-12 0,-1 13 2,4 1-4,10-11-19,-7 14-3,5 2-7,3-1-18,2 4 9,0-3-25,14-8-13,3 5-15,-11 8-24,5 0-28,10-4-31,0-4-28,-1 0-33,-11 12-239,1 0-597,9-12 264</inkml:trace>
          <inkml:trace contextRef="#ctx0" brushRef="#br0" timeOffset="12183.2286">18493-37 215,'5'-3'362,"-5"3"-30,5-3-28,-5 3-22,0 0-5,0 0 9,-4 15 0,0-9-2,-1 7 2,-1 3-2,-5 2-8,1 0-11,0 3-16,2 0-9,-1 0-14,-2 2-14,0-4-23,1 1-18,4-2-17,-1 2-17,4-10-14,0 1-12,0-3-12,1-1-7,1-1-12,2-2-4,-1-4-8,8 1-12,2-4-14,4-5-18,1-4-14,3-2-12,5-5-12,2-5-7,-2 0-9,-2-2 3,2 4-1,-1-4 1,-3 2 1,-5 6 4,-1 1 0,3 3 1,1 0 7,-9 6-3,-1 2 0,-2 0 7,1 1 4,-1 5 23,-5 0 17,16 5 11,-10 4 3,3 7 5,-3 2-5,0 2 11,0 8 0,4 0 4,-5 1 5,1-2-2,2 3-6,-5-6 2,1-2-12,0-2-4,-2 2-4,2-2-10,-3 1-2,-1-5-11,4-2-32,-4 0-45,0-3-55,0 1-64,1-4-68,-1 0-73,-1-2-90,-3-1-104,4 0-297,-2-1-876,2-4 388</inkml:trace>
        </inkml:traceGroup>
      </inkml:traceGroup>
    </inkml:traceGroup>
    <inkml:traceGroup>
      <inkml:annotationXML>
        <emma:emma xmlns:emma="http://www.w3.org/2003/04/emma" version="1.0">
          <emma:interpretation id="{C7B4E5C8-AFD7-44A3-B0E4-D2261BFD5288}" emma:medium="tactile" emma:mode="ink">
            <msink:context xmlns:msink="http://schemas.microsoft.com/ink/2010/main" type="paragraph" rotatedBoundingBox="1717,2970 8542,2900 8567,5385 1742,545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9E9A8C9-850B-4003-8DE7-48314547BB78}" emma:medium="tactile" emma:mode="ink">
              <msink:context xmlns:msink="http://schemas.microsoft.com/ink/2010/main" type="inkBullet" rotatedBoundingBox="1735,4696 2229,4691 2232,4987 1738,4992"/>
            </emma:interpretation>
            <emma:one-of disjunction-type="recognition" id="oneOf1">
              <emma:interpretation id="interp1" emma:lang="tr-TR" emma:confidence="0">
                <emma:literal>-</emma:literal>
              </emma:interpretation>
            </emma:one-of>
          </emma:emma>
        </inkml:annotationXML>
        <inkml:trace contextRef="#ctx0" brushRef="#br0" timeOffset="13948.8884">-352 3062 27,'-9'4'364,"3"-1"-36,1-1-35,3 2-29,2-4-15,-4 5-6,4-5 17,0 6-5,0-6 7,0 0-3,15 3 0,-4-3-10,0 0-6,4-1-10,2 1-10,5-2-13,4 2-20,-3-3-19,10 3-14,-7-4-16,5 1-17,2 4-13,-8-3-13,2 1-26,-3 1-40,0-3-56,-1 3-72,-2-2-73,-5 4-76,1 1-89,-2-1-90,0 1-248,-2-2-726,-2-1 322</inkml:trace>
        <inkml:trace contextRef="#ctx0" brushRef="#br0" timeOffset="13731.8358">-331 2824 267,'-2'5'321,"2"-5"-18,0 0-9,0 0-15,0 0-2,2 6-8,-2-6-8,0 0 4,5 1-7,-5-1 0,9 2 1,-3-2-13,4 3-16,4-3-15,-1 0-25,3 0-18,-1-3-17,9 2-13,-1 0-14,0-3-12,2-2-12,7 1-12,-6-3-9,1 7-13,-6-4-8,1 1-33,0 0-42,-1 2-57,-9-2-47,0 2-54,-1 0-51,-3 2-64,-1 0-64,-7 0-336,4 4-744,-4-4 330</inkml:trace>
      </inkml:traceGroup>
      <inkml:traceGroup>
        <inkml:annotationXML>
          <emma:emma xmlns:emma="http://www.w3.org/2003/04/emma" version="1.0">
            <emma:interpretation id="{897F4B8A-DF71-4E82-BE03-EB27D1F89BC8}" emma:medium="tactile" emma:mode="ink">
              <msink:context xmlns:msink="http://schemas.microsoft.com/ink/2010/main" type="line" rotatedBoundingBox="2867,2959 8542,2900 8567,5385 2892,5443"/>
            </emma:interpretation>
          </emma:emma>
        </inkml:annotationXML>
        <inkml:traceGroup>
          <inkml:annotationXML>
            <emma:emma xmlns:emma="http://www.w3.org/2003/04/emma" version="1.0">
              <emma:interpretation id="{03D5F8DC-9F86-4CDB-B4D5-EB17D6A30EBC}" emma:medium="tactile" emma:mode="ink">
                <msink:context xmlns:msink="http://schemas.microsoft.com/ink/2010/main" type="inkWord" rotatedBoundingBox="2867,2959 5084,2936 5108,5224 2890,5247"/>
              </emma:interpretation>
            </emma:emma>
          </inkml:annotationXML>
          <inkml:trace contextRef="#ctx0" brushRef="#br0" timeOffset="15459.8328">1722 1965 8,'0'0'342,"-8"0"-32,8 0-30,-3-5-24,1 1-14,2 4-13,0-9-10,5 4-13,-5-1-6,2-1-17,2-5 0,1 1-14,5-6-1,-1-3-3,3-8-7,-1 7 10,3-6-19,-1-4-16,1 1-17,1-2 0,0-4-11,-3 2-8,1-3-10,-1-4-6,-1 3-11,-2-1-10,7-18-2,-10 16 14,5-11-7,-6 13-5,1 2-6,-1-2-8,1 7 0,-6-1-3,0 12-1,0 0 3,-3 7 3,0 3 3,3-3-3,-5 5-3,0 4-5,-1-1-6,0 7-7,6-1-4,-21 14 7,11 5-10,-10 8 3,7 9-1,-5 16 1,5 2 3,4 2 10,1 3 7,3 2 7,0 2 14,7 2 13,-2-4 10,3 2 10,-6-1 12,6-3-3,0-1 7,-5-6 0,2-11-6,2 2-3,1-5 0,-3 0-11,1-1-4,-1-4-9,3-1-13,-1-2-3,2-8-7,-3-1-9,3-3-3,-1 0-8,1-4-1,0-2-16,-1 2-17,2-7-27,5 0-25,-4-1-27,7-1-31,-1-3-36,3-2-41,1-7-28,1 1-51,3-2-23,0-5-28,0 1-30,8-5-14,1-3 15,-2 0-2,1-1-11,0-3-26,-3 3-211,0 0-641,1 1 283</inkml:trace>
          <inkml:trace contextRef="#ctx0" brushRef="#br0" timeOffset="15967.8285">2299 2020 427,'4'-13'97,"-1"0"35,-3-2 19,0 6 21,-1-2 19,-1 1 10,-2 1 11,-1 4 2,-1-2 6,-1 4-8,2-1 3,-4 3 1,2 1-6,7 0 3,-22 6 3,12 4-25,-1-4-4,-5 11-10,3-1-8,0 4-11,-2 6-6,3 2-3,6-6-6,-2 7-7,5-9-14,0 0-10,1-1-14,4-2-7,1 0-9,0-6-10,2-1-4,3-2-7,3 2 1,-4-5-14,3-3-2,5-2-2,-1 0-5,-1-4-6,0-4-1,6-1-7,-1-4-2,-1 1-5,1-5-2,1-5-9,-3 2-4,-3 0-6,-2-2-6,-4 1-9,3 2-1,-4 0 5,-1 7 0,0 0 2,-4 1 1,0 3 0,-1 2 2,0 3 4,0 3 2,0 0 5,0 0 3,-7 19 13,7-1 8,-1 2 5,-2 3 4,3 6 6,0 3 6,4 1 5,1 1 7,-3-3 8,3 1 9,4-3-4,-3-1 0,3 5-2,-2-6-10,3 4-2,-5-12-5,1 0 1,-4 1-6,0 0-3,4 1-3,-6-3-2,0-3-4,0 1-2,-2-1-1,-2-2-4,0-2 2,-2 0-7,-2 0-4,0-1-9,-8-1 8,2-4-5,-4 0-3,-4-1-6,-3-2-10,2-2-4,-2-2-8,-9-2-3,3-2-6,7 0-9,0-2-1,-2-1-8,3 1-2,3-3 6,6 5 0,-1 1 9,2-3-2,2 6-3,1-4-4,3 2-9,0-2-7,3 4-18,0-1-18,1 0-17,3 3-13,-2-6-25,2 6-18,2-11-36,4 7-22,1-6-30,2 7-35,-1-5-49,2-3-46,2 2-304,1-1-744,3-3 331</inkml:trace>
          <inkml:trace contextRef="#ctx0" brushRef="#br0" timeOffset="14843.0857">1426 2779 162,'0'0'265,"5"-3"8,-5 3 1,5-3-1,-5 3-3,0 0-4,0 0-2,0-3-5,0 3 8,0 0-22,0 0-14,0 0-9,0 0-11,-11-5-13,11 5-17,0 0-11,-17 5-15,8-2-12,-2 0-16,0 0-8,-4-1 8,0 2-7,2-1-12,-2 0-9,-1-1-14,2 0-3,0 0-7,0-2-8,1 0-10,0-2-4,0 0-6,2-3-5,0-2-8,1-2-8,4-4 1,-3 1-4,7 1-7,-4-9 0,6 1-5,4-4-2,0 2-1,3 1-1,1-3 0,8-2-4,-5 9 2,2-4-2,3 8 1,-1-1-2,2 2-2,-2 3-2,1 6-2,4 1 3,-3 1 0,4 1 0,1 7 0,0 4 3,-2 2 0,6 6 2,-1 2 4,-7 3-3,1 1 12,-5 2-4,1 2 7,-7-1 6,-1 4 12,-4-2 0,0 4 2,-7 0 11,-5-1-6,-2-3-2,-4 7-2,-2-2-4,-4-3-2,-4 0-3,-1 0-5,-4-1 0,-10 7-6,6-13-1,0-1-2,-2-1-5,-2 0-6,-2-4-9,3-2-7,0-2-6,-1-7-9,6 2-7,-3-4-18,11-5-17,0-2-15,-3-1-17,3-1-9,-1-2-7,3-5 2,2 0 1,3 0 3,3 2 8,0-4 11,5 2-3,1 0 9,5 0 5,-2 0 10,5 1 8,5 2 1,1 0 7,5 1 4,3 0 10,7 5-4,3 0 9,11 2 2,-3-2 5,5 6 5,-2 2 15,6 1 9,-1-3 9,1 2 16,1-2 5,0 2 15,2 0 16,1-2 15,2-3 6,-4 2 1,1-2-4,-2 3-4,-7-5 1,4-1-5,0 0-3,3-1-7,-7 2-4,-3-1-6,-8 0-4,-2-1-7,1 2-4,-6-1-6,-2 0-15,-1 0-22,-6 4-46,3-1-38,-3-3-48,1 0-37,-9 0-36,9 1-58,-9-1-77,0 0-393,0 0-797,0 0 353</inkml:trace>
          <inkml:trace contextRef="#ctx0" brushRef="#br0" timeOffset="16398.4167">2672 1993 140,'1'-3'372,"-1"3"-25,0 0-24,5-4-13,-5 4-12,0 0-3,0 0-5,4 9 7,-4-4-5,0 2-8,0 5-4,-3 1-4,2 1-12,1 1-14,-2 4-13,-1 1-17,2-3-22,1-3-14,-5 0-14,6-3-21,-6 1-16,5-4-12,0-2-14,4 1-12,-8-1-12,4-2-5,4-2-13,-4-2-4,0 0-1,0 0-13,0 0-7,9-12-15,2 1-14,0-6-16,0-1-15,0-3-14,4-6-5,-4-1-12,0 2-2,3 0 5,-2 6 0,-3-1 3,-1 3 7,1 2 6,-1 5 5,-3 2-2,0 1 3,2 2 1,-2 2 3,0 4 9,-5 0 8,9 10 16,-2 0 14,0 3 10,-1 6 6,-2 2 6,1 2 1,1 6 0,3 1-2,-3-8 0,-2 8-4,-2-8-5,4 1-2,2-3-6,-4 2-3,3 0-2,0-5-11,-2 1-41,0-2-55,1-4-57,-1-2-72,-1 5-81,1-4-94,-1 1-118,-2-7-287,3 3-857,-5-5 380</inkml:trace>
        </inkml:traceGroup>
        <inkml:traceGroup>
          <inkml:annotationXML>
            <emma:emma xmlns:emma="http://www.w3.org/2003/04/emma" version="1.0">
              <emma:interpretation id="{0D935D36-040B-4937-ABF7-C9EE6ECA152D}" emma:medium="tactile" emma:mode="ink">
                <msink:context xmlns:msink="http://schemas.microsoft.com/ink/2010/main" type="inkWord" rotatedBoundingBox="5752,4020 8553,3992 8567,5385 5766,5414"/>
              </emma:interpretation>
            </emma:emma>
          </inkml:annotationXML>
          <inkml:trace contextRef="#ctx0" brushRef="#br0" timeOffset="17301.1657">3662 2511 95,'-9'-9'269,"5"-1"-11,1 1-8,0 3 2,0-2-1,3 2 2,0-2 1,1 3-5,2-1 3,6-3 7,2 3 2,3-2 3,4-1-8,4 3-8,2 0-12,11-1-13,-1 3-12,5-2-11,-2 4-9,1-2-13,5 3-16,1 0-17,-2-1-10,-1 2-17,-1 0-14,2 0-10,-1 0-6,-5-4-10,5 3-9,-5 2-4,-1-3-10,0 2-11,-4 0-41,-8-3-42,-2 3-48,2-2-60,-1-2-50,-6 1-47,-1 1-58,-3 0-63,2-2-83,-7 1-260,1 1-765,-3-5 340</inkml:trace>
          <inkml:trace contextRef="#ctx0" brushRef="#br0" timeOffset="17024.8862">4018 2605 202,'0'0'299,"5"2"-12,-5-2 1,0 0-3,0 0 9,0 0 1,2 6 9,-2 0 9,0 1 0,0 5 6,0 2-8,0 6-12,-5 2-12,3 6-18,-2 7 17,0 1-20,-4 0-16,5 1-19,-7-1-18,7 4-24,-6-3-16,2-3-16,3-1-22,-1-4-11,1-8-18,-1 2-4,4-3-13,-4 1-7,2-8-22,1-1-22,1-2-31,1-1-38,-5-2-42,5-1-43,0-2-44,0-4-77,0 0-64,0 0-64,0 0-73,-10-20-63,9 1-275,1-2-840,-6-7 372</inkml:trace>
          <inkml:trace contextRef="#ctx0" brushRef="#br0" timeOffset="17659.8814">4990 2109 213,'4'-5'310,"-4"5"-11,0 0-9,0 0-12,0 0 2,0 0-4,0 0 1,0 0 2,0 0 0,-10 20-2,5-8 10,-3 5-2,-3 4-4,-1 5-8,-1 4-16,0 1-9,1 5-6,-5 2-14,2 2-9,-5 14-7,2 2-13,2 1-10,5-1-4,-1 3-29,4 0 0,6-2-28,-1 2-9,6-3-3,-1 2-17,3-1-8,-2-17-14,6 3-2,0-4-5,-1-2-11,7-1-8,1 1 1,-2-2-10,3-3-3,-2-4-5,-3-7-2,2-2-16,2-2-22,-4 2-31,1-5-39,0 4-45,-3-8-48,1 4-60,0-8-60,-5 3-66,2-1-96,-1-2-96,0-2-336,-1-2-956,-6-2 423</inkml:trace>
          <inkml:trace contextRef="#ctx0" brushRef="#br0" timeOffset="18709.8804">5532 2908 218,'-10'3'258,"7"0"-19,-2-1-6,5-2 2,-6 2-2,1 0-1,5-2-5,-6 5 6,6-5-5,-5 2 1,5-2 13,0 0 0,0 0 8,13 3-8,-13-3-4,16 1-13,-2-1-15,2-1-14,8 1-14,11-2-14,3 1-12,1-5-9,3 3-13,3-1-13,14 0-14,-14 1-8,15-7-13,-14 7-3,2 0-11,-7-1-4,6 0-11,-1 2-8,-3 2-4,-4 0-4,-1-4-15,-3 7-24,-11-1-27,-2 1-29,-2-3-55,-3 2-53,-5-1-47,0 4-43,-5-4-57,-2 5-60,1 0-73,-6-1-245,-3 0-745,-1 4 329</inkml:trace>
          <inkml:trace contextRef="#ctx0" brushRef="#br0" timeOffset="18408.0948">5618 2319 294,'-3'-2'314,"3"2"-16,0 0-12,0 0-13,0 0-10,0 0-7,0 0-10,-5 6-10,3-1-6,2-5 5,-3 7-10,3 3-1,1 0-8,-2 5-4,2 5-12,-1 0-6,-1-2-20,-2 2-12,3-1-16,0 0-16,-2-1-8,2-3-13,0-6-13,0 1-5,0-1-9,0-5-11,0 3-3,2-2-3,-2-1-2,2-1-9,-2-3-2,0 0-4,0 0-6,8-13-5,-4-2-2,3-3-4,3-3-4,4-9-4,-2 1-4,4-3-2,0 2-6,-1-2-11,-4 1 5,6 1-4,1 1 3,-2 3-1,-3 8-3,1 0 2,1 2 0,-3 2-1,-1 0-3,-1 8-1,2-3 21,-1 4-1,0 5-4,0 0 2,1 2-2,0 10 3,4-4-1,-1 10 6,0 1 5,2 4 7,-4-2 1,-2 0 5,1 7 4,0 0 2,0 5 3,-4-5-7,1 0 0,-3-5-8,1-1 5,-2-3-7,-2 3-3,4 0-4,-3-4-1,1 2-6,-2 1-14,0-3-28,-3-5-38,0-1-48,0 1-62,4-5-57,-4 0-53,-4 2-51,4-5-57,0-1-65,-4 1-311,2-3-830,-3 2 367</inkml:trace>
        </inkml:traceGroup>
      </inkml:traceGroup>
    </inkml:traceGroup>
    <inkml:traceGroup>
      <inkml:annotationXML>
        <emma:emma xmlns:emma="http://www.w3.org/2003/04/emma" version="1.0">
          <emma:interpretation id="{BC1D89A7-D69B-485C-922D-575A60F214C0}" emma:medium="tactile" emma:mode="ink">
            <msink:context xmlns:msink="http://schemas.microsoft.com/ink/2010/main" type="paragraph" rotatedBoundingBox="7460,3837 17065,3255 17235,6062 7631,664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7130D82A-D924-460A-B471-B2CFDAFF2B35}" emma:medium="tactile" emma:mode="ink">
              <msink:context xmlns:msink="http://schemas.microsoft.com/ink/2010/main" type="line" rotatedBoundingBox="7460,3837 17065,3255 17235,6062 7631,6645"/>
            </emma:interpretation>
          </emma:emma>
        </inkml:annotationXML>
        <inkml:traceGroup>
          <inkml:annotationXML>
            <emma:emma xmlns:emma="http://www.w3.org/2003/04/emma" version="1.0">
              <emma:interpretation id="{4C834D94-0112-4A40-9608-D12A0E55D995}" emma:medium="tactile" emma:mode="ink">
                <msink:context xmlns:msink="http://schemas.microsoft.com/ink/2010/main" type="inkWord" rotatedBoundingBox="7460,3837 10838,3632 10971,5828 7594,6033"/>
              </emma:interpretation>
            </emma:emma>
          </inkml:annotationXML>
          <inkml:trace contextRef="#ctx0" brushRef="#br0" timeOffset="19314.8579">5851 3374 67,'-10'11'397,"-1"4"-41,-1-4-23,4-2-41,-2 0-23,4 1-17,-1-6-9,1 2-16,-1 1-3,-2-1-10,3-2 0,-3 2 6,3-1-14,-4-2-4,1-1-10,1-1-4,-3-1-19,3 0-16,8 0-16,-16-6-12,9 3-13,-1-3-12,2 0-9,1 1-14,-1-4-9,4-1-11,1-4-11,4 1 0,0 0-5,5 1-6,5-4-3,0 5-2,6-3-5,-3 5 0,1-2-5,3 5-1,2-4-1,-1 4 2,2 0-7,0 6-2,1 0 0,-1 0 1,0 2 2,-1 2-1,1 2 2,-7 4 1,1 3-1,-1 0 0,-3 4 3,-2 5 0,-4-2 1,-3 8-2,-5 3 0,-7 2-3,-5 0 0,0-1-1,-6 0 2,-5 0 9,-5 0-2,1-1-3,-3-4 1,-3 0 0,0-2-4,-1-5-1,1-4 6,-3-1-11,5-2 7,7-8-9,1 2-2,0-6-7,2 0-3,0-2-4,7-4-8,-3 2-6,4-1-8,0-7-5,2 2-1,3-2-10,3 2 7,-2-5 0,6 5 4,-2 0 0,3-2 1,2 4 6,5-2 1,-1-5 4,4 8 4,0 1 1,4 0 1,0 1 5,3 4-1,6-1 14,3 2 13,11 3 15,-4-2 6,2 3 10,1 4 7,-1 0 5,2-2 7,1 2-1,-2 0 1,2-3-2,-4 2-5,-2 1-2,-8-4-8,3 2-6,-4 2-2,0-5-5,-7 2-3,1-4-3,0 1-3,-4 2 0,0-3-7,-4-1-7,2 0-8,-3 4-25,0-2-24,-3-1-26,-4-2-29,12 2-33,-9-2-37,-3 0-35,9 1-38,-9-1-41,0 0-53,7-2-51,-2-1-341,-1-5-789,2-1 349</inkml:trace>
          <inkml:trace contextRef="#ctx0" brushRef="#br0" timeOffset="20167.0507">6392 3190 8,'0'0'343,"-5"-5"-22,5 5-22,-5-4-17,5 4-12,-2-3-17,2 3-17,0 0-4,-5-2-17,5 2-5,0 0-19,0 0-5,0 0-17,0 0-6,0 0-10,0 0-3,0 0-5,0 0-7,0 0 5,24 0-21,-13-6-4,2-4-6,3-2-17,1 0-6,-1-1-11,-1-3-3,0-2-11,3 0 2,-3-3-4,0 1-7,-4 3-8,3 0-3,-3-1-1,-5 6 0,-1 0 5,-1 3 8,0 0 7,-3 3 5,0 1 1,-1 0-17,0 5-3,-6-4-7,6 4-10,-15 14 2,5-5-3,-5 10 0,-2 8 1,-3-3 0,2 5 6,3 2 4,-3 0 2,6-5 1,-3 4 1,1-2 1,5-1-3,1-6-2,1 2-5,2-1-4,0-2-3,4-2-3,-3-5 1,4 1-10,2-1 2,0 2-3,3-4-3,-2-3-3,6 2 1,-2-5-2,4 0-2,2-8-1,3 6-5,5-6-13,1-2-9,0-1-25,9-8-13,-1 3-14,-1-5 0,-1 1-5,-1-2 1,-1 0 0,-7 2 17,0-1-13,-1 3 1,0-3 3,-2 2 15,-5 3-5,-1 1 11,-2 1 5,-1 0 1,0 4 8,-4 2 5,-1-3 10,-2 4-2,0 2 12,0 0 10,0 0 8,0 0 6,0 0 7,-27 8-1,17-2 0,0 0-6,4-1 2,1 5-3,2-1-2,-2-3 0,0-1-6,5 2-5,0-3 3,0 3 6,0-5-7,5 6 5,1-6-2,1 0-6,1-2 1,2 0 2,-2 0-2,3-2-2,1 0-2,-1-2-4,1-2-4,-1 1-7,-1-3-7,-1 2 3,1 0 3,-4 2 1,0-1-3,0 2 6,-1 1 3,0 1-3,-5 1 1,0 0-2,0 0 4,8 3 5,-6 2 1,-2 4 7,0 0 6,-2 2 7,2 3 4,-1 0 4,1 6-1,0-1 7,0-5 5,1 4 3,1 2 0,0-1 7,-4-2 3,4 2 1,-4-3-5,0-2-1,1 0 0,0-1 1,-3 1-2,2-5 0,-2 0 0,-2 1-2,-1-2-5,-1-2-2,0 0-4,-3 0-1,-2-1-1,-3-2-1,2-1-2,-2-1-6,-3-1 1,3-1-3,-6-4-6,2-1 2,6 1-3,-7-3-1,7 4-3,2-3-7,-1 0-17,4 0-13,0-4-13,4 4-23,2 1-14,-1-2-13,4-2-35,0 3-21,2-1-22,2-1-20,3 0-26,-2 2-31,5 1-31,4-3-45,3-1-55,-5 1-264,7 0-699,-5 4 308</inkml:trace>
          <inkml:trace contextRef="#ctx0" brushRef="#br0" timeOffset="20552.0551">7215 3144 160,'0'0'293,"11"7"3,-7-5 0,-2 4-4,3-3 6,-5 2 7,1 1 4,3 5 1,-8 0-15,4-2-10,-1 2-14,-3 0-10,3 1-19,-4-1-16,4 1-21,-4-3-17,2 2-18,1-1-15,1-4-16,-2-1-16,3-1-2,-4-1-17,3 2-11,1-5-8,0 0-13,0 0-9,0 0-19,0 0-24,0 0-18,9-19-21,-3 9-20,2-3-15,-1 1-15,1-2-4,1-3-9,1 5 16,4-1 4,-3 1 4,-2 1 5,2 0 1,-5 2 8,4 4 1,-4 0 0,0 0 13,3 1-2,-3 4 6,3 0 6,-3 4 5,0-2 5,0 3 4,0 3 7,1 2 5,-2 3 5,1-1 18,-1 1-13,1 4 2,-2-5-2,0 9-4,3-6 2,-5 0 5,0-2-5,2 0-5,-4-1-6,1-3-24,2 0-31,-1-4-44,-2 1-51,0 0-58,0-2-70,0-4-70,2 4-298,-2-4-696,0 0 309</inkml:trace>
          <inkml:trace contextRef="#ctx0" brushRef="#br0" timeOffset="20965.6494">7577 1825 76,'-3'-8'374,"0"3"-37,-1-1-36,2 4-30,2 2-31,-2-4-28,2 4-15,0 0-15,0 0-6,4 13-1,3-2 3,-4 0 5,8 10 1,5 9 6,-5 4 4,8 2 3,7 13-4,-2-2-1,3 5-1,2-2-9,1 5-9,-8-3-7,4 1-7,3 3-9,-3 4-5,-2 2-7,-2-3-7,-1 3-10,-2-3-9,-1 7-6,-3-3-1,-1 2-6,-2 0-5,-4-3-7,-2 5-10,-3-1-17,-3-7 3,-5 0-11,-4-8-6,1-9-9,-7 13 7,1 3-9,-3-2-8,-1-2-3,-1 0-10,3-13-14,1-2-22,-8 9-19,6-12-20,-2-2-26,4 0-23,-3-2-24,3-5-46,1-5-31,3-5-36,-1 2-48,-2-5-60,4-8-56,4 0-345,-1-2-819,-1-2 362</inkml:trace>
          <inkml:trace contextRef="#ctx0" brushRef="#br0" timeOffset="21495.8016">8321 3086 330,'0'0'330,"0"0"-8,0 0-18,0-6-14,0 6 0,0 0-5,10-3 3,-10 3 0,12-1-5,-3 0-5,3-3-16,2 2-11,2-2-20,5-1-20,-1-1-21,4 0-17,8-5-21,1 4-14,0-2-16,-2 1-15,0-1-7,-8 3-12,2 1-16,-3-1-37,0 2-43,-2 2-51,-4-2-54,-3 3-50,-2-2-48,-3 0-41,0 1-54,-1 0-58,-6-2-294,1-1-712,-2 5 316</inkml:trace>
          <inkml:trace contextRef="#ctx0" brushRef="#br0" timeOffset="21714.546">8598 2856 262,'-4'2'332,"4"-2"-29,0 0-20,0 0-2,4 8 3,-4-8 18,0 8 21,-4 0 12,4 3 8,0 2-7,-4 6-7,1 0-15,-1 3-16,1-1-22,-5 9-23,2-1-22,-4-1-28,2 0-14,2 0-19,-1 1-20,5-7-13,-3-2-26,1 0-40,1-1-52,3 1-65,0-6-77,0 0-77,3-3-89,1-1-98,3 0-462,2-7-919,4 1 407</inkml:trace>
        </inkml:traceGroup>
        <inkml:traceGroup>
          <inkml:annotationXML>
            <emma:emma xmlns:emma="http://www.w3.org/2003/04/emma" version="1.0">
              <emma:interpretation id="{BD946D83-C303-4E3A-8E6E-849D053D4E4C}" emma:medium="tactile" emma:mode="ink">
                <msink:context xmlns:msink="http://schemas.microsoft.com/ink/2010/main" type="inkWord" rotatedBoundingBox="12244,3909 14552,3769 14700,6216 12393,6356"/>
              </emma:interpretation>
            </emma:emma>
          </inkml:annotationXML>
          <inkml:trace contextRef="#ctx0" brushRef="#br0" timeOffset="22808.1002">10210 2939 233,'-6'-2'288,"1"1"1,0-2-15,5 3-9,-7-5-3,6 2-9,1 3-14,-2-5 2,2 5-31,2-8-16,-1 4-12,4-2-14,0-2-6,3 1-9,7-7-10,0-1-8,8-8-14,6 1-11,-1-2-10,3 0-9,3-3-1,9-11-16,4 1-10,-4 2-2,2-3-7,-2 1 0,-13 8-6,2-1-9,-4-4-2,10-10-2,-3 1-9,-13 9 4,1 0-7,-6-7-1,-2 3 10,-5 1-16,-1 1 5,-6-1-2,1 5-3,-4 5 2,-5 5 12,3 5 9,-2 0 9,-1 6 1,1 0-10,-5 5 10,-3-2-6,1 8-4,-2 2-4,-6 10 2,0 2 10,-7 11 5,1 9 2,-7 14 11,4 6 13,3 8 6,-2 0 12,3 4 11,-2 25 5,6-24 4,-1 25 2,5-31 7,8 1-7,-10-1-6,4-1-1,4-4-17,-1 0 5,1-3-12,4-15-10,2 0-6,4-2-9,0-4-4,0-3-10,5-8-3,-1-1 5,2-5-17,-1-1 1,4-4-18,0 0-15,2-4-19,3-1-22,4-5-23,4-8-23,9-6-25,2-6-18,4-4-21,10-11-22,-3-5-27,1-2-23,-4-1-12,-4-1 3,0 3 9,-10 8 9,-2-3 18,-3 2 21,-1 3 14,-4 2 19,-6 8 14,0 2 13,-3 7 27,-3-1 33,-1 3 31,-2 4 13,-2 1 14,0 5 20,-6-1 16,6 1 6,-18 8 17,5 7 11,-2 3 14,-5 7 11,1 2 14,-1 5 11,0-5 1,4-1 2,2 5-4,3-6-7,-2 2-13,6-8-10,3 0-8,-1-5-9,3-1-10,-1 1-5,8-1-7,-5-5-7,0 2-2,5-3-4,-4-5-5,6 4-5,2-3 4,2-6-7,4-3 0,3-1-8,2-2-3,1-2-8,6-8-11,3-1-4,-6-3-12,0 1-5,0 1 2,-2-4 1,-7 6 2,1 5 2,-5-1-1,0 1 5,-2 5 0,-3-1 2,0 4 1,-1 1 4,0 1-2,-2 2 8,-3 2-5,0 0 5,0 0 10,-3 13 8,-2-1 5,0-1 0,-2 8 5,0-1 2,-5-1 1,6 2 2,-3-1 0,2 1 2,4 0-7,-5-2-1,5 0-4,0-3-2,-2 1-1,5-5-4,-4 2-3,4-1-9,0-4-17,0 3-37,2-6-35,0 3-42,1-1-40,2-2-30,3-4-38,3 2-32,5-5-31,-3-2-40,5-3-35,5-3-48,-3 1-277,5-9-753,2-1 333</inkml:trace>
          <inkml:trace contextRef="#ctx0" brushRef="#br0" timeOffset="23963.1441">11655 2818 192,'10'-3'227,"-4"-3"-1,2 1-7,0 0-1,-2 3-4,2-4 3,-3 0-4,1 0 1,-1 2-4,-3 1-7,3-4-7,-2 1-5,-1 0 3,1 0-26,0 0-16,-2-1-1,1 3-9,-1-4-12,-2 3-3,-1-1-7,4 1-3,-2 5-4,-2-9-7,2 3-11,-1 1 6,-2 1-6,1 0-1,-1 0-9,-3 2-8,2-3-7,-2 1-6,-3 4-6,0-5-6,1 4-3,2-1-2,-7 1-2,1-4-9,-2 5-7,-1 0 1,2 0 0,-3 0-5,1 0-4,0 4 1,0-4-4,-4 1-1,0 0-3,4 2-3,-1 0-3,-4 3 1,4-1-1,0 0-4,5-3 1,-4 2-2,3 1 4,-3 4-1,3-1-5,-1 0 2,2 1-3,-4 5 0,5 0 0,-2 0-2,1 3 3,-1 0 1,1 1 3,3 3 1,-3 0 2,3 1-3,0-2 3,2 0 9,-1 2 12,5-2-1,-2-6-3,3 0-5,0-2-3,1-1-2,0-3 1,1 0-4,0 0-3,3-2-2,0 1-1,1-3-8,1-2-33,0 2-37,0-4-58,-6 0-53,15-4-52,-8 2-58,-1-2-59,0-4-56,2 1-263,-3-1-726,-2 2 321</inkml:trace>
          <inkml:trace contextRef="#ctx0" brushRef="#br0" timeOffset="23190.2089">11536 2843 205,'0'0'352,"0"0"-31,0 0-19,0 0-10,-10 13-6,6-7 3,-2 4 4,-2 0-6,0 2-3,0 5 2,-3 2-3,0-1 4,0 2-10,-7 5-11,6 0-19,-2-5-20,3-2-22,4 0-22,-2-1-14,3-3-20,1-7-16,2 2-18,-1-2-8,0-1-14,4-1-11,0-5-6,0 3-7,0-3-12,0 0-6,22-10-20,-9-1-23,4-5-24,5-4-21,0-5-18,3 0-12,-1-1-14,1-2-16,0-3-9,-1 2 8,-2 2-13,5-4 5,-2 5 13,-2 1 6,-4 10 11,-2-1 17,0 5-10,-3 0 14,-3 5-4,0 3 16,-4-2 11,-1 7 25,1 3 30,-1 2 14,-1 4 19,0 7 2,-2 2 7,0 1 11,-2 10 10,-1 0-3,-4-4 2,2 5 2,-4-3 0,1-1-3,-3 2-10,3-1-5,1-7-8,0 1-9,0-2-4,3-2-7,-4 1-2,4-1-34,-2-8-40,1 0-56,2 1-66,0-6-67,0 2-68,-1-1-67,3-3-83,-2-4-321,4 6-826,-4-6 366</inkml:trace>
          <inkml:trace contextRef="#ctx0" brushRef="#br0" timeOffset="25873.9939">11660 2828 71,'4'-2'236,"-4"2"-5,0 0-1,0-5-5,0 5-6,-2-6-1,2 6-3,-2-7-9,1 2-1,1 0-2,-4 0-6,1-1-1,0-2-2,-2 4-1,-1-3-11,0-2-10,-3 1 0,0-1-8,-2 3-4,-2-4-17,-2 1-5,-1 0-1,-6 1-22,3 2-9,-5-2-7,0 4-10,0 0 4,-7 3-6,-2 1-15,7 0 2,-7 1-9,3 3-11,-6 2 5,1 5-10,3 1 0,-6-1-2,6 8-1,2-3 2,1 0 0,-2-1 2,5 1 1,6-4 0,1 0 0,2 3-2,5-6-2,-2 1-7,7 1-2,-2-4-7,3 4-2,1-6-4,4 5 0,1-2 1,0 3-4,4-2-4,-1 3 1,8-2-2,4 2-3,5 1 0,1 2 3,10-4-2,0 5-1,0-4-4,4-5 1,0 3 3,2-5-5,0 3-1,3-6-1,-2 0-2,5 0 3,-4-4-2,3 0 2,0-4-2,-2 0-1,3-3-4,-5-1 2,-1-3 0,0 3-1,1-2 1,-3-6 0,-3 2 0,-3-1-2,0-1 3,-12 2-2,2 0 2,-3-2 7,-1 2-6,-4-2 1,0 3-1,-5-3-1,-1 5 1,-2-2 1,-3 1-2,-3 0 1,2 2 3,-3-1-3,-2 1 4,1 1-1,-2 2 6,-3 1 6,4 2 0,-3 4 3,0-2 0,1 2-5,-2 4 2,-1 2 2,-2 3-2,-3 5-3,4 3 0,-2 4 1,-3 7 6,0 8 6,3 2 8,-2 0 7,4 3 9,-4 13 7,6 1 12,1-12-10,6 15 1,-5-1-2,2-2 2,2 1-4,-1-12 0,4 14 4,-4-3-7,0 5 5,-1-5-9,6 0 1,-5 1-5,1-13-2,2 0-8,-3 12-2,5-13-7,-2 1-6,-1-1-3,0 0 1,-2-4-5,3 2 0,-1 0-1,-3 3 3,-2-6-17,-1-3 18,-3-1 9,-5-1-16,2 1-2,-2-5 4,-5-1 0,2-11-5,-3 6 3,-5-1-4,-3-5-3,0-5 7,-4 0-9,-5-3 4,2-3-11,-4-3 2,-1-3 5,0-3-12,-3-1 13,2 1-4,3-6 3,-4 1-3,2-5 2,2-2 4,-14-6-11,20 8 16,-2-7-19,7-3 16,2 1-15,-1 0-11,11-3 35,5 1-24,4 0-3,5 4-1,4-11 0,7 3-1,1-2-1,9 0 3,6 1 0,13-10-3,4 2 3,2-1-2,2 3 5,6 5-4,3 6-1,-2-2 2,2 1-4,1 5-5,2 1-6,-14 10-17,13-8-15,-10 6-17,-4 2-23,3-1-28,-4 3-31,-2 0-36,0 3-29,1 1-33,-5 0-41,-9 0-27,-3 1-43,2 1-49,-2-1-44,-5 5-354,-2 1-878,0-2 388</inkml:trace>
          <inkml:trace contextRef="#ctx0" brushRef="#br0" timeOffset="26468.7638">12236 2846 221,'0'0'259,"5"-8"-11,-4 5-3,3 0-4,-4 3 3,4-4-4,-1 2 6,-3 2 11,0 0 7,0 0-1,0 0 5,0 0 13,0 0 6,4 10 3,-7-3-3,-1 4-5,1 3-3,-6 5-7,1 0-13,-2 0-6,1 2-19,-4 4-11,0-5-17,2 1-12,0-2-17,1 0-12,0 0-17,4-5-7,0-3-21,-4 2-11,6-1-8,-3-3-9,2-3-6,4 0-11,-4 0-5,5-4-6,0-2-5,-5 5-10,5-5 3,0 0-15,0 0-1,0 0 0,10-21-15,-9 8 0,11-10-18,-1-2-32,4-5-1,0-1-16,4 2-7,-3-2 7,2-1-7,-1 5 4,1-1 9,-1 2 1,-4 7 1,3 2 3,1-2 4,-2 1 7,-2 4-5,1 3 7,-3 3 1,-1-1 2,0 4-3,-4 1 6,5-1 2,-5 4 0,3 2 2,1 4 1,0 2 8,-3 4 5,4 3 8,-3 6 9,1 2-2,-2 4 22,1 4 0,1 1 6,-4 2 1,-3-1-7,-1-1-3,3 1-2,-5-2-2,1-7-1,-3 7-6,2-7-2,0-1 1,0-1-13,-2-1-17,2-1-47,-3-4-42,3-3-45,0 3-55,-3-2-75,2-2-68,-3 1-76,1-6-93,2 2-454,0-2-1041,-1-3 462</inkml:trace>
        </inkml:traceGroup>
        <inkml:traceGroup>
          <inkml:annotationXML>
            <emma:emma xmlns:emma="http://www.w3.org/2003/04/emma" version="1.0">
              <emma:interpretation id="{3AB6A1A5-CD57-4EF2-BE5D-EE635F9C0FDA}" emma:medium="tactile" emma:mode="ink">
                <msink:context xmlns:msink="http://schemas.microsoft.com/ink/2010/main" type="inkWord" rotatedBoundingBox="15321,4832 15800,4803 15818,5110 15339,5139"/>
              </emma:interpretation>
            </emma:emma>
          </inkml:annotationXML>
          <inkml:trace contextRef="#ctx0" brushRef="#br0" timeOffset="27502.9726">13588 2959 110,'0'0'264,"0"-3"-2,0 3-4,0 0-1,0 0 2,0 0-2,0 0 3,5-4-5,-5 4 1,0 0-3,0 0-1,0 0-8,0 0-12,0 0-12,0 0-11,0 0-13,0 0-3,0 0-13,-16 18-8,9-9-10,-4 3-9,-4 4-12,-1 0-8,0 1-9,-2-2-3,-1 1-16,2 1-13,-4-3-8,6-2-6,-2 2-6,1-3-9,1-3-5,4 1-7,0-3-1,0-1-8,0 0 0,4-1-10,1-4-6,0 0-13,6 0-16,-10-5-19,9-1-12,-1-3-1,2-3-17,3-2 3,2-4 1,1 0-11,0-1-3,1-1-2,2 1 1,0 0 13,0 0 9,0 3 1,-3 4 5,1 0 4,-3 4 15,2 0-7,-1 2-2,-2 1 7,-1 1-1,-2-2 3,0 6 7,6-3-5,-6 3 17,0 0 2,0 0 13,7 15 12,-3-4 11,1-1 3,-1 4 9,1 0-2,1 2 1,0 3-2,5 0 2,-1-3-1,2 1-3,1-1 0,-1-1-7,2-3-3,0 4-3,-3-5-3,-1-2-3,8 3-1,-9-5-4,4 2-2,-2-4-1,-3 1-2,2-1-2,-4-1 1,0 1-4,1-1 1,-3-2 1,1 0 8,-5-2-9,4 2-9,-4-2-16,0 0-15,0 0-15,-9-10-10,3 5-13,-5-1-2,0 0-14,-4-2-4,-4-1-3,-1 1-7,-2-3 3,-1 3 3,2-2 11,-9-1-3,-2-1 5,13 1 7,-4 4 8,2-5 10,-1 4-5,3 0 20,0 1 1,0-1-1,5 0 13,2 2-8,-1 4 11,6-1 16,-2-1 2,3 2 6,1-1 3,5 3-6,-7-3-7,7 3 2,-1-3 14,1 3 4,0 0 7,0 0 8,16 9 0,-6-4 1,4 0 3,0 1 4,4 0 4,1 2-6,2 1 2,-2-2-7,-1 2 0,4-5-6,1 5-1,-5-2 1,6 2-9,-3-3-1,3 2 1,-1-6-8,-3 3-16,1-1-33,-5-2-50,1-2-42,-2-2-51,3 2-64,-4 0-74,2-2-81,0-1-281,0 0-737,-2-4 326</inkml:trace>
        </inkml:traceGroup>
        <inkml:traceGroup>
          <inkml:annotationXML>
            <emma:emma xmlns:emma="http://www.w3.org/2003/04/emma" version="1.0">
              <emma:interpretation id="{59F95143-F4EA-4006-9EBA-41E989C6308C}" emma:medium="tactile" emma:mode="ink">
                <msink:context xmlns:msink="http://schemas.microsoft.com/ink/2010/main" type="inkWord" rotatedBoundingBox="16551,4397 17132,4362 17178,5113 16596,5148"/>
              </emma:interpretation>
            </emma:emma>
          </inkml:annotationXML>
          <inkml:trace contextRef="#ctx0" brushRef="#br0" timeOffset="28203.4044">14721 2502 118,'-12'1'361,"9"1"-26,-3 4-14,4-4-6,-2 4-2,-1 0 6,-5 3 2,3 1 0,-3 2 2,-1 2-3,1 3-11,0 3-7,-1-1-9,3 2-13,-2 9-5,-4-4-18,3 5-13,-1-3-17,3 3-20,-1-2-17,1 0-17,3 0-10,-2-2-11,0-4-16,0-3-18,2 0-13,0-3-6,0 0-8,1-3-12,2-1-6,0-4-11,1-1 3,2-2-10,-3 0-1,0-1-4,3-3 2,0-2-15,0 0-6,0 0-3,0 0-16,0 0-17,8-19-19,-1 0-18,-2-1-15,7-8-13,-2 0-17,1 0-12,-2-9-19,2 5-6,2-3-16,2 1-3,-1-2 4,-1 2 12,3-1 10,1 2 9,5 5 10,-2 1 7,2 2 11,-1 3 8,5-1 5,-6 10 10,-2 1 0,1 1 9,3 2-1,-1 3 7,-7 2 10,2 4-2,-1 0 7,1 5 4,0 1 8,0 6 11,-1-1 9,-2 5 16,0 4 11,-1 8 7,-2-7 5,1 9 8,-4 1 0,-1-1 5,-1 4 3,2 0 0,-6 1 3,-1 1-4,-1-2-2,-1 1 20,-1-1-7,-2 1-7,2-1-7,0-3-4,-1 0-6,-1-3-7,1-3-11,3-7-28,-3 3-41,3-6-55,0-3-69,0 1-79,-2-5-89,2 1-99,-4-3-421,5-2-922,-1 0 408</inkml:trace>
        </inkml:traceGroup>
      </inkml:traceGroup>
    </inkml:traceGroup>
    <inkml:traceGroup>
      <inkml:annotationXML>
        <emma:emma xmlns:emma="http://www.w3.org/2003/04/emma" version="1.0">
          <emma:interpretation id="{909CFAB2-1EEC-4F2E-8B35-58E14D61311A}" emma:medium="tactile" emma:mode="ink">
            <msink:context xmlns:msink="http://schemas.microsoft.com/ink/2010/main" type="paragraph" rotatedBoundingBox="1707,6702 14229,6773 14215,9092 1694,902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978BAFD-4EFA-4B0D-BCE7-C8ED13110147}" emma:medium="tactile" emma:mode="ink">
              <msink:context xmlns:msink="http://schemas.microsoft.com/ink/2010/main" type="inkBullet" rotatedBoundingBox="1702,7579 2019,7581 2017,7872 1700,7870"/>
            </emma:interpretation>
            <emma:one-of disjunction-type="recognition" id="oneOf2">
              <emma:interpretation id="interp2" emma:lang="tr-TR" emma:confidence="0">
                <emma:literal>•</emma:literal>
              </emma:interpretation>
            </emma:one-of>
          </emma:emma>
        </inkml:annotationXML>
        <inkml:trace contextRef="#ctx0" brushRef="#br0" timeOffset="31512.931">-409 5909 208,'-5'3'231,"5"-3"-16,-1 5-5,1-5-1,0 0 0,5 7 0,-5-7-8,10 0-7,-4 0-8,-6 0-9,12 2-13,-4 1-21,-1-2-5,8 0-17,-4 0-10,-1-1-16,1 3-4,5-2-12,0-1-7,-3 4-10,4-4-12,-2 3-29,0-1-36,2-1-39,3 4-41,-7-1-49,5-2-60,-4-1-72,1 4-159,0-3-471,0 2 208</inkml:trace>
        <inkml:trace contextRef="#ctx0" brushRef="#br0" timeOffset="31291.9638">-363 5677 77,'-5'2'252,"5"-2"-4,0 0-5,-6 2-6,6-2-8,0 0-4,-8 1-12,8-1-14,0 0-11,0 0-12,0 0-8,-5 3-14,5-3-14,0 0-13,0 0-18,0 0 2,0 0-15,13 5-11,-7-4-4,1 0-9,3 0-4,4 2-8,-3-1-6,-2 1-7,4-1 7,0 0-12,3 3-10,-2 0 3,-1-2-10,3 0-1,-1-1 4,1 1-15,-1 0-3,-2 0-24,1 0-16,-3-3-28,1 2-34,-2 1-38,-4-2-42,4 2-39,-6-3-35,-4 0-48,9 0-153,-9 0-482,0 0 213</inkml:trace>
      </inkml:traceGroup>
      <inkml:traceGroup>
        <inkml:annotationXML>
          <emma:emma xmlns:emma="http://www.w3.org/2003/04/emma" version="1.0">
            <emma:interpretation id="{802E0219-8F58-4D0A-AABB-1BF20EE4F304}" emma:medium="tactile" emma:mode="ink">
              <msink:context xmlns:msink="http://schemas.microsoft.com/ink/2010/main" type="line" rotatedBoundingBox="3488,6712 14229,6773 14215,9092 3475,9031"/>
            </emma:interpretation>
          </emma:emma>
        </inkml:annotationXML>
        <inkml:traceGroup>
          <inkml:annotationXML>
            <emma:emma xmlns:emma="http://www.w3.org/2003/04/emma" version="1.0">
              <emma:interpretation id="{1EE752D7-BDB8-4755-99DC-9B9BDBCBDA56}" emma:medium="tactile" emma:mode="ink">
                <msink:context xmlns:msink="http://schemas.microsoft.com/ink/2010/main" type="inkWord" rotatedBoundingBox="3486,7177 3990,7180 3986,7813 3482,7810"/>
              </emma:interpretation>
            </emma:emma>
          </inkml:annotationXML>
          <inkml:trace contextRef="#ctx0" brushRef="#br0" timeOffset="33898.1648">1383 5490 37,'0'0'275,"0"0"-11,0 0-15,0 0-7,0 0-9,0 0-10,0 0-4,0 0-7,5 7-7,-5-1-4,1-2-2,-1 2 12,0 2-21,0-1-5,0 1 1,0 4-6,0 1-3,0 1-9,-1-2-3,1 3-8,0-3-5,-4 1 9,4 1-7,-2-1-7,2 0-10,-3 1-8,3-3-12,-1 2-10,0-2-8,-3-4-12,4 0-6,0 0-8,0 0-7,0-1-2,-1-2-9,1-4-2,0 6-4,0-6-1,-1 5-2,1-5-5,0 0-1,0 0-4,0 0-4,0 0-5,0 0-1,0 0-4,0-21-4,-3 9-1,6-2-5,-6-3 0,3-3-3,3-3-3,-3 4 5,2-4-5,2 1-4,2-6-2,0-2 1,-1 7 2,0 3-3,4-3 0,-3 1 0,5 1 4,0 1-7,0 1-1,-2-1 1,2 5 0,0-4 2,-3 7-2,8-1-1,0 0-1,-8 4 1,3 4-3,0 0 3,-3 4-2,3 1 1,0 1 3,-2 1 1,5 3 2,-6 4-1,2 0 3,4 8 4,-1-2 2,2 4 8,0 6 6,-4-6 7,3 9 5,-1-1 6,-2 0 4,-1 3 4,2-1 4,-1-1 6,-2 0 3,-1 3 3,-2-4 4,-2-6-4,-1 4-4,3 4-4,-1-7-2,-2-2-10,0-2 2,0 2-6,1-6-9,-1 0 0,-1-2-2,2 0-3,-3-4-8,3 3-4,-3-5-5,0 0-29,0 0-23,2-1-38,-1 0-38,2-2-42,-4-3-55,7 1-69,-7-1-71,0 0-88,14-5-102,-10 1-308,-4 4-924,8-5 409</inkml:trace>
        </inkml:traceGroup>
        <inkml:traceGroup>
          <inkml:annotationXML>
            <emma:emma xmlns:emma="http://www.w3.org/2003/04/emma" version="1.0">
              <emma:interpretation id="{889B164E-274E-45AF-8E3D-46DB3C67F210}" emma:medium="tactile" emma:mode="ink">
                <msink:context xmlns:msink="http://schemas.microsoft.com/ink/2010/main" type="inkWord" rotatedBoundingBox="4991,7652 5060,7653 5060,7763 4990,7762"/>
              </emma:interpretation>
            </emma:emma>
          </inkml:annotationXML>
          <inkml:trace contextRef="#ctx0" brushRef="#br0" timeOffset="34785.6529">2939 5751 96,'6'-1'219,"-6"1"4,0 0 3,0 0 2,0 0-1,0 0-5,-4 10-5,4-10-3,-6 11-3,5-8-3,-4 2-10,3-1-5,-2 2-12,-1 1-14,0-1-4,4 0-18,-4 0-7,-1 1-16,2-2-8,0 0-11,2-1-13,-3-2-1,1 1-17,4-3-5,-3 7-10,1-4-3,2-3-4,0 0-14,-2 3 0,2-3-3,0 0-3,0 0-18,0 0 4,0 0-5,0 0 1,0 0 1,0 0-7,0 0-1,11-8-5,-11 8 2,2-5 0,2 2-1,-4 3-1,0 0 6,0 0-2,5-2-1,-5 2 0,0 0-3,0 0 1,0 0 1,0 0 7,0 0 1,0 0-11,0 0 7,-10 10-5,10-10 1,-4 3 0,4-3 4,-4 5-5,2-1-6,2-4 2,0 0 4,0 0-1,-1 3 1,1-3-5,0 0 1,0 0-7,0 0 4,0 0-6,0 0 5,0 0 5,0 0-3,0 0 3,0 0-3,0 0-2,12-10 0,-7 8-2,-5 2-5,4-3-5,-4 3-5,0 0-6,4-3 7,-4 3-24,0 0-14,0 0-23,0 0-27,0 0-40,0 0-48,0 0-48,0 0-41,0 0-243,0 0-574,11 4 255</inkml:trace>
        </inkml:traceGroup>
        <inkml:traceGroup>
          <inkml:annotationXML>
            <emma:emma xmlns:emma="http://www.w3.org/2003/04/emma" version="1.0">
              <emma:interpretation id="{0694D5E2-5362-485E-A741-BABDD1D4FFF9}" emma:medium="tactile" emma:mode="ink">
                <msink:context xmlns:msink="http://schemas.microsoft.com/ink/2010/main" type="inkWord" rotatedBoundingBox="6038,6750 8393,6763 8385,8134 6030,8121"/>
              </emma:interpretation>
            </emma:emma>
          </inkml:annotationXML>
          <inkml:trace contextRef="#ctx0" brushRef="#br0" timeOffset="36508.8197">3925 5420 327,'-1'-4'292,"-2"-1"-33,1 1-22,2 4-23,5-7-3,-4 4-10,5-1-4,3-1-1,3 3 1,2-2 2,6 1-12,4-2 6,13 0 2,0-1-6,2 0-13,3-2-13,1 1-15,3-2-15,-2-2-15,2 2-9,13-3-10,-13 7-10,-4-1-13,-1 0-7,-1 4-11,-2-4-4,-4 1-23,2 3-30,0 0-41,-4 4-30,-8-4-35,1 4-35,-6 0-37,6 3-41,-4-2-45,1-3-39,-1 6-249,-1-3-596,1-1 264</inkml:trace>
          <inkml:trace contextRef="#ctx0" brushRef="#br0" timeOffset="36259.7576">4366 5511 6,'0'-2'242,"2"-3"-8,-2 5 0,1-6-3,-1 6-2,5-5 2,-5 5-6,0 0-9,0 0-5,0 0-13,0 0-8,0 0-10,0 0-3,0 0 1,-8 16 2,3-3 0,4 0-2,-4 4-3,0 3-10,2 1-9,-2 0-9,1 2-11,-1 6-6,0-8 1,2 2-12,-1-3-9,-1 4-11,2-3-12,0 0 0,-1-2-16,0 1 2,0-2-18,2-4-6,2-1-10,-1-1-24,0-3-21,-2 0-23,3-4-58,-1 4-30,-1-4-27,2 0-17,0-1-30,0-4-36,-5 5-39,5-5-27,0 0-37,0 0-256,-11-17-635,5 6 282</inkml:trace>
          <inkml:trace contextRef="#ctx0" brushRef="#br0" timeOffset="36795.4543">5215 5212 123,'0'0'298,"-12"1"-25,3 0-18,-1 2-5,-1-1-9,0 3 0,-4 2-4,-1 4 4,-1 3 10,-1 1 2,-2 9 16,0-2-7,4 5-1,-2-2-11,4 6-8,1-1-13,2 2-16,0 1-16,9 1-19,-2 3-15,1-3-19,2 3-12,2-3-14,2 0-11,-1-2-14,0 0-5,6-2-9,0-2-10,-1-5-3,-1 0-10,2-1-3,2-2-10,-2 0-15,1 0-22,0-3-35,-3-3-41,4-3-43,-3-1-43,3-2-40,1-1-32,-2 0-40,2 0-48,4-9-52,-5 1-344,4-3-769,-1-3 341</inkml:trace>
          <inkml:trace contextRef="#ctx0" brushRef="#br0" timeOffset="37103.9203">5639 5417 213,'1'-6'319,"-1"6"-26,0 0-12,2-4-5,-2 4-11,0 0-4,0 0-12,0 0 1,0 0 2,0 0 5,3 15 3,-3-7-6,0 2-6,0 3-10,0 2-11,3 4-12,-3 1-12,4 2-20,-3 0-15,0 2-13,1-2-13,1 8-13,-1-7-14,-2 0-10,2 6-11,-2-7-9,0 0-8,-2-2-7,2 0-10,-2-1-3,1-5-9,-1 4-13,2-5-26,-2-1-26,1 2-37,1-9-39,0 4-49,1-4-52,1-1-49,-2-2-59,0-2-75,0 0-79,0 0-247,0 0-761,9-14 337</inkml:trace>
          <inkml:trace contextRef="#ctx0" brushRef="#br0" timeOffset="37644.7843">6017 4865 30,'0'0'300,"-6"-2"-25,6 2-16,-4-4-18,4 4-14,0 0-9,0 0-11,0 0 3,0 0-7,0 0-1,4 17 11,2-5 9,2 4 6,2 4-6,5 5-7,2 6-7,0-2-11,2 4-11,-1 1-10,2 4-15,5 8-10,-3 8-4,-9-16-11,6 15-1,-3 0-6,-5 2-3,-1-3-8,-4 5-4,-1-17-5,0 17-7,-5-3-8,-5 0-3,-2-14-11,3 1-4,-6 12-8,2-13-8,-3-1-7,3-2-3,-3-3-5,-4 0-5,4 0-12,-4-3-23,6-10-29,0-2-40,0-3-39,0 2-45,3-8-46,4-2-52,-3-1-58,1 0-73,2 2-73,-2-4-292,3-4-802,1-1 355</inkml:trace>
        </inkml:traceGroup>
        <inkml:traceGroup>
          <inkml:annotationXML>
            <emma:emma xmlns:emma="http://www.w3.org/2003/04/emma" version="1.0">
              <emma:interpretation id="{D1BF5FA5-443A-41F5-9391-A710229712FC}" emma:medium="tactile" emma:mode="ink">
                <msink:context xmlns:msink="http://schemas.microsoft.com/ink/2010/main" type="inkWord" rotatedBoundingBox="9517,7407 10183,7411 10179,8064 9513,8060"/>
              </emma:interpretation>
            </emma:emma>
          </inkml:annotationXML>
          <inkml:trace contextRef="#ctx0" brushRef="#br0" timeOffset="38490.8096">7400 5721 239,'0'0'235,"0"0"1,18 2-1,-18-2-3,9-2 2,-9 2-7,13 0-10,-4 0 0,1-3-12,4 2-5,1 1-3,2 0-7,4-1-13,3 2-14,2 0-20,5-1-6,3 0-10,-1 3-13,0-3-12,-9 0-10,11 2-10,-5 1-4,-8-3-11,3 0-4,-2 1-3,1-1 3,-2-1-20,-2 1-6,2 0-3,-4 0-15,-2 1-30,-2-2-21,-2 1-30,-2 0-30,-2-2-31,-1 2-35,-7 0-39,15-1-34,-10-1-34,-5 2-284,4-4-595,-1-1 263</inkml:trace>
          <inkml:trace contextRef="#ctx0" brushRef="#br0" timeOffset="38740.8495">7840 5507 14,'-8'0'309,"8"0"-31,0 0-21,0 0-19,-12 2-5,12-2 0,-2 7 4,1 1 2,-2 3 5,-4 2 6,5 5 12,-4 5-12,1-3-10,-1 8-18,1 3-17,0 2-13,4-4-17,1 1-20,0-1-14,0 1-15,-2-2-11,2-4-17,2 6-8,-2-7-8,0 5-25,1-6-26,2 1-40,1-4-42,-1 1-42,1 0-41,3 2-50,-2-1-58,3-2-66,0 0-351,4-6-714,-1-3 317</inkml:trace>
        </inkml:traceGroup>
        <inkml:traceGroup>
          <inkml:annotationXML>
            <emma:emma xmlns:emma="http://www.w3.org/2003/04/emma" version="1.0">
              <emma:interpretation id="{9B46ECB9-50E8-4541-8E04-F1E669525184}" emma:medium="tactile" emma:mode="ink">
                <msink:context xmlns:msink="http://schemas.microsoft.com/ink/2010/main" type="inkWord" rotatedBoundingBox="11291,6757 14229,6773 14215,9092 11278,9075"/>
              </emma:interpretation>
            </emma:emma>
          </inkml:annotationXML>
          <inkml:trace contextRef="#ctx0" brushRef="#br0" timeOffset="39418.403">9249 5569 193,'-4'-3'263,"3"-2"-16,-3 1-9,1-1 0,1 2-10,2 3-2,0 0-4,0 0-3,-6-2-15,6 2-3,0 0-7,-3 10 8,2-1 2,-2 5-8,0 3 11,1 6-12,-2-1-6,-2 7-1,2 2 3,-1-3-12,0 2-17,2-9-13,-2 0-19,1-1-13,1 0-7,1-5-15,1-5-9,0 1-7,1-4-11,-2 0-8,0-2-4,4-1-6,-2-4-2,0 0-7,0 0-5,13-9 0,-7-2-6,1-9-10,4 1-3,2-10-6,0-1-5,1-1-5,-3 0-2,-1-6-8,-1 3 1,4 3-7,-2-2 2,-3 4-1,2 5 1,-2 4 4,1 0-2,0 3 0,-3 3 11,0 2-10,2 1-1,-5 3-1,4 3 0,-3-1 1,1 6 4,3 0 6,2 5 5,-2 2 10,1 4 4,2 5 9,-3 3 9,0 1 8,2 9 2,1 1-1,-4-2-2,-1 1-2,3 1-3,0-3-3,-5 4-2,3-9-5,-3 0-1,3 7-4,-4-7 0,2-4-5,1 2-3,-3-5-7,-1 0-27,2 0-38,-1-3-45,1 0-45,-2-4-46,3 0-42,-4-4-33,4 3-42,0-3-28,1-4-56,2 0-301,-8 0-752,16-11 333</inkml:trace>
          <inkml:trace contextRef="#ctx0" brushRef="#br0" timeOffset="40322.8352">9878 5614 150,'5'-3'275,"0"-1"-29,1 0-19,-2-2-12,5 0-11,-3 1-7,0 0-5,4-4-9,2 3 3,1-8-5,5 3-5,0-3-2,7-4-1,4-4-4,0 0-10,-4 2-5,6-3-11,1-2-5,-2 0-6,-2-1-17,-1-3-2,3 0-9,-4-1-10,-4-1-13,-2 1-2,-3-7-9,-3 5-9,-2-3-4,-2 0-3,0 1-6,-4 4-2,2 0-5,-6 7-2,2 4 17,-7-1 7,2 11 9,0-4 2,-3 7-2,-1 0-6,1 2-7,-4 1-8,-6 6-1,3 3-3,-8 3 4,-5 11-5,-3 3 8,4 7 3,-2 3 7,2 4 9,-4 14 8,0 3 3,3 2 2,2-1 4,1 3 4,-1-5 1,7 0-4,1-13-4,3 0-7,3 1-9,0-2-6,0-4-6,5 1-9,3-1-6,0-2-9,6-5-4,0-6-8,3-2-24,2 0-24,5-3-23,3-3-23,2-2-21,1-6-15,12 1-26,1-3 7,6-2-9,1-5-16,-1-2-22,4-5-13,11-6 2,-13 2 0,-2-4 9,17-9 6,-1 2 8,-4-3 5,-3 2 8,-16 2 13,2 0 12,-6 0 15,1-2 11,-7 4 8,-1-3 13,-10 5 11,1 1 7,-5-1 20,-3 7 24,-3 0 16,-3 1 24,0 3 6,-6 4 11,-4 0 10,-3 3 12,-3 4 8,-9 5 13,-6 5 12,-2 1 13,-4 5 3,4 3 3,1 4-1,1 0 3,3 2-5,1-1-9,3 0-12,5-2-7,6-6-12,-2 1 1,9-2-18,4-5-5,0 1-4,4-1-6,0-1-1,3-5-7,6 2-6,-2-5-5,6 0 4,2-3-9,6-3-10,1-2-3,7-7-14,2 1-12,-3-6-10,2 1-2,-2-2-14,-1 0-5,-2-2-5,-1 1 2,-7 3-2,-1-1 6,-3 4 4,-1 0 10,-3 6 14,-2-2-14,-6 4 19,2 1 2,-1 2 2,-4 2 6,0 0 5,0 0 11,0 19 5,-4-2 8,-3 6 9,2 9 5,-1 2 10,1 6 3,-3 0 10,-1 16 5,1 1 7,1 2 12,-3 4 6,0-2 10,-5 6 3,4-1 2,-8 0 4,1 6 2,-2-5 0,-1 25 3,0-32-2,0-1-4,-3-1-5,-1-1 2,4-4 7,-8 0-17,0-4 1,7-12-19,-5 11-8,-5-2-2,5-10-8,0-5-3,1-4-3,-4-1-7,1-3-2,-1-7-6,-1-1 0,9-7-1,0-6-3,1 1-13,5-6-2,1-3-4,0-9-10,4-5-15,-2-12-18,6-2-19,2-22-22,5 3-17,7-7-17,6-1-20,4-4-13,8 4-15,1-5-11,5 7-4,1 0-5,9 2 5,-3 4-12,0 5-8,8 0-10,-5 5-21,2-2-22,5 1-25,0 5-32,4-2-35,6-3-21,-3 5-293,-2-1-701,-1 1 311</inkml:trace>
          <inkml:trace contextRef="#ctx0" brushRef="#br0" timeOffset="40750.0075">11732 5397 157,'6'-2'331,"-3"-1"-15,0-1-27,-3 4-7,0 0-8,0 0 3,0 0 8,0 15 4,-3-2 13,-3 5 6,-2 4 5,-6 6-2,1 4-6,0 1-8,-3 3-7,0-2-12,4-1 3,-2 0-29,-1 3-21,4-8-23,-1-1-1,2-6-38,6-4-14,-1-4-13,3 0-24,-2-2-11,2-2-9,2-2-13,-3-3-4,6 1-11,-3-5-6,0 0-8,14-11-17,-2-1-15,5-4-21,10-8-17,-1-6-14,1-1-15,-1 0-11,4-17-10,0 2-11,-1 0-10,-2-3-10,-1 1-3,4 0 2,-9 12 11,1 2 7,0-2 10,-2 5 3,0 5 11,-7 9 4,-2 6 7,2-3 4,-5 3 3,0 5 6,-1 3 18,0 3 22,-2 1 21,3 6 13,0 5 11,-2 5 10,-2 4 6,5 11 8,-7 1 5,1 2 9,0 4 6,-3 3 5,4-2 9,-4 2-21,0 12-3,-4-15-11,3-2-2,-4 3-10,0-5-8,2-1-9,0-2-12,-1-8-33,1 0-34,0 1-56,-2-5-61,5-4-75,-4-2-101,4-4-101,0 0-126,0-4-400,0 0-1029,0-3 456</inkml:trace>
        </inkml:traceGroup>
      </inkml:traceGroup>
    </inkml:traceGroup>
    <inkml:traceGroup>
      <inkml:annotationXML>
        <emma:emma xmlns:emma="http://www.w3.org/2003/04/emma" version="1.0">
          <emma:interpretation id="{1D746969-15D6-4535-B6D8-80332D58440E}" emma:medium="tactile" emma:mode="ink">
            <msink:context xmlns:msink="http://schemas.microsoft.com/ink/2010/main" type="paragraph" rotatedBoundingBox="1916,8844 19553,8625 19583,11057 1946,1127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0365E7C-B13F-4B5D-81E9-DF4577EB9134}" emma:medium="tactile" emma:mode="ink">
              <msink:context xmlns:msink="http://schemas.microsoft.com/ink/2010/main" type="inkBullet" rotatedBoundingBox="1927,9732 2552,9725 2556,10035 1931,10043"/>
            </emma:interpretation>
            <emma:one-of disjunction-type="recognition" id="oneOf3">
              <emma:interpretation id="interp3" emma:lang="tr-TR" emma:confidence="0">
                <emma:literal>•</emma:literal>
              </emma:interpretation>
            </emma:one-of>
          </emma:emma>
        </inkml:annotationXML>
        <inkml:trace contextRef="#ctx0" brushRef="#br0" timeOffset="41954.778">-167 8123 278,'-6'3'333,"1"-1"-24,2 1-35,-1 0-17,4-3-24,0 0-3,0 0-1,0 0-2,0 0 4,7 5-7,-7-5-6,11 0 3,-3 1-11,5-3-18,1 0-20,2 0-18,5-1-10,3 0-17,10 1-12,-4-1-14,6-2-5,1 1-20,-3-1-50,6-1-55,-6 4-46,5-5-50,-3 4-55,2-2-65,3 1-65,-8 0-310,8-2-669,-3 1 296</inkml:trace>
        <inkml:trace contextRef="#ctx0" brushRef="#br0" timeOffset="41761.2532">-95 7830 201,'-6'0'292,"6"0"-1,-8-1-6,8 1-6,0 0 8,-12 1-12,12-1-5,0 0 5,-6 0-10,6 0 0,0 0-14,0 0-19,0 0-23,0 0-17,0 0-11,0 0-20,0 0-11,0 0-9,27 3-12,-11-3-16,5 0-1,-5 2-16,7 1-11,0-2-12,2-1-5,2 3-6,-2-3-4,8 2-10,-11 1-2,1-2-10,0 0-17,-6 0-42,-4 1-35,1-2-55,-1 3-28,-5 0-24,-1-1-32,-1 2-30,-2 1-47,-2 0-33,-3 2-34,-4 0-260,-3 3-649,-3-2 287</inkml:trace>
      </inkml:traceGroup>
      <inkml:traceGroup>
        <inkml:annotationXML>
          <emma:emma xmlns:emma="http://www.w3.org/2003/04/emma" version="1.0">
            <emma:interpretation id="{8EEE692F-6880-439D-9AA5-D72374F81D68}" emma:medium="tactile" emma:mode="ink">
              <msink:context xmlns:msink="http://schemas.microsoft.com/ink/2010/main" type="line" rotatedBoundingBox="5083,8805 19553,8625 19583,11057 5113,11236"/>
            </emma:interpretation>
          </emma:emma>
        </inkml:annotationXML>
        <inkml:traceGroup>
          <inkml:annotationXML>
            <emma:emma xmlns:emma="http://www.w3.org/2003/04/emma" version="1.0">
              <emma:interpretation id="{926B2F9F-77C1-468D-B900-B0BE5FF2A5B1}" emma:medium="tactile" emma:mode="ink">
                <msink:context xmlns:msink="http://schemas.microsoft.com/ink/2010/main" type="inkWord" rotatedBoundingBox="5092,9466 5607,9459 5617,10214 5101,10221"/>
              </emma:interpretation>
            </emma:emma>
          </inkml:annotationXML>
          <inkml:trace contextRef="#ctx0" brushRef="#br0" timeOffset="43579.494">3064 7979 48,'1'-3'196,"-1"3"4,2-7 15,0 3 5,-2 4 5,0 0 4,1-5-3,-1 5 2,0 0-2,0 0-3,0 0-3,0 0 6,5-1 3,-5 1 7,0 0-3,0 0-5,0 0 0,0 0-2,0 0-3,-2 17-6,0-12-10,1 2-8,0 2-5,-3-2-13,2 4-9,-2 3-13,2 0-13,-6-2-8,5 2-10,-1 0-7,-1 0-9,-2-2-16,2 5-2,-1-3-10,2-3-6,0 3-8,1-6-5,1-2-9,0 2 2,-2-2-11,2 0-5,-1-1-3,1-2 1,2 2-5,0-5-3,-5 6-6,5-6 3,-1 3-2,1-3-1,0 0-3,0 0-2,0 0-6,0 0-2,-3-14-4,3 6 2,3-4 0,-3-2-9,3-8 0,2-6 3,0-1-9,-1-2-2,3 0-7,1-3-10,3-1-1,-2-1 5,1 1-8,4 1 4,-1 0 2,1 0 7,4 2-9,0 2 30,0 1-1,3 3-2,-1 1 3,-3 7-4,-1 1 0,2 3 0,-1 0 0,-2 4-3,-1 2-6,-2 3 5,0 2 1,1 6-5,0 2 4,0 3 3,2 5 1,-1 0 0,-2 7 7,4 6 8,-3 1 8,-2 2 5,0 5 16,-4-3-8,-2 4 4,2-3 7,0 6 1,-5-3 4,2 3-2,-4-1-4,3-2-5,-6 1-6,3-4 2,-2-3-10,0 1 4,0-7-3,-1-1-13,2-2 2,1-3-26,0-3-34,0 0-34,0-3-43,0-2-47,0-1-56,1-2-63,2 2-50,3 0-53,-1-6-72,1 3-75,-1-5-344,-5 0-951,16-3 421</inkml:trace>
        </inkml:traceGroup>
        <inkml:traceGroup>
          <inkml:annotationXML>
            <emma:emma xmlns:emma="http://www.w3.org/2003/04/emma" version="1.0">
              <emma:interpretation id="{0304CB3C-0854-4FB2-9527-F95825010F54}" emma:medium="tactile" emma:mode="ink">
                <msink:context xmlns:msink="http://schemas.microsoft.com/ink/2010/main" type="inkWord" rotatedBoundingBox="6577,9758 7150,9750 7157,10353 6584,10360"/>
              </emma:interpretation>
            </emma:emma>
          </inkml:annotationXML>
          <inkml:trace contextRef="#ctx0" brushRef="#br0" timeOffset="44375.462">4464 8072 179,'0'0'257,"0"0"-4,0 0 2,0 0-10,0-5-6,0 5-1,0 0-15,0 0-3,0 0-9,0 0-9,0 0 9,0 0-26,0 0-13,0 0 5,0 0 7,0 0 4,22 4-2,-13-2-1,1 2-3,4-1-13,8 3-8,-6-4-11,9 1-15,8-2-14,-9 1-12,8-1-6,-6 5-9,10-10-12,-3 2-6,-1 0-9,-6 2-7,0-1-7,-2 0-5,0-4-9,-3 2 1,1 1-7,-6 1-4,-2-2-26,2 1-23,-5-1-43,-3 2-39,2-2-18,-4 1-24,-2-1-25,4 1-27,-7-4-38,1 0-45,-4 1-39,2-1-48,-5-2-260,1 5-678,-3-7 300</inkml:trace>
          <inkml:trace contextRef="#ctx0" brushRef="#br0" timeOffset="44620.7898">4717 7858 169,'0'0'326,"-6"-4"-27,6 4-14,-6-2-24,6 2-11,0 0-15,0 0-14,-11 2-1,11 2 3,-3 4 16,3-1 8,-2 3 2,-1 9-4,3 3-1,-1 6-4,-1-4-16,2 7-19,2 0-16,-1-6-20,2 6-18,-3 1-13,0-1-12,2-1-14,1-1-11,-3-1-11,3-6-13,2 1-9,-1 0-23,-1-3-37,0-1-45,1-2-55,0-4-57,0 2-53,-1-1-61,3-1-73,3-4-90,-3 1-267,3-2-749,-2-4 333</inkml:trace>
        </inkml:traceGroup>
        <inkml:traceGroup>
          <inkml:annotationXML>
            <emma:emma xmlns:emma="http://www.w3.org/2003/04/emma" version="1.0">
              <emma:interpretation id="{5FE9E7B5-0F44-437E-8559-B51381AECB93}" emma:medium="tactile" emma:mode="ink">
                <msink:context xmlns:msink="http://schemas.microsoft.com/ink/2010/main" type="inkWord" rotatedBoundingBox="7890,8886 10480,8854 10509,11169 7919,11202"/>
              </emma:interpretation>
            </emma:emma>
          </inkml:annotationXML>
          <inkml:trace contextRef="#ctx0" brushRef="#br0" timeOffset="45302.8301">5830 7815 23,'1'-5'202,"-1"0"0,2 1 1,-2-2 9,0 6 4,3-5 8,-3 5 10,1-5 3,-1 5 0,0 0 3,0 0-8,4-3 6,-4 3 4,0 0 6,0 0 7,1 14 5,-1-2-1,-2 3-6,2 4-10,-3 2-10,2 2-10,-2 6-13,-1 1-18,-3-2-7,3 3-11,2-11-14,-4 2-8,1-5-25,0 1-9,5-4-11,-5 0-12,5-1-13,-3-5-9,3 1-5,0-3-6,-3 0-10,3-1-6,0-5-6,3 3-5,-3-3-6,0 0-13,7-14-20,1-6-15,-2 0-19,3-8-14,2-3-3,3 0-5,0 0-1,-2-2 2,-1 1 0,-1 0 3,-2 3 2,2 9 6,-2-2 4,0 2 4,-2 11-2,-2-4 6,1 5 13,0 0-6,-2 1 0,4 4-1,-7-2 8,5 5 0,-5 0 5,10 8 2,-6 3 2,3 1 1,4 5 3,-5 0 10,4 5 9,-2 0 5,1 7 1,-1 3 5,3 0-2,-2-4 1,-3 3-4,2-2 1,-5-5-6,4-1-1,-3-2-3,6 1-4,-9-5-19,6 2-36,-1-4-37,-1-2-49,1-3-33,0 0-36,-1-1-33,0-3-40,1-2-41,1-3-45,1-1-348,2-4-772,1-3 343</inkml:trace>
          <inkml:trace contextRef="#ctx0" brushRef="#br0" timeOffset="45735.2925">6472 7869 61,'4'-2'321,"-4"2"-33,6-1-33,-6 1-23,6-3-28,-6 3-19,10 0-20,-10 0-7,6-3-6,-1 1 1,1 2 4,3-4 6,2-1-11,0-1 11,4-2-14,3-4-1,0-1-4,9-4-16,5-3-6,-1-2-7,0 1-17,2-4 1,-2 0-8,-2-5-7,-1 1-12,2-1-6,-4-4-1,-3 2 0,5-16-7,-8 12-10,4-15-7,-2 1 3,-10 11-13,2-1-3,0-13 3,-6 12-14,-6 4 13,3 2-2,-5 5-6,0 10 11,-3-3 12,-1 8 14,-1 0 11,-1 5-1,-5 1 3,-1 7-7,-2-1 1,-7 8-2,0 4-1,-7 9 5,-2 10 0,3 1-1,-5 15 5,-2 4 0,5 7 9,8-3 5,1 4 12,-1 5 4,-2-1-3,10 1 0,1 2-2,-3 4-8,6-7-5,1 3 2,-1-6-20,3 2-3,1-3-8,0-3-4,4-10-3,3-4-8,3 1-6,0-3-8,6-2-21,1-3-28,6-2-34,0-3-37,2-5-44,-3-3-52,2-9-34,6 1-32,-1-9-25,1-2-29,11-11-40,0 0-31,6-6-29,-5-6-288,12-11-754,-8-2 334</inkml:trace>
          <inkml:trace contextRef="#ctx0" brushRef="#br0" timeOffset="46291.7103">7432 7730 32,'1'-7'306,"-3"2"-11,-4 1-25,-3 0-13,-2 4-13,-4 2-10,-1 3 1,-6 4-5,-4 7-13,-2 0 5,-3 8-13,6 1 13,-2 1-5,-2 1 2,6 5-1,3 3-16,3-2-11,1 1-22,6-5-14,5 1-19,4-1-13,2-8-13,5 1-10,2-5-13,3-3-6,0-4-9,7 0-11,-2-4-4,4-6-4,3 0-7,1-9-9,7-5-2,-1 2-5,-1-7-11,0-2-15,-4 0-7,2-4-11,-5 2-7,-1-2-6,-4-4-9,-3 1 7,-3 0 5,-3 0-1,-4 9 9,0 1-8,-3 5 7,2 1 8,-3 1 14,0 2 16,0 1 8,-3 6 8,3 2-9,0 0 5,-13 11-1,9 0 10,-3 12 9,0 7 11,2 7-1,3 2 10,-8 1 8,5 14 11,2 0 2,1 5 5,0-1 2,-2 1-4,4-1 6,-3 3-5,2-3-5,1-1 0,-4-3-6,2 2-9,0-15-7,-1 13-5,-1 0-1,0-12-5,-3-2-10,-1 11-8,-2-10 0,-1-2-1,-1-2-4,-1-2-3,-4 3 0,-1-7-7,-1 0 0,-1-4-5,-3-3 2,-4-3-13,2-1 7,-4-6 2,7-7-7,-3-2 0,-7-1-5,5-7 4,-4-3-6,-2-8-2,2 0-3,2-6-10,-1-2-4,5-9-7,-2 0-7,-1-17-1,11 14-2,3-5 0,-1 2 5,9 1 4,1-3 1,0 0 2,8 3 0,1 3-4,2 0-11,5 4-19,4-1-17,2 1-14,-1 1-6,10 0-11,0 2-9,1-5-13,1 6-16,7-3-16,-2-3-20,17-1-19,-12 7-22,9-9-22,-9 10-22,10-7-42,-6 11-22,12-12-41,-17 8-310,0 4-732,-3-5 324</inkml:trace>
          <inkml:trace contextRef="#ctx0" brushRef="#br0" timeOffset="46758.1858">8168 7737 87,'0'0'375,"0"0"-28,0 0-26,0 0-18,0 0-1,0 0-2,0 0 14,-13 14 19,10 0 7,-3-1 9,-1 5-1,0 4 0,-7 8-14,3 0-6,2 0-11,-1 0-17,1 3-31,-1-5-14,0-6-24,5-1-33,-1-2-10,1-5-16,3-1-13,-2 0-20,-1-3-15,5-2-27,-2 0 3,1-3-14,1 1-6,0-2-16,0-4-11,0 0-3,0 0-12,0 0-17,21-19-25,-10 2-17,5-1-16,3-7-15,-1 0-6,0-4-14,-2-1-5,1 1-1,-1 3 5,0-4 4,-2 5 6,-2 9 5,1-4 7,0 3 2,0 2 5,0-1 5,-4 8 1,1 0 5,-2 1 3,0 3-1,-1 3 5,-1 1 6,-6 0 4,12 8 4,-6 1 7,0 6 10,-1 3 6,0 3 4,0 1 5,-3 9 2,3-4 3,-1 9 1,-1-4-6,-1-1 1,-2 0-1,-2 2-6,2-3 2,-2 0-2,2-2-2,-1 1 0,1-6-18,0-2-24,-4-1-41,3 0-51,-3-1-66,8-3-59,-8-2-70,4-1-74,4 0-78,-3-4-369,3-3-907,-1 0 400</inkml:trace>
        </inkml:traceGroup>
        <inkml:traceGroup>
          <inkml:annotationXML>
            <emma:emma xmlns:emma="http://www.w3.org/2003/04/emma" version="1.0">
              <emma:interpretation id="{142262D4-FB1F-4BBD-9683-962B4BE430B4}" emma:medium="tactile" emma:mode="ink">
                <msink:context xmlns:msink="http://schemas.microsoft.com/ink/2010/main" type="inkWord" rotatedBoundingBox="12183,9812 12975,9802 12979,10075 12187,10085"/>
              </emma:interpretation>
            </emma:emma>
          </inkml:annotationXML>
          <inkml:trace contextRef="#ctx0" brushRef="#br0" timeOffset="47265.7902">10110 7956 51,'-8'-4'315,"3"0"-14,0 0-5,-1 0-6,4 1-5,-3 0-6,5 3-11,-6-3-4,6 3-15,-2-6-12,2 6-19,-3-2-18,3 2-7,0 0-4,13-4-6,-4 4-10,4 1-3,3-1-13,5-1-10,8-1-8,4 4-13,0-4-15,3 2-10,2-4-12,-1 3-8,0 0-6,1-2-8,-6 1-7,3 2-8,-10-2-7,9 2-5,-12 0-9,-1 0-24,-5-1-41,2 1-32,-5-1-49,-4 3-40,-6-2-43,6 2-38,-9-2-48,0 0-45,-10 13-37,-3-7-252,-5 3-669,-4 3 296</inkml:trace>
          <inkml:trace contextRef="#ctx0" brushRef="#br0" timeOffset="47452.2705">10087 8168 179,'-1'4'309,"-1"0"-30,2-4-20,3 6-16,5-6-15,0 0-9,8 0-17,-2-3-11,2 3-9,5-2-1,1 1-10,1-1 1,1 1-8,8-2-4,-7 1-8,7 0-23,1-2 4,-2 1-36,-5-2 7,10 0-15,0 1-9,3-7-17,1 5-43,-3 1-50,3-3-51,-3 4-69,1-2-65,0-4-72,-6 3-254,6-1-586,-5 0 260</inkml:trace>
        </inkml:traceGroup>
        <inkml:traceGroup>
          <inkml:annotationXML>
            <emma:emma xmlns:emma="http://www.w3.org/2003/04/emma" version="1.0">
              <emma:interpretation id="{1334D19B-0EFD-4865-9B62-26FDC24585C8}" emma:medium="tactile" emma:mode="ink">
                <msink:context xmlns:msink="http://schemas.microsoft.com/ink/2010/main" type="inkWord" rotatedBoundingBox="13931,8695 19553,8625 19583,11026 13961,11096"/>
              </emma:interpretation>
            </emma:emma>
          </inkml:annotationXML>
          <inkml:trace contextRef="#ctx0" brushRef="#br0" timeOffset="48110.4793">12269 7774 109,'-11'-8'342,"-3"-2"-38,2 1-27,1-1-22,-1 1-11,-1 0-7,0 2-12,-1 1-8,-2 3-2,4-1 3,-3 4 5,-1 0 3,-3 1-3,-2 5 11,5 2-5,-3 6-8,0 0-11,1 2-13,-1 8-10,0 1-11,2 7-7,5 3-11,-1 3-14,9 1-10,-3 4-11,7 10-11,5-12-13,5 13-12,1-14-6,10-4-6,-1 1-9,7-3-6,11 8-6,7-7-10,-8-11 0,5-7-2,15 3-5,-13-12-3,16-2-5,4-9-4,-5-4 3,4-5-8,-1-6 3,-1-6-7,-3-1 4,1-7-5,-5-2 2,2-1-3,-5-9-1,-2 2-2,-6-1-2,-1-7 4,-6 1-2,-6-2-1,-8-1-2,-2 1 0,-9-3 3,-6-1-2,-10 0-3,-1-1-1,-14-2 1,-4 4-2,-9 1-3,-4 5 4,-7 7-2,-6 5-2,-3 6 3,-8 10 1,-2 3 8,-6 14 0,-2 3 0,-2 8-2,-4 9 0,-26 12-4,32-2-3,-23 18 0,32-10 10,3 1-12,5 7-1,4 1-5,3-1-15,10 5-43,5-4-41,15-5-51,2 15-37,5-16-39,7 2-36,4 0-33,6 3-39,4-3-35,9-4-27,8 9-323,-2-15-783,7-4 346</inkml:trace>
          <inkml:trace contextRef="#ctx0" brushRef="#br0" timeOffset="48482.8356">14331 6785 351,'-11'-11'365,"1"6"-28,-2-1-30,-3 5-20,1 1-14,-9 1-11,0 7 13,-9 3 6,-1 5 12,-5 9 17,-9 13 7,0 1 9,1 7-1,-1 8-8,-16 27-1,21-25-9,-18 29-18,2-3-4,21-21-34,-9 24-13,19-20-28,-3-1-14,0 29-27,8-31-8,4 8-15,6-5-11,1 3-19,4 2-7,4-4-19,3 0-8,5-3-13,4-4-17,1-3-29,4-2-26,-2-15-34,7 0-30,4 10-40,-8-13-41,6-3-54,3-2-65,5-3-63,0-1-60,-2 0-74,6-4-100,-2-4-319,0-2-954,-2-3 422</inkml:trace>
          <inkml:trace contextRef="#ctx0" brushRef="#br0" timeOffset="69848.8921">14080 7703 98,'0'0'155,"-4"-6"0,4 6 8,-3-5-2,1 2-1,2 3 6,0 0-2,0 0 3,0 0-5,0-9-3,0 9 3,0 0-3,0 0-7,0 0-2,0 0-11,-2-2-6,2 2-7,0 0-9,0 0-6,0 0-7,0 0-11,0 0-4,0 0 1,0 0-13,0 0 6,0 0-4,-4 17 3,4-12-7,-2 3 3,1 1 15,1 0-20,-4-1 4,3 5-13,0 0-1,-2 0-2,1-1-2,1 4 1,-3-3-7,1 6-1,1-4-1,0-3-8,-3 2 9,1 4-18,0 1 1,1-5-2,-2-1-7,2 1 1,0-1-3,1 1-4,0-5-4,-1 0 5,2-2-8,0-1 4,1 1-7,-1-2 0,-3 0 7,3-2-5,-2 1 2,3-4-1,0 0 1,0 0-7,0 0-3,0 0-2,0 0-2,8-13 1,-6 0 0,3 2-7,1-7 3,-1-2-2,3-1-9,3 2-6,-4-2 0,3 1-11,1 0 5,-1 1 1,4-2-3,-4-1 3,6 4 6,2-4-7,-3 3 2,4 2 6,-2 2-3,0-1 2,-2 2-1,2 3 8,-3 2 5,-1 1-2,0 0-8,-1 1 9,0 2 2,-3 2 2,0 0-11,-2 3 12,3 1-3,-2 4 1,-1-2 19,2 3-14,-4 6 8,1-1-9,1 3 12,-1 5-1,1-1 1,-1 2 10,-1 1 4,-4-1 2,3 2 1,-3-1-7,4 3 9,-5-4-7,1 0-5,3 1 6,-4-3-5,0 1-1,1-1 0,-2 0-3,1-2 2,-4-2-6,4-3-1,0 3-1,-1-3 3,1-3-5,0 0-9,0-1-14,-3-2-15,6-2-25,-6 1-27,3 3-22,0-7-35,0 6-33,0-6-46,0 0-39,0 0-47,0 0-289,0 0-642,9-13 285</inkml:trace>
          <inkml:trace contextRef="#ctx0" brushRef="#br0" timeOffset="71028.9613">14774 7819 188,'0'0'250,"-1"-4"-13,1 4-6,0 0-8,0 0-7,0 0-10,0 0-11,1-5-7,-1 5-10,0 0-20,0 0-1,0 0-10,4-5-12,-2 3-2,4 1-11,-1-6-5,3-3-11,3-1-2,0 3-9,5-7-4,-3 1-6,4-4-9,-2 2 2,3-3-4,2-4-10,0-3-2,1 1-5,-3-6-7,3 2-10,-1-3-1,-4-2-2,1-3-1,-1 1-6,4-15-1,-8 13-3,-1 3-5,0 4-11,-6 1 5,1 0-2,-4 10 5,1 4 0,-3-4-1,0 6 3,-5 4 4,2-3 0,0 5-5,-4 4 3,1-1-1,-2 3 4,0 4-16,-5 4 2,1 3 1,-5 6 4,-5 4 13,2 8-16,2 2 7,0 8 6,-5 12 0,2 3 9,1 1 4,3 1 3,-1 0 10,5-2 5,-4 2 0,6-14 1,-5 13-1,9-12 1,-5 11-2,3-13-1,0-2-3,3-1-5,0 1-6,1 1-2,3-5-8,-3-2 0,6 2-2,-2-6-6,6-5 1,-3-5-2,7 2-7,-3-4-4,-1-4 0,1 0-5,3-2-8,3-3-12,0-2-18,2-1-12,2-6-16,2-3-21,9-2 0,1-7-14,2-4-10,-1-1 3,5-5 4,-1 0 5,-1-3 3,13-10-2,-14 5 6,2 8 3,-7-6 5,5 3 6,-5-1 7,-3 0 3,-2 0 10,-4 3 1,-4 4 11,-2 2 6,-2 3 11,-5 5 14,0 0 12,-2 5 14,-2-1 5,-4 2 5,0 2 3,-3 3 11,-2 1-1,-4 2 8,-3 6 12,-2 1 9,0 2-1,-1 6 13,-3 3-11,2 3-4,2 6-2,-1-4 1,8-6-5,0 7 3,1-7-5,4 1-5,2-5-2,4 3-7,0-4-2,3 0-3,-2 1-7,5-4 0,4-1 1,0-1-8,2 0-2,2-4-4,2-4-4,-3 0 3,9-3-7,-1-1 6,3-4-23,-1-2-9,1-2-18,2-6-9,0-3-5,-1 1 1,-2 0 8,-2 3-7,-2-1 3,-2 2-3,-4 3 6,-5 0 4,-2 6 10,-1 0-2,0 1-2,-3 0 9,1 2 1,-3 3 16,0 0 5,0 0 11,-13 17 8,5-9 8,-4 10 7,2 3 6,-6 4 10,1 4 9,1 0 5,-3 1 3,5 1 9,-2 0 4,2 3 2,-3 1 1,4 1 5,3 1 3,-2 1 9,2 2-9,-3 3 1,4-2-5,1-2-7,1 3-5,-1-2-8,0 2-3,-2-2-9,2 1-1,-2 0-9,-1 12-3,-1-13-3,-2 12-3,2-12-1,1-3-5,-2-3-8,0 0 3,-1-4-9,-2-1 4,2-1-6,-3-2-1,4-7 2,1 0-3,-1-4-2,1-4-1,-1-2-2,3-1-1,-1-3 1,-3-2-4,0 0 1,-1-3-12,1-3 0,-2 0-2,0-5 1,0-1-3,1-4-1,-5-2 0,2-3-2,-2-8-2,4 0-2,2-1-2,2-3-1,-1-1 2,6-3 4,2 5-3,0-2 0,3 1 3,6-3 3,-1 5 0,5-2-3,-3-2 4,7 4 3,-2-1-2,4 4 2,0-4 6,5 3-7,0-3 0,2-1 1,6 4-1,-2 0 3,4-2-2,3 3-1,0-3-6,1 1 1,0 5-8,1-2-11,0-2-7,1 3-12,-2-1-13,1 5-19,-3 0-14,-3 5-18,0-3-32,1 2-16,-1 0-14,-1 1-18,-2 0-16,-6 5-23,-4 0-28,3-5-31,0 3-29,-2 1-30,-1-2-274,1-1-678,-6 3 300</inkml:trace>
          <inkml:trace contextRef="#ctx0" brushRef="#br0" timeOffset="71526.9823">16069 7714 198,'1'-2'292,"-1"2"-16,4-3-6,-4 3-13,1-4-8,-1 4-6,0 0 4,0 0-15,0 0 5,0 0 4,-6 14 20,1-3-6,-1 1 3,-2 4-1,-1 3-12,0-1-15,1 2-13,-3 0-17,-2 9-18,2-10-11,4 1-13,-1 2-13,-3-2-11,5-2-14,-4 0-8,4-3-11,0-3-8,-1 1-9,3-2-12,0 0-7,-1-5-8,5 2-2,-5-2-6,5-3-5,0 0 1,0-3-8,-4 4-2,4-4-6,0 0-2,0 0 3,6-15-15,2 4-7,0-9-11,4 1-15,0-10-13,4 1-9,-1-4-4,2 2-2,0-1-6,-1 0 4,4-1 2,-1 3 2,1 0 0,1 2 3,0 3 4,0 2 3,-4 7 10,-1 0-3,0 2 4,-6 7-2,1 0 1,0-2 3,0 6 2,-1 0 4,-2 2 2,0 3 2,3 4 5,-1 1 6,-1 3 9,-1 4 13,1 4 3,2 1 10,0 6 4,-5-2 3,0-3 1,-2 2 2,3 8-1,-5-8-2,1-1-1,0 7-7,0-5-2,-3 4-6,0 3 6,0-8-9,-3-1 3,0 1-5,-2-4-3,5 1-2,-6-6-9,3 5-21,1-3-19,0-4-27,-2 3-41,3-6-42,0 0-41,1-4-37,0 3-31,0-5-38,0-3-42,2 3-27,-2-3-41,0 0-272,17-6-728,-9 0 322</inkml:trace>
          <inkml:trace contextRef="#ctx0" brushRef="#br0" timeOffset="71731.0456">16579 8063 130,'8'-2'288,"-2"-2"-15,2 2-11,0 1-11,-1 0-6,1 0-6,0-3 1,-8 4 2,11 0 0,-5-1 20,1 0 8,-7 1 0,8-3 10,-8 3-7,0 0-15,10-1-21,-10 1-24,0 0-20,0 0-18,6 0-21,-6 0-14,0 0-14,0 0-16,0 0-15,0 0-30,0 0-25,0 0-33,5-4-54,-5 4-48,0 0-44,0 0-41,0 0-54,0 0-63,0 0-74,0 0-333,0 0-760,-15-11 336</inkml:trace>
          <inkml:trace contextRef="#ctx0" brushRef="#br0" timeOffset="49290.8267">16743 6786 73,'-6'-4'281,"-3"1"-15,3-2-1,0 2-4,1 0-4,1 0-2,-1 0-3,0 0 3,5 3-2,-7-2 8,2-1-3,5 3-11,0 0-17,-5-2-7,5 2-17,0 0-15,0 0-18,0 0 1,0 0-1,0 0 7,17 6-7,-6-1-5,3 1-3,3 4 1,7 2-6,11 5-2,0 5-3,2 0-2,11 10 3,-2 5-12,1 4-6,-2-1 14,-1 7-7,-3-3-16,1 4 5,-1 2-15,-7 6-1,3 3-2,-5 0-12,-1 1 0,-7 4-9,-3 0-7,0-3-12,-10-1 0,-1 0-11,-4 1-12,-7 2 7,-4 2-6,-5-5-21,-11 0-33,2-1 0,-10-2 0,-4-4 0,0 1 0,-6-1 0,-2-6 0,-1-3 0,-1-4 0,12-12 0,-2 0 0,1 0-21,-1-6-112,7-2-52,-1-3-68,12-5-56,-1-6-74,2 2-74,5-6-87,-3 0-441,-1-4-1066,4 0 472</inkml:trace>
          <inkml:trace contextRef="#ctx0" brushRef="#br0" timeOffset="72523.8336">15464 7897 31,'0'0'171,"0"0"-8,0 0-1,0 0 3,0 0-2,0 0-4,0 0-2,0 0-4,0 0-9,0 0-6,4-5-6,-4 5-3,3-4 1,-3 4-4,11-5-1,-7 5-5,2-4-4,3 3-4,-4-2 1,2 0-10,1-2 3,0 1-5,-1-1-3,2 0-2,0 0 4,-2-1-5,1-3-4,-1 4-5,-1-2 12,-4-1 5,3 2 1,-2 2-5,-1-4-1,-1 3-7,4-2-9,-5 1-3,-3-1-2,3 7-10,-6-8-10,1 3-10,-1-1 2,-1 6-6,0-3-2,-3-2-8,2 5-9,-5-1 2,-3-1-4,3 4-5,-3-2-19,2 1-7,-2-1-5,5 1-22,0-1-18,-2 3-25,2-3-31,3 0-29,-2 0-46,-1 1-48,5-1-52,2 3-82,4-3-189,-11 0-600,11 0 266</inkml:trace>
        </inkml:traceGroup>
      </inkml:traceGroup>
    </inkml:traceGroup>
    <inkml:traceGroup>
      <inkml:annotationXML>
        <emma:emma xmlns:emma="http://www.w3.org/2003/04/emma" version="1.0">
          <emma:interpretation id="{72E90BA4-F33E-43D9-BCAF-456A4E46EB03}" emma:medium="tactile" emma:mode="ink">
            <msink:context xmlns:msink="http://schemas.microsoft.com/ink/2010/main" type="paragraph" rotatedBoundingBox="16889,10997 19452,10997 19452,12904 16889,12904" alignmentLevel="3"/>
          </emma:interpretation>
        </emma:emma>
      </inkml:annotationXML>
      <inkml:traceGroup>
        <inkml:annotationXML>
          <emma:emma xmlns:emma="http://www.w3.org/2003/04/emma" version="1.0">
            <emma:interpretation id="{8E347DAD-81F3-4F64-9829-7541330F26E6}" emma:medium="tactile" emma:mode="ink">
              <msink:context xmlns:msink="http://schemas.microsoft.com/ink/2010/main" type="inkBullet" rotatedBoundingBox="16877,12220 19244,10678 20158,12081 17792,13623"/>
            </emma:interpretation>
            <emma:one-of disjunction-type="recognition" id="oneOf4">
              <emma:interpretation id="interp4" emma:lang="tr-TR" emma:confidence="0">
                <emma:literal>→</emma:literal>
              </emma:interpretation>
            </emma:one-of>
          </emma:emma>
        </inkml:annotationXML>
        <inkml:trace contextRef="#ctx0" brushRef="#br0" timeOffset="73716.771">14785 10339 106,'0'0'265,"-7"1"-20,7-1-21,0 0-11,-5-5-11,5 5-13,0 0-6,7-13-5,3 6 10,4-5 2,10-7 5,4-6 6,9 0-3,20-14 4,27-15-3,5-2-4,3 2-22,4-1-12,5 1-16,4-8-10,9 9-3,4-4-23,6 6-3,-3-2-20,3 3-9,-2 4-8,-8-4-8,-7 2-3,3 4-12,-6-1 0,-7 4-1,-28 13-6,28-13-7,-29 14-5,-4 4-14,-4-4-8,-18 12-22,-3-2-30,-2 3-15,-6 1-18,-9 4-8,-8 3-4,-2 1-5,-6 2 1,-3 3 0,-3 0-4,0 0 3,-21 14 6,-1-5 11,-13 7 13,-18 9 1,-1 3 4,-4 1 8,-4 7 2,-10-3 7,-22 14 5,26-14 8,-27 15 4,25-13 10,-24 15 11,0 0 12,26-15 11,-30 18 11,8-2 10,26-15 9,3 3 7,-2 1 5,4 0-1,0-7 4,23-6 3,4-6-2,3-2-11,2-2 0,12-5-7,4-4-8,5 0-2,2-3 7,13-1-12,3-4 0,9-5-1,16-6-8,5-3 2,19-11-10,9-1 1,28-20 8,-4 9-12,3-7 16,-4 1-14,-31 15 1,39-14-4,-37 11 3,1 3-8,0 1 8,-6 0-9,-6 5 0,-17 6 3,0 3-2,-6 1-6,-10 5 3,-4 2 4,-4 1-8,-7 2 8,0 4-2,-5-2-2,0 0 6,-12 16 2,-8-3-8,-6 11 17,-4 2-3,-6 3 18,-11 10 9,-7 5 22,1-1 12,6 0 20,-3 1 12,7 4 9,4-6 2,3 1-5,14-12-6,1-1-11,1 7-9,6-6-11,6 3-7,-2-3-6,9-2-9,1 3-4,-2 0-6,4-12-4,2 2-6,1-2 1,3 8-6,2-11-8,-4 1-8,3 1-16,2-2-21,1 0-29,-2-1-41,1-1-39,-2-3-44,2 0-39,-5 1-42,1 0-49,0-1-43,2-1-47,-5 0-280,2 2-732,0-1 324</inkml:trace>
        <inkml:trace contextRef="#ctx0" brushRef="#br0" timeOffset="73921.1038">16702 10834 230,'6'11'317,"2"-2"-23,-2 0-23,0 1-10,4-1-13,-4-1-5,2 1-11,-5 2-1,3-5 7,-1 5-2,-5-6 1,0 4-1,4-3-17,0 2-15,-4-3-25,2 3-18,-2-2-15,0 0-16,0-4-15,-1 3-19,1-5-33,1 5-28,-1-5-57,0 0-46,3 5-48,-3-5-54,2 4-64,-2-4-74,0 0-310,0 0-669,0 0 296</inkml:trace>
      </inkml:traceGroup>
    </inkml:traceGroup>
  </inkml:traceGroup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3:05:36.8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7768D3FB-24BD-4DFF-8C3F-CD0F724F437A}" emma:medium="tactile" emma:mode="ink">
          <msink:context xmlns:msink="http://schemas.microsoft.com/ink/2010/main" type="writingRegion" rotatedBoundingBox="1317,594 7835,828 7796,1906 1278,1673"/>
        </emma:interpretation>
      </emma:emma>
    </inkml:annotationXML>
    <inkml:traceGroup>
      <inkml:annotationXML>
        <emma:emma xmlns:emma="http://www.w3.org/2003/04/emma" version="1.0">
          <emma:interpretation id="{43723F31-B363-4BD0-8B32-F8032BFD8D4C}" emma:medium="tactile" emma:mode="ink">
            <msink:context xmlns:msink="http://schemas.microsoft.com/ink/2010/main" type="paragraph" rotatedBoundingBox="1317,594 7835,828 7796,1906 1278,167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3E6CA37-E84B-4006-A269-A329AA7606A4}" emma:medium="tactile" emma:mode="ink">
              <msink:context xmlns:msink="http://schemas.microsoft.com/ink/2010/main" type="line" rotatedBoundingBox="1317,594 7835,828 7796,1906 1278,1673"/>
            </emma:interpretation>
          </emma:emma>
        </inkml:annotationXML>
        <inkml:traceGroup>
          <inkml:annotationXML>
            <emma:emma xmlns:emma="http://www.w3.org/2003/04/emma" version="1.0">
              <emma:interpretation id="{B33BF384-6B21-453A-A350-590BC30DF5D7}" emma:medium="tactile" emma:mode="ink">
                <msink:context xmlns:msink="http://schemas.microsoft.com/ink/2010/main" type="inkWord" rotatedBoundingBox="1381,797 2820,1298 2589,1959 1151,1457">
                  <msink:destinationLink direction="with" ref="{E5753EF4-A7A3-440F-8001-6C7C3E08E557}"/>
                </msink:context>
              </emma:interpretation>
            </emma:emma>
          </inkml:annotationXML>
          <inkml:trace contextRef="#ctx0" brushRef="#br0">128 92 187,'0'0'223,"-9"2"-12,9-2-9,-6 4-9,6-4-16,-4 3-7,4-3-12,-2 3-12,-1 1-7,2 3-11,-1 1-5,-1 4-14,0 2-6,0 6-10,-1 1-9,1-1-8,-2 11-6,-1-2-9,1 2-2,0-3-8,0 4-2,0-10-7,2-1-4,-3 0-3,3-1-5,0-1 0,0-5-2,1 2-5,0-7 0,-1 2-18,1-8-8,2 2-13,-1 3-23,-4-7-13,5-1-18,0 0-17,-5-15-14,-1 2-6,6-4-10,-2-5-4,-1-11 3,3 0-4,-2-3 2,-1 0 5,3 2 12,0 3 15,0 0 0,0 9 9,3-8 19,-1 10 8,-2 3 19,0 2 15,5-4 11,-3 6 11,2 3 13,1-1 2,0 5 7,-2-2 0,4 3 9,1-1 11,-1 2 4,5-1 1,0 0 0,-1 3-6,1-2 6,3 1 2,1 3 1,0-3-4,4 0 2,3 0-5,-1 1-7,1 0 1,-2-2-8,2 1 1,-1 2-4,-7-3-3,3 4-1,-1 0-10,-2 0 5,-3 0-30,-1 4-39,-2-3-39,-2-1-34,2 1-27,-4 3-166,-5-4-340,2 7 150</inkml:trace>
          <inkml:trace contextRef="#ctx0" brushRef="#br0" timeOffset="238.8821">28 362 17,'0'6'157,"0"-6"-5,4 6-3,-2-1 2,3-3-5,3-2 0,5 1 1,2-1-2,2-1-14,3-3-10,3-3-8,2 5-9,2-5-16,-4 3-1,8-2-13,-8 0-6,-4 2-7,3 3-5,-7-2-8,1 1-17,-5 2-30,3 0-29,-6 1-23,-1 0-22,-2 1-21,-1 0-9,-2 2-27,-2 2-19,-3 2-113,-4-2-282,0 3 125</inkml:trace>
          <inkml:trace contextRef="#ctx0" brushRef="#br0" timeOffset="444.7252">32 610 83,'0'0'173,"4"5"3,2-2 7,2-2 1,0 0-1,5 0-5,1 2 0,0-1-7,4-2-12,1 3-14,5-1-2,-6 2-21,7-7-13,-7 6-8,4 0-15,-1-2-5,-2 1-8,5 0-8,-3-1-6,0 0-6,1 3-3,2-7-30,-2 2-36,1-1-43,-3-1-50,2-2-49,2-6-54,-6-1-159,8-6-401,-8 4 178</inkml:trace>
          <inkml:trace contextRef="#ctx0" brushRef="#br0" timeOffset="670.9167">984 264 47,'0'0'224,"3"8"2,-3-8 0,-2 9-1,-4 0-6,1-1-7,-6 10-9,0 3-9,-4 4-9,-1 1-9,0 2-7,1-3-19,-2 4-15,1 0-6,-1 0-17,3-11-10,1 2-10,2 1-7,0-3-9,0 1-9,-1-5-16,4-3-17,2 0-25,-2-2-23,5-4-23,-4 1-35,4 2-34,-3-7-26,1-1-31,5 0-27,-2-9-25,0 1-19,0-4-131,-1-2-394,3-3 175</inkml:trace>
          <inkml:trace contextRef="#ctx0" brushRef="#br0" timeOffset="873.7848">728 354 135,'0'0'191,"4"-6"-2,-4 6-5,0 0 6,0 0-6,0 0 0,-10 16-6,10-6 0,0 1-4,-2 3 5,0-1-12,0 7-6,2-2-3,0 1-16,0-2-14,6 1-17,-6-2-11,6 1 0,2-1-14,0-1-5,2-1-19,-2 3-2,1-6-3,4 3-7,0-3-5,-1-1-11,-1 0-18,1-1-29,2-1-42,1 0-33,-3 0-40,0-3-46,1-1-46,0-2-53,2-2-157,-4 0-464,1-2 206</inkml:trace>
          <inkml:trace contextRef="#ctx0" brushRef="#br0" timeOffset="1214.566">1401 735 132,'-2'5'385,"2"-2"-44,0-3-28,0 0-25,0 0-26,-3 6-24,3-6-29,0 0-22,0 0-18,-13-4-19,13 4-20,0 0-31,0 0-35,-12 0-48,12 0-60,-10 2-69,3-2-78,-4 4-249,-3 1-476,-4 0 211</inkml:trace>
          <inkml:trace contextRef="#ctx0" brushRef="#br0" timeOffset="1061.7498">1329 523 91,'1'-2'303,"-1"2"-10,0 0 0,5-4-19,-5 4-8,0 0-16,0 0-15,-5-6-20,5 6-21,0-7-16,0 7-22,0 0-7,0 0-28,-3-3-12,3 3-33,0 0-51,0 0-44,0 0-47,0 0-64,0 0-64,0 0-75,12 13-156,-9-11-461,0 3 203</inkml:trace>
        </inkml:traceGroup>
        <inkml:traceGroup>
          <inkml:annotationXML>
            <emma:emma xmlns:emma="http://www.w3.org/2003/04/emma" version="1.0">
              <emma:interpretation id="{1F89AEB2-36DF-4E25-BE3C-7EA2BF3C86C7}" emma:medium="tactile" emma:mode="ink">
                <msink:context xmlns:msink="http://schemas.microsoft.com/ink/2010/main" type="inkWord" rotatedBoundingBox="5156,732 7835,828 7796,1906 5117,1810"/>
              </emma:interpretation>
            </emma:emma>
          </inkml:annotationXML>
          <inkml:trace contextRef="#ctx0" brushRef="#br0" timeOffset="2414.7891">3848 393 289,'0'0'261,"0"0"-21,-7-2-15,7 2-7,0 0-11,-4-3-5,4 3-8,0 0-16,0 0-13,0-3-3,0 3-23,0 0-12,0 0 3,16-3-2,-6 3-7,5-3-10,9-2-9,7-1-7,2 0-10,0 1-9,6-5-8,1 2-2,-1 4-9,2-4-8,0 3-5,4 0-2,-2-3-8,2 5 0,-3-2-3,-3 1-45,4 2-46,-4-1-46,-1 3-49,-4-1-56,4-2-52,-6 3-250,-7-2-554,-2-3 246</inkml:trace>
          <inkml:trace contextRef="#ctx0" brushRef="#br0" timeOffset="2180.7339">4138 503 264,'0'0'290,"5"-4"0,-5 4 0,4-4 1,-4 4-10,0 0-2,0 0-16,0 0-10,0 0-27,0 0-3,0 0-24,0 0-17,0 0-14,-3 19-16,-1-13-16,3 7-12,-4-1-10,0 0-7,2 7-17,-2 0-11,-1-7-5,2 5-3,-4 0-8,4 2-13,-1-5 6,-1 1-18,2-2-9,-2 2-20,1-1-36,-1-6-28,1 0-29,3-2-28,-3 1-38,-4-2-45,3-2-50,6-3-56,-11-3-286,1-3-637,1-3 282</inkml:trace>
          <inkml:trace contextRef="#ctx0" brushRef="#br0" timeOffset="2651.654">4880 123 143,'-8'0'281,"8"0"-21,-16 3-26,3 0-12,2 3-9,-4 5-5,-4 3 0,0 6 1,-2 5 10,-6 1-12,5 5 10,-3 2-3,5 1-5,-1 5-5,7-1-13,-4 0-16,-2 12-11,7-14-15,0 2-17,3-2-14,2-5-9,1 2-20,10-4-3,-6-2-14,3 0-1,0-4-8,5-4-8,-1-7-6,-1 3-11,3-3-40,1-1-46,1-3-31,0-6-48,5 2-45,-1-4-64,7-9-77,2-5-63,-3-2-200,7-7-624,-1-2 276</inkml:trace>
          <inkml:trace contextRef="#ctx0" brushRef="#br0" timeOffset="3027.776">5042 393 87,'0'0'319,"0"9"-36,0-1-20,-6 3-10,1 3-9,-5 6-6,1-1-3,-2 2-2,-1 0-19,-3 4-8,3-7-2,1 4-24,-6 2-8,7-5-12,1-2-11,2-6-18,1 1-8,1-2-11,0-1-18,2-3-9,3-2-12,-3 0-9,3-4 0,0 7-8,0-7-10,0 0-2,0 0-12,11-18-21,-4 4-5,5-6-22,9-2-15,-1-3-9,-2-4-3,6 4 0,-2-3-3,0 2 7,-2 4 4,7 2 4,-9 2-3,8 2 9,-6 3-2,-1 4 3,-5 3 7,-2 4 0,4-1-1,-4 6 11,1-1 19,-3 5 10,2 1 12,-3 4 19,-3 0 18,0 2 3,-3 6 8,2 0 6,-8 2 6,1 7 0,-1-7-3,-1 0-9,-2 1-9,0-3-4,0 0-11,-3-1-5,7-8-4,-3 8-13,5-8-23,-6 0-34,4-2-42,-1-4-49,3-3-37,0 2-36,0-4-32,0 0-46,0 0-42,0 0-316,11-13-671,-6 2 297</inkml:trace>
          <inkml:trace contextRef="#ctx0" brushRef="#br0" timeOffset="3325.7761">5631-100 253,'0'-4'294,"1"1"-34,1 0-26,-2 3-12,0 0-7,0 0-1,9 10 11,-7-1 9,2 3 8,6 10 8,-9 0 2,9 10 14,-1-1 0,2 3-12,-5 5-4,0 0-9,8 13-7,-6-13-10,-3 2-14,3 14-13,-4-14-13,-4 1-9,2-2-14,-7 13-7,2-15-11,0-1-15,1 0-12,-4-1-11,0 1-15,-4-1-10,4-4-5,-1 1-3,-4-2-12,2-2-15,-7-2-24,9-7-32,-3 0-37,0-2-37,4-5-43,2-7-54,-1 2-48,2-5-52,0 2-65,3-5-64,0 0-69,0 0-261,-3-16-802,9 2 355</inkml:trace>
          <inkml:trace contextRef="#ctx0" brushRef="#br0" timeOffset="3787.878">6109 729 240,'-2'2'286,"2"-2"-27,-8 2-25,8-2-9,0 0-1,0 7 3,0-7-5,0 0 7,12 5 7,-6-1 9,2-2-2,0 0 2,7 1-5,5 0-8,-6 0-16,7 2-14,-3-2-12,2 0-19,2 2-14,-6-3-15,5-2-14,0 7-16,-2-5-8,3 2-12,-7-2-11,5 2-7,0-2-7,-7 0-9,2-2-17,-3 2-46,-1 0-46,-2 0-58,1 1-58,-4-3-49,-1 1-72,-5-1-86,6-6-328,-6 6-761,1-8 336</inkml:trace>
          <inkml:trace contextRef="#ctx0" brushRef="#br0" timeOffset="3561.0274">6120 587 259,'8'0'260,"0"3"-8,4-2 6,-3 1-5,1-1-6,1 0-8,-1 0-8,1 2-9,0-3-8,5 2-8,-2 1-11,-2-1-12,4 2-17,-3-4-12,2 4-22,0-3-12,1 2-5,0-2-9,2 1-20,2 1-14,-2-3-19,0 0-22,-5 2-39,1-2-38,-6 3-35,5-2-40,-8 0-32,-5-1-31,4 1-37,-4-1-38,0 0-239,0 0-538,-17 6 239</inkml:trace>
        </inkml:traceGroup>
      </inkml:traceGroup>
    </inkml:traceGroup>
  </inkml:traceGroup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3:06:29.52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0B0FB37A-F1CD-4FF7-98F2-026ED4223E48}" emma:medium="tactile" emma:mode="ink">
          <msink:context xmlns:msink="http://schemas.microsoft.com/ink/2010/main" type="writingRegion" rotatedBoundingBox="16110,4493 24775,4513 24769,7152 16104,7132"/>
        </emma:interpretation>
      </emma:emma>
    </inkml:annotationXML>
    <inkml:traceGroup>
      <inkml:annotationXML>
        <emma:emma xmlns:emma="http://www.w3.org/2003/04/emma" version="1.0">
          <emma:interpretation id="{1686EDB9-4044-4215-A848-72D0C554B467}" emma:medium="tactile" emma:mode="ink">
            <msink:context xmlns:msink="http://schemas.microsoft.com/ink/2010/main" type="paragraph" rotatedBoundingBox="16110,4493 24775,4513 24773,5628 16107,560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9545C59-BAEE-407B-837B-DA74E95DAB71}" emma:medium="tactile" emma:mode="ink">
              <msink:context xmlns:msink="http://schemas.microsoft.com/ink/2010/main" type="line" rotatedBoundingBox="16110,4493 24775,4513 24773,5628 16107,5608"/>
            </emma:interpretation>
          </emma:emma>
        </inkml:annotationXML>
        <inkml:traceGroup>
          <inkml:annotationXML>
            <emma:emma xmlns:emma="http://www.w3.org/2003/04/emma" version="1.0">
              <emma:interpretation id="{ADAAEEAD-9E18-4976-8997-A24F67A7C12B}" emma:medium="tactile" emma:mode="ink">
                <msink:context xmlns:msink="http://schemas.microsoft.com/ink/2010/main" type="inkWord" rotatedBoundingBox="16109,4629 18272,4634 18269,5613 16107,5608"/>
              </emma:interpretation>
            </emma:emma>
          </inkml:annotationXML>
          <inkml:trace contextRef="#ctx0" brushRef="#br0">6788 4063 166,'0'0'253,"-1"-5"-10,1 5-10,0 0-6,-3-4-9,3 4-19,-1-5-15,1 5-13,0 0-16,0 0-14,0 0 1,10-3 4,-4 2 4,6 1 7,1-1-4,4-3-8,3 2-7,2 0-3,2 1-20,1-3-6,-2 3-11,3-3-8,-5 3-6,1 0-8,-2 0-10,2 1-4,0 1-6,-7 0-8,1 0-5,0-1-3,-1 3 3,-2-1-15,3-2 2,-4 0-4,3 3-7,-3-3 9,-2 1-16,5 0-4,-4 1-31,-2-2-23,-1 0-36,2 2-27,-4-2-39,3 0-46,-3 3-42,0-2-37,0 0-42,-1 2-188,-5-3-542,8 4 239</inkml:trace>
          <inkml:trace contextRef="#ctx0" brushRef="#br0" timeOffset="-298.0276">7107 4186 215,'0'-5'266,"0"5"0,0 0-3,0 0-4,-7-3-6,7 3-3,0 0-6,0 0-4,-5-2-13,5 2-2,0 0-11,0 0-5,0 0-13,0 0-12,0 0-10,-15 5-2,12 0-19,-2 2-3,0-2-8,-2 4 5,-3 4-21,3-1-6,-3-1-5,0 9-13,-1-5-8,0 3-10,1-6-7,1-1-4,-2 5-9,0 2-5,3-7-8,0 0-3,0 1-8,1 1-4,1-4-7,1 0-2,1-2-1,0 1-7,1-4-14,-3 3-22,6-2-27,-5-2-23,5-3-25,-5 1-49,5-1-38,0 0-35,0 0-39,0 0-37,-14-7-38,14-2-40,-2 3-241,-3-6-659,1 1 291</inkml:trace>
          <inkml:trace contextRef="#ctx0" brushRef="#br0" timeOffset="291.8916">7502 4035 146,'-12'-5'251,"12"5"-2,-10-4-3,10 4-8,-11 3-3,11-3-5,-11 0-7,5 2-11,-5 5-5,1-2 10,-1 4-11,-4-1 3,4 2 0,-3 3-10,-2 1-6,3 4-11,1-3-14,0 0-15,1 4-13,2-4-6,0-1-17,2-2-15,1 3-9,1-3-9,-1 4-9,3-5-7,0 1-6,0 1-8,-2-1-3,5 1-2,0-2-10,-3 0-4,3-6-5,0 6-9,-2-2 1,4-1-34,-2-2-37,0 2-26,0-5-42,0 3-23,1 1-28,1-1-28,-2-1-26,0-5-28,3 3-24,-3-3-31,0 0-253,8-14-603,-2 7 268</inkml:trace>
          <inkml:trace contextRef="#ctx0" brushRef="#br0" timeOffset="740.4108">7431 4165 14,'1'-4'256,"-1"4"-20,0 0-11,5-2-7,-5 2 5,0 0 7,0 0 6,0 0 12,0 0 7,0 0-6,-6 19-4,1-13-16,2 0-16,1 2-12,-2-2-20,2 4-11,0 0-12,2-2-11,-5 3-18,1 3-11,4-5-10,-2 3-9,-1-4-6,-2 2-10,5-2-9,0-2-15,-2 0-1,1 2 7,1-2-15,-3-2 2,3 1-11,0-5-2,-2 5-8,2-5 7,2 4-16,-2-4 2,0 0-4,0 0 2,0 0-7,0 0-1,16-12-7,-7 5-5,-1-3-3,3-5-10,0 5-2,4-6-1,1 4 0,0-2 1,-2 0-2,-3 5 12,4-5-15,-3 4 8,-1 0-2,4 1 1,-3 1 1,2 0 1,-2 3 8,0-1-1,-1 1-10,2 2 0,-4 3 4,-4-1-1,3 0 1,-8 1 0,13 5 8,-8 0-5,-4-3 3,4 7 3,-5-1 1,2 0 8,-2 4 1,0-1-2,-2 0 5,2 1 0,-5-1 8,5 0-11,-3 1 2,0-1-4,-2 1 7,2-2-8,0 2-3,-1-1 1,1 1-4,1-3-4,1-2-1,-2 3-14,1-1-36,-1-3-44,1 0-31,0 0-42,0 1-46,0 0-49,2 0-53,0-3-57,-2 1-207,2-5-629,2 6 280</inkml:trace>
          <inkml:trace contextRef="#ctx0" brushRef="#br0" timeOffset="1237.7211">7926 4299 198,'0'0'264,"0"0"4,-5-3 3,5 3-5,0 0-2,0 0-8,0 0-6,0 0-18,0 0-15,0 0-24,0 0-20,0 0-8,0 0-25,0 0-17,0 0-7,0 0-6,0 0-7,0 0-10,14-2-6,-14 2-4,14 2-5,-7-1-7,9-1-6,-5 4-7,5-4-4,-1 1 1,2-2-11,3 1-9,-3 1-6,-1-2 2,1-3 0,-2 3-7,0 1-2,1-1-18,-3 0-37,2 2-38,-4-2-41,4-2-45,-8 3-47,0 0-50,2-5-52,-3 4-250,2-1-603,-3-3 267</inkml:trace>
          <inkml:trace contextRef="#ctx0" brushRef="#br0" timeOffset="1800.2487">8243 4446 108,'-13'0'183,"13"0"-9,-6-2-14,6 2-8,0 0-14,0 0-3,0 0-3,0 0 4,0 0 4,0 0 0,0 0-1,15-11 2,-9 11-10,-6 0-2,16-1-4,-11 0-6,5 1-4,5 0-1,-5 1-12,2-1-4,0 0-9,1 1-9,0 1-10,-1 0-5,3-2-7,-1 0-5,-1 3-6,0-2-6,1-2-3,-1 2-2,0 1-5,-7-4-13,5 4-27,-1-1-30,-4-1-41,3-1-45,-9 1-53,16-6-46,-6 4-240,-3-2-503,-1-1 223</inkml:trace>
          <inkml:trace contextRef="#ctx0" brushRef="#br0" timeOffset="1596.3161">8308 4223 16,'1'-5'215,"3"1"-19,-4 4-18,1-9 1,2 4-2,-1-2 8,1 0 5,1 1 2,1 0 3,-1-7-4,-1 6 0,-1-2-2,2 0-14,-2 1-8,2-4-11,-2 4-12,2 1-17,-3-2-8,5 0-2,-6 4-7,3-2-5,-2 1-3,2 1-2,-1 3-10,-1-1-11,-1 3-7,5-7-4,-5 7-15,1-3-3,-1 3-8,0 0 0,0 0-7,0 0 2,5 12-2,-5-6 13,0 5 5,3-2-2,0 5 2,-6 0 1,3 2-1,0-3-4,3 6-8,-3 0 2,2 1-4,0-5-7,1 0 0,-3 3-4,1-5-3,1 6-1,3-3-4,-2-5-2,-2 0-1,1 1-2,1-6-2,-1 5 0,3 0-1,-5 1-3,1-5-9,1-1-15,1 0-31,-1 0-28,1-1-33,-3-2-26,0 3-26,0-6-22,-3 5-29,3-5-39,-5 6-29,5-6-13,-8 5-34,1-5-175,-2 0-539,-1 3 238</inkml:trace>
          <inkml:trace contextRef="#ctx0" brushRef="#br0" timeOffset="2149.0858">8684 3705 252,'0'0'273,"0"0"-26,5-5-25,-5 5-20,0 0-18,0 0-4,21 8-8,-11-2 2,1 5-1,5 3 0,1 0-4,-2 4 0,7 4-5,-3 5 0,-1 2-5,3 2-10,-6 0-4,4 0-8,-9 0 1,6 2-6,-8-1-8,3 1-1,-6-1-6,-3-2 5,-2 2-18,0 2-5,-2-3-7,-5 3-4,1-1-7,-5 4-4,0-4-10,-2-2-6,-1 0-14,-1-2 1,2-1-3,0-1-8,-1 2-6,4-12-2,-1 2-24,1 0-32,-1-4-47,2-1-44,1-3-45,0 1-60,1-3-68,2-2-69,-5-1-294,6 0-707,1-4 313</inkml:trace>
        </inkml:traceGroup>
        <inkml:traceGroup>
          <inkml:annotationXML>
            <emma:emma xmlns:emma="http://www.w3.org/2003/04/emma" version="1.0">
              <emma:interpretation id="{ED68A426-592B-448A-950D-7FD15EE143ED}" emma:medium="tactile" emma:mode="ink">
                <msink:context xmlns:msink="http://schemas.microsoft.com/ink/2010/main" type="inkWord" rotatedBoundingBox="18756,5119 19005,5120 19004,5281 18755,5280"/>
              </emma:interpretation>
            </emma:emma>
          </inkml:annotationXML>
          <inkml:trace contextRef="#ctx0" brushRef="#br0" timeOffset="6148.0925">9435 4291 78,'0'0'176,"0"0"-4,0 0-8,0 0-5,0 0-2,0 0-5,-5 3-3,5-3 1,0 0 6,0 0 8,0 0 0,0 0 2,9 5 0,-9-5-1,9 3-3,-4-3-4,1 2-4,0-1 0,-1 0-9,5 2-17,-4-1 0,0 1-9,0-1-8,3-2-2,-3 4-10,4-2-9,-4-1-15,4 0 9,-1-1-16,-1 4-4,0-3-7,-1-1-12,-1 2-3,3-2-5,-3 2-5,0-1-2,-6-1-11,12 1-27,-7-1-27,-5 0-28,6 1-31,-6-1-35,0 0-49,0 0-52,4 5-55,-4-5-286,-1 6-620,1-6 275</inkml:trace>
          <inkml:trace contextRef="#ctx0" brushRef="#br0" timeOffset="5880.8328">9457 4186 59,'0'0'194,"0"0"-5,0 0-5,0 0-6,0 0-5,0 0-7,0 0-4,0 0-4,0 0-4,0 0-5,0 0-5,0 0-5,0 0-2,0 0-5,0 0-6,0 0-8,0 0-9,0 0-6,2 7 0,-2-7-2,0 0 3,9 2 1,-2-2 3,-2 3 2,1-1 6,3-1-24,-3 1-1,0-1 0,5 0-11,-2 1 4,3 2-9,-1-2-9,1-2-5,-2 0 1,-1 1-7,2-2-3,-4 2-3,2-1-6,0 0-6,-2-1-3,0 2-3,-7-1-8,14-1 2,-14 1-5,10 1-2,-10-1-6,0 0 0,11 0-19,-11 0-21,7-1-22,-7 1-26,0 0-17,0 0-20,6 0-25,-6 0-24,0 0-33,0 0-30,0 0-13,0 0-19,-18 7-25,10-2-180,0-2-500,-3 1 221</inkml:trace>
        </inkml:traceGroup>
        <inkml:traceGroup>
          <inkml:annotationXML>
            <emma:emma xmlns:emma="http://www.w3.org/2003/04/emma" version="1.0">
              <emma:interpretation id="{770860CA-B5A2-400D-B597-32F935C678C7}" emma:medium="tactile" emma:mode="ink">
                <msink:context xmlns:msink="http://schemas.microsoft.com/ink/2010/main" type="inkWord" rotatedBoundingBox="19409,4500 21945,4506 21943,5512 19407,5506"/>
              </emma:interpretation>
            </emma:emma>
          </inkml:annotationXML>
          <inkml:trace contextRef="#ctx0" brushRef="#br0" timeOffset="12032.945">10083 3894 123,'0'0'208,"0"0"-7,1-5-13,-1 5-5,0 0 2,0 0 1,7-2 1,-7 2 5,8-2-1,-8 2-4,11 4-3,-4-4-6,2 0-1,3 5-2,-1-9-1,3 8-15,-1-4-6,2 0-17,-2 2-9,3-2-9,-1 0-17,1 1-4,1-1-11,-1 0-7,8 0-8,-3 2-4,1-1-1,-6 0-14,5-1 4,-4 0-13,-1 1-6,-1-2-1,5 1-9,1 0 0,-5 0-7,0 0-4,-1-2-16,0 0-26,0 1-30,-2-1-32,-2 2-29,-1-4-40,1 4-44,-2 0-45,2-1-34,-1-1-41,-3 2-180,3-2-541,-4 2 239</inkml:trace>
          <inkml:trace contextRef="#ctx0" brushRef="#br0" timeOffset="11708.9297">10294 4129 33,'0'0'62,"4"-7"3,-4 2-3,0 5 6,1-8-9,3 4 0,-3-2-4,3 2 5,-3-1-11,0-1 7,-1 3-5,4-2 4,-4 5 14,2-11 14,0 9 4,0-1 9,-1-1 9,2 0 10,-1-2 1,-2 6 4,1-6 4,1 4 0,-2 2 9,1-4 0,-1 4 1,3-8-2,-3 8-2,2-2-2,-2 2-7,0 0-2,3-4-1,-3 4-17,0 0-2,0 0-8,0 0-7,0 0-5,0 0 6,-5 16 3,2-7 2,0 3 5,-2 1 2,3-2-6,-8 7 11,9 0-19,-4-4-4,0 0-5,-1 2-5,3 1-7,0-6-3,-2 3-5,2 1-2,-3-3-9,4 1-3,-1-4-5,2 3 0,-4-2-2,4 1-7,-3-5-1,4 2 0,-5-1-4,4-2-5,1 3 0,-1-3-4,-3-1-8,4-1-33,0-3-26,-1 5-36,-3-2-31,4-3-46,0 0-39,-10 0-49,10 0-36,-6-8-52,1 2-210,-1 0-600,3-2 265</inkml:trace>
          <inkml:trace contextRef="#ctx0" brushRef="#br0" timeOffset="12368.9517">10913 3816 180,'0'0'254,"0"0"4,0 0 0,0 0-1,0 0-8,0 0-5,0 0-5,-27 4-11,21 1-1,2-1-3,-2 2 2,-3 2-8,3 5-3,-4-3 0,1 3-8,0 4-10,0 1-11,-1 1-11,-1 4-14,4-3-9,-7 9-13,4-3-9,4-3-11,-2-1-12,4-1-6,-1 4-14,-2 3-6,5-5-9,-4-3-7,6 0-5,-3-1-8,1 3-5,2-2-4,0-3-3,-1 2-4,2-5-5,1-2-3,-2 2-3,3-3-4,-3 1-2,1-4-5,2 4-21,-1-5-33,-2 0-39,4-2-39,-2-2-36,1 0-31,-2 2-32,-1-5-39,10 3-39,-10-3-54,11-9-62,0 0-219,-1-1-682,5-4 302</inkml:trace>
          <inkml:trace contextRef="#ctx0" brushRef="#br0" timeOffset="12829.2151">11075 4038 78,'0'0'271,"0"0"-28,0 0-12,0 0-1,0 0 2,0 0 0,-11 18 1,5-11-1,2 7-5,-1-1 4,-1-1 0,1 2-23,-1 4-14,1 1-10,0-6-18,5 1-7,-1 1-16,1 4-11,-3-5-18,6-3-5,-6 1-8,3-5-11,0 1-8,3 0-6,-3 0-3,1-4-11,-1 1-7,0 0-5,0 0 8,0-5-16,0 5-3,4-2-2,-4-3 5,0 0-8,0 0-6,0 0-5,7-13 4,-2 5-9,0-5 3,1 1-6,0-8 0,3 1-4,0 0 6,-1-2-13,1 3 0,-2 1-1,1-1 11,0 7-13,0-2 10,-1 0-12,0 2 2,1 4-5,-2 1 1,-2-1-2,1 4-6,3 0 8,-4 2-1,-4 1 1,11 4-1,-6-1-1,2 5 3,-3 1-3,1 2 1,-1 1 6,0 2-2,1 5 6,-3-5 2,1 0 3,-2 2 7,4-1-1,-3-3 5,1 1 9,-3 2-10,0 0-4,0-5 4,1 4-6,-1-3-2,0 0 1,0-2-1,0 5-4,0-8 3,0 2-7,0 0 1,-1-1 0,1 0-26,0-3-43,0 1-40,0-5-44,0 6-38,0-6-39,0 5-41,0-5-36,1 4-38,-1-4-278,0 0-669,0 0 297</inkml:trace>
          <inkml:trace contextRef="#ctx0" brushRef="#br0" timeOffset="13087.1893">11405 4223 45,'4'-3'275,"-4"3"-15,0 0-10,0 0-7,0 0-12,0 0-9,4-2-10,-4 2-14,0 0-11,0 0-7,0 0-3,0 0-2,14 0-9,-14 0-1,13 5-11,-8-4-11,3 0-13,1 2-9,0-2-16,2 2-11,0-3-9,0 0-4,-1 0-13,1 3-9,0-1 3,0-1-11,-3-1-11,4-1 0,-2 1-13,1 0-34,-4-2-37,2 2-35,-2-3-47,-1 3-52,2-3-50,-1-2-52,2 1-271,-3 2-597,-1-3 265</inkml:trace>
          <inkml:trace contextRef="#ctx0" brushRef="#br0" timeOffset="13747.4436">11860 4095 103,'0'0'226,"0"0"-1,0 0 0,0 0 4,0 0 1,6-1-1,-6 1-1,0 0 2,0 0 0,0 0-4,0 0-4,0 0 6,0 0-18,0 0-7,0 0-9,0 0-11,0 0-5,0 0-4,0 0-8,0 0-16,0 0-13,-3-6-15,3 6-14,-6-7-10,6 7-10,-4-7-12,1 3-6,2-1-10,-3 0-1,4 1-4,-1-4-12,-2 0-3,3 3-5,0-4-4,3 2-4,0-3-4,3 0-5,1-2-1,0 4 0,-1 1-6,2-3 2,0 7-2,1-6-6,-1 5 4,0 0 7,-2 1-15,1 1 1,3 2-1,-2 0 1,1 5-1,1-2 3,-3 2-8,2 1 8,0 5-5,-2 1 2,-1 1 0,-1 0 3,1 1 0,-6 1 4,4-1 4,-4 1 5,2 3 3,-2 0 7,-2 3 5,2-8 2,-4 1 7,-2 4 0,0 1 1,-4-5-2,2 1 3,-6 1-8,3-2-1,-1 0-2,-2-3-1,2-1-8,-2 6 1,0-9-3,1 1 3,-3-3-7,4 4-1,-1-3-1,-1-4-3,2 2 1,2 2-2,0-3 0,0-3-6,4 1-3,-4-1-5,10 0-4,-10-1-7,10 1-2,0 0-4,-12 0-2,12 0 1,0 0-3,-2-3 1,2 3 3,0 0 0,0 0 4,0 0 0,19-6-1,-9 6 1,-1 0 10,2 4-9,1-4 4,-1 0 1,4 2 0,-3 0 2,3 0 1,0 1 1,-2-3 3,3 2-2,-1 1 2,0-1 2,0 1-1,0-1-1,-1 2-1,1-1 5,0-1 0,-2 2-3,-2-2 2,0 1 0,0-1-1,-1-1-2,0 5-2,-4-4 3,3-2 1,-3 3 0,0-1-2,0-1-7,-6-1-33,10 3-33,-10-3-44,6 0-34,-6 0-42,0 0-49,0 0-60,4-5-77,-4 5-333,2-6-773,-2 0 342</inkml:trace>
          <inkml:trace contextRef="#ctx0" brushRef="#br0" timeOffset="14164.9564">12354 3597 244,'0'-6'265,"2"2"-8,-2 4-10,2-8-8,-4 5-13,2 3-12,4-4-2,-4 4-11,0 0-7,0 0-2,17 7 9,-10-2 0,1 8-5,2-3-2,0 10-10,2 0-8,5 7-4,-1 0-6,-1 0-10,1 3-10,0-1 4,-4 1-5,2 3-6,-2 0-5,3-1-10,-3-1-7,-2-1-7,0 3-5,-4-2-5,2 3-7,-2-7-4,-1 3-2,-4 0-10,2 2-5,-4-5-8,-2 5-4,0-7-2,-1 3-9,-2-5-4,0 5-5,0-5-3,-4 5-2,0-9-3,-1 7-7,0-5 3,0-6-8,1 0-3,4-1-1,-3-3 5,3 0-13,-3 0-16,1-5-24,3 1-29,0-3-29,0 2-37,4-4-48,1-2-47,-5 3-45,5-3-46,0 0-43,0 0-43,0 0-323,11-14-782,-1 6 346</inkml:trace>
        </inkml:traceGroup>
        <inkml:traceGroup>
          <inkml:annotationXML>
            <emma:emma xmlns:emma="http://www.w3.org/2003/04/emma" version="1.0">
              <emma:interpretation id="{E91BAD1F-F6B9-4CDF-A5AF-E2B312371394}" emma:medium="tactile" emma:mode="ink">
                <msink:context xmlns:msink="http://schemas.microsoft.com/ink/2010/main" type="inkWord" rotatedBoundingBox="22314,4629 24775,4635 24773,5521 22312,5515"/>
              </emma:interpretation>
            </emma:emma>
          </inkml:annotationXML>
          <inkml:trace contextRef="#ctx0" brushRef="#br0" timeOffset="14522.2438">12995 4319 143,'0'0'338,"0"0"-20,0 0-11,-8-3-7,8 3-7,0 0-20,0 0-10,0 0-9,0 0-15,0 0-9,0 0-6,0 0-9,0 0-11,16-2-8,-6 2-5,-10 0-18,20 2-18,-8-2-11,4 0-12,-2 3-10,-1-2-7,3-1-14,-2 2-12,0-1-7,0-4-8,-2 5-6,3-5-9,0 3-6,-4 0-5,1 0-6,-1-5-4,0 7-5,-3-2-4,1 0-12,0 0-18,1-2-23,-4 2-36,3-3-42,-2 1-41,-1-1-36,-2-1-39,2-1-42,-6 3-48,5-2-45,-1-3-300,-8 1-706,4 0 312</inkml:trace>
          <inkml:trace contextRef="#ctx0" brushRef="#br0" timeOffset="14797.422">13222 4107 265,'0'0'290,"-6"-4"-3,6 4 2,0 0 6,0 0-11,0 0 7,0 0 11,-10 6-11,8-2 3,-2 3-4,-1-5-13,-2 9-16,1 1-16,0-1-17,-1 3-16,-1 2-14,-1 3-9,3 0-8,1 3-18,0-2-16,-1-1-14,2 2-10,1 1-17,1 0-4,-1-3-12,3 4-11,0-3-8,-1-1-6,1 2-5,0-7-10,0 0-5,0 0-4,1 1-21,1-1-44,-2-4-49,1 1-58,2-3-70,-3-1-65,2 1-80,1-6-85,0 4-368,0-3-865,1 1 382</inkml:trace>
          <inkml:trace contextRef="#ctx0" brushRef="#br0" timeOffset="15411.3152">13926 3877 83,'0'0'273,"0"0"-3,0-6-12,0 6 5,0 0 0,0 0 2,0 0-7,0 0 7,0 0-14,0 0 1,-18 12-1,12-8-12,-5 8-6,0-3-14,-2 4-11,-2 2-14,0 0-13,3 1-12,-3 3-11,0 0-13,3 1-13,-4 9-7,0-5-7,6-5-13,0 4-7,1-4-9,0 8-4,3-7-11,-3 3-7,3-2-7,2 0-10,-2 0 0,4-2-6,1 4-1,-1-4-8,2-2-3,2-3-2,-1 6-6,2-6-3,2-4-2,1 1-13,-2 1-21,2-2-31,3 1-35,0-5-43,0-4-41,1 4-34,-2-1-28,0-2-34,7-2-39,-3 1-44,2-2-22,-3 0-281,1-3-700,-1-2 310</inkml:trace>
          <inkml:trace contextRef="#ctx0" brushRef="#br0" timeOffset="15920.433">14122 4145 288,'0'0'292,"2"-5"-17,-2 5-14,0 0-14,0 0-14,0 0-2,0 0 5,0 0 4,0 0 2,0 0 5,-9 16 2,4-8-7,3 3-12,-3 0-7,-1 1-17,1 1-16,-4-4-17,7 3-10,-6-1-14,3 3-14,2-5-11,-1 2-11,-1-3-13,0 1 0,4-2-16,-3-2-2,3 0-12,-3-2-6,3 3-6,-1-2-6,2-4-3,-3 6-5,3-6-1,0 3-3,0-3-7,0 0-3,0 0-3,0 0 1,0 0-11,11-17-9,-6 9-9,1-3-12,2 2-9,3-8-14,-4 4-3,4-4-7,3 0 4,-4 4 7,1 1 3,1-3 1,-2 6-3,1-1 7,0 0-1,-2 2 4,0 0 5,1 0 3,-4 4 2,3-1-6,-3 3 2,0-2 6,0 4 3,-6 0-8,11 1 9,-6 2-5,-1 2 6,-2 1 7,1 3-3,-3 2 3,1 3 10,-1 0 3,0 5 4,-1-4 5,1 4 5,-5-5-3,5-1 3,-2 3 1,0 0-7,2-2-4,-5 0-2,4 3-2,-2-5 1,1 0-3,-1-4 1,1-1-4,1 5-4,-1-6-30,2 1-41,2-4-50,-2 2-45,0-5-39,1 6-42,-1-6-39,0 0-44,0 0-46,0 0-269,0 0-692,18-14 307</inkml:trace>
          <inkml:trace contextRef="#ctx0" brushRef="#br0" timeOffset="16153.131">14453 4291 84,'0'0'240,"0"0"-15,9 3-3,-9-3 1,5 1-1,-5-1-2,12-1 2,-12 1-4,16 1-2,-8-1-10,1 0-5,4 0-16,0 1-12,-2-2-17,5 0-17,-2-2-7,-2 3-4,3 0-29,-3 0-8,3-2-10,0 1-3,-3-1-19,0 2 9,-3 0-14,1 0-13,-1-2-29,-1 2-35,-1 0-33,-7 0-44,10 1-49,-10-1-47,11-1-50,-5-1-54,-4-2-188,-2 4-528,11-4 234</inkml:trace>
          <inkml:trace contextRef="#ctx0" brushRef="#br0" timeOffset="16764.928">14832 4437 144,'0'0'186,"0"0"-11,0 0 0,0 0 2,0 0 1,-5 3 5,5-3 3,0 0 3,0 0 0,0 0 2,0 6 0,0-6-5,6 7-3,-1-3-10,0-1-10,1 0-5,-1-1-19,4 2-13,-3-4-8,4 2-14,-2 0-12,4-1-10,-1 3-5,2-4 0,-1 1-12,3 0-11,-1 1-3,-3-2-4,5 0-10,-3-2-2,-2 2-25,2-2-23,-1 1-25,-5-1-24,3 1-30,-4 0-34,4-3-37,-6 4-55,2-6-31,-1 3-56,-4 0-175,4-2-519,0-3 231</inkml:trace>
          <inkml:trace contextRef="#ctx0" brushRef="#br0" timeOffset="16516.4693">14914 4175 132,'3'-5'216,"-1"-1"4,1 1 3,2-1 3,0-2 4,-4 2 1,4-3-1,-3 1 3,3 1 4,-1 0-7,-3-2 8,2 2-4,0-2-8,-1 3-14,1-1-9,0 0-11,0 1-17,1 1-14,-2-1-12,0 3-9,-2 3-3,1-5-15,-1 5-12,4-4-11,-4 4-11,0 0-13,0 0-1,0 0-10,0 0 4,0 0-10,0 20 3,-2-14 2,0 8-7,1 0-1,-3-3-7,3 7 0,0-4 0,-1 0-8,0 5 2,2-4 0,-1-4-9,-1 4-2,1 0-3,1-3-5,0 5 2,0-3-5,1-2-2,2-1-1,-1 2-5,-2-3 0,2 1-4,-1 0-11,2-3-21,-1-2-16,-1 3-35,1-3-33,0 1-30,0-1-26,-2-4-18,2 3-24,-2-1-30,0 1-22,0-5-31,-2 9-26,1-6-31,-2 4-251,-2-7-646,1 4 285</inkml:trace>
          <inkml:trace contextRef="#ctx0" brushRef="#br0" timeOffset="17202.1751">15293 3732 151,'0'-6'294,"0"2"-17,0-2-10,0 1-6,0 5-11,0-4-6,0 4-18,0 0-3,0-6-26,0 6-18,0 0-14,0 0-4,0 0 12,0 0 16,6 19-16,-1-11-12,-1 5-3,1 4-8,1 1-3,0 2-2,4 1-3,-4 3-3,4 1-9,0 5-2,-4-1-1,4 0-4,1-1-1,-5 0-6,3 0-6,1-1-4,-3-2-8,-1 2-1,3-3-7,-3 2-8,-5-3-8,3 0-7,-2-4-5,-2 12-6,0-3-5,-1-8-3,1 0-4,-1 4-3,-7-4-7,1 0-1,0 2-6,-3-4 0,1-1-3,1 0-2,-2 0-5,1-5 2,2-1-6,-1-1 2,2-1-9,0-2-22,1 0-29,-1-5-37,0 3-31,2-1-30,-1 1-42,5-5-39,-5 3-39,5-3-51,-1 3-51,1-3-55,0 0-299,0 0-778,0 0 344</inkml:trace>
        </inkml:traceGroup>
      </inkml:traceGroup>
    </inkml:traceGroup>
    <inkml:traceGroup>
      <inkml:annotationXML>
        <emma:emma xmlns:emma="http://www.w3.org/2003/04/emma" version="1.0">
          <emma:interpretation id="{4E5335C4-9708-471D-BE2E-6E2F1597313E}" emma:medium="tactile" emma:mode="ink">
            <msink:context xmlns:msink="http://schemas.microsoft.com/ink/2010/main" type="paragraph" rotatedBoundingBox="16207,6072 24418,6249 24398,7179 16187,700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01CB371-4FD6-400B-BDAC-AA42FAEC4A03}" emma:medium="tactile" emma:mode="ink">
              <msink:context xmlns:msink="http://schemas.microsoft.com/ink/2010/main" type="line" rotatedBoundingBox="16207,6072 24418,6249 24398,7179 16187,7001"/>
            </emma:interpretation>
          </emma:emma>
        </inkml:annotationXML>
        <inkml:traceGroup>
          <inkml:annotationXML>
            <emma:emma xmlns:emma="http://www.w3.org/2003/04/emma" version="1.0">
              <emma:interpretation id="{175CB11E-5DD8-4340-A5BA-08B71C9E4B13}" emma:medium="tactile" emma:mode="ink">
                <msink:context xmlns:msink="http://schemas.microsoft.com/ink/2010/main" type="inkWord" rotatedBoundingBox="16203,6250 18963,6310 18947,7032 16188,6972"/>
              </emma:interpretation>
            </emma:emma>
          </inkml:annotationXML>
          <inkml:trace contextRef="#ctx0" brushRef="#br0" timeOffset="52250.3394">6914 5473 10,'-7'-5'224,"4"-2"0,-2 2-4,0 3-5,0-2 0,5 4 2,-8-5-11,5 5-8,3 0-13,0 0-13,0 0-16,-3-5-14,3 5-8,0 0 8,0 0 7,0 0 6,26 1 0,-10 1 0,-4 0 3,11-2-12,1 3 9,1-3-18,-1 0-10,3-3-6,5 1-16,5 0-9,-10 1-8,5 0-7,-10-2-12,4 2-8,0 1-9,-9-1-6,4-2 0,-5 3-5,3 0-6,-7 0-4,3 0-10,-5 0-14,-1 0-33,4 0-36,-7 0-37,1 3-34,-2-2-38,1 0-41,1 0-39,-7-1-32,9 2-32,-4-1-243,-5-1-604,6 3 268</inkml:trace>
          <inkml:trace contextRef="#ctx0" brushRef="#br0" timeOffset="51995.1086">7095 5623 262,'0'0'305,"-4"-5"-2,4 5 1,0 0-11,0 0 2,0 0-4,0 0 1,-3-3-6,3 3-15,0 0-4,0 0-15,0 0-12,0 0-8,0 0-13,0 0-15,0 0-11,0 0-19,0 0-16,0 0-16,0 0-8,0 0-11,0 0 0,-5 10 0,4-1-5,-1-4-1,0 4-4,0-2-8,-1 1-9,0 2-7,-1 1-11,0-2-7,2 1-2,-2 1-6,0-1-11,-1 0-5,4-4-4,-4 4-6,2-2-7,1-5-2,-1 6-16,0-5-23,0 2-30,1-1-29,1-1-35,0 2-29,1-6-24,0 0-33,-4 3-22,4-3-22,0 0-26,0 0-24,0 0-23,-11-10-13,11 2-13,0 0-7,-1-5 3,0 3-214,-2-3-597,1-2 264</inkml:trace>
          <inkml:trace contextRef="#ctx0" brushRef="#br0" timeOffset="52541.1242">7651 5360 279,'0'0'284,"0"0"-20,0 0-12,0 0 0,0 0-3,-11 9-2,6-6 10,-6 4-2,3 1 4,-1 2-11,-1 2 5,-1 3-10,-2 2-8,1 2-16,-1 0-16,-3 8-13,-1 2-18,1 0-14,5-2-18,-3 1-10,8-7-10,-4 1-15,5 5-9,-1-3-11,2-3-10,0-2-3,2 2-9,2-2-6,0 0-7,-3-5-5,6 0-6,-3-1-4,0-1-4,6-1-8,-3 2-16,-2-5-29,2-1-34,-1-1-16,3 0-43,1-1-27,-1-2-19,1 1-24,-1-4-24,-5 0-29,14-1-39,-8-2-21,1-6-31,7 2-269,-6-5-649,3-3 287</inkml:trace>
          <inkml:trace contextRef="#ctx0" brushRef="#br0" timeOffset="52961.1584">7715 5625 4,'1'0'233,"-1"0"-22,0 0-3,0 0 6,0 0 11,9 5 14,-5 1 3,-8 0 0,8 2 12,-4 1 2,0 5 8,-4-2-7,4-1-5,0 3-11,-1-3-16,-2 6-17,-2-5-17,4-2-18,-1 3-17,-1-2-20,2-1-6,-3-1-15,4-1-10,-4-2-14,4 0-5,-2-1-9,2-1-8,0 1 0,0-5-14,0 6-1,0-6-3,0 0-6,-1 5-6,1-5-7,0 0 0,0 0-9,0 0-3,0 0-5,11-18-12,-10 8-12,5-4-10,3 0-8,2-4 3,-1-1 6,-1 8-8,-1-1 3,-2-1 5,2 1 1,-1 1 0,3 5 2,-4 1-1,-1 2 2,-2-3 0,1 3 0,0 1 2,-4 2 6,9 2-1,-9-2-2,10 6 2,-7 0 2,2 1 0,-1 3 8,-2 2-3,3-2 3,0 2 0,-1 0 8,-2-1-5,2 0 2,-2-1 3,3 3-4,-5-1 10,2 0-7,-1-5-2,3 6-2,-3-6-1,2 0-6,-3 2 5,2-3-11,0 1-22,-2 1-39,4 0-42,-4-4-30,2 0-32,-2 0-34,0-4-31,3 9-36,-1-9-24,-2 0-27,6 4-253,-6-4-624,0 0 277</inkml:trace>
          <inkml:trace contextRef="#ctx0" brushRef="#br0" timeOffset="53198.1396">8125 5819 157,'0'0'253,"0"0"-22,9 1-4,-9-1-17,0 0-4,0 0-6,0 0-6,0 0-6,0 0-7,0 0-4,11 2-2,-11-2-1,0 0-6,9 0-12,-9 0-8,8 1-11,-8-1-12,9 0-11,-9 0-17,14-3-5,-8 3-14,0-1-5,4 0-10,-10 1-6,12-1-8,-3-2-5,-3 3-4,4 0-22,-10 0-33,14-2-33,-8 1-39,-6 1-44,11-2-45,-5 2-43,0-3-43,0 0-254,2 0-559,-2 1 247</inkml:trace>
          <inkml:trace contextRef="#ctx0" brushRef="#br0" timeOffset="53682.28">8507 5719 219,'3'-4'263,"-3"4"-1,0 0-8,1-5-1,-1 5-5,-1-7-6,1 7-7,0-5 1,0 5-21,1-4-13,0 0-16,-1 4-11,5-6-17,0 1-17,0 1-8,1 0-13,0 1-11,3-1-14,-1 3-9,-1-3 12,1 2-16,1-1-2,-2 3-8,1 1-2,1 1-14,0 0 7,1 4 6,1 2 10,-2-2 8,0 4 7,-2 1-2,-3-1-5,3 1 0,-5 4-5,2-1 4,-2-3 5,1 6-1,-6-2 4,1-3 2,0 2-2,-2 1-5,-3-2-6,1 2-5,-5-4-9,1 1-4,-1-1-5,-2 3-6,2-6-4,2 2-8,-1-5 0,-2 5-5,6-6-2,-2 1-5,0-3-2,4-1-4,-1 6-3,0-5-3,5-2-4,-6 2-3,6-2-1,0 0-3,0 0 2,0 0-4,0 0 0,14 2-2,-14-2 1,14 0-1,-1-1 2,-5 1-1,2 0 1,3 1 2,-1-1-5,0 1 0,5-1 1,-6-1-1,5 2 2,-3-2-3,0 2 1,0-2 0,0 0-1,0-2 0,2 2-6,-4 0-13,2-1-28,-6 0-33,3-1-38,-3 2-43,2-1-46,-3-1-34,-3 1-35,0-2-34,0-1-47,0 0-37,-1 1-326,-1-1-780,1-1 346</inkml:trace>
          <inkml:trace contextRef="#ctx0" brushRef="#br0" timeOffset="54053.1447">8885 5370 298,'0'0'287,"0"-5"-22,0 5-26,0-5-19,0 5-20,0 0-16,0 0-7,0 0 2,0 0 9,0 0 3,0 0 9,16 10 10,-6 1-7,-2-2-1,0 2-8,6 5-6,-1 4-4,-1-1-2,-1 2-3,1-2-7,3 7-6,1 2-3,-1 1-11,-2-2-11,-4-5-9,3 7-5,-3-9-3,-2 10-6,-1-2-3,-1-4-8,0-3-6,-2 2-5,-1 6-6,-4-5-5,0-4-11,1 1-2,-4-2-12,-1 3-4,1-5-6,-2 5-6,-2-6-1,2 4-6,0-9-5,0 2-7,0-2-5,2-1-24,0-4-28,0 1-30,3-2-38,-2 2-43,3-6-15,1-1-67,-4 1-43,4-1-44,0 0-43,0 0-36,6-14-38,-2 5-254,2 1-739,4-4 328</inkml:trace>
          <inkml:trace contextRef="#ctx0" brushRef="#br0" timeOffset="54508.601">9293 5896 27,'0'5'250,"0"1"-12,0-3-3,0 2-5,6-1-1,-1 4-9,3-5-2,-2 2-6,1-1 1,3 4-8,2-6 2,2 2-11,-1-2-12,1 5-5,-2-5-21,5 2-12,-1-3-15,-1 2-13,2-3-14,4 2-4,-6 2-12,-3-4-15,3 0-8,-9 0-17,5 0-34,-5-1-29,-6 1-33,13-2-40,-13 2-57,6 0-73,-6 0-68,0 0-262,0-6-594,0 6 262</inkml:trace>
          <inkml:trace contextRef="#ctx0" brushRef="#br0" timeOffset="54301.1373">9400 5785 123,'0'0'251,"9"-1"-7,-9 1 2,0 0 3,8 0-5,-8 0-4,0 0 6,11 1-10,-6 0-8,-5-1-2,11 0-4,-2 0-8,2 2-11,-5 2-16,7-4-19,-4 2-15,2-1-14,4 3-16,-4-3-8,5-1-14,-7 3-3,3-3-18,-2 0-7,0 2-7,-2-2-7,0 1-12,-2 1-23,-6-2-45,11-2-33,-11 2-44,0 0-48,9 0-53,-9 0-46,0 0-52,0 0-295,0 0-639,-23-3 283</inkml:trace>
        </inkml:traceGroup>
        <inkml:traceGroup>
          <inkml:annotationXML>
            <emma:emma xmlns:emma="http://www.w3.org/2003/04/emma" version="1.0">
              <emma:interpretation id="{2FE5DB5D-B6D4-47FF-8D31-091CBFC8409E}" emma:medium="tactile" emma:mode="ink">
                <msink:context xmlns:msink="http://schemas.microsoft.com/ink/2010/main" type="inkWord" rotatedBoundingBox="19295,6394 20852,6428 20840,6962 19284,6929"/>
              </emma:interpretation>
            </emma:emma>
          </inkml:annotationXML>
          <inkml:trace contextRef="#ctx0" brushRef="#br0" timeOffset="58280.0243">9967 5579 47,'0'0'209,"0"0"-8,0 0-2,0 0-9,0 0-8,1-6-2,-1 6-9,0 0 0,0 0-1,0 0 3,10-2 4,-10 2-3,11-1-5,-5 1-3,0-4-3,3 3-2,2 0-9,0 1 0,0-3 0,3 2-9,0-1-13,-1 2-15,0-2-8,3 1-8,-1 0-4,1-1-5,4 2-12,-4 0 1,4-5-12,-5 5-6,8 0-7,-9-1-7,2 0-2,0 1-8,3 1 0,-4-2-4,-1 0-10,0 1 2,-2 1-5,3-2 11,-7 1-13,0 0-10,4 0-34,-2 0-18,0 0-28,-2-2-23,-1 2-27,-7 0-26,11 2-30,-4-1-35,-7-1-30,6 0-32,-6 0-36,11 1-202,-11-1-555,6 1 246</inkml:trace>
          <inkml:trace contextRef="#ctx0" brushRef="#br0" timeOffset="57932.2645">10169 5611 100,'0'0'184,"0"0"3,0 0-4,0 0-4,0 0-4,0 0-6,0 0-3,9 0-6,-9 0-6,0 0 1,0 0-2,0 0 2,4 6 0,-4-3-4,0 2-1,0 0-3,0 3 3,3-2-11,-3 5 5,0 1-4,-3-2-4,3 3-5,-2 0-14,-2-1-7,2 3-6,0-4 0,-3 3-19,2 0-7,2-3-3,-1 1-15,-4-1-2,3 0-3,0-2-5,-1 0-6,3-1-8,-1-1 3,-1 2-8,1-3-4,-1 1-2,0 0 6,-1-2-12,0-1-15,3 4-31,-2-5-21,1 0-33,2-3-19,-2 4-32,2-4-37,-4 4-38,4-4-46,0 0-38,-9-8-278,4 3-614,4 1 272</inkml:trace>
          <inkml:trace contextRef="#ctx0" brushRef="#br0" timeOffset="58718.743">10723 5495 81,'0'-5'252,"0"5"0,0 0 1,0 0-1,-5-7-8,5 7 2,0 0-10,-1-4-11,1 4-7,-5-2-2,5 2-4,0 0-7,0 0-11,0 0-20,-11 0-8,11 0 3,0 0-29,0 0 2,-16 4-27,10-2-6,4 4-4,-5-1-2,3 1-3,-4 3-6,1 1-1,-2-4-7,2 7-9,-2-1 1,2 4-5,-1-3-2,-1 6-9,1-2 2,-2 2-6,3 0 0,0 1 4,-2 1-12,5 0-8,-2 2 4,0-2-3,2 0-3,-2-2-8,6 0 1,-1-3-7,2-1 2,-1 2-3,-1-2-2,2-2 6,-1 1-10,0-3-2,0 3-2,4-4 1,-4-4-5,2 7-1,-2-8 0,2 2-1,1 0 0,-3-1-5,5-2-6,-5 2-23,3-4-32,0 2-36,-3-4-33,3 5-28,-3-5-21,6 0-20,-6 0-29,0 0-25,0 0-28,16-8-26,-11 5-17,1-3-27,-3-2-200,1 2-590,4-3 261</inkml:trace>
          <inkml:trace contextRef="#ctx0" brushRef="#br0" timeOffset="59308.9796">10786 5721 95,'0'0'234,"5"-2"-17,-5 2-17,0 0-7,0 0-9,0 0-3,0 0-2,0 0 7,0 0 0,5 15-3,-5-11-6,0 2 0,0 3-2,-1-2-10,-1 3-1,2-2-6,0 2-11,2 0-8,-2 0 3,-2 1-14,2-2-3,-2-3-3,4 2-10,-2-1-5,-2 2-2,2-2-9,-5-1-4,5 1-4,0-2-11,0 1-3,0-6-10,0 8-4,0-4-5,0-4-5,-1 6-8,1-6-1,0 3-2,0-3-2,0 0-4,0 0-5,0 5 4,0-5-3,0 0 6,0 0-11,0 0 0,0 0-4,0 0-3,0 0-2,5-14-3,-4 7-1,4-2-2,0-3-1,0 1-5,2-2 1,1-2 3,3-1-4,-2 3-1,-1 1-1,4-3 1,-1 4-1,-1-1-3,0 1 1,1 5 2,-4-5 1,3 3-4,0 3 1,-3-2 4,-2 3-6,1 3 3,1-5-6,-1 3 3,-1 2-2,3-1-1,-8 2 3,11 0 2,-6-1-1,1 4-2,1 1 1,0 0 3,-2 3-2,1 1 0,-1-2 1,0 7 2,-3-6 1,3 7 8,0-2-6,-4 1 7,4 1 0,-5-2-1,3 0 1,-1 2 3,-1-2 4,1 1 4,-2-1-6,0 2-1,0-3 2,-2 3-1,2-3-1,-1 3-1,1-4 0,0-1-3,-5 1 0,5-4 2,0 1-3,-1-1 0,-3-1-3,4 0-2,0-5 2,-1 6-1,1-6-5,-1 6-2,1-3-9,0-3-21,0 0-24,0 0-33,-4 5-35,4-5-36,0 0-32,0 0-44,0 0-41,0 0-33,-5-14-28,10 8-290,-5 6-680,4-10 301</inkml:trace>
          <inkml:trace contextRef="#ctx0" brushRef="#br0" timeOffset="59794.1248">11247 5891 106,'0'0'196,"0"0"0,0 0 4,0 0 0,0 0 5,0 0 1,0 0-3,0 0-6,0 0-1,0 0-6,0 0-12,0 0-8,0 0-5,0 0-11,0 0-8,0 0-2,0 0-6,0 0-3,0 0-7,0 0 1,0 0-8,0 0-5,0 0-2,0 0 2,0 0-25,0 0-1,10 2 0,-10-2-3,0 0 1,6 1 0,-6-1 3,11 3-5,-6-1-6,-5-2 1,14 2-5,-7-2 0,-1 2-5,4-2-4,0 0-1,-1 1-5,3-1-1,0 3 1,-3-3-11,-1 1-4,2-1-2,2-1 2,-4 1-9,2 1-6,3 1-3,-2-2 1,-5 0-2,4 0-3,-4 3-1,-6-3-3,10 0-1,-10 0-4,15-3-1,-15 3 0,6 3-2,-6-3-4,9 0 3,-9 0-5,0 0 1,6 1-2,-6-1 2,0 0 1,0 0-4,5-4-4,-5 4 6,0 0-17,0 0-19,0 0-30,0 0-36,4 5-41,-4-5-37,0 0-45,0 0-48,0 0-54,0 0-54,0 0-344,0 0-778,0 0 344</inkml:trace>
        </inkml:traceGroup>
        <inkml:traceGroup>
          <inkml:annotationXML>
            <emma:emma xmlns:emma="http://www.w3.org/2003/04/emma" version="1.0">
              <emma:interpretation id="{F2642E97-8420-4DFB-9631-FC1AAF43A75C}" emma:medium="tactile" emma:mode="ink">
                <msink:context xmlns:msink="http://schemas.microsoft.com/ink/2010/main" type="inkWord" rotatedBoundingBox="21257,6181 24418,6249 24398,7179 21237,7110"/>
              </emma:interpretation>
            </emma:emma>
          </inkml:annotationXML>
          <inkml:trace contextRef="#ctx0" brushRef="#br0" timeOffset="62143.1133">12007 5682 24,'0'0'142,"0"0"4,0 0-4,0 0-1,0 0 1,0 0-1,0 0-1,0 0-3,0 0 1,0 0 2,0 0-6,0 0-6,0 0-7,0 0 0,0 0-6,0 0-6,0 0-2,0 0-4,0 0-5,0 0-5,0 0-3,0 0-5,0 0 1,0 0-4,0 0-3,0 0-3,0 0-5,10-7 3,-10 7-5,0 0-2,0 0-10,6-4-3,-2 1-4,1 0-5,1 0-6,0-2-4,4-1-1,-3-1-5,7 2-3,-3-2-3,0 3 0,1-4-2,-1 5-5,2-3 2,-1 4-5,-2-2 2,-3 2 4,1-1-8,-1 1-3,2 2-1,-9 0 8,11 2-9,-5 2 3,-1 1 12,3 4 2,-6 2 6,-2-1 15,0 1-6,-2 3 0,0-1-4,-1 0 9,0 2-4,0-1 5,-4 1 1,1-5-2,-3 5-3,2-4 5,-1 2-1,1-3-4,-3 0-1,3-1-3,-3-1-4,1 0 0,3-3-3,0 1-8,1-2 4,0-2-2,0 2-1,3 0 3,-2-1-6,-1-1-5,5-2 1,-6 4 0,6-4 0,0 0-3,0 0-1,-5 2-2,5-2 1,0 0-5,0 0 3,0 0-2,0 0-4,0 0-2,0 0 0,0 0 1,0 0-2,20-7 1,-20 7-5,0 0 2,8-1 6,-8 1-8,0 0 6,13 2 4,-13-2-4,9 4-6,-4-2 5,2 0-1,-4 1-6,1-1 4,2 3 1,-2 0 4,0-1-3,0 1-4,1-1 5,-2 3 0,0-1 4,-1-3-5,1 3 10,-3 2-9,0-3 7,-2 1 5,1 1-1,-2-2 4,-2 2 2,2-1 8,-3 1 9,-1-2-9,0 2-3,-3 0 4,0-1-4,-1 0-4,-1-1 1,1 0-1,-4 0-3,5-1-4,-1-1 2,0 0-2,0 1 0,1 0 0,3-4 0,-2 2-2,-1-1 6,4 1-8,-2-2 2,8 0-4,-16-5 5,7 5-6,5-3 8,-4 1-12,2-1-2,6 3-4,-10-6-17,6 2-17,0-1-32,2 3-28,1-5-15,1 1-19,-3 0-29,3-2-22,3 1-26,-3 2-30,2 0-34,-1-4-25,4 3-40,-1-3-186,1 4-569,2-1 251</inkml:trace>
          <inkml:trace contextRef="#ctx0" brushRef="#br0" timeOffset="62593.4915">12395 5276 227,'-3'-5'237,"3"5"-23,-2-3-22,2 3-9,0-6-10,0 6-13,0 0-8,-1-5-16,1 5-10,0 0-9,0 0-5,0 0 1,0 0 2,12 13 2,-6-9-3,0 6-3,3 0-4,-1 1 5,5 8-3,1-4 5,1 6-4,1 4 1,3-1-3,-4 1-1,-5-5 6,5 8 4,-5 0-2,-3 3-4,4-6 8,-3 7-3,-2 0-2,-2 1-4,-4-2-4,-3 1 1,1 0-11,-7-4-8,5 3-8,-4-3-11,-1 0 2,-1 2-7,3 0-5,-3-9-7,-2 0 1,-2-2-9,8 1-7,-10-1 0,5-1-4,0-1-1,1-1-4,2-6-4,0 4-2,1-4-4,-3-1-2,5-7-3,1 7-11,-1-3-25,2-3-29,0-1-27,0 1-38,0 1-35,3-4-37,0 0-41,0 0-45,0 0-35,0 0-28,0 0-292,-5-13-682,8 8 302</inkml:trace>
          <inkml:trace contextRef="#ctx0" brushRef="#br0" timeOffset="62933.2096">12783 5960 103,'0'0'243,"0"0"-15,0 0-7,0 0-4,0 0-2,0 0-8,0 0-10,0 0-4,6-2-4,-6 2-2,0 0 0,9-3-12,-9 3-9,11 0-13,-5-1 2,-6 1-12,16 0-6,-7 0-18,4 0-7,0 0-13,0 0-5,-1-1-5,1 1-17,0 0-1,6-1-5,-4 1-11,0-3-1,0 1-4,2-1-10,-1 2-5,-1 0-5,0 1 3,0 0-5,-2-4-2,1 4-4,-2-3-4,-4 3-6,0 0-14,-8 0-24,12-2-20,-9 2-24,-3 0-28,0 0-36,0 0-38,6-3-46,-6 3-36,0 0-34,0 0-235,-15-11-565,7 8 250</inkml:trace>
          <inkml:trace contextRef="#ctx0" brushRef="#br0" timeOffset="63227.4568">12928 5772 205,'0'0'240,"0"0"-13,0 0-9,0 0-2,0 0 5,0 0 6,0 0 7,-3 8 4,0-2-1,2 1 0,0-2-6,-2 3-14,2 4-3,0-2-11,0 4-10,-2-3-14,2 4-11,0-1-16,1-2-17,-2 4-11,0-7-12,2 5-12,-1 0-9,0-1-8,1-1-10,-2-1-5,2 0-6,0 1-6,-2-4-7,1 0-5,-1 3-5,2-2-5,0 0-11,-1-2-29,1-1-32,0 4-48,0-5-48,0 1-44,0-1-52,0-1-50,0-4-59,3 8-305,-2-6-697,3 2 309</inkml:trace>
          <inkml:trace contextRef="#ctx0" brushRef="#br0" timeOffset="65741.2283">13731 5299 202,'0'0'223,"0"0"-11,-13 6-8,8-1-2,-1 3-7,-3 0-1,-3-1-2,-2 9-6,-3 1 9,-5 4-7,1 3-5,-2 1-3,-1 3-9,2 2-13,1 1-15,0 3-6,4-1-14,-4 0-2,4 5-19,7-5-12,-3 7-4,0-4-11,2-2 0,2-1-11,5-3-11,0 2 0,5-3-2,-1-10-2,4 11-13,-1-7 0,3-1-4,2-1-9,2-2 3,1 2-9,9 2-9,-5-8-25,1 0-27,1-4-30,1 1-36,2 0-40,1-2-41,-3 0-48,3-3-52,-6-1-238,-3-1-571,3-2 253</inkml:trace>
          <inkml:trace contextRef="#ctx0" brushRef="#br0" timeOffset="64231.2887">13799 5659 66,'0'0'239,"0"0"-12,0 0-8,0 0-9,0 0-3,0 0-8,0 0-4,0 0-1,0 0 4,0 0 7,0 0-3,-4 17 0,4-9 6,-2 2-9,-2 3-7,2-1 3,-1-1-25,-2 3-12,4 1-9,-4-1-13,-1-1-11,1 1-11,3 0-1,-1-4-7,2 3-2,-2-6-12,1 2-9,0 0 0,0-5-9,-1 3-3,1-1-9,1-2-3,1 2-8,0-6-3,-3 5 1,3-5-13,0 0 3,0 5-2,0-5-1,0 0-7,0 0 2,0 0-10,3-16 3,0 9-8,0-1 0,1-3-1,1-2-1,2-3-4,2-1-3,-3 0-2,5 1 0,-2-3-8,-1-1 7,2 5-2,4 0 1,-7 4-4,4 1 0,1-1 0,-3 5-5,1-2 5,0 0-2,-3 4 4,1 1 4,-1 3-10,3 0 0,-4-3-1,4 6 3,-2 0-2,3 3 10,0 2-6,-2 2-2,0 2-2,-1-3 2,2 10 2,-4-4 2,3 3 1,-2-1-2,-5 2 3,0 0-1,0-2 2,1-3-1,-2 1 12,-1 4-9,0-4 0,0-1 1,-1 2 1,1-2-6,-5-2 6,5 2-6,0-1 4,0-2 0,0-1-6,-2-3-1,2 1 0,-2 1-10,2-4-34,0-1-39,0 2-46,0-6-44,2 5-33,-2-5-54,2 3-43,-2-3-51,0 0-315,11-11-727,-5 6 322</inkml:trace>
          <inkml:trace contextRef="#ctx0" brushRef="#br0" timeOffset="64475.1577">14197 5885 202,'0'0'210,"8"0"-18,-8 0-16,0 0-10,0 0 3,0 0-3,6 4 5,-6-4 5,5 1 2,-5-1 2,2 1-6,2 2-2,-4-3-7,7 5-11,0-3-7,-2 0-17,1 2-12,1-1-3,2-3-14,-2 3-10,4-1-9,-5-1-7,3 1-12,-3-2-4,5 3-4,-5-3-5,4 0-6,0 0-10,-3-2-26,-7 2-25,15-1-36,-6 1-42,-3-3-47,0 2-55,0-3-53,-1-2-262,0 1-554,-1 0 245</inkml:trace>
          <inkml:trace contextRef="#ctx0" brushRef="#br0" timeOffset="64907.0515">14549 5727 139,'0'0'257,"11"-1"-9,-11 1-4,5-5-9,1 5-9,2-2-18,-8 2-8,12-3-11,-7 3-12,-5 0-11,16 0-7,-16 0-9,12 3-9,-7-1-7,5-2-13,-4 5-10,0-1-7,3-4-9,-3 5-13,0-2-2,0 3 9,-3-1 2,2 1 1,-2-1 10,-3 4 12,0 0-3,0-3 10,-1 3 1,-1 1 4,-1 1-4,-2-1 1,-1 3-5,0-3-6,-1 0-8,-2-1-8,7 1-10,-5-3-7,2 3-6,-2-2-10,5-1-5,-2-1-7,-1 4-8,5-1-2,-5-4-2,4 4-2,0-4-6,-2 1-3,2 0-3,2-1-2,-1 1-3,0 0-1,3 1-3,-3-2 0,1 1-1,0-2-2,3 1 1,-3 0-3,4-1-2,-1 2 1,1-2-2,1 0-1,0-4-1,1 3-4,1 0-22,-1-3-25,4 0-36,0-3-38,3 2-42,-1-1-34,0-2-34,1 1-36,-4-1-25,1 0-31,3-4-34,-1 3-291,-2-4-698,-1 2 309</inkml:trace>
          <inkml:trace contextRef="#ctx0" brushRef="#br0" timeOffset="65247.8583">14993 5450 114,'0'0'271,"0"0"-29,0 0-25,0 0-21,0 0-19,0 0-14,0 0-9,0 0-2,19 10 0,-14-2 2,2-2 5,-1 2-2,0 4 1,0 0-1,3 2-2,-3 2-5,0 3-2,0 1-3,-1 3 2,0-2-10,-1 8-1,-2 0 1,-4-4-10,2 5-2,0-7-9,-4 7-5,-1-1-4,0 0-5,-1-2-12,-5 2-5,0-10-10,-2 10-8,0-9-7,2-1-10,-5-2 1,3 3-6,-4-4-8,2 1-1,0-1-12,-2 0-12,0 0-51,2-7-34,-4 5-37,5-9-33,-5 7-41,-1-4-46,3-2-57,0-3-60,-4-1-268,1-2-665,1-2 295</inkml:trace>
        </inkml:traceGroup>
      </inkml:traceGroup>
    </inkml:traceGroup>
  </inkml:traceGroup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3:05:50.63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0F3E1C0A-896F-4E0C-9AE5-4B4B4EBDF9D6}" emma:medium="tactile" emma:mode="ink">
          <msink:context xmlns:msink="http://schemas.microsoft.com/ink/2010/main" type="inkDrawing" rotatedBoundingBox="8085,3757 8179,711 8706,727 8613,3773" semanticType="verticalRange" shapeName="Other">
            <msink:sourceLink direction="with" ref="{98E9515E-B100-490D-995C-E2AC5E588FDD}"/>
            <msink:sourceLink direction="with" ref="{C0BE15A5-C3C5-4BAE-89AA-75D634237C46}"/>
          </msink:context>
        </emma:interpretation>
      </emma:emma>
    </inkml:annotationXML>
    <inkml:trace contextRef="#ctx0" brushRef="#br0">497 10 90,'0'0'171,"0"0"2,0 0 5,0 0-4,0 0 2,-4 2-6,4-2-12,0 0-5,0 0-9,0 0-9,0 0-10,-7-8-13,7 8-11,-6-1-10,6 1-10,-13-3-10,3 3-6,-2 0-4,-2 0-7,2 0-7,-7 3 1,0-1-11,-1-1-6,-3 5-1,1-2-3,-11 3-2,11-1-4,-5 2-2,8 1-3,-7 1-1,4 0-3,2 0-3,0-1-1,2 5-1,-1 1-1,2 1-1,2 0-2,3 5 0,-4 4-1,6-4-2,4 0 2,-3 0-1,5 7 1,4-6-1,0 1-1,4-1 0,4 8-3,-1-1 3,3 0-3,2-2 4,2 1 4,1 1-4,-2-4 1,1 3-2,1-1 1,-4-9 1,1 10-1,0-9 4,-3 2-3,1 3 1,-2-3 0,1 8 3,-3-7 1,-2 1 0,-3-2-2,-1 7 1,-1-6 2,-7-3 4,5 1 0,-5-2 7,0-6-3,2 4 4,-6 1-2,4-5 1,-2-1-1,3 0 1,-3-3-5,2-2 2,-1 2 5,1-4-7,2 1-2,0-2-3,1 0-1,1 0 2,-2-1-6,6-2-2,-4 4 2,4-4-6,0 0-5,-2 4 3,2-4 4,0 0-6,11 2 2,-5 2 3,3 0-3,1 6 5,1-6-4,0 10 1,2-4 3,2 9-7,0 0 5,1 8 3,-3 2-4,1 5 1,-6 2 9,4 15-4,-6-9 0,-1 17 0,-3 2-2,-2-1 6,-2 3 5,-8 0 1,4 3 0,-5 4 7,-7 23 3,7-30 1,-3 4 2,-2-4 5,1 0-4,-1 2 6,-1 0-3,3-5 0,-1-2 3,5 1-9,2-3-2,0-16-3,4 2-1,1-2-2,-1 0-1,4 0 2,0-1-1,0-2-4,0-2-4,5-1 0,-2-4 5,-1-9-9,-1 1 4,6-2-2,-3-4-3,1 0 2,2-3 0,-1-4-1,1-1-2,4-1-1,-3-5-10,3 2-11,2-6-8,2 0-22,6-4-28,1-6-27,9-6-28,3-6-41,1-4-34,13-17-45,-7 2-199,2-1-488,-1-4 215</inkml:trace>
  </inkml:traceGroup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0:59.7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36-2 16,'-7'0'134,"7"0"-7,-10 4-16,6-3-4,0 5-11,-2 0-7,-2 5 1,2-1-8,-4 7-2,1 3-6,-1 1-2,1 9-1,2 2-1,-2 0-2,2 2-9,-2-1-7,3 2 0,3-3-7,-1 5 0,-1-3-2,5 2-3,-3-2-3,3-3-7,3 2 0,-2-9-1,3-1-5,-1 1-4,-2-5 0,3 2 8,1 0-5,2-1-7,-2-3-4,0-7 2,1 2-3,1-3-3,1 2-23,-5 0-17,5-6-18,-2-2-31,3 0-32,-3-3-34,0 0-102,1-4-268,-1-7 120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3:05:38.4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E5753EF4-A7A3-440F-8001-6C7C3E08E557}" emma:medium="tactile" emma:mode="ink">
          <msink:context xmlns:msink="http://schemas.microsoft.com/ink/2010/main" type="inkDrawing" rotatedBoundingBox="994,2003 2623,2020 2622,2069 993,2052" semanticType="underline" shapeName="Other">
            <msink:sourceLink direction="with" ref="{B33BF384-6B21-453A-A350-590BC30DF5D7}"/>
          </msink:context>
        </emma:interpretation>
      </emma:emma>
    </inkml:annotationXML>
    <inkml:trace contextRef="#ctx0" brushRef="#br0">-257 1147 185,'-13'-4'327,"4"3"-33,3 0-31,-2-2-26,8 3-23,-8-5-19,8 5-11,-4-2-4,4 2-4,0 0-8,0-4 1,0 4 1,0 0-7,10-5-10,-4 2 10,5-1 7,5 4-28,7-2-1,12 2-12,2-2-5,2 0-11,9-2 1,13 2-2,5 2-12,-1 0-9,1 0-12,8 0-4,-9 1-10,-1 0-5,5 4 2,2-2-8,-12-3-4,9 5-6,0-4-7,-4 2-9,-4 2 4,2-3-5,-17 0-4,2 0-1,-3 3-6,1-2-37,-2-3-44,-5 1-47,-2-1-46,-2 0-51,-11 2-61,2-4-65,-9 2-329,-1-1-719,-4-2 318</inkml:trace>
  </inkml:traceGroup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3:09:53.7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F8EB016F-B34D-4501-8108-5055928787AB}" emma:medium="tactile" emma:mode="ink">
          <msink:context xmlns:msink="http://schemas.microsoft.com/ink/2010/main" type="inkDrawing" rotatedBoundingBox="9242,9485 15272,9593 15266,9936 9236,9828" semanticType="callout" shapeName="Other">
            <msink:sourceLink direction="with" ref="{4736C84C-9452-429F-9E73-77E9A4FCD23D}"/>
            <msink:sourceLink direction="with" ref="{DD3E6A08-4046-44AB-8009-AA9D1C2D840F}"/>
          </msink:context>
        </emma:interpretation>
      </emma:emma>
    </inkml:annotationXML>
    <inkml:trace contextRef="#ctx0" brushRef="#br0">10 302 70,'0'0'80,"0"0"4,0 0-5,0 0-7,0 0 2,0 0-7,0 0-3,0 5-7,0-5 9,0 0-3,0 0-19,-2 4 13,2-4 2,0 0-2,0 0-2,0 0-3,0 0 0,1 5 3,-1-5-15,0 0 8,0 0 0,0 0 3,0 0-4,0 5 11,0-5-6,0 0 9,0 0-1,0 0 2,0 0 2,0 0 4,0 0 0,1 4 8,-1-4 1,0 0-3,0 0 0,0 0-3,0 0 0,0 0-8,0 0-3,0 0-5,0 0-4,0 0-7,-6-18-2,6 13-6,-4 3-6,4-7-4,-1 3-1,2-2-5,-1 2-2,0-3 1,0 2-2,0-2 0,3 1-5,-1 1 1,1-2-4,-1-1 1,4-1-1,-1 1-2,0 0-3,1 2 3,0-3-4,1 1 2,1 3-4,2-4 2,1 3-2,0-2 5,0 1-4,1-1-4,1 1 5,2 3-3,-1-2 0,1 2 0,-1-1-2,4-2 3,-4 3 0,-2-2-3,4 5 1,-3-2-2,3 2 1,-2-2 4,0 2-2,0-1-1,-1-1-1,0 3-1,2 2 6,0-3-5,-3 3 4,3-2-1,-1 0-2,2 2 0,-1 0-1,1-2 0,1 2-1,-1 0 1,0 2 1,4 0 1,0-1-1,-4 2-1,-2-3 2,9 2 0,-5 4-2,3-2 0,-1 1 0,2 3 0,-3-2 3,6 2 0,-2 1 1,2-3 6,5 7 3,3-1-3,-1-1 9,1-1 5,1 0-8,1 1 1,-2-1-1,0 0 4,0 1-6,2-2-1,-2 1 1,-2 2-1,3-4-1,-2 4-2,-4-4 5,4 3-5,-2-3 1,-8-2 0,3 1-1,-1-1 0,5-1 0,1 2 3,3 2-1,-8-4 0,8 2-1,-8-2 5,-1-3-7,1 4 3,9 0 0,-11-2-3,7 4 4,2-5-1,2-1-3,-10 1 7,9 5-5,-2-3 2,3-1-5,1 5 5,-1-4-4,4 0 0,-1-1 2,-2-2-2,-1-1 2,2-2-2,0-1 0,-1-2-1,0 4-4,-2-4 2,-6 3 2,5-2 1,0 0-4,-11-2 2,3 2 6,3-3-9,5 0 0,-7-2 3,1 3-1,-5-4-1,3 0 2,1 1 1,-5 0-4,2-1-1,-3 0 2,0 1 0,-1-1 2,0-1-5,-3 1 0,-1 0-1,-2 2 5,-1 0 4,-1-1-5,-1 0 1,1-3-1,-4 6-1,0-2 2,-1 2 8,-3-1 2,2 3 4,-3-3 1,3 1 1,-3 1-1,-1 4-3,1-5-1,1 1 1,-2 4-4,0 0-3,0 0 2,2-4-3,-2 4-2,0 0-1,0 0-3,0 0 0,0 0-4,0 0 4,0 0-5,0 0 5,0 0-1,0 0 3,-18 6-2,14-2-3,0-1 0,2 1-2,-2 1 0,3 1 1,-3-3 1,3 2 3,0 1-5,-3-3 3,3 1-2,1-4 3,-3 9-2,3-4-2,0 1 3,3-2 1,-2-2 0,2 5 0,-1-4 1,2 2 0,1-1 2,1 1 1,-1 0 6,1-2-7,1 3 2,1-4-1,3 3 2,-3-2-4,6 1-2,-1-2 6,1-1 0,1 1-3,-1 0-3,2 2 1,2-4 2,-4 2-1,7 4 7,0-5-9,0 1 4,2 1-3,-2-2 2,0 1 2,3-3-3,-1 4-3,-2-3 3,5 1-3,-2 0-2,0 1 5,2 0-3,0 1 4,-1-3-5,7 0-1,3-3 4,-8 3-1,5-4 0,3 6 1,2-4-2,1 2-2,-2-1 4,0 1 0,-2-1-2,2-1 1,-4 2-1,3-2 1,1 2-2,0-4 1,2 2 2,-3 1-3,2 1 5,-5-2-6,4 2 5,0-4-3,-3 7-3,1-3 3,-2-5 0,1 5 1,-7 2-2,-2-4 0,0 2 4,9 0-1,-7 0 0,1 0-2,5 0 2,-7 0-3,9 0 0,-1-4 3,-2 3-1,1 0 2,-6-1-1,5 0 3,-8 1-2,2-2-4,-1-1 1,3 3 1,-3 0 1,0-2-4,2 1 1,-1-2 0,-2 0-1,3 3 2,-4-4-3,3 5 5,-3-1 0,4-3 0,0 0-3,-2 2 1,0 1-2,2-3 9,-1 2-5,7-5-2,-8 8 3,-2-2-7,5-2 3,-6 1-1,2-2 4,0 4-2,1-2 2,0 1-4,-2-2 0,2 1-1,-3 2 5,1 1-2,0-1 0,-1-4 0,-5 7 1,6-6-2,1 3-1,-4 0 4,5 0-1,-2 3 1,3-2 0,-2-1-2,-3 0 0,2 0-5,-2 1 1,1 2 3,-4-2-1,-2 1 3,3 0-1,-2 0 0,0-1 1,-4 0 0,3 2-2,-4-2 0,5 0 3,-1 4-2,-4-3 2,5-2-4,-5 4-2,-1-1 4,0 0 0,0-2-4,-3-1 1,1 2 1,-2 0 3,2-1-1,-2 1 3,-2 1-3,2-2-2,-1 1 3,-5-2-2,10 2 2,-3-1 3,-7-1-3,7 5-2,-3-5 0,-4 0 1,7 4-2,-6-1 4,3 2-2,0-3 9,-4 2-12,4-3 6,-4-1-3,6 6 2,-1-3 0,-2 0 4,-3-3-3,3 6 4,0-4-5,-1 2-2,0 1 4,2-2 1,-4-3 3,0 6 1,5-1 0,-5-3-6,0-2 1,6 4 12,-3-3-8,-3-1 2,2 8-7,1-7 3,-3-1-1,0 0 4,1 6-4,-1-6 4,0 4-3,0-4 4,0 0 1,5 2-8,-5-2 4,1 3 6,-1-3 0,0 0-5,0 0 5,0 0 1,0 5-2,0-5-2,0 0 2,0 0-1,0 0-2,0 0 1,0 0-3,4 5-2,-4-5 4,0 0-6,0 0 3,0 0 3,0 0-2,0 0-1,0 0-1,0 0 7,0 6-12,0-6 0,0 0 3,0 0 1,0 0-4,0 0 7,0 0-4,-4 4 0,4-4 0,0 0 2,0 0-2,0 0-1,0 0 1,0 0 3,0 0 1,0 0-1,0 0-4,0 0 0,0 0-22,0 0-14,0 0-25,0 0-28,-7-11-36,7 11-55,-8-3-54,7 0-70,-9-1-246,4 1-592,0-4 262</inkml:trace>
  </inkml:traceGroup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3:10:22.15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5737FA1E-6E4B-44E0-8ADD-613FC34940E7}" emma:medium="tactile" emma:mode="ink">
          <msink:context xmlns:msink="http://schemas.microsoft.com/ink/2010/main" type="inkDrawing" rotatedBoundingBox="13223,1815 14620,1843 14619,1866 13222,1837" semanticType="underline" shapeName="Other">
            <msink:sourceLink direction="with" ref="{AC4A0FD0-C44C-4F93-96AA-30D9E2F9C9BE}"/>
          </msink:context>
        </emma:interpretation>
      </emma:emma>
    </inkml:annotationXML>
    <inkml:trace contextRef="#ctx0" brushRef="#br0">-1-2 112,'0'0'139,"0"8"-4,0-8-8,7 4 16,-1-2 1,5 0 8,3-1 6,-2 0-4,7 2-2,3-4 0,0-1-2,3 2-3,-1 2-6,7-1-3,3 0-3,-2-1-10,3-1-4,0 1-10,3 0 0,1 1-9,0-1 2,0-1-2,4 1-2,-3 1-6,4-2 1,0 1-11,4-1-3,-3 2-8,2-1-9,13-1-5,-20 1 5,2 0-10,0 1-8,-2 0 16,-3 3-23,-4-4-6,-1 2 1,-7 0-1,-2-1-2,2 2-6,-2-3-1,-7 3-1,1-3-1,-2 0 1,1 3 0,-2-1-7,0-2-5,-1 0 6,-6 1 1,3 1-2,-3-2-2,1 1-8,-2 0 2,-6-1 15,10 0-16,-10 0 10,7 0-17,-7 0 5,6 1 2,-6-1-4,0 0-2,5 3 5,-5-3 0,0 0-2,0 0 1,0 0-2,0 0-11,0 0-16,0 0-14,0 0-24,9-4-21,-9 4-19,0 0-26,0 0-28,0 0-33,0 0-42,0-5-49,0 5-243,0 0-565,-14-2 250</inkml:trace>
  </inkml:traceGroup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3:10:43.99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315F4280-7EDC-48A6-BDB9-9EDFD97A6D3B}" emma:medium="tactile" emma:mode="ink">
          <msink:context xmlns:msink="http://schemas.microsoft.com/ink/2010/main" type="inkDrawing" rotatedBoundingBox="12628,12821 15335,12847 15322,14267 12614,14241" hotPoints="12821,12734 15321,12985 15198,14217 12698,13966" semanticType="enclosure" shapeName="Rectangle">
            <msink:sourceLink direction="with" ref="{27EFC19E-4A22-406C-94D6-7CAECE805584}"/>
          </msink:context>
        </emma:interpretation>
      </emma:emma>
    </inkml:annotationXML>
    <inkml:trace contextRef="#ctx0" brushRef="#br0">0 0 100,'9'1'136,"-1"-2"-9,2 1 9,4 0-8,2 1 0,-1-1 8,7 2-2,3-4-4,1 2-4,-2 2-6,8-2-6,3 3-6,0-1-11,2-1-4,3 5-5,-3-4-5,2 2 12,1 1 0,2 0 2,0-4-5,2 2 3,3 2-5,0-5-3,12 2-1,0 1-1,-12-3-2,16 2 0,-1-3-14,2 1 1,1 0-5,-6-1-4,6 3-3,-6 2-6,-13-6-4,-1 4-2,21-2-4,-20 2-1,1-4-5,13 6-4,-18-2-1,-1 2-2,-1 0-5,-3-1-3,-2 1 11,0 0-18,-2-1 5,-1 0 1,-7 0-4,-2 0 0,2-1-1,-2-2-4,3 2 4,-5 0-1,2 0 1,-2 1-4,0-3 1,0 2-1,-2-1-2,-5-2 2,2 2-5,-2-1 6,-2 0-6,3 0 2,-1 2-3,-5-4-3,2 2 4,-5 0 0,-6 0 1,13-1-1,-8-1-5,-5 2 6,10 0 7,-10 0-10,0 0-3,13 0 0,-13 0-3,7 0 1,-7 0 0,0 0-2,7 0 7,-7 0-5,0 0 4,0 0-6,0 0-3,0 0-3,0 0-19,0 0-30,0 0-28,0 0-48,0 0-51,0 0-58,0 0-63,0 0-190,0 0-536,0 0 237</inkml:trace>
    <inkml:trace contextRef="#ctx0" brushRef="#br0" timeOffset="-891.3241">220-1103 67,'10'-6'149,"2"1"4,-1-2 5,5 3-7,0-2-2,7-2-8,10 1-2,-1-1-4,8 2-6,0-3 0,21 4-12,-2-1-2,5-2-14,-3 5-7,8 0-10,4 3-9,-5-2-2,7 2-11,2 0-1,2 0-6,26 2-8,-31-2-3,-2 0-3,7 3-5,0-1-3,-2-1-5,-1 5-1,-3-3-2,-2-2-4,2 1 0,-9 3-4,0-3-1,-3-1 2,-14 3-5,0 0-1,-4 1-4,2 0 3,-4 2-2,-1-1-3,-3 1 0,-1 0 0,-4 4-1,-8-2 0,-1 0-1,-2 1-2,0 1 2,-4-2-2,1 5 0,-2-3 4,-5 1-3,3 2 5,-3 2 4,0 1 1,-4 2 0,4-1 3,-3 1 7,2 1-1,-8 0 7,3 5-2,0 3 5,-1-3 9,-3 1 8,-5 10 4,-2-1 6,1-1 9,-1 1 2,-6 3-2,3-1-2,-2 0 3,0-1-3,0 3 2,2 0 1,-2 1-2,0 0-7,4-3-7,-2 4 11,2-1-10,-1-1-4,3-2-1,-1-3-7,1 3 0,1-5-11,1 0 0,-1-4-2,4-5 4,3-1-9,-3 2-3,1-6-9,-1 2 20,-1-3-15,1-3-10,1-3 5,0 4-3,-1-2-11,2-7-18,0 4-27,0-4-26,-2 1-32,0-1-35,0-4-44,0-2-61,0 0-60,0 0-258,0 0-609,4-12 269</inkml:trace>
  </inkml:traceGroup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3:05:51.1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1340B51E-1535-403B-9818-4B96ACE78DAB}" emma:medium="tactile" emma:mode="ink">
          <msink:context xmlns:msink="http://schemas.microsoft.com/ink/2010/main" type="writingRegion" rotatedBoundingBox="339,400 25865,870 25618,14323 91,13854"/>
        </emma:interpretation>
      </emma:emma>
    </inkml:annotationXML>
    <inkml:traceGroup>
      <inkml:annotationXML>
        <emma:emma xmlns:emma="http://www.w3.org/2003/04/emma" version="1.0">
          <emma:interpretation id="{EDF6ACA2-3D45-44D5-BAF0-B3692C21E6D0}" emma:medium="tactile" emma:mode="ink">
            <msink:context xmlns:msink="http://schemas.microsoft.com/ink/2010/main" type="paragraph" rotatedBoundingBox="9341,566 15372,677 15353,1683 9322,1572" alignmentLevel="6"/>
          </emma:interpretation>
        </emma:emma>
      </inkml:annotationXML>
      <inkml:traceGroup>
        <inkml:annotationXML>
          <emma:emma xmlns:emma="http://www.w3.org/2003/04/emma" version="1.0">
            <emma:interpretation id="{98E9515E-B100-490D-995C-E2AC5E588FDD}" emma:medium="tactile" emma:mode="ink">
              <msink:context xmlns:msink="http://schemas.microsoft.com/ink/2010/main" type="line" rotatedBoundingBox="9341,566 15372,677 15353,1683 9322,1572">
                <msink:destinationLink direction="with" ref="{0F3E1C0A-896F-4E0C-9AE5-4B4B4EBDF9D6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667C0DA4-3C77-4B94-BB46-3C55E40CA92F}" emma:medium="tactile" emma:mode="ink">
                <msink:context xmlns:msink="http://schemas.microsoft.com/ink/2010/main" type="inkWord" rotatedBoundingBox="9334,927 9984,939 9973,1561 9323,1550"/>
              </emma:interpretation>
            </emma:emma>
          </inkml:annotationXML>
          <inkml:trace contextRef="#ctx0" brushRef="#br0">-6146-11212 170,'-4'-6'191,"0"2"-3,1 2 1,3 2-1,-9-4 3,0 4-5,9 0 0,-14 0-8,4 3-7,0-1-9,0 2-12,-1 1-15,-4 0-11,7 1-14,-3 3-7,-2 0-13,-3-4-7,3 9-10,2-6-8,0 7-4,-2 0-6,2 1-7,3 0-1,-3 1-7,4 3-3,3-1-2,-1 1-6,5-1 1,2 2-5,1 0 6,3-3-12,3 0 0,4-1 1,2-1-5,2-5 10,4-1-8,3-1-2,0-8 0,2 4-2,4-7-2,3-7 3,3 1 13,-5-5-12,3-2-1,1-5 3,0-4 0,2-2 3,-2-4-6,-4-3 2,8-9-2,-13 11 0,-4 0 0,1-4-3,-6 3 11,-3-2 5,-3 4 3,-5-2 3,-5 4-1,-3 5 12,-7 1-11,3 2 21,-7 3-14,-5 3 6,4 1-2,-9 0-1,1 3-8,-2 4 2,-11 2-8,3 4-14,-2 4 10,0 1-12,1 4-2,2 2 7,3 3-14,5-3-39,-5 8-30,3 2-25,3-2-35,6 0-35,-2 8-44,4-2-52,4-5-48,4 2-221,4-1-567,3-2 252</inkml:trace>
        </inkml:traceGroup>
        <inkml:traceGroup>
          <inkml:annotationXML>
            <emma:emma xmlns:emma="http://www.w3.org/2003/04/emma" version="1.0">
              <emma:interpretation id="{35C71276-3641-4D1B-B643-DC334F1A4EEE}" emma:medium="tactile" emma:mode="ink">
                <msink:context xmlns:msink="http://schemas.microsoft.com/ink/2010/main" type="inkWord" rotatedBoundingBox="11738,610 12655,627 12639,1505 11722,1488"/>
              </emma:interpretation>
            </emma:emma>
          </inkml:annotationXML>
          <inkml:trace contextRef="#ctx0" brushRef="#br0" timeOffset="435.1991">-3780-11237 166,'0'0'308,"0"0"-34,0 0-30,0 0-20,7 3-24,-7 1-16,0-4-15,-10 11-11,4-2-13,-3 2 7,-2 5-14,-2-4-5,2 7-7,-5-2-6,2 0-13,0 0-10,0 0-2,-1-1-18,3 1-9,0-2-7,2 1-5,-1-2-17,2-5-30,1 4-27,-1-6-38,5 3-36,2-6-37,-2 1-47,1-2-40,3-3-229,0 0-480,0 0 213</inkml:trace>
          <inkml:trace contextRef="#ctx0" brushRef="#br0" timeOffset="594.5498">-3835-11438 172,'0'-14'242,"0"3"-17,2-2-24,-2-1-19,0 3-19,0 2-16,0 0-16,2-1-12,-2 5-12,0-4-11,0 5-17,0 4-23,0-6-32,2 4-37,-2 2-37,5-6-40,-5 6-26,15 0-36,-8 3-103,1 3-274,3-1 121</inkml:trace>
          <inkml:trace contextRef="#ctx0" brushRef="#br0" timeOffset="1158.9965">-3667-11039 137,'-5'-1'248,"5"1"-18,-7-3-19,3 1-13,4 2-17,-1-5-10,1 5-13,0 0-5,6-6-9,4-2-9,-2 4-3,8-3-3,3 0-5,3-1-11,10-3-10,-1-4-8,4 5-13,1 1-10,-2-1-2,1 0-3,-3 1-12,4 0-4,-3 1-5,-9 0-3,8-1-15,-10 3-19,0 4-32,1 0-43,-9 1-49,2 0-59,-2-3-48,1 4-210,-3 0-466,-3-3 207</inkml:trace>
          <inkml:trace contextRef="#ctx0" brushRef="#br0" timeOffset="948.009">-3483-11433 17,'7'1'201,"0"0"8,0-1 0,2 0-10,-2-1-1,4 0-5,0-2-14,3-3-8,1 0-7,3-4-10,1 1-7,-1-6-7,8-4-4,0-1-7,0-2-13,0 2-4,-2-3-13,0 2-3,0 0-10,-3 2-8,1-4-3,-6 8-15,-4-2-1,-3 7-7,1-4-6,-4 4 1,-4-1-1,6 1-4,-8 4-8,0 1-1,-4-1-4,0 3-7,-3 0 2,-1 3-3,-7 3-1,0 0-5,-5 5-3,2 1-2,-3 2-2,-8 8-2,7 1 15,-4 5-15,4 4 0,0 2 0,3-1 1,0 7 0,2-1-6,0 1 10,4 3-3,1 0 0,2 2 0,-1-5-2,4 1-3,1 0 2,0-3-4,3-1 5,-1-1-5,4-2 1,-2-4-1,-1-3 5,2-1-7,1-3-3,-1-1-16,1-4-27,-4 1-36,4-5-28,0 2-37,-1-2-37,0-3-26,-2-2-34,2 0-216,-5-4-497,1 2 221</inkml:trace>
        </inkml:traceGroup>
        <inkml:traceGroup>
          <inkml:annotationXML>
            <emma:emma xmlns:emma="http://www.w3.org/2003/04/emma" version="1.0">
              <emma:interpretation id="{AC4A0FD0-C44C-4F93-96AA-30D9E2F9C9BE}" emma:medium="tactile" emma:mode="ink">
                <msink:context xmlns:msink="http://schemas.microsoft.com/ink/2010/main" type="inkWord" rotatedBoundingBox="13367,975 15365,1011 15353,1683 13354,1646">
                  <msink:destinationLink direction="with" ref="{5737FA1E-6E4B-44E0-8ADD-613FC34940E7}"/>
                </msink:context>
              </emma:interpretation>
            </emma:emma>
          </inkml:annotationXML>
          <inkml:trace contextRef="#ctx0" brushRef="#br0" timeOffset="1833.3781">-2140-11269 120,'-2'-4'319,"2"4"-35,-1-4-30,1 4-26,0 0-23,0 0-24,0 0-7,0 0-12,0 0 0,0 0 0,-11 15 5,7-4 0,-1 1-4,-1 2 6,-3 2-6,3 0-11,-3 3-6,-2-3-13,4 4-15,3-8 0,-2-2-25,0 4-5,-1-5-7,2 4-18,1-7 1,2 0-2,-3 0-11,3 0 7,2-1-10,-4-4-3,4-1-11,0 5 1,0-5-4,0 0-2,0 0-8,11-18-4,-3 7 15,-2-8-14,9 0-5,1-7 1,0 4-5,1-3 0,2 0 14,-3 6-15,2-5-11,-2 8 5,1-2 0,-1 3 5,0 3-7,0 0 0,-3 5-8,0 1 2,0 1-2,-4 5 6,2-4-4,3 10 0,-3 1 5,0-1 2,-6 7 3,2 0 0,3 5 0,-3 3-5,-4 0 8,-4 2-8,1-1 7,1 1 1,1-1 3,-2-1-7,-2 2 6,2-7-9,-3 4-4,2-6 7,-1 0-5,-1-3 4,3 1 1,0-6-15,0 4-49,0-5-33,3-1-29,-1 3-29,4-6-34,-6-1-39,13-1-35,-1-6-30,0-1-263,1-2-599,4-1 265</inkml:trace>
          <inkml:trace contextRef="#ctx0" brushRef="#br0" timeOffset="2252.0124">-1535-11118 142,'-12'5'197,"5"-1"-4,-1-2-6,5 3-17,-4-2-14,4-2-2,-2 4 7,5-1 8,0-4 4,4 5 0,2-1 1,2-2 0,1 0-4,-2 0-10,8-1 8,0-1-12,-2 3-11,3-3-12,2 0 0,-3 0-10,9 0-22,-6 0 1,3-4-16,-5 4-2,4-1-10,-4 0-8,0-2-5,-1 3-12,1-1-23,-4-3-41,0 1-36,-1 2-38,-5 0-50,5 1-51,-6-4-53,2 4-69,-4-5-192,2 2-545,-2 0 241</inkml:trace>
          <inkml:trace contextRef="#ctx0" brushRef="#br0" timeOffset="2050.0987">-1546-11214 207,'0'0'266,"0"0"-25,11 0-26,-11 0-17,7 0-13,-7 0-12,9 0-6,-9 0-7,8 0-4,-8 0-12,13 0-2,-3 0-8,2 0-5,2 0-10,-2 0-9,3 0-10,-3-3-8,3 1-2,2-1-18,-1 2-4,-2 0-11,3-3-4,-1 4-9,0-3-5,-3 1-13,0-2-12,-3 4-44,-2 0-30,-2 0-32,-6 0-25,11 0-18,-11 0-42,5 3-23,-5-3-32,0 0-161,-18 11-426,6-7 188</inkml:trace>
          <inkml:trace contextRef="#ctx0" brushRef="#br0" timeOffset="2774.3462">-686-11296 56,'0'-5'157,"0"5"11,0-6 1,2 3 10,-2 3 0,-5-5 8,5 5-1,-3-6 0,3 6-1,0 0-7,-3-5-6,3 5-15,0 0-10,-11 2-13,11-2-15,-11 6-3,-2-2-4,5 3-3,-6 2-10,3-1 16,-7 3-16,3 4 1,6-2-3,-2 1-6,2 0-12,-2 4-3,3-2 5,0 2-20,2 1-1,3-5-5,2 6-8,1-6 1,0 0-5,3 0-13,0-2 0,0-1 4,4-1 0,2 3 0,-1-5-9,5 3-1,1-5 15,7-2-9,1-2 9,0-2-5,3-4 5,7-4-5,0-3-1,0-3-8,2-3 8,0 0-11,-4-3 7,-4-2-4,2 2-9,-3-3 15,-9 5 9,5-6 3,1 2 1,-11 4 4,-3-1 3,1 2 11,-6-2-3,-3 5 1,-6-3-7,0 5-2,-8-6-5,-2 5-4,-4 5-6,-2-1-4,0 3-2,-10 1-4,1 1-2,-3 3-6,11 1-5,-2 2-15,3 3-47,1-2-48,-1-2-56,6 4-52,-4 1-55,7-1-69,-1 1-71,1 0-262,2-1-717,0-2 317</inkml:trace>
          <inkml:trace contextRef="#ctx0" brushRef="#br0" timeOffset="270475.3753">-2357-10821 130,'0'0'143,"0"0"-14,0 0 3,0 0-3,0 0-4,0 0 2,0 0-1,0 0-2,0 0-1,16-1-5,-16 1-3,0 0-7,0 0-5,0 0-2,8-2-2,-8 2-2,10 2 2,-3-1 0,5 3-1,0-4-1,4 3-5,2-1-1,6 0-1,10-2-1,-1 2-5,8 0-1,-1 1-6,4 0-3,2-1 3,15 4-5,-15-3-7,-3-2-9,3 4-2,0 0 0,1 0-12,-4-3 3,3 0 0,-3 1-5,-1 3-5,-1-2-2,0-3-6,-2 3-2,-2 0-6,0-1 2,-11-2 2,6-1-4,-9 2-2,1-1 1,0 0-2,-7-1-7,-1 0 5,-1 1 0,1-1-5,-1 0 1,-3 0-5,2 0 2,-7-1-1,1 1 3,-8 0-6,12-1 2,-12 1 0,10 2-2,-10-2-4,5 0-1,-5 0-15,0 0-17,0 0-17,0 0-26,0 0-24,0 0-28,0 0-25,0 0-21,0 0-23,-30-2-29,15 1-24,-2 1-181,-3-2-467,-4 1 208</inkml:trace>
        </inkml:traceGroup>
      </inkml:traceGroup>
    </inkml:traceGroup>
    <inkml:traceGroup>
      <inkml:annotationXML>
        <emma:emma xmlns:emma="http://www.w3.org/2003/04/emma" version="1.0">
          <emma:interpretation id="{07527B81-AC89-47CA-9547-397CB51420AA}" emma:medium="tactile" emma:mode="ink">
            <msink:context xmlns:msink="http://schemas.microsoft.com/ink/2010/main" type="paragraph" rotatedBoundingBox="8854,2380 18897,1974 18946,3184 8903,3590" alignmentLevel="6"/>
          </emma:interpretation>
        </emma:emma>
      </inkml:annotationXML>
      <inkml:traceGroup>
        <inkml:annotationXML>
          <emma:emma xmlns:emma="http://www.w3.org/2003/04/emma" version="1.0">
            <emma:interpretation id="{C0BE15A5-C3C5-4BAE-89AA-75D634237C46}" emma:medium="tactile" emma:mode="ink">
              <msink:context xmlns:msink="http://schemas.microsoft.com/ink/2010/main" type="line" rotatedBoundingBox="8854,2380 18897,1974 18946,3184 8903,3590">
                <msink:destinationLink direction="with" ref="{0F3E1C0A-896F-4E0C-9AE5-4B4B4EBDF9D6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EEB76AAB-5061-42D6-A152-BFFE1B045414}" emma:medium="tactile" emma:mode="ink">
                <msink:context xmlns:msink="http://schemas.microsoft.com/ink/2010/main" type="inkWord" rotatedBoundingBox="8854,2380 12915,2216 12963,3426 8903,3590"/>
              </emma:interpretation>
            </emma:emma>
          </inkml:annotationXML>
          <inkml:trace contextRef="#ctx0" brushRef="#br0" timeOffset="14793.5791">-6807-9652 149,'-3'-4'251,"-4"0"-1,-2 0-1,4-2-5,-1 3-10,4 1-11,2 2-16,-5-2-26,5 2-13,2-8-13,3 4-6,4 2-2,4-2 2,6 0-8,8 1-9,5-3 1,10-3-19,-2 5-12,5-2-9,1 6-8,11-6-7,-10 0-9,-4 4-5,3 1-12,-8-2 3,-1 3-7,2-5-8,-5 5-9,0-4 2,-10 3-9,0 1-41,-3-1-32,-1 2-46,1 0-30,-5 3-37,0-2-43,-1-2-46,-3 1-36,3 2-190,-7-1-516,-8-2 228</inkml:trace>
          <inkml:trace contextRef="#ctx0" brushRef="#br0" timeOffset="14538.2118">-6404-9604 33,'0'0'239,"0"0"3,0 0 5,-3 3-5,3-3-6,0 0-3,-6 2-5,6-2-5,-4 4 4,4-4-10,0 0-5,-2 5-9,-1-2-9,1 0-5,2 3-18,-4 0 3,2 2-15,2 0-4,-5 4-16,2-1-4,-2 8-13,-1-2-12,1 3-9,-1 0-5,0 1-13,-3-2-8,2-1-11,0 1-1,0 0-8,1-5-8,1-2-5,1 4-3,-3-2-21,2 1-43,2-2-38,-1-3-42,-3 0-39,5-4-44,-3-1-34,3 3-50,0-7-51,2-1-290,-10 0-662,10 0 293</inkml:trace>
          <inkml:trace contextRef="#ctx0" brushRef="#br0" timeOffset="15047.2785">-5893-9834 225,'0'0'242,"0"0"2,-5-4-4,5 4-6,0 0-7,0 0-6,0 0-2,-16 6-9,10-6-7,-1 9-5,-3-1 5,1 3 3,-3 5 3,-2 4-10,-2 7-8,-1 3-11,2 4-5,-2-2-5,4 3-3,2 0-16,-2 3-2,0-4-6,3-1-14,-1 2-12,3-3-12,4-2-9,0-1-2,0-7-18,3 0-6,2 2-8,-1-3-6,4-1-3,-3 0-10,4 0-8,-1-6-28,2-3-46,-1 2-45,5-6-52,-3 2-44,0-3-42,4-4-55,0-2-55,5 0-62,-5-8-254,9-3-701,-3-2 310</inkml:trace>
          <inkml:trace contextRef="#ctx0" brushRef="#br0" timeOffset="15460.2317">-5679-9550 203,'0'0'292,"0"0"-30,0 0-20,0 0-5,-10 15-1,4-6 6,1 3 2,-4 3 2,2 4-2,-3 1-9,2-1-1,-1-1-12,2 2-10,-2-3-13,3 2-14,-1-3-18,2 1-14,3-5-19,1 0-13,-4-3-10,3-2-14,-1 1-10,3-2-7,-2 0-7,1-3-3,1-3-9,0 9-4,0-9-8,0 0-8,0 0-2,0 0-4,0 0-11,10-24-15,-4 5-19,2 2-19,2-5-13,2-6-14,3-1-8,-4 0-2,3 2-2,-5 7 12,5-6 1,0 7 4,0 0 3,0 4 8,-2-1-1,1 7 9,-2 0 7,0 4-5,0 1 1,2 4 1,-2 1 4,0 2 6,0 6 13,-2 1 19,0 2 13,2 7 12,-8 0 10,6 2 9,-7 2 4,2-2 6,-3 0 6,2 1-10,-3 0-8,0-4-2,-3 4-4,3-2-5,0-3-1,-1-1-9,1-1-5,-4-2-4,4-3-1,0 3-8,-1-4-47,1-2-46,1-1-50,-2-3-44,1 3-50,0-6-47,0 5-49,0-5-48,0 0-235,0 0-650,13-13 288</inkml:trace>
          <inkml:trace contextRef="#ctx0" brushRef="#br0" timeOffset="15668.0328">-5280-9365 111,'0'0'269,"0"0"-26,14 1-13,-10-1-2,4-1 1,0-1 5,-2 2 1,1-2-5,2 0-1,2 0-7,-1-3 1,5 5-13,-2-3-13,3-1-12,-1 3-14,6-3-20,-8-1-17,5 3-11,-2-2-10,-2 2-13,2-2-11,-3 2-10,0 1-1,0 1-39,-5 0-50,4-1-52,-6 0-46,-6 1-52,13 1-57,-11-5-56,-2 4-69,10 0-187,-10 0-572,0 0 254</inkml:trace>
          <inkml:trace contextRef="#ctx0" brushRef="#br0" timeOffset="16003.3237">-4855-9420 170,'5'-4'261,"0"2"-13,1-4-5,-4-2-3,5 3 4,-1-1 10,4-3-8,-6-2 7,4 0-11,2-6-2,-2 2-4,2 0-7,-2-3-10,3 0-8,0 2-12,0-2-9,-4-1-12,0 2-13,-2 2-12,5 0-5,-6 3-10,0-2-5,0 6-9,-1 0-1,1 5-16,-2-3-11,-1-1-10,2 3-12,-3 4-10,0 0-8,0 0-5,0 0-3,0 0-5,2 22-6,-3-10-6,-3 6 1,3 1-2,1 0-4,-2 3-2,2-2-1,0 3 1,0-1-3,-4 2 2,4-1-9,-1-2 3,1 1-2,0 6 4,-2-7-7,2-2 0,-2 1-2,2-4 1,-1 2-4,0-2-3,-1-1 0,-1-2-2,1-1-38,-1 3-41,-2-5-51,2-1-38,3-2-49,-1-1-34,-3 2-54,-2-4-58,1 1-56,-1-2-276,-2 0-751,-1-3 332</inkml:trace>
          <inkml:trace contextRef="#ctx0" brushRef="#br0" timeOffset="16211.2397">-4956-9216 36,'-1'4'332,"1"-4"-37,0 0-32,1 7-22,-1-7-16,0 7 1,1-4 4,2 1 8,-2 0 15,5 0 2,-1 2 4,4-2-7,1 2-4,2 0-5,6-1-29,-2-1-18,4 0-15,1 0-21,-1-1-16,4 1-14,-2 0-20,-1-6-8,0 4-8,-1-1-12,-4 1-14,-3-2-46,2 0-63,0 0-56,-3-1-56,-2 1-64,0-2-72,0-2-74,-2-3-294,0 1-711,-1-1 314</inkml:trace>
          <inkml:trace contextRef="#ctx0" brushRef="#br0" timeOffset="16578.3525">-4330-10118 157,'-4'-4'269,"2"2"-12,2 2-11,-1-4-20,1 4-16,0 0-4,0 0-6,0 0 0,-4 12-3,8 0-6,-1 0-8,4 4-8,-3 7 1,4 4 1,0-4-1,2 11-2,4-1-5,-1 1-5,-2 3-2,7 16-8,-6-14-6,1 15-6,0 1-1,-7-16-11,5 21-13,-6-8-7,-4-8-11,3 10-8,-2-12-10,-3 12-7,0-15-8,-3 3-7,-2-5-3,0-1-8,-2 2-1,-3-2-7,4-6-6,-3-1-2,-3 1-16,2-11-37,-1 1-43,3-8-35,3 0-51,-3-4-41,3 1-58,0-5-72,3-5-56,3 1-311,-9-11-746,6 4 330</inkml:trace>
          <inkml:trace contextRef="#ctx0" brushRef="#br0" timeOffset="16871.3357">-3872-9328 239,'0'0'247,"4"3"-24,-4-3-13,5 3 9,-5-3 0,8 3-1,-3-3 0,1 3-1,3-2-3,2-1-9,4 0 8,-2 0-32,7 0-11,2 0-7,1-1-18,0-2-17,3-2-7,-2 4-19,-1-2 3,2-1-18,-2 1-13,-1 0-2,1 1-13,-3-4 6,-3 6-15,4-2 1,-9-1-13,-2 1-10,5-3-32,-8 4-33,2 0-41,-3-3-47,-2 1-57,0-2-68,-3-3-53,-2 2-248,-1 0-596,-3-3 264</inkml:trace>
          <inkml:trace contextRef="#ctx0" brushRef="#br0" timeOffset="17131.0421">-3587-9589 32,'0'0'311,"0"0"-14,-1-4-12,1 4-5,0 0 1,0 0-8,0 0 3,0 0 4,0 0-1,-13 12-1,11-5 0,-2 3-6,3 4-10,-1 0-7,-2 4-9,-1 3-8,4-1-17,-3 3-15,0 5-21,2-5-18,1 0-17,-2-1-13,2 2-17,0 0-9,-1 0-9,4-3-14,-4 2-9,2-2-6,0-2-11,2 0-12,-1-5-34,-1-1-43,0-1-44,4 0-49,-2-2-53,2-2-40,1-4-36,-2-1-43,6-1-58,-9-2-57,20-7-308,-4-6-774,-2 1 342</inkml:trace>
          <inkml:trace contextRef="#ctx0" brushRef="#br0" timeOffset="17578.6957">-3122-9610 154,'8'4'296,"-8"-4"-17,9 6-5,-7-1 4,-2 4 19,5 1 14,-3 2 3,-1 0 13,-1 3 0,0 4-8,-1 2-6,1 0-3,-2 4-13,-1-4-15,0 2-17,0-1-15,1-1-17,-3-1-25,2 2-18,-1-5-21,3 2-20,-2-4-11,1-4-14,2-2-11,-2 1-16,2-4-8,-2 0-8,4 0-8,-4-4 5,2-2-14,-1 6-7,1-6-8,0 0-13,0 0-17,3-14-18,0 3-18,-2-4-18,7-6-22,-1-8-14,0-4-18,3 0-15,-4-2-8,5-2-6,7 0 7,-10 3 5,3 1 0,7-1 14,-5 4 10,-1-2 12,4 2 4,-1 12 2,-1 1 10,-2 2 5,-1 5 6,3 3 2,-3 0 5,-4 4 1,0 3 5,2 3 5,0 3 2,0 1 11,4 7 10,-1 2 14,0 0 7,-1 3 12,0 12 9,0-3 9,-7-5 0,2 8 2,2-3 8,-6-3-1,-1 7-5,2-10-4,-3 7-3,-3 1-6,2-7-4,-4 9-3,0-10-1,-1 0-13,2-2-8,0 3-36,0-2-53,1-6-59,3-1-79,-3 1-81,2-2-101,1-1-394,4-7-857,-2 0 380</inkml:trace>
        </inkml:traceGroup>
        <inkml:traceGroup>
          <inkml:annotationXML>
            <emma:emma xmlns:emma="http://www.w3.org/2003/04/emma" version="1.0">
              <emma:interpretation id="{ED0F9BE5-7E48-4D31-8CA8-BDF5F129ED4D}" emma:medium="tactile" emma:mode="ink">
                <msink:context xmlns:msink="http://schemas.microsoft.com/ink/2010/main" type="inkWord" rotatedBoundingBox="14370,2331 15296,2293 15329,3114 14403,3151"/>
              </emma:interpretation>
            </emma:emma>
          </inkml:annotationXML>
          <inkml:trace contextRef="#ctx0" brushRef="#br0" timeOffset="18424.0674">-1297-9599 126,'1'4'309,"-1"-4"-27,0 0-16,0 0-12,0 0-7,4 4-11,-4-4-12,0 0-5,-2 6-17,2-6-9,-2 6-20,1-1-10,-1-1-14,2 4-17,-3-2-13,3 3-9,-1-3-17,-1 0 0,1 5-21,-1-5-7,0 7-5,2-7-9,-1 0-32,-2 3-28,3-4-41,0 3-46,-2-3-49,0 0-53,2-5-49,0 2-272,0-2-562,0 0 249</inkml:trace>
          <inkml:trace contextRef="#ctx0" brushRef="#br0" timeOffset="18600.1472">-1266-9734 130,'2'-8'293,"0"0"-28,-2-3-26,5 3-21,-5 2-20,0-3-19,0 1-17,0 0-16,2 1-16,1 1-13,-2 0-12,1 0-16,1-1-3,2 5-17,1-3-28,-2 2-43,2-3-42,2 4-46,0-1-39,3-1-45,0 1-164,-2 0-367,3 2 163</inkml:trace>
          <inkml:trace contextRef="#ctx0" brushRef="#br0" timeOffset="19110.5595">-931-9508 183,'-5'-2'321,"5"2"-39,0 0-29,0 0-23,0-5-24,0 5-20,0 0-8,15-3-3,-8-1-8,6 4-9,3-6-6,5 1-15,-1 2-15,5 0-9,0-3-12,6-2-8,6 3-9,0-4-16,5 2-20,-1 3-53,-4 1-61,0-3-68,3-2-76,-3 3-264,-4 1-513,-7-1 227</inkml:trace>
          <inkml:trace contextRef="#ctx0" brushRef="#br0" timeOffset="18937.8641">-894-9868 71,'16'1'200,"4"-1"8,-4 0 2,3 0 5,-1-1 3,-2 0 0,-2-1-1,4 0-6,-2-2 0,3-1 0,7-3-5,-5-1 2,0 1-5,-1-2-15,2-1-10,-3-2-15,3 1-14,-2-3-12,-3 0-18,2 3-11,-4-2-6,-1-3-2,-7 8-20,2-3-4,2 2-2,-8-1-8,-2 1-5,2 3-12,-6-1 0,2 2-5,-7 1-8,1 1 2,-5 2-7,-2 2-2,0 2-8,-9 3 0,1 4-1,3 0-5,-11 11-5,4 2 2,-1 3-3,4 4-2,-2 2-3,5 5 1,-6 15 14,8 0-7,7-12-4,-1-2 2,3 5 2,4-3-3,-2 0-5,5-2 4,-1 0-1,4-2-2,1-1-2,1-2 0,1-4 2,-3-6-2,2-1 8,-1 1-6,1-4-4,-3-4-5,1-1-51,2-3-41,-3 0-45,0-5-39,2 1-41,-1-2-55,-1-4-59,0 0-270,0 0-654,5-12 290</inkml:trace>
        </inkml:traceGroup>
        <inkml:traceGroup>
          <inkml:annotationXML>
            <emma:emma xmlns:emma="http://www.w3.org/2003/04/emma" version="1.0">
              <emma:interpretation id="{F9EBD222-A9C5-488B-A4B0-681D57E5C027}" emma:medium="tactile" emma:mode="ink">
                <msink:context xmlns:msink="http://schemas.microsoft.com/ink/2010/main" type="inkWord" rotatedBoundingBox="15956,2373 17210,2322 17240,3078 15987,3129"/>
              </emma:interpretation>
            </emma:emma>
          </inkml:annotationXML>
          <inkml:trace contextRef="#ctx0" brushRef="#br0" timeOffset="19735.2021">405-9729 210,'-4'-2'297,"4"2"-22,-1-5-16,1 5-15,0 0-11,0 0-8,0 0-3,0 0-9,0 0-5,0 0 3,0 0 10,0 0-10,-11 9 13,7-2 2,0 4-10,1 2-9,-5 4-5,2-2 3,-4 3-15,-1-1-15,6 2-15,-2 0-12,-2-3-3,0 1-20,1-1-6,-2-7-8,5 4-11,-1-3-9,1-2-10,4-3-4,-4 1-10,3 0-3,0-3-5,-1-2-4,3-1-5,0 0-8,0 0-5,0 0-5,7-12-2,-1 2-8,5-6 0,4-2-9,2-7-10,-1-3-11,5 0-4,-2 1-9,0 1-2,4 1-1,-1-2-1,-4 3 2,5 3 4,-8 5 0,1 5 1,1-1-2,-6 4 3,0 0 3,3 2 0,-3 3-2,-1 1 1,-3 4 7,4 2-1,-3 6 0,-1 1 2,2 2 4,-3 6 1,-4 1 0,5 8 1,-6-5 3,1 7-1,-4 1 3,1-8-4,-1-2 1,1 0 2,-1 1-8,0-1 6,1 0 0,1-2-4,0-1 0,-1-5-9,1 2-44,0-2-48,1-3-49,2 1-56,-1-3-38,2-2-58,1-1-58,0-1-71,1-4-253,4 0-743,-3-4 330</inkml:trace>
          <inkml:trace contextRef="#ctx0" brushRef="#br0" timeOffset="20235.1863">1152-10066 228,'0'0'301,"-7"-2"-21,7 2-17,0 0-21,0 0-9,-10-2-18,10 2-14,0 0-2,0 0-11,-2 6-11,2-6-7,0 7-3,2-1-7,4 4-2,-1-2-3,4-1-9,2 7-4,4 0-6,0-3-9,2 3-12,4 0-8,-2 0-14,7 3-5,1 1-7,-1-4-7,-9 4-4,5-7-8,4 6-8,-6-1-2,-4-5-2,0 3-1,-3 0-3,2 1 1,-3 1 3,-1 0 7,-7-2 10,2 4 12,-3 1-2,-3 1 4,-3-1 5,-3 1-1,-2-2-7,-4 2-3,-5 4-6,-1-1 0,-1 1-7,2-8-3,-5 6-5,5-5-6,2-3-6,-2 3-3,3 0 3,-3-2-12,1-1-4,0 1-2,1-2-3,2-4-3,3 0-6,0 0-16,1-2-23,3-2-28,3 0-36,-2-1-36,2-2-34,3-2-36,-5 4-31,5-4-35,0 0-46,0 0-52,0 0-60,26-11-243,-10 3-719,3-4 318</inkml:trace>
        </inkml:traceGroup>
        <inkml:traceGroup>
          <inkml:annotationXML>
            <emma:emma xmlns:emma="http://www.w3.org/2003/04/emma" version="1.0">
              <emma:interpretation id="{CA6E3751-2BE7-40F2-88A9-69B9307E9E3D}" emma:medium="tactile" emma:mode="ink">
                <msink:context xmlns:msink="http://schemas.microsoft.com/ink/2010/main" type="inkWord" rotatedBoundingBox="17900,2461 18915,2420 18931,2817 17916,2858"/>
              </emma:interpretation>
            </emma:emma>
          </inkml:annotationXML>
          <inkml:trace contextRef="#ctx0" brushRef="#br0" timeOffset="20827.1377">2331-9834 152,'0'0'309,"-4"-6"-12,4 6-19,-4-6-4,4 6-16,-5-2-8,5 2-13,0 0-4,-11 0-13,11 0-8,0 0-8,-16 2-6,10 2-16,-1 0-12,1 2 2,-1 3-23,-2 1-9,1 3-12,1-1-6,1 6-3,-4-2-16,4-2 3,1 1-21,-1 3-12,3 0-4,-1-3-5,3 0-3,1-2-10,1-2-3,4 4-1,2-5 0,0 1 0,1 1 0,5-4-2,0-3 0,0-1-5,5 1-6,4-4 2,2-2-5,0-1-3,9-6-2,-1-3-4,-2-2 7,1-3-7,1 2-4,-5-7-2,2 1 5,-2 1-6,-7 4 18,-3-1 13,-2 0 10,-2-2 9,-2-1 3,-2 2 14,-4 4 8,-4-1 6,-1-3-1,-5 3-2,-1 2 0,-1-1 10,-7-2-7,-4 2 9,-2 4-5,-1 0 6,-11-2-14,8 6-8,0-1-7,0 2-7,0 1-16,1 1-2,2-1-3,-1 3-5,3 0 2,2 3-12,5-2-14,-3 1 1,3 1-11,3 2-16,-2-1-16,1 1-13,4 1-14,2-1-25,-2 3-25,1 4-28,1 1-29,2-3-26,2 1-41,2-3-33,2 3-33,1 1-24,1 2-36,7 1-35,2-2-34,1-1-345,3-2-828,2 1 367</inkml:trace>
          <inkml:trace contextRef="#ctx0" brushRef="#br0" timeOffset="21047.081">3155-9601 245,'3'2'348,"5"-1"-6,-2 2 4,0-1 17,-1 0 8,-5-2-4,10 0 6,-10 0-11,3 1-12,-3-1-23,0 0-32,9 1-29,-9-1-26,0 0-25,0 0-25,0 0-15,7-2-21,-7 2-21,0 0-40,0 0-56,6-4-63,-6 4-70,0 0-65,0 0-70,0 0-80,0 0-115,0 0-298,0 0-784,0 0 347</inkml:trace>
        </inkml:traceGroup>
      </inkml:traceGroup>
    </inkml:traceGroup>
    <inkml:traceGroup>
      <inkml:annotationXML>
        <emma:emma xmlns:emma="http://www.w3.org/2003/04/emma" version="1.0">
          <emma:interpretation id="{2423DB66-59F3-4477-B523-7250A20FDC63}" emma:medium="tactile" emma:mode="ink">
            <msink:context xmlns:msink="http://schemas.microsoft.com/ink/2010/main" type="paragraph" rotatedBoundingBox="2136,4189 9695,4452 9659,5475 2100,5211" alignmentLevel="3"/>
          </emma:interpretation>
        </emma:emma>
      </inkml:annotationXML>
      <inkml:traceGroup>
        <inkml:annotationXML>
          <emma:emma xmlns:emma="http://www.w3.org/2003/04/emma" version="1.0">
            <emma:interpretation id="{F29BDF9E-27C4-4B1A-A8BF-9269D37F0EE7}" emma:medium="tactile" emma:mode="ink">
              <msink:context xmlns:msink="http://schemas.microsoft.com/ink/2010/main" type="line" rotatedBoundingBox="2136,4189 9695,4452 9659,5475 2100,5211"/>
            </emma:interpretation>
          </emma:emma>
        </inkml:annotationXML>
        <inkml:traceGroup>
          <inkml:annotationXML>
            <emma:emma xmlns:emma="http://www.w3.org/2003/04/emma" version="1.0">
              <emma:interpretation id="{624C1529-AE8E-4DD9-8D1A-24FE2C11EB39}" emma:medium="tactile" emma:mode="ink">
                <msink:context xmlns:msink="http://schemas.microsoft.com/ink/2010/main" type="inkWord" rotatedBoundingBox="2136,4189 4704,4278 4669,5269 2101,5180"/>
              </emma:interpretation>
            </emma:emma>
          </inkml:annotationXML>
          <inkml:trace contextRef="#ctx0" brushRef="#br0" timeOffset="25917.6093">-13582-7782 241,'-1'-5'267,"-2"1"5,3 4-1,-3-7-8,3 7-11,-2-3-11,2 3-21,0 0-23,0 0-15,0 0-9,5-4-2,-5 4 17,9 0-9,-9 0-8,16-2 1,-2 2-6,7-3 6,0 2-4,2-4-4,3 3-11,5-2-10,2 1-16,2 1-8,-2-1-8,1 1-10,-11-2-10,2 3-10,8-3-7,-8 4-8,-3-2-3,-1 2-6,0-2-10,-2 1-5,-2 1 2,2-1-10,-3-1 0,4 1-12,-4 0-22,-3 2-44,2-2-45,0 0-45,-4 2-42,1-2-46,-1 2-46,-1 1-34,-1-3-48,-3 1-309,3 1-715,-2-1 317</inkml:trace>
          <inkml:trace contextRef="#ctx0" brushRef="#br0" timeOffset="25611.77">-13280-7734 191,'-4'-2'244,"4"2"3,0 0 0,-3-4-5,3 4-5,0 0-3,0 0-11,0 0-3,0 0-10,0 0-2,0 0-3,0 0 6,0 0-1,0 0 4,0 0 8,-3 14 5,3-10-3,-1 3 0,2 3-12,-2 3-5,-4 1-8,0 1-16,2 2-13,-2 2-11,-1 1-13,1-1-14,3 2-13,-4 0-12,1-1-8,-1-2-10,1-1-7,-1-1-10,4-3-11,-1 0-1,-3 1-9,4-4 0,-1 0-12,0 3-11,2-6-19,-1 3-21,0-6-31,0 1-20,-1 0-27,1-2-23,2-3-32,0 0-26,0 6-29,0-6-33,0 0-44,0 0-44,0 0-47,-11-12-37,5 7-274,3-1-737,-1-5 326</inkml:trace>
          <inkml:trace contextRef="#ctx0" brushRef="#br0" timeOffset="26222.7034">-12616-7937 65,'0'0'303,"0"-6"-5,0 6-2,0 0-3,0 0-10,0 0 1,0 0 2,0 0-7,0 0-4,-17 10-3,6 0-5,6-1-5,-1 9-7,-3 2-8,-1 1-7,-1 8-9,-1 0-7,2 3-10,-1 2-13,-3-4-14,4 3-13,2 3-14,2-6-13,-2 2-20,2 0-6,1-2-14,0-3-13,4 4-7,1-10-11,-1 0-7,-1-2-11,4 2-2,-2-4-9,1-3-6,0 1-3,-1-5-17,5 2-34,-4-4-37,3 1-35,0 0-44,0-4-42,2-2-34,-1-1-42,-5-2-41,9 0-51,-9 0-56,14-11-51,-9 3-274,6-3-779,-6-1 344</inkml:trace>
          <inkml:trace contextRef="#ctx0" brushRef="#br0" timeOffset="26670.1803">-12491-7559 318,'5'-3'308,"-5"3"-17,6-3-22,-6 3-8,0 0-4,0 0 10,8 11 16,-8-5 2,0 2 5,0-1-8,0 4-9,2 3-14,-2-3-14,0 3-17,0 0-11,0-1-14,0 0-12,1 1-17,-1 0-11,0 2-15,0-2-11,0-3-12,2-1-7,-2 1-12,-2-2-10,2-2-9,-3 2-5,3-3-10,0-1-8,0 0-7,0-5-4,0 5-6,0-5-2,0 0-5,0 0-7,0 0-14,0 0-17,5-15-20,-2 3-18,5 0-11,-1-6-9,2-3-8,-2 2-6,4-4 11,1 3 1,-1 1 7,2-2 4,-2 2 4,4 0 5,-4 2 2,2 1 4,2 3 5,-4 1 3,-1 3 0,1 3-2,-1-3 8,1 6 2,-3 0-6,2 3 8,-2 2 12,-1 1 11,-1 3 17,3 2 10,-3 0 8,0 6 8,-3-1 8,0 1-1,1-2 3,-3 2-2,2 2-6,-6-1-4,3-1-4,-1 2-5,1-5-4,0 3-4,-4 0-1,3-3-7,1 1-2,-2-6-11,2 3-25,-3-2-31,3 1-37,-1-4-39,1 0-45,0-4-39,0 5-27,0-5-33,0 0-37,0 0-39,0 0-46,0 0-311,11-18-755,-7 8 335</inkml:trace>
          <inkml:trace contextRef="#ctx0" brushRef="#br0" timeOffset="27031.4146">-11921-8154 279,'0'-6'286,"0"6"-25,0 0-12,0 0-3,0 0 9,11 9 3,-9 0 11,2 2 12,1 3 1,1 5 0,-1 3 0,6 8 10,1 0-7,-1 1-4,-1-1-11,1 5-8,0-1-15,-1 2-8,1-2-7,-1 0-20,0 0-14,-3-1-17,3 5-12,-5-2-7,1 3-11,-5 1-7,3-4-9,-6 2-23,-1-2-8,-1 1-12,1-3 9,-5-4-26,2 1 9,0-9-22,0-2 10,0 0-28,-2 0-1,2-5-7,0-1-5,-1-4-29,3 0-27,-1-3-35,0 1-28,0-3-49,4-1-54,1-4-64,0 0-56,0 0-33,0 0-47,0 0-30,1-17-47,2 12-342,8-6-877,-4 2 389</inkml:trace>
          <inkml:trace contextRef="#ctx0" brushRef="#br0" timeOffset="27296.8068">-11343-7410 73,'11'2'276,"-6"-2"-1,-2 5 0,5-4 6,-5 2-1,4-1 5,-1 0 0,0 1 2,0-1-14,3 3-10,-2-3-14,3 0-12,2 1-17,0-1-22,1-2-17,-1 4-13,-1-3-16,3 0-18,-3 1-10,1 0-17,3-4-11,-7 2-9,3 2 3,-4-1-18,4-1-9,-5 1-7,-1 1-12,1 0-28,-6-2-45,8 0-42,-3 2-43,-5-2-33,0 0-44,0 0-54,-1 5-68,1-5-56,-10 2-243,10-2-662,-13 6 293</inkml:trace>
          <inkml:trace contextRef="#ctx0" brushRef="#br0" timeOffset="27519.8848">-11272-7269 297,'-1'7'305,"1"-7"-23,0 4 2,0-4 16,1 5 13,-1-5 29,0 5 6,0-5 8,1 5-3,-1-5-8,3 2-16,-3-2-25,3 7-22,2-3-26,1-4-25,1 3-21,1-1-22,1-1-15,3-1-17,3 0-16,-3 0-13,3-1-16,0 1-11,-3 0-12,1 0-11,0-2-25,-2 2-46,2 0-46,-5-3-53,2 6-65,-2-6-55,0 6-46,-8-3-56,11 4-66,-8-2-73,2 3-287,-1-3-802,-3 2 355</inkml:trace>
        </inkml:traceGroup>
        <inkml:traceGroup>
          <inkml:annotationXML>
            <emma:emma xmlns:emma="http://www.w3.org/2003/04/emma" version="1.0">
              <emma:interpretation id="{D75DC0F7-16BF-4256-B870-F7475CC455DA}" emma:medium="tactile" emma:mode="ink">
                <msink:context xmlns:msink="http://schemas.microsoft.com/ink/2010/main" type="inkWord" rotatedBoundingBox="5128,4463 7971,4562 7941,5415 5098,5316"/>
              </emma:interpretation>
            </emma:emma>
          </inkml:annotationXML>
          <inkml:trace contextRef="#ctx0" brushRef="#br0" timeOffset="28447.0767">-10580-7680 16,'-2'-3'270,"-2"-2"-10,4 5-7,-3-6-15,3 6-20,-4-2-12,4 2-9,0 0 3,7-5-3,-7 5 8,16-1-5,-2 0-9,8 1-1,-1-2-8,3 2-2,11-1-13,-2 0-13,3-1-12,-1 0-18,0 2-7,0-2-12,1-1-11,-3 0-13,2 0 4,-2 2-16,-7-1-10,9 2-10,-10 0 0,7 3-9,-8-3-59,0 0-56,-3 5-47,0 1-50,1-1-62,-2 0-56,-9 2-315,1 1-654,1 0 289</inkml:trace>
          <inkml:trace contextRef="#ctx0" brushRef="#br0" timeOffset="28181.9597">-10234-7552 211,'0'0'252,"2"-4"-3,-2 4-5,0 0-3,0 0-2,0 0-4,0 0-7,0 0 12,0 0-15,0 0 4,0 0 11,0 0 1,0 0 3,-6 16-3,1-4-6,0-1-12,3 5-14,-4 2-15,2-3-10,-1 4-20,-1 1-19,0-1-13,0 1-10,1-1-14,-1 1-12,0-2-5,1 1-13,-2-2-10,4-3-3,-1-1-7,-1 2-12,0-5-2,1 0-25,0 1-35,2-6-42,-1 1-56,3 0-53,-2 0-41,-2 0-49,2-1-64,2-5-62,-7 0-337,7 0-779,-6-8 345</inkml:trace>
          <inkml:trace contextRef="#ctx0" brushRef="#br0" timeOffset="28773.3064">-9520-7689 181,'-7'-2'309,"0"1"-3,-2-1-13,0 2 0,0-1-5,-2 2 7,-2 1 3,3-1-6,-3 1-7,5 1-6,-3 2-14,-2 0-11,-1 4-8,2 0-11,-3 3-13,3 1-8,0 1-14,-3 3-14,4 1-9,-1 4-14,5 0-13,-5 7-14,0-1-13,4-1-10,-1 0-8,1 3-13,3-7-8,4 0-8,1 4-9,0-4-8,-4 0-6,9-2-7,0 2-3,1-3-4,-3 0-3,5-1-10,0-5 0,2 4-1,-2-1-8,2-2-21,-1-2-31,-1-2-34,-4-3-32,6-2-35,0-1-52,-2-1-43,2-3-36,-1-1-54,-9 0-64,22-8-61,-9 2-290,-1-1-797,3-7 353</inkml:trace>
          <inkml:trace contextRef="#ctx0" brushRef="#br0" timeOffset="29317.0573">-9336-7385 217,'0'0'264,"5"3"15,-3 3 8,-2-6 11,0 5 3,2 2 1,-2 0-1,2 2-6,-2 0-9,-2 4-17,2-1-12,-2 3-14,0 4-18,0-7-17,-1 3-13,-2-3-10,3 4-21,2-5-11,-4 2-10,2 0-14,-1-2-8,1-1-9,-2 0-16,4-3-6,-4-1-8,4-2-10,0-1-6,0-3-7,-3 8-3,3-8-4,-2 4-5,2-4-2,0 0-6,0 0-2,0 0-9,0 0-8,0 0-11,5-18-1,-3 7-25,0-3-15,4 0-4,-1 0-17,1-6-9,4-5-3,-2 6 8,1-1 2,3 0-10,-1 0 10,1 1 3,-2 0 6,5 3 3,-1 5 2,-2-3 16,4 0-4,-4 9 2,0-4 2,0 3-1,0 4 7,-2-1-3,1 3 4,1 3 1,-2-1 4,0 3 11,-4 5-1,4-2 15,-7 6 16,2-1 8,1 4 4,-6-4 10,5 3 3,-3 3 4,1 0 0,-3 0-7,0-7 0,0 3-7,-3 0-3,1 0-4,4-2-5,-2 1-2,-2-3-7,2 0-2,-2-4 2,2-2-13,0 0-29,-3 1-39,3-6-46,0 6-43,0-6-37,3 3-44,-3-3-48,0 0-58,0 0-58,0 0-286,9-15-734,-6 8 325</inkml:trace>
          <inkml:trace contextRef="#ctx0" brushRef="#br0" timeOffset="29565.1179">-8827-7312 244,'7'4'293,"-7"-4"-24,0 0-24,0 0-15,0 0-11,5 1 4,-5-1 6,0 0 6,12 4 15,-7-4-3,-5 0-10,14 0-6,-4 0-18,2 3-24,0-3-9,1 0-21,1 2-9,-1-1-14,0-2-16,3 0-13,-2 0-6,2-2-14,-5 0-8,1 2-11,2 0-11,-7 1-21,3-1-41,-2-2-49,2 3-43,-10 0-44,11-2-52,-11 2-55,8-4-57,-3 3-73,-5 1-192,0-4-616,0 4 274</inkml:trace>
          <inkml:trace contextRef="#ctx0" brushRef="#br0" timeOffset="30125.2288">-8490-7123 242,'-2'5'282,"2"-5"-25,-3 4-20,3-4-24,0 0 2,0 0 12,0 0 6,0 0 12,6 5 11,-6-5-3,10 5 1,-3-4-9,3 2-12,2-3-10,2 2-18,2-2-13,4 3-19,2-3-17,-3 0-13,3 2-15,-4-1-15,-2-1-9,5 6-12,1-9-13,-9 3-6,0 3-22,-1-3-39,-1 0-45,1 0-44,-6 0-52,3 0-40,-3-3-51,-6 3-61,10-4-59,-6 2-309,-4 2-701,6-9 311</inkml:trace>
          <inkml:trace contextRef="#ctx0" brushRef="#br0" timeOffset="29912.2812">-8450-7362 32,'6'-6'225,"-1"2"-2,-2 0 1,2-3 3,0-2-1,1-1-5,0-1 0,0-3-3,2 2 0,-2-2-5,1 1 7,2-2-4,-5 5 4,3-5-2,-4 4 7,2 1-18,-1-1 0,-1 3-5,-1 0-9,0 3-6,0-1-8,1 1-2,-3 5-17,0-4-13,2 1-14,-2 3-17,0 0-10,0 0-13,0 0-6,0 0-5,1 15 0,2-3 3,-3 2 1,0 5-3,0 0 6,-3 1-2,8 0 3,-5 3 3,0-3-6,5 0-1,-5 3-7,0-2-13,2-1-1,0 8-12,0-8-6,0 1-2,1-8-1,-1 1-5,-1-1-7,4-1-4,-2-1-3,-3-1-13,5 1-28,-5-2-36,3-4-42,-3 0-33,-1 3-39,1-8-44,1 3-45,-1-3-37,-3 6-54,3-6-62,-5 3-61,5-3-297,-11-1-828,2 1 366</inkml:trace>
          <inkml:trace contextRef="#ctx0" brushRef="#br0" timeOffset="30462.697">-8041-7841 294,'0'-5'333,"0"1"-36,2-1-28,-2 5-16,0 0 1,6 0 7,-6 0 20,0 0 13,17 14 4,-7-5 0,-1 1-2,6 7-9,-4 2-9,5 5-14,0 4-8,1-1-22,-4 0-9,5 3-8,-6 4-14,3-1-16,-1 0-5,-1 5-16,-2-4-10,2-3-10,-3 1-9,-1 1-11,-1-2-13,-1-2-13,0-1-11,-3 0-9,-2-6-5,-2 0-6,2-1-10,-4 9-4,2-10-10,-1-7-21,-4 6-27,2 0-50,-1-5-43,-1 4-55,-3 0-49,6-9-79,-6 2-59,2-1-67,1-3-88,-3 2-372,3-3-935,-1-2 414</inkml:trace>
        </inkml:traceGroup>
        <inkml:traceGroup>
          <inkml:annotationXML>
            <emma:emma xmlns:emma="http://www.w3.org/2003/04/emma" version="1.0">
              <emma:interpretation id="{F4D509E5-8F2A-4743-9117-CBDA28EDD588}" emma:medium="tactile" emma:mode="ink">
                <msink:context xmlns:msink="http://schemas.microsoft.com/ink/2010/main" type="inkWord" rotatedBoundingBox="8278,4572 9689,4621 9663,5350 8252,5301"/>
              </emma:interpretation>
            </emma:emma>
          </inkml:annotationXML>
          <inkml:trace contextRef="#ctx0" brushRef="#br0" timeOffset="31060.0815">-7452-7337 160,'0'0'326,"0"0"-23,0 0-24,0 0-16,0 0-12,0 0-7,0 0-4,0 0 8,0 0 1,0 0 0,0 0 2,28 5-7,-16-4 0,4 2-2,8-3-15,1 0-10,6 2-20,1-4-14,0 2-19,-1 2-14,-4-2-13,5-2-18,1-1-8,-2 2-15,-6 0-8,1-3-9,-3 4-8,-2-2-7,-3 1-11,-2-1-3,-2 2-12,-2-1-36,0 2-50,-6-1-48,3-1-33,-9 1-39,11 0-28,-11 0-42,0 0-48,0 0-52,0 0-55,0 0-266,0 0-711,-20-8 314</inkml:trace>
          <inkml:trace contextRef="#ctx0" brushRef="#br0" timeOffset="31334.0616">-7129-7472 82,'0'0'302,"0"0"-16,-4-3-11,4 3-7,0 0-3,-2-3 5,2 3-1,0 0 11,0 0 5,0 0 21,-1 12 10,1-2 5,-4-1 1,4 5-3,-1 0-11,1 3-16,0 0-14,0-2-17,0 4-15,0 0-26,0-1-16,0 1-19,1-7-24,-1 2-11,4 0-10,-4 0-18,0 0-9,1-2-9,-1 2-15,2-1-10,-2-3-14,0 1-3,4-1-9,-4 2 0,4-6-50,-3 1-40,2-1-40,-3 0-47,2 0-57,-1-1-53,4 0-71,-2 1-59,-2-3-61,2-1-67,-3-2-361,0 0-924,19-5 410</inkml:trace>
          <inkml:trace contextRef="#ctx0" brushRef="#br0" timeOffset="31926.0454">-6426-7419 168,'4'-5'358,"-4"5"-20,4-3-15,-4 3-7,0 0 12,0 0 5,0 0-1,0 0 4,0 0 2,0 0-3,0 0 0,-1 14-7,-3-4-12,1 1-16,-1 2-18,-1 2-15,0-2-20,-1 5-15,0 1-22,-2-2-21,1 0-10,2-3-18,0-1-16,1-1-25,0 4-3,0-6-8,0 3-16,1-6-3,2 4-17,-2-4-12,1-2 2,1 0-20,1-1 13,0-4-6,-4 6-2,4-6-7,0 0 0,0 0-9,0 0-5,0 0-5,11-17-11,-8 6-7,3-7-13,0-1-18,4-2-14,0 0-9,-1-10-10,0 3-1,0-2-1,1 1 5,-2 1 0,2 1 4,-1 3 4,-1 2 6,2 2 4,2 0 4,0 1 2,-2 1-1,-2 1 7,-1 4 2,4 1 3,-2 3 0,2-2 5,-2 2-1,-1 2-1,-1 4 2,4 2 1,2 1 5,-3 0 2,-3 1-2,6 7 5,-1-2 4,-1 4 0,0 0 3,-1 7 10,2 1 10,-1 0 10,-2 3 5,6 6 1,-5 1 8,-4-6 1,3 6 5,-2 3 1,-2-8 12,-4-2-4,5 9-1,-2-7 8,-3-3-5,-1 1 0,0 0-3,2-2-3,-2 1 4,0-6-16,3 4-11,-3-8 1,0 5-4,2-3 8,-4-5-20,2-1-4,2-1-33,-2 1-29,0-3-40,0 2-50,0-5-59,0 0-65,4 4-63,-4-4-74,0 0-85,0 0-99,0 0-320,18-15-976,-13 7 432</inkml:trace>
          <inkml:trace contextRef="#ctx0" brushRef="#br0" timeOffset="33327.2106">-6477-7786 129,'0'0'144,"0"0"-3,0-7-2,0 7 6,-1-4-8,1 4 1,0 0-2,0 0-3,-4-4-6,4 4-4,0 0-5,0 0-6,0 0-9,0 0-6,0 0-6,0 0 3,0 0 12,0 0-1,0 0 7,0 0 4,0 19 4,0-11-1,0 1-3,0 4 4,1-1-8,2 2-2,-3 1-11,0 0-1,1 4-10,-1 0-4,0 1-16,0-1-3,1 2-6,-1-2-5,4 0-6,-4-1-4,1-1-3,-1-3-6,0 2-7,1-2-22,2-2-36,-3-1-53,-3 0-53,3 1-70,0-6-61,3 4-290,-6-6-602,2 1 266</inkml:trace>
        </inkml:traceGroup>
      </inkml:traceGroup>
    </inkml:traceGroup>
    <inkml:traceGroup>
      <inkml:annotationXML>
        <emma:emma xmlns:emma="http://www.w3.org/2003/04/emma" version="1.0">
          <emma:interpretation id="{D98BB9E5-8A4F-4783-8852-FDBC962070D0}" emma:medium="tactile" emma:mode="ink">
            <msink:context xmlns:msink="http://schemas.microsoft.com/ink/2010/main" type="paragraph" rotatedBoundingBox="4122,6265 11834,6284 11832,7053 4120,7034" alignmentLevel="4"/>
          </emma:interpretation>
        </emma:emma>
      </inkml:annotationXML>
      <inkml:traceGroup>
        <inkml:annotationXML>
          <emma:emma xmlns:emma="http://www.w3.org/2003/04/emma" version="1.0">
            <emma:interpretation id="{AE1898C3-AA9C-44FD-A078-921E937D2CFF}" emma:medium="tactile" emma:mode="ink">
              <msink:context xmlns:msink="http://schemas.microsoft.com/ink/2010/main" type="line" rotatedBoundingBox="4122,6265 11834,6284 11832,7053 4120,7034"/>
            </emma:interpretation>
          </emma:emma>
        </inkml:annotationXML>
        <inkml:traceGroup>
          <inkml:annotationXML>
            <emma:emma xmlns:emma="http://www.w3.org/2003/04/emma" version="1.0">
              <emma:interpretation id="{A32DC91B-90D4-438E-AFCB-12E2B3AA215C}" emma:medium="tactile" emma:mode="ink">
                <msink:context xmlns:msink="http://schemas.microsoft.com/ink/2010/main" type="inkWord" rotatedBoundingBox="4121,6608 4418,6609 4417,6855 4120,6854"/>
              </emma:interpretation>
            </emma:emma>
          </inkml:annotationXML>
          <inkml:trace contextRef="#ctx0" brushRef="#br0" timeOffset="72432.9219">-11588-5613 133,'0'0'171,"-4"4"-4,4-4-6,0 5 6,0-1 5,1 1 3,-1-5 5,4 4 5,-1-1-3,0 1 0,2-3-1,-2 2-1,-3-3-7,7 4 1,-2-2-11,0 0-6,-5-2 5,11 0-5,-6 3-2,1 0-1,0-2-3,-1 1-2,1-2 0,-6 0-15,14 0-6,-9 0-8,2 3-6,-7-3-7,12 1-12,-4-1 5,-1 1-10,2-1-6,-3 1-9,4-1-5,-10 0-10,12 0 3,-6 2-10,2-2-2,-2 1-6,-6-1-4,11 0-3,-11 0-7,13 2 3,-8-2-6,-5 0-3,0 0-5,11-2-1,-11 2 0,6-1-4,-6 1 0,0 0-1,0 0-7,0 0-14,0 0-12,0 0-37,10 1-36,-10-1-37,0 0-37,0 0-40,0 0-50,0 0-51,0 0-53,0 0-320,0 0-736,0 0 326</inkml:trace>
          <inkml:trace contextRef="#ctx0" brushRef="#br0" timeOffset="72053.1767">-11551-5777 185,'2'2'221,"-2"-2"0,0 0 0,0 0-5,0 0-4,0 0-5,0 0-7,0 0-11,0 0-8,0 0-10,0 0-4,0 0-2,0 0-16,0 0-7,0 0-13,0 0-4,0 0-9,0 0 4,0 0 5,0 0 11,10 0 0,-10 0 0,12 0-1,-12 0-5,14-2-8,-3 0-7,0 1-5,1 1-8,1-1-1,-1-4-6,3 5-4,-3-2-15,-1 1-6,3-1-4,-3 2-5,0-3-12,-3 3-3,1-2-6,0 2-1,-9 0-7,15-1-4,-11 0-2,4 1-2,-8 0-2,8 0-5,-3 1-2,-5-1-4,0 0-19,10 0-21,-10 0-33,0 0-26,0 0-35,0 0-22,0 0-22,9 0-23,-9 0-23,0 0-32,0 0-36,0 0-36,0 0-45,0 0-183,0 0-588,0 0 261</inkml:trace>
        </inkml:traceGroup>
        <inkml:traceGroup>
          <inkml:annotationXML>
            <emma:emma xmlns:emma="http://www.w3.org/2003/04/emma" version="1.0">
              <emma:interpretation id="{4DC33F05-4CFF-4097-899B-2ED8CC1D5929}" emma:medium="tactile" emma:mode="ink">
                <msink:context xmlns:msink="http://schemas.microsoft.com/ink/2010/main" type="inkWord" rotatedBoundingBox="4891,6288 7717,6295 7715,7043 4889,7036"/>
              </emma:interpretation>
            </emma:emma>
          </inkml:annotationXML>
          <inkml:trace contextRef="#ctx0" brushRef="#br0" timeOffset="73973.3977">-10818-6017 52,'0'0'252,"-3"-2"-6,3 2-2,0 0-6,-1-4-9,1 4-7,0 0-14,0 0-8,0 0-11,0 0-19,0 0-8,0 0-12,0 0-3,0 0 3,12-1-6,-12 1 9,15 1 1,-3-1-4,1 0-7,0 4-3,3-4-1,-1 0-15,7 0 0,0 2-6,-2-2-3,5 0-7,-3 0-7,4 0-8,-1 0 2,0 0 0,7 0-21,-9-2-8,1-1-3,3 3-9,-6-2-2,1 1-5,0-6-8,-7 6-4,1 0-4,1 1-4,-4 0-1,0 0-2,-1-3-3,-1 4-3,1-2-5,-3 1-7,-2 0-17,-7 0-23,14 0-28,-14 0-25,10 1-30,-4-1-21,-1 3-24,0-2-23,-5-1-36,7 7-41,-4-5-42,-3-2-45,6 4-238,-4-2-635,-2-2 281</inkml:trace>
          <inkml:trace contextRef="#ctx0" brushRef="#br0" timeOffset="73594.1064">-10589-5882 163,'0'0'206,"0"0"-5,0 0 2,0 0 0,0 0 1,0 0-4,0 0-8,0 0-7,0 0-6,0 0-9,0 0-5,0 0-7,0 0-4,0 0-1,0 0-6,-2 18 4,2-12-5,0-1 0,0 4-6,0 0-8,-2 1-10,2 1-3,0-2-2,0 5-2,0-3-9,-3 3-4,3-2-5,-1 4-5,-1-2-8,-1-2-8,3 2-9,-2-1-4,2-1-5,-3 0-6,1-1-1,1 3-7,-4-6-5,3 0-3,2 1-6,-3-3-4,1 2-3,2-3-1,-4-1-3,4 2-8,-5 0-19,5-2-24,0-4-22,0 0-35,-4 3-29,4-3-31,-5 3-40,5-3-37,0 0-38,-7-11-29,3 4-21,3-6-259,-4 3-619,5-3 274</inkml:trace>
          <inkml:trace contextRef="#ctx0" brushRef="#br0" timeOffset="77451.069">-9752-6044 128,'0'0'219,"-5"-9"-3,5 9-5,0 0-6,0 0-7,0 0-4,0 0-11,-10-3-5,10 3-10,0 0-2,0 0-12,0 0-8,0 0-8,0 0-10,0 0-7,-13 7-10,13-7-8,-6 5-6,1-3-2,-3 2-8,2 1 3,-1 4-5,-2-2-4,0 5 1,0-1 0,-2-1-4,-2 3-4,1 4-4,0-1 6,-2 1-14,2-2 1,1 7-2,0-2-2,-5 5-5,7-5-7,3 2 5,-5 9 1,1-3 5,1-2 6,2 5-9,0-1-6,4-7 5,-2-2-7,2 3-5,5-4-2,-2 3-10,-2-2 4,4-1-2,-2-5-10,1-1 2,4 0-2,-2 0-3,0-1-2,0-1-4,0-4-2,0 0 9,2-1-25,-1-1-32,-1-1-30,1-1-28,1-2-28,-5-2-30,7 0-36,-7 0-40,10-6-30,-4 0-33,-3-4-33,2-1-224,2 0-595,2-3 263</inkml:trace>
          <inkml:trace contextRef="#ctx0" brushRef="#br0" timeOffset="77958.6372">-9799-5708 67,'0'0'231,"0"0"-2,0 0 2,0 0 4,0 0 10,1 13 4,-1-8-8,-1 0-9,1 2-4,-1 1-7,-3-2-10,4 3 5,-1-3-14,-3 3-5,4 0-6,0-2-8,0 4-12,-1-3-8,1 0-10,1 1-14,-1 5-1,0-6-3,0-1-15,-3-2-7,3 4-10,0-4-9,0 1-4,-3 2-11,1-3-10,2-3-5,-3 4-8,3-6 1,-1 6-6,1-6-9,0 0-3,-2 6-3,2-6 3,0 0-13,0 0 2,0 0-7,0 0 0,0 0-5,3-17-8,1 11 0,2-8-3,-1 3-8,2-5-5,5-3-8,0-1-5,-1 4-6,0-3-1,-2 2 7,3-1 1,-1 3 1,1 0 2,-1 4 0,-2 1 0,1 0 5,0 2-4,-4 2 5,0 1-4,0 1 5,1 3-1,-7 1 4,12-1-4,-12 1 4,8 3-3,-1 5 11,-2 3-3,-3-2 8,2 6 4,-2 0 8,-2 3 8,2 1 5,-2-6 3,-2 7 0,2-2 2,-2-4-5,2 1-4,-4 4-2,4-5-2,-5 4-4,5-6 1,0 0 0,0 0-2,-2-2-4,-1-1-4,2-3-3,1 3-21,0-4-30,0 2-38,0-4-42,0 1-26,0-4-24,1 7-27,-1-7-27,0 0-22,0 0-30,0 0-20,0 0-21,14-11-33,-7 4-189,-4 1-587,7-2 259</inkml:trace>
          <inkml:trace contextRef="#ctx0" brushRef="#br0" timeOffset="78205.0312">-9469-5604 153,'0'0'252,"0"0"-11,0 0-17,0 0-7,0 0-5,0 0-8,0 0-3,0-5-8,0 5-7,0 0-8,0 0-4,0 0 6,0 0-6,0 0-4,0 0 3,15 4-12,-15-4-3,12 1-28,-6-1-11,3 1-10,-2-1-7,3 0-10,-4 1 0,3-1-15,2 0-12,-5 0-7,4-1-6,-2 1 2,0 0-12,1 0-3,1 0 1,-10 0 2,16 0-23,-8 1-16,0-2-5,-8 1-30,14 0-43,-8 0-44,0-1-46,-6 1-47,11 0-43,-11 0-36,10-4-36,-10 4-191,7-3-562,-3 1 249</inkml:trace>
          <inkml:trace contextRef="#ctx0" brushRef="#br0" timeOffset="78610.1278">-9195-5690 248,'-4'-5'236,"3"1"-10,1 4-15,0-7-3,0 1-10,4 4 1,-3-4-10,4 1 0,0-4 1,1 5-6,3-1-7,2-4-3,0 3-19,0 0 0,4-3-14,-4 3-3,2 2-14,1 2-10,-1-1-3,0 2-6,-2 1-7,-3 3-4,2-1 12,4 3 5,-6 4 14,-2 1 5,-2-2 5,1 5-1,-4 1-1,-2-2 2,-2 3-5,0-1-2,-3 5-3,0-4-3,-5 4-3,-1-3-7,5 2-2,-3-3-7,-3 2-4,5-6-6,-2 3-9,2-4-6,-1 0-13,2 0-6,1-1-2,4 0-7,-6-1-7,7 1-2,-1-1-4,-1-3-4,3 1-5,0 1-1,3-3-4,-1 2 3,-1-3-8,3-1 2,2 1-3,0 0-3,1-2 1,-1 1-1,5-4-3,1 1 0,-1 0-8,0-3-9,1 3-20,-1-2-24,1 0-28,-1-2-21,-2 4-49,2-3-30,-3-1-39,0 1-25,-2 1-31,2 0-32,-1-3-32,1 1-35,2-3-17,-1 2-289,0-2-735,-3 0 325</inkml:trace>
          <inkml:trace contextRef="#ctx0" brushRef="#br0" timeOffset="78997.495">-8710-6106 100,'0'0'334,"-3"-5"-34,3 5-23,0 0-36,-1-2-23,1 2-20,0 0-14,0 0-12,0 0-8,0 0 4,0 0 1,0 0 9,10 12 4,-5-3 3,2 0 2,2 10-1,-1-8-2,3 4-7,-2-5-11,2 7-6,0 3 1,0-2-4,3 3-1,-5-1-3,1 6-3,4 2-6,-7-5-3,-1-2-4,1 7-8,0-1-9,-3 5-2,-2-3-4,-1 0-3,-4-1-1,3-6-6,-4 2-7,-3 3-11,0 2-7,1-8 0,-1 10-17,1-14-6,-4 2-4,4-1-5,0-4-8,-4 3-5,5-5-1,-1-2-5,2 1-7,2-5-17,-2 0-28,1 0-35,1-4-36,1 2-40,1-4-46,0 0-38,0 0-36,0 0-32,0 0-42,0 0-43,10-15-44,-6 7-331,3-1-809,4-2 358</inkml:trace>
          <inkml:trace contextRef="#ctx0" brushRef="#br0" timeOffset="79399.4317">-8319-5560 38,'0'0'232,"0"0"0,3 1 6,-3-1 5,0 0 1,0 0 1,0 0 4,10 0-11,-10 0 2,0 0-9,0 0-11,9 0 7,-9 0-13,7 1-11,-7-1 6,8 0-18,-8 0-7,12 0-15,-6 0-9,-6 0-7,12 0-3,-5 0-17,-7 0-9,14 0-10,-5-1-6,-1 2-7,1-1-11,2 1-8,-1-1-9,2 0-3,0 0-7,0 0-7,-1 2-2,-1-4-5,1 2-7,-2 2-6,4-1 0,0-1-4,-4 0-4,-1 0-5,2-1-1,-10 1-4,13-2-3,-6 2-1,-7 0 0,11-1-6,-6 0-3,-5 1-20,0 0-18,12 0-30,-12 0-28,5-1-24,-5 1-40,0 0-22,4-3-31,-4 3-33,0 0-32,0 0-38,0 0-22,0 0-45,-12-9-211,5 9-636,7 0 282</inkml:trace>
          <inkml:trace contextRef="#ctx0" brushRef="#br0" timeOffset="79722.2771">-8119-5758 52,'0'0'280,"-2"-5"-8,2 5 2,0 0-5,0 0-6,-2-3-5,2 3-9,0 0-5,0 0 2,0 0-5,0 0-13,0 0-12,0 0-2,0 0-1,0 0 0,0 0 5,0 0-2,0 17-9,0-7-8,-2 0-4,2 1-7,0 3-11,-2-3-11,2 3-8,0 0-11,-3 4-8,-1 0-8,3 0-10,0-2-9,1 0-11,-1 4-11,1-5-7,-4-1-10,4-2-7,-1 2-5,1 0-8,-5 1-8,4-5-2,-3 2-9,3-4-5,1 3-23,0-2-33,0-3-37,-5 0-38,5-1-62,1 1-57,-1-6-54,-3 8-65,3-8-84,2 6-91,-2-6-262,0 0-841,0 0 372</inkml:trace>
        </inkml:traceGroup>
        <inkml:traceGroup>
          <inkml:annotationXML>
            <emma:emma xmlns:emma="http://www.w3.org/2003/04/emma" version="1.0">
              <emma:interpretation id="{04FCAE32-EE42-447B-885E-59D2B9D5B751}" emma:medium="tactile" emma:mode="ink">
                <msink:context xmlns:msink="http://schemas.microsoft.com/ink/2010/main" type="inkWord" rotatedBoundingBox="8187,6275 9876,6279 9874,7024 8185,7020"/>
              </emma:interpretation>
            </emma:emma>
          </inkml:annotationXML>
          <inkml:trace contextRef="#ctx0" brushRef="#br0" timeOffset="80407.0767">-7365-6084 121,'0'0'242,"-4"-3"-2,4 3-1,0 0-3,-7 0-6,7 0-4,0 0-4,-11 3-4,7 3-2,-1 0-6,-5 3-12,3 1 0,-3 6-11,2 2-1,-2-1 0,-3 10-5,2 0-4,0 2-13,3-2-15,-2 3-9,2 2-9,-3-2-11,7-1-10,-3 4-12,6-4-8,-1-5-9,2 6-7,0-8-8,0 0-7,0-2-8,3-1-3,1 1-3,2-3-4,0-1-7,0 2-2,4-4-6,-4-3-8,3-2-32,-3 1-35,5-3-26,-5-2-29,4-2-31,-2 0-31,-1-1-39,2-1-41,-2-1-44,4-3-42,-4 0-281,5-2-663,-1-4 294</inkml:trace>
          <inkml:trace contextRef="#ctx0" brushRef="#br0" timeOffset="80896.4633">-7158-5829 135,'0'0'269,"0"0"-20,0 0-10,0 0-7,0 0-2,-4 19-7,4-11 0,-1 3-5,-2 0-2,0 3-2,0-2-6,-1 3-8,2 0-10,-2-3-7,4 2 1,-2 3-15,2-6-8,-4 0-14,-1-1-11,4 3-11,-3-6-5,3 2-13,0-2 0,-1-2-15,0 0-8,1 1-12,1-6-7,-4 6-2,4-6-6,-2 3 0,2-3-6,0 0-6,0 0-9,0 0 3,0 0-8,0 0-6,5-17-9,-3 5-3,3-2-13,1-4-11,3-3-13,-1-2-18,6-4-8,1-5-5,-4 14 10,0-1-1,-1 0 4,2 2 4,0 7 9,-3-3 1,0 3 1,2 1 8,-5 6-9,3-2 10,-2 1 2,1 2-3,0 2 3,-1 6 3,0-4 5,0 9 2,-3-2 17,3 9 10,-5-5 6,0 7 14,1-2 11,-1 3 5,1 1 5,-3-1-1,-1 1-3,1 0 1,-2-2-1,0-3-5,-1 2-5,3-2-6,-3-2-5,3-1-3,-1 0-3,1 1-5,0-5-1,0 4-6,1-6-9,-1-1-25,1 0-26,1-2-40,-2 2-44,0-4-40,2 1-39,-2-4-40,0 6-51,0-6-33,3 3-29,-3-3-248,0 0-656,0 0 291</inkml:trace>
          <inkml:trace contextRef="#ctx0" brushRef="#br0" timeOffset="81139.1258">-6769-5626 135,'7'-2'235,"-7"2"-25,0 0-16,0 0-11,7 4 0,-2-2 3,-5-2 4,10 5 2,-7-4 0,6 0-4,-3 1-4,2 0-6,0 1-10,2 0 3,2-2-35,1 0-12,1-1-6,0 1-16,2-1-10,-1 2-8,-4-4-7,5 7-12,-2-5-4,-2-3-4,1 1-9,0 2-7,-4-1-19,0 1-33,-2 0-33,1-1-36,-8 1-41,7-1-49,-7 1-47,8-4-45,-5 2-224,-3 2-525,1-6 232</inkml:trace>
          <inkml:trace contextRef="#ctx0" brushRef="#br0" timeOffset="81744.9357">-6454-5473 135,'0'0'231,"-2"6"-26,2-6-28,-4 2-1,4-2 3,0 5 8,0-5 2,0 0 4,4 7 1,-2-4 1,-2-3-7,6 8-8,-1-5-2,1 0-12,1-1-9,0 1-13,3 0-14,1 0-9,1 0-19,-1-2-9,3 3-4,-1-4-14,2 0-16,-1 2 10,-1-2-15,1 1-6,-1-1-6,-1 0-28,-1-1-19,1-1-41,0 4-32,-6-2-44,1-2-44,-7 2-54,14-4-49,-9 2-242,1-4-553,0 1 244</inkml:trace>
          <inkml:trace contextRef="#ctx0" brushRef="#br0" timeOffset="81524.1071">-6400-5729 134,'3'-4'240,"-1"0"-4,0-2-3,0-3 1,-1 2 3,4 0 6,-2-4 5,0 4-6,0 0 7,2-4 8,-4-1 0,2 4-4,0-1-7,1 1-16,-4-1-13,1 1-12,3 0-18,-1 2-17,-3-2-12,0 2-11,4 1-8,-4 1-12,3-1-10,-3 5-12,0-5-9,0 5-13,0 0-12,0 0-3,0 0-8,0 0-5,0 0-4,4 11-2,-2-3-6,0 3 0,1 3 0,-2 0 0,2-2 3,-3 7-4,5-2-4,-3 1-4,2 2 0,-2-2-2,1 0-1,-1-3-1,0 4-4,0-6-9,-2-1 3,0 2-3,4 0-2,-1-3 1,-3 3-6,2-5-3,1 2 0,-1-3-3,-1 3-13,2-2-22,-1-4-34,-2 4-26,2-4-34,-2-1-21,0-2-31,3 5-20,-3-7-21,0 5-23,0-5-28,-3 5-32,3-5-35,0 0-48,-10 2-225,10-2-660,0 0 292</inkml:trace>
          <inkml:trace contextRef="#ctx0" brushRef="#br0" timeOffset="82114.7331">-6101-6107 45,'0'0'302,"-2"-4"-34,2 4-29,2-6-21,-1 1-21,-1 5-16,3-4-10,-3 4-7,8-2-4,-8 2-2,0 0-1,18 7-1,-15-1 3,8 2-2,1-2-4,-1 8-9,2 0 5,-1 2-10,0 4-6,6 6-5,-2 1-1,-5-6-14,1 5-4,3 4-4,-4 2-9,1-1-7,1-1-4,-3 1-9,-3-2-10,3 1-3,1-1-9,-6-7-4,-1 1-1,-2-1-14,0 2 6,-2-2-5,0 1-2,0-2-7,-4 2-1,0-2-3,-4-2-2,8-1-8,-3-3-21,-4-4-15,4 1-53,2-4-38,-4 0-44,0-2-46,4 1-60,-2-5-61,-2 1-299,0-1-676,5-2 299</inkml:trace>
        </inkml:traceGroup>
        <inkml:traceGroup>
          <inkml:annotationXML>
            <emma:emma xmlns:emma="http://www.w3.org/2003/04/emma" version="1.0">
              <emma:interpretation id="{C0EB3DAC-C1AE-470C-A0C5-552C90069864}" emma:medium="tactile" emma:mode="ink">
                <msink:context xmlns:msink="http://schemas.microsoft.com/ink/2010/main" type="inkWord" rotatedBoundingBox="10338,6576 10731,6577 10730,6906 10337,6905"/>
              </emma:interpretation>
            </emma:emma>
          </inkml:annotationXML>
          <inkml:trace contextRef="#ctx0" brushRef="#br0" timeOffset="83308.6024">-5375-5647 211,'0'-4'228,"0"4"-14,0 0-7,0 0-6,1-4-7,-1 4-1,0 0-8,0 0-4,0 0-7,0 0-8,0 0-3,0 0-5,0 0-4,0 0 5,13 1-6,-13-1-3,13 3 2,-5-3-8,1 1 2,5-1-5,-2 0-5,1 0-7,3 0-4,6-3-9,-1 2-11,2 0-6,0 0-8,-1-2-3,-2 3-11,2-3-15,-7 1-9,1 1 2,0 1-8,-2-3-5,-1 1-4,3 2-9,-5-4 3,-3 3-7,-1 1-17,1 0-34,-8 0-28,11 0-30,-5-1-29,-6 1-34,0 0-34,0 0-42,0 0-32,0 0-32,-16-9-34,7 7-236,-1 0-604,1-2 268</inkml:trace>
          <inkml:trace contextRef="#ctx0" brushRef="#br0" timeOffset="83594.1064">-5177-5825 216,'0'0'237,"0"0"-18,-4-5-10,4 5-3,0 0-3,0 0-4,0 0 4,0 0-2,0 0-4,0 0 10,0 0 15,-5 10-2,5-4-2,-1 0-5,2 4 0,-1 2-15,-1-1-11,0 6-1,1 0-22,1 3-8,-1-7-17,1 2-11,0 3-11,-1 2-12,4-6-11,-4-1-9,0 2-8,4-4-4,-4 3-9,1-3-11,2-3-3,-1 3-5,-1-2-7,0 0-5,1-4-18,0 4-24,-1-4-40,1-3-36,-1 4-32,2-2-28,2-1-29,-5-3-38,8 5-39,-3-5-39,-5 0-43,13 0-289,-7-4-672,4 3 298</inkml:trace>
        </inkml:traceGroup>
        <inkml:traceGroup>
          <inkml:annotationXML>
            <emma:emma xmlns:emma="http://www.w3.org/2003/04/emma" version="1.0">
              <emma:interpretation id="{8F526671-259E-493D-952D-6BCBF75DCE45}" emma:medium="tactile" emma:mode="ink">
                <msink:context xmlns:msink="http://schemas.microsoft.com/ink/2010/main" type="inkWord" rotatedBoundingBox="11235,6410 11834,6411 11832,6912 11233,6911"/>
              </emma:interpretation>
            </emma:emma>
          </inkml:annotationXML>
          <inkml:trace contextRef="#ctx0" brushRef="#br0" timeOffset="84306.9473">-4406-5837 257,'2'-2'333,"1"-2"-28,-3 4-31,0 0-17,0 0-10,0 0-2,0 0-5,0 0 12,0 0-7,0 0 2,0 0 4,-3 15-1,1-5 0,-2 2-4,0 3-11,-1-3-15,-3 8-11,4-2-16,-2 3-19,0-2-9,2 2-15,-1 0-12,4-3-8,-5-1-11,2-1-8,3-2-10,1 0-9,-3 0-6,0-5 4,0 4-21,3-7-6,0 3-3,-2 0-6,-1-4-7,3 0-2,0-5-3,0 5-2,0-5 2,-1 4-9,1-4-1,0 0-5,0 0-3,0 0-4,0 0-1,1-19-4,2 8-2,-1-2 0,1-1-16,-2-8-6,4 0-11,1-4-9,-1 4-10,1-8 0,0-2 0,1 10 3,-1-1-2,1-5 6,2 7-3,-3 2 3,5 0 4,0-1 0,1 2 1,-2 0 4,4 4 0,-3 0 2,-1 5 1,-1-2 1,2 5 1,-1-5 4,-1 2 0,3 5-2,-4-2 3,1 0 1,2 2-1,-4 2 1,1 4 0,2-2 5,-3 3 0,5 3 1,-4 1 3,2 0-4,-3 3 0,1-1 5,-2 5-3,0-3 3,-2 4 4,2 3 1,-1 1 2,1-2 1,-5 0 5,3 2 5,-3-1 8,0 2 1,2-2 3,-3 1 5,0-6 0,0 3 5,1 3-2,-2-5 7,1-3-1,-3 4-4,3-1 2,-1-2-5,0 1-1,2-1-3,-2 1-3,1-2-3,0-1-1,0-1 3,0-3-6,1 4-4,0-4-1,2 2-3,-2-2-1,0-1 1,3 0-2,1 1 1,0-2-3,1 1 0,3-2-1,-3 0-1,3-1 4,1-1-5,1-2-2,2 1 3,1-2-5,1-1 2,2 0-6,-2 1-11,-3-3-13,3 1-22,1-1-26,-2 1-38,-3-2-49,-4-2-47,3 6-50,-1-4-47,-6-2-64,4 2-70,-5 3-370,-1-3-877,-1 6 387</inkml:trace>
        </inkml:traceGroup>
      </inkml:traceGroup>
    </inkml:traceGroup>
    <inkml:traceGroup>
      <inkml:annotationXML>
        <emma:emma xmlns:emma="http://www.w3.org/2003/04/emma" version="1.0">
          <emma:interpretation id="{BF0C94E1-8FD8-4E01-8F2B-5B0FFB163787}" emma:medium="tactile" emma:mode="ink">
            <msink:context xmlns:msink="http://schemas.microsoft.com/ink/2010/main" type="paragraph" rotatedBoundingBox="4153,7660 14284,7761 14275,8678 4143,8577" alignmentLevel="4"/>
          </emma:interpretation>
        </emma:emma>
      </inkml:annotationXML>
      <inkml:traceGroup>
        <inkml:annotationXML>
          <emma:emma xmlns:emma="http://www.w3.org/2003/04/emma" version="1.0">
            <emma:interpretation id="{74C58AEA-C7EF-437B-B368-BDAE5DFC122A}" emma:medium="tactile" emma:mode="ink">
              <msink:context xmlns:msink="http://schemas.microsoft.com/ink/2010/main" type="line" rotatedBoundingBox="4153,7660 14284,7761 14275,8678 4143,8577"/>
            </emma:interpretation>
          </emma:emma>
        </inkml:annotationXML>
        <inkml:traceGroup>
          <inkml:annotationXML>
            <emma:emma xmlns:emma="http://www.w3.org/2003/04/emma" version="1.0">
              <emma:interpretation id="{2F641323-55EF-4C7D-9B29-010EFC5BDAB9}" emma:medium="tactile" emma:mode="ink">
                <msink:context xmlns:msink="http://schemas.microsoft.com/ink/2010/main" type="inkWord" rotatedBoundingBox="4148,8082 4494,8086 4492,8274 4146,8270"/>
              </emma:interpretation>
            </emma:emma>
          </inkml:annotationXML>
          <inkml:trace contextRef="#ctx0" brushRef="#br0" timeOffset="106748.3588">-11562-4141 50,'0'0'144,"0"0"-1,-4 2 1,4-2 2,0 0 14,0 0 0,0 0 4,0 0 5,0 0 0,0 0 1,0 0-3,20-1-7,-20 1-1,11-1-5,-11 1-7,8-2-7,-8 2-8,11 0-2,-3 2-10,-8-2 5,13 1-11,-4-1-1,-2 0-9,1 1-8,2-1-2,-3 1-2,8-1-8,-8 3 1,4-3-2,1 0-11,1-3-7,-2 3-7,2-1-2,-2 0-6,2 1-12,-4-1 0,0-1-5,5 1-8,-7-2 2,0 3-12,0 0-12,-1-3-14,-6 3-43,11 0-33,-11 0-45,10 0-47,-10 0-57,7-2-52,-7 2-281,0 0-616,0 0 273</inkml:trace>
          <inkml:trace contextRef="#ctx0" brushRef="#br0" timeOffset="106470.0036">-11531-4300 134,'0'0'201,"0"-7"4,0 7-7,0 0 3,0-6-7,0 6-4,0 0-11,0 0-9,0 0-9,0 0-9,2-5-13,-2 5-4,0 0-17,0 0-2,0 0 3,0 0 5,6 0 4,-6 0 5,0 0-9,14 3 1,-7-3-3,3 2 13,-3-2-7,6 3-4,-1-2 3,4-1-18,0 0-9,-4 0-7,3 0-4,1 0-8,0-1-9,-1-2-9,0 3-6,0-2-10,0 2-6,-4 0-4,3-1 1,-3-1-5,-3 1-7,2 1 4,-4-1-8,-6 1-2,11 1-3,-11-1-12,9 0-14,-9 0-20,0 0-20,10-2-21,-10 2-24,0 0-28,0 0-25,0 5-16,0-5-24,-8 7-17,2-2-13,1-1-17,-1-2-7,0 1-7,-4-1-16,-1 3-167,0-2-467,-1 1 207</inkml:trace>
        </inkml:traceGroup>
        <inkml:traceGroup>
          <inkml:annotationXML>
            <emma:emma xmlns:emma="http://www.w3.org/2003/04/emma" version="1.0">
              <emma:interpretation id="{36E1785F-E516-4A9B-8626-613671EA94A3}" emma:medium="tactile" emma:mode="ink">
                <msink:context xmlns:msink="http://schemas.microsoft.com/ink/2010/main" type="inkWord" rotatedBoundingBox="5063,7717 7439,7741 7431,8609 5054,8586"/>
              </emma:interpretation>
            </emma:emma>
          </inkml:annotationXML>
          <inkml:trace contextRef="#ctx0" brushRef="#br0" timeOffset="108511.9987">-10652-4476 57,'0'-6'220,"0"6"-13,0 0 1,0 0-10,0 0-7,0 0-8,0 0-14,0 0-9,0 0-10,5-6-8,-5 6-4,3-5-3,4 5 2,-1-3-8,0 2-8,6-4-1,2 0-4,-4 3 3,5-1-6,3-1 0,1-2 1,7 4-13,-1-4-1,6 0-3,-7 1-12,11 0 4,-2 2-12,-9-3-9,8 3 1,-8 1-9,-2 1-9,-1 1-4,1-3-8,-6 3-3,1 0-2,-2-2-2,1 4-7,-3-4-1,-4 2-9,1 2 1,0-2-1,-2 0 1,0 0 2,-2 3-7,-6-3 1,13 0 0,-13 0-3,10 1-2,-10-1 4,6 0-11,-6 0-2,0 0-18,8 1-21,-8-1-27,0 0-28,0 0-29,0 0-35,0 0-45,0 0-31,5 1-35,-5-1-261,0 0-577,0 0 255</inkml:trace>
          <inkml:trace contextRef="#ctx0" brushRef="#br0" timeOffset="108065.3905">-10407-4411 16,'0'0'130,"0"0"-9,0 0 2,1-6 0,-1 6 5,0 0-7,0 0-2,0 0 2,0-6-10,0 6 0,0 0-2,0 0-5,0 0-4,0 0-7,0 0-5,0 0 0,0 0-5,0 0-2,0 0-4,0 0 5,0 0 3,0 0 4,0 0 4,-1 19 4,1-12-6,-3 4 4,1-3-4,-1 3-4,-1 1-2,1 1-4,3-1-3,-5 0-6,1 2-6,3 0-1,0 0-3,-3-3-10,3 0-7,1 3 8,-5-5 1,4 3-7,-2-3-7,3 1-4,-1-5-1,1 4-7,-1-2 3,1 0-9,0 0 4,-4-2-8,4 0-2,0-5 2,-1 8-6,2-6 4,-1-2-9,-1 5 4,1-5-8,-1 5-18,1-5-21,0 0-22,-2 2-25,2-2-35,0 0-37,0 0-39,0 0-34,0 0-42,-6-11-194,2 5-502,3 1 223</inkml:trace>
          <inkml:trace contextRef="#ctx0" brushRef="#br0" timeOffset="108898.5557">-9743-4657 195,'0'0'250,"-7"1"1,7-1 0,-7 3-7,7-3-5,-7 2-6,2 4-10,0-4-3,2 2-16,-2-2-6,-1 7-12,0-5-7,-2 2-1,1 3-12,1 0-11,1 2-7,-1 0-13,-2 3 1,-2-2-2,2 6-12,-1 0-7,-6 8-4,4-6-8,5 2-6,-4 1-7,4 7 5,2-8-18,-2 6-6,1-5-8,1-1-4,2 7-9,-1-8-3,3-2-4,0 2 2,-1 2-8,2-2-5,2 0-4,-1-2-3,2 1-3,1-3 0,-3 2-8,2-4 5,0-1-7,-2 1 8,0-3-8,2 1 0,0-1-18,0-1-29,0-4-31,-2 0-35,4 0-31,-1 0-29,0-2-36,-4 1-42,4-3-34,-1-2-35,-4-1-35,11-1-242,-7-3-633,1-2 280</inkml:trace>
          <inkml:trace contextRef="#ctx0" brushRef="#br0" timeOffset="109394.0847">-9678-4283 147,'0'0'247,"5"-2"-24,-5 2-20,0 0-7,0 0-1,0 0 2,0 0 1,1 11 6,3-7-4,-4 3-10,0 2-5,1-3-10,0 7-9,3-2-13,-3 1 1,3 0-11,-3 1-14,-1-1-4,2-1-11,-2 1 2,0-4-4,0 3-9,0-2 6,0-3-11,0 2 7,0-2-17,0-1-13,3 1-3,-3-6-6,-3 8-6,3-4-4,0-4 0,0 5-5,0-5-4,0 0-2,0 0-5,0 2-5,0-2-4,0 0-7,0 0-9,0-13 0,0 7-9,0-2-17,3-5-8,2 1-12,-4-9-4,5 3-6,2 0-9,-2 0 6,5 0 3,-2 1 13,1-3-8,2 5 0,-1-2 6,0 6 1,-2 0 5,1 0 1,1 2 0,-4 6 1,4-4-3,-4 3 9,1 4 0,0 0 3,-8 0 3,15 4-3,-8 0 6,0 0 10,0 1-7,-1 7 8,0-1 14,-1 3 9,0 3 0,0 2-2,-4-11 5,0 7 4,3 4-2,-4-5 10,0 1-19,0-1 3,0-3-4,0 2-6,0-3-2,1 1 1,-1-2 0,0 0-3,0-2-7,-1 1 9,1-2-24,0-1-10,0-1-51,0-2-35,0-2-38,1 6-42,-1-6-43,3 6-45,-3-6-29,0 0-265,8-12-614,-3 6 272</inkml:trace>
          <inkml:trace contextRef="#ctx0" brushRef="#br0" timeOffset="109642.0843">-9254-4199 22,'0'0'212,"6"-1"-10,-6 1-5,0 0 3,6-1 0,-6 1 5,0 0 0,10-2-2,-10 2-8,9-1-6,-3-1-14,-6 2-5,12 2-17,-3-2-8,2 0-11,-4 0-16,2 0-9,6 0-7,-4 0-7,1-2-15,-2 2-12,5 0-2,-4 0-14,0 0-3,2 0-2,-5 0-1,-8 0-9,19 0-11,-10 0-18,-2 0-26,3 0-34,-2 0-40,-8 0-43,0 0-40,13 0-39,-13 0-40,9 0-208,-9 0-500,0 0 221</inkml:trace>
          <inkml:trace contextRef="#ctx0" brushRef="#br0" timeOffset="110187.2316">-8870-4389 30,'0'-4'267,"5"2"-23,-5 2-10,0 0-6,6-10-5,-4 6-8,2 2-3,0 0-10,-4 2-10,11-4-4,-4 1-16,2 3-7,-2-5-11,2 4-9,-1 1-21,2 1-7,-3 0-5,4 0-11,1 2-11,-4-1-8,1 2 4,-3-1 5,1-1 6,-1 2 8,-1 3 3,-1-1 13,0 0 3,-2 2 0,-2 3-2,0-5-5,-2 5-2,-2 1-10,-2-1-6,3 1-7,-3-1-8,-1 0-6,1-1-9,-4 0-5,6-2-2,1-2-12,-2-1 0,1 1-12,1 0-8,3 0-1,-3-4-6,3-2 0,-1 5-3,1 0-2,0-5 0,2 5-5,0 2 1,-2-7-1,3 6-1,1-1-3,2 0 0,0 1-3,1 3 0,-2-5 1,1 4-3,1 0-1,0-1 4,2 2-1,-2-2-4,0-2 4,0 6 4,1-2-9,-2 3-1,-1-4 3,-1 0-1,2 1-7,-1-2 5,-1 2 4,-2 0-1,2 2 1,-4-3 1,0 2-2,0-4 4,0 2-3,-4-1 1,3 2 2,0-2 0,-4 0-2,-5 0 0,4-2-4,-2 1 3,2-1-2,-1 0 1,-4-1 0,0 1 0,1-3-1,1 1 2,-2-2-7,-1 1-6,2-2-13,3 0-14,-3 1-21,10-1-17,0 0-15,-20-3-23,13 2-10,1-1-13,6 2-12,-10-3-13,6 0-14,4 3-17,-9-3-25,6 1-34,3 2-34,-1-6-33,1 6-262,0-11-627,4 6 279</inkml:trace>
          <inkml:trace contextRef="#ctx0" brushRef="#br0" timeOffset="110649.3384">-8501-4647 17,'-2'-7'275,"2"7"-11,0 0-11,0-5-4,0 5-10,0 0-8,2-5-11,-2 5-17,0 0-15,1-4-16,-1 4-17,0 0-11,0 0-4,0 0 1,0 0 2,11 11 1,-6-7 0,0 4-6,0 0-3,2 3 1,1 1 1,0-1 3,4 6-1,-3 3 0,2-2-2,0 2-6,3 1-9,-5-1 1,2 2-6,-1 9-7,4-2-2,1-2-6,-8 1-5,4 1-4,-2-1-8,-4 0-3,5 2-3,-4-7-2,-1 6 0,-5-7-6,3 0-4,-3 2-3,0-2-4,0 1-3,-3 7-4,3-7-5,-5-1-4,-1 6-2,2-8-5,-2 0-6,1-3-3,-6 2 0,4-8-4,3 6-4,-3-5-5,1-2-15,3-3-20,-3 0-28,2-1-32,-1 0-42,2-2-45,1 1-55,1-2-51,-4 0-60,0-1-69,5-2-73,0 0-255,0 0-789,0 0 350</inkml:trace>
        </inkml:traceGroup>
        <inkml:traceGroup>
          <inkml:annotationXML>
            <emma:emma xmlns:emma="http://www.w3.org/2003/04/emma" version="1.0">
              <emma:interpretation id="{FCD2F721-CADE-4AD3-86E8-D136334F6CD6}" emma:medium="tactile" emma:mode="ink">
                <msink:context xmlns:msink="http://schemas.microsoft.com/ink/2010/main" type="inkWord" rotatedBoundingBox="7818,7757 9824,7777 9816,8563 7810,8543"/>
              </emma:interpretation>
            </emma:emma>
          </inkml:annotationXML>
          <inkml:trace contextRef="#ctx0" brushRef="#br0" timeOffset="111407.0157">-7900-4147 53,'0'0'232,"0"0"-12,0 0-10,0 0-9,0 0-7,0 0-4,9-3 3,-9 3 0,7-1-3,-7 1-8,16 0-6,-9 0-11,4 1 3,2-3-2,1 0-11,1 1 2,6 1-8,-1-3 0,1 0-27,-2 1-3,-3 1-5,4 0-3,0-3-20,2 1-14,-6 2 0,4-4-19,-5 2-3,3 1-5,-5 0-2,0 1-3,2-2-11,-1 2-5,-6 1-1,1 1-3,-3-2-1,4 0-34,-10 1-30,10 0-24,-10 0-26,9 0-34,-9 0-38,0 0-45,0 0-49,0 0-43,0 0-234,0 0-578,0 0 255</inkml:trace>
          <inkml:trace contextRef="#ctx0" brushRef="#br0" timeOffset="111694.4401">-7624-4329 30,'-4'-4'255,"4"4"-6,0-3-4,0 3-3,-4-4-2,4 4 1,0 0-7,0 0-5,-2-4-5,2 4-12,0 0-11,0 0 5,0 0 1,-5 15 1,5-7-1,0 0-4,0 5-16,0-1-4,-4 2-11,1 6-12,1 0-12,1 0-9,0-2-16,1 0-9,0 2-8,0 0-12,-5-1-9,5-1-12,5 2-4,-9-8-10,3 2-3,1 1-8,0-3-7,1-1-5,-2 1-15,2 0-30,3-4-44,-8 1-43,8-3-46,-4 0-36,2 3-37,0-3-55,1-1-58,1 1-62,1-1-255,-4-2-698,4-3 309</inkml:trace>
          <inkml:trace contextRef="#ctx0" brushRef="#br0" timeOffset="113883.1654">-7119-4631 181,'-5'-2'213,"5"2"-5,-9-4 0,6 2-8,3 2 0,-11 0-3,11 0-5,-9-3-6,9 3-7,-9 3-5,9-3-4,-11 6-7,6 3-7,-1-3-2,-2 7-4,-2 3 7,0 0-10,1 4-1,0-1-8,-1 8-13,2-4-8,1 10-6,0-5-7,2 6-4,-1-1-2,6-4-7,0 4-11,-2-2-10,4 1-8,-2 0-3,0-2-9,4-1-2,-2-5-6,1-2-2,-1 10-4,-2-10-6,0 1-2,2-2-4,0-1-3,-2-2-2,4 0-23,-4-3-39,5-3-41,-4-1-39,4 0-49,0-2-67,0-2-74,1 2-337,2-5-703,-1-1 311</inkml:trace>
          <inkml:trace contextRef="#ctx0" brushRef="#br0" timeOffset="112458.4772">-7095-4270 37,'0'0'260,"-4"-3"-17,4 3-15,0 0-7,0 0-7,0 0-6,-4-3-6,4 3-7,0 0-9,0 0-10,0 0-1,0 0-3,0 0 3,0 0-1,4 13-7,-4-4-10,-4-3-2,3 7-9,-1-1 1,-1 0 7,2 1-16,1-1-11,-5-1-2,3 1-4,1 0-12,-2-2-2,0-2-11,2-1-11,1-1-10,-4-1-5,3 0-8,1 0-1,-3-1-9,3-4-3,3 7-2,-3-7-5,-3 4-3,3-4-6,0 0-2,0 0-4,0 0-6,0 0-9,9-18 5,-4 6-3,-1-1-1,2 2-2,-1-3-10,4-5-4,-2 1-2,1 2-2,-1 3-5,4-3 3,-7 2 1,3 0 3,2 3-5,0-3 0,0 5 1,-2-2 0,0 3 5,4 0 0,-4 3-2,-1-1-2,-1 2-2,1 0 8,0 6-6,-6-2 6,11 2-1,-4 2 0,-3 2-3,2 4 0,-2 1 4,0 2 3,0-1 2,-1 2-2,3 6 2,-2-2 5,-3-5-3,3 6 1,-3-1 2,-1 1-1,4-6 4,-3 6-4,0-6 2,-1 1-5,1-1-1,2 1 0,-2-4 1,2-1-5,-3 2 9,0-2-6,4-4-7,-2 4-29,-2-3-39,2-1-37,1-2-31,-3-3-33,-3 8-37,1-3-37,2-5-34,0 0-46,0 0-291,0 0-670,0 0 296</inkml:trace>
          <inkml:trace contextRef="#ctx0" brushRef="#br0" timeOffset="112713.0005">-6721-4165 202,'0'0'254,"9"0"-27,-9 0-25,0 0-15,5 2-10,-5-2-10,0 0-2,0 0 1,0 0-2,6 2 3,-6-2 1,9 1 0,-3 1-13,-6-2-14,11 3-9,-5-2-12,3 1-10,-2-2-10,4 0-6,4 1-10,-3 0-1,0-1-20,3-1-5,-1 1-8,1 0 3,-4 1-11,0-1-4,0 0-11,-3-1-24,2 0-31,-2 1-35,-1-3-46,-1 0-52,-1 3-51,1-5-51,0 2-226,-2 0-529,-2-1 234</inkml:trace>
          <inkml:trace contextRef="#ctx0" brushRef="#br0" timeOffset="113107.0144">-6416-4333 51,'0'0'243,"0"0"-19,8-1-20,-4-3-9,-4 4-1,9-4-8,-3 2-1,1 2-1,4-1-5,-4 0-2,5-1-11,-3 4-9,4-1-8,-2 0-9,-2 2-7,2 0-6,-2-3-9,-1 5-10,-1 1-6,2 1 4,-3-2 0,-2 3 6,0 1 10,0 1 3,-4 4-2,0-3 1,-4 4 8,-1 2-2,-2-1 2,-1 1-4,-2 0-6,-1 0 3,3 0-7,-3 0-9,1-1-9,-1-1-9,3-1-8,0-3-9,2 3-8,1-5-8,-2 1-5,3-1-7,-1-1-5,3 0 3,2-2-12,0 1 0,0-1-8,3-1 3,2-2-2,1 2-2,3 1-1,-3-4-4,2-1-3,3 1-3,0-2-2,0 1-8,4-2-13,0-2-24,-5 3-18,5-2-29,-7 2-29,3-5-28,-1 3-26,-2-2-19,-1 1-28,2-1-27,-3 2-40,0-3-29,0 0-33,0-1-289,-1 0-681,0 0 301</inkml:trace>
          <inkml:trace contextRef="#ctx0" brushRef="#br0" timeOffset="113450.3437">-6074-4568 53,'0'0'315,"-5"-2"-34,5 2-27,0 0-26,0 0-20,0 0-16,0 0-9,0 0-6,18 10-1,-14-5 2,3 0 0,2 1-6,2 4-1,-4 0-8,6 4 5,-2 1-11,-2 2-6,3 2-5,-3 0-9,2 1-10,-3 2-4,2 1-13,1 2 0,-3-4 3,3 6-15,-4-4-2,-2 0-7,-2-1-7,-1 6-2,-4 1-10,0-4-4,-5 3-9,-4 1-4,-1 1-2,-4-2-2,-2 0-9,6-8-4,0 0-2,-7 3-5,3-4-13,2-3-18,1-2-35,-3 1-27,3-7-33,2 1-30,-3-1-22,1-3-35,-1-1-49,2-2-36,1-2-41,-2 0-315,2-5-675,-1-1 299</inkml:trace>
        </inkml:traceGroup>
        <inkml:traceGroup>
          <inkml:annotationXML>
            <emma:emma xmlns:emma="http://www.w3.org/2003/04/emma" version="1.0">
              <emma:interpretation id="{CED28E51-D181-4362-B64B-CE7E429EAFC8}" emma:medium="tactile" emma:mode="ink">
                <msink:context xmlns:msink="http://schemas.microsoft.com/ink/2010/main" type="inkWord" rotatedBoundingBox="10308,8137 10670,8141 10666,8462 10305,8458"/>
              </emma:interpretation>
            </emma:emma>
          </inkml:annotationXML>
          <inkml:trace contextRef="#ctx0" brushRef="#br0" timeOffset="114592.6869">-5406-4108 146,'0'0'229,"0"0"-5,0-5-1,0 5 4,0 0-6,0 0 1,0 0-11,0 0-3,0-5-7,0 5-15,0 0-9,0 0-11,0 0-11,0 0-10,0 0-10,10 0-9,-10 0-5,12-1-6,-12 1-3,14 0-9,2 0-8,-4 0-12,2-1-4,1-1-17,3 0-1,1 0-6,-1 1-9,1-2-5,2 0-6,-1 1 2,1-1-3,0 0 0,-5 1-7,1 1-12,-5-2 3,2 3-26,-2-4-22,-2 3-24,0 1-33,-7-2-30,4 1-30,-7 1-34,6-3-36,-1 1-34,-5 2-46,-2-5-201,2 5-539,-7-7 238</inkml:trace>
          <inkml:trace contextRef="#ctx0" brushRef="#br0" timeOffset="114860.4766">-5280-4268 210,'0'0'215,"0"0"-18,0 0-9,0 0-6,0 0 3,0 0 2,0 0 6,0 0 2,0 0 7,0 0 8,14 14-3,-14-10 11,1 0 0,-1 5-11,3-3-8,1 5-14,-4 3-18,2-4-20,0 3-15,-2 0-13,0-1-10,3 2-8,-3-3-11,1 4-8,3-2-10,-4-1-13,2 1-3,-2-2-8,5 2-22,-2 0-22,0-5-25,-3 5-42,4-7-33,-3 7-38,4-1-40,0 1-66,0-6-60,-2 4-297,0-4-647,1 0 286</inkml:trace>
        </inkml:traceGroup>
        <inkml:traceGroup>
          <inkml:annotationXML>
            <emma:emma xmlns:emma="http://www.w3.org/2003/04/emma" version="1.0">
              <emma:interpretation id="{0EB482D7-6904-4372-806E-E3B713552B87}" emma:medium="tactile" emma:mode="ink">
                <msink:context xmlns:msink="http://schemas.microsoft.com/ink/2010/main" type="inkWord" rotatedBoundingBox="11177,7730 13310,7752 13303,8531 11170,8510"/>
              </emma:interpretation>
            </emma:emma>
          </inkml:annotationXML>
          <inkml:trace contextRef="#ctx0" brushRef="#br0" timeOffset="115406.0804">-4341-4487 76,'0'0'256,"0"-6"-9,0 6-10,-4-4-11,4 4-11,0 0-5,-7-2-11,7 2-7,0 0-6,-16 6-6,10-2-2,0 3 2,-3 5-7,2 1-16,-4-1-2,-1 7-16,-2 1-6,0 2-3,-2 6-9,4-1-9,-2 3 2,3-2-11,3 1-8,-1-1-10,2 0-6,1-7-13,1 1-4,3 7-14,-2-8 1,4 2 0,0-4-8,0 4-5,3-3-9,-2-1 6,6-5-11,-5-2-10,2 2-23,1-3-29,3 0-33,-1-4-23,2 2-33,1-3-37,-4-1-42,4-1-38,0-5-36,2 1-280,1-3-610,-2-2 270</inkml:trace>
          <inkml:trace contextRef="#ctx0" brushRef="#br0" timeOffset="115884.2934">-4193-4332 244,'0'0'294,"0"0"-27,0 0-27,-11 13-15,4-7-9,2 3-10,3-3-9,-7 4-5,6 2-7,-8 5 0,4 0 12,1 1-5,0-5-15,-2 0-1,3 2-17,2-2-14,0-3-10,-4 3-20,5-5-12,1 1-19,1-3 3,0 2-10,-3-5-13,1 4-3,2-2-5,0-5-5,-3 2-3,3-2-3,0 0-5,3 6-4,-3-6-6,0 0-3,0 0-9,8-11-9,-3 5-8,1-2-7,-1-3-3,1 0-6,6 0-5,-1-5-6,0 0-12,1-2 4,0 3 4,1 0 7,-2 4 2,0-1 0,-4 3 4,4 1-2,-5 3 4,2 0-1,-2 1 4,1 1 1,-1-2 5,2 4-5,-1 1 3,-7 0-12,12 6 14,-5-1 4,-1 2-1,2 1 4,-3 4 4,4-4 9,-3 5 4,-3-1-1,1 0 10,-2 3 4,3 0-1,-5-1 5,0-1-5,0 1-4,0 0 1,1-1 1,-1 1 0,0-2-12,0 1 3,0-1-5,-1-1-3,1-2 3,0-4-20,0 2-21,0-3-30,0 1-20,0-5-40,0 7-32,-2-3-48,2-4-29,0 0-40,0 0-39,0 0-222,11-10-570,-5 4 252</inkml:trace>
          <inkml:trace contextRef="#ctx0" brushRef="#br0" timeOffset="116101.6482">-3853-4141 80,'0'0'215,"0"0"-15,0 0-20,10-2-12,-10 2-5,8 2-1,-2-1 2,-6-1-3,11 0 2,-2 0-9,-9 0-2,15 0-10,-6-1-8,0-1-16,2 2-9,0-2-9,5 0-13,-5 2-3,1-4-13,0 3-4,2-2-8,-1 3-8,1-3-5,-1 0-15,-4 1-18,0 0-32,-2 1-36,0 0-40,0-2-36,1 1-48,-1-1-43,-7 3-174,7-4-428,-2 2 189</inkml:trace>
          <inkml:trace contextRef="#ctx0" brushRef="#br0" timeOffset="116706.0552">-3553-4001 188,'-5'3'192,"2"-1"-11,3-2-10,-8 5-9,8-3-2,0-2-4,-3 5 5,3-5 2,0 6 3,0-6 2,1 6-1,-1-6-5,5 2-7,0 1-1,-5-3-8,8 4-11,-4-2-12,0-1-7,4 2-10,-8-3-12,13 2-8,-9-2-10,5 2-9,0 0-2,-1-2-10,3-4-4,0 4-7,4 0-4,-4-2-7,0-1-10,3-1-28,-2 1-24,2 0-29,-3 1-36,-3-1-45,3 0-42,2-5-46,-5 3-67,4-1-163,-6-2-495,3-1 220</inkml:trace>
          <inkml:trace contextRef="#ctx0" brushRef="#br0" timeOffset="116483.0471">-3457-4223 194,'4'-3'190,"-3"-2"-1,3 1-1,-3-1 7,0-4 2,4 4 2,-4-4 3,3 1-2,-3-2-3,4 3-5,-2-4-3,0 0-11,-1 1-2,-1 1-10,1 0-16,0 2 1,-2 2-8,1 0-14,-1 1 1,0 4-2,1-7-2,-1 7-10,0-6-10,0 6-11,0 0-3,2-6-18,-2 6-11,0 0-12,0 0 0,0 0-1,0 0 0,0 19-7,0-10 2,-2 3 6,2-1-5,0 3 1,0 1 0,2-1-6,-2 5-3,2-5 1,-2 6-5,0-3 0,1 1 2,-1-3-8,1 0-3,2 0-2,-2-3 4,1 1-10,-2-1-3,3 1-6,-2-5-2,-1 3-5,1-5-25,-1 2-26,0 0-35,0-4-21,-1 4-20,2-2-25,-3-1-35,2-5-39,-4 7-33,2-3-19,2-4-27,-5 2-31,5-2-179,-10 0-556,10 0 247</inkml:trace>
          <inkml:trace contextRef="#ctx0" brushRef="#br0" timeOffset="117090.2856">-3127-4651 265,'0'0'288,"1"-7"-26,0 3-28,-1 4-17,0 0-16,0 0-17,0 0-5,0 0-2,0 0 3,0 0 5,0 0 6,8 11-2,-6-2 5,2 2-4,-3 0-2,0 2-10,3 5-3,0 1-11,2-1-4,-1 4 0,0 7-11,-1-6-8,-1 6-12,6 2-7,-8 1-7,4-1-3,0 2-12,-2-4-5,2 1-9,-5 4-6,6-4-9,-4 0-3,3-2-12,-1-6-1,-7 6-5,3-5-6,0 2-7,0-4-1,0-5-4,0 1-3,-1 0-7,-1-3-6,2-2-18,-3-1-23,3-2-36,-2-2-35,0 0-34,2 0-40,0-3-36,0 1-42,0-5-50,0 0-46,0 0-55,0 0-240,0 0-690,10-11 305</inkml:trace>
          <inkml:trace contextRef="#ctx0" brushRef="#br0" timeOffset="117351.7082">-2724-4074 79,'6'-2'241,"-6"2"5,10 0-3,-5-3-3,-5 3-8,10-1-13,-2 0-7,0 0-10,-1 1 6,3-3-27,2 1 3,1-1-25,-2 2-16,1-1-8,2 0-10,-2-2-7,4-1-22,0 3-6,2-5-12,-1 5-4,-2-2-11,1-1-4,-3 0-8,3 1-4,-5-1-16,-4 3-12,0 1-20,2-3-26,-3 2-23,-5-1-35,5-1-34,-4 0-39,-2 4-29,3-6-27,-3 3-52,0 3-179,-3-10-482,0 6 214</inkml:trace>
          <inkml:trace contextRef="#ctx0" brushRef="#br0" timeOffset="117618.4213">-2525-4269 128,'0'0'213,"0"0"0,0 0-4,-5 4 6,5-4 0,-6 2 9,3 5 3,3-7 1,-2 2 6,-2 3-4,1-1-1,-1 4 3,2 0-9,1 5-2,-7-3-7,4 4-3,-2 1-12,1-2-12,-1 4-15,0 1-13,1-3-18,0-2-8,1 7-13,1-4-12,-1-2-10,2 0-12,1 1-6,-2-3-10,6 1-10,-3-2-3,1 0-7,0-3-12,0 1-19,3-2-33,-1-2-46,3 0-42,-1 0-44,2-1-42,1-2-46,-3 1-51,4-3-58,-9 0-336,16-5-735,-4-1 325</inkml:trace>
        </inkml:traceGroup>
        <inkml:traceGroup>
          <inkml:annotationXML>
            <emma:emma xmlns:emma="http://www.w3.org/2003/04/emma" version="1.0">
              <emma:interpretation id="{9FBD64F0-3107-423E-85A6-7C9A98AB215C}" emma:medium="tactile" emma:mode="ink">
                <msink:context xmlns:msink="http://schemas.microsoft.com/ink/2010/main" type="inkWord" rotatedBoundingBox="13695,7960 14282,7966 14277,8429 13691,8424"/>
              </emma:interpretation>
            </emma:emma>
          </inkml:annotationXML>
          <inkml:trace contextRef="#ctx0" brushRef="#br0" timeOffset="118406.2797">-1880-4334 235,'6'0'335,"-6"0"-31,0 0-15,0 0-9,0 0-2,0 0 7,2 5 7,-2-5 3,-2 9 3,0-4-2,-5 6-5,4-1-12,-5 3-14,7 3-13,-8 1-13,-2 2-16,3-1-13,0 3-17,1-3-14,0-1-16,-5 0-10,6 2-17,-3-5-5,2 0-14,1-2-10,1 5-11,1-9-8,0 5-4,-1-2-12,-1 1-6,3-6-6,1 1-4,0-3-4,2 2-7,-3-2-4,2 1-3,1-5-2,0 0-9,-2 3-2,2-3 3,0 0-5,0 0-5,0 0-3,2-13-8,4 3-9,-4-1-4,3-7 0,1 2-19,-1-3-10,4-1 0,-2 0-7,-1-3-7,-1 2 1,1-2-1,9-4-3,-4 5 7,0 2 3,3 1-3,-2-1 2,2 1 0,-1 2 5,2-2 1,0 5 2,-2 2 5,0 3 0,2-6 1,-3 7 2,0 0 5,-1 1 3,1 0 2,-1-1 0,-5 6 3,3-2 1,-3 1 0,4 1 0,-3-1 4,4 3-2,-3-1 1,0 4 3,1-3 0,-3 3 0,3 0-1,-1 1 8,-1-2-7,-1 2 2,1 3 6,-2-1-2,0 0 1,2 5 7,-3 2 3,0-3 3,-2 2 7,-2 1 4,0 0 4,-1 1 9,0 1 0,-3 1 0,3 3 11,-4-4 3,1-1 6,2 0-1,-3 1-1,-3 5-3,4-7-2,0 2-3,1-2-2,0 2-6,-1-2 0,2 1-1,-1-1-8,-1 0 0,-2-5-4,6 6 0,-1-5-2,1-1-6,0-2 4,0 3-8,-1-3 3,2-1-2,-1 0-5,1 1 2,4-1 2,-1-1-8,-3 0 5,5-2-1,-1 0-1,-1 2-2,2-3 3,3-1 0,-9 0-1,18-5-6,-8 5 2,2-3 0,-2-1 1,2-1-2,-1 0-3,3-1-1,-1 1-11,-2 0-12,-1-3-16,1 1-16,-1 3-22,-4 0-25,4-2-33,-4 1-28,3 1-38,-4 2-38,-3-5-33,3 5-48,-5 2-59,5-9-43,-5 8-364,0 1-852,-5-6 377</inkml:trace>
          <inkml:trace contextRef="#ctx0" brushRef="#br0" timeOffset="119068.4564">-1979-4290 118,'0'0'210,"0"0"-3,0 0 1,0 0 0,0 0-5,-1-5-8,1 5-10,0 0-10,0 0-6,1-5 0,-1 5-14,0 0-4,0-8-10,0 8-5,0 0-7,0-7-8,0 7-8,0-7-6,0 2 0,0-1-12,-1 1 2,-2 1-5,1-2-8,2 2-2,-2 0-14,-1-1 4,3-1-18,-1 0 7,1 0-9,-3-1 2,3 3-1,0 0-10,-4-2-10,4 1-4,0 5 4,0-8-5,0 4-2,0 4 7,0-8-16,0 8-1,2-3-4,-2 3 5,0 0-14,-2-6 7,2 6 0,0 0-1,0 0-7,0 0 3,0 0-5,0 0 0,0 0-5,0 0 8,0 0-3,0 0 0,4 14 1,-4-8-4,0 2 4,4 5-3,-4 5 4,5-4 4,-3-1 0,2 1-9,0 0-5,2 4 6,-2-1 3,-2-5-2,4 5-4,-3-7-8,-2 2-24,3-1-25,0 1-30,-4-5-45,0 1-51,0 1-56,3-3-67,-4-2-240,1 1-597,-2 0 265</inkml:trace>
        </inkml:traceGroup>
      </inkml:traceGroup>
    </inkml:traceGroup>
    <inkml:traceGroup>
      <inkml:annotationXML>
        <emma:emma xmlns:emma="http://www.w3.org/2003/04/emma" version="1.0">
          <emma:interpretation id="{D134B68D-747D-4205-874E-30686CB039A3}" emma:medium="tactile" emma:mode="ink">
            <msink:context xmlns:msink="http://schemas.microsoft.com/ink/2010/main" type="paragraph" rotatedBoundingBox="5091,8989 5174,8989 5174,9956 5091,9956" alignmentLevel="5"/>
          </emma:interpretation>
        </emma:emma>
      </inkml:annotationXML>
      <inkml:traceGroup>
        <inkml:annotationXML>
          <emma:emma xmlns:emma="http://www.w3.org/2003/04/emma" version="1.0">
            <emma:interpretation id="{87A30845-6784-43D8-B4E8-64DACF2ADC49}" emma:medium="tactile" emma:mode="ink">
              <msink:context xmlns:msink="http://schemas.microsoft.com/ink/2010/main" type="inkBullet" rotatedBoundingBox="5055,9952 5136,8986 5182,8990 5101,9956"/>
            </emma:interpretation>
          </emma:emma>
        </inkml:annotationXML>
        <inkml:trace contextRef="#ctx0" brushRef="#br0" timeOffset="125568.9946">-10604-3000 121,'0'5'212,"0"-5"6,0 0 6,0 0 2,0 0 0,0 0-2,0 2 0,0-2-2,0 0-11,0 0 1,0 0-4,0 0-5,0 0-3,0 0 0,0 0 0,0 0-8,0 0-7,0 0-7,0 0-8,0 0-10,0 0-15,0 0-6,0 0-16,0 0-8,0-13 0,0 13-18,0-7-13,0 7-9,0 0-3,0-7-9,0 2-5,0 5-8,0-9-3,0 4-8,0 1-1,-3-1-9,3 5-3,0-9 0,0 6-4,0 3-1,3-8-1,-3 5-5,0 3-5,0-8-3,0 4-3,0 4-9,0-5-18,0 5-6,0 0-29,2-3-17,-2 3-25,0 0-21,0 0-20,0 0-16,0-7-21,0 7-22,0 0-16,0 0-20,0 0-13,0 0-10,0 0-8,-2 18-18,2-12-10,0 2-166,0-2-498,0 2 220</inkml:trace>
        <inkml:trace contextRef="#ctx0" brushRef="#br0" timeOffset="125153.4216">-10549-3317 75,'5'3'232,"-5"-3"-3,0 0-5,0 0-1,0 0-6,0 0-10,0 0-3,0 0-8,0 0-11,0 0-9,0 0-5,5 2-3,-5-2-12,0 0-5,0 0-4,0 0-16,0 0-8,0 0 2,0 0-4,0 0-14,0 0-6,0 0-4,0 0-1,0 0-13,0 0 9,0 0-28,-4-16-4,3 14-4,1-5-5,0 7-5,0-7 1,0 2-10,0-1-4,0 6-5,1-8-6,-1 1 2,3 3-9,-3 0 6,0 4-7,-3-9 3,3 9-4,3-6 0,-3 1-8,0 0 2,0 5 0,0-5-12,0 5-18,0 0-18,1-5-19,-1 5-19,0 0-25,0 0-24,0 0-29,0 0-26,-5-5-15,5 5-9,0 0-18,-4 12-24,3-7-12,-1 3-189,-1-1-487,2-2 216</inkml:trace>
        <inkml:trace contextRef="#ctx0" brushRef="#br0" timeOffset="126310.0019">-10617-2460 163,'0'4'208,"0"-4"4,0 0-1,0 0-6,0 0 1,4 5-4,-4-5-5,0 0-7,0 0-5,0 0-8,0 0-1,0 0-11,0 0-1,0 0-5,0 0-3,0 0 4,0 0-9,0 0 2,0 0-6,0 0-11,0 0-10,0 0-8,0-15-13,0 15-8,0 0-9,3-4-11,-3 4-4,0 0-14,0 0 2,0-7-9,0 7-7,0-5 5,0 5-19,0 0 5,0 0-22,0-4-22,0 4-36,0 0-30,0 0-28,0 0-36,0 0-41,0 0-41,0 0-55,-3-5-39,3 5-254,0 0-613,0 0 272</inkml:trace>
        <inkml:trace contextRef="#ctx0" brushRef="#br0" timeOffset="125951.8042">-10622-2690 30,'0'2'200,"0"-2"4,0 0 6,0 0 3,0 0 4,0 0 5,0 0-6,5 5 0,-5-5-2,0 0-3,0 0-1,0 0-6,0 0 3,0 0-6,0 0-17,0 0-7,0 0-12,0 0-17,0 0-8,0 0-16,0 0-11,0 0-6,-3-17-16,6 14-9,-3-4-9,2 3-6,-2-1-7,0-2 4,2 2-16,1 0-3,-3-1-1,1 0-6,1 1-8,1-2-2,-3 2 3,0 0-5,0 1-4,2 0 6,1 0-10,-3 4-4,2-5 0,-2 5-6,4-5-5,-4 5 4,0 0-3,-3-4-7,3 4-22,0 0-20,0 0-34,0 0-26,0 0-31,0 0-27,0 0-19,0 0-24,0 0-22,0 0-18,-8 10-24,5-6-23,3-4-207,-3 8-541,0-4 240</inkml:trace>
      </inkml:traceGroup>
    </inkml:traceGroup>
    <inkml:traceGroup>
      <inkml:annotationXML>
        <emma:emma xmlns:emma="http://www.w3.org/2003/04/emma" version="1.0">
          <emma:interpretation id="{8D1E3D28-6D20-4CA8-A0B8-57D6CE441182}" emma:medium="tactile" emma:mode="ink">
            <msink:context xmlns:msink="http://schemas.microsoft.com/ink/2010/main" type="paragraph" rotatedBoundingBox="176,9564 25424,10182 25384,11811 136,1119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5C0108D-DA2D-40E4-BB83-9FD957A8D896}" emma:medium="tactile" emma:mode="ink">
              <msink:context xmlns:msink="http://schemas.microsoft.com/ink/2010/main" type="line" rotatedBoundingBox="176,9564 25424,10182 25384,11811 136,11193"/>
            </emma:interpretation>
          </emma:emma>
        </inkml:annotationXML>
        <inkml:traceGroup>
          <inkml:annotationXML>
            <emma:emma xmlns:emma="http://www.w3.org/2003/04/emma" version="1.0">
              <emma:interpretation id="{A1F12519-FED2-4E8F-8EE9-F7A8F3B5FAEA}" emma:medium="tactile" emma:mode="ink">
                <msink:context xmlns:msink="http://schemas.microsoft.com/ink/2010/main" type="inkWord" rotatedBoundingBox="176,9564 3421,9644 3393,10774 148,10694"/>
              </emma:interpretation>
            </emma:emma>
          </inkml:annotationXML>
          <inkml:trace contextRef="#ctx0" brushRef="#br0" timeOffset="133242.6743">-14329-2188 265,'0'5'260,"0"3"-4,-3 2 4,2 3 4,0 1-1,-3-1-1,3 6 0,0 2-4,-2 1-10,1 0-19,-1 0-11,1 8-20,2-5-18,-4 7-10,3-11-15,0-1-13,-1 2-16,-1-1-15,3-1-12,-2 1-6,1-7-6,1 5-11,0-4-9,0-1-13,-3-3 2,3-1-8,-2 3-34,2-8-43,0 1-40,-1-1-27,1 0-41,-2-1-48,-1-1-53,3-3-55,0 0-62,0 0-199,0 0-599,-11-10 266</inkml:trace>
          <inkml:trace contextRef="#ctx0" brushRef="#br0" timeOffset="133984.9744">-13912-1898 198,'6'4'209,"-4"-1"-14,1-1-9,-1 4-4,-1-1-2,2 0-2,-1 2 2,1 0-3,-3 0-4,2 4-6,1-5-8,-6-3-12,6 5-8,-3-2-12,0 0-9,1-1-9,-1-5-13,0 8-4,0-5-11,0-3-3,0 3-6,0-3 7,0 0-8,0 0-6,0 0-7,0 0-6,0 0-11,0 0-3,-4-20-1,4 15-5,0-5-4,-2 0-2,-1-3-7,1 0 1,-1 2-2,6-3-1,-3 0-4,2 0-5,1 0 1,2 1-6,-2-1-8,2-1-13,0 1-9,1 3-7,0-1-11,1 1-13,1 4-22,-3 0-25,4 1-15,-2 3-18,1 1-12,0-1-25,1 2-11,1-1-10,-2 4-9,5-2-6,-1 0-143,4 4-384,0-2 170</inkml:trace>
          <inkml:trace contextRef="#ctx0" brushRef="#br0" timeOffset="134406.0645">-13573-2024 50,'0'0'121,"0"0"4,10 1 6,-10-1 5,0 0-1,5 2-5,-5-2-1,0 0-4,0 0 7,-13 11 8,5-5 1,4-3 4,-6 7 2,-1-2 1,3 2 2,-1-1-5,0 1-4,0 1 3,-2 7-14,1-4-6,2-1-9,5 1-4,-2 0-14,0 1-11,4-4-8,-3-1-8,4 6-2,5-8-10,-5 1-3,5-1-5,-4-2-5,9 5-3,-5-9-3,5 2-3,-4-2-8,5-2 0,-1 3-1,1-6-4,2 1-4,0-2-3,-1-1-8,-1 0-5,1-4-6,-1 3-3,0-4-5,0 3 6,-2-4-4,1 2 0,-3-2 4,1 3-7,-2-1 4,-1 0 0,-2 2 3,0 2 0,-2-1 1,3 0 5,-4 0 2,5 4 2,-5-2 9,0-1-1,0 5 7,0 0-5,0-5 1,0 5 7,0 0-4,0 0 14,0 0 6,0 0 8,0 0 6,0 19 6,0-16-2,0 5-15,0 0 9,0-1-7,1 1-11,-1 0 8,5 3-13,-5-2 2,5-3-8,-2 5-1,1-4 4,0 0-7,2 1-4,-2-2-14,2 3-28,-1-4-15,0-2-23,1-1-20,-1 4-32,1-6-27,-1 3-31,1-2-32,-6-1-34,15-6-37,-6 1-251,-2 1-573,1-6 253</inkml:trace>
          <inkml:trace contextRef="#ctx0" brushRef="#br0" timeOffset="135099.3898">-13226-2004 19,'5'-4'299,"-5"4"-25,0 0-17,0 0-8,0 0 2,0 0 3,6-2 1,-6 2-3,0 0-13,0 0-5,9 7-10,-9-7-16,6 5-13,-1-3-19,1 1-12,-1-1-22,2 0-19,3-2 4,0 2-25,0-2-10,5 0-8,-2 0-7,-1 0-10,2 0-28,0-2-36,0 2-37,2 0-37,-4-1-38,2 0-39,0-1-35,-1-1-30,-1 1-21,-1-2-10,3 3-4,-3 0 2,0-1 11,-5 4 7,3-1 11,0 0-116,-2 0 286,-1 4-101,-1 1 50,1-3 32,-1 5 49,1-2 26,-2 5 22,1 0 24,-4-2 13,4 2 17,-5 2 4,3 0 11,-1-1 6,-2 1 14,0 3 7,0 1 6,0 2 5,-2-7 4,2 3 3,-5-1-4,2 3-8,0-6-8,0 0-9,-1 1-17,4-5-6,0 2-5,-4-3-13,2 2-5,2-3-11,0-1-20,0-4-23,0 0-29,0 0-40,0 0-39,0 0-30,0-14-24,6 0-20,-2 0-14,4-6-18,-5 0-19,5-11-17,-5 3-144,2-2-410,1 1 181</inkml:trace>
          <inkml:trace contextRef="#ctx0" brushRef="#br0" timeOffset="134693.3285">-13138-2528 41,'6'8'299,"-4"-2"-12,3 8-3,-5 0-3,5 4-3,-4 3 1,1 0 10,6 7 3,-5 2 5,1 0-9,-1 2 0,0 2-16,-2 0-14,4-1-15,-3 0-18,2 2-21,-2-1-20,-2 0-17,5-5-15,-2 5-15,-1-1-13,-2-4-11,-2-7-12,4 1-11,-6 1-8,4-4-9,-1 1-9,-1 0-7,1-1-13,-3-5-36,0-2-34,-1 1-42,-1-1-40,-1 0-51,-1-2-39,2-2-38,-4-4-48,-1 0-54,3-3-52,-4-4-276,1 3-721,5-6 319</inkml:trace>
          <inkml:trace contextRef="#ctx0" brushRef="#br0" timeOffset="135572.6076">-12836-2026 640,'0'-20'35,"2"-1"54,-1 3 31,-1 5 34,3 3 15,-2 1 12,-1 0 3,0 4 6,-1-1 4,1 1-8,1 2-14,-1 3-11,0-7-15,0 7-22,0-5-7,0 5-20,0 0-7,0 0-14,0 0-12,0 0-37,-7 15-36,7-9-32,0-1-35,-3 3-36,2 1-21,2 2-17,-1-2-5,3 0-3,-3 2 4,2 1 0,-1 0 3,3-2 16,1 2 11,-4-3 10,4 3 3,0-1 7,-1-2 10,1 5 3,0-3 7,-1-2 13,4 1 5,-3 1 8,1 1 6,0-3 18,-1 3 10,1-2 9,2 2 12,-2-1 11,0 2 12,-1-1 14,1 1 8,0-1 4,0 2 12,-1-5 6,1 2 10,2 1 6,-6-4 4,2 0 6,1-2-2,0-1 4,-1 0 6,-2-1 7,3-1 10,-4-1 3,-1-2 6,11 0 0,-11 0 2,14-7-2,-8 3-3,-1-1-5,1-7 0,3 4 1,-2-3 9,-1-2 5,-1 0 5,3-3 9,-1-2 0,-4-1 9,0 1 0,-2 0 16,1 0-4,-4-1 7,1 2 0,-2 5 2,-2-1 0,2-2-5,-3 4-11,2 0-9,-2 3-13,1-4-15,-6 7-15,4-1-14,1 2-10,-3 2-10,-2 2-7,2 0-5,-4 3-10,-2 3-8,2 0-14,0 0-19,2 5-19,0-5-16,1 7-21,1-3-22,-1 3-14,4-5-40,0 6-27,3-3-30,0-3-14,2 3-24,-1 1-15,4-5-31,-1 1-33,2-2-44,4-1-32,-4 0-247,6-3-670,0-2 296</inkml:trace>
          <inkml:trace contextRef="#ctx0" brushRef="#br0" timeOffset="130317.1336">-15483-2140 2,'0'0'259,"4"2"1,-4-2 4,0 0 3,0 0 0,0 0-7,0 0 6,0 0-5,0 0 0,0 0-9,0 0-3,0 0-3,0 0-7,-1 7-2,1-7-11,-3 9-8,1-4-6,-1 4-14,0-1-3,-1 3-11,-1 0-8,-1 0-12,1 3-9,-4-3-13,7 3-8,-6 4-14,5-4-12,-3 1-9,1-2-12,2 2-5,-3-1-6,2 0-10,3 0-2,0-1-11,0 1 0,1-2-6,0 1-3,0-5-5,0 2-1,1-1-7,-1-3 0,1 4-4,3-4-5,-2 1 1,0-3-6,1 2 0,-2-3-1,4 3-2,0-4 9,-1 1-9,1-2-4,1 1 1,-6-2-1,11 1-2,-11-1-2,15-4 0,-8 1-9,2 1-21,1-1-22,-4 0-28,4 0-25,-4 1-28,2-2-31,-1 1-27,-1-2-32,-1 2-21,0 0-21,-4 0-25,2-1-28,-3 4-29,2-8-35,0 2-310,-4 4-743,2-3 329</inkml:trace>
          <inkml:trace contextRef="#ctx0" brushRef="#br0" timeOffset="130821.1166">-15346-2317 90,'1'-5'113,"-1"5"7,2-4 4,-2 4 15,3-4 12,-3 4 9,0 0 16,2-4 9,-2 4 11,4-5 10,-4 5 3,1-3 3,-1 3 10,0 0 14,0 0 6,0 0 11,0 0 12,5-3 12,-5 3 5,0 0 1,0 0 0,0 0-7,0 0-11,0 0-15,0 0-14,0 0-14,0 0-17,0 0-19,0 0-18,0 0-18,0 0-14,0 0-11,0 0-19,0 0-11,-5-8-3,5 8-4,0 0-25,0 0-4,0 0-23,0 0-29,0 0-28,-2-4-28,2 4-27,0 0-29,0 0-29,0 0-31,0 0-39,-10 12-34,9-9-29,1-3-35,-4 8-40,-1-5-44,4 1-50,-2 1-308,0 0-806,1-1 356</inkml:trace>
          <inkml:trace contextRef="#ctx0" brushRef="#br0" timeOffset="131735.0771">-15233-2533 208,'0'0'231,"6"-2"-8,0 1 1,-6 1-7,14-5-6,-8 2-11,5-1-9,-1 0-11,3 3-12,0-2-9,1 1-15,1 0-13,1 2-14,-2-6-8,5 4-12,-3 0-10,5 1-10,-7-1-7,3-1-6,-6 0-8,1 3-3,2-1-12,-3 0-26,0-2-39,-6 2-47,-5 1-52,13-4-60,-7 2-54,-6 2-203,7-5-476,-7 5 211</inkml:trace>
          <inkml:trace contextRef="#ctx0" brushRef="#br0" timeOffset="131451.1774">-15003-2829 140,'0'0'242,"0"0"-1,0 0 3,0 0-8,1 10-2,-1-10-6,-1 9-6,1-9-4,0 9-1,0-3 3,-5-1-11,5 7 0,0-5-8,-4 2-5,2 0-10,-2 5-17,3-2-2,-3 1-8,2-1-7,0 2-12,-1 3-6,0-2-16,0-3-6,0 9-8,1-8-7,-1 8-10,0-8-6,-1 9-5,1-3-2,1 0-3,-2-3-7,3-1-5,-3 4-7,3-8-8,0 1-4,0 0-3,-2 1-1,3-4-5,-1 3-9,1-4 4,0 0 5,1 0-13,-1-1 0,0-3 0,3 2-4,-3 0 1,0-1-3,1 1-2,-1-1 0,0-5-2,1 7 3,-1-5-7,1 3 0,3-2 4,-4-3-1,5 6-1,-3-6-4,-2 0-2,10 3-14,-5-2-13,-5-1-19,14-4-18,-8 2-21,1 1-26,2-2-26,2-2-11,-1 0-13,-2 2-16,0-3-14,-2 3-10,4-3-19,-4 3-7,-2-2-13,5 2-17,-3 0-12,-1-3-27,-3 3-191,-2 3-527,3-10 232</inkml:trace>
          <inkml:trace contextRef="#ctx0" brushRef="#br0" timeOffset="132214.5937">-14794-2708 35,'0'0'238,"0"9"-3,1-4 1,-1-1-1,1 3 0,2-1 1,-2 0-8,0 5 0,4 3-17,-5-3-2,1 8-12,2-4-11,-3 2-11,0-1-20,2-2-7,-2 5-13,3 0-11,-3 0-12,1-2 2,-1-3-12,0 1-4,0-1-5,0-1-10,0-1-4,0-3-12,0 1-3,0 1 5,1-6-24,-2 0-1,2 2-3,3-1 0,-8-3-8,4-3 7,4 6-12,-4-6-1,0 0-3,0 0-4,0 0-3,0 0-12,7-12-12,-4 4-8,2 2 0,1-4-17,0-1-1,4-1-9,-5 5 4,1-6 7,3 5-2,-3-2 3,0 0 3,-1 4 2,1-1 6,-3 0 5,-1 3-5,3 2 1,-4-2 2,4 0-2,-5 4 1,5-3 5,-5 3-1,0 0 3,8 8 7,-8-3 14,0 1-4,-2-1 4,4 3 3,-2-1 1,2 2-1,-2 0-3,0-1-1,3 0 2,0 3-3,0-2 0,-1-1 3,-2 4-5,5-5-1,-3 2-4,2-3-2,-4 2-19,2 1-46,3-3-50,-1 2-61,-3-2-77,3 0-83,-4-1-230,2 0-612,-1-1 271</inkml:trace>
          <inkml:trace contextRef="#ctx0" brushRef="#br0" timeOffset="132752.2189">-14640-1887 67,'0'0'270,"0"0"-16,4-4-8,-4 4-8,0 0-4,0 0-5,0 0-8,0 0-5,0 0 7,0 0-16,0 0-12,0 16 1,0-13 1,-2 3-14,1 2-12,1-1-7,0 0-14,-1 2-13,-1-1-11,-1 3-16,3-2-10,0 2-15,0-5-11,-2 6-1,2-2-8,0 3-5,0-6-8,-3 1-6,3-2-12,0 2-40,0-2-27,0-3-46,0-3-33,-3 8-33,0-8-46,3 0-49,0 0-47,0 0-302,-9 0-637,9 0 282</inkml:trace>
          <inkml:trace contextRef="#ctx0" brushRef="#br0" timeOffset="132943.2576">-14647-1989 257,'2'-7'239,"-2"1"-11,0 0-6,0 2 0,0-3 3,0 0-5,-2 3-4,2-1-13,2-2-17,-2 1-22,0 6-11,0-6-19,0 0-16,3 3-14,-3 3-11,3-6-23,-3 6-41,1-4-41,-1 4-52,0 0-50,4-4-54,1 2-39,-5 2-213,0 0-455,0 0 201</inkml:trace>
          <inkml:trace contextRef="#ctx0" brushRef="#br0" timeOffset="133694.3683">-14463-1870 126,'0'0'193,"0"0"-14,0 0-10,0 0-9,0 0-1,0 0-3,0 0 1,12 6-2,-12-6-7,11 3-10,-2-2-9,0 0-11,2 3-9,2-2-12,-2-1-9,1 2-7,2-2-10,2 0-6,-3-2-4,3 2-8,-1 0-7,1 1-2,6-5-6,-7 2-3,7-2-4,-8 1 0,2 0-4,-4-4-1,4 1-4,-3-2 0,0 2-5,0-4 5,1-1-8,-3 2-1,1-1-2,-6 0-3,2-1 4,-1-1-3,-2 4 0,-4-4-1,0 4 0,2-2-2,-3 0-3,-3 5 5,3-6-1,-3 5 8,-4 1 9,1-1 7,0-1 10,-2 4 12,0-1 10,-2 3-3,2 0 4,-1 3 2,2-1 1,-4 4 2,5-1 11,-4-2-6,0 3 10,-1 4 3,5 0 0,-4 1 3,2 0-6,0 1 1,3 1-14,-1-1-3,1 1 2,5-1-14,-4 2-11,4-1-3,0-2-3,4 1 3,1 3-9,0-3-6,1-4-1,0 2-10,-2-4-5,7-3-38,-5 6-30,5-7-32,4 4-19,-9-5-35,4 0-29,1-2-34,-1-2-38,3 2-36,-2-4-22,3-1-237,-3 0-583,1-1 258</inkml:trace>
          <inkml:trace contextRef="#ctx0" brushRef="#br0" timeOffset="135988.4339">-12461-1898 14,'1'4'258,"3"1"4,-2 0 4,2-1 3,1 2 7,-4-1-9,3 3-1,-4-2-19,0 3-9,0-1 6,1-2-8,-1 2-3,-1 0-6,-3-1-9,3 1-12,-3 0-13,2 1-16,-3-4-18,1 1-6,3-1-22,-5-1-10,3-2-15,1 5-6,2-7-5,-4 2-12,0 1-12,4-3-10,0 0-19,0 0-21,-2-13-24,-2 6-26,4-5-21,4-8-18,-4 2-19,4-3-10,2 2-3,2-2-3,0-2 3,-1-5 5,4 1 9,-1 5 7,1 2 7,-2 6 13,2-3 2,-5-1 6,4 6 5,-4 2 6,-2 5 7,0-1 5,1 2 12,-3-1 14,4 3 18,-6 2 15,0 0 15,10 7 8,-6-1 14,-1 1 4,1 4 10,-2 4 10,4 3 4,-2 2 8,-4-3-2,1 3-1,0-3-1,2 2-6,-3 0-7,1 1-4,-1-2-9,0-2-9,-1-3-5,1 2-9,1 1-4,-1-3-10,-1 1-30,1-3-53,0-3-64,0-2-71,0 3-71,-3-3-87,3-1-103,-1 0-248,1-5-747,0 0 330</inkml:trace>
        </inkml:traceGroup>
        <inkml:traceGroup>
          <inkml:annotationXML>
            <emma:emma xmlns:emma="http://www.w3.org/2003/04/emma" version="1.0">
              <emma:interpretation id="{824BF6F0-D182-4EEC-BD63-0341A99E7786}" emma:medium="tactile" emma:mode="ink">
                <msink:context xmlns:msink="http://schemas.microsoft.com/ink/2010/main" type="inkWord" rotatedBoundingBox="4262,10605 4622,10614 4617,10811 4258,10803"/>
              </emma:interpretation>
            </emma:emma>
          </inkml:annotationXML>
          <inkml:trace contextRef="#ctx0" brushRef="#br0" timeOffset="128007.9245">-11439-1613 168,'-5'5'279,"0"-1"0,5-4-2,0 0-4,0 0-4,0 0-8,0 0-12,-6 0-11,6 0-17,0 0-11,0 0-15,0 0-4,0 0-13,0 0-12,0 0-4,0 0-1,0 0 4,0 0-2,0 0 3,0 0-13,23-4-4,-15 4-6,0-1-3,1-3-13,2 4-6,-5-2-8,9-1-11,-1 2-7,-1 0-10,0-2-11,3 2-4,0-5-6,-2 3-5,-1 0-8,2 1-3,1-1-9,-3 1-5,-1-1-1,0 0-3,3 3-3,-4-4-6,0 4-6,-1 0-25,-4-1-33,2 0-32,-1-1-41,-1 1-50,-6 1-43,14-1-51,-7 1-62,-7 0-56,11-2-370,-8-3-810,2 4 358</inkml:trace>
          <inkml:trace contextRef="#ctx0" brushRef="#br0" timeOffset="127678.0621">-11433-1765 172,'-5'1'223,"5"-1"4,0 0 4,0 0-4,0 0-1,0 0-5,0 0 0,0 0-5,0 0 0,0 0-14,0 0-6,0 0 3,0 0-6,0 0-4,0 0-16,0 0-8,0 0 0,0 0-32,0 0-6,0 0-10,0 0 4,0 0 4,0 0-3,0 0-5,20 2-6,-9-2 0,0 3-8,2-3-5,3-3-9,0 2-6,0 0-7,5 0-8,-5-2-6,5 1-4,-5-2-8,0 3-4,-1-2-7,1-1-8,-4 4-1,2-2-1,-2-1-3,-1 1 5,4 2-13,-7 0-2,-2-1 0,1-2-7,-7 3-13,11 0-29,-11 0-23,8 3-26,-8-3-32,8 3-16,-6 0-31,-2-3-22,0 0-32,0 5-35,0-5-28,-2 5-41,2-5-44,-8 6-227,2-3-638,-1-1 282</inkml:trace>
        </inkml:traceGroup>
        <inkml:traceGroup>
          <inkml:annotationXML>
            <emma:emma xmlns:emma="http://www.w3.org/2003/04/emma" version="1.0">
              <emma:interpretation id="{89CA49AC-D73E-48E0-8988-4820BE0CF5E9}" emma:medium="tactile" emma:mode="ink">
                <msink:context xmlns:msink="http://schemas.microsoft.com/ink/2010/main" type="inkWord" rotatedBoundingBox="5096,10024 6600,10061 6576,11072 5071,11036"/>
              </emma:interpretation>
            </emma:emma>
          </inkml:annotationXML>
          <inkml:trace contextRef="#ctx0" brushRef="#br0" timeOffset="129216.983">-10607-2003 165,'-3'-4'246,"3"1"5,-5-1 1,5 4-1,-5-7-2,5 4-3,0 3-3,-2-6 1,2 6-14,-3-5-12,3 5-9,3-6-29,-3 6 0,9-7-13,0 5 4,2-2 2,4 0 3,1-2 1,7 1-6,8-3 2,3 2-2,2 0-9,1 1-12,3-7-13,-3 5-11,-1-2-11,2 3-10,-3-2-9,1 2-10,0-3-9,-12 4-7,9 0-6,-13 3-7,0-2-7,5 1-7,-3 0-4,-1-1-3,0 2-6,-8 0-3,3 2-3,-1 0-5,-9 2-21,3 0-32,-3 0-44,4 0-47,-3-1-45,0 1-39,0 3-43,-5-3-46,0 0-52,3 3-61,-5 0-278,0-5-744,-5 11 330</inkml:trace>
          <inkml:trace contextRef="#ctx0" brushRef="#br0" timeOffset="128837.0176">-10302-1933 7,'0'0'205,"2"-4"-4,-2 4 1,0 0-1,0 0-7,0 0-3,0 0-2,0 0-4,0 0 2,0 0-3,0 0-2,0 0 4,0 0 0,0 0 1,0 0 15,0 0-6,0 0 7,6 9 1,-6-4 5,-2 1 0,2 2-7,0 2-12,2 0-8,-4-1-12,1 3-14,-2 1-12,3-4-14,0 5-11,0 2-9,-2-3-8,2-3-10,-1 5-8,-1-5-12,2 4-4,-2-2-8,2-4-4,-1 2-10,1 5-1,0-9-4,-4 0-3,4 2-2,0 1-7,0-4-5,0 3-3,-1-2-7,-1-2-22,2 1-30,0 1-27,0-6-38,-3 5-27,3-5-41,-1 5-15,0-2-23,1-3-21,0 0-35,-6 8-31,6-8-38,0 0-37,0 0-252,0 0-674,-13-13 298</inkml:trace>
          <inkml:trace contextRef="#ctx0" brushRef="#br0" timeOffset="145190.3488">-9515-2342 53,'0'0'128,"2"-5"-5,-2 5 0,0 0 1,3-3-3,-3 3-3,0 0 7,0 0-5,0-5 0,0 5-5,0 0 2,0 0-6,0 0-1,0 0-3,0 0-1,0 0-10,0 0 1,0 0 0,0 0-3,0 0-4,0 0-3,0 0-1,0 0-3,0 0-2,0 0-4,0 0-2,0 0 7,0 0-11,0 0 1,0 0-4,0 0 2,0 0-2,0 0-3,0 0 0,0 0-3,-11 14-6,8-12 6,0 1-12,-1 1 7,1 0-1,-1-1-4,-1 2 1,-2 4 2,2-4 1,-1 4-7,-1-3 1,-2 3-3,3-1-3,-6 3 3,6-3-13,-2 4 4,-2-1 4,4 2-6,0-1 0,-3 8 1,3-4 2,-4 2 1,4-2-10,-4 2 4,3 3-3,2-1-2,-3 0 6,2 3 0,1 2 2,0-4-3,0 6 1,4 2 2,1-7 9,-1 6-5,2 2-1,-1-3 0,0-3-2,1-4 1,-1-1-2,5 10 6,-2-6-12,-3-1-2,3 0-1,0-1 0,-1 0 0,2 0 3,1-2 0,-1 1 0,1-3 3,-2-3-5,5 3-3,-7-4 0,4-1-3,0 2-2,-2-2 0,5-1-7,-5 0 3,1-2-3,4 2 1,-6-2-2,2 0 0,1-4-2,-4 2-2,4 0-2,0-2-7,-5 0 8,4-1 2,-4 0-2,4-1 0,-4 1 0,0-4-3,3 7 0,-1-3-1,-2-4 5,1 2-1,-1-2-4,0 0 0,0 0-3,5 3 3,-5-3-6,0 0 5,0 0 1,0 0 1,0 0-1,0 0-6,5 1 2,-5-1 7,0 0-11,0 0-4,0 0-18,0 0-21,0 0-22,6-6-25,-6 6-28,2-9-24,-2 9-23,0-7-30,3 3-32,-3 4-39,2-9-27,-2 4-35,0 3-290,0 2-672,-2-9 298</inkml:trace>
          <inkml:trace contextRef="#ctx0" brushRef="#br0" timeOffset="150226.4583">-9420-1866 154,'0'0'146,"0"0"-5,0 0-1,0 0-4,0 0-4,0 0 0,0 0 2,0 0-2,0 0 0,0 0 3,0 0 3,0 0-2,0 0 1,0 0-5,0 0-2,0 0-6,5 11-3,-5-11-5,0 0-1,-2 6-2,2-6-2,2 5-3,-2 1-1,1-3 3,-1 2-4,0 1 5,4 2-12,-4-4 3,0 6-4,0-3-14,0 1 3,0 1-4,1 1 1,-1 1 0,3 1-4,-3-6-5,0 5-5,0-1 2,-3 2 5,3-5-13,0 6 4,-1-5-11,1 1 5,0-1-8,0-4-6,0 4 2,0-2-7,0-1 0,0 1-5,0 1-1,-4-2-4,4-3-1,0-2-2,-1 5-7,1-5 5,-2 6-3,2-6 0,0 0-2,0 0 0,0 0 2,2 5-2,-2-5 3,0 0-5,0 0-3,0 0-5,0 0 1,0-17 1,-2 11-3,4-7-2,-4 4-1,4-5-2,-1 0-1,-2 3-2,6-9 0,-5 6-1,1-6-2,2 1 2,0 2 2,-2-2-2,3-2-1,-1 9-5,1-7 6,-2 6-10,3 0 11,0 1-5,-4-1 3,4 2 2,0 2 0,-5-2-1,6 1-3,-4 4 2,2-2-6,0-1 15,1 2-14,-1 0 0,-2 2 0,3-1-5,0 3 8,1-3-3,-4 4-2,4-2 1,-1 2-4,-5 2 5,11 0 1,-5-2-1,-6 2 1,11 4-5,-3-4 8,-2 6-5,0-6 3,0 5 0,-1-3 1,1 0-1,1 4 3,-1-2-1,0 0-3,0 1 2,-1-1 0,0 2 0,1-1-1,0 1 2,-1-2 2,-2 2-2,1-1-1,3 3 1,-5-2 8,1 1 4,0 5-1,0-6 5,-2 6 3,3-3 3,-2 3 4,2 0 3,-4 0 1,1-6-2,-1 6 2,4-1-1,-4 1 0,-4 1 8,4-1-4,0-1-2,4 3 4,-4-3 0,0 3-5,-4-3 4,4 3-1,0-2-2,0 1-2,0-4-2,-1 3-5,1-1-4,1 2 2,-1-7-3,4 4-4,-4-1 2,0-4-3,0 2-3,0 2 2,0-1-2,1-2-1,-1 0-3,0-1 0,1 1 1,3 2-1,-4-4-2,0 1 1,0 0 2,0-5-1,5 4-2,-5 1-3,0-5 0,1 5 0,1-3-5,-2-2-3,3 6-18,-2-4-14,-1-2-20,0 0-26,3 6-30,-3-6-29,0 0-35,0 0-25,0 0-30,0 0-34,0 0-43,0 0-42,0 0-38,0 0-274,-14-10-720,9 8 319</inkml:trace>
        </inkml:traceGroup>
        <inkml:traceGroup>
          <inkml:annotationXML>
            <emma:emma xmlns:emma="http://www.w3.org/2003/04/emma" version="1.0">
              <emma:interpretation id="{4736C84C-9452-429F-9E73-77E9A4FCD23D}" emma:medium="tactile" emma:mode="ink">
                <msink:context xmlns:msink="http://schemas.microsoft.com/ink/2010/main" type="inkWord" rotatedBoundingBox="6904,9737 8963,9787 8925,11328 6866,11277">
                  <msink:destinationLink direction="with" ref="{F8EB016F-B34D-4501-8108-5055928787AB}"/>
                </msink:context>
              </emma:interpretation>
            </emma:emma>
          </inkml:annotationXML>
          <inkml:trace contextRef="#ctx0" brushRef="#br0" timeOffset="152278.0011">-8792-1686 8,'-1'-7'115,"-2"5"4,3 2-10,0 0 1,-3-5-1,3 5-5,0 0-2,-5-4 5,5 4 1,0 0-5,0 0 3,0 0-1,0 0 1,0 0-2,-11 5 3,11-5 0,0 0-4,-7 6-1,7-6 2,-3 4-5,1 1-4,0-2 1,2-3-2,-2 3-1,2-3-1,-2 6-5,2-6-3,0 6-5,0-1 2,4-3-2,-4-2-3,0 5 0,0-5-1,7 7-4,-7-7-3,0 6-2,5-6 6,-5 0-5,2 3 2,-2-3-7,4 5 8,-2-2-5,-2-3 0,6 6 6,-2-5-3,-4-1-4,6 4 3,0 0-5,0-2 3,-1 2 5,1-3-6,2 0 0,-2 2 6,3-3-8,-1 4-1,2-3 2,-1 0-7,2-1-4,-1 2 1,-2-2-3,5 2-5,-2-2-4,1 4-4,-1-2-3,-4-2 1,4 0-4,-4 0-3,2 4-3,-2-4 2,-1 3-8,-6-3-1,13 0-4,-7 0 3,1 2-6,-7-2 2,11 0-1,-11 0-2,7 0 1,-7 0-3,6 0-2,-6 0 6,0 0-6,0 0-2,0 0 3,0 0 0,0 0-5,10 3 4,-10-3-6,0 0-5,0 0-19,0 0-20,0 0-32,0 0-22,0 0-29,4-5-22,-4 5-17,0 0-20,0 0-16,0 0-22,0 0-15,0 0-22,0 0-27,0 0-33,0 0-189,0 0-552,0 0 245</inkml:trace>
          <inkml:trace contextRef="#ctx0" brushRef="#br0" timeOffset="152897.795">-8232-1784 70,'-2'-5'183,"2"5"-4,-2-4 3,2 4-1,-1-5 1,1 5 1,0 0 0,0 0-1,-2-5-2,2 5-3,0 0-8,0 0-3,0 0-2,0 0-9,0 0 3,0 0-6,0 0 0,0 0-5,0 0-6,0 0-1,0 0-7,0 0-4,0 0-3,0 0-1,0 0 4,-6 10 0,4-4-5,0-1 1,-2 2-9,0 0 4,3 2-3,0-3-8,-3 2 2,3 3-5,-4 3-4,3-3 0,-2 1-11,1-1-10,-1 3-8,1-3-2,1 3-8,-4-3-4,6 4-6,-2-2-5,0-3-3,-1 4-8,3-4 0,-1 4-4,2-4-2,-1 0-6,3-1-3,-3-1 0,4 0-2,-1 1-1,-2-3-4,3 2 0,-1-2-4,1-1 6,3 3-6,-3-1 2,3-4-5,-4 2 2,5 0-4,-2-2 2,1 1 1,1-2 0,1-1-2,-1 2 2,2-2 1,-2 0-1,2 2-3,-1-3 0,4-3-1,1 2 0,-4 1-1,0-2 6,-2 2-7,-1-3 0,0 3 1,6-2 1,-7-1 1,2 2-6,0-2 4,-2-2 2,1 5-7,-3-5 3,3 3-2,-2-2-7,1 2-11,-4-2-15,-2 4-19,5-4-13,-5 4-31,1-7-25,4 4-32,-3-2-30,0 0-19,-2 5-26,-2-11-25,2 6-30,-3-3-31,3 3-30,-4-2-42,1-4-224,-1 1-660,0-2 293</inkml:trace>
          <inkml:trace contextRef="#ctx0" brushRef="#br0" timeOffset="153401.7882">-8147-2078 84,'0'0'224,"0"-5"-2,0 5-1,0 0 0,0 0-1,0 0-1,0 0-13,0 0-7,0 0-11,0 0-12,5-4-17,-5 4-3,0 0-10,0 0-9,0 0-8,0 0-1,0 0-1,0 0 1,0 0-10,0 13-5,0-13-11,0 5-10,-4 0-3,4-5-11,0 6-10,0-6-2,0 6-5,0-6-6,4 3-9,-4-3-8,1 5 1,4-3-6,-5-2 1,2 2-7,-2-2 2,0 0-2,0 0-2,11 0-1,-11 0 1,0 0-4,11-4-5,-6 0-3,-2-1 6,1 0-3,2 0-8,-4 1 10,1-2-2,0 2 4,0-2 5,-3 1 5,0-1 13,0 6-3,0-8 2,-3 4 0,3 4-2,-3-7-2,-2 3-1,5 4-7,-6-5 0,6 5-2,-12 0-6,12 0 0,-11 3-2,11-3-5,-8 0-3,8 0-3,-6 2 4,1 2-7,0-3-1,5-1-1,0 0 0,-4 6-2,4-6-3,-2 6-2,2-6-19,0 3-25,0-3-41,0 0-31,0 8-28,0-8-33,1 4-43,-1-4-47,1 6-34,-1-6-51,0 0-216,0 0-620,0 0 275</inkml:trace>
          <inkml:trace contextRef="#ctx0" brushRef="#br0" timeOffset="153998.4538">-7847-2635 132,'0'0'272,"-3"-3"-23,3 3-20,0 0-11,0 0-6,3-8-7,-3 8-8,0 0-11,0 0-11,0 0-9,0 0-14,0 0-9,0 0-16,0 0-7,0 0-8,0 0-8,0 0-1,7 11-2,-4-3-1,2 1 2,0-1-10,-1 1 0,3 5 3,4 0 0,-3 5 1,2-1-1,-2 2-5,3 0 3,3 5 5,1 3 7,0 0-11,0 2-7,-1-1-2,2 1-6,-2-1-3,2 2-4,-1 5 3,-3-4-1,1 3 2,0 0-5,-2-4-3,2 4 1,-3 0 2,-2-1 0,3 1 1,-4 0-2,-2 1-5,2-1-2,-2 1-1,-3-2-4,-2 3-1,0-1-5,0 1-6,0 1 0,-2-2-2,-3 2-1,2-3-1,-9 0-2,8-3-5,-7 2-5,4-3 24,-4 0-7,3-3 0,-3-2-7,0-4-1,0-2-11,0 0 2,1 0-4,-4-1-3,2-3 1,1-1-7,2-2 3,-1-4-2,3 2-2,-1-2-3,2-3-2,1 1-2,2-3-5,-2-1-6,4 2-16,-2 0-19,3-5-22,-5 2-30,5-2-37,0 0-33,0 0-49,0 0-37,0 0-34,0 0-39,0 0-50,0 0-50,3-17-314,0 13-792,-1-1 350</inkml:trace>
          <inkml:trace contextRef="#ctx0" brushRef="#br0" timeOffset="159233.0752">-7257-1763 28,'0'0'195,"-4"4"-3,4-4 2,0 0-7,0 0-2,0 5-12,0-5-2,0 0-15,0 0 4,-2 4-4,2-4-4,0 0-5,0 0-5,0 0-4,0 0 0,0 0-6,0 0 1,0 0-1,0 0-5,0 0-7,0 0-9,0 0 3,0 0-12,0 0 5,0 0-13,0 0 4,0 0 0,0 0 2,0 0-7,0 0 2,0 0-1,2 5-5,-2-5 1,0 0 2,0 0-7,3 3 5,-3-3-3,6 4 0,-6-4-2,9 7 3,-3-6 2,0-1-3,1 2 9,1 1-5,2-2 2,2-1-4,0 0 4,4 4 0,-1-4 2,3 1 1,-2-1-8,3 0 4,4-1-10,-4-2-9,-3 3-8,2-1-1,2-1 4,1-1-11,-5 2 0,0 1 2,0-4-7,-3 4 4,1 0-13,-1 0-3,-2-2-3,2 0-6,-2 1-6,-1 1 3,-4-1-2,3 1-6,1-2-2,-10 2-4,13-1 0,-7 1 12,-6 0-12,11-2-5,-11 2-1,7 0 0,-7 0-2,0 0-1,0 0-2,8 0 2,-8 0-1,0 0-7,7 0-10,-7 0-13,0 0-25,0 0-19,0 0-29,0 0-33,0 0-34,0 0-26,0 0-41,0 0-28,0 0-25,0 0-24,0 0-24,0 0-22,0 0-21,-25 0-24,25 0-244,-13-4-698,9 3 308</inkml:trace>
          <inkml:trace contextRef="#ctx0" brushRef="#br0" timeOffset="159787.6898">-6990-1945 184,'0'0'182,"0"0"-5,0 0 0,0 0-8,0 0-6,0 0-7,0 0-4,0 0-1,0 0 1,-4 8-4,4-8-1,-2 8 1,2-3-10,0-5-4,0 10-7,2-4-11,-4-1 2,2 1-2,0 2-2,0-2-1,0 0 3,2 1 0,-2-1-4,-2 6-1,-1-6 1,6 4-7,-1 0 2,-2 2 2,0 0-1,0-3-2,2 5-6,-2 0-1,0-3-4,1 1 1,-2 6 0,2-3-3,0-1-8,-2 1-3,1-2-7,1 1-4,-1 3 5,0 0-6,-1-5 0,1 1-6,0 2-3,0-1-5,0-3 1,-1 1-7,1-1-7,0-2 3,0 1-9,0-4-3,0 1-4,1 0-2,-1-1-1,-1-3 1,-1 2-9,2-5-3,0 7 0,0-7-3,0 5-1,0-5 1,0 0 1,2 6-5,-2-6 1,0 0-1,0 0-3,0 0-2,0 0-9,11-13-19,-10 8-21,2 2-24,0-1-13,1 0-37,-2-1-24,1-1-12,-2 2-17,0-2-16,-1 1-21,0 5-31,0-8-30,0 8-30,0-6-29,-1 1-279,0 2-657,1 3 290</inkml:trace>
        </inkml:traceGroup>
        <inkml:traceGroup>
          <inkml:annotationXML>
            <emma:emma xmlns:emma="http://www.w3.org/2003/04/emma" version="1.0">
              <emma:interpretation id="{81888221-D9BC-400C-8751-0C396BDB8D6C}" emma:medium="tactile" emma:mode="ink">
                <msink:context xmlns:msink="http://schemas.microsoft.com/ink/2010/main" type="inkWord" rotatedBoundingBox="9174,10234 11399,10289 11370,11468 9145,11414"/>
              </emma:interpretation>
            </emma:emma>
          </inkml:annotationXML>
          <inkml:trace contextRef="#ctx0" brushRef="#br0" timeOffset="176800.0252">-4674-1624 188,'0'0'211,"0"0"1,-8 1 3,8-1 1,0 0 5,0 0-9,0 0-9,0 0-17,0 0-12,0 0-16,0 0-17,0 0-12,0 0-12,-1 4-15,1-4-11,0 0-8,0 0-4,0 0-15,0 0-11,-5 4-1,5-4-3,0 0-10,0 0-16,0 0-23,0 0-23,0 0-31,-4 0-38,4 0-30,0 0-32,0 0-15,0 0-34,0 0-198,-14 0-433,14 0 192</inkml:trace>
          <inkml:trace contextRef="#ctx0" brushRef="#br0" timeOffset="176555.0635">-4489-1670 199,'-6'3'209,"6"-3"-1,0 0-2,0 0-2,0 0-5,0 0-4,0 0-12,0 0-6,0 0-15,0 0-15,0 0-12,0 0-18,0 0-9,0 0-12,0 0-10,0 0-7,0 0-9,-1 6-6,1-6-8,0 0-9,0 0-20,0 0-20,-8 0-24,8 0-27,-7 2-28,7-2-28,0 0-27,-11 1-27,7 0-26,4-1-38,0 0-128,-12-1-373,12 1 166</inkml:trace>
          <inkml:trace contextRef="#ctx0" brushRef="#br0" timeOffset="176318.9793">-4325-1654 84,'0'0'245,"0"0"2,0 0 1,0 0 0,0 0-6,0 0-5,0 0-2,0 0-20,0 0-11,0 0-22,0 0-14,0 0-14,0 0 2,0 0-31,0 0-15,0 0-12,0 0-9,0 0-8,0 0-10,0 0-7,0 0-11,0 0-5,0 0-19,0 0-21,-22 5-30,22-5-26,0 0-36,-10-3-36,10 3-43,-9-2-33,6-1-36,3 3-231,-9-2-501,5 0 221</inkml:trace>
          <inkml:trace contextRef="#ctx0" brushRef="#br0" timeOffset="178074.9197">-4945-1832 187,'0'0'190,"0"0"-7,0 0-8,0 0-1,0 0-5,0 0-3,0 0-8,0 0 3,0 0-7,-6 16-8,5-10-6,1 1-5,-3 1-4,3 0-4,-1 1-6,0 1 0,0 3-4,-2-1-3,2 6-2,1-4-9,-4-2 0,4 4-9,0-3-6,-1-1-7,1 5-4,0-3-9,0 0-8,-1 0-1,1 0-6,-1 0-6,1-2-1,-3 2-4,3 0-4,0 0-4,0-3-2,3 1-4,-3-3-5,1 3-1,-1-4-8,1-1 3,-2 2-11,1-4 7,2 0 1,-2 4-4,0-6 0,0 0 1,0-3-10,5 9-9,-5-9-25,3 2-18,-3-2-22,1 3-21,-1-3-27,0 0-28,0 0-43,0 0-30,0 0-39,13-10-235,-9 6-536,-1-1 237</inkml:trace>
          <inkml:trace contextRef="#ctx0" brushRef="#br0" timeOffset="185715.1684">-6410-2117 16,'0'0'99,"0"0"-18,0 0-7,4-2 2,-4 2-2,0 0 2,0 0-4,0-6-6,0 6 1,0 0-2,0 0 5,0 0-8,0 0-3,0 0-2,3-3-4,-3 3 9,0 0-9,0 0 9,0 0-4,0 0 1,0-5-1,0 5 1,0 0-5,0 0 2,0 0 0,2-4 3,-2 4 14,0 0-18,0-5 3,0 5-4,0 0 5,0 0-4,-4-5 0,4 5 0,0 0-1,-1-5-1,1 5-2,0 0 0,0 0-2,0 0 0,0 0-1,0 0-5,0 0-4,0 0-2,-11 1-1,11-1-5,0 0-2,0 0-1,0 0-4,-8 7-1,8-7 0,-3 6-2,0-2 0,0 2 3,-2-1 1,2 1 8,-2 0-4,4-1 6,-2 2 1,-1-2-1,-1 2 2,1 2 1,2-3 2,-6 4 0,5 0 2,-4 0 3,3 0 3,-3-1-2,3 4-6,-3-5 3,3 5-6,1-2-5,-6-1 6,8 4-5,-4-2 4,1 2-3,0 0 2,4 0-4,-5 1-1,3-2-3,2 10 7,0-10-3,-4 2-1,7 3 1,-3-4 2,1 2-7,-1 6 4,5-9-2,-3 1 4,2 1-1,0 4 6,-1-6-8,0 3 6,2-4-8,-1 1 7,-1 2 6,1-3-7,3-1 1,-3 2-11,1-1 5,-2 0-4,-2-5 0,4 3 13,-4-2-17,3-1 4,-2-1-9,1 2 13,-1-3-8,1 1-2,-1-4 1,-1 4-1,2-2-2,-3-4-3,2 6-2,-2-3-1,0-3 3,4 7 1,-4-7 4,0 0-7,0 4-4,0-4 2,0 0 1,3 7 3,-3-7-5,2 1 0,-2-1 2,1 4-3,-1-4-2,3 2 4,-3-2 0,5 8-5,-5-5 0,0-3-2,3 4 2,-3-4-1,1 4 2,-1-4 1,5 4-5,-5-4 3,2 6-2,-2-6 3,2 3 0,-2-3-3,0 0-3,2 2 5,-2-2-6,0 0 10,3 4-6,-3-4 0,1 5-1,-1-5-1,0 0 1,5 1 3,-5-1-5,0 0 1,0 0 0,1 4-2,-1-4 2,0 0 1,0 0 1,0 0-3,0 0 2,0 0-2,0 0 5,0 0-9,4 4 9,-4-4-2,0 0-3,0 0-1,0 0 2,0 0 2,0 0-1,0 0 0,0 0-3,0 0 4,0 0-9,0 0 8,0 0-2,0 0 6,0 0-5,0 0-5,0 0 4,0 0 3,0 0-3,0 0 2,0 0 2,0 0-10,0 0 15,0 0-10,0 0-1,0 0-1,0 0 1,0 0 4,0 0 4,0 0-4,0 0-4,0 0-1,0 0 1,0 0 1,0 0 1,0 0-3,0 0 1,0 0-4,0 0 7,0 0-5,0 0 1,0 0 0,0 0-14,0 0-8,0 0-21,0 0-21,0 0-20,0 0-27,0 0-25,0 0-30,0 0-38,0 0-50,6-13-54,-4 8-296,-2 3-656,2-3 290</inkml:trace>
          <inkml:trace contextRef="#ctx0" brushRef="#br0" timeOffset="209991.27">-6275-1726 61,'0'0'59,"0"0"4,0 0 0,0 0-8,0 0 0,0 0-9,0 0 0,0 0 1,0 0 1,0 0 3,0 0-9,0 0-1,0 0 3,0 0 12,0 0-6,0 0-1,0 0 1,0 0-5,0 0 3,0 0-1,0 0 3,0 0-4,0 0 0,0 0 1,0 0 5,0 0 3,0 0-4,0 0-4,0 0-1,0 0 0,0 0-5,0 0-1,0 0-4,0 0 1,0 0-6,0 0 3,0 0 6,-2 6 0,2-6 3,0 0 0,0 0 1,-5 6 0,5-6 1,0 0 4,0 8-3,0-5-4,0-3 5,0 6 1,0-6-2,-4 6-4,4 1 3,-2-1-5,2-1 3,-2 1 0,-1 0-2,3 0 0,-1 3-3,-1-4-1,2 3-2,-3 1-1,3-5 2,-5 1-4,5 2-1,-2-1-3,2-2 1,-2 4-4,2-6 2,0-2-4,-2 12 0,2-9-4,0-3 0,0 8-1,-2-4-2,2-4 1,0 5 2,0-5-1,0 5-4,0-5 0,0 0-2,-2 3-4,2-3 1,0 0 6,0 0-3,0 0 2,0 0-1,0 0 4,0 0-1,0 0 1,0 0-3,0 0 1,0 0 1,0 0 3,0 0-9,0 0 0,0 0-1,0 0-1,-5-13 0,5 13-7,2-9 6,-4 5-2,2 4-3,0-14 0,2 7 0,-2 3 3,0-1-3,3-9 0,-3 8-3,0-3 1,2 2-1,-2 0 1,2-5-4,0 5 5,0-2-2,0 3-1,1-2-1,2 2-2,-2-5 3,0 6-3,1-3-5,-1 1 4,-2-1-2,6 3 3,-4-1-6,-2 1 2,6 0 1,-3-2 1,-1 4-1,1-2-2,1 1 3,-2 0 4,1 0-2,1 2 2,-3-3 0,2 1-3,-4 4 2,7-2 0,-3-1 0,-4 3-3,0 0 1,7-3 3,-7 3-4,0 0 3,7-2 0,-7 2-2,2-4 0,-2 4 2,0 0-1,0 0 0,6 8 1,-2-5 2,-4-3 4,5 3-4,-5-3-1,2 9 3,-2-4 2,3-1-7,-1 1 4,0 1 5,-2-1-7,2 3 5,-1-2-3,-1-1 3,1 1-2,2-1 5,-2 1 4,-1 2-7,-1-2 7,2 2-1,0-2-4,-2 0 4,2 2 5,-2-4-1,1 6-3,-1-4 7,1 1 1,-3 3 3,3-2-1,0-2 6,-1 4-8,1-3 3,-1-1 3,-1 2-1,0-4 2,1 3 1,0 2 1,1-3 0,-3 2 0,2 1-1,0-4 1,0 0-5,-2 1 1,2 3-4,0-2 1,1 0 2,-3-1-7,2-1 4,0 2-4,0 0-3,-2-4 0,2 3 1,0-1 3,-1 0-7,2-5 2,-2 7-4,2-5 0,0-2-1,-3 6-1,3-6-2,-1 5 6,1-5-2,0 0 9,0 0-14,0 4 5,0-4-3,0 0 0,0 0 5,0 0-3,0 0-3,0 0-10,0 0-12,0 0-18,0 0-18,3-16-24,-3 12-26,0 0-32,1-1-40,1 0-37,0-2-31,0 1-238,1 2-523,-3-2 231</inkml:trace>
          <inkml:trace contextRef="#ctx0" brushRef="#br0" timeOffset="211420.1084">-6061-1661 105,'0'0'117,"0"0"-2,0 0-7,0 0-4,0 0-6,-7 12-7,7-12 0,0 0-3,0 6-3,0-6-3,0 3-2,0-3 0,0 0-4,0 0-1,0 0 2,-3 4 1,3-4-4,0 0 4,0 0-6,0 6 3,0-6-2,0 6-4,0-6 3,0 0-5,0 0-1,0 0-4,-3 4 0,3-4-1,0 0-2,0 0 0,0 0-5,-2 5-3,2-5 0,0 0-4,0 0 1,0 0-3,0 0 0,0 0-5,0 0-1,0 0-3,0 0 0,2 2-6,-2-2 2,0 0-2,0 0 3,0 0-5,0 0 0,0 0 1,0 0-1,0 0-2,0 0 0,0 0-1,0 0 1,0 0-5,0 0 3,0 0 0,6 4-2,-6-4 4,0 0-1,0 0-3,0 0-1,0 0 1,10 0 2,-10 0-3,6 1 1,-6-1 0,0 0-7,9 0 4,-9 0-1,0 0 7,13-1-6,-13 1-4,9 1 5,-9-1-4,9 4 0,-2-4 0,-1 0 0,0 2 5,-6-2-3,11 0-4,-11 0 1,9 2 2,-3-2 0,-6 0 4,10 1-5,-10-1-4,10 0 3,-10 0-6,0 0 3,12 0 3,-12 0 6,6 0-7,-6 0 3,0 0-4,8 1 2,-8-1-6,5 0-1,-5 0 1,0 0 0,0 0 2,0 0 7,0 0-8,0 0 4,2 4 5,-2-4-6,0 0 0,0 0 5,0 0 0,0 0-1,0 0 0,0 0 2,0 0-2,0 0 7,0 0-11,0 0-1,0 0 5,0 0-7,-15-5 0,15 5 1,-6-3 0,6 3 4,-8-2-5,0-2 1,3 3 9,5 1-13,-8-4 0,8 4 1,-14-2-3,7-1-4,2 2-1,-2 0 2,2 0 0,-2-3 3,1 2-6,6 2 4,-15-3-9,11 1 4,-3 1 4,7 1-2,-6-1-5,6 1-1,-10-2 9,6 0-5,4 2-6,0 0 2,0 0 4,0 0-8,-10 0 6,10 0-6,0 0 11,-8 5-14,8-5 18,0 0-9,0 0-2,0 0-5,-2 3 8,2-3 1,0 0-10,0 0 8,0 0 8,10 9-6,-10-9-1,0 0 4,0 0-3,10 0 6,-7 1-8,-3-1 1,11 0 0,-7 1 7,-4-1-10,11 0 9,-11 0-1,11-1-3,-2 1 2,-2 0-3,1 1 4,-1-1-4,-1 0 6,-6 0-6,15 0 2,-9 0 14,0 1-14,-6-1 0,11 0 7,-11 0-13,11 0 10,-11 0-3,8 0-4,-8 0 3,7-1-3,-7 1 3,0 0-1,10 0-1,-10 0 0,0 0 4,0 0-7,1 4 8,-1-4-7,0 0 6,0 0 4,0 0-6,0 0-3,0 0 11,0 0-5,0 0 4,0 0-4,0 0-3,0 0 1,0 0 2,0 0 2,0 0-1,0 0 3,0 0-6,0 0 3,0 0 4,-20 0-4,20 0-1,0 0 5,-9 2-8,9-2 0,0 0 1,-12 0 4,12 0-6,-7 0 1,7 0 1,-10 0-1,10 0 1,0 0-8,-11 0 3,11 0-1,-12 0 2,12 0 3,-9 0-1,9 0 0,0 0 3,-11 0-4,11 0 4,0 0 2,-10 0-11,10 0 0,-3 4 4,3-4 0,0 0 2,0 0-1,0 0 13,0 0-17,0 0 4,0 0-12,0 0-2,0 0-3,0 0-13,-11 0-15,11 0-11,0 0-12,0 0-16,0 0-21,0 0-24,0 0-27,0 0-23,11 10-32,-11-10-26,2 1-35,-2-1-201,1 4-512,-1-4 227</inkml:trace>
          <inkml:trace contextRef="#ctx0" brushRef="#br0" timeOffset="212227.0195">-5702-1875 157,'-5'11'158,"5"-11"-7,-2 4-10,2-4 3,-1 5-6,1-5-4,-5 2-3,5-2-7,-3 6-4,1 0-3,0-1-5,0-1-5,0 0-6,1 3-2,-3-4-8,3 2 0,-1 1-6,-2 3-1,0-4-4,3 4-3,-4 1 1,0 2-3,1 0-2,2-1-5,0 2 0,-5-1-4,3 2-7,-3 5 0,6-4-1,-4 4-8,3-6 1,-1 2-3,0 0-1,0-1-5,-2 1 1,5-3-7,-4 2 0,4 0-4,0-2 0,0 3-2,0-1-5,-2-3 1,2 6-4,0-9-3,0 6 3,-2-5-3,2 2-4,0-1 2,2 2-4,-2-4-2,2-1-1,-4-1 1,4 1-3,-2-2 2,0-1-1,0 1-6,2-1 2,-2-4 1,0 5 0,0-5 1,2 6 2,-2-6-4,3 3-3,-1-1-1,-2-2-19,6 3-10,-6-3-18,0 0-20,0 0-22,11-5-23,-11 5-25,7-4-34,-3-1-25,-1 2-34,-3 3-201,4-6-467,-4 1 206</inkml:trace>
          <inkml:trace contextRef="#ctx0" brushRef="#br0" timeOffset="212585.908">-5595-1568 139,'0'0'188,"0"0"-3,0 0 3,0 0 2,0 0-2,0 0-1,0 0-7,0 0-11,0 0-9,0 0-7,0 0-4,0 0-10,0 12-9,0-12-4,0 7-6,0-3-10,0 1-6,0 1-4,0 0-10,0-1-2,0 1-4,0-1-4,0 1-5,0 1-5,-4 0-9,8-1-9,-8 1-3,3-1-5,1 1-4,0-1-4,0-4-7,-2 6-4,2-8-2,0 6-3,0-2-14,0-4-19,2 5-1,-2-5-23,-2 6-22,2-6-18,0 0-20,0 0-28,0 0-30,0 0-27,0 0-27,0 0-47,0 0-170,-3-15-461,3 7 205</inkml:trace>
          <inkml:trace contextRef="#ctx0" brushRef="#br0" timeOffset="212828.3106">-5571-1742 138,'-5'-6'223,"5"6"-2,0-5-1,-3 3-3,3 2-3,0 0-9,0-8-8,0 8-14,0-5-14,0 5-19,0 0-11,0 0-15,0 0-18,0 0-13,0 0-7,0 0-11,0 0-7,0 0-8,1-2-6,-1 2-8,0 0-11,0 0-13,0 0-22,0 0-21,0 0-34,5 11-32,0-7-41,-5 0-36,1-1-25,-1 2-45,0 0-128,0-1-391,2 1 174</inkml:trace>
          <inkml:trace contextRef="#ctx0" brushRef="#br0" timeOffset="213209.4314">-5497-1522 154,'0'0'184,"0"0"4,0 0 1,0 0-3,0 0-6,0 0-8,0 0-8,0 0-10,6 2-7,-6-2-6,0 0-5,0 0-5,0 0-3,0 0-6,10 3-8,-10-3-4,0 0-2,6 2-9,-2-2-7,-4 0 0,0 0-5,2 4-12,-2-4 1,10 3-13,-4-3-3,-1 2-9,-5-2-5,13 2-4,-7-1-3,-6-1-5,9 3-3,-5-3-2,-4 0-4,11 1-4,-5-1-2,-6 0 5,11 0-5,-11 0-7,10 0 1,-10 0-1,8-1 3,-8 1-8,6 1-4,-6-1-20,0 0-20,0 0-34,6-3-37,-6 3-48,0 0-57,0 0-41,-1-4-236,1 4-530,0 0 234</inkml:trace>
          <inkml:trace contextRef="#ctx0" brushRef="#br0" timeOffset="214093.2079">-5322-1401 84,'0'0'193,"-2"5"-1,2-5-3,0 0 8,-4 3-5,4-3 0,0 6-4,0-6-8,0 0-1,0 5-11,0-5-8,0 0-4,0 0-11,0 5-3,0-5-3,0 0-8,1 4-13,-1-4-3,3 4-8,-3-4-5,7 2-7,-7-2-4,4 2 1,-4-2-15,7 5-3,-4-5 2,-3 0-10,8 0-7,-8 0-8,8 0-6,-8 0-5,11 0-1,-11 0-8,11-2-1,-4 2-8,-3 0 5,-4 0 4,10-3-11,0 3-4,-10 0-2,11-1-1,-5 0 5,-6 1-9,11-2-12,-6 1-17,-5 1-25,0 0-18,10 0-32,-10 0-26,0 0-25,0 0-23,9 0-25,-9 0-25,0 0-27,1-4-25,-1 4-182,0 0-489,0 0 216</inkml:trace>
          <inkml:trace contextRef="#ctx0" brushRef="#br0" timeOffset="213761.983">-5306-1574 188,'-5'-2'207,"5"2"-6,2-8-5,-2 4-3,0 4-5,0-8-7,0 5-4,3-2-3,-3 5-10,1-11-9,-1 7-9,2 0-8,-2 0-5,3-2-6,-1 1-12,1 2 1,-1-2-9,-2-1-7,1 1-7,2 1 3,-3-2-13,2 0 0,-2-1-10,5 3-2,-3-2-14,-2 2 0,3-2-5,-2 2-6,1-1 1,1 3-4,-1-4 0,-2 3-8,0 3 2,3-5-8,-3 5 2,1-4-10,-1 4 5,3-5 3,-3 5-13,0 0 6,0 0 4,2-5-1,-2 5 0,0 0-2,0 0-1,0 0-2,0 0 0,0 0-2,0 0 3,0 0 11,0 0-13,2 11 4,-2-11 1,0 8 6,0-2 0,2-1 5,-2 1-3,0 2 5,0-3-6,2 4-3,-2-1 5,0 0-1,3 2-4,-6 2 5,3-2-5,0 3 0,3-6 0,-3 4-2,0 1-3,0-3 0,1-2 2,-1-1 1,-1 6-13,1-4 1,0-2-2,0 2-3,0 1 6,0-1 3,0-3-10,0 1 10,-3-2-13,3 2-3,0 0-1,0-1 3,0-1-3,0-4-5,0 8 3,0-8-13,0 7-25,0-7-24,-2 2-22,2-2-17,0 0-27,2 4-24,-2-4-22,0 0-29,0 0-29,-6 7-31,6-7-18,0 0-26,0 0-195,-9 1-544,9-1 241</inkml:trace>
          <inkml:trace contextRef="#ctx0" brushRef="#br0" timeOffset="214776.794">-5247-2032 43,'0'0'171,"0"0"0,1-3-2,-1 3 1,0 0-8,0 0 1,0 0-5,0 0-6,0 0-8,0 0-3,1-6-5,-1 6 1,0 0-3,0 0 1,0 0-7,0 0 0,6 11-4,-6-11-1,4 4-2,-3-1-13,0 1-2,-1 3-2,5-5-11,-1 5-2,-3 0-3,1 0-5,1-1-4,2 4-9,-2-4 8,0 3-18,0 1 8,3 1-11,-1 1-5,0-1 2,-2-2-2,2 3-3,0 3 2,0-3 2,0 2 3,-1 0-3,2-3 0,-2 3-5,2 4 4,-1-5 1,-1 1-4,-1 0 3,-2-3-10,4 3 1,-1 1 3,1 2-2,-1-4 2,-2 5-7,-1 1-2,0-2-2,3-2-1,-1 0-4,-3-3-4,0 2 0,1 1 1,2 4-2,-6-5-10,3-3 2,0 5-2,0-2 0,3 0-3,-3-1-2,0 2 1,0-1-1,0 0 8,-3-1-12,3 2-1,-1-4 4,1 3-1,0-3 1,-5 0-2,1 1-1,2-4-1,-5 3 7,4 1-7,-2 1-2,1-1-1,-1-6 4,-1 5 1,0-5-4,0 2-6,0 6 8,1-8-2,-3 4-2,2-1 2,0-3-3,1-1 0,-1 4 3,1-3-4,1-2 1,-1 1-1,0-1 5,3 0-4,-2-2 1,-1 1-5,4 0 2,1-3-3,-4 5-7,4-5-11,0 0-13,-3 3-8,3-3-33,0 0-15,0 0-18,0 0-15,0 0-25,0 0-32,0 0-40,0 0-38,0 0-44,0 0-40,0 0-217,0 0-606,3-16 268</inkml:trace>
          <inkml:trace contextRef="#ctx0" brushRef="#br0" timeOffset="224847.0536">-5111-2108 28,'0'0'109,"0"0"-2,-3-5-2,3 5-6,2-6-4,-2 6 1,0 0-1,0-6-2,0 6-3,0-3-1,0 3-11,1-5 10,-1 5-10,0 0-8,3-4 0,-3 4-4,0 0-3,0 0-5,0 0-5,0 0-3,0 0-7,0 0-1,0 0-4,0 0-2,0 0-3,0 0-6,0 0-3,0 0 3,0 0 5,0 0-3,0 0-6,0 0 5,11 6 1,-11-6 1,5 6-2,-5-6-1,4 6-6,-1-4 4,1 3-2,1-1 3,-5 4-5,3-2 6,1 0-6,0 1 7,-1 1-2,-3-1 1,7 1-2,-7 0-4,2 0 4,0 2-3,5-2 0,-7 2-4,4-3-1,-2 4 0,3-4 2,-5 4-2,4-1 2,-1-1-1,-2 3 4,7-2 3,-6 3 1,-1-1 1,-1 0 0,4-1-3,-3 1-1,1 1 5,1 0-5,-3 0 2,0-1-2,1 1-6,-1-1 3,0 0-4,0 2 3,0-3 0,0 0 0,0 2-2,0-1-2,4-2-1,-8 4 5,8-3-3,-3 2-2,1-2 2,-2 0-1,-2 1-1,2-2 0,-1 3-2,1-5 1,-4 5-8,3 1 6,-2-2-3,0-1 4,-1 0 0,3 3-3,-4-5 2,0 2-5,1 3 4,2-2 0,0-1-4,-5 0 4,3 1-4,2 2 0,-3-3-3,3 3 2,-2 0-1,-1-3-2,3 3 11,-3-2-3,1 2-3,1-3 0,-2 2 1,2-1 1,1 0 0,-3 2-3,4-2-1,-6-1-1,7 0 2,-4 0-1,1 2 5,1-3-5,-4 3 0,6-2 0,-7 0-1,5 1-1,-2-1 4,-1 0-5,1-2 5,0 2-3,0-1 1,0 0 4,-1 1-6,0-1-1,-1 0 2,1-1-2,1-2 0,0 2 2,0-3-2,0-1 2,1-1-4,-1 4 3,3-6 2,-3 4-4,2 0 2,-2-1-1,1-3 0,2 2-2,1-4 2,-5 6-4,0-3 6,5-3-4,-2 6 3,2-6-4,-4 2-1,4-2 3,-5 3-3,5-3 2,0 5-1,0-5-1,0 0-4,-5 5 0,5-5-4,0 0-1,0 0-3,0 0-2,0 4-3,0-4 1,0 0-4,0 6-1,0-6-4,0 0-5,0 0-8,0 4-3,0-4-4,0 0-5,0 0-7,0 0-7,-1 4-4,1-4-11,-1 5-12,1-5-14,0 0-28,0 0-28,0 0-37,0 0-166,0 0-396,0 0 176</inkml:trace>
          <inkml:trace contextRef="#ctx0" brushRef="#br0" timeOffset="177684.3297">-5064-1613 7,'0'0'181,"0"0"0,0 0-5,-1-6-2,1 6-6,-5-1-3,5 1-3,0 0-6,-5-3-5,5 3-4,-1-4-9,1 4-3,0 0-4,0 0-4,-8-5-4,8 5-3,0 0-5,0 0-5,0 0-4,0 0 1,0 0-5,0 0-5,0 0-2,0 0-6,0 0-2,0 0-6,0 0-2,0 0-10,-4-2-6,4 2-7,0 0-3,0 0-4,0 0-7,0 0-2,0 0-3,0 0 2,0 0 4,0 0-1,0 0 3,26 1 3,-19-1 1,2-1-19,-3 1 8,-6 0-3,14 0-4,-5-4 10,-1 4-4,2 0-6,-4 0-9,-6 0 4,15-2-2,-10 1-5,1 1-2,-6 0-3,12-3-3,-12 3-8,11 0 11,-6-2-12,-5 2 13,9 0-6,0 2-5,-9-2 5,7-2-4,-7 2-1,0 0 7,12 0-11,-12 0 6,6-1-2,-6 1 1,7-2-2,-7 2-2,0 0-10,0 0-1,6 3-4,-6-3-15,0 0-21,0 0-8,0 0-12,0 0-16,0 0-18,0 0-20,9 0-22,-9 0-23,0 0-22,0 0-17,0 0-24,0 0-19,0 0-234,0 0-524,-1-9 232</inkml:trace>
          <inkml:trace contextRef="#ctx0" brushRef="#br0" timeOffset="177053.4267">-4715-1630 81,'0'0'199,"0"0"5,0 0 1,0 0 8,0 0 0,0 0 1,0 0-2,0 0-5,0 0-10,0 0-9,0 0-15,0 0-10,0 0-14,0 0-14,0 0-14,0 12-9,0-12-13,0 0-9,0 0-10,0 0-9,0 0-6,0 0-4,0 0-7,0 0-3,0 0-4,0 0-2,0 0-12,0 0 0,0 0-7,0 0 0,0 0-9,-6 3-14,6-3-20,0 0-25,0 0-24,0 0-30,0 0-32,0 0-33,0 0-39,0 0-34,-9-6-241,9 6-512,0 0 227</inkml:trace>
        </inkml:traceGroup>
        <inkml:traceGroup>
          <inkml:annotationXML>
            <emma:emma xmlns:emma="http://www.w3.org/2003/04/emma" version="1.0">
              <emma:interpretation id="{DD3E6A08-4046-44AB-8009-AA9D1C2D840F}" emma:medium="tactile" emma:mode="ink">
                <msink:context xmlns:msink="http://schemas.microsoft.com/ink/2010/main" type="inkWord" rotatedBoundingBox="11613,10311 15654,10409 15638,11060 11597,10961">
                  <msink:destinationLink direction="with" ref="{F8EB016F-B34D-4501-8108-5055928787AB}"/>
                </msink:context>
              </emma:interpretation>
            </emma:emma>
          </inkml:annotationXML>
          <inkml:trace contextRef="#ctx0" brushRef="#br0" timeOffset="175427.84">-4109-1718 164,'0'0'205,"0"0"-1,0 0-2,0 0-3,0 0-11,0 0-10,0 0-5,0 0-10,0 0-7,0 0-7,0 0-9,0 0-7,0 0-5,0 0-14,0 0-6,0 0-12,0 0-4,0 0-5,0 0-10,0 0-7,0 0-8,0 0-2,0 0-1,0 0-1,0 0 0,0 0 2,23 4 0,-19-1 0,3-3 3,-7 0 3,11 0-10,-3 2 7,-1-2-8,2 0-4,-3 0 3,5 3-12,-2-3 3,0-3 8,-1 3-13,3 0-3,-2-2-6,0 2-3,-2 2 2,-7-2-10,12-2-6,-3 2 8,-9 0-3,12 0-2,-6 0-2,-6 0-1,8 0-3,-8 0-7,8-3 6,-8 3 3,0 0-26,10 0-19,-10 0-20,0 0-21,0 0-25,0 0-29,0 0-34,0 0-34,0 0-33,0 0-30,0 0-43,-13-10-172,13 10-513,-4-4 226</inkml:trace>
          <inkml:trace contextRef="#ctx0" brushRef="#br0" timeOffset="175819.0544">-3986-1861 36,'0'0'192,"0"0"-1,0 0-5,0 0 2,0 0-4,0 0 2,0 0-4,0 0 5,0 0-5,0 0 4,0 0-10,-1 10-8,1-10 9,-3 10-16,3-5-2,0-1-11,0 2 1,0 2-11,-3-2-9,3 3-5,0-1-6,-4-2-11,4 4-7,0-1 0,0-3-15,0 3-1,0-2-8,0 1-6,0 1 4,0-3-12,0 1-9,4 0-2,-8 1-5,4 0-9,5 1 1,-3-4-1,-2 1-19,3 2 12,-3-2 9,1 0-17,-1 3-7,0-4 4,0 0-2,3 1-8,-1 0 7,-2-2-8,0-4 1,2 2 0,0 3-16,-2 0-11,0-5-13,0 0-18,2 8-10,-2-8-26,0 2-18,0-2-19,0 0-24,0 0-15,0 0-23,0 0-16,0 0-22,0 0-38,0 0-27,0 0-187,0 0-514,0 0 227</inkml:trace>
          <inkml:trace contextRef="#ctx0" brushRef="#br0" timeOffset="172617.0513">-3590-1968 7,'3'-5'165,"-3"5"6,4-3 0,-4 3-4,0 0-1,0 0-3,0 0-4,0 0-2,0 0-6,0 0-6,4-2-2,-4 2-3,0 0-1,0 0 3,0 0 3,0 0 4,-4 14 0,0-8 1,0 1 4,0 0-1,-2 3-9,0 1-9,3-2 2,-5 5-6,2-3-14,0 1-10,1 1-6,0-1-5,1 2-11,-1-2-9,4 2-6,-3 0-6,3 0-7,-2-3 0,1 3-7,1-3-10,1 3 7,1-3-18,-1 3 4,2-2-4,0 1-3,0-4 1,2 1-5,-4 1-10,3 0 1,0-4 0,-2 4-6,1-5-15,-1 0-20,3 3-23,-2-4-22,1-1-21,-1 1-31,2 0-23,1-1-29,-3-2-29,2 2-26,-4-4-33,0 0-25,0 0-229,15-6-563,-11-1 249</inkml:trace>
          <inkml:trace contextRef="#ctx0" brushRef="#br0" timeOffset="173161.9409">-3476-1764 121,'0'0'156,"2"-4"6,-2 4 10,0 0 9,0 0 9,5 11 1,-5-7 2,1 0-2,2 2 1,-3-1-9,1 2-9,1-1-5,-2 1-7,0 0-12,4 0-9,-4 2 0,1 0-6,-1-2 3,4 5-13,-4-4-1,0-2-17,1 1-7,0-1-8,-1 0 2,3-2-11,-3 3-13,0-3 5,2 0-8,-2-2-8,0-2-4,0 9 0,0-9-2,0 5-15,0-5 4,0 0 0,0 3-2,0-3-4,0 0-5,0 0 1,0 0 1,0 0-11,0 0 13,0 0-17,4-13-5,-4 13 0,2-11 1,2 1-8,1 0 5,-2 1-2,1-3-3,1 3 1,-1-2 0,1 1-7,0 2 14,2-2-9,-2 4 2,0 1-10,3-4 5,-2 4-2,-1 0-2,-1 1-1,3-1-1,-5 4-1,3-1 5,-5 2-4,7-2 2,-7 2-4,0 0 1,14 3 7,-14-3-4,6 5 4,-3-2-4,1 3-1,-2 0-3,3-2 6,-4 2 9,2 0-10,2 4 1,-3-1 3,2 0-3,-2 2 4,0 3-5,3-6 7,-4 4-1,2-5-7,-1 3 1,-2-4 0,0 4 7,5-1-1,-3 0-7,-2-3 6,0 2-4,2-2 5,0 3-6,-2-4 11,0 1-18,2-2-15,1 2-22,-3-2-20,0-4-20,2 7-22,-2-7-20,0 5-24,0-3-28,0-2-24,0 0-18,3 5-21,-3-5-18,0 0-14,0 0-193,0 0-505,10-9 224</inkml:trace>
          <inkml:trace contextRef="#ctx0" brushRef="#br0" timeOffset="173525.3431">-3153-1649 115,'0'0'197,"0"0"3,0 0 0,0 0-1,0 0 2,0 0 1,0 0-4,0 0-2,0 0-7,0 0-1,0 0-4,0 0-7,0 0-5,0 0-10,0 0-8,0 0-3,0 0-15,0 0-6,0 0-1,0 0-8,13 0-1,-13 0-13,0 0-8,11 2 0,-11-2-8,9 0-3,-9 0-14,13 0 2,-13 0-11,11-2-3,-5 4-9,-6-2-7,12-2-1,-3 2-10,-6-3 3,-3 3-10,11 3 0,-11-3-6,7-4-1,-7 4-4,9 0 0,-9 0 5,6 1-11,-6-1 6,0 0-8,12-2-14,-12 2-24,0 0-33,6 0-21,-6 0-27,0 0-24,0 0-30,0 0-32,0 0-32,0 0-34,5-3-28,-3-1-265,-2 4-601,0-5 266</inkml:trace>
          <inkml:trace contextRef="#ctx0" brushRef="#br0" timeOffset="174043.1898">-3015-1779 47,'0'0'234,"0"0"-4,0 0-4,0 0-8,0 0-5,0 0-7,2-8-13,-2 8-14,0 0-7,0 0-12,9-6-11,-2 6-4,-2-3-14,2 1-9,-2 1-14,4-1-6,0 0-5,2 2-11,1-4-5,0 1-6,2 1-8,-4 4-4,-3-2-8,3 1-1,-3 1-4,3-2-2,-3 4-2,-2-3 2,-1 2 4,1 0 7,-1 0 11,-2 0 1,-1 3 8,-1 0 5,0-6 0,0 10 7,-2-4-3,1 2 13,-6 1-11,3-2-5,-1 1 1,2 2-7,-3-1-6,-1 2-3,4-4-8,-4 2 3,-2 0-5,4 0-4,2-2-6,-4-1-6,3 4 11,0-5-16,1 1-5,-2 2-3,4-3-5,-4-1-1,5 4-2,0 0-3,0-5-1,0 3-3,0 3-1,0-4-1,0 0-1,5-2 1,-4 0-4,-1-3 3,5 11-3,-2-8-3,2-1 0,1 2 0,-1-1 2,1-1 1,0 1-3,2-2-1,0 0 2,-2 3-2,2-4 1,-1 0-6,-1 2 4,3-2-7,-9 0 5,12-2-3,-4 2-14,-2 0-15,0-3-41,-6 3-22,11-1-32,-6-1-20,-5 2-23,8-3-21,-8 3-25,5-4-29,-5 4-32,6-4-30,-3 2-40,-3 2-233,0-6-623,0 6 276</inkml:trace>
          <inkml:trace contextRef="#ctx0" brushRef="#br0" timeOffset="174474.9567">-2713-2055 144,'0'0'224,"0"0"-5,0 0-12,-1-7-10,1 7-9,0 0-14,0 0-13,0 0-8,0 0-8,0 0-6,0 0-4,0 0-3,0 0-1,14 9-5,-11-5 0,3 1-2,0 1-2,-2 0-7,6 3 5,0 4 1,-1-5-10,-1 5 10,-2-1-6,4 3 0,-1-1 2,-2 3-5,1 0-10,-4-1-1,4 2-2,-2 3-2,-1 0 3,0-1-9,0 3-2,-4 4-4,2 2-6,-3-7-1,0 1-8,0-2-4,-3-1-2,3 1-8,-3 2-3,-2-4-7,5 2 1,-3-2-11,0-5-4,1-1 0,1-1-2,-2-1-5,1 0-2,-1 0-4,2-2-1,-1 0-6,0-2-9,0-1-33,-3 0-42,1-3-45,2 5-43,-4-3-45,1-1-60,-3-1-65,2 0-67,-2-1-249,-3-2-698,1 3 309</inkml:trace>
          <inkml:trace contextRef="#ctx0" brushRef="#br0" timeOffset="171533.2958">-2421-1684 146,'0'0'205,"-2"4"-7,2-4-1,0 0-3,0 0-8,0 0-8,0 0-9,0 0-10,-6 2-9,6-2-12,0 0-6,0 0-9,0 0-12,0 0-9,0 0-8,0 0-6,0 0-5,0 0-3,0 0-1,19 1 0,-19-1 9,10 0-11,-4 0-5,-6 0-5,17-2-4,-10 2-5,2-1-12,1 0 4,0 1-4,2 0-5,1 0-5,-1-2-1,0 1-7,1 1-2,1-2-2,-1 2-5,0 0-2,-1 0 3,0 0-5,-6 0-1,6 2-2,-5-4-1,1 2-4,1 2-8,-9-2-15,12-2-23,-5 2-17,-7 0-22,8 2-22,-8-2-25,0 0-26,8 0-25,-8 0-26,0 0-35,0 0-194,0 0-466,3-6 206</inkml:trace>
          <inkml:trace contextRef="#ctx0" brushRef="#br0" timeOffset="171820.3473">-2231-1799 6,'0'0'199,"0"0"-5,0 0-4,0 0-2,0 0-3,0 0-8,0 0-4,0 0-2,0 10-4,0-10-1,-1 7-8,2-1-5,-1 0-6,-1-4-6,1 7-13,0-1-13,1 1-8,-1-1-6,0 3-7,0 1-2,0 0-16,0 1-11,0-2-9,0 3 1,0-7-5,0 6-10,0-4-4,0 4-5,0-2-5,0-2 0,0 0-8,0 2-22,0-2-29,0 0-34,0-2-43,0 3-44,-1 0-49,2-2-54,-2-2-201,-1 2-493,2 0 218</inkml:trace>
          <inkml:trace contextRef="#ctx0" brushRef="#br0" timeOffset="168702.7742">-1669-2027 160,'0'0'189,"0"0"2,0 0-9,0 0 1,0 0-2,-14 6-5,10 0 0,-4-1-4,2-2-6,1 2-8,-6 4 0,4-3-3,-3 4-6,2-1-12,-4 2-3,-5 3-13,4-2-8,-3 2-7,3 0-5,0 0-11,2 3-4,1-4-9,-1-2 0,1 3-8,0-1-5,2-2-3,-1 3-7,2-2-7,-3 4-4,6-5 1,-3-2-11,3 5-3,0-3 3,0 3-7,1-4-10,-1-1 4,1-3 2,3 1-8,-3 1-3,2 0 1,-3-1 1,4 1-3,4-2-9,-3 0-12,-1-2-21,3 2-16,-3-1-20,0-1-22,0-4-23,0 8-25,0-8-22,0 5-23,2-2-17,-2-3-26,0 0-21,0 0-178,0 0-459,0 0 204</inkml:trace>
          <inkml:trace contextRef="#ctx0" brushRef="#br0" timeOffset="169300.9028">-1666-1793 76,'2'0'193,"-2"0"4,0 9 4,5-7 0,-4 2-2,2 1-1,-1 0-8,0 1-4,0 1-7,-1-1-9,-1 0-6,1 3-7,-1-4-8,2 1-2,-4 0-11,2 5-2,2-6-9,-2 1-2,0 3-8,0-3-5,0 1-6,0 0-6,-2-2-11,2 3-4,-1-1-1,0-1 6,-1 0 1,0-4-23,1 7-7,0-6-1,-2-1-9,3-2-7,-1 5 0,1-5 4,1 6-13,-1-6 3,-1 5-9,1-5 1,0 0-1,0 0-6,0 0 2,0 0-4,0 0-1,0-17 1,0 12-9,4-9 15,-3 8-16,4-7-9,-3 1 1,3-2 0,2 2-4,0-2-6,-1 3 1,3-3 0,-2 3 0,0-1-2,2 1 0,-2 3 13,1-3-9,-2 5 4,1 0-3,-2-2-1,1 3-3,-2 1-1,0 2-1,-1 0 7,2-4 7,-5 6-5,7-2 0,-7 2-2,0 0-1,11 4 2,-11-4-4,6 4 4,-4 0-6,1-1 11,0 3 1,-3 2-2,3-2-3,-1 8 5,1-5-4,-3-2-1,0 3 0,0 1 4,-3 0 2,3 0-1,3 0-3,-6-1 7,3 3-7,-2 0 5,2-1 2,-3 2-8,2-5 0,-1 2 6,-1-3-2,1 2 0,0-1-6,2-4 3,0 5 4,-3-4-5,2 0 0,-1-1 2,2 2-3,0-7-18,0 5-26,0-5-18,0 5-25,0-5-19,-3 5-27,3-5-33,0 0-30,0 0-36,0 0-36,0 0-23,0 0-193,13-15-526,-10 8 233</inkml:trace>
          <inkml:trace contextRef="#ctx0" brushRef="#br0" timeOffset="169623.0605">-1432-1655 124,'0'0'192,"0"8"1,0-8 1,0 0 0,2 4-7,-2-4-3,2 2-7,2 1-1,-4-3-4,4 4-14,-4-4-5,6 1 1,-6-1-16,8 1-6,-1 1-6,-7-2-4,13 5-9,-7-4-6,3-2-6,-9 1-11,16-2 2,-6 4-12,-3-4-7,2 2-6,-1-3-10,1 1 2,-2 0-7,1 0-9,-8 2-3,11-2-3,-6 2-4,-5 0 3,8-2-13,-8 2 0,0 0-3,11-1 2,-11 1-5,5 0-3,-5 0-6,0 0 0,0 0-4,0 0-20,0 0-20,0 0-22,8 1-24,-8-1-27,0 0-25,0 0-35,0 0-32,0 0-27,0 0-40,0 0-181,0 0-487,0 0 215</inkml:trace>
          <inkml:trace contextRef="#ctx0" brushRef="#br0" timeOffset="170307.6616">-1198-1511 305,'-5'3'13,"-1"-1"19,1 1 15,2-2 5,0 4 3,3-5-3,-6 3 5,4-1 7,-3 1 11,5-3 9,-2 4 4,2-4 1,-3 4 8,3-4 6,-2 5 10,2-5 6,0 0 11,5 7 4,-5-7 0,2 3 4,-2-3-3,5 2-4,-2 2-8,-3-4-7,10 2-4,-5 1-5,1-1-8,0-1 2,0 1-8,-1-1-15,4 1-5,-3-1-7,-6-1-7,15 2-3,-9-2-10,0 0-2,0 3-6,-6-3-1,11 0-10,-4 1-3,-7-1-4,8 1-8,-8-1-18,6 0-25,-6 0-27,0 0-33,0 0-27,10 0-33,-10 0-36,0 0-44,5-4-221,-4 1-487,-1 3 215</inkml:trace>
          <inkml:trace contextRef="#ctx0" brushRef="#br0" timeOffset="170075.0677">-1176-1740 33,'0'0'205,"0"0"0,-5-5-4,5 5-5,-3-5 0,3 5-8,-3-4-2,3 4-8,0-5-4,0 5-9,0-9-12,0 3-11,0 1-5,0 5-9,0-11-6,3 8-3,-2-3-2,1-2-7,0 1-4,-1 3 9,-1-4-5,2 2 3,-2 2-13,0-1 5,0 5-14,3-8-11,-3 4 11,0 4-17,1-6 1,-1 6-22,4-2-2,-4 2-11,0 0-2,0 0-2,0 0-8,0 0-1,0 0-1,0 0 14,5 13 1,-4-6-2,-1-1 5,1 1 2,-1 3-3,0-4-4,0 4-2,0-1-4,0 2-2,4 1-2,-3-1-3,0-1 7,3 1-11,-3 1 9,3-3-11,-4-1-3,1 4-6,0-1-2,1-2-1,-2 3-3,2-2 5,-2-1-3,0-3-3,0 7 5,3-6-4,-3-2 0,1 3 1,-1-1-4,0-2-4,0 2-11,0 0-24,0-2-29,0 0-25,0-2-19,0 4-18,0-7-21,0 5-12,0-5-12,0 6-22,0-6-6,-1 4-17,1-4-6,0 0 2,0 6-1,0-6 1,-3 3 2,3-3 6,-6 2-136,2 2-379,4-4 168</inkml:trace>
          <inkml:trace contextRef="#ctx0" brushRef="#br0" timeOffset="170719.2695">-1103-1987 1,'6'-4'175,"-1"-1"-1,0-2-1,-1 3-4,1 1-2,0 1-3,-5 2-5,7-7-6,-3 7-7,-4 0-3,0 0-3,12 5 6,-7-1 3,-3 0-2,0 4 2,0 1 3,0 2 1,-2-1-2,3 5 3,-3-1-2,-3 5-3,3-2-6,0 2-11,3 1-2,-6 0-7,3 0-6,-4 2-5,2-2-5,2-1-7,-1 1-11,0-7-11,1 8-4,0-3-9,0 0-9,-3 1-3,3-6-4,0 3-2,0-4-6,0 1-3,0-1-4,0 1-3,0-1-4,0 1-7,0-3 1,0 1-3,0-2-3,-2 0-4,1 0-11,1 1-23,-3-1-26,3-2-28,-2 3-33,-2-4-34,-1 2-38,-1 0-43,-1 1-49,0-1-58,0-2-266,-3 1-646,-2 1 286</inkml:trace>
          <inkml:trace contextRef="#ctx0" brushRef="#br0" timeOffset="167677.4279">-816-1667 57,'0'0'141,"0"0"1,0 0-4,-3-5 2,3 5-3,0 0 1,0 0-1,0 0 0,-5-3-1,5 3-6,0 0-1,-5-3-2,5 3-1,0 0-2,0 0-4,0 0 0,0 0-5,-8 0 1,8 0-4,0 0-5,0 0-2,-5-2-8,5 2-3,0 0-4,0 0-13,0 0-1,0 0-9,0 0-5,0 0-3,0 0-3,0 0 5,0 0-4,0 0 8,0 0 8,17 5-2,-12-2 8,-5-3 12,11 3-8,-4-4-4,1 2 7,5-2-2,-2-1-4,2 1-5,1-3-7,-3 3-2,2 0-4,0-1-4,-7 0-9,5 1-3,-3 1-5,3-2-1,-5 2-5,0-3-8,-6 3-4,11 0 3,-11 0-3,11-2-5,-8 0 1,-3 2-3,8-2-1,-8 2-3,0 0-5,0 0 3,10 2 4,-10-2-6,0 0-2,9-1 5,-9 1-8,0 0-1,0 0 0,6-1-3,-6 1-13,0 0-21,0 0-8,0 0-30,0 0-10,0 0-16,3-4-16,-3 4-22,0 0-22,0 0-20,0 0-27,0 0-19,0 0-41,0 0-15,0 0-28,-9-7-171,9 7-520,-5-3 230</inkml:trace>
          <inkml:trace contextRef="#ctx0" brushRef="#br0" timeOffset="168059.4709">-723-1816 115,'0'0'155,"0"0"-3,0 0 6,0 0-1,0 0-5,0 0 0,0 0-1,0 0-3,0 0-5,0 0 1,0 0-3,0 0 0,0 0-3,0 0 3,0 0-9,0 0 2,-7 9-4,5-4-5,2-5-7,0 9 11,-5-6-11,5 3-2,-1 2-5,-2 0-13,1-2 5,-1 7-8,1-2 4,-2 2-15,2 1 0,-1-3-8,3 3-3,-2-1-5,-2-1-6,2 2 0,2-3-3,-1 4-1,0-7-8,1 6-2,-3-3-4,3-2-7,0 0-6,0 0-1,0-2-6,-2-1 2,2 0 0,-3 0-10,3-1 4,0 0-7,0-5-7,0 6 4,0-6-19,0 5-18,0-5-34,0 0-23,0 0-39,0 0-40,0 0-61,0 0-58,0 0-70,0 0-211,-10-13-611,4 7 271</inkml:trace>
          <inkml:trace contextRef="#ctx0" brushRef="#br0" timeOffset="167090.9904">-358-1706 102,'5'-3'174,"-5"3"3,0 0-3,0 0-6,0 0-3,0 0 0,0 0-7,0 0-6,0 0-5,0 0-5,0 0-4,0 0-6,0 0-1,0 0-4,0 0-5,0 0-6,0 0-4,0 0-3,0 0-9,0 0 0,0 0-6,0 0-7,0 0 0,0 0-2,-16 14-4,15-8 3,-4 2-5,1-2-5,1 2 7,-2 2 0,1 3-12,-1-5-4,3 5-4,-6-5 4,6 5-11,-2-1 10,-1-1-19,0-3 0,0 3-3,4-2 0,-4-2-2,0 2-11,4-2-1,1-1-4,-5 1 4,4-2-8,-3 1 3,4-2 1,0 0-6,0-4-3,-1 6-5,1-2 5,0-4-4,-2 3-3,2-3 9,0 0-4,0 0 5,0 0 2,0 0-10,0 0 5,0 0-4,3-16 0,2 9-5,1-4-1,-1-1-1,1-7-7,3 2 9,-3-2 0,3 1-6,-2-1 6,2-1-4,-2 2 3,3 0 8,-1 4-9,0-4-4,-2 7-1,0-3 2,5-1-4,-3 5-2,0-1 6,-1-1-2,1 1-3,0-3 20,1 5-14,-1-1-5,0 2 3,0 1-2,2-1 6,0-1-9,-1 3 3,0 0-4,1 2-5,0-2 12,-1 2 13,1 1-21,0 1 8,-2 0 7,-2 2-17,-7 0 12,14 2-3,-7 3-3,-2-2-6,1 3 11,1-1-8,-3 1 16,1 0 1,0 1 1,-2 0 2,0 3 20,0 3-9,0-5 0,-1 6-6,-1-4 10,-1 4 2,0-2 5,0 1-1,0-1-2,-3 3 3,2 4 1,-1-1-1,-1-2 7,0 0-7,0 0-3,0-1-5,-2-1 4,2-3-9,-2 3 0,3 0 1,-2 0-4,-1-2-2,3 1-6,-3-4 1,1 2-3,2-3 2,0 1 2,2-4-9,-3 1 1,1-1 3,1 0-3,2-1 0,-4 0 1,3 1-3,0-5-4,-3 7 1,3-3-7,0-4-9,-1 5-19,1-5-19,0 0-32,0 0-23,0 0-18,0 0-19,0 0-22,0 0-21,0 0-31,0 0-38,0 0-29,0 0-39,0 0-263,-10-11-637,8 8 281</inkml:trace>
        </inkml:traceGroup>
        <inkml:traceGroup>
          <inkml:annotationXML>
            <emma:emma xmlns:emma="http://www.w3.org/2003/04/emma" version="1.0">
              <emma:interpretation id="{886C32A4-AA55-4D6D-8AB8-ED2E6E4FBB6C}" emma:medium="tactile" emma:mode="ink">
                <msink:context xmlns:msink="http://schemas.microsoft.com/ink/2010/main" type="inkWord" rotatedBoundingBox="16451,10724 16879,10735 16873,10954 16446,10943"/>
              </emma:interpretation>
            </emma:emma>
          </inkml:annotationXML>
          <inkml:trace contextRef="#ctx0" brushRef="#br0" timeOffset="298642.0301">734-1479 115,'0'0'178,"0"4"-4,0-4-7,0 0 7,0 0 5,9 4 0,-4 1 3,-1-5-2,-4 0 3,14 1-4,-8-1-3,-2 1-10,-4-1-2,17 1-7,-7-1-6,-4 0-2,4 0-6,-4 0-8,3 0-6,-2 0 0,3 0-12,0 3 1,-3-3-6,3-3-7,-10 3-1,16 0-8,-7 3-11,-1-3-3,2-3-5,-1 2-7,-1 0-2,5 0-9,-5-2-5,6 3 2,-5-2-16,0 1 2,4-2-9,-5 3-3,1-1 2,0 1-5,0-2 0,-3-1-6,3 1-1,-3 2-3,-6 0-5,15-2 4,-9 1-1,-1 0 1,-5 1-6,7 0-2,-7 0 0,10 0-7,-10 0-17,6-3-18,-6 3-30,0 0-17,0 0-29,0 0-24,0 0-29,0 0-30,0 0-31,0 0-33,0 0-36,0 0-33,0 0-186,0 0-555,-22 7 245</inkml:trace>
          <inkml:trace contextRef="#ctx0" brushRef="#br0" timeOffset="298228.1702">772-1658 94,'0'0'160,"0"0"-6,0 0-4,0 0-9,0 0-1,0 0-11,0 0-3,0 0 2,0 0 2,0 0-6,4 5 2,1-4-3,-5-1-1,4 5 1,-4-5-4,8 4 5,-3-2-9,1 1 7,-1-1-3,5 1-2,-2 0-7,6 2-1,2-3 1,0 0-11,-1-4 1,6 4-14,-1-4 4,3 0-14,-5-3 4,5 2-22,-4 0-2,3 1-8,0-1-1,-7-2-9,1 2-3,-5-2-2,4 1-3,-5 3-2,-3-1-6,2-2 1,-3 3-5,-2-2-2,-4 3-1,11 0-6,-11 0 2,6-3-3,-6 3-7,0 0-27,0 0-15,0 0-19,0 0-29,0 0-32,0 0-25,0 0-32,0 0-27,-17 13-24,7-8-27,-5 5-193,4-6-486,-4 2 215</inkml:trace>
        </inkml:traceGroup>
        <inkml:traceGroup>
          <inkml:annotationXML>
            <emma:emma xmlns:emma="http://www.w3.org/2003/04/emma" version="1.0">
              <emma:interpretation id="{DC0E472E-8B44-4F9C-B65D-EB26E4135988}" emma:medium="tactile" emma:mode="ink">
                <msink:context xmlns:msink="http://schemas.microsoft.com/ink/2010/main" type="inkWord" rotatedBoundingBox="17448,10088 20109,10153 20083,11232 17422,11167"/>
              </emma:interpretation>
            </emma:emma>
          </inkml:annotationXML>
          <inkml:trace contextRef="#ctx0" brushRef="#br0" timeOffset="301693.9217">1755-2028 188,'-6'-4'186,"4"1"-2,2 3-3,-7-6-2,7 6-5,-6-3-7,6 3-3,0 0-8,-2-4-5,2 4-7,0 0-9,-3-4-7,3 4-12,0 0-4,0 0-10,0 0-5,0 0-8,0 0-2,0 0-2,0 0 1,0 0 0,0 0 5,22 4 4,-17-2 2,6 0 0,4 0-3,-1 2-1,5-4-8,3 3 5,-2 0-1,5-1 1,7 1-6,-8-2-6,8 1-6,3-1 6,0-1-8,-3 2-8,0-2-4,3 2-1,-11-2-11,0-2 3,2 2-6,-3 2-4,2-2-5,-1 0 1,-2 0-3,0 0-4,-1 0-2,0 0 1,-4 0-3,-2 0 0,0 4-3,-2-4-2,0 0 0,-4 0 4,-1 1-12,-2-1 4,-6 0-5,11 2-2,-11-2 3,8 0 1,-4 2 2,-4-2-2,0 0 2,0 0 0,10 0 1,-10 0 4,0 0-9,0 0 0,0 0-2,0 0 1,0 0-2,0 0-2,0 0 0,0 0-5,0 0-10,0 0-25,0 0-26,0 0-31,0 0-30,0 0-33,0 0-35,-17 4-43,17-4-40,-6 0-43,6 0-299,0 0-666,-11 2 295</inkml:trace>
          <inkml:trace contextRef="#ctx0" brushRef="#br0" timeOffset="301158.0625">1991-1897 13,'0'0'163,"3"-3"-4,-3 3-6,0 0-2,1-5 1,-1 5-3,3-6 0,-3 6-2,5-1-5,-5 1 3,2-5-6,-2 5-1,5-2-7,-5 2-6,0 0 1,6-1-7,-6 1-7,0 0-8,0 0-8,0 0-9,0 0 2,0 0-3,0 0 1,0 0 6,0 14-3,0-8 6,0 1 4,0 6-3,-3-1 2,1 1-4,-2 6-2,2-4-3,0 3-6,-3 1-8,-1-3-7,0 4 11,1 2-20,0-1-4,-1-2-2,1 2-6,2 1-6,-5-3-3,5-2 0,-2 0-6,0-3-1,2-1-10,-2 0-1,0-3 6,1 2-9,0-1-3,0-2 3,-1 0-3,3 0 2,-1-4-4,1 1-1,-2 0-5,3-2-5,1-4-11,-1 5-20,1-5-15,-3 4-11,3-4-31,0 0-21,0 0-27,0 0-24,0 0-35,0 0-35,-12-13-31,11 5-36,-2 2-225,1-3-563,2-1 249</inkml:trace>
          <inkml:trace contextRef="#ctx0" brushRef="#br0" timeOffset="302444.7687">2879-2184 67,'0'0'198,"0"0"3,0 0 5,0 0-7,0 0-3,0 0 1,-10-1-9,10 1-4,0 0-7,-11 3-2,1-2-5,4 5-3,0-2-11,-3 0-5,0-2-7,-1 2 2,1 4-8,-4-2 5,3 1-4,-4-1-1,3 3-6,-2 5-8,2-3-6,-2 4-5,1 1-3,0 1-4,2 3-3,-2 0-3,2 1-4,-4 3 4,7 6-3,-3-2 2,0 1-4,6-7-5,-4 9-2,0-2-6,6 5-4,-2-12-4,-1 9-3,5-3-5,0 0-1,0-5-5,0-4-3,4 13-4,-3-11-5,3 2-1,-2-3-1,3 1-3,0 0-5,1-4-3,-6 2-1,4 0-4,0-5-5,2-1-1,-1 1-3,0-1 1,-3-2-3,2 2-4,1-6 1,-1 0-7,-1 1 3,0 0-3,0-2 1,0-1 1,-1 1-4,1 0 1,2 1-1,-4-3 0,3 3-2,-2-5-2,2 1 3,-3 3-4,3-1 3,-2-1-2,-1-2-1,3 1 2,-4-3-5,5 9 2,-4-7 2,0 1-3,-1-3 1,4 5-1,-4-5 1,5 2 3,-5-2-4,2 1 2,-2-1-3,4 5 6,-4-5-4,1 4-1,-1-4-4,0 0-6,0 0-11,0 0-6,0 0-20,0 0-17,0 0-19,0 0-35,0 0-30,0 0-30,0-12-33,0 12-25,-5-8-37,4 2-32,1 6-34,-5-8-47,-1 4-247,1-1-686,-1-1 304</inkml:trace>
          <inkml:trace contextRef="#ctx0" brushRef="#br0" timeOffset="303258.5775">3051-1691 106,'0'0'238,"-5"-3"-11,5 3-7,0-7-6,0 7-6,-3-5-9,1 2-5,2 3-4,-2-6-4,2 6-12,0 0 1,-4-3-1,4 3-16,-2-5-4,2 5-9,0 0-12,0 0-9,0 0-13,0 0-10,-18 8-2,14-4-11,-1 1 1,0 1-4,-3 3-6,1-1-10,-1 2 3,4 2-16,-1-4 1,0 5-7,1 0-5,0-4-1,1 5 0,3 0-6,1-3-6,1 3-6,1-3 6,2 3-6,1-3 1,0-2-6,2 1-1,1-2-1,2 2 1,2-4-2,0-1 3,8 1 2,-11-2-15,7 1 5,-1-5 0,0 1-4,0-2 5,0-2 2,0 3-9,-1-4 0,1-1 2,-2 0-3,-2-2 1,1 0-11,-3 1 9,0-1 5,-4 2-6,-1-3 8,0 2 13,-4-1-5,2 1 11,-3-2 9,-3-3-13,0-1-4,0 1 15,-4-1-12,-3 0-3,-1 1-3,0-6 8,-4 4-4,4 4-9,-4 0 3,0-3 4,3 5-7,-5-6-1,-2 6-1,3-1-5,4 4-3,-3-2 5,3 1-6,-1 0 0,2 1 2,1 3-9,0 0 4,4 1-7,6 0-6,-13 0-25,8 2-27,5-2-26,-9 4-16,5 1-26,-1 0-25,1 0-23,-1 0-30,3 3-29,1-3-24,2-1-27,-1 3-283,2-3-621,1 2 274</inkml:trace>
          <inkml:trace contextRef="#ctx0" brushRef="#br0" timeOffset="303782.4328">3419-2257 174,'4'-2'183,"-4"2"-4,4-5-2,-2 1-1,0 2-4,-2 2 2,0 0-4,8-7-1,-8 7 0,7 0-2,-7 0-4,0 0-1,0 0-1,12 7-3,-9-4 2,1 2-4,-2 0-5,3 2-2,-1 0 1,-1-1-2,4 7 5,-2 1-6,2-2-4,1 4-6,0 3-5,2 1-6,1-1 0,-3 2-14,2 0-8,0-2-3,2 8-5,-2-4-3,1-1-5,0 6-3,0-8-1,-3 3 1,-1-2 1,-1 7-1,-1 1 2,0 0-4,-2 1-4,-1-1-1,-2 0-2,-2 2 0,-2 1-1,-1-1-5,0 1-4,-5-3-4,3 0-4,-4-1-7,2-1-4,-2-5 1,1-2-5,-7 5-6,7-2 0,-2-5-4,-2-1-2,2 1 1,1-4-10,-1 2 4,3-5-7,2-1-1,-2 1-2,2-2 0,2-4-5,-1 1 0,3-1-5,-2 0-7,2-4-16,0 2-23,3-3-23,-4 5-30,4-5-30,-2 9-42,2-9-39,0 0-45,0 0-48,0 0-55,0 2-54,0-2-387,0 0-859,0 0 381</inkml:trace>
          <inkml:trace contextRef="#ctx0" brushRef="#br0" timeOffset="309193.3099">3951-1600 55,'0'0'192,"0"0"-8,-3 2-7,3-2-4,0 0-11,1 8-15,-1-8-4,0 0-16,4 2 3,-4-2-3,2 4-4,-2-4-8,4 3 1,-1-1 2,-3-2 1,8 5-3,-2-1-3,-1-3 0,0 3-5,1-2-2,0 1-3,2-2 2,-1 4-6,0-1-1,3-2-4,-1 0 4,4 4-4,0-6-1,0 4-9,-1-3-2,4 0-3,-2 2 1,-2 0-16,4-1 5,-2 0 1,-2-1-13,4 0-1,0-1-3,-2 0-1,-1 0-2,2 0-7,-2 0-6,2 0-2,-3-1-4,-2 2-2,1-1-11,-1 0 6,-4 0-4,4-1 2,-4 2 9,-6-1-21,10 0-6,-10 0-1,11-1 11,-11 1-17,0 0-2,10 0 10,-10 0 1,0 0-12,0 0-13,0 0-18,7 0-24,-7 0-24,0 0-11,0 0-26,0 0-35,0 0-34,0 0-34,0 0-28,0 0-20,0 0-33,-22-2-168,14 1-512,8 1 228</inkml:trace>
          <inkml:trace contextRef="#ctx0" brushRef="#br0" timeOffset="309628.0405">4205-1704 95,'-4'-2'201,"4"2"1,0 0-2,0 0 0,0 0-4,0 0-7,0 0-6,0 0-12,0 0-10,0 0-10,0 0-7,0 0-9,0 0-1,0 0-5,-6 7-1,6-2-1,0-5-3,0 10-4,0-4-2,-1 2 1,-2 1-1,3-5-3,-1 4 5,0 0-5,-3 3-3,4 0 3,-2 1-8,-1-1-4,1 4-3,-3-4-7,4 0-7,-1 3 4,-1 0-8,0 0-3,-2-1-7,2 1-6,1-2-7,0 1-1,-2 3-7,4-7-7,-1 4 0,-3-6-8,-2 3-1,6-1-4,0-1-3,-5-2 5,5 0-12,0-1 2,0 0-6,-1-1 2,-2 1-5,3-5-3,0 6-3,0-6 2,-2 5-3,2-5-5,0 0-18,0 0-26,2 6-31,-2-6-33,0 0-25,3 2-33,-3-2-35,0 0-40,0 0-46,0 0-44,0 0-300,0 0-679,0 0 301</inkml:trace>
        </inkml:traceGroup>
        <inkml:traceGroup>
          <inkml:annotationXML>
            <emma:emma xmlns:emma="http://www.w3.org/2003/04/emma" version="1.0">
              <emma:interpretation id="{7D1EDD92-D4A9-425D-8982-1F3517D3BBBC}" emma:medium="tactile" emma:mode="ink">
                <msink:context xmlns:msink="http://schemas.microsoft.com/ink/2010/main" type="inkWord" rotatedBoundingBox="20510,10445 22041,10482 22022,11290 20490,11252"/>
              </emma:interpretation>
            </emma:emma>
          </inkml:annotationXML>
          <inkml:trace contextRef="#ctx0" brushRef="#br0" timeOffset="311656.0525">4948-1958 126,'0'0'130,"0"0"6,0 0-15,0 0-4,0 0 1,0 0 0,0 0-11,0 0-5,0 0-3,0 0-6,0 0 0,0 0-4,0 0-5,0 0-1,0 0-2,0 0-5,0 0 3,0 0-3,3 5-5,-3-5 4,0 0 2,0 0 3,0 0 2,0 0-5,-2 6 0,2-6 4,0 0 2,0 0-3,-1 5-1,1-5 2,-3 5-4,3-5 0,-5 6 2,5 0-8,-3-4-1,1 2 3,1 1-7,-4 1 0,0-1 9,4 3-2,-5 0-11,-3 2-1,3 1 7,0 0-1,0-2-4,-3 5 6,-1 2 0,3 1 3,-3 3-7,1 0 5,3 0-7,-5 8 8,6-8-12,-1 1 0,-1 0-3,3 1 2,-1 1-5,-1 0-4,2-1-6,4 6-1,-3-5-4,1-2 0,2 0-8,0-1 5,0 1-4,5-2-1,-1 0-1,-2-1-4,2 2 0,1-2-4,-4-4 1,2 0 2,2-2-8,-3 1-1,2-1 0,0 3 2,-1-8-5,2 5 2,-5-5-2,1 3 0,4-2 0,-5-3-5,2 0 0,1 1-2,-3-2 3,4 1-5,-2 0 2,-2-5 1,2 4 1,-2-4-8,2 5 7,0-3-2,-2-2-2,0 0 5,0 0-5,3 5 9,-3-5-10,0 0 0,0 4 0,0-4-4,0 0-6,1 5-13,-1-5-24,0 0-36,0 0-25,0 0-31,0 0-40,0 0-43,0 0-52,0 0-50,0 0-65,6-13-209,-1 10-647,-1-1 286</inkml:trace>
          <inkml:trace contextRef="#ctx0" brushRef="#br0" timeOffset="315617.4869">5213-1584 52,'0'0'88,"1"-4"-3,-1 4-6,0 0-17,0-7 5,0 7-5,0 0-2,0 0 7,0 0-18,0 0 6,0 0-3,0 0 1,0 0-6,-1-3-5,1 3 0,0 0-3,0 0 6,0 0-5,0 0 0,0 0-1,0 0 0,-1-6 0,1 6 5,0 0-5,0 0 0,0 0 0,0 0-3,0 0 8,0 0-2,0 0 4,0 0-3,0 0 0,0 0-1,0 0 3,0 0 0,0 0-2,0 0 3,0 0-2,0 0-6,0 0 1,0 0-1,0 0-2,0 0-2,0 0 2,0 0-1,0 0 6,0 0 1,0 0 2,0 0 2,-5 14 2,4-12 5,-3 5-3,3-5 4,0 3 1,-2-1-1,-3 1 0,6 0-3,-2 1-2,-2 0 1,-1 0-1,1 5 1,1-4-4,0 2-4,1 0-1,-6 0 0,7-2-4,0 0-3,-3 3 7,-1-3-6,0-1-4,3-1 3,-2 3-9,4-4 5,-5 1-7,4 2-5,1-2 1,0-3 0,-2 3-3,2-5 1,-3 5-3,3-5 1,-1 4-4,1-4 3,-3 4-2,3-4 2,0 0 0,0 0-1,0 0-1,0 0 5,0 0 1,0 0-3,0 0 5,0 0-9,0 0 1,0 0-3,4-19 0,-4 13-1,3-4-3,-1 4 1,4-7 2,-2 2-5,-2-1 3,7 1-2,-2-6 3,-2 4-7,3 1 4,-2-1-4,1-3 4,2 5-2,-2-1-1,2 1-3,-2-3-1,-2 7 4,2-3 1,1 2 0,-1 2-4,-2-2 2,5 2-3,-3-1 8,4 0-5,-3 0-2,-2 3 2,4 1-2,-3-1 1,2 0-2,-3 3-3,1-3 4,-1 4-1,-6 0-2,14-1 5,-8 6-3,-1-3-1,-4 5 0,4-2 5,-4 3-1,4 4-4,0-4 3,-5 4 2,0 2 1,0-2 1,0 3 2,0-3 1,-1 2 4,-3 0 5,4 0-1,-1-2 6,-3 5 1,3-4 3,1 1 1,-5-2 4,4 2-1,-2 0-3,1-3 3,0 2-1,-1-5-5,-1 3-5,2-5 2,-2 2 0,1 0-6,1-3 1,1 2 1,1-3-4,-3 0-2,1 1 2,2-5-3,0 6-2,0-6-4,0 6-12,0-6-21,0 5-25,0-5-30,0 0-37,0 3-42,0-3-33,0 0-34,0 0-36,0 0-241,8-9-549,-5 7 244</inkml:trace>
          <inkml:trace contextRef="#ctx0" brushRef="#br0" timeOffset="316293.4007">5539-1460 67,'0'0'172,"0"0"-3,-5 0-6,5 0 3,0 0-2,0 0-6,0 0-2,0 0 0,0 0-3,0 0-9,0 0-4,0 0-1,0 0-9,-13 5-7,13-5-6,0 0-5,0 0-6,0 0-10,0 0-8,0 0-6,-5 2-6,5-2-7,0 0-6,0 0-5,0 0-7,0 0-3,0 0-7,0 0-1,0 0-2,0 0-4,0 0-4,0 0 5,0 0-5,0 0 9,0 0-1,12 7 1,-8-5 5,2-1 3,0 1 3,-1 0-1,2-1-2,-7-1 8,13 3-12,-4-3 1,-3 4-4,3-3-2,-3 0 2,4 1 0,-4-1-10,0 0-2,2 0 2,-2-1-6,0 3 1,-1-2-6,-5-1 1,11 2-1,-5 1-2,-6-3-3,10 2-2,-6-2 8,-4 0-9,10 3 1,-10-3 1,6 0-1,-6 0 2,5 4-4,-5-4-1,0 0-8,7 1 5,-7-1-4,4 3 12,-4-3-9,0 0-2,0 0 1,0 0 0,0 0-2,0 0 1,7 0 2,-7 0-6,0 0 4,0 0 1,0 0-3,0 0-1,0 0-1,0 0 4,0 0-5,0 0-3,0 0 6,0 0-3,0 0-7,0 0-4,0 0-5,0 0-11,6-4-8,-6 4-3,0 0-12,0 0-13,0 0-21,0 0-14,0 0-23,0 0-24,0 0-24,0 0-28,0 0-29,0 0-39,0 0-212,0 0-519,0 0 230</inkml:trace>
          <inkml:trace contextRef="#ctx0" brushRef="#br0" timeOffset="319487.0541">6064-1588 39,'0'0'152,"0"0"0,-2-2 2,2 2 0,0 0-6,0 0 0,0 0-3,0 0-7,0 0-6,0 0-5,0 0-5,0 0-7,0 0-5,0 0-1,0 0-3,-1 14-5,1-11-1,0 2-6,-2 2-1,-1-2-6,1 1-3,2-1-5,-1 3-5,0 0-5,-1-1-2,0 4-7,1-3-1,0 3-3,-2-2 2,3 1-3,0-2-3,-2 2-6,-1-1 0,2-2-7,0 2-1,0-3-2,-2 3-7,1 0-1,2-4-1,-2 2-2,0 0 0,1 0 2,0-1-6,1-1-2,-2 2-2,2-2-2,0-5 5,-2 6-7,2-6-1,-1 5-2,1-5-1,-4 4 3,4-4-4,0 0-2,0 0 3,0 0 0,0 0 4,0 0-4,0 0-1,0 0-3,0 0 2,0 0-1,0 0 0,0 0-4,9-18 3,-8 13 0,2-1-5,0-5 7,2-1-5,0 2 1,1-4-1,-1 3 0,4-6-2,-3 3-1,1-2 3,2 0-2,-1 2 0,-2 3-1,4-3 0,-5 3-1,3 2 6,-4-3-4,5 2-2,-3 2-1,-1-1 0,5 0 5,-4 0-4,0 2 2,2 1-3,-2-3 1,2 1 0,1 3-1,-4 1 3,1-2-1,-1 2-1,2 0 3,0 0 0,4 2-7,-4-1 5,-1 1-3,0 2 0,-6 0 0,14-3-2,-14 3 2,10 3 1,-4 0 2,-1 1-2,-2 0 1,1 2 5,0 0-2,-3 2-3,4-5 4,-4 3 0,-1 5-3,4-3 2,-4 5-3,0-7 2,1 4 2,0-1 0,-1-3-3,0 7 0,0-5 7,0 0-3,3 1 2,-6-2 2,6 0 5,-6 2-2,3-1-1,0 0 4,-1 1 2,0-1 1,0 3-4,-2-2 7,2-1-2,1-2 1,-1 4-4,-2-3 8,2-1-3,1 2-4,-1-2 4,1 2-1,-2-3-1,-1 1-1,2-1 1,-1-1-3,2 2-6,0-1 2,-3 0-3,1-1 2,1 1-1,-1-2-2,2-3 1,2 5 2,-2-5-8,-3 3 4,3-3-2,0 0 4,0 0 0,0 8-8,0-8 3,0 0 4,0 0-4,0 4 0,0-4-7,0 0 7,0 0-12,0 0-11,0 0-13,0 0-16,0 0-20,0 0-21,0 0-27,0 0-28,0 0-34,-2 5-34,2-5-34,0 0-38,0 0-178,0 0-500,0 0 221</inkml:trace>
        </inkml:traceGroup>
        <inkml:traceGroup>
          <inkml:annotationXML>
            <emma:emma xmlns:emma="http://www.w3.org/2003/04/emma" version="1.0">
              <emma:interpretation id="{3486AC9E-9ACF-4B5F-8871-432087C332DC}" emma:medium="tactile" emma:mode="ink">
                <msink:context xmlns:msink="http://schemas.microsoft.com/ink/2010/main" type="inkWord" rotatedBoundingBox="22357,10362 25417,10437 25394,11401 22334,11326"/>
              </emma:interpretation>
            </emma:emma>
          </inkml:annotationXML>
          <inkml:trace contextRef="#ctx0" brushRef="#br0" timeOffset="320574.3406">6630-1440 124,'0'0'138,"0"0"0,0 0-4,0 0-4,8 0 0,-8 0 0,0 0-7,0 0-1,0 0-3,0 0-3,0 0-3,0 0-7,0 0-4,0 0-6,0 0-3,0 0-6,0 0-6,0 0-1,0 0-3,9 1 4,-9-1-8,0 0 3,10 0 1,-10 0-8,6 4-2,0-4-4,3 0-2,-9 0-4,15 0-5,-8 0-3,-1 0-2,5 0-3,-1 0-5,-1 0 0,2 0-2,1-3-3,-2 3-5,2-1-2,0 1-5,-4 0 1,-1 0-3,3 0-3,0 0 0,-1-1 2,0 1-2,-1-1-5,-8 1 3,13 0-5,-8-2 1,1 1-1,-6 1-1,0 0 0,15 0-6,-15 0 5,4 0-1,-4 0-3,0 0-3,0 0 4,0 0-4,0 0 3,8 0-1,-8 0-4,0 0 1,0 0 3,0 0-10,9 0-7,-9 0-13,0 0-10,0 0-9,0 0-16,0 0-14,0 0-13,0 0-13,0 0-14,0 0-17,0 0-18,0 0-18,0 0-17,0 0-8,-20 5-156,20-5-380,-6 4 169</inkml:trace>
          <inkml:trace contextRef="#ctx0" brushRef="#br0" timeOffset="321154.432">6824-1581 82,'0'0'152,"0"0"0,0 0 2,0 0-8,0 0-3,-2-3 4,2 3-8,0 0 1,0 0-5,0 0-8,0 0 3,0 0-9,0 0-3,0 0-5,0 0 2,0 0-1,0 0 0,-4 11-7,3-7-1,1-4-7,-4 6-2,2 1-7,2-1-6,-4-1-3,3 3-7,-1-2-5,-1 1-3,2 2 0,1 0 0,-4 0-4,3 2-4,-1-1-3,1-3 1,-1 2-13,-1-1 4,3 3-14,-3 0-2,3-1-1,-2 0-4,1-1 0,0 2 2,-1-2-4,0-4-1,2 4-1,2 1-3,-4-2-5,2 0 1,-1-2 0,0 1-2,-2 0 0,2-2-5,1 1 3,-1-1-4,0 3-1,1-5-1,0-3-1,-3 5 3,2-1-5,1-4 3,0 0-8,-1 5-10,1-5-10,1 5-16,-1-5-28,0 0-15,-1 4-24,1-4-22,0 0-21,0 0-24,0 0-25,0 0-26,0 0-24,0 0-186,13-13-470,-9 8 208</inkml:trace>
          <inkml:trace contextRef="#ctx0" brushRef="#br0" timeOffset="321568.6366">7194-1669 61,'0'0'170,"0"0"1,0 0 2,0 0 0,0 0-4,-7 12-1,7-8-7,-1 5-6,-2-3 0,1 9-4,-1-10-6,2 9-10,-1-8 1,-2 8-8,0-1 0,3-2-9,-4 1-5,4 2-4,-3-2 0,-1 2-1,4-2-9,1 3-4,0 0-5,-1-2-4,-3 0-5,4 2-1,-1 0-7,1-1-10,-5-3 0,3 3-8,2-3-8,0 3-3,0-5-3,-2 2-8,2-2 3,0-1-4,0 0-7,-2-1 1,2-2-10,-3 4 15,2-4-21,-3 0-5,3-1-18,1-2-24,-3 4-18,3-6-27,-3 7-34,3-7-32,-4 2-43,4-2-42,0 0-34,0 0-228,0 0-535,0 0 237</inkml:trace>
          <inkml:trace contextRef="#ctx0" brushRef="#br0" timeOffset="322789.2872">7357-2027 35,'0'0'142,"0"0"-2,7 0-7,-7 0 1,0 0-4,0 0-11,0 0-2,0 0-4,0 0 1,0 0-5,11 3-5,-11-3 1,5 3-5,-4-1 1,3 3-4,-1-1 0,1-2 3,1 3 2,0 0-7,-4 0 0,7-1 7,-2 4-6,-1 0-2,2-3-7,7 5-1,-7 0-5,4-1-4,4 2 1,-4-1-7,4 4 0,0 1-5,-2-3-2,2 4 2,-3-4-5,2 2 3,-2 3-8,3-2 2,-4 1-5,-3 1-1,3-2 1,-1 1-1,-6 3-1,2-2 1,4 5-8,-4-2 2,-5 1 4,4 0 17,-5 0-21,4 3 1,-4-4-5,-5 0 9,5 3-4,-4-4 15,2 2-10,-3 0-8,-2-1 4,0 0-7,1-1 13,-1 1-14,-2-3-1,3 3-5,-1-2 2,-2 2 0,4-2-4,-1-1 3,0 0 0,0 0-8,0 0 2,2-3-5,0 0-3,-2-3 0,3 3-2,0-2-6,-1-3 3,3 4-4,-1-7 7,-1 2-9,1-1-3,-1 0 1,1-2-6,0-1 7,2 5-2,0-9 4,-2 2-5,1 2-4,1-4 3,-1 4-5,-3-1-5,4-3-5,0 0-7,0 0-9,0 0-14,0 6-13,0-6-16,0 0-15,0 0-9,0 0-19,0 0-15,0 0-20,0 0-33,0 0-31,0 0-32,2-17-41,-2 17-39,-2-7-202,2 3-567,0 4 251</inkml:trace>
          <inkml:trace contextRef="#ctx0" brushRef="#br0" timeOffset="332334.1739">7854-1395 121,'0'0'132,"0"0"-3,0 0 6,0 0-3,0 0 1,0 0 2,0 0 2,0 0-3,0 0-2,0 0-3,0 0 0,0 0-4,0 0 1,0 0-2,3-5-6,-3 5-14,0 0-5,0 0 1,0 0-8,0 0-1,0 0-2,0 0-2,0 0-10,0 0-2,0 0 0,0 0-9,0 0-7,0 0-5,0 0-2,0 0-8,8-1-5,-8 1-3,0 0 6,0 0-11,7 0-2,-7 0-3,0 0-1,11-1 1,-11 1-2,7 0-8,2-3 12,-9 3-14,12-1 3,-8 1-8,-4 0 6,11-1-6,-5-2 1,-6 3-3,15 3 0,-9-3-3,-6 0 3,11 0-2,-11 0-1,9 1-3,-9-1 3,10 1-3,-4 0 2,-6-1-2,7 2 1,-3-1-1,-4-1-5,6 5 1,-6-5 0,0 0-10,7 2-5,-7-2-13,5 3-13,-5-3-14,5 4-11,-5-4-15,4 2-18,-4-2-4,0 0-11,0 0-12,2 4-13,-2-4-7,0 0-13,0 0-15,0 0-21,0 0-148,0 0-373,0 0 166</inkml:trace>
          <inkml:trace contextRef="#ctx0" brushRef="#br0" timeOffset="332735.0527">8000-1594 118,'0'0'173,"0"0"-6,-4-2 1,4 2-5,0 0-7,0 0-2,0 0-6,0 0-6,0 0-6,0 0 2,-10 8-5,9-4-4,-1 4-3,-3-1-4,0 2-9,2 2 0,0 1-12,-2 0-5,2 1-1,0-1-9,0 3-6,2 4-3,-4-5-1,0-1 1,4 5-10,-3 2-1,-2-1-7,1-2-2,-1 3-6,1-3 1,1 3-6,2-6-5,-2 5-2,-1-4-9,0-1 1,4 5-3,-4-5 0,3-3-4,-2 0-4,4 0-2,-4-4-2,3 1-1,1-2-3,-2 2 0,4-3 0,-4 0-24,2-1-17,0-4-23,0 3-20,0-3-25,2 6-29,-2-6-42,0 0-41,0 0-48,0 0-209,11-8-503,-6 4 223</inkml:trace>
          <inkml:trace contextRef="#ctx0" brushRef="#br0" timeOffset="334339.3766">8299-1393 15,'6'2'196,"-6"-2"-10,0 0-6,0 0-5,6 1-5,-6-1-11,0 0-7,0 0-9,4 3-15,-4-3-13,2 5-11,-2-5-9,3 3-6,-3-3-11,2 5-5,-2-5-13,6 3-2,-6-3-7,4 2-9,-2 1-36,-2-3-29,7 1-43,-7-1-40,0 0-43,0 0-174,14-4-347,-12 0 153</inkml:trace>
          <inkml:trace contextRef="#ctx0" brushRef="#br0" timeOffset="334551.0596">8486-1407 171,'2'2'183,"-2"-2"-5,4 4-4,-4-4-2,1 6-6,-1-6-5,4 4-8,-4-4-6,0 0-14,1 4-11,-1-4-11,2 2-14,-2-2-8,0 0-9,4 6-2,-4-6-13,0 5-13,0-5-18,0 4-27,0-4-44,0 0-36,0 5-45,0-5-46,0 0-167,0 0-357,0 0 158</inkml:trace>
          <inkml:trace contextRef="#ctx0" brushRef="#br0" timeOffset="334797.3086">8690-1360 135,'0'0'218,"0"0"-5,2 3 0,-2-3-3,0 0-1,0 0-3,4 2-9,-4-2-11,0 0-5,0 0-14,6 4-14,-6-4-14,0 0-13,0 0-8,0 0-14,0 0-10,0 0-11,0 0-6,0 0-6,0 0-11,0 0-2,0 0-16,0 0-23,0 0-29,0 0-32,0 0-39,0 0-47,0 0-47,0 0-30,-10-11-54,10 11-138,-6-5-430,1 2 191</inkml:trace>
          <inkml:trace contextRef="#ctx0" brushRef="#br0" timeOffset="335639.3549">8979-1661 13,'0'0'150,"0"0"-5,0 0-2,0 0-6,0 0 1,0 0-6,-11 4-1,11-4-11,-3 3 5,2 2-5,1-5-2,-6 5-5,2-2-1,-1 0-3,4 2-1,-4 3-6,0-2 0,0 0-4,3 5-7,-6-4 1,2 7-8,1-3-4,-1 3 1,-5 0-10,0 3-5,1 0-6,4 1-1,-3-1-4,3 3 1,-1-2 4,1 2-12,0 1-3,-2-1-3,2 0-7,2 2 1,-3-2-2,3 0-3,-1 0-9,2-6 1,0 3-2,0-2-1,3 0-2,-2-3-3,2 1-1,0 0-1,0-2-2,2-3 2,0 4-5,-2-4-5,3 0 2,-2-2 2,2 0-20,-3-1-19,3 0-12,-1-1-17,0 1-18,0-2-16,-2-3-24,4 2-21,-4-2-31,0 0-14,0 0-36,0 0-176,0 0-428,10-6 190</inkml:trace>
          <inkml:trace contextRef="#ctx0" brushRef="#br0" timeOffset="336490.4516">9043-1450 90,'0'0'171,"0"0"3,0 0 2,0 0 3,0 0-7,-6 15-7,1-10-3,1 1-4,2 0-10,-3 2-6,-2 1-5,3 1-7,-3 0-3,0 1-9,1-1-11,-4 2-4,6-1-9,-7-2-4,5 5-5,0-3-10,0 0-4,-3-3-8,3 4 4,0-4-14,1 1-8,-1-3-5,2-1-1,-1 3-1,2-2-7,0-2-5,3-3 0,0-1 0,-5 6 2,5-6-12,0 0 4,-2 4-2,2-4-4,0 0-3,0 0 0,0 0-1,8-11 0,-3 7-6,0-2-3,-1-2-5,-1 3-9,6-6-7,-4 1-6,6 2-6,-1-5-7,-4 3 9,3-1-5,-1 0 2,1 2 0,-3-1 3,-1 3 7,5-1-6,-3-2 7,-1 3 3,-1 1 1,-1 1 0,1 3 4,3-4-1,-5 3 4,2-2-4,-3 2 0,-2 3 3,8-2 1,-8 2 2,0 0-1,0 0 2,0 0 2,0 0 1,12 5-4,-10-4 5,0 4 0,1-3 2,0 4-4,1-4 5,-2 2 2,0 1 2,0 0-6,-1 0 4,0-1 2,2 2 1,-2-1-4,0 0 12,0 1 2,2 0 3,-3 0 0,0 2 0,0 0 0,0-2-2,-3 3 7,2-3 0,-1 5-4,-3-2-2,3-2 3,-2 2 1,-1-3-2,2 2-4,-1 1 2,-2-3 1,4 4 0,-2-5-6,-1 1 2,3-1-1,-2 3-3,3-3 1,0-3 4,1-2-7,-4 8 0,3-6-3,-3 2 0,4 1 0,0-5-1,-1 4-1,1-4 3,0 5 2,0-5-5,0 0 0,0 0-3,1 5 1,-1-5-3,0 0-5,6 1-6,-6-1-11,0 0-12,0 0-12,0 0-18,0 0-26,0 0-24,0 0-19,0 0-35,0 0-21,14-6-36,-14 6-136,1-4-394,4 0 175</inkml:trace>
          <inkml:trace contextRef="#ctx0" brushRef="#br0" timeOffset="338295.0891">9276-1271 30,'0'0'60,"0"0"-13,0 0 7,0 0 6,0 0-2,0 0 4,0 0 0,0 0-4,0 0 1,0 0 0,0 0 3,0 0 2,0 0 0,0 0 13,0 0-7,0 0 9,0 0-5,0 0 4,0 0-7,0 0 5,0 0 9,0 0 0,0 0 0,0 0-3,0 0-3,0 0-1,0 0 3,0 0-7,0 0-3,0 0-1,0 0-3,0 0-7,0 0-4,0 0-5,0 0 0,0 0-9,0 0-4,0 0 1,0 0-5,0 0-7,18-1-1,-18 1 0,12-3-2,-4 0-7,-1 3 2,0-4-3,-1 2 0,0 1-3,-6 1 0,11-1-3,-6-2 4,-5 3 0,9 0-5,-9 0 2,6-2-5,-6 2 2,9-1 0,-9 1-1,0 0-1,0 0 1,0 0-3,0 0-2,2-3 4,-2 3-7,0 0-8,0 0-14,0 0-5,0 0-13,0 0-7,0 0-14,0 0-14,0 0-23,0 0-10,0 0-29,0 0-21,0 0-22,0 0-134,-21 6-340,16-6 150</inkml:trace>
          <inkml:trace contextRef="#ctx0" brushRef="#br0" timeOffset="339027.6607">9403-1435 112,'0'0'154,"0"-6"-4,0 6-7,0 0-14,0 0-4,0 0-7,1-3-5,-1 3-9,0 0-5,0 0-5,0 0-11,0 0-8,0 0-7,-1-6-6,1 6-3,0 0-10,0 0-1,0 0-2,0 0-8,0 0-7,0 0 2,0 0-9,0 0 1,0 0-3,0 0-1,0 0-1,15 3-3,-15-3-1,0 0-3,6 3-1,-1-2-8,-5-1 6,0 0 1,6 3-4,-6-3-3,6 2 3,-6-2-1,5 3-6,-5-3 3,1 5 3,3-2-6,-4-3 1,1 3 3,3 1-3,-3-2 2,2 6-3,-1-5 0,-1 0 1,-1-3 3,3 9-2,-1-5-2,-2 0 1,3-2-2,-3 3 2,0-5 0,2 9 4,-2-4-4,0-1 1,0 2 3,3-1 2,-6 1-3,3-1 3,0 3 1,-2-4 5,-1 4-7,3-2 3,-5-1-3,4 1 5,1 0-2,-2-1 0,-2-2 0,0 2 1,3 1-1,-4 1 4,5-2 2,-5 0-1,0 1 0,4-1 4,0-1-3,-4-2 0,2 6 2,1-4-1,-1-2 1,2 3 1,1 0 2,-5 0-4,4 0 3,-3 0-4,4-5 3,-1 4-2,-4 0-2,5-4 1,-1 5 3,1-5-2,0 4-5,0-4 6,-4 2-1,4-2-3,0 0 0,0 0-3,-1 6 2,1-6-4,0 0 2,5 7-4,-5-7-1,0 2-1,3 2 2,-3-4 2,0 0-2,4 4 0,-4-4-4,8 1 4,-8-1-1,6 1-4,-6-1 4,6 4-2,-6-4-11,5 0-9,-5 0-19,10 0-19,-10 0-27,0 0-30,0 0-23,11 0-20,-11 0-22,4-4-164,-4 4-370,0 0 165</inkml:trace>
          <inkml:trace contextRef="#ctx0" brushRef="#br0" timeOffset="339448.3476">9581-1686 149,'2'-7'169,"-2"7"-12,0 0-3,5-2-3,-5 2-6,0 0-3,0 0-7,17 6-10,-10-3-2,2 0-7,-3 1-4,1 6-7,4-2-2,-5-1-9,3 3 1,-4 1-2,1 3-3,-1-2-1,1 1-4,-1 7 5,1-2-10,-6 1-1,0-2-7,0 4-7,0-3-5,-2 3-8,-2-1 2,-1 1-6,4-2-6,-9 4-8,4-2 0,-1-2-5,0 0-1,1 2-1,-4-2-6,2-2-2,2-1 0,-3-1-2,3-4-3,1 1-6,0-1-23,-1 0-20,2-1-24,-1 0-27,2 0-28,-1-3-27,2 0-12,-1-2-35,2 2-33,-3-1-165,2-2-417,-2 1 184</inkml:trace>
        </inkml:traceGroup>
      </inkml:traceGroup>
    </inkml:traceGroup>
    <inkml:traceGroup>
      <inkml:annotationXML>
        <emma:emma xmlns:emma="http://www.w3.org/2003/04/emma" version="1.0">
          <emma:interpretation id="{991D749B-1092-4E55-90C0-6648ABA1C2AF}" emma:medium="tactile" emma:mode="ink">
            <msink:context xmlns:msink="http://schemas.microsoft.com/ink/2010/main" type="paragraph" rotatedBoundingBox="904,11767 11219,12018 11193,13104 877,1285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F1E83243-5458-4146-B10E-C53D92EC1069}" emma:medium="tactile" emma:mode="ink">
              <msink:context xmlns:msink="http://schemas.microsoft.com/ink/2010/main" type="line" rotatedBoundingBox="904,11767 11219,12018 11193,13104 877,12853"/>
            </emma:interpretation>
          </emma:emma>
        </inkml:annotationXML>
        <inkml:traceGroup>
          <inkml:annotationXML>
            <emma:emma xmlns:emma="http://www.w3.org/2003/04/emma" version="1.0">
              <emma:interpretation id="{24823A16-12E6-4DBE-ADC3-731B1DC0E47E}" emma:medium="tactile" emma:mode="ink">
                <msink:context xmlns:msink="http://schemas.microsoft.com/ink/2010/main" type="inkWord" rotatedBoundingBox="898,11991 2610,12032 2597,12582 885,12540"/>
              </emma:interpretation>
            </emma:emma>
          </inkml:annotationXML>
          <inkml:trace contextRef="#ctx0" brushRef="#br0" timeOffset="265108.1556">-14817-290 6,'0'-8'121,"0"8"-4,0-8-4,4 1-11,1 2-6,-1-3 2,6-1 3,1 1-8,0-3-6,4 2 1,1-1-13,2 1 3,1 0-5,-2 4-4,-4-1-10,1 1-2,-1 3 1,0 0-2,-2 2-4,1 0 4,-4 2 5,0 2-4,-1 2 4,0-1 5,-3 4-1,3-3 3,-4 5-7,1-1 7,-3 3 5,-1-2-1,0 0-3,0 2-1,-1 2-5,-4-1-2,0-3-4,1 1-5,0-1-3,-3 0-5,1 3 0,-1-5-8,1 2-3,-2-2-3,2 0-2,0-2-3,1 0-1,3-3-2,-2 3-7,2-4 1,0 2-2,-1-3-2,3-2-2,-5 4-3,5-4-2,0 5-2,0-5 0,0 0 1,5 4-3,-2-2 2,-3-2 0,8 5-2,-3 0 1,1-2-1,2 0 1,0 3 1,-1-1-4,2 1 2,1 0-4,-2 4 3,2-3 0,-2 4 0,1-4 0,-3 3 0,1 1-3,-1 2 4,-1-2-2,1 1 5,-1 1-3,-3 1 2,3-1-2,-5 1 3,1-2 2,-1-1 2,-1-3 4,0 4 5,-3 1 9,2-7-1,-2 1 3,-1 0 3,1-1 0,-4-3 3,0 1-1,0-4-10,-6 0 1,2-2-1,-2 0-2,2 0-6,-3-5 2,1 0-4,1 0-3,-1-1-1,1 0 0,0 1-3,2-4-1,1 5 3,4-3-5,-3 5-1,4 0-7,-1-3-3,5 4-12,-3-3-11,2 4-22,2 2-16,-4-7-14,4 7-21,0 0-29,0 0-10,0 0-33,0 0-34,21 12-30,-15-7-142,3 3-413,2-4 183</inkml:trace>
          <inkml:trace contextRef="#ctx0" brushRef="#br0" timeOffset="264503.0937">-14704-281 36,'0'0'127,"0"0"-10,0 0-5,0 0-7,0 0-6,0 0 5,0 0-2,0 0 5,-5 13-3,5-7-5,-1 0 5,-2 0-8,1 4 5,-1 1-7,2 2-7,-3-1-1,2 1-7,2 2-3,-4 1-6,3 1-4,-3-4-6,4 2-2,-1-1-3,0 0-6,-2-3-8,2 3 2,1-2-6,-1 0-6,1 0 0,0-1-1,0-3-5,-4 3-2,4-5-2,4-1-2,-4 0-2,0 1-6,0-6-24,0 5-19,0-5-18,0 7-24,0-7-33,0 0-24,0 0-40,0 0-153,0 0-351,1-20 155</inkml:trace>
          <inkml:trace contextRef="#ctx0" brushRef="#br0" timeOffset="265927.0557">-14184-155 98,'-6'-1'215,"6"1"-8,-11 0-13,2 2-13,3 1-10,-5-1-4,1 4-6,1 0-6,1 0-4,-1 4-2,-1-4-12,4 6 4,0-1-22,0 0-10,1 3-11,2 2-6,3-4-10,0 2-6,0 0-8,3 1-8,-2-4-9,5 3 11,-1-3-19,4-2-1,-3 1-7,1-1-1,3-3-2,-1-1-4,2-1 1,-1 1-8,-3-2 5,2-3-4,2-1 1,0-1-4,2-4 2,-2 1-2,-1-2-7,1-3 5,-1 4-5,-4-5-1,2-1-3,-1 4 6,-3-5-3,0 2-1,-2-2 0,-1 2-2,-1 0 0,-1 0 2,-1-1 1,0 6-7,0-3 11,-1 2 3,1 2 6,-1-1 7,2 2-2,-1 1-4,2 3 3,-5-6-6,5 6 0,0 0-16,0-5 3,0 5 3,0 0 0,0 0-2,0 0-2,-6 15-4,6-7 4,0-2 9,0 3-14,3 2-1,2-1 1,-2 1 3,5 1-6,-3 0 2,8-1 2,-7 0-4,1-2 3,2 1-1,-1 2-2,3-6 1,2 5 1,-2-6 3,5 0-10,-3-4 10,3 5 0,-1-6 1,1 0-4,2-3 3,0-2 0,4 1-2,-9-1 0,0-3 3,0 0-9,2-5 7,-2 0-1,-2-2-2,-1 3 3,-4-1-3,2 1 3,-3-1-1,-3-1 0,2 1-1,-4 1-4,1 1 4,-1 2-2,-2 2 3,-1 0-5,2 1 0,-3 1-1,4 5-4,-2-6-1,2 6 1,-1-2 1,1 2-3,0 0 2,0 0-2,1 15 4,0-5-1,4-1-2,1 3 5,2 1 1,-2 1 1,0-2-1,4 1 0,1-1 3,0 4-2,0-2 2,-5 0-1,3-3 0,-3 0 3,4 1 2,-4 1-2,0-6 3,-1 4 3,-3-6 7,1 4-1,-2-3 2,1 2 9,1-3-1,-3 1 1,-6 1 3,1 0-9,2-3 3,-5 1-3,-3 3 3,0-4-12,-4 0 2,-1-1 2,2 1-1,-3-7-21,2 2-17,-4 0-9,3-3-12,5 2-7,2 0-9,-3-3-8,1 0-14,0 2-14,4-1-19,3 0-20,0-1-17,-1 0-8,5 0 1,5 0-9,1-1 11,-4 2-8,8-1 7,-2-1 2,4 1 3,0 0 8,4 1 1,-1-4 2,7 5-7,-3-2-78,3-1-246,-4-2 109</inkml:trace>
          <inkml:trace contextRef="#ctx0" brushRef="#br0" timeOffset="266307.2481">-13582 6 243,'14'-2'35,"1"-2"10,-7 3 5,5-1-2,-1 0 6,0 2 4,-2-2 6,2 2 6,-4-1 0,3 1 12,-1-2-1,-4 2-4,0-1 7,4 1 3,-10 0-4,12-3-1,-3 1 0,-3-1-7,4-2-2,-2 3-2,1-2-7,-2-1-7,1-2-2,1 3-7,0-5 0,0 3-7,-3 0 4,0-1-2,-1-3 2,1-1-1,-2 1-4,-1 0 5,2 1 4,-5-3-6,2 3 7,-4 0 7,2 4 4,-3-5 7,0 2 1,-2 2-4,2-1 4,-3 0-5,-2 3-4,1 1-3,-4 0-6,4 2-4,-4 2-2,-2 2 3,2 2-1,0 3-2,-5-1 2,6 3 4,-7 5-1,-3-5 0,10 3-4,-2-1 2,1 5-6,2-5 1,3 2-3,2 0-2,1-3-2,0 3-8,3 0 8,1-1-12,1-3 0,-1 1 0,4 1-5,2 1-1,3-4 20,4 5-20,-3-5-8,1 1 7,3-4-3,0 2-2,2-1 1,5 1-4,-4-8 0,2 7-5,1-6-3,2 2-2,-8-3-20,8 0-21,-2 0-31,-1-3-33,-4 3-31,-1 3-39,1-6-46,7 1-40,-7 2-231,-1-3-532,1 0 235</inkml:trace>
        </inkml:traceGroup>
        <inkml:traceGroup>
          <inkml:annotationXML>
            <emma:emma xmlns:emma="http://www.w3.org/2003/04/emma" version="1.0">
              <emma:interpretation id="{29FB7BB4-3A47-4967-AA23-41AFEBC04305}" emma:medium="tactile" emma:mode="ink">
                <msink:context xmlns:msink="http://schemas.microsoft.com/ink/2010/main" type="inkWord" rotatedBoundingBox="2982,12136 7079,12236 7060,13004 2963,12904"/>
              </emma:interpretation>
            </emma:emma>
          </inkml:annotationXML>
          <inkml:trace contextRef="#ctx0" brushRef="#br0" timeOffset="266634.8479">-12451-184 42,'-3'-5'244,"3"5"-1,-2-8 1,-2 4-5,3 1-10,-5 0-1,1 0-13,-1 0-9,2 2-9,-6 0-12,3 0-12,-7 2-10,2 0-23,0 3 11,-7 4-25,2 0-13,-2 2 1,5 0-3,-4 5-21,-2-1-6,5 0-10,-1 5-9,5-2-5,-3 2-9,7-1-4,-4 2-3,2-1-6,3-1-6,5-5 1,-3 6-2,8 4-9,-2-4-5,7-5-11,-3-2-14,4 2-23,0-5-16,1-1-21,5-2-26,-1-1-25,7-2-29,0-4-26,1-1-21,2-3-14,7-4-11,0-3-18,-3-1-180,1 1-452,-9-1 199</inkml:trace>
          <inkml:trace contextRef="#ctx0" brushRef="#br0" timeOffset="267355.2098">-12209-141 10,'0'-8'192,"-4"3"6,3 2-7,1 3-1,-5-8-16,4 7-5,1 1-12,-11-3-8,11 3 0,-14 4-8,6 2 2,-2-1-4,-1 3-1,-4 4-6,6 2 0,-3 1 3,0 3-16,1 2-4,0-4-21,6 1-3,-1-2-8,4 4-6,-1-5-11,3 1-6,-2-1-5,4-1-6,1-4-3,1 5-1,5-5 1,-5-2-14,3-3-4,4 2 1,-3-3-1,3-2-3,3-3-5,-3-3 1,5 0-1,-2-2-3,3-4-18,-1-4-12,1 2-5,-5-1-7,2-3-3,-3 1 3,0 1 3,-2 1 0,-5 1 1,3 0 9,-3 0-1,-2-1 1,3 2 0,-5 1 2,0 6 2,-2-4 8,4 4-2,-2 5 5,-5-6-2,5 6-2,-6 0 4,6 0 3,-5 8 1,0-2 1,1 3 3,2-1 3,-2 5-1,4 0 1,0 0-1,0-1-1,0-2-2,2 3 4,0-6-5,0 2-1,1-3-2,3 4 5,-1-3-1,4-1 2,-1-1-5,5-3 1,0 2-1,-1-4 0,4-4-4,6 2 4,-7-2 0,3-1-3,2-5 3,0 0-2,-2 0-7,1-2-12,-2-1-2,-1-2-3,0 1 2,-2 0 1,0-3 2,1 6 4,-8 2 2,-1-5-5,0 6 6,1-6-1,-4 8 3,-2-3 2,1 4-5,-2-1 6,-2 1-2,2 5-1,0-7 4,0 7-7,-1-4 4,1 4-1,0 0 1,0 0-2,0 0-1,-6 13 1,7-7 8,3 0-9,-2 2 5,5 1-1,0-1 3,-1 1 0,4 1 0,0-1-1,1 1 2,-3 0 1,4 0-1,-1-3-1,0 4 8,-1-3 10,1 3-6,-3-3 6,0 2 1,3-2 4,-5 3 1,0 0 9,-1 0 7,-1-4-1,-4 1 11,2 1 0,-2-1 0,-2 3 5,-2-5-4,-2 5-11,-2-3-1,0 6 0,-3-5-2,-3 2-2,2-4-5,-8 2 1,4-2-8,0-2-10,-5 1 13,6-1-18,0-3-3,1-1-6,-1-1-14,3 0-4,3-3-17,0 1-17,2-1-8,4-3-18,-2 1-17,2 0-15,1 1-12,7-3-15,-5 3-17,5-4-23,1 2-29,1-2-17,4-2-31,-5 5-171,7 1-461,-2 0 205</inkml:trace>
          <inkml:trace contextRef="#ctx0" brushRef="#br0" timeOffset="267832.7628">-11503 31 50,'8'-2'129,"2"-1"-2,-2 3 5,0-1 0,0 2-1,3-1 5,-5-1 4,1 2-3,2-1-7,-9 0 0,15-2-6,-9 1-4,5-2-9,0 3-7,2 0-11,0-2-8,-2-1-10,2-1-7,1 2-6,-3-1-7,-1-3-6,1 3-1,1-2-6,-1-1 4,0 1 9,0 0-3,0 1-2,-2-4-4,-3 2-6,0-2-3,3 0 2,-7 4-7,3-3 7,-2-2 4,-1 2-4,1-4-3,-6-3-4,3 5 1,-5-3 8,2 2-6,-1 0-1,-5 1 2,2-5-1,-1 6 7,-3 1-1,2 1 0,-4 0 9,2 2-2,-1-1-1,-2 2-4,1 2-5,-4 2-9,1-1 1,3 2-2,-3 1-5,3 1 1,2 1 12,-2 1-7,0 2-3,2 0 4,0 3-2,0-1 3,0 5-2,-2 2 8,6 1 1,-3 1 5,4-1 8,1 4-4,4-1-2,0 0-6,-1-1 9,4 0-1,0-1-1,4 0-2,3 1-8,-2-4 8,3 4-12,1-3-5,-1-8 5,0 4 0,6-1 0,0 1-6,-2-6-6,-1-1 0,7 3-2,-6-5 2,1 3-6,1-1 1,0-4 3,-3-2-6,1 3 0,2-3-8,-2 1-9,0-2-32,-1 1-27,-5 0-36,5-3-31,-2 3-35,-5 0-45,-1-2-51,-5 2-58,12 0-265,-5 0-633,-7 0 280</inkml:trace>
          <inkml:trace contextRef="#ctx0" brushRef="#br0" timeOffset="268433.0841">-10821 43 207,'-6'0'230,"6"0"-23,-6 3-24,3 0-16,3-3-5,0 5 0,0-5-2,3 5 1,-3-5 0,7 6-3,1-1 2,-4-1-10,5 1-5,1 0-13,2 4-8,-2-5-11,5 1-7,3 6-12,-4-7-5,2 1-15,0 0-6,-1-3-6,1 0-8,0 1-5,0 1-6,0-6-16,-5 4-29,2-4-29,0 2-29,-2 0-40,0-2-43,0-2-53,0-4-34,-4 1-218,-2 0-485,2-5 215</inkml:trace>
          <inkml:trace contextRef="#ctx0" brushRef="#br0" timeOffset="268228.2735">-10773-65 78,'0'0'305,"0"0"-28,0 0-28,0 0-17,0 0-11,15-2-15,-15 2-10,12 3-7,-4 0-9,1-2-10,2 0-19,1 3-11,4-2-11,-5 1-11,5 0-12,0 0-15,-2 1-2,2-2-9,2 0-10,-5 1-8,1 2-6,0-2-9,0 0-6,-3 0-3,1 0-10,-4-1-18,-2 1-23,2-2-28,-4 2-28,-4-3-29,6 2-30,-2 0-33,-4-2-27,0 0-41,0 0-33,0 0-133,-18 3-429,8-2 190</inkml:trace>
          <inkml:trace contextRef="#ctx0" brushRef="#br0" timeOffset="268776.4203">-10537-208 84,'-3'-5'278,"3"5"-30,-3-2-23,3 2-24,0 0-21,0 0-17,0 0-13,0 0-7,10-2 12,-10 2-1,0 0-2,20 3-7,-8 0-1,0 4-6,3 2-7,-1-3-13,3 4-4,0 1-6,2 1-5,-4 3 0,-2-5-5,3 6 7,-3-2 2,-2 2-3,-3 2-4,3 1-12,-3-4 13,-1 4-13,-2 1-3,3-1-9,-5 1-5,-2-2 2,1 1-3,-4-4-3,1 4-10,-2 1 0,-5 0-7,1-1 8,-1-2-14,0-5-8,0 3-2,0-2-4,0-2-5,0 0-6,0-1-14,3-5-11,-1 3-30,1-3-29,-1-3-22,1 2-29,-1-2-30,1-1-28,0 4-44,5-5-36,-6 1-50,6-1-277,0 0-627,0 0 278</inkml:trace>
          <inkml:trace contextRef="#ctx0" brushRef="#br0" timeOffset="272765.8739">-9929-124 81,'0'0'232,"0"0"-27,10 0-17,-10 0-13,0 0-11,10 4-1,-6-3 0,-4-1 3,7 4 4,-7-4 4,6 4 0,-1 0-5,0 0-3,-4 0-8,4 0-3,-4 5-6,3-3-14,-4 0-6,0 3-7,0-2-7,1 7-8,-2-6-8,1 2 1,-5-3-9,5 1-5,-6 2-7,1 0-1,3-1 0,-2-2-8,-1-3-2,2 4-6,-1-6-9,4 2-3,-4 1-4,4 1 5,0-6-7,-8 5-1,8-5-2,0 0-6,0 0 3,0 0-14,-7-10-4,7 1 2,1 0-3,3-4-8,-2-1-4,6-4 5,4-1-9,3 2-1,-1 0 5,-3-1-8,2 2 15,1-2-14,0 2-1,0 2-1,-3 4 4,-2 1-7,0 3 2,-3 0-6,3 2 2,-2 0-2,-1 2-2,-6 2 7,11 1-1,-4 4-5,-3 2 9,3 4 4,-5 1-1,2 2-4,-3 6-1,3-1 6,-3 1-7,0 0 11,0-1-3,-1 1 0,3-1-2,-3-5 4,2 1-2,-2-2-2,3 2-7,-1-4 9,0 3-3,0-3 3,-1-4-6,-1 3-6,5-4-37,-4 0-38,2 0-33,-1-1-37,-2 1-41,3-4-46,-3-2-62,0 0-304,0 0-657,12-11 290</inkml:trace>
          <inkml:trace contextRef="#ctx0" brushRef="#br0" timeOffset="273007.1825">-9498 6 161,'0'0'272,"8"0"-30,-8 0-22,10 0-23,-10 0-20,11 3-15,-5-2-8,3 1 0,2 4-1,0-4 2,4-2 5,-4 5-6,4-1-8,0-2-14,3 4-17,-1-4-5,4 2-18,-4-4-4,-2 3-14,4 0-3,-5 2-7,-1-5-4,0 0-8,-2 4-4,-4-3-10,-1-1-6,0 1-20,1 1-22,-7-2-23,7 2-23,-7-2-39,4 4-45,-4-4-45,0 0-41,0 0-38,0 0-151,-19-6-449,9 4 199</inkml:trace>
          <inkml:trace contextRef="#ctx0" brushRef="#br0" timeOffset="273213.0717">-9447 115 71,'-7'2'213,"2"1"-17,-1 0-16,3-1-14,-1 2-9,4-4-1,-2 4-2,2-4 8,5 5 6,-1 0-10,0-1-2,4-1-4,0 2 3,5-1-12,-2-2-6,4 4-12,-3-4-12,3 1-9,2 0-12,2 0-6,-3-1-11,-1 2-8,6-2-9,-6-2-4,0 3-7,-1-2-2,1 2-21,0-1-27,-4 1-22,3-1-19,-3-2-25,0 4-31,0-3-30,-5 0-35,7-3-30,-2 1-39,2-4-175,-2 1-441,2 0 195</inkml:trace>
          <inkml:trace contextRef="#ctx0" brushRef="#br0" timeOffset="273579.543">-8881 40 25,'-10'-3'227,"10"3"-11,0 0-8,0 0 5,-11 6-4,7-3 2,2 5-8,-1-4-3,2 2-9,-4 3-10,4-3-9,1 5-13,0 1-15,0-1-9,1-4-11,2 4-14,3-4-9,-1 3-11,6 1 3,-4-3-16,1 0-5,7-4-7,-4 1-6,0 3-1,0-7-4,3 1-8,1-2 2,-2 0-8,0-1-2,3-1-3,-3-1-1,1-2 3,0-4-10,-1 6-4,-2-5-2,1-1-4,-5 4 1,3-5-1,-1 0 1,-3-1-2,-1 0 4,-1-3 8,-4-1 7,0 4-6,0-3-2,-5-1 0,-1-4 3,-4 3-4,-1-1-1,2 6 0,-7-3-1,3 2-2,-5 2-5,5 3 0,-9 0-5,3 3 1,-2 0 4,-1 1-15,7 2-15,0 0-22,0 2-24,0 1-30,0 2-43,3 4-49,-2-1-58,4-1-51,-2 5-275,-2 2-613,1 1 271</inkml:trace>
          <inkml:trace contextRef="#ctx0" brushRef="#br0" timeOffset="275151.0635">-10010 373 150,'0'0'202,"0"0"-14,0 0-16,0 0-16,0 0-15,0 0-13,0 0-9,0 0-10,0 0-8,0 0 4,12-11 7,-6 10 3,3-2-2,-1 0-2,5 1 2,3 2-4,6-3-8,4 3-8,7-1-6,4 0-2,1 1-4,5 1-8,0 0-14,4-1-8,12 3-3,1-1-5,-1-2-5,-12 4 0,-4-2-5,-1-1-3,3 1-4,-3 3-6,1-2 2,-4 3-3,-1-2-2,2 0-1,-9-1-1,3 2-1,-11-4-2,-3 2-3,1 2 1,-1-1-3,-8-3-7,-1 3-11,3-4-14,-8 2-13,0 1-22,1-2-17,-7-1-22,7 1-25,-7-1-35,0 0-33,0 0-48,0 0-138,0 0-409,-26-12 181</inkml:trace>
          <inkml:trace contextRef="#ctx0" brushRef="#br0" timeOffset="275574.7823">-9832 553 49,'-4'0'198,"4"0"-20,-8 3-17,8-3-18,0 0-13,0 0-7,0 0-7,0 0-3,0 0 9,0 0 8,28-6 5,-14 3-5,0 0-7,1 2 0,6 1-6,0 1-12,2-2-5,1 2-6,-1 3-9,9-3-5,5 0-3,-4 1-4,4 1-2,-4-2-5,2 1-1,-1 2-9,3-2-7,-1 2-3,-3 0-4,0-3 0,1 2-3,-3-1 1,4 1-1,-13-1 1,4-2-6,-1 3-1,-1-3-5,-3 1-3,-2-2-4,0 2 1,-4-1-7,0 0 3,-1 1-3,1-2-1,-8 2 1,7-1-2,-7 0-2,2 0 2,-9 0-4,11 0 0,-11 0-4,0 0 4,6 0 1,-6 0 0,0 0-4,6 1 16,-6-1-18,0 0 1,0 0-2,0 0-3,0 0-5,0 0-8,0 0-13,0 0-9,0 0-19,0 0-17,0 0-21,0 0-28,0 0-28,0 0-29,0 0-27,0 0-33,-20-6-178,20 6-449,-2-5 199</inkml:trace>
        </inkml:traceGroup>
        <inkml:traceGroup>
          <inkml:annotationXML>
            <emma:emma xmlns:emma="http://www.w3.org/2003/04/emma" version="1.0">
              <emma:interpretation id="{B4E150FE-B895-430F-93EA-FABCD2569A90}" emma:medium="tactile" emma:mode="ink">
                <msink:context xmlns:msink="http://schemas.microsoft.com/ink/2010/main" type="inkWord" rotatedBoundingBox="8403,11950 11219,12018 11199,12858 8382,12790"/>
              </emma:interpretation>
            </emma:emma>
          </inkml:annotationXML>
          <inkml:trace contextRef="#ctx0" brushRef="#br0" timeOffset="276924.1484">-7320-19 54,'0'0'182,"0"-5"-13,0 5-10,0 0 6,0 0-8,0 0-1,0-4-4,0 4-7,0 0-2,0 0-11,0 0-13,0 0-8,0 0-13,9-2-4,-9 2-4,9-3-6,-1 2-2,-2 0 1,10 1-2,-5-3-5,7 3-4,3-1 2,-1 1-7,5 0-6,1-1-2,10-1-5,-3 2-6,2 0 0,-2 0-7,-9 0 3,13-2-3,-5 2-3,-1 0-8,-4-2-1,-1 4-4,-4-2-3,-3-2 3,3 2-7,-6 0 0,-1 0 5,1 0-9,-3 2-2,-1-2-2,-2 0 0,-3 0-2,0 2-1,0 0 1,-1-1-3,-6-1 0,10 0-3,-10 0 0,8 0 0,-8 0-1,5 1-6,-5-1-6,4 3-13,-4-3-24,0 0-23,0 0-31,5 2-29,-5-2-34,0 0-31,0 0-34,0 0-182,0 0-447,0 0 198</inkml:trace>
          <inkml:trace contextRef="#ctx0" brushRef="#br0" timeOffset="276455.2333">-7062 29 109,'0'0'164,"0"0"0,0 0 4,0 0 2,0 0 6,0 0 2,11 6 4,-11-6-1,0 0 3,-2 5-8,2 0-6,0 1-7,-3 1-6,3-2-12,0 3-7,-2 4-7,2 1-11,-1-1-9,-2 3-11,1-2-8,-1 1-8,3 1-9,-2-1-6,-2-1-8,2 0-4,0 1-10,-1-1-4,1-2-4,-1 0-8,0 2 2,3-3-4,-3-2-2,3-3-8,-2 2 6,0-3-14,2 0-10,0 1-12,0-5-15,-3 6-18,3-6-17,-1 5-28,1-5-36,0 0-35,0 0-39,0 0-36,-11-16-35,8 12-165,1-4-472,0 0 209</inkml:trace>
          <inkml:trace contextRef="#ctx0" brushRef="#br0" timeOffset="277331.0699">-6245-174 29,'-3'-6'240,"0"2"-17,3 4-19,-5-7-12,1 5-13,0 0-10,4 2-9,-8-4-8,3 4 0,5 0-8,-16 2 1,10 0-3,-3 0-10,5 2 4,-7 2-5,0 3-12,0-3-9,2 3-2,-2 1-5,-2 5-8,2 1-1,0 3-1,3-2-8,-3 3-5,2 0-7,0 1-2,3 1-8,0 0-5,3 1-5,-1 8-4,1-9-3,3 8-8,4-9-4,-4 1 0,3-2-5,1 0-3,0 0-1,-1-2-4,0 0-4,1-4 3,1 2-2,1-4 0,-1 1-10,1-1 3,0 0 1,0-4-11,-1 1-9,0 0-18,3-4 0,-7 1-28,4-1-17,0 1-16,-1-3-16,-1 0-21,2 3-22,-1-6-29,-4 0-20,10 0-26,-2-4-33,-1 0-188,0 0-480,-3-2 213</inkml:trace>
          <inkml:trace contextRef="#ctx0" brushRef="#br0" timeOffset="277832.0491">-6026 18 98,'0'0'234,"0"0"-23,3-4-23,-3 4-21,0 0-14,0 0-1,0 0 8,0 0 5,3 10 5,-3-10 6,0 13-5,-1-4-6,-1 4 1,2-1-14,-7 1-17,3 0-5,1 3-11,-1-4-14,0 6-4,-1-5-11,0-1-11,3 0-7,-2 0-8,4-4 9,-4 1-22,1-3-3,3-1-2,-2 0-7,1 2 1,1-7 15,0 5-26,0-5 2,0 3-6,0-3 0,0 0 1,0 0-7,0 0-2,0 0-3,6-15 3,-2 7-9,0-3 0,1-1-7,0-2-7,1-1 1,1-3 0,6 1 1,-8 3-1,2-3 1,2 5 0,-3-1 12,0 3-16,0 5 1,1-3-3,-1 0 2,-1 3 5,-2-2-5,5 5-2,-2 2 7,-2-3-5,-4 3-1,11 3 18,-4-1-15,-2 4-2,2 0 2,-2 0 6,0 8-1,1-2 1,-1 3 1,0-3 1,3 6 8,-5-4 9,0 0-16,2 5 1,-4-6-2,4 5 3,-4-3-8,3-2 6,-4 0-2,3 0 3,-3-1-6,4 1 13,0-2-12,-4-1 2,1-3-1,2 1-2,-3 0-25,2-4-28,0 1-30,0 0-33,0-1-37,1 0-37,-3-4-33,4 1-42,-4-1-203,0 0-509,11-11 225</inkml:trace>
          <inkml:trace contextRef="#ctx0" brushRef="#br0" timeOffset="278066.7648">-5665 217 140,'0'0'199,"0"0"-20,6-2-19,-6 2-11,6-1 0,-6 1 4,10 0 6,-10 0-1,11 0 6,-11 0-12,15 0-7,-7 0-11,1 0-10,2 0-15,2 1-9,1 1-13,-1-1-6,-2 0-11,2-1-5,0 0-6,-2 0-7,-1 0-4,-1 0-7,1 1-1,-2-1-3,1 3-7,-3-3-22,1 0-24,-7 0-36,13 0-38,-7 0-47,-6 0-46,13-3-58,-13 3-139,9-2-409,-4-1 181</inkml:trace>
          <inkml:trace contextRef="#ctx0" brushRef="#br0" timeOffset="278430.2041">-5140 115 159,'0'0'254,"0"0"-10,0 0-9,6-2-13,-6 2-7,0 0-4,0 0-4,0 0-10,0 0-6,0 0-9,0 0-4,0 0-17,0 0-5,0 0-10,-5 14-6,-1-8-7,1 2-5,0-1-2,-1 0-6,0 3-10,0 0-6,-1 1-3,1-2-9,4 1-5,-3 2-3,1 3-5,4-7-11,-1 6-10,0-4 5,1 3-14,0-2-6,0-2 1,2 1-8,2-3-7,-2 4 7,4-3-2,2 0-7,-4-1-3,4 0 3,-2 0-4,2-2-9,-1-2 5,5 1-1,-3 0-7,0-4 3,2 2-5,-4-4-7,1 2-16,5-4-14,0 2-37,-2-3-2,-4-1-43,2-2-25,0 0-33,-5 2-26,3-3-27,-2 0-40,1-3-28,-5 1-271,-1-3-607,0 1 269</inkml:trace>
          <inkml:trace contextRef="#ctx0" brushRef="#br0" timeOffset="278664.0067">-5051-72 208,'-2'-6'273,"2"3"-14,0 3-21,-2-9-3,2 7-5,0 2-6,0-6-6,0 6-7,2-5 5,-2 5-16,0-8-7,2 4-15,-2 4-18,0 0-20,0-4 0,0 4-31,0 0-9,0 0-18,-2-5-19,2 5-29,0 0-30,0 0-27,0 0-28,-4-5-26,4 5-32,0 0-26,0 0-35,0 0-28,0 0-26,0 0-231,0 0-493,0 0 219</inkml:trace>
          <inkml:trace contextRef="#ctx0" brushRef="#br0" timeOffset="279058.8416">-4797-363 244,'2'-5'246,"1"0"-22,-3-1-16,2 2-17,-1 0-9,4 2-9,-5 2-13,3-5-1,-3 5-11,3-1-3,-3 1-4,0 0 0,16 8-9,-9-3-2,4 4-9,0 2-7,2 3-3,1 3-4,2 1-6,-3 2-2,8 3-3,-2 2-5,-5 5 26,4 1-17,-2-3 0,-2 4-7,2-3 3,-5 4-9,0-4 3,-2 4-1,-3 2-1,0-5-3,-1 2-5,0 1 2,-7-2-5,-1-3 0,-2 1-11,-1-7-5,2 2-1,-5-1-5,3-3-7,-3-2-12,3 1 4,-4-1-3,4-6-8,0 0 3,-1-1-1,-1 0-10,4-5-14,-2 0-35,2 2-34,2-5-35,-2-1-37,2 2-43,-3-1-45,5-3-63,0 0-58,0 0-307,0 0-705,-10-7 312</inkml:trace>
        </inkml:traceGroup>
      </inkml:traceGroup>
    </inkml:traceGroup>
    <inkml:traceGroup>
      <inkml:annotationXML>
        <emma:emma xmlns:emma="http://www.w3.org/2003/04/emma" version="1.0">
          <emma:interpretation id="{42AB60E4-9597-43CF-97DC-E2D54DC45E67}" emma:medium="tactile" emma:mode="ink">
            <msink:context xmlns:msink="http://schemas.microsoft.com/ink/2010/main" type="paragraph" rotatedBoundingBox="8309,13021 25635,12999 25637,14211 8310,14234" alignmentLevel="6"/>
          </emma:interpretation>
        </emma:emma>
      </inkml:annotationXML>
      <inkml:traceGroup>
        <inkml:annotationXML>
          <emma:emma xmlns:emma="http://www.w3.org/2003/04/emma" version="1.0">
            <emma:interpretation id="{2D2A15D3-F7CD-44D9-A431-C471D9AD8702}" emma:medium="tactile" emma:mode="ink">
              <msink:context xmlns:msink="http://schemas.microsoft.com/ink/2010/main" type="line" rotatedBoundingBox="8309,13021 25635,12999 25637,14211 8310,14234"/>
            </emma:interpretation>
          </emma:emma>
        </inkml:annotationXML>
        <inkml:traceGroup>
          <inkml:annotationXML>
            <emma:emma xmlns:emma="http://www.w3.org/2003/04/emma" version="1.0">
              <emma:interpretation id="{3DE48CF8-47CD-43F5-9D9F-D6D89444F6EA}" emma:medium="tactile" emma:mode="ink">
                <msink:context xmlns:msink="http://schemas.microsoft.com/ink/2010/main" type="inkWord" rotatedBoundingBox="8309,13338 10852,13335 10853,13791 8310,13794"/>
              </emma:interpretation>
            </emma:emma>
          </inkml:annotationXML>
          <inkml:trace contextRef="#ctx0" brushRef="#br0" timeOffset="283704.9301">-6899 1183 48,'6'-3'253,"-6"3"-14,0 0-13,3-3-8,-3 3-3,0 0-12,0 0-6,5-2-7,-5 2-12,0 0-9,0 0-8,7-1-12,-7 1 6,11 0-21,-2 0-9,-9 0-8,14 0-13,-7 0-7,7 0-7,-1-2-9,-2 2-6,3-1-5,-3 2 2,5-1-20,-6-1-6,5 2-1,-3 1-11,1-2-2,-1 1-1,0-1-4,-1 0-5,2 1 3,-4 0-12,-1-1 1,2 0 0,-3 3-8,0-3-20,-7 0-23,12 3-26,-8 0-31,-4-3-35,8 2-39,-8-2-36,7 2-41,-7-2-42,0 0-161,6 0-485,-6 0 215</inkml:trace>
          <inkml:trace contextRef="#ctx0" brushRef="#br0" timeOffset="284121.1353">-6234 1141 28,'0'0'186,"9"-1"4,-9 1 13,4-2 0,-4 2 9,0 0 2,5-5-3,-5 5 3,0 0 0,0 0-3,0 0-5,0 0-2,0 0-17,0 0 4,0 0-15,0 0-9,0 0-11,0 0-7,0 0-17,0 0-2,0 0-12,-18 8-11,16-3-8,-3-1 0,-2 1-19,3 0-8,-1 4-8,2-3-2,-1-1-6,0 5-2,1-4-12,3 6-3,-4 0-8,4-1 2,0-2-6,-2 2 1,2 0 0,2-2-4,-2 1-3,4 2-2,-1-5-2,1 2 1,-2 0-4,4-3-3,2 0-1,-6 2 5,8-2-3,-4 1-1,0-3-4,0 4-2,2-6 2,-2 2-4,4-2 7,-3 5-6,1-5 1,5 1-1,-7 0 0,3-3-6,-3 0-3,1 0-13,-7 0-26,15 0-28,-8 0-30,0-3-10,-1 0-37,-1-2-32,0 0-45,-4 1-37,5-3-48,-2 1-283,-3-2-642,1 1 284</inkml:trace>
          <inkml:trace contextRef="#ctx0" brushRef="#br0" timeOffset="284365.3922">-6082 1020 181,'-5'-4'270,"3"0"-3,2-5-5,-4 3-5,0 1-6,1-4-4,2 2-2,-1 2-4,0 0-7,-1-3-8,2 5-17,-4-3-22,3 2-9,2 4-11,-2-7-27,2 7-16,-2-6-6,2 6-23,0 0-16,0 0-25,-3-2-36,3 2-28,0 0-38,0 0-33,0 0-39,0 0-56,0 0-48,3 17-53,-3-12-242,0 3-563,0-2 249</inkml:trace>
          <inkml:trace contextRef="#ctx0" brushRef="#br0" timeOffset="285017.3555">-5748 1282 103,'1'3'181,"4"0"-8,-5-3 9,11 5 2,-7-4 9,2 1 5,-1 2 2,2 0 2,1-1-5,-2 0-19,4 0-10,-3 2-15,4-3-15,2 2-16,-1 1-11,-1-1-7,3-2-11,-2 1-9,2 3-7,-2-6-7,0 3-8,-3-1-9,5 0-2,-4 0-9,-1-2-25,-1-2-37,2 4-36,-10-2-40,12-2-54,0-2-50,-5 4-45,-1-2-184,-1 1-463,1-3 205</inkml:trace>
          <inkml:trace contextRef="#ctx0" brushRef="#br0" timeOffset="284787.002">-5702 1146 72,'0'0'239,"0"0"-16,0 0-11,0 0-8,0 0-11,0 0-10,0 0-5,0 0-7,0 0-11,0 0-9,0 0-6,19 4-15,-12-3-8,-1 0-14,2 1-12,-8-2-5,15 0-10,-5 1-14,0 2-2,-3-1-11,2-2-2,2 3-6,-2-1-8,3 0 2,-6 0-9,5-2-12,-5 3-28,-2-1-30,4 0-30,-8-2-37,6 3-44,-6-3-28,4 1-25,-4-1-201,0 0-435,0 0 192</inkml:trace>
          <inkml:trace contextRef="#ctx0" brushRef="#br0" timeOffset="285508.3519">-5140 1217 36,'0'0'271,"0"0"-16,-5-7-11,2 3-12,1-2-9,-1 2-5,1 0 11,-1 1-13,-1-1 1,-1-2-7,1 2-3,-1-2-7,1 6-16,-1-4-1,-1-1-11,2 3-12,4 2-15,-9-4-16,3 2-8,6 2-16,-9 0-12,9 0-15,-10 0-5,10 0-6,-4 6-3,2 1-4,-2-1-9,7 2-6,-6 3-4,3 1-5,0-2-3,3 4-3,0 0-7,2 0 2,5 2-5,-4-4-3,3 0 6,2 1 3,0-1-16,5 2 6,-6-3-1,3-4-4,1 3 2,0-5 1,1 0 4,0 2-10,0-5 1,-1 0-6,8-4 7,-6 0-2,5-9 1,-1 5-3,1-8-2,-3 5 5,0-5-4,-6 0-3,3 0-5,-6-3 7,-1-1 7,0 2-5,-3-4-6,-3 1 6,-2 1-3,-2-1 4,-3-1 2,-2 2 3,-2 2 5,0-3 9,-2 4 7,-1 1 3,-1 3 0,-3-4-3,-2 2 0,4 3-3,2 4-5,-3-3-6,3 5-4,-2 1-1,-1 2-2,4 1-17,-4 0-35,0 2-41,1 2-49,1 5-44,-2-2-48,0 9-55,-1-3-76,-1 3-320,-3 9-728,-2 1 323</inkml:trace>
          <inkml:trace contextRef="#ctx0" brushRef="#br0" timeOffset="283328.2052">-7344 1023 8,'0'0'225,"0"0"-8,0 0-9,0 0-6,0 0-12,0 0-12,0 0-11,0 0-5,-6 18-17,6-16-11,0-2-4,-4 8-11,3-2-7,1-1-6,-3 3-1,3-1-12,-2 3-6,1-3-2,-4 1-5,2 0-1,1 3-9,2-3 1,-5 2-5,4-3-9,1 1-2,-5-2 4,4 3-15,1-2-6,-4 3-2,3-6-7,-2 2-2,-1 1 1,3-2-5,-2-3-2,3-2 2,0 7 5,0-7-10,-3 4-3,3-4 6,0 0-2,0 0-3,-1 4 1,1-4-4,0 0-5,0 0-1,0 0-2,4-15-1,-1 5-7,2-2 16,-1-2-21,2 0-5,3-2 0,-2-3-4,3 1 3,-2 2 6,3 1-4,-1-1-2,-4 5 6,4-1 2,0 1-2,-2 2 0,0 1-1,0-1 9,-1 4-7,1 1 2,-1-4-3,-4 5 4,5-1-9,-8 4 7,8 0-2,-8 0 0,10 4-1,-6 1 6,1 4-2,-2-3 4,1 2 2,1 1 0,-3 4 9,2 0 0,0 0 3,-2 1-2,3 3 6,-1-2-1,-3-1 0,0 5-2,2-8-1,-2 3 4,2 0-6,-1-2 0,-1-1-1,-2 2 3,2-2-6,1-3-1,-1 0 3,-1 0-1,2-3-8,-1 1-10,1 0-17,-2-1-34,0-1-31,-2 1-40,2-5-37,-1 6-33,1-6-37,0 0-216,0 0-492,0 0 218</inkml:trace>
        </inkml:traceGroup>
        <inkml:traceGroup>
          <inkml:annotationXML>
            <emma:emma xmlns:emma="http://www.w3.org/2003/04/emma" version="1.0">
              <emma:interpretation id="{86B5B84E-325D-4672-BE65-182FA16C8F12}" emma:medium="tactile" emma:mode="ink">
                <msink:context xmlns:msink="http://schemas.microsoft.com/ink/2010/main" type="inkWord" rotatedBoundingBox="11663,13017 12812,13015 12814,13909 11664,13910"/>
              </emma:interpretation>
            </emma:emma>
          </inkml:annotationXML>
          <inkml:trace contextRef="#ctx0" brushRef="#br0" timeOffset="287612.357">-4045 1250 126,'-4'0'155,"4"0"-18,0 0-5,0 4 5,0-4 6,0 0 9,0 0 9,4 6 9,-4-6-4,7 5-1,-1 0-10,-1-2-5,1 0-9,2 2-7,3-1-11,1 1-6,8 1-14,-6-2-7,2 1-10,-3-3-7,2 1-8,4 0-8,0-3 1,-4 0-13,2 0-5,-2 0-7,0-3-3,8 3-5,-7-1-4,-1-2-19,0 2-26,1 0-34,-6-3-36,-1 3-40,0 1-49,0-4-42,-9 4-212,11-1-466,-9 0 206</inkml:trace>
          <inkml:trace contextRef="#ctx0" brushRef="#br0" timeOffset="287392.0661">-4008 1144 125,'0'0'225,"0"0"-7,-5-3-1,5 3-6,-3-2-2,3 2-7,0 0-7,0 0-9,0 0-6,0 0-14,0 0-10,0 0-15,0 0-12,0 0-9,2-9-12,-2 9-2,0 0-7,0 0-1,0 0-2,17 9 2,-10-7-3,-3 1-9,7-1-2,0 1-2,4-2-1,1 1-13,-1 1-3,6-2-5,1 1-8,-2 0-4,0-2-4,-5 0-8,7 5 1,-7-7-14,-2 4 9,1-2-6,1 2-2,-1-2-7,-6 0 0,-2-2-4,-6 2-22,13 0-19,-13 0-23,7 2-21,-7-2-30,0 0-20,4 2-25,-4-2-30,0 0-25,-16 6-14,8-5-20,1 0-25,-8 5-181,0-3-480,-5 1 213</inkml:trace>
          <inkml:trace contextRef="#ctx0" brushRef="#br0" timeOffset="288004.3379">-3558 960 160,'0'-8'229,"3"3"-14,-3-1-6,2 0-7,-2 1-8,6 2-7,-6 0-8,5-3-9,-5 4-6,0 2-15,7-4-8,-7 4-11,4-2-9,-4 2-8,13 3 1,-8 2-7,3 1-5,2 0-2,-2 5-9,3 3 6,-3 5-5,3-1 5,0 2 3,0 1-8,0-2-10,0 2 16,2 7-19,-6-8-8,2 3 9,-1 5-17,2 3 0,-6-10-1,0 3-4,-2-3-3,-3 0 1,1-1-6,-1 0 1,-4-1-9,2-1-8,-3-2 3,0-2-2,0-2-11,-2 1-3,0-1-2,-2-1 1,1 0-1,0 1-5,0-6-21,-1 2-18,0-6-31,4 3-35,-3-1-41,3-2-44,0 1-54,-2-1-55,8-2-54,-10 0-220,10 0-603,-8 3 267</inkml:trace>
          <inkml:trace contextRef="#ctx0" brushRef="#br0" timeOffset="291325.1554">-2900 612 12,'0'0'173,"-6"-3"-10,6 3-13,0 0 2,0 0 1,-8 11 7,6-6 4,-1 8 7,0 5-4,1 3 3,0 9 8,0 1-12,-3 6-2,1-3-6,2 4-7,-2-5-3,-1 5-8,2 1-3,-1-1-7,0 0-9,3-4-15,-1 0-9,-2-2-7,1-2-9,1-5 3,0-3-15,2 1-11,-4-2-3,1 0 9,3-1-28,-5-2 3,4-2-8,-2-2-1,0-4-16,-1 2-26,3-6-27,1 3-23,-2-3-29,-1-4-27,-2 4-39,2-3-42,3-3-56,0 0-254,-10-9-550,9 4 244</inkml:trace>
        </inkml:traceGroup>
        <inkml:traceGroup>
          <inkml:annotationXML>
            <emma:emma xmlns:emma="http://www.w3.org/2003/04/emma" version="1.0">
              <emma:interpretation id="{27EFC19E-4A22-406C-94D6-7CAECE805584}" emma:medium="tactile" emma:mode="ink">
                <msink:context xmlns:msink="http://schemas.microsoft.com/ink/2010/main" type="inkWord" rotatedBoundingBox="13193,13189 14486,13187 14487,13814 13194,13816">
                  <msink:destinationLink direction="with" ref="{315F4280-7EDC-48A6-BDB9-9EDFD97A6D3B}"/>
                </msink:context>
              </emma:interpretation>
            </emma:emma>
          </inkml:annotationXML>
          <inkml:trace contextRef="#ctx0" brushRef="#br0" timeOffset="289757.6013">-2274 837 205,'-2'-3'276,"2"3"2,-3-9-15,0 5-4,0 2-12,3 2-4,0-8-3,-2 3-8,2 5-10,-3-5-4,3 5-32,0 0-16,0-7-11,0 7-27,0 0-9,-2-8-21,2 8 11,0 0-22,0-4-18,0 4-3,0 0-13,0 0-14,0 0-30,0 0-26,0 0-28,0 0-21,0 0-23,0 0-33,0 0-43,0 0-36,0 19-39,2-13-34,-2 3-202,0-2-512,3 6 227</inkml:trace>
          <inkml:trace contextRef="#ctx0" brushRef="#br0" timeOffset="290312.8614">-2061 1279 120,'0'0'215,"0"0"-18,0 0-6,0 0 1,10 2 0,-10-2-1,0 0-3,13-2-2,-13 2-3,13 0-7,-13 0-14,16-3-7,-8 2-10,6 1-15,4-1-1,-6 0-24,2 2-12,3-1-8,-6 0-11,3 1-3,-3-1-5,3 0-12,-3 1-4,-2 2 5,0-3-25,1 0-25,0 2-25,-3 1-33,0-2-43,-3 2-44,3-1-29,0-2-41,1 3-45,-8-3-162,11 0-450,-2-3 199</inkml:trace>
          <inkml:trace contextRef="#ctx0" brushRef="#br0" timeOffset="290087.8476">-2022 1138 33,'0'0'246,"0"0"-5,2-7-6,-2 7-6,0 0-7,4-2-10,-4 2-9,0 0-20,0 0-14,4-3-12,-4 3-11,0 0-8,0 0-10,18 3-7,-9-2-5,1-2-7,-4-1-14,6 4-9,3-1-5,0-1-8,-3 0-5,6 0-9,-7 1-8,2 1-2,1-2-5,-2 2-11,-1-2 1,1 0 0,-3 3-6,4 0-3,-6 0-2,1-3-7,-4 2-16,1 1-21,-5-3-29,7 2-33,-7 1-35,0-3-43,0 6-35,0-6-35,-7 9-48,1-7-146,0 2-461,-1 0 205</inkml:trace>
          <inkml:trace contextRef="#ctx0" brushRef="#br0" timeOffset="290845.0453">-1516 1079 20,'0'0'275,"3"-6"-14,-3 6-16,0 0-16,4-2-18,-4 2-18,0 0-12,0 0-7,0 0-1,0 0 7,0 0 6,-2 19 6,0-13-12,-1 5-6,0 3-5,-2 0-14,1 0-8,-1 6-17,3-3-8,-3 0-16,2 3-9,-1-7-4,0 1-2,1 1-10,-1-4-5,3 3-13,-2-4 1,3 3-10,0-7-6,0-1 1,-2 3-3,2-2-8,0-1-3,0-3-1,0-2 2,-1 4-10,1-4 8,0 0-9,0 0-2,0 0 1,0 0-2,7-11 2,-6 3-8,5-3-3,-2-2-2,1 0-5,2-9-7,0 0-5,-1-1-11,0 3-4,1-1-10,7-9 5,-6 10 6,2-2 0,-2 3 3,5 0-5,-1-1 7,2 2-4,-2 1 7,2 2 7,-5 5-7,4-2 5,-2 5 4,1 0-10,-2-2 6,1 4-4,3 0 14,-7 2-13,0 2-2,1 2 10,3 2-11,-4 2 7,1 0 1,0 6 2,-2-4-4,4 7-2,-4-1 12,-1 5-5,-4 1 0,4 1-1,-3 3 12,0-3-3,-2 2-4,3 0 0,-3-2 5,0 1-2,2 1-2,-4 1 0,2-4 3,0 1-4,0-6-4,0 4-3,-3-4-2,1-1-30,2-2-41,0-2-38,-2 3-49,-3-3-49,-1-1-57,3-4-39,-5-2-244,1 4-599,-2-3 266</inkml:trace>
          <inkml:trace contextRef="#ctx0" brushRef="#br0" timeOffset="289480.0614">-2440 1107 57,'0'0'181,"5"-2"-4,-5 2 7,1-4 0,-1 4 1,0 0-5,0 0 1,0 0-7,2-5-2,-2 5-2,0 0-7,0 0-5,0 0-12,0 0-8,0 0-5,0 0-6,0 0-12,0 0 1,-9 11-3,4-5-3,-1 2-3,-1 4-3,-2-1-8,0 1-10,4 3-4,-1 0-4,-2 2-12,0 1 5,2 1-12,1-5-2,3-1-6,0 1-6,2-1-5,0-1-2,0 1-1,2-2-8,3 2 3,0-3 0,6 0-5,-5-2 2,6 1-5,0-3-5,3-1 3,6 4-5,-3-5 4,0-2-3,1 1-9,2-3 2,-1-4 12,2 3-18,-2-2 1,-4-1 2,-1-2-5,1 1-20,-8 3-25,3-3-30,0-3-31,-5 4-30,3 0-39,-5 0-44,-2-2-42,-1-2-47,-1 3-228,0-3-578,0-3 255</inkml:trace>
        </inkml:traceGroup>
        <inkml:traceGroup>
          <inkml:annotationXML>
            <emma:emma xmlns:emma="http://www.w3.org/2003/04/emma" version="1.0">
              <emma:interpretation id="{85362E40-0B3B-4FFF-BBBD-DC38D78937FD}" emma:medium="tactile" emma:mode="ink">
                <msink:context xmlns:msink="http://schemas.microsoft.com/ink/2010/main" type="inkWord" rotatedBoundingBox="15889,13506 16232,13505 16233,13656 15890,13657"/>
              </emma:interpretation>
            </emma:emma>
          </inkml:annotationXML>
          <inkml:trace contextRef="#ctx0" brushRef="#br0" timeOffset="369846.1418">177 1231 3,'0'5'160,"0"-5"1,3 6 6,-3-6 5,7 4 6,-1-2 1,2-2 4,3 2-4,2-2-4,1 0-4,-1 0-5,4-1-7,3 0-8,-4 1-11,-1-2-9,2 0-16,-1 0-7,-2 0-15,0-1-7,1 2-7,-3 0-10,3-1-5,-5 0-9,5 0-5,-8 2-9,2-1-16,-1 1-34,-3-2-27,-5 2-34,11 2-34,-5-2-49,1 1-34,-7-1-65,13 0-157,-13 0-441,6 0 195</inkml:trace>
          <inkml:trace contextRef="#ctx0" brushRef="#br0" timeOffset="369605.6618">255 1099 69,'0'0'203,"0"0"-6,0 0-7,0 0-11,0 0-2,8 0-6,-8 0-7,0 0-7,0 0-11,0 0-11,6 1-6,-6-1-8,0 0 1,10 2-5,-10-2-11,10 2-6,-4 0-5,4-1-9,-4 2-5,3-3-8,-1 2-8,6-1-3,-4-1-8,3 0-1,0 3-12,-1-4-1,3 2-4,-2-1-4,1 0-3,0 2-4,-1-2 0,-2-2-10,-2 1-14,0 1-25,-9 0-22,13 0-22,-13 0-29,8 1-30,-8-1-25,5-3-27,-5 3-19,4-3-29,-4 3-136,0 0-394,0 0 174</inkml:trace>
        </inkml:traceGroup>
        <inkml:traceGroup>
          <inkml:annotationXML>
            <emma:emma xmlns:emma="http://www.w3.org/2003/04/emma" version="1.0">
              <emma:interpretation id="{F3615C49-3C84-4878-B422-AAF9C2A7F3EA}" emma:medium="tactile" emma:mode="ink">
                <msink:context xmlns:msink="http://schemas.microsoft.com/ink/2010/main" type="inkWord" rotatedBoundingBox="16657,13531 17936,13529 17937,14068 16658,14070"/>
              </emma:interpretation>
            </emma:emma>
          </inkml:annotationXML>
          <inkml:trace contextRef="#ctx0" brushRef="#br0" timeOffset="374346.0753">1755 1374 229,'1'-5'247,"-1"5"-3,0 0-3,4-4-3,-4 4-5,0 0-9,2-4-5,-2 4-13,0 0-6,0 0-4,11 2 1,-11-2-5,0 0-6,13 2-9,-6-2-4,-1 2-6,4 0-8,1 0 1,-1 5-13,1-6-8,4 2-11,0 1-7,1-4-9,1 0-13,5 4-9,-2-6-3,-1 5-15,3 3 0,2-4-10,-1-2-13,-1 0 1,-1 1-4,1-1 1,-7 1-14,0-2-2,-3 4-2,4-3 2,-6 0-11,0 0-4,-3 0-10,2 0-29,-9 0-24,12 0-24,-12 0-35,9-2-26,-9 2-24,0 0-27,10 2-32,-10-2-37,0 0-30,0 0-30,0 0-288,0 0-649,0 0 287</inkml:trace>
          <inkml:trace contextRef="#ctx0" brushRef="#br0" timeOffset="374675.0839">2040 1231 28,'0'0'262,"0"0"-5,0 0-6,-5 0 0,5 0-10,0 0 3,0 0-2,-4 9-3,4-3 1,-4-1 1,4 0-3,-3 4-2,3 5 3,-3-3-13,0 4-10,3 3-15,-5 2-14,3-2-7,2 1-15,-4 0-12,2-4-13,0 5-15,-1-1-11,1-2-11,1 3-7,-1-1-9,2 0-11,0-6-4,0 2-4,-3-2-13,3 1-6,-1 0-4,-1-3-14,2-2-27,0-1-32,0 4-32,0-7-48,0 1-42,2-1-38,-4-1-46,2 1-57,0-5-74,0 0-332,0 0-754,0 0 334</inkml:trace>
          <inkml:trace contextRef="#ctx0" brushRef="#br0" timeOffset="373939.2691">1145 1225 64,'-5'3'183,"5"-3"-2,-7 1-9,-2 1-3,4 2-9,-2-2 0,1 1-8,-2 2-8,2-2-6,-5-1-8,5 2-10,1 3-8,-2-3-7,3 1-7,1 0-4,-3 1-4,3 1-7,0-5-4,0 6-4,1 0-9,-1-1-3,11 3-4,-7-1-9,-1 2-2,5-5-4,1 4 4,3-3 3,-3 1-10,5-2-1,0 0-5,3-2-3,-2 3-2,4-5-4,8-2-2,-9-2 7,5-1-7,2-5-5,-1 4 4,-1-4-10,0-3 6,-2 1-2,-2 0-7,-4-4 2,2 4 1,-3 0 7,-4-3 0,2 1 8,-3-1 0,-5 1 9,-1-2-6,0 0 5,-1 3 0,-3-1-1,-2-2 1,-1 3-2,-3-1 0,-5-1 0,4 5-9,-5 2 0,-3-3-1,-4 4 0,4 1-9,-7 3-2,-7 0 0,9 2 3,2 4-3,0-4-1,1 6-5,-1 1 4,4 0-7,2 5-3,-2-5 4,4 6-8,-2 0-9,7-3-29,0 3-19,2 3-24,0-1-36,-1 2-34,6-4-25,1-1-38,2-1-34,1 2-224,3-2-512,4-3 227</inkml:trace>
        </inkml:traceGroup>
        <inkml:traceGroup>
          <inkml:annotationXML>
            <emma:emma xmlns:emma="http://www.w3.org/2003/04/emma" version="1.0">
              <emma:interpretation id="{C5B8D03D-8C18-4B27-91C6-13991F0E9957}" emma:medium="tactile" emma:mode="ink">
                <msink:context xmlns:msink="http://schemas.microsoft.com/ink/2010/main" type="inkWord" rotatedBoundingBox="18618,13154 20979,13150 20981,14217 18619,14220">
                  <msink:destinationLink direction="with" ref="{5DFC1C51-89C2-4E35-B868-F2F44AD166CA}"/>
                </msink:context>
              </emma:interpretation>
            </emma:emma>
          </inkml:annotationXML>
          <inkml:trace contextRef="#ctx0" brushRef="#br0" timeOffset="389992.7701">2906 1021 9,'0'0'178,"6"-1"-2,-2-2 4,-4 3-7,0 0-7,0 0-2,6-1-5,-6 1-2,1-4-6,-1 4-6,0 0-8,0 0-7,0 0-15,0 0-9,5-3-7,-5 3-9,0 0-8,0 0-8,0 0-7,0 0-4,0 0-4,0 0-6,0 0-3,0 9-1,2-4 5,-2 0-1,1 2 7,-2-1-7,1 2 0,-2-1-5,1 4-1,-1-5 2,0 2-4,1-2-7,0 2 3,1 1-10,-3-6 3,3 3-4,0 0-4,0 0 1,0-1-5,-1 0-1,1 1 3,-1-1-8,1-5 13,-4 6-12,7-3-1,-3-3 1,0 5-1,0-5-1,0 0 1,-4 5-4,4-5 10,-5 4-12,5-4 3,0 0-4,0 0 3,0 0 1,0 0-1,0 0-3,4-18-2,-3 11-2,0 1 2,4-5-6,1 0 5,-1 0-1,3-1 2,-3-1-5,2-5 2,1 7 2,0-3-7,2 0 2,-2 7-1,5-10 3,-4 7 1,0-3-2,0 1-1,4 3-1,-5-2-6,3 3 4,1-1 10,-1 3-9,-2-2-5,1 5 6,-1-2-4,0 2 11,-3 2-9,4-1-4,-3 2 0,2 2 4,-3 2 0,0-2-1,0 7 10,-3-3-10,3 4 5,-1 3 5,0-3 0,-4 1 4,3 3 5,-4 1-5,1-2 4,-1-1 8,-1 3-4,-2-3 6,2 3 1,0-2-5,0-1 4,-3 1-6,3-3 8,-1 5-6,0-7 4,1 3-5,-2-4-1,0 2-5,0 0-4,3-4 3,-5 1-8,5 2 1,0-6-6,0 2 9,0-4-11,-3 8-8,3-8-20,2 6-17,-2-6-12,0 4-24,0-4-21,0 0-32,0 0-28,0 0-27,9 0-21,-9 0-25,0 0-15,13-2-207,-13 2-497,0 0 221</inkml:trace>
          <inkml:trace contextRef="#ctx0" brushRef="#br0" timeOffset="390249.0794">3402 1267 177,'0'0'253,"0"0"-4,6-7 2,-6 7-2,1-4-4,-1 4-2,0-5-10,0 5-10,0-5-3,0 5-20,4-6-14,-4 6-20,2-5-9,-2 1-19,0 4-8,0 0-14,-1-6-19,1 6-7,1-8-12,-1 8-4,3-5-12,-3 5-19,2-4-25,-2 4-27,0-4-35,0 4-26,4-7-34,-4 7-37,4-5-38,-4 5-41,6-3-34,-1-1-226,-2-4-519,1 5 229</inkml:trace>
          <inkml:trace contextRef="#ctx0" brushRef="#br0" timeOffset="390605.7625">3851 857 127,'0'-5'240,"0"5"-9,0-10-2,0 8-12,0 2 2,-3-8 0,3 8-4,0-5-9,0 5-7,0 0 7,-4-2-26,4 2-6,0 0-4,0 0-12,0 0-5,-16 7 0,10 0-12,-3-3 3,0 6 0,0-1-7,-1 2 1,-4 4-7,1 2-9,0-1-10,-2 4-9,0-4-8,4 3-7,-2 6-6,2-6-8,0 2-8,3-2-7,3-2-4,4-1-9,-4 1-6,0-1-1,4-2-9,1-2 3,0-1-5,0 1-6,-4 2-5,8-7-8,-4 1-23,0-1-31,1-3-22,3 4-28,-2-6-19,3 1-21,-5-3-27,9 0-25,-9 0-29,15-4-29,-7-5-30,6 5-16,-1-4-26,0-3-198,0-2-558,3 3 248</inkml:trace>
          <inkml:trace contextRef="#ctx0" brushRef="#br0" timeOffset="391071.6215">4036 921 83,'4'-3'205,"-4"3"-10,0 0-11,5-2-7,-5 2 2,0 0 8,0 0 7,0 0 6,2 9 6,-2-2 4,0 2-6,0-3-1,-5 5-7,4 0-4,-4 2-12,-2 4-9,1-2-1,0-3-12,-1-1-23,3 4-1,-1-5-16,0 1 0,3-3-11,0-2-7,0 2-9,-1-2-10,2-1-2,-3 1-6,3-3-14,1-3 2,1 6-7,-1-6-6,0 0 0,-1 5-2,1-5-9,0 0-1,0 0-5,0 0-5,0 0-8,1-16-1,4 8 0,0-3-4,1 0-3,2-1-10,3 1-9,-4-1-7,9-3-5,-4 2 3,1-1-9,-5 6 10,6-4-6,4 3 5,-1-4 3,2 3-3,-8 4-3,1-2 14,-2 3-6,1 3-5,0-2 0,2 3 4,-5 1 2,-2-1-15,-6 1 14,14 3 8,-9 2-4,-2 0 7,1 2-3,-3 0 5,3 2-3,-4 3-1,1 1 2,-1-1 0,-2 3 6,-1-4-3,2 3-6,-3 0 7,-2-3 1,5 3-1,-4-3 2,1 2-4,-1-3 11,2-2-10,-1 1-6,2-1 1,0 1-16,0-2-28,0-2-33,0 2-24,0-1-33,-1-4-39,3-2-32,-1 5-41,1-5-32,0 0-49,0 0-181,0 0-554,0 0 246</inkml:trace>
          <inkml:trace contextRef="#ctx0" brushRef="#br0" timeOffset="391312.1156">4361 1046 23,'0'0'216,"6"-1"-20,-6 1-15,0 0-12,6 4-4,-6-4-7,10 2-9,-10-2 3,9 1 2,-2 2 2,0-1-5,2 0-4,2-1-9,0 1-8,4-2-11,1 3-14,0-6-10,-1 3-8,1 0-5,6 0-12,-3 0-5,-3 0-8,4 0-5,2 3-6,-2-6-4,-8 3-2,4 0-5,-1 0-3,-4-2-5,1 2 0,2-3-20,-5 1-21,-3 3-31,-1-3-32,-5 2-38,7-5-52,-7 5-36,1-8-42,-1 4-157,-4 0-434,1-1 192</inkml:trace>
          <inkml:trace contextRef="#ctx0" brushRef="#br0" timeOffset="391599.0353">4597 891 157,'0'0'261,"0"0"-22,0 0-13,0 0-11,0 0 1,0 0 5,-5 10 13,3-4 6,-1 0 3,3 2 2,-5 1-3,4 2-11,-4 0-7,1 3-18,0 0-16,-3 1-23,2-2-6,-1 5-18,-3-2-14,2-2-11,0 3-6,2-5-18,-1 5-5,1-4-15,-1-1-4,3-1 0,-2 0-12,3-4-8,0 2-2,2-2-7,-3-2-14,2 4-22,3-5-22,-2 0-17,0 2-25,2-2-27,-2-4-19,6 4-24,-3-2-26,-3-2-33,11-2-32,-11 2-50,14-6-23,-2-4-43,1 6-190,1-7-569,-4 3 251</inkml:trace>
          <inkml:trace contextRef="#ctx0" brushRef="#br0" timeOffset="391867.2298">4892 897 19,'0'0'264,"0"0"-28,6-1-16,-6 1-1,0 0-3,9 4 3,-9-4 7,1 5 4,-1 0 5,0-5-5,4 11-6,-8-5-8,4 3-14,0 1-9,0-1-14,0 2-13,-2 1-14,-2 2-9,0-1-16,2-1-9,-1 4-18,2-4-4,-1 2-10,-1-2-18,-2 2-2,3-3-6,-2-1-11,-1 2 4,4-1-17,-4-1 3,4-5-22,-3 2-25,4-2-34,-1-1-23,-2 1-25,3-5-25,-4 4-29,4-4-39,0 0-38,0 0-41,0 0-40,0 0-244,-2-14-591,2 8 262</inkml:trace>
          <inkml:trace contextRef="#ctx0" brushRef="#br0" timeOffset="394383.0716">3917 1662 160,'0'0'207,"0"0"-5,0 0-10,0 0-11,0-5-7,0 5-11,0 0-9,0 0-8,0 0-7,10-3-7,-10 3-11,12-1-6,-6-2-2,7 3-15,-5 0-5,6 0-4,0-2-10,-1 2-2,3 0 0,0 0-5,-3 0-4,8 0-1,-5 2-4,5-2-4,-3 3-6,-3-2 3,1 2-11,-3-3 2,0 5-1,-3-5-9,0 0-4,-3 2 1,-1 2-4,-1-3-1,-1 3 12,0-2-14,-4-2 6,1 8-1,-1-4 7,0-4-5,-3 9 0,0-4 7,-3 1-6,-2 1-2,-2-3 1,-1 2-2,-1 0 2,3-1 3,-2 4-4,0-4-1,4-1-2,-2 1-2,2-1 1,-2 0-7,3-1 0,1-3 3,-5 4-8,10-2-6,0-2 0,-8 4 1,8-4 11,0 0-13,7 8-1,-6-3 2,-1-5 7,7 2 0,1 3 1,-2-2 1,9-2 4,-4 2 0,3 0-9,0-3 8,1 2-6,1-1 3,6-2-4,-1 2 1,-1-2 4,-1-1-7,2 1 14,-6-1-13,2-1-2,-2 2-2,1-1-2,-4 1-2,4 0-6,-2 1 7,-3-1-2,-1-2-1,2 3-6,-3 0 3,-3-2 3,1 2-8,-7 0-13,15-3-6,-9 3-29,0-1-10,-6 1-40,11-2-26,-3 2-35,-3-3-33,2 3-52,2-4-42,-1 3-272,-3 0-607,6-2 268</inkml:trace>
          <inkml:trace contextRef="#ctx0" brushRef="#br0" timeOffset="393567.7128">4090 1659 56,'0'0'149,"0"0"-9,0 0-18,0 0-13,0 0-4,0 0-9,0 0 5,0 0-5,0 0 3,0 0 1,26-5 2,-20 4 2,-6 1-8,4-3-8,-4 3-9,10 0-10,-10 0-5,5-2-7,-5 2-4,0 0-5,0 0-8,6-3-9,-6 3-22,0 0-43,0 0-48,0 0-44,1-6-170,-1 6-320,-1-5 142</inkml:trace>
          <inkml:trace contextRef="#ctx0" brushRef="#br0" timeOffset="392614.0604">5217 827 61,'4'-2'212,"-4"2"-3,6-5 1,-3 2 0,-3 3 3,7-2-6,-7 2-6,2-6-8,-2 6-17,4-3-17,-4 3-17,0 0-12,0 0-14,0 0-13,0 0-9,0 0-15,0 0-8,0 0-2,0 0-10,0 0-9,0 0-2,-19 0-8,19 0-1,0 0-3,0 0-4,-5 5 0,5-5 9,0 0-18,-5 4-1,5-4-3,0 0 1,0 0-1,0 0-2,0 0 4,-2 2-3,2-2-1,0 0 0,0 0-4,0 0 1,0 0-2,0 0 1,0 0-3,0 0-1,0 0-2,0 0 1,0 0 1,0 0-2,0 0-5,0 0-1,0 0 4,0 0 2,0 0-3,0 0-5,0 0 4,0 0 0,0 0-1,0 0 3,-4-10-5,4 10-2,0 0-1,-1-6 0,1 6-1,0 0 2,4-5 0,-4 5 1,1-5-3,-1 5 3,1-5 4,-1 5-2,1-8-2,-1 8 1,3-7 0,-2 4 2,-1 3-2,3-5-1,-3 5 3,0-6 1,2 4 5,-2 2 8,2-5-1,-2 5 1,0-4 6,0 4 5,0 0-2,0 0-1,0 0 3,0 0-3,7-2 1,-7 2 16,0 0-2,5 11 6,-4-8 0,0 5 29,-1-2-12,2 4-1,2 2 8,-1-1 0,-2 4-1,1-1 1,3 3-1,-1 0 6,-2-1-9,2-1-6,-4 2-3,1 3 2,-3-4-11,2 6-5,0-2 13,-3 0-9,1-3-4,-3 1-4,0 0-9,-1 0 3,-3-2-2,1-4-4,-1 1-6,-3 1 3,-3 1-1,8-1-8,-4-6 3,2 4-6,-1-5-19,-1 3-30,6-4-28,-1-3-41,0 6-38,-3-4-34,3-1-41,-4 0-52,4-1-44,1-3-52,-1 2-228,-1 0-645,0-1 286</inkml:trace>
        </inkml:traceGroup>
        <inkml:traceGroup>
          <inkml:annotationXML>
            <emma:emma xmlns:emma="http://www.w3.org/2003/04/emma" version="1.0">
              <emma:interpretation id="{AF474BA0-D186-48A3-9DBB-394CD89EF91C}" emma:medium="tactile" emma:mode="ink">
                <msink:context xmlns:msink="http://schemas.microsoft.com/ink/2010/main" type="inkWord" rotatedBoundingBox="21337,13030 25635,13025 25637,14153 21339,14159"/>
              </emma:interpretation>
            </emma:emma>
          </inkml:annotationXML>
          <inkml:trace contextRef="#ctx0" brushRef="#br0" timeOffset="395299.0733">5626 1575 52,'4'5'223,"2"-4"5,3 1-4,-2-1 0,3 4-3,-4-3-5,9 0-8,-4-1-4,4 0-5,-3 1-18,2-1-10,-1 0-5,2-1-17,-2 1-11,5-1-18,-5 0-15,3 0-12,-2-1-5,2 0-12,0 1-9,-3-3-7,3 2-4,0 1-21,4-3-21,0-3-20,-7 4-26,9 0-27,-6-2-29,5 0-30,3-3-42,-1 0-43,1-3-35,2 2-198,-4 4-472,4-6 209</inkml:trace>
          <inkml:trace contextRef="#ctx0" brushRef="#br0" timeOffset="395065.4195">5641 1420 164,'0'0'307,"0"0"-23,0-3-15,0 3-18,0 0-11,0 0-15,0 0-14,0 0-12,0 0-12,0 0-1,0 0 14,0 0-19,21 1-5,-21-1-12,15 4-14,-5-6-14,1 2-10,1 2-12,4 0-7,4-1-19,-8 0-4,4 1-8,-3-1-12,0-1-7,3 1-4,-3-1-8,3 4 6,-3-4-17,0 0-5,-2 2-10,0-2-31,0 0-25,-2 0-33,1 3-38,-4-3-33,-6 0-35,0 0-44,6 1-39,-6-1-39,0 0-228,0 0-571,0 0 253</inkml:trace>
          <inkml:trace contextRef="#ctx0" brushRef="#br0" timeOffset="395886.1277">6727 1026 132,'-5'-9'318,"0"4"-22,-1-2-23,1 1-17,0 2-19,-1 1-12,0 0-14,0-1-5,-3 1-4,-1 4 2,10-1 1,-22 3-6,12 5-6,-7-1 3,-1 6-9,0-4-2,3 3-9,-3 0-5,0 3-7,-4 8-16,7-8-6,-7 6-13,8-2-12,-2-1-2,4 0-8,1 2-6,0-1-6,2 2-5,3-3-9,1 2-8,0 0-6,5-1-5,0 0-7,5-2-3,-4-1-6,8 1-5,-2 0-3,7-2-4,-3-4-4,3 4-2,3-2-2,1-3-4,3 1 1,0-1-2,1-1-6,0-2 1,4-3 1,-3 1-4,2-2 2,2-2-5,-1 0 0,7-3-1,-8 0 1,-1-1-1,1-3-5,7-2 1,-9-3 0,8-1-7,-3-3 2,-2-1 0,0-3-11,1-1-7,-1-2-5,0-3-2,-3-1-4,2-1 0,-6 1-1,2-3 1,-9-4 1,3-2 1,-5 4 6,-1-3 3,-1 3-1,-8 1 2,4 0 1,-4 3 2,-1 4-5,-7 1 7,1 0-2,-8-3 6,3 9-1,-8 2-1,4 1 3,-1 1 3,-1 1 2,-2 1-5,0 4 3,1 2-3,-5 2-1,2-3 5,0 10-5,0-4 2,-3 4 1,1 0-3,0 2 2,1 3-1,-9 3-3,4 5-18,-3-1-23,5 0-40,-2 2-34,2 0-27,1 5-28,3-2-26,6-4-29,-1-1-33,2 2-43,4-4-32,0 4-259,5-7-651,2 1 289</inkml:trace>
          <inkml:trace contextRef="#ctx0" brushRef="#br0" timeOffset="396548.7117">7810 621 116,'0'0'234,"0"0"-11,0 0-10,0 0-6,0 0-7,0 0-1,0 0-5,0 0 2,0 0 4,-14 10-3,8-4 2,-2 2 10,1 1-12,-4 2-2,-4 1-1,0 4-6,-1 2-8,-12 4-2,2 6 5,4-3-5,-4 4-5,-3-2-3,4 5-7,3 1-3,0 1-7,-10 10-7,11-8-10,1 3-5,3 0-7,0-3-10,2 1-5,-1 2-7,0-1-16,6-2-4,2 0 17,0 0-10,3-2-6,-2 0-10,3 0-8,3-6-12,2 1-1,2-7-7,0 0-4,2-2-10,0-2-24,0-4-34,1-1-34,7 1-44,-2-5-41,4 1-57,0-4-61,1-1-61,4-1-69,2-4-76,3 0-292,-1-4-826,0-1 365</inkml:trace>
          <inkml:trace contextRef="#ctx0" brushRef="#br0" timeOffset="400784.6121">8050 1062 149,'0'0'214,"4"-2"3,-4 2-1,0 0 6,1-3 0,-1 3-6,0 0 8,0 0-15,0 0-3,0 0-1,0 0-6,0 0-7,0 0-17,0 0 3,0 0-3,0 0 1,0 0-9,0 0-1,0 0-3,-12 11-8,11-3 0,-3-2-12,1 2-8,1-2-9,1 4-15,-2 2-8,0-4-6,0 1-7,1 0-3,-1 1-8,-4 3-4,3-8-6,2 6-7,-2-4-6,1 5 0,0-6-8,-2 0-6,4 3-1,-2-4-1,1 2-5,-3-2-6,0 1 1,4-2-5,0 0-2,-1-2-2,2-2 3,-6 6-3,1-3-4,5-3-1,0 5 1,0-5 0,0 0-1,0 0-2,0 0 0,0 0-1,0 0-3,0 0-2,-6-16-2,6 11 0,3-4-4,0 0 3,2 1-3,1-3-3,3-7-2,-2 7 0,2-1-2,1-1-1,-3 1-2,1 1 1,3-3-1,2-2 0,-2 5-5,3 2 5,-3 1 2,1-1-3,2 0-2,-1 1 1,4-2 0,-3 4 6,-2 2-4,3-4 1,-3 3 3,3 3-5,-4-2 4,5 1-4,-2 2 7,-2-4-3,0 3 1,1 4 0,-1-2 0,4 0 2,-5-2 1,0 2-4,-4 4-1,3 0 7,0-4-4,-4 5-1,3-2-2,-4 0-1,2 8 9,-6-5-5,2 3-1,0 4 7,1-2-4,-8 0 5,4 2-1,0 0 9,-1 1 7,-5 0 1,1 0 1,0 0 4,-1 3 5,-1 0-3,1-2-3,-1-3 1,2 0-1,-2 1-4,1-2 29,0-1-5,2-1-6,-1-4 1,1 4-7,1-3-3,2 0-2,-3-1-5,3 0 1,-1 0-6,-1-2-1,3-3-4,-3 4-13,3-4-22,0 0-27,-5 3-32,5-3-44,0 0-56,0 0-58,0 0-50,3-15-65,0 4-69,-1 3-350,-2-3-839,3 0 371</inkml:trace>
          <inkml:trace contextRef="#ctx0" brushRef="#br0" timeOffset="401476.5346">8551 685 123,'1'-3'236,"0"-3"6,2 2-3,-3 4-4,2-5 2,-2 5-5,5-4 2,-5 4-8,5-5-12,-2 1 3,-3 4-20,3-4-8,-2 1-17,-1 3-17,7 0-2,-7 0-9,9-2-11,-9 2-1,9-3-9,-3 3-9,-6 0-6,13-2-7,-4 2-12,-3 2-6,1-2-8,0 3-10,0-2-6,3 1-3,-5 0 0,1 2 1,-1 0-1,0-1 4,1 3-1,-2-2 5,-2 1 4,1-2 2,-2 4 8,-1-1 0,0-2 4,0 2 0,0 2 4,-4-2 2,1-1-2,-6 4-1,4-1-6,-6 0-3,0-2-2,-3 3-3,3 0-5,-1-1-2,2 0-3,-1 0-6,-1-2-2,3 0-7,-2 2-4,1-3-1,-1-1-3,5 0-6,0 1 0,2 0-4,-2 0-3,1-4-1,-1 5-7,1-3 3,2 2-2,0-3-6,-1 2-1,3 0 4,-1 1-4,-2-3 0,4-2-4,-1 6 3,1-6 0,1 6-4,-1-6-7,0 5 8,0-5-2,4 8 0,-3-6 2,-1-2-4,5 6 2,-4-2 1,4-2-2,-5-2 8,9 5-19,-3-2 14,2 0 0,0-1-3,-2 2 0,1-4-1,4 2 4,2 1-5,1-2 3,-1 0 1,-5 0-4,2-1 0,1 6 0,-1-6 1,0-3-1,1 3 1,-4-3 3,3 6-5,1-3 2,-2 0-10,-3-3 11,5 3-6,-3 0 3,0-1 1,1 1 1,-3-2 0,4-1-3,-4 1-1,-1 2-7,-5 0 13,11-3-8,-11 3 3,7-1-2,-7 1 1,6-1-2,-6 1 1,0 0-12,6-1-23,-6 1-30,0 0-22,0 0-35,0 0-39,0 0-41,0 0-46,0 0-46,0 0-53,0 0-56,0 0-51,-18 6-285,18-6-802,-12 0 354</inkml:trace>
          <inkml:trace contextRef="#ctx0" brushRef="#br0" timeOffset="397381.8473">8923 625 270,'0'0'276,"4"-2"-9,-4 2-8,0 0-22,0 0-6,0 0-3,0 0 0,0 0-1,0 0 8,0 0-2,0 0-9,0 0 4,0 0-10,0 0-3,0 0-8,-10 12-12,10-12-6,0 7-18,-5-4-10,5-3-12,-1 7-8,1-1-9,0 1-2,0-1 21,0-1-3,0 4-5,0-1 0,4 1-9,-1 5-1,2-3-15,-1 3 2,6 2-9,0 2-8,-3-2 1,3 4-7,-1 1 0,-2 0-1,3-1-2,-4 3-2,5 5 0,0 0-10,-5 3 7,5 0-3,-7-2-8,2 1-1,-6 1 0,3-8-6,-3 6 0,-4 4-10,-1-2-1,-4-1-3,-2 2-11,-1-1 6,-4-4-5,1 2-7,3-1-6,-5-1 2,-3-2-4,-1-1-10,8-4 1,-7 3 0,2-6-23,3 1 0,-6 5 0,7-6 0,2-4 0,-4 1 0,5-3 0,0-1 0,4-1 0,-1 0 0,-3-2 0,5 0 0,1-1 0,-1-4 0,1 3 0,0 0 0,1-2 0,2-1-46,2-2-44,0 4-14,0-4-23,0 0-19,0 0-31,0 0-20,0 6-29,0-6-24,0 0-41,0 0-37,0 0-36,0 0-44,0 0-47,0 0-376,15-11-900,-15 8 400</inkml:trace>
          <inkml:trace contextRef="#ctx0" brushRef="#br0" timeOffset="402536.6028">9729 918 160,'0'0'221,"0"0"0,0 0-7,0 0 0,0 0 0,0 0 3,0 0-1,-21 12 1,12-5 3,-2 5-2,-1 3 9,-4 1 4,1 1-7,-12 3-7,1 9-2,2 0-3,-8 2-4,2-2-5,-8 13-9,0 1-13,-4-3-9,5 0-7,7-8-13,-1 1-10,-8 6-14,8-12-11,1 4-13,2-4-10,2 0-11,0-2-5,2 0-8,3 0-10,4-8-1,-1-5-12,2 1-4,3-1-4,3 0-7,-1-5-4,7 2-6,1-4-21,-2-2-24,1 3-21,2-3-20,2-3-23,-3 3-17,3-3-37,0 0-34,0 0-31,14-9-32,-11 4-33,7-1-34,0-5-36,7-1-27,-6 1-252,6-3-669,1 3 296</inkml:trace>
          <inkml:trace contextRef="#ctx0" brushRef="#br0" timeOffset="402951.0536">9923 969 166,'0'0'231,"0"0"5,0 0 5,0 0 3,0 0 3,0 0 4,-11 11 5,5-2 0,-9 5 3,2 0 4,-3 3-18,0-2 21,-11 6-23,2 2-4,-3 3-10,2-1-13,-6 3-6,6-4-3,-5 4-13,3-2-8,-1 3-12,0-2-10,0 2-17,3 1-3,-5-1-12,3 1-9,1-3-16,1 0-17,-1 2 0,1-7-8,3 4-9,-3-4-8,3 1-5,7-4-5,-1-4-10,3-1 0,3 2-7,0-5-5,0 1-4,2-5-2,3 5-7,-3-4-6,7-1-22,-3-2-21,0 1-22,0-3-14,4-1-24,-2 2-14,3-4-16,0 7-26,0-7-27,0 0-27,0 0-17,0 0-19,0 0-20,19-9-22,-17 5-32,2 2-29,2-1-31,-1 0-242,0-3-661,-1 1 293</inkml:trace>
        </inkml:traceGroup>
      </inkml:traceGroup>
    </inkml:traceGroup>
  </inkml:traceGroup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3:11:47.70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4498D803-E9EB-417D-AA40-81C58ABBCBF7}" emma:medium="tactile" emma:mode="ink">
          <msink:context xmlns:msink="http://schemas.microsoft.com/ink/2010/main" type="writingRegion" rotatedBoundingBox="15736,11201 25459,11386 25429,13001 15705,12816"/>
        </emma:interpretation>
      </emma:emma>
    </inkml:annotationXML>
    <inkml:traceGroup>
      <inkml:annotationXML>
        <emma:emma xmlns:emma="http://www.w3.org/2003/04/emma" version="1.0">
          <emma:interpretation id="{3E95D87E-E9EB-459B-9AB1-96447C279E79}" emma:medium="tactile" emma:mode="ink">
            <msink:context xmlns:msink="http://schemas.microsoft.com/ink/2010/main" type="paragraph" rotatedBoundingBox="18483,11253 25459,11386 25440,12425 18463,1229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E3189170-09C8-4CFE-AED9-5CDC66A74C3F}" emma:medium="tactile" emma:mode="ink">
              <msink:context xmlns:msink="http://schemas.microsoft.com/ink/2010/main" type="line" rotatedBoundingBox="18483,11253 25459,11386 25440,12425 18463,12293"/>
            </emma:interpretation>
          </emma:emma>
        </inkml:annotationXML>
        <inkml:traceGroup>
          <inkml:annotationXML>
            <emma:emma xmlns:emma="http://www.w3.org/2003/04/emma" version="1.0">
              <emma:interpretation id="{55F20E3B-43A5-4778-AC21-F24C89FC2841}" emma:medium="tactile" emma:mode="ink">
                <msink:context xmlns:msink="http://schemas.microsoft.com/ink/2010/main" type="inkWord" rotatedBoundingBox="18483,11253 21973,11319 21953,12359 18463,12293"/>
              </emma:interpretation>
            </emma:emma>
          </inkml:annotationXML>
          <inkml:trace contextRef="#ctx0" brushRef="#br0">2808-565 65,'-5'-1'197,"5"1"-4,-4-7 1,4 7-2,-2-5-1,-1 1-5,3 4-3,-7-4-8,7 1-8,0 3-7,-4-7-10,0 4-10,4 3-8,-6-6-11,4 2-8,-1 0-9,3 0-10,-3-2-11,0 1-5,2 0-7,1 0-10,0 5 0,0-9-14,1 3-6,0-2-2,6 5-8,-2-5 0,6-1-7,0 7 1,2-4-6,9 0-1,-6 0-1,11 4-7,4-1 0,-4-2 3,10 2-1,-1 3-3,4-1 2,-3-1-3,5 4-4,0 1 2,-3 1-1,3 1 1,0-3-4,-2 10 1,-3-6 8,0 5-8,-1-2 0,-4-4 0,0 8 4,0-2-4,-11-2 0,2-1 1,-4 0 4,1 2 4,1-1-4,-2-1 6,-2 3 0,-2-4-1,-2 0-9,4 4 7,-3-4-2,3 4-1,0-1 1,-1-1-1,-3-4-2,5 4-3,-1-4 3,3-1 3,-4 1 7,6 3-11,-1-4 1,2-2-5,1 0 6,7-1-4,3-2 5,0-2-2,-2-2-3,4 3-1,-3-4 2,-8 1 0,4-3-2,-4 2-2,-2-3 2,-2 5-5,-2-2 9,0 0-1,-4 2-1,-3-1 2,-3 0-1,0 0 6,-2 1-3,-6-2 9,4 1 14,0 0-5,-4 1-1,-1-1 5,0 0 0,0 5 15,0-8-14,-5 4-7,5 4 7,-2-9-5,-3 8-3,0-2 3,5 3 0,-5-2-4,5 2-5,0 0-6,0 0 11,0 0-14,0 0 3,0 0-3,0 0-1,0 0 2,-5 7 9,5-7-15,8 8 3,-1-6-1,-2 1 2,2 0 3,1-1-3,-1 1 0,9 1-2,-5-2-1,6 3-1,3-2 0,0-2-1,1 4 0,1-5 6,4 4-2,9-2-8,-2 1 5,-2 1 8,5-3-8,-3 3 17,0 1-21,2 0 2,0-2-1,1 0 2,1 2-7,2 0 4,-2 1 7,4-2-4,-1-1 5,2 3-10,-4-1 2,8-2 1,-4-1 0,-1 4-2,1-1 1,5-1-12,-3-3-2,4 2-9,-3-3 1,0 0-6,0 1 3,3-2-5,-6 1 0,-1 0 2,-3 0 1,-1-2 5,0 4-5,-3-4 10,-1 2-1,-7-1 5,-2 1-3,-1-1 3,0 1-2,-1 0 7,3 1-3,-6-1 5,1 1 1,-5 1 0,1-2 0,-4 1 4,-1 4 3,-2-2 7,1-1 9,-4 2 5,4-1 6,-4 0-3,0 1 3,3 1 6,-1-1 3,-4 0 2,1 0 4,1 0-3,-1 2 6,3-2-3,-4 1 1,3 1-1,-4-3-6,1 1-1,1-1-2,-2 0 5,-1 0 4,-2-3-17,0 5-2,1-1-1,-1-4 2,0 0-8,2 5-1,-2-5 1,0 0-2,0 0 2,0 0-18,0 0-25,0 0-37,0 0-40,0 0-49,0 0-59,0 0-75,0 0-77,-19-6-246,13 3-658,-3 1 291</inkml:trace>
          <inkml:trace contextRef="#ctx0" brushRef="#br0" timeOffset="3108.9148">4794-816 142,'0'0'167,"0"0"-2,0 0-3,0 0 0,0 4-4,0-4-4,0 0 0,10 4-5,-4-1-7,1-1-5,-1-2-7,1 1-7,2 2-4,2-1-7,-2 1-11,-3-1-3,4 0-3,-4 0-8,0 1-3,0-1-1,-1 2-4,-1-1-5,1 1 1,-4-2-1,3 2 4,-8 2 6,4 0 2,-2-1 0,-3 5-3,-3-3 4,1 3-6,-3 0 0,-1 1 6,-2-3-6,0 2 1,-3 4-1,0-4-2,2 2-4,3-2 2,-3 3-7,2-4-11,2 1-1,-1-1-3,3 1-14,2-2-4,0 1 1,1-2 1,3-2-5,-2 4 0,3-1-5,1-2-4,1 0 1,0 2 4,3-1-1,1-3 1,1 2-3,3 2 2,-2-5-2,3 1-3,2 0 2,1 1 1,1-1-3,2-2 6,0 1-11,0-1-1,1-1 1,-2 1 0,1-1-2,-1 2-2,1-3-2,0 0 0,-4 2-4,0-2-3,2 0 2,-4 0 4,-1 1-5,-1-1-5,1 0-7,-1 2-15,-8-2-24,12-2-24,-12 2-26,9 0-25,-9 0-21,9-3-28,-9 3-29,0 0-44,0 0-44,4-3-38,-4 3-274,0 0-645,0 0 287</inkml:trace>
          <inkml:trace contextRef="#ctx0" brushRef="#br0" timeOffset="2644.9736">4810-913 141,'0'0'185,"0"0"-2,0 0-1,0 0-4,0 0-3,-6-3-3,6 3-3,0 0-6,0 0-2,0 0-11,0 0-4,0 0-3,0 0-11,0 0-6,0 0-10,0 0-9,0 0-11,0 0-5,0 0-7,0 0-6,0 0 1,0 0-6,0 0-2,19 5 2,-14-2 0,6-1-8,0 3-6,-1-2-2,6-1-2,0-1-4,4 5-10,1 0 0,-2-4-6,1 2 2,1-3-5,-1 6-9,1-2 2,-2-2-2,-3 2 5,-1-5-11,-3 4-4,4 1-3,-5-1 1,-2-3-3,-3 2-6,-1-2-7,1 0-14,-1 0-15,0 2-21,-5-3-19,5 3-24,-5-3-25,0 0-28,-10 6-29,10-6-26,-11 2-24,5-2-27,-4 3-168,-5-6-461,4 3 205</inkml:trace>
          <inkml:trace contextRef="#ctx0" brushRef="#br0" timeOffset="4816.0477">4655-360 45,'0'0'239,"-4"-5"-4,4 5-3,0 0-6,0 0-9,0 0-4,0 0-10,0 0-7,0-6-15,0 6-8,0 0-15,0 0-10,0 0-15,0 0-10,0 0-13,0 0-8,0 0-15,0 0-5,0 0-11,0 0-4,0 0-8,0 0-9,0 0-8,0 0-5,0 0-6,0 0-3,0 0-3,0 0-19,0 0-15,0 0-23,0 0-17,0 0-19,0 0-28,19 6-34,-19-6-46,6 2-18,-1 1-31,-3-1-199,1 2-458,-1 0 202</inkml:trace>
          <inkml:trace contextRef="#ctx0" brushRef="#br0" timeOffset="5653.0172">5123-190 101,'4'-1'212,"-4"1"-6,0 0 4,0 0-2,0 0 0,6-3-7,-6 3-2,0 0-5,0 0-2,0 0-5,0 0-7,-1 11-9,1-11-12,0 6-11,1-3-3,-1-3-26,-1 9-10,-4-1-18,4-2 11,1-1-17,-3 1-15,1-1-5,-1 1-6,2 2 5,-1-2-20,2 2-3,-3-2-10,3-3-3,0-3-27,0 6-11,0-6-40,0 8-24,0-4-27,0-4-32,0 6-32,0-6-33,0 5-41,0-5-39,0 0-153,0 0-466,0 0 206</inkml:trace>
          <inkml:trace contextRef="#ctx0" brushRef="#br0" timeOffset="7570.1218">5112-1109 60,'0'0'145,"0"0"0,0 0-3,0 6-1,0-6-3,0 0 3,0 7-7,0-7-3,0 4-2,0-4-2,0 6-3,0-2-7,0-4-4,-1 7-6,-3-3-4,4 0-3,0-4-6,-1 9-1,1-6-10,-5 0-5,5-3 1,-1 9-10,1-9-5,-5 5-4,5-3-1,0-2-4,-5 4-3,5-4-5,-6 1-1,6-1-2,0 0-4,0 7-3,0-7-1,0 0-2,0 0 4,0 0-6,0 0 1,0 0-1,0 0-6,0 0-4,0 0-2,0 0-6,0 0 6,0 0-6,0 0 0,-5-12-3,5 12-4,0-7 8,5 0-10,-1 5-1,1-2 1,-3-1 0,4-1-4,-1 1 2,0 2 0,1 1 5,0-3-8,-2 1 0,1 1 2,1 0-5,-2 0 2,-4 3-1,7-1-2,-7 1 2,9 0 0,-7-4-1,-2 4-3,0 0 6,0 0-2,16 4 6,-16-4-5,10 0-1,-5 2 1,0 1-1,0 2 3,1-3-2,-2 5-3,2-5 5,-4 4-1,3 2-1,0 1 7,-2-4 3,0 4 3,-1 2 0,-1-2 0,2-2 1,-1 2 1,-2 1 5,1 0-4,0 3 2,-1-6 7,0 1-8,-1-1-4,1 0-3,1 0 5,-1 3-6,0-4-2,0-2 3,-1 0 0,1-4-4,1 8-1,-2-7 2,1-1 1,1 4-2,-1-4 1,0 0-4,3 5-10,-3-5-20,0 0-36,0 0-37,0 0-47,0 0-49,0 0-51,0 0-244,0 0-532,14-10 236</inkml:trace>
          <inkml:trace contextRef="#ctx0" brushRef="#br0" timeOffset="8881.2092">5527-728 85,'0'0'188,"2"-4"-5,-2 4-2,4-5 2,-4 5 1,2-2 0,-2 2-3,0 0 1,0 0-5,0 0-4,0 0-3,0 0-3,0 0-8,0 0-8,0 0-8,0 0-3,0 0 0,0 0-17,-14 8 4,9-3 3,-1-1-9,-2 4-12,-2 3 3,2-5-12,-1 4-10,0-1 8,1 5-16,1-3-12,-1 0 0,2 1-5,1-1-8,-1-1-7,2 1-2,-2 1-9,5-2-1,-3 2 0,4-1 5,0 0-12,0-3-7,4 1 3,-3-2-4,4 2 1,1 0-2,-1-2-2,1-2-5,-1-1 5,6 2 3,-1-1-13,1-1 3,2-2-1,-1 0-2,4-1-1,-4-1-1,3 0 2,0 0-2,0-1-4,-1 1-2,-2-2-17,3 1-21,-5-1-17,2-1-30,-3 1-17,-2-1-20,2 0-15,-3 0-27,-2 1-31,-1-2-38,0 0-29,-1-2-36,-2-1-240,0 5-579,0 2 256</inkml:trace>
          <inkml:trace contextRef="#ctx0" brushRef="#br0" timeOffset="9573.539">5739-858 118,'0'-6'265,"0"6"-6,0 0-9,2-5-8,-2 5-6,0 0-8,0 0-10,0 0 4,0 0-22,0 0-13,0 0-14,0 0-18,0 0-5,0 0-12,-17 8-9,12-5-9,1-1-6,0 2-9,-2 1-21,5 0-3,-3-2-2,2 0-11,-2 2-6,4-1-12,-5 1-1,5 0-6,0-5-5,-2 7 0,2-2-6,0 1-1,1-3-4,-1-3 3,1 8-5,4-3 0,0-2-3,0-2-2,1 0 8,1 1-16,2 0 0,-9-2-1,16-2 2,-7 0-10,-1 1 9,2 1-4,1-6 4,-5 3-7,2 0 9,-1 0-7,-1 0 1,-1-2 3,1 2-1,-3-4 7,0 2-9,2 0-4,-5-1 0,5-2 12,-8 5-11,1-2-8,2 0-1,-5-2 13,4 5-12,-4-2 12,0 2-3,5 2-4,-8-8-12,2 8 20,-1 0-9,7 0 5,-12-4 0,4 4 3,8 0-11,-8 1 4,8-1-5,-7 3-3,7-3 22,-6 0-17,2 5 0,4-5-4,0 0 3,0 5 0,0-5 1,-1 4 0,1-4 0,2 5 21,1 1-18,-3-6 4,7 5-5,-3-5 3,2 3-5,0-2-3,-6-1 9,9 2-4,-3-2 7,-6 0-11,11 0 23,-4 0-23,-7 0 3,9-2-5,-9 2 1,8-1 5,-3-1 5,-5 2-7,0 0 8,8-2-5,-8 2 3,3-4-1,-3 4-4,0-6 5,0 6-5,0 0 3,0 0-3,0 0-6,-11-5-1,11 5 6,0 0-6,-6 0 5,6 0-2,0 0-17,0 0-28,-13 2-24,13-2-26,-9 4-36,4 1-40,1-2-49,-1-1-55,1 1-64,-3 0-194,1 5-581,0-2 257</inkml:trace>
        </inkml:traceGroup>
        <inkml:traceGroup>
          <inkml:annotationXML>
            <emma:emma xmlns:emma="http://www.w3.org/2003/04/emma" version="1.0">
              <emma:interpretation id="{0CE2C6F6-9F97-48EA-A8AE-7E74F85A8FEE}" emma:medium="tactile" emma:mode="ink">
                <msink:context xmlns:msink="http://schemas.microsoft.com/ink/2010/main" type="inkWord" rotatedBoundingBox="23462,11553 25456,11591 25445,12139 23452,12101"/>
              </emma:interpretation>
            </emma:emma>
          </inkml:annotationXML>
          <inkml:trace contextRef="#ctx0" brushRef="#br0" timeOffset="-16343.4718">7747-703 8,'0'0'174,"7"0"-3,-7 0-7,0 0-9,12-4-3,-12 4-8,9-4-9,-3 4-8,-6 0-6,12-1-11,-4-1-6,-8 2-13,13-1-6,-4 1-7,-1 1-11,2-4-6,-2 2-4,6 2-6,-5-1-7,2-1-4,0 0-2,1 1-5,-3 0-4,6-1-3,-3 1-1,-6 0-11,4 0-12,-1-2-26,-9 2-20,12 2-23,-5-2-19,-7 0-23,10-3-24,-10 3-24,6-3-124,-6 3-305,0 0 134</inkml:trace>
          <inkml:trace contextRef="#ctx0" brushRef="#br0" timeOffset="-16049.6943">8015-818 106,'0'0'176,"0"0"6,0 0 1,0 0 0,0 0-1,-4 14-6,2-9-5,0-2-7,0 3-6,-2 2-5,1 0-14,0 0-7,-2 2-15,1 1-9,2 1-13,-3-1-8,5-3-12,-5 3-3,4-2-10,0-1-4,-3 3-8,0 1-5,4-7-2,-2 5-9,4-3-8,-4-2-10,4 3-19,-2-2-20,-2 0-19,4-1-27,-2 1-30,0-3-34,0-3-39,8 0-42,-8 0-159,0 0-405,0 0 179</inkml:trace>
          <inkml:trace contextRef="#ctx0" brushRef="#br0" timeOffset="-15729.6832">8347-805 70,'-3'3'236,"0"0"-7,-4 4-6,1-3-9,0 2-8,1 2-14,-1 0-10,0 1-14,-2 2-11,1-2-6,1 2-15,-3 0-10,3 1-11,-2 2-10,-1-3-12,3 3-10,0-3-7,2 0-11,-2-2-3,2 1-9,-1 2-7,-1-3-2,10 3-5,-8-7-19,-1 2-19,5 0-20,0 0-22,4-2-28,-4 1-28,0-1-19,0-5-33,5 4-25,-5-4-26,7 0-172,-7 0-402,0 0 179</inkml:trace>
          <inkml:trace contextRef="#ctx0" brushRef="#br0" timeOffset="-15271.0763">8397-675 92,'0'6'206,"-5"0"-3,3-1-6,-2 3-3,0 0-11,3-2-10,-4 2-17,1-2-11,2 1-8,-3-1-17,3 0-10,-2-1-2,2 1-19,0 0-9,-1-2-4,3-4-8,-2 6-6,-1-3-11,3-3-3,0 0-3,0 0-7,0 0-4,0 0-8,0 0-13,0 0-10,0 0-8,23-12-15,-17 8-5,4-3-9,-4-2-8,5 1-6,-2-1-3,-1 1-2,2 0 0,0 1 7,1 2-1,-1 0 5,-4-1 4,0 4 2,2-3 5,-3 3 1,-2-3 8,5 2 3,-8 3 3,6-3 0,-6 3 15,0 0 12,0 0 12,7 8 3,-5-4 10,-1 1 0,-1-2 4,0-3 2,0 11-6,2-5 2,-4 0-2,1-1 3,-1 0-6,2 1-3,-1 0-5,1 0-1,0-1-4,0 0-6,0-5 7,0 6-5,-2-1-2,2-1-3,0-4 1,3 8-15,-3-8-19,2 4-15,-2-4-22,4 4-31,-4-4-32,0 0-18,11 0-23,-11 0-159,0 0-349,11-4 156</inkml:trace>
          <inkml:trace contextRef="#ctx0" brushRef="#br0" timeOffset="-14957.7498">8698-589 106,'0'0'206,"4"1"4,-4-1-6,0 0-1,5 3-2,-5-3-8,4 3-3,-4-3-8,2 2-10,-2-2-7,5 4-13,-5-4-16,5 3-11,0-1-10,-5-2-11,0 0-7,7 3-15,-7-3-6,5 2-7,-5-2-6,8 1-5,-4 0-7,-4-1-7,14-2-4,-14 2-3,12 0-7,-7-2-2,-5 2 5,16-1-23,-10-1-11,0 0-19,-6 2-19,12 0-16,-10-4-17,-2 4-23,9-1-17,-9 1-19,3-6-26,1 2-21,-4 4-24,5-4-185,-5 4-419,0-6 185</inkml:trace>
          <inkml:trace contextRef="#ctx0" brushRef="#br0" timeOffset="-14649.2634">8973-688 181,'0'0'207,"0"0"-6,0 0-1,0 7-2,0-7-8,-3 12-5,1-6-7,-1-2-5,2 2-7,-4 2-10,4 3-9,-3-5-7,-1 5-6,3 1-17,-2-3 10,-1 2-22,-1-2-11,5 3-6,-4-2-8,0 0-8,1 0-10,4-1-8,-5-1-5,4 0-4,-3-2-4,3 2-6,1-3-15,-3-1-21,1-2-28,2-2-25,-1 6-31,1-6-35,-5 3-40,5-3-30,0 0-35,0 0-206,8-14-466,-8 10 207</inkml:trace>
          <inkml:trace contextRef="#ctx0" brushRef="#br0" timeOffset="-14311.363">9107-828 128,'0'0'166,"0"0"-2,11 4 5,-9-2-10,3 3 3,-4-1 2,9 6-4,-10-1 4,3 0-10,0 4-3,-3-1-6,0 3-11,0 4-6,0 1-8,-5 0-10,10-1-4,-11 1-8,3 2-8,3-2-5,-2-1-5,2 2-1,-5 1-3,4-2-3,-3 3-2,1-4-1,-1 1-10,0-2-5,3 3 5,-5-3-20,1-3 0,4 0-7,-5-3 0,0 1-4,1 1-5,0-3-4,-1-1-2,4-5-5,0 4-23,-3-4-16,1 0-23,3-1-28,-3-2-36,4-2-40,-6 3-43,6-3-27,0 0-45,0 0-152,-1-11-454,1 11 201</inkml:trace>
          <inkml:trace contextRef="#ctx0" brushRef="#br0" timeOffset="-13938.7401">9323-473 119,'0'0'230,"0"0"-6,-11-8-5,11 8-2,0 0-4,0 0-7,0 0-10,0 0-8,0 0-14,0 0-12,0 0-16,0 0-12,0 0-13,0 0-10,0 0-12,11 11-12,-11-11 6,5 1-15,-5-1-9,6 2-6,-6-2-4,13 2-13,-9-2-3,-4 0-1,13 0-8,-6 0 2,2 1-10,-2-1 0,-7 0-8,17 0-20,-7-1-14,-4 1-23,3-2-19,-3 0-24,0-2-22,4 4-22,-4-2-26,-1-2-30,1-1-16,-1 1-20,-5-1-166,3 0-416,-3-1 184</inkml:trace>
          <inkml:trace contextRef="#ctx0" brushRef="#br0" timeOffset="-13659.7248">9403-619 135,'0'0'200,"0"0"-1,0 4 9,0-4-2,0 8 4,0-8-6,0 8-4,-4-5-3,3 4-6,2-2-11,-2 2-13,1-1-8,-5 1-11,5 0-7,0 2-14,-5 0-7,4 2-14,-1-1-13,-1 1-9,-2 2-10,4-5-6,-2 5-4,1-5-6,0 2-10,0-3-4,-1-1-5,1 3-6,1-3-11,1-1-20,-3 1-26,3-1-30,-2-2-31,2-3-38,-3 6-43,3-6-47,0 0-33,0 0-224,0 0-508,0 0 225</inkml:trace>
          <inkml:trace contextRef="#ctx0" brushRef="#br0" timeOffset="-13145.1435">9592-599 130,'0'0'225,"0"0"-7,0 0-9,0 0-7,0 0-5,-12 13-5,12-9-10,-4 0-9,3 1-7,-2 0-10,0 0-8,2-1-9,-3 3-12,2-1-8,-2 1-6,0 0-8,2 0-7,-2 0-13,2-1-5,-1-1-8,1 2-7,-2-1-9,2-4-3,0 2-8,-3 0 1,5-4-10,-3 5-2,3-5-3,-1 4-1,1-4-4,0 0-3,0 0 0,0 0-5,0 0-9,0 0-8,0 0-2,13-14-11,-8 9-6,1-1-9,-1-3-2,4 1-5,-2 0-2,0 1 1,0 0 0,-1-2 0,1 0-2,3 2-2,0-2 2,-2 2 1,2-1 2,1 0 6,-2 2-1,-3 3 4,0-1 4,4 0 2,-4 2 3,0-2-1,2 4 1,-2-3 5,-6 3 1,0 0 8,11 3 3,-10 0 8,4 2 5,-5-1 6,4 0 3,-4 3 8,0 0 0,0 0 3,-4 2-2,4 0-2,0 1 0,0 1-3,0 0 1,0-2-1,4 2-2,-4-3-1,0 4-3,0-1-3,1 1-2,-1-4 2,0 0-6,4 1-2,-3 0 0,0-1-3,-1-3-21,0 2-25,4-1-27,-8-1-43,4 0-42,0-5-42,5 8-39,-6-5-217,1-3-484,0 0 215</inkml:trace>
        </inkml:traceGroup>
      </inkml:traceGroup>
    </inkml:traceGroup>
    <inkml:traceGroup>
      <inkml:annotationXML>
        <emma:emma xmlns:emma="http://www.w3.org/2003/04/emma" version="1.0">
          <emma:interpretation id="{D092B5CA-0EF5-4E98-ADB9-2F36DFCCC496}" emma:medium="tactile" emma:mode="ink">
            <msink:context xmlns:msink="http://schemas.microsoft.com/ink/2010/main" type="paragraph" rotatedBoundingBox="15736,11910 21868,12195 21831,12996 15699,1271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11F45E4-A96E-427F-98ED-6C822F865DC6}" emma:medium="tactile" emma:mode="ink">
              <msink:context xmlns:msink="http://schemas.microsoft.com/ink/2010/main" type="line" rotatedBoundingBox="15736,11910 21868,12195 21831,12996 15699,12711"/>
            </emma:interpretation>
          </emma:emma>
        </inkml:annotationXML>
        <inkml:traceGroup>
          <inkml:annotationXML>
            <emma:emma xmlns:emma="http://www.w3.org/2003/04/emma" version="1.0">
              <emma:interpretation id="{C486EA01-50E1-4BE9-BD41-20197BB0FDB2}" emma:medium="tactile" emma:mode="ink">
                <msink:context xmlns:msink="http://schemas.microsoft.com/ink/2010/main" type="inkWord" rotatedBoundingBox="15732,11983 17896,12084 17865,12749 15702,12649"/>
              </emma:interpretation>
            </emma:emma>
          </inkml:annotationXML>
          <inkml:trace contextRef="#ctx0" brushRef="#br0" timeOffset="-9220.3169">6 1 108,'-6'5'212,"6"-5"-5,0 0 2,0 0 1,0 0-2,0 5 2,0-5 0,0 0-7,11 3-6,-5-2-6,-1 2-11,3-3-7,1 0-13,0 2-14,5-4-9,-1 2-15,-1 0-7,1 0-12,-1 0-7,0-3-10,1 3-13,0-1-2,-1-1-11,1 1-8,-2 1-3,2 0-8,-4-1-3,4 1-21,-5 0-30,2 0-26,-2 1-24,0 0-30,2 5-29,-2-6-32,1 2-34,4-2-31,-3 4-32,-2 1-206,1-3-496,1-2 220</inkml:trace>
          <inkml:trace contextRef="#ctx0" brushRef="#br0" timeOffset="-9493.8108">134-204 155,'0'0'275,"0"0"-10,0 0-12,0 0-8,-6 2-16,6-2-7,0 0-13,0 0-13,0 0-20,0 0-14,0 0-18,0 0-10,0 0-15,0 0-13,9 3 2,-9-3-18,9 2-5,-1 0-9,2-2-6,-2 2-2,3-2-10,2 3-4,-1-2-3,3 3-7,-2-4-6,0 5-16,1-4-5,1 4 6,-3-2-7,3-1-3,-3 2 1,-1 2 0,-1-2-17,1-3-21,-2 2-27,-2 2-27,1-2-28,-2 0-34,-1 0-25,0-2-42,0 1-9,-5-2-25,6 4-179,-6-4-455,0 0 201</inkml:trace>
          <inkml:trace contextRef="#ctx0" brushRef="#br0" timeOffset="-8557.5445">589-233 188,'0'-6'227,"0"6"-6,0 0-7,5-2-9,-5 2-5,6-4-5,-2 4 5,-4 0-11,15-2-3,-7 0-5,7 1-4,0-1-7,0 0-5,6-2-8,-1 1-14,1 0 7,3-1-23,-3 2-15,3-2-3,-4 2-13,2-3-4,-2 2-16,-3 1-8,4-2-4,-8 2-10,7-1-2,-4 3-7,-4-4-7,3 3 0,-1 0-9,-2-2-8,-5 1-23,4 2-19,-1 0-26,-2 0-22,1 0-28,-3 2-30,3 1-35,1-2-40,-3 1-28,-2 1-22,5-1-245,-4 1-539,0-2 239</inkml:trace>
          <inkml:trace contextRef="#ctx0" brushRef="#br0" timeOffset="-8836.7578">797-177 132,'1'-3'244,"-1"3"6,0 0-6,0 0 0,0-5-13,0 5 0,0 0-13,0 0-5,0 0-10,0 0-14,0 0-10,0 0-4,0 0 3,-8 11 3,5-2 5,-2 1-7,2 0-1,-2 3-21,-2 1-11,3 1-14,-1-4-8,-3 7-14,3 0-4,-3-1-14,-1 0-9,4 0-8,2-2-5,-2-1-7,0 0-12,3-1-6,-4 0-1,3 0-12,0 0-16,2-1-22,-3-4-25,3 1-34,0-1-21,1-4-17,-3 1-11,2-1-26,1-4-21,-1 6-24,1-6-32,0 0-41,0 0-49,-4-15-248,3 6-601,1-3 266</inkml:trace>
          <inkml:trace contextRef="#ctx0" brushRef="#br0" timeOffset="-8223.5947">1386-360 109,'0'0'262,"-10"0"0,10 0-4,-11 1-6,1-1-11,4 2-6,0 3-8,-3 2 3,-2-1-7,0 1 1,2 2-5,-4 5-8,2 2-7,-2 1-8,0 3-4,-3-3-12,4 5-7,-2 2-2,3-5-16,0 4-16,5-2-2,-6 8-15,2-8-15,3 1-5,2 0-11,-3 6-7,1 0-11,2-5-3,0-3-9,5 1-8,0 3-3,0-3-8,0-6-5,0 0-12,0-2-17,4-1-41,-3-2-24,0-4-30,9 6-28,-7-9-24,0 1-15,2 0-21,1-2-22,-2-1-31,-4-1-34,17-3-22,-3-5-23,2-3-258,-5 1-612,7 0 272</inkml:trace>
          <inkml:trace contextRef="#ctx0" brushRef="#br0" timeOffset="-7835.0345">1429-21 37,'0'0'213,"-2"-7"1,2 7 0,-2-5 3,2 5-5,-4-2-4,4 2-3,0 0-9,-9 0 14,9 0-25,-11 7-10,5-3 11,1 1-20,-3 1-15,0 2-10,2 3-12,-2 1-4,2-1-24,1 3-8,0-1-6,5-4-8,-1 5 6,1 1-12,1-2-17,-1-1-9,5-2 0,-1 1-7,2-1-4,-1-1-8,1-1 3,-2-3-5,7 2-1,-3-2-2,5-3 2,-2 0-6,1-4-1,-3 2-1,4-2 1,1-2-12,-3-1 4,2-2 10,-2-2-9,-1 0 4,1 3-3,-1-2-1,1-3 7,-5 1 5,-1 0 12,1-1 9,-6-1 3,3 0-1,-6 1 4,3-2 7,-4 2 0,-3-1-6,1-1 5,-2 2-4,0 2-6,0-2-6,-2 2-5,2 0-5,-3 2-5,0 0 0,0 1-8,-1 1-2,-2 2-10,2-1-27,0-1-21,-2 3-27,2 0-25,1 2-22,1 2-26,0-2-30,4 2-35,-4 0-43,4 0-32,2-1-49,-2 3-215,6-4-592,-5 2 261</inkml:trace>
          <inkml:trace contextRef="#ctx0" brushRef="#br0" timeOffset="-7483.1463">1714-324 81,'2'-5'263,"-2"5"-18,0 0-11,3-3-18,-3 3-17,0 0-9,6-2-11,-6 2-4,0 0-2,9 8 0,-3-5-3,-1 2-11,3 1 3,1 6-6,-4-2-9,3 2 0,-1 2-8,4 3-2,-5 1-11,-1 0 3,1 3 11,-1 0-15,0 8-3,-1 0-1,-4-5-6,2 4-8,-7 3-7,4-10-9,-5 6-12,-2 7-6,1-6-6,4-5-6,-5-1-8,4 1-7,-2-3-4,-5 2-2,6-2-4,-4 0-2,1-4-6,3-5-11,-2 3-24,2-3-34,0 1-27,-1-6-25,2 1-28,1-2-23,-2 0-35,2-2-42,3-3-44,0 0-57,0 0-284,-10-9-657,10 3 290</inkml:trace>
          <inkml:trace contextRef="#ctx0" brushRef="#br0" timeOffset="-7215.8656">1927 74 28,'0'0'284,"0"0"-10,0 0-19,8-1-11,-8 1-10,0 0-8,0 0-15,9 1-8,-9-1-10,9 3-6,-3-1-7,3 1-10,-1-2-13,3 3-8,5-4-19,-6 3-10,1 0-15,5-1-17,-5-1 3,4 2-15,-1 0-4,-6-3-6,3 3-14,-2-1 2,-3-2-7,3 2-5,-2-1-10,2 2-27,-7-3-16,6 2-30,-8-2-27,9 2-31,-9-2-34,5 2-31,-5-2-45,0 0-40,0 0-252,0 0-541,0 0 239</inkml:trace>
          <inkml:trace contextRef="#ctx0" brushRef="#br0" timeOffset="-6709.0223">2087-28 135,'-7'-5'269,"7"5"0,0 0-2,0 0-8,0 0-3,0 0-5,0 0-13,-3 11-3,3-8 4,-1 3 1,1 0-3,-7 5-7,4-5 1,-1 4-5,0-1-4,-1 2-11,1 3-8,0-4-13,-1 5-12,0-3-17,4 2-16,-4 0-13,3-2-12,-1 1-13,0-1-11,0 1-9,-2-2-11,3 1-7,-2-4-7,4 6-7,-1-5-8,1 0-4,0-3-12,0 2-20,-1-1-28,1-1-28,-2-1-42,4 0-37,-1 0-44,3-2-29,-4-3-48,0 5-57,0-5-74,0 0-336,0 0-770,0 0 341</inkml:trace>
        </inkml:traceGroup>
        <inkml:traceGroup>
          <inkml:annotationXML>
            <emma:emma xmlns:emma="http://www.w3.org/2003/04/emma" version="1.0">
              <emma:interpretation id="{1D046548-6F18-40E5-BAFB-B3A9A03991FF}" emma:medium="tactile" emma:mode="ink">
                <msink:context xmlns:msink="http://schemas.microsoft.com/ink/2010/main" type="inkWord" rotatedBoundingBox="18325,12161 19199,12202 19168,12872 18293,12832"/>
              </emma:interpretation>
            </emma:emma>
          </inkml:annotationXML>
          <inkml:trace contextRef="#ctx0" brushRef="#br0" timeOffset="-5524.5427">2693 58 174,'0'0'210,"0"0"-7,0 0 0,11-2-6,-11 2-2,0 0-10,0 0-4,0 0-4,10-2-5,-10 2-6,0 0-5,8 2-7,-8-2-10,0 0-4,0 0-2,9 0-8,-9 0 3,0 0-4,7-5-5,-5 2-4,-2 3-9,9-5-2,-3 0-12,0-2-14,-2 2 0,2-1-6,2-4-10,0-1-1,-1-1-11,2 1-5,-2-1-2,1-2 6,1-3-4,-2 4-2,1-5 3,-3 5 3,1 0 2,-1 1 0,5-3 9,-9 2-3,-1 3 0,5 0 3,-4 1-1,-1 3 1,0-2-2,0 1-6,4 4-2,-8-2-3,4 5-9,0-7-5,0 7-5,0-4-5,0 4-4,0 0 0,0 0-5,0 0 4,0 19-5,0-6 1,-1-1-3,1 3-2,-1 3 0,1 2 4,-4 1-2,4-1 1,-1 1 4,2 2-2,-1-2-2,0-1 0,-5 2 4,5 3-2,4-6-1,-4 2 0,-4 1-2,4-4 0,0 5-1,-1-2 3,-3-1-6,3-1-1,0-1-4,-3-2 1,3 0 0,-3-2-2,4-1-1,-1-2 2,-4 2-25,8-7 3,-3 1 1,-3 1-1,3-2 2,-1 0 4,-2-2-3,3 2-7,-4-2-9,2 1-16,2-5-5,-6 2-13,6-2-6,-10 3 1,4-3-1,-4 0-8,10 0-7,-13-3 5,1 1 0,2-1 12,0 2 2,0-1 9,-4-1 4,2 0 2,-4 0-1,3 0 12,2 2 3,-2-3 0,1 4 21,1-2-10,1 2-1,0-3 4,4 3 13,6 0-5,-12-3-5,8 3 16,4 0-8,-6-5-4,6 5-6,-9-1 18,9 1-7,0 0 6,0 0-11,0 0 17,0 0 6,0 0 1,21-5 6,-12 7 3,2-2 6,1 0-8,1 0 6,-2-2 2,1 4-8,4-2-1,-4 0-1,0 1-13,1 2 8,-1-3 5,3 4-11,-2-3 0,-2 0-1,2 0 4,0 0-7,0 2-33,-1-1-19,0 3-24,-6-3-22,4-1-29,0 2-20,-3-1-29,-2 0-24,3 1-32,-1-2-33,3 3-34,-5-2-199,2-2-538,-1 0 238</inkml:trace>
          <inkml:trace contextRef="#ctx0" brushRef="#br0" timeOffset="-5199.0298">3193 307 214,'2'-4'276,"-2"4"-8,0 0-7,6-1-7,-6 1-3,4-3-13,-4 3-3,9-2-12,-5-2-9,3 0-12,0 3-17,2 0 6,2-4-19,-3 5-19,6-5-5,-2 2-10,2-2-17,-1 3-4,-2-1-17,4-4-1,-4 4-15,1-1-9,3 0-9,-4 0-6,-1 0-3,1 0-4,-2 2-6,-2 2-11,0-6-3,0 3-1,0 3-8,-7 0-18,9 0-24,-9 0-29,6-5-30,-4 4-26,-2 1-31,0 0-28,0 0-36,0 0-31,0 0-41,4-4-26,-4 4-221,0 0-560,-10-7 249</inkml:trace>
          <inkml:trace contextRef="#ctx0" brushRef="#br0" timeOffset="-4901.7067">3348 102 183,'-9'3'232,"5"-3"3,-1 4-5,5-4-4,-1 6-5,-3-2-5,3 0-5,-4 2-6,5-1-7,-2 1-5,-2 4-7,4-1 0,-2-1-13,-1 3 7,3 1-12,0-2-16,0 4 6,-5 1-6,5-4-6,-1 3-13,1 0-17,0 0-7,0 1-9,0-2-11,-2 1-10,-1 0-10,3-2-3,-2 1-3,-1-1-10,6 0-6,-6-1-3,3-2-8,0-2-26,0-1-35,0 2-44,0-2-25,0 2-36,0-3-39,-2-1-49,2-4-53,0 3-56,-4 1-267,4-4-643,0 0 284</inkml:trace>
        </inkml:traceGroup>
        <inkml:traceGroup>
          <inkml:annotationXML>
            <emma:emma xmlns:emma="http://www.w3.org/2003/04/emma" version="1.0">
              <emma:interpretation id="{9E6914A8-EEAE-45EA-A0D6-564B169AD10A}" emma:medium="tactile" emma:mode="ink">
                <msink:context xmlns:msink="http://schemas.microsoft.com/ink/2010/main" type="inkWord" rotatedBoundingBox="19624,12091 21868,12195 21833,12958 19588,12854"/>
              </emma:interpretation>
            </emma:emma>
          </inkml:annotationXML>
          <inkml:trace contextRef="#ctx0" brushRef="#br0" timeOffset="-3933.0914">3884 267 244,'0'0'254,"0"0"-10,0 0-5,11 0-5,-11 0-9,8 1-10,-8-1-12,8 1-8,-8-1-15,6 2-18,-1 1-17,-5-3-13,0 0-11,9 2-9,-5-1-13,1 0-12,0 3-10,-5-4-8,8 2-13,-8-2-33,7 3-34,-3-1-36,-4-2-49,2 7-50,2-6-46,-4-1-52,10 4-186,-10-4-467,7 1 207</inkml:trace>
          <inkml:trace contextRef="#ctx0" brushRef="#br0" timeOffset="-3719.3493">4253 314 116,'0'0'229,"7"2"-6,-7-2-3,0 0-6,10-2-9,-6-1-7,-4 3-13,8 0-24,-8 0-16,6-1-11,-6 1-14,6-3-12,-6 3-14,9-2-8,-9 2-8,6-2-18,-1 1-22,-5 1-34,0 0-26,0 0-35,11-1-35,-11 1-38,0 0-28,0 0-26,0 0-146,0 0-356,10 1 157</inkml:trace>
          <inkml:trace contextRef="#ctx0" brushRef="#br0" timeOffset="-3473.0479">4566 348 196,'0'0'207,"6"5"-2,-2-5 3,-4 0-11,9 2 0,-4 1 0,-3 0-10,-2-3-6,11 0-12,-11 0-16,6 1-7,-6-1-27,0 0-6,16-1-4,-16 1-15,9 0-11,-9 0-8,6-3-6,-1 0-8,-4 1-3,-1 2-10,5-4-9,-5 4-16,5-4-29,-5 4-39,0 0-43,0 0-44,-1-6-54,1 6-52,0 0-169,0 0-440,-9-5 195</inkml:trace>
          <inkml:trace contextRef="#ctx0" brushRef="#br0" timeOffset="-3091.8579">5013 361 87,'0'0'259,"9"0"-14,-9 0-5,0 0-1,0 0-5,7 1-2,-7-1 7,0 0-4,6 1-15,-6-1-15,7 1-8,-7-1-11,13-1-14,-13 1-13,20-2-17,-13 3-16,1-1-9,5 1-7,1-3-7,-4 3 0,5-1-14,-3 0-16,2 1 2,-2-1-7,3 0-6,1 0-2,-3 0-6,2-1-7,5 1-9,-4 1-8,3-2-4,-4 1 2,2-1-4,-1 1-1,-6 0 2,4 1-9,-1-1-15,-7 0-27,4-1-24,-4-1-9,-6 2-35,8 0-32,-8 0-44,0 0-40,0 0-43,0-6-26,0 6-31,-10-5-192,1 4-545,3-2 241</inkml:trace>
          <inkml:trace contextRef="#ctx0" brushRef="#br0" timeOffset="-2833.4801">5251 259 55,'0'0'218,"0"0"4,0 0 6,-6 0 2,6 0 5,0 0-5,0 0 2,0 0-2,0 0 4,0 0 29,-7 9-18,6-6 3,-1 2 3,0 1 0,2 0-10,-3 2-10,-2 1-14,3-1-16,-3 2-17,0 2-15,3 0-20,-7 0-11,7 1-12,-8 4-15,6-5-13,2-1-10,-3 5-8,2-7-12,3 1-12,0-1-37,0 0-41,-3-3-50,1 1-55,4-3-52,-2 4-48,-2-3-53,4-1-65,-1 0-69,-1-4-233,5 5-702,-5-5 311</inkml:trace>
          <inkml:trace contextRef="#ctx0" brushRef="#br0" timeOffset="-2006.5903">5807 161 160,'0'0'235,"0"0"3,0 0 2,0 0 0,0 0-3,0 0-2,0 0-4,0 0-3,0 0 5,0 0-3,0 0-2,0 0-9,0 0 3,0 0-5,0 0-2,-11 11-3,9-8-3,2-3-6,-2 9-9,0-1-8,-1 0-34,0 1-5,0 0-6,-2 5-9,-1-6-9,1 6-5,-1-3-12,1 1-10,2-1-6,-2 0-6,1-3-7,1 2-5,-1-3-10,1-1-4,-1 1-4,3-3-2,0 0-3,1-4-5,-2 4-3,-1 0-6,3-4 2,0 0-5,-2 2 0,2-2-5,0 0-5,0 0 6,0 0-9,7-11-4,-3 5-5,4-4 0,-2-1-4,3-1-6,3-5-1,1-3-21,4-8-3,0 3-7,0 0 0,-6 5-7,7-4-2,-5 5-1,-1 0 0,3 1 2,-3-2 1,3 4 0,-2-1 8,0 0 5,-1 3-2,-2 3 5,0 1-1,1 1 5,-5 5 1,3-4-5,1 0 9,-3 4-3,2-1 3,-1 2 2,1-1 4,1 0-5,-2 3 5,0-1 0,-1 2-2,2 0 3,-9 0 0,11 2-2,-4 2-1,-1 1 2,-1 1-2,1 4 5,0 2 3,-2-3-1,0 5-7,-3 0 8,-1 0 3,0 3 3,-5 5 8,4-2 7,-5 3 5,3-1 9,-3-2 0,0 0 4,1 1 5,-2-3 4,3 5 6,-6-4-3,4 0 0,1-1-2,1-4-3,1-2-2,0 2-5,-2-1-3,4-1-4,-1 0-4,-1 0 0,3 0-7,-3-4 1,3 1-5,-2-3 1,2-1 4,0 4-11,0-4-1,2-2-8,-2-3-20,0 6-41,0-6-39,3 3-47,-3-3-66,0 0-53,0 0-70,0 0-88,0 0-418,3-14-911,-3 8 404</inkml:trace>
          <inkml:trace contextRef="#ctx0" brushRef="#br0" timeOffset="4430.3223">4662-281 4,'0'0'193,"0"0"-10,0 0-3,0 0-2,0 0-5,0 0-12,0 0-1,0 0-14,0 0-1,0 0-7,0 0-2,0 0-5,0 0-4,0 0 2,-11 11-4,11-6-5,-5-1-6,4 1-8,-4-1-4,0 1-4,-1 1-11,5-1-8,-4 1-8,0 0-5,1 1-11,-1-1-2,0 1-6,1 0-5,2 0-2,-3 0-9,4 0-4,-1 0-1,-1 2-2,3-4 1,0 1-5,0 2-1,0-2 3,0-2-7,0 3-1,3-1-2,-3-3-2,2 2 2,3 2-1,-4-5-6,4 3 3,-4-4-2,4 2-4,0-1-8,-1 2-8,3-3-10,-7-1-12,10 1-10,-5-1-10,-5 0-11,0 0-9,16-2-14,-16 2-14,6-1-18,-6 1-10,8-5-14,-7 2-15,-1 3-19,6-3-11,-6 3-181,0-5-402,0 5 179</inkml:trace>
          <inkml:trace contextRef="#ctx0" brushRef="#br0" timeOffset="5339.3176">4766-124 78,'0'0'158,"0"0"-9,0 0 7,-4 3-5,4-3 6,0 0-3,0 0 2,7 6 0,-7-6 1,0 0-5,4 3-8,-4-3-8,4 2-5,1 2-12,-1-1-9,-4-3-12,7 2 1,-5 1-15,4-1-12,-1-1-3,-5-1-6,9 5-5,-3-5-8,1 4-4,-1-4-1,-6 0-6,14 1-7,-3 0-6,-5-1-4,-6 0-15,16 2-18,-10-2-26,-6 0-23,11 0-26,-11 0-29,8 0-26,-8 0-17,11 0-29,-11 0-23,7-2-136,-2 0-373,0-2 166</inkml:trace>
          <inkml:trace contextRef="#ctx0" brushRef="#br0" timeOffset="5091.0745">4828-219 35,'0'0'190,"0"4"4,0-4-4,5 2-6,-5-2-3,1 5-1,-1-5-11,5 4-8,-5-4-13,5 5-10,-1-1-15,-2-2-11,2 1-10,-4-3-13,6 6-7,-2-4-8,-2 1-5,8 0-8,-6-1 1,-2 2-14,3-2-5,-5-2-6,11 4-20,-8 0-18,3-3-24,-6-1-23,6 4-22,-6-4-20,5 4-25,-5-4-35,5 2-6,-5-2-14,0 0-141,0 0-337,0 0 150</inkml:trace>
        </inkml:traceGroup>
      </inkml:traceGroup>
    </inkml:traceGroup>
  </inkml:traceGroup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8T13:12:24.4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5DFC1C51-89C2-4E35-B868-F2F44AD166CA}" emma:medium="tactile" emma:mode="ink">
          <msink:context xmlns:msink="http://schemas.microsoft.com/ink/2010/main" type="inkDrawing" rotatedBoundingBox="18908,13895 20796,13873 20797,13917 18909,13939" semanticType="underline" shapeName="Other">
            <msink:sourceLink direction="with" ref="{C5B8D03D-8C18-4B27-91C6-13991F0E9957}"/>
          </msink:context>
        </emma:interpretation>
      </emma:emma>
    </inkml:annotationXML>
    <inkml:trace contextRef="#ctx0" brushRef="#br0">0 53 205,'0'0'229,"0"0"-19,7 3-13,-7-3-5,0 0-6,14 0-5,-5 0 0,6-1-5,-3-3-7,9 4-5,2-1-6,4-2-2,9 3 0,-2-5-19,4 1-10,-1-1-8,4 8-7,3-9-10,1 5-6,1-1-10,18-1 1,-5 1-9,6-2 4,-23 3-12,17-3-1,1 4 3,4 0-9,-5 3-4,2-3 0,-1 2-6,-15-1-7,17 2-4,-1 2-5,0-3-9,-17 1-1,15-2-1,-15-1-5,-1 5 3,-2-1-5,-3-3-2,5-1-2,-10-1-1,0 1 4,-7 0-7,1-1 1,4-2-3,-8 3-2,1-2 6,-8-1-5,3 2-1,-4-2-3,-1 1 3,-1 2-2,-5-2 2,0 1 2,-2-1-8,-2-1-12,1 1-25,-5 2-21,0 0-29,-7-6-22,-1 2-39,-6 2-41,1 2-60,-3-2-27,-3 1-54,-5-2-168,0 1-539,-7 2 239</inkml:trace>
  </inkml:traceGroup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  <inkml:channel name="T" type="integer" max="2.14748E9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12T12:29:47.5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673 1058 22 0,'0'0'35'15,"1"-5"-4"-15,-1 5-10 0,0 0 7 0,0 0-6 16,0-2 1-16,0 2-3 0,0 0-1 0,0 0-1 16,0 0 8-16,1-4-10 0,-1 4 5 0,0 0-5 15,0 0 0-15,0 0-9 0,0 0 7 16,0 0 2-16,0 0-3 0,0 0 5 0,0 0-12 16,0 0 12-16,0-3-5 0,0 3-6 0,0 0 3 15,0 0 1-15,0 0-5 0,0 0 2 0,0 0-4 0,0 0 0 16,0 0 2-16,0 0-1 0,0 0-3 15,-4-2 2-15,4 2-3 0,0 0 4 0,0 0 1 16,0 0-9-16,0 0 6 0,-8 1-8 0,8-1 7 16,0 0-5-16,-6 2-10 0,6-2 10 0,-6 2-4 15,6-2 2-15,-1 4 5 0,-2-3-1 0,0 1 2 16,-1 0-5-16,3 1-5 0,-2-1 7 0,0 2-3 16,3-2 2-16,-3 2 0 0,-1-1 3 0,4 0-4 15,-3 0-7-15,3-3 8 0,-4 4-6 0,4-1 5 16,0-3-4-16,-3 3 1 0,3 3-8 15,0-6 14-15,0 0-7 0,0 4 7 0,0-4 5 16,3 4-7-16,-3-4 1 0,0 3-4 0,0-3 8 16,4 2 0-16,-4-2-4 0,3 1 5 0,-3-1-5 15,0 0 3-15,11-3-4 0,-8 2 7 0,1-1-2 16,-1-1-1-16,1 2-5 0,1-2 5 0,-4 2-1 16,5-4 3-16,-2 2 3 0,-1-1-6 0,0 0 6 15,-1 2-2-15,1-2 2 0,0 0-8 0,-2-1 10 16,2 2-4-16,-3 0-2 0,3 0 9 0,-3-1-6 15,0 2-2-15,0-2 0 0,-3 0-4 16,3 4 3-16,0-5 0 0,0 5 1 0,0-1-3 0,0 1 11 16,0 0-16-16,0 0 7 0,0 0-9 0,-3-4 6 15,3 4 0-15,0 0 0 0,0 0-3 0,-7 5-7 16,7-5 14-16,-4 4-8 0,3-3 2 0,-1 1 2 16,-1 1-4-16,2-1 5 0,0 1-6 15,-1 1 15-15,1 0-12 0,-2-2 7 0,3 0-9 16,0-2 0-16,-1 6 2 0,2-3 2 0,-1-3 2 15,0 4-3-15,0-4-1 0,0 2 2 0,0-2 2 16,0 0-3-16,0 4 17 0,0-4-15 0,0 0-2 16,0 0 2-16,4 0 1 0,-4 0 6 0,0 0-7 15,10-4 12-15,-7 2-15 0,1 1 4 0,0-2 3 16,2-2-7-16,-3 2 6 0,1 0-6 0,-1 0-8 16,1-1 6-16,-2 0-2 0,2 0 8 0,-1 2-10 15,-1-2 9-15,1 0-2 0,-1 1-4 0,-1 1 1 16,-1-3-4-16,0 5 4 0,-1-3-1 0,-1 1-2 15,2 2 0-15,0-4 0 0,0 4 2 0,0 0 0 16,-7 0-4-16,7 0 4 0,-7 3-7 0,4-2 10 16,0 1 0-16,-1 1-5 0,1-3 5 0,1 4-2 15,-1-1 2-15,0 0 3 0,0 1-5 0,0 0 4 16,1 0 1-16,0-2-1 0,-1 1 0 0,3-1 5 16,0-2-6-16,-4 5-3 0,3-3 8 0,1-2-6 15,-2 3 4-15,2-3-7 0,0 0-1 0,0 0 2 16,0 0-5-16,0 0 3 0,0 4-2 0,0-4 6 15,0 0 5-15,0 0-9 0,0 0 4 0,0 0-6 16,0 0 7-16,0 0 4 0,0 0-5 16,14-7 3-16,-14 7 10 0,3-3-14 0,0 1 3 15,-2 0-3-15,-1 2 6 0,3-4-1 0,-1 2 0 16,-2 2 0-16,1-4 2 0,-1 4 0 0,1-2-5 16,-1 2 1-16,0 0-2 0,-1-4 2 0,1 4 5 15,0 0-9-15,0 0 7 0,-3-3-1 0,3 3-2 0,-4-1 1 16,4 1-1-16,0 0-2 0,0 0-4 15,-8 3 7-15,8-3-5 0,-5 1 5 0,2 0-6 16,3-1 1-16,-2 3-1 0,2-3-3 0,-3 3 4 16,3-3-7-16,-3 3 2 0,3-3-1 0,-1 1-12 15,1-1-24-15,-2 3 11 0</inkml:trace>
  <inkml:trace contextRef="#ctx0" brushRef="#br0" timeOffset="983.87">21602 1171 15 0,'-6'3'15'0,"2"0"0"0,0 2-1 0,1-1 0 16,-2 0 6-16,-1 0-9 0,-1 3 10 0,1-2-10 16,-1 1 5-16,0 2-3 0,0-4 5 0,0 5 1 15,-1-5-2-15,-1 6-1 0,-1-2 5 0,0 1-10 16,1 1 2-16,-1-2 1 0,-3 2-3 16,3 2 3-16,-4 1-7 0,0-3 13 0,1 4-8 15,-4-2 5-15,2 1-3 0,-2 1-3 0,0-2 1 16,3 2-2-16,1-5 4 0,2 2-4 0,-3-2-3 15,-1 5 4-15,3-7-3 0,-2 3 4 0,2 2-4 0,0-3 1 16,0 0-2-16,0 0-3 0,1-1-1 0,1 0 4 16,0 0 1-16,2-1 8 0,1-2-8 15,0 1-4-15,-2 0-3 0,2 0 4 0,0-1-4 16,0 0-1-16,4 2 9 0,-1-5-15 0,-3 1 3 16,4 1 1-16,-2-1 4 0,5-3-3 0,-6 3 2 15,3 1 2-15,3-4-6 0,0 0 1 0,-5 6-7 16,5-6 1-16,-5 2-1 0,5-2 1 0,0 0-3 15,-4 4 2-15,4-4-2 0,0 0 13 0,0 0-18 16,-3 3-5-16,3-3 7 0,0 0-6 0,0 0-7 16,0 0-1-16,0 0-35 0,0 0-68 0,0 0 32 15</inkml:trace>
  <inkml:trace contextRef="#ctx0" brushRef="#br0" timeOffset="2119.66">21691 1188 23 0,'0'0'27'0,"0"0"-1"0,0 0-10 16,0 0 8-16,0 0-8 0,0 0 5 0,0 0-6 16,0 0-2-16,0 0-6 0,0 0 3 0,0 0-1 15,0 0-4-15,0 0-1 0,0 0-6 0,0 0 4 16,0 0-3-16,0 0 5 0,0 0-6 0,0 0 4 15,0 0 0-15,0 0-4 0,0 0 8 0,11 9-7 16,-8-6 3-16,-3-3 2 0,4 4 0 0,0-2-2 16,-1 2 5-16,0-2 0 0,1 0-7 0,-1 2 4 15,3 1 3-15,-1-2 1 0,2 1 0 16,-2 0-5-16,0-1 5 0,-1 3 3 0,2-2 5 0,1 1-8 16,0 0 4-16,0-1-4 0,0 1-3 0,0 0 8 15,2 0-7-15,-4 0-1 0,1 0 4 0,2 0-4 16,-2-1 3-16,1 0-3 0,0 1 5 0,0 0-5 15,2-2-4-15,-4 2 6 0,2 0-9 16,0 0 8-16,0 1-3 0,0-2 3 0,1 0-3 16,-3 1 1-16,2 0-1 0,2 0 2 0,-4-1-8 15,2 1 9-15,0 0-3 0,-1-1 4 0,1 2-7 16,0-2-2-16,0 1 6 0,0 0-2 0,0-1 2 16,0 0-3-16,-1 1 2 0,1-1 1 0,0 0-4 15,-1 1 4-15,1 0-2 0,-2-2 0 0,1 1-2 16,1-1 0-16,-1 1 2 0,1 1 1 0,-2 0-2 15,2-1 1-15,-2-1 3 0,2 3-9 0,0-2 8 16,-2 0 1-16,2 0 2 0,-1 0-7 0,1-2 0 16,-3 1-1-16,2 0 5 0,-2 0 1 0,2-1 2 15,-2 2 3-15,0-2-1 0,2 2 0 0,-2-1-2 16,2 0-4-16,-1 0 6 0,1-1-8 0,-2 0 7 16,3 3-3-16,-3-3-3 0,1 1 4 0,2 0-5 15,-2 1 5-15,2-2 2 0,-2 1-2 0,0-1-1 16,-1 1 2-16,2 1 0 0,1-2-3 0,-3 2 3 15,3-1-7-15,-7-3 6 0,10 5-6 16,-6-3 10-16,2 1-6 0,-2 0-2 0,2-1 2 16,-2 3 1-16,-1-3-7 0,-3-2 2 0,7 4 6 15,-1-2-5-15,-5 2 0 0,5-1 5 0,-6-3-9 16,8 3 7-16,-5 0-2 0,-3-3 12 0,7 4-11 0,-3-2-7 16,-4-2 9-16,7 3-10 0,-7-3 8 15,6 4 1-15,-6-4-2 0,4 3 3 0,-4-3-8 16,4 3 6-16,-4-3-5 0,0 0 4 0,5 3 1 15,-5-3-3-15,0 0-2 0,5 3-10 0,-5-3 5 16,0 0 3-16,0 0-8 0,0 0-4 0,0 0-3 16,4 2-2-16,-4-2-9 0,0 0-10 0,0 0-13 15,0 0-32-15,0 0-92 0,0 0 42 0</inkml:trace>
  <inkml:trace contextRef="#ctx0" brushRef="#br0" timeOffset="3567.76">21037 1718 13 0,'0'0'15'0,"6"-3"-7"0,-3 1 3 0,-3 2-5 16,3-4 1-16,-1 1-6 0,1 1 5 0,-1 1 2 15,-2 1-4-15,1-4-2 0,0 1 1 0,-1 3-7 16,3-3 3-16,-3 1 0 0,0-1-5 0,-1-1-6 15,1 4-13-15,-2-5 5 0</inkml:trace>
  <inkml:trace contextRef="#ctx0" brushRef="#br0" timeOffset="4199.41">21033 1701 5 0,'3'2'11'15,"-3"-2"-7"-15,0 0 5 0,0 0-1 0,6-4 0 16,-6 4 0-16,2-3 6 0,1 2 0 0,-3 1-5 16,4-1 0-16,-4 1-2 0,5-3 1 0,-4 1-1 15,2 0 1-15,-2-1 0 0,2-2-1 0,-3 3-2 16,4-1-2-16,-4 2-1 0,0 1-5 0,0-7 4 15,0 5 6-15,2 0-3 0,-2 2 0 0,-2-4 0 16,-1 2 1-16,3 2-7 0,0-4 4 16,0 4 1-16,-2-2-3 0,2 2-2 0,-6-2 0 0,6 2 5 15,-4 0-5-15,4 0 2 0,0 0-2 0,0 0 3 16,-10 2-3-16,10-2 6 0,-4 4-4 0,2-1 0 16,2 0 3-16,0-3-6 0,-4 3 2 0,4-1-4 15,0-2 2-15,-3 4 5 0,3-4 0 0,0 5-6 16,0-5 6-16,0 2-4 0,0-2 2 0,3 3 0 15,-3-1 3-15,0-2-6 0,4 3 6 16,-1-2-3-16,-1 2 3 0,-2-3-2 0,4 1 1 16,-4-1 1-16,3 0 5 0,-3 0-6 0,5 2 7 0,-5-2-3 15,0 0 0-15,4 0-3 0,-4 0-1 0,0 0 5 16,6-2-7-16,-5 1 8 0,2-2-9 0,-3 3-1 16,4-2 10-16,-4 2 0 0,0 0 4 0,3-4-4 15,-3 4 10-15,0-5-15 0,0 5 1 16,-1-4-1-16,1 1 3 0,0 3 0 0,-3-3-1 15,0-1 3-15,3 4-5 0,0-2 3 0,0 2-2 0,0 0-2 16,0 0 5-16,0 0-8 0,-8-2 5 0,8 2-6 16,0 0 7-16,-4 0-7 0,4 0-4 15,0 0 2-15,0 0 10 0,-9 4-10 0,9-4 1 16,-3 3 5-16,3-2-6 0,-2 2 0 0,2-3-2 16,-2 5 3-16,1-2 4 0,-1-1 0 0,2-2 2 15,0 6-5-15,0-4 1 0,0-2-2 0,0 4-7 16,0 0-1-16,0-4-6 0,2 2 0 0,-2 2-27 15,1-2-47-15,-1 0 21 0</inkml:trace>
  <inkml:trace contextRef="#ctx0" brushRef="#br0" timeOffset="5447.92">22488 1744 47 0,'0'0'84'0,"0"0"-2"0,0 0-4 0,0 0-6 16,0 0-5-16,0 0 3 0,0 0-7 0,0 0-1 16,0 0-5-16,0 0-5 0,0 0 0 0,0 0-8 15,-7-1 0-15,7 1-10 0,0 0-1 0,0 0-1 16,-3-1 7-16,3 1-21 0,0 0-4 0,-5-2-3 15,5 2 10-15,0 0-8 0,-6-1-4 0,6 1-7 16,0 0-4-16,-6 3-10 0,2-2 10 0,1 1-8 16,-1-1 5-16,1 1-3 0,3-2 0 0,-3 3 2 15,-1-2-2-15,1 2 2 0,2 0-5 0,-2 0 4 16,0-1-3-16,-1 0-2 0,4 3 3 16,-3-3-1-16,-1 2 5 0,4-1-3 0,-1 1-5 15,1-2-1-15,1 2-1 0,-2-2 7 0,1-2-2 0,0 5-6 16,0-5 3-16,1 5 5 0,0-5 4 0,2 2 1 15,0 1 2-15,1-3-5 0,-1 1 2 0,-3-1-2 16,10 0 1-16,-6 0 9 0,3-1-4 0,-1 1 0 16,-2-1-2-16,3 0 6 0,0 0 2 15,0-3-5-15,-3 2 11 0,2-1-13 0,-2 0 3 16,2 1-2-16,-2-2-4 0,-1 1-3 0,1-2 12 16,-1 0-13-16,-2 2 2 0,1-2 3 0,-1 1-8 15,-1-1 3-15,0 1 6 0,0 0 1 0,0 0-6 0,0 0 1 16,-4 0 22-16,3 1-25 0,-1-1 6 15,-1 2-5-15,-1-2 11 0,1 2-8 0,-1-1 1 16,1 2-2-16,-2 1 1 0,0-2 2 0,5 2-7 16,-8 1 4-16,4 0 4 0,0 0-4 0,-1 0 4 15,1 1-7-15,1-1 8 0,-1 2-6 0,1 0 3 16,-1 0 2-16,4 1 1 0,-3-1-3 0,3 2-1 16,-3-2 0-16,3 1 1 0,-1-1-3 0,1 1 4 15,0 1-3-15,1-3 3 0,-1 0-2 16,0 4-7-16,2-5 8 0,-2-1-4 0,1 4 5 15,-1-2 3-15,0-2 5 0,0 0 3 0,3 3 0 16,-3-3 3-16,0 0-3 0,0 0 1 0,7-2 2 16,-7 2 1-16,0 0-2 0,0 0 15 0,0 0-3 15,6-3-7-15,-6 0-6 0,0 3-8 0,0-3 1 16,0 3 3-16,-2-5 0 0,4 3 1 0,-2 2-5 16,-2-4-1-16,2 4-6 0,-1-5 3 0,-2 3 5 15,3 2-7-15,0-3-1 0,0 3-2 0,0-4 1 16,0 4-14-16,-1-2-21 0,1 2-23 0,-3-3-47 15,3 3-122-15,0 0 54 0</inkml:trace>
  <inkml:trace contextRef="#ctx0" brushRef="#br0" timeOffset="6464.89">20885 1909 8 0,'-7'5'33'0,"1"0"4"16,-1 2-5-16,2-2-1 0,-2 1-1 0,-2 0-4 15,-2 3 3-15,1-1-3 0,-4 1 3 0,4 0-4 16,-7 0 2-16,3 1 0 0,-5 2-5 0,0 1-3 16,0-3-6-16,0 3 4 0,-2-3 4 0,1 3-9 15,2-2 8-15,-2 2-7 0,-1 1-1 0,0 0-3 16,1-2-3-16,1 2 4 0,0-1-2 0,-2 1 1 15,0 2 4-15,1 0-2 0,1 0-1 0,0-2-6 16,2 0 1-16,1 2-5 0,-1-3 1 0,1 2 4 16,-1-1-2-16,3 0-3 0,4-4-1 0,-4 4 0 15,4-4-2-15,-4 5-1 0,4-4 1 0,-1-1 1 16,0 1-3-16,1 0 3 0,-1-1 2 0,1 0 0 16,-1 0-5-16,1-2 3 0,1 1-1 0,2-2-4 15,0-2-1-15,4 1-2 0,-1 0-2 0,-3-2 10 16,4 0-13-16,-1-1 0 0,1 1-4 0,0-2-2 15,1 0-4-15,0 0-3 0,2-2-1 0,-3 3-35 16,3-3-69-16,0 0 31 0</inkml:trace>
  <inkml:trace contextRef="#ctx0" brushRef="#br0" timeOffset="7369.71">20988 1979 53 0,'0'0'65'15,"0"0"-1"-15,0 0 0 0,0 0-6 0,0 0-3 16,0 0-9-16,0 0-4 0,0 0-1 15,0 0-9-15,0 0 10 0,0 0-16 0,0 0-2 16,0 0-5-16,0 0 1 0,0 0 5 0,0 0-12 0,0 0-1 16,0 0-3-16,0 0 2 0,0 0-1 0,0 0 0 15,0 0-8-15,7 8 2 0,-7-8 3 0,3 6-4 16,-2-2 5-16,2 1-4 0,1 0 0 0,-1 0-6 16,3 1 8-16,-1 1 2 0,5 0-7 15,-6 1 13-15,2-1-9 0,1 1 3 0,0 2-5 16,3 0 6-16,-3-2-1 0,2 4-2 0,-2-2 1 15,0 0-3-15,1 0 0 0,1 2 3 0,0-1-1 16,-2 0 3-16,3 1 4 0,3 5-9 0,-6-6-3 0,4 1 6 16,3 2-3-16,-7-2 9 0,3 0-3 15,-1 1 3-15,-1 0-6 0,3-2 1 0,-1 0-7 16,0 1 7-16,0 0-3 0,3 2 0 0,-3-2 3 16,2 0-2-16,-5-2 2 0,3 0-2 0,1 0-1 15,-1 1-2-15,-1-1-3 0,-1 0 2 0,2 1-2 16,-3-1 9-16,2 0-8 0,-2 0 4 0,-2-2-3 15,5 1 0-15,-4-1-1 0,2 2 3 0,-1 0 3 16,0-1-4-16,0 0 7 0,0 1-8 0,-2-3 7 16,0 1-5-16,-1-1 8 0,2 0-7 0,1 0 4 15,-3-1-4-15,2 1 0 0,-2-2 2 0,0 2-2 16,1-1 1-16,-1-1-1 0,0 0-4 0,-3 0 1 16,4 0-8-16,-4-3 3 0,3 2-1 0,-1 0-2 15,-1 0 8-15,0-1-1 0,0 0 3 0,-1 1-4 16,3-2-9-16,-2 0-7 0,1 1 3 0,-3-3 2 15,1 4-7-15,-1-4-1 0,3 3 3 0,-3-3-3 16,3 3-9-16,-3-3 1 0,0 0-7 0,1 3-6 16,-1-3-4-16,0 0-5 0,0 0-1 0,0 0-9 15,0 0-53-15,1 4-121 0,-1-4 54 0</inkml:trace>
  <inkml:trace contextRef="#ctx0" brushRef="#br0" timeOffset="9343.57">22554 1939 39 0,'0'0'36'0,"0"0"0"0,0 0-6 15,0 0 3-15,0 0-8 0,0 0-4 0,0 0-1 16,0 0-10-16,0 0 4 0,0 0 4 0,0 0-5 16,0 0-4-16,0 0-4 0,0 0-1 0,0 0 4 15,-7 11 8-15,7-8-6 0,-3-1 1 0,2 4 10 16,-2-1-12-16,2 0-3 0,-2 3-3 0,-1-1 5 16,1 1 0-16,-1-1 3 0,-1 2-7 15,1 1 6-15,-1 2 2 0,-2-2-11 0,1 3 7 16,0 0 0-16,1-2-2 0,0 2-2 0,-2 1 2 15,2 0-4-15,-5 2 4 0,0 1 2 0,3 1 2 16,0-5-1-16,1 0 2 0,-5 8-4 0,4-8 1 16,-3 3-5-16,3 3 2 0,-4-2 0 0,4-4-3 15,-2-1 7-15,4 1-10 0,-4 1 7 0,2-1 1 16,0 4 0-16,0-4 0 0,0 0-3 0,0 1 0 16,0 0 2-16,1-2-8 0,-1 1 9 0,0 0-4 15,0-1 0-15,3-3 2 0,-2 3 0 0,5-4 1 16,-2 2-11-16,-2-3 6 0,0 2 1 0,1-1-1 15,4 1-1-15,-3-4 6 0,-1 2-3 0,1-2-1 16,0 2 2-16,-1-2-6 0,1-1 5 0,1 2 0 16,0-2-3-16,-1 0 3 0,3-4-2 0,-3 7-2 15,2-4 1-15,1-3-4 0,-3 6 1 0,3-6-5 16,-1 5 6-16,1-5-3 0,-3 4 7 0,3-4 11 16,0 0-14-16,-3 6-3 0,3-6 2 15,-1 3-7-15,1-3 1 0,-2 5 2 0,2-5-5 0,0 0-1 16,0 0-8-16,0 0-1 0,0 4 5 0,0-4-1 15,0 0-6-15,0 0-4 0,0 0-3 0,0 0-1 16,0 0-9-16,0 0-23 0,0 0-66 0,0 0 29 16</inkml:trace>
  <inkml:trace contextRef="#ctx0" brushRef="#br0" timeOffset="10597.64">22635 1980 4 0,'2'0'22'16,"3"3"-1"-16,-1 0-5 0,0-2 2 0,2 3 2 16,-1-2 2-16,0 2-6 0,2 0 3 0,0 1 1 15,0-1-1-15,0 0-2 0,1 2 5 0,-1-1-3 0,2-1-2 16,-1 2 3-16,3 0-3 0,-1-2-1 0,-3 2 7 16,3-2-18-16,-3 2 7 0,3 0-4 15,-3-3 3-15,4 5 5 0,-2-4-10 0,-1 3-3 16,2-1 3-16,-1-1 4 0,-1 1-2 0,2 1 6 15,-2-2-1-15,1 1-6 0,-1 0-1 0,1-2 10 16,3 1-4-16,-5 2-2 0,3-2 0 0,-3-1-2 16,6 2 0-16,-2 1-2 0,-1-1 5 0,-1-1 1 15,-1 0-1-15,0 2 0 0,4-2-3 0,-4 2-8 16,1-2 10-16,2 1 0 0,-3-1-5 0,2 0 3 16,0 2-1-16,1 1 2 0,-1-1-2 0,0-2 11 15,1 1-8-15,-2 1-7 0,1 1 1 0,-2-2 6 16,3 1-7-16,-4 0 3 0,2-2-9 0,-1 1 9 15,-1-3-2-15,2 2 1 0,-1 2 5 0,-1-4-11 16,0 5 2-16,0-2-3 0,3-1 7 0,-3 0 1 16,0 0-9-16,0 0 12 0,0-1-8 0,-1 2-1 15,1-1 4-15,-3-1-1 0,3 0 3 0,-1 0-2 16,0 0 2-16,-1-1 3 0,-2 1-10 0,3-1 6 16,-1 1-3-16,0 1-1 0,2-2 2 0,-3 1-1 15,0-1-3-15,0-1 9 0,1 1-9 16,-1 1 6-16,1-1-8 0,-2-1 8 0,1 0 0 15,1 0-3-15,-1 1 5 0,0 0 1 0,0 1-1 16,2-2-5-16,-2 0 13 0,0 2-10 0,1-1 1 0,-1-1-2 16,0-1 1-16,2 2 5 0,-1 0-6 0,-2 0-1 15,1-1 3-15,2 1 6 0,-2-2-5 16,-1 3-1-16,1-2 0 0,-1 1-4 0,4 1 1 16,-4-2 8-16,1 1-4 0,-1-1-5 0,4 2-4 15,-3 0 10-15,-1-2-13 0,1 1 12 0,-1 0-10 16,1-1 20-16,1 0-15 0,-3 1 7 0,3 0-14 15,-1-1 8-15,-4-2-4 0,5 2 4 0,-2 0-7 16,2 0 8-16,-5-2-16 0,5 4 10 0,-3-2 8 16,-2-2-6-16,4 3 1 0,-4-3-6 0,3 2 1 15,-3-2 5-15,1 4-5 0,-1-4-2 0,0 0-5 16,4 1 14-16,-4-1-12 0,0 0 4 0,0 0-1 16,0 0 4-16,0 0-3 0,2 4-3 0,-2-4-2 15,0 0-2-15,0 0-3 0,5 1 2 0,-5-1-3 16,0 0-3-16,0 0 6 0,0 0-11 0,3 2 0 15,-3-2-9-15,0 0 7 0,0 0-6 0,0 0-9 16,0 0-4-16,0 0-6 0,0 0-39 0,0 0-97 16,0 0 44-16</inkml:trace>
  <inkml:trace contextRef="#ctx0" brushRef="#br0" timeOffset="12041.54">19496 3196 17 0,'-17'13'28'0,"3"0"-10"15,2-3 12-15,-4 3-10 0,-1 0 1 0,6-4-2 16,-2 2-4-16,-2 1 4 0,2-3-7 0,-1 1 2 15,-3 2-4-15,0 0 1 0,5-2 5 0,-1-2-10 16,2 2 6-16,-1-2-2 0,1 1-1 0,1 1-1 16,-1-3-2-16,4-2 4 0,0 1-6 0,0 0-1 15,0 0 2-15,0-1-5 0,0 0 0 0,-2 0 0 16,5 0-3-16,-2-1 1 0,2-1-7 0,1 0 7 16,-1 0-10-16,4-1-6 0,-3-1 0 0,3 2-6 15,0-3-16-15,-4 2-42 0,4-2 19 0</inkml:trace>
  <inkml:trace contextRef="#ctx0" brushRef="#br0" timeOffset="12895.51">19934 3011 23 0,'2'2'35'0,"-1"1"-1"16,6 6 28-16,-4-6-33 0,3 4-2 0,-1-2-5 16,0 2-1-16,0 0-4 0,2 1 5 0,-3-1-9 15,4 0 2-15,1 2 0 0,-3-2 4 16,5 2-6-16,-2 1 3 0,1 2 0 0,-2-4 0 16,3 2 2-16,-1 1-6 0,0-1-1 0,3-1 6 15,-3 0-12-15,1 2 5 0,0-1 0 0,0 0 1 16,-1 0-2-16,2-1 2 0,0 2 5 0,-2-1-9 15,1 2 0-15,-1-3 3 0,0 3-3 0,1-2-6 16,1 1 12-16,-3 0-12 0,1-1 13 0,0 0-1 16,0 2-12-16,1-1 6 0,-1-1-7 0,1-1 2 15,-4 3-4-15,3-2 14 0,0 1-6 0,-3-1-11 16,3 1 13-16,-3 0-8 0,2 0 1 0,-1-1 0 0,0 1 3 16,0-4-10-16,-1 4 12 0,1-1-5 15,-1-1 1-15,1 1 6 0,-2-3 5 0,4 2-12 16,-2 0-1-16,1-1 8 0,-1 2-2 0,-1-1-1 15,-4-1-1-15,4-1-12 0,-3 0 4 0,2 0-2 16,1-1 4-16,-3 0 9 0,-1 0-7 0,4 0-14 16,-1 1-1-16,-3-3 0 0,1-1-1 0,0 2 4 0,-1-2-10 15,1 1-4-15,-1-2-9 0,0 0-11 16,0-1-36-16,-2 1-87 0,3-2 39 0</inkml:trace>
  <inkml:trace contextRef="#ctx0" brushRef="#br0" timeOffset="13737.64">21657 3138 40 0,'0'0'53'0,"0"0"-3"16,0 0-2-16,0 0-6 0,0 0-11 0,-10 6 4 15,10-6-1-15,-3 3-7 0,-1-1 1 0,1 0 0 16,-1 0-10-16,1 2 12 0,-1 0-10 0,-2-1 6 16,2 3-1-16,-3 0-4 0,2 0 0 0,-3 3-4 15,0 0 0-15,2-1 7 0,-1 3-12 16,0-1 8-16,0 2-6 0,-1-1 0 0,-1 0-4 0,1 1 7 15,2 1-3-15,-2 0 7 0,1 0-7 0,-2-1-9 16,2 0 9-16,0 0-8 0,0 1 4 16,0 0-1-16,0 0 3 0,0 0-1 0,0 0-3 0,1 0-4 15,-1-1 6-15,0 1-3 0,0-1-2 16,3 0 1-16,-2 1-7 0,-1 0-4 0,2 0 8 16,-1 0-6-16,-1-1 8 0,1 0-1 0,-1 0-4 0,3 1 0 15,-3-2-3-15,3 1 5 0,-2 0-5 0,2-4 0 16,1 1 3-16,-1-1-1 0,0 0-9 0,0-1-4 15,-1-1-5-15,4-1-3 0,-2-1 3 16,2 0-4-16,-1-1-8 0,2 0-1 0,-1-2-1 16,1-1-3-16,0 0-7 0,0 0-3 0,0 0-46 15,0 0-97-15,0 0 43 0</inkml:trace>
  <inkml:trace contextRef="#ctx0" brushRef="#br0" timeOffset="14445.62">21705 3210 12 0,'0'0'36'16,"3"2"5"-16,-2 0-5 0,-1-2 4 0,6 3-10 16,-5-1 0-16,2 0-5 0,1 1 9 0,-1 0 0 15,1 1-4-15,1-1-3 0,0 2-2 0,-1 2-3 16,2-3 2-16,0 2-3 0,-1 1 5 0,2 1-9 16,0-1 7-16,0 0-4 0,2 2-6 0,-1 2 12 15,-1-1-6-15,2-1-1 0,1 4-3 0,-2-3 8 16,-1 4 1-16,2-4-16 0,-1 3 6 0,-1-1 1 15,3-1-1-15,-2 1 0 0,1 0-1 0,-2-1 5 16,1 2-5-16,2-1-2 0,-3 1 1 0,3 0 2 16,-3-2 0-16,3 2-3 0,1 3 11 0,-4-4-13 15,2 0 3-15,-1 0 3 0,-1-1 1 0,2 1-8 16,-1 0-2-16,1-1 7 0,-2 1-9 0,1-3 13 16,-1 2-8-16,0-1-14 0,2 1 8 0,-2-1 2 15,0 0 5-15,0 0-5 0,1 0 8 0,-4-3-11 16,2 1 8-16,1 1-8 0,0 0 1 0,0-1-4 15,-1-1 2-15,-2 1 10 0,3 0-1 0,0-2 0 16,-1 2-9-16,-1 0-4 0,2-2 4 0,-1 1-4 16,1 0 4-16,-1 0 0 0,-1 0-4 0,1-2-6 15,-2 3 5-15,1-4-9 0,0 3 15 0,-1-2-17 16,-1 0 4-16,1-2 4 0,1 1-9 0,-3 1-7 16,3-3 2-16,-3 2 1 0,1 0 5 0,0 0-6 15,1-1-8-15,-2-1-3 0,-1 1-7 0,-1-3-5 16,4 3-14-16,-4-1 0 0,3-1-2 0,-3-1-50 15,0 0-116-15,0 0 52 0</inkml:trace>
  <inkml:trace contextRef="#ctx0" brushRef="#br0" timeOffset="57111.38">21688 1100 8 0,'3'-4'1'0,"0"0"-3"15,-1-1-2-15</inkml:trace>
  <inkml:trace contextRef="#ctx0" brushRef="#br0" timeOffset="57407.23">21754 1022 8 0,'2'-1'17'16,"-1"-2"-6"-16,-1 3 0 0,4 0-2 0,-1-3 3 15,-3 3-7-15,1-3 0 0,-1 3 0 0,0 0-6 16,0 0-4-16,0 0 8 0,0 0-2 0,0 0 0 16,0 0 4-16,0 0-1 0,0 0-1 0,-4 8 1 15,-1-6-4-15,3 2 2 0,-2 1-1 0,1 0 2 16,0 0-5-16,-1 1-1 0,1-2 4 0,-2 3 12 16,0-1-12-16,1 0 2 0,-1 1 2 0,0-1-5 15,0-2 3-15,-1 1-2 0,0 0 2 0,2 0 5 16,-3 0-8-16,3-1 1 0,-2-1 12 0,1 0-10 15,-1 0-1-15,2-1-6 0,-2 1 4 0,2-3-1 16,-3 1 4-16,3-1-3 0,-2 2 3 16,3-1 2-16,3-1-8 0,-11-3 1 0,8 2 1 15,3 1 3-15,-7 0-5 0,4-3 4 0,1 2-6 16,-3-3 2-16,5 1-6 0,-3 0 1 0,2 0 2 16,1-3-16-16,0 1 20 0,0 1-16 0,0 0-18 15,4-1 9-15</inkml:trace>
  <inkml:trace contextRef="#ctx0" brushRef="#br0" timeOffset="57435.21">21613 1064 31 0,'3'-4'-6'0,"0"0"-5"0,1 0 2 0</inkml:trace>
  <inkml:trace contextRef="#ctx0" brushRef="#br0" timeOffset="57777.02">21663 1029 11 0,'4'0'0'16,"-4"0"-3"-16,8 0 2 0,-8 0-1 0,7 2-1 15,-2-2 6-15,-3 2 0 0,4-1-3 0,-3 2-2 16,1 0 15-16,-1-1-6 0,-2 2 1 0,1-1-3 16,-1 1 2-16,2 1 6 0,-4-2-6 0,3 2 0 15,-2 0-4-15,2 1 1 0,-2-3 1 0,1 4 0 16,-2-2-2-16,1 0-2 0,0 0 4 0,-2 1 0 15,2-3 1-15,-1 2-2 0,0-1 5 0,-1 1-9 16,2-2 6-16,-3 0-4 0,3-3 2 0,-2 7 1 16,-1-5-2-16,1 0 6 0,2-2-2 0,-7 3 0 15,4-3-1-15,1 2-3 0,2-2 2 0,-7 0 3 16,7 0-2-16,0 0-1 0,-12-6 4 0,9 4-10 16,-1-2-4-16,3 2 1 0,-2-2 0 0,0 0 0 15,0 0-7-15,1-3 3 0,0 3-4 0,1-4 2 16,-1 4-2-16,1-4 5 0,-2 1-4 15,6 1 7-15,-3 0 1 0,0 1-5 0,1-1 1 16,1 1-3-16,-1 0 8 0,-1 0 6 0,4 1-2 16,1-3-2-16,-4 3-7 0,5 0 6 0,-1 0-14 0,0 1 15 15,0-2-4-15,2 3 1 0,0-1 0 0,-3 2 1 16,4-3-1-16,0 4-2 0,-4-3-3 16,2 2 7-16,-2 1-6 0,3 0-7 0,-3 1 3 15</inkml:trace>
  <inkml:trace contextRef="#ctx0" brushRef="#br0" timeOffset="57806">21749 1003 16 0,'5'1'-3'0,"-2"0"4"16,1 2-4-16,-2 0-3 0,-1 0 3 0</inkml:trace>
  <inkml:trace contextRef="#ctx0" brushRef="#br0" timeOffset="57963.44">21757 1062 3 0,'-3'5'-1'0,"-1"-2"11"15,-2 1-3-15,-1 1-1 0,0-1 1 0,3-1-2 16,-3-2 3-16,3 3-5 0,-2-2 4 0,-1 2-1 16,1-3 8-16,2 1-7 0,-1 0 1 0,0 0-9 15,5-2 11-15,-8 0-3 0,2-2 2 0,6 2-5 16,-8-1-3-16,5-1-2 0,3 2 3 0,-7-5-5 15,4 1 0-15,0 0 3 0,2-2-9 0,-2 2 0 16,3-1-8-16,0 0-17 0,0-2 8 0</inkml:trace>
  <inkml:trace contextRef="#ctx0" brushRef="#br0" timeOffset="59293.57">21716 1104 19 0,'0'0'12'0,"0"0"9"15,-5 4-5-15,5-4 2 0,-5 0-4 0,5 0 1 16,0 0-1-16,0 0-1 0,0 0-4 0,-12-6-6 15,12 6 3-15,-3-3-3 0,0 0-5 0,2 0 2 16,-1-1 5-16,2 4-7 0,-1-6 1 0,1 2 2 16,0 4 0-16,0-6-2 0,0 3 2 0,0 3-6 15,1-8 2-15,1 6-5 0,-1-2-2 0,2 0 6 16,-2 2-3-16,1-1 1 0,2 1-3 0,-3-2 7 16,2 3-5-16,-3 1-2 0,6-3 7 0,-6 3 4 15,5 0-6-15,-5 0-3 0,6 0 2 0,-6 0-9 16,7 4 14-16,-4-4-1 0,0 2-3 0,-2 0 5 15,3 0-6-15,-1 2 4 0,1-2-9 0,-4-2 13 16,3 5-6-16,-3-3 3 0,3 3-1 0,-2-4 2 16,2 3-1-16,-3 0 1 0,0-1 2 0,0-1-2 15,0 2 0-15,0 0-1 0,0-1 1 0,0-3 3 16,0 6-2-16,-3-5 2 0,2 2 4 0,1-3 3 16,-4 4 5-16,2-1-9 0,2-3 0 0,-7 4 3 15,7-4-1-15,-7 0 3 0,3 1 12 0,4-1-14 16,-7 2 1-16,7-2-3 0,0 0 2 0,0 0-2 15,-13-3 3-15,13 3-4 0,-4-4-2 16,1 1-5-16,2 0 1 0,-2-1 5 0,3 1-14 16,-1-2 6-16,-1 2-6 0,2 3 3 0,0-8 3 15,0 5-9-15,0-5-4 0,2 4 0 0,-1 0 1 16,0-1 0-16,1 1 5 0,1 0 1 0,0-1-14 0,-1 1 24 16,1 1-13-16,0 1 5 0,0 0-11 15,0-2 16-15,1 2-13 0,0 1-13 0,-1 0 41 16,-3 1-23-16,7 0 10 0,-7 0-8 0,6 0 3 15,-2 2 3-15,0-1-4 0,-3 1 8 0,2 2-1 16,0-1 1-16,-3 0-6 0,1 1 5 0,2-1-1 16,-3 0 2-16,0 1-3 0,2-1 3 0,-2-3-3 15,0 6 0-15,-2-1 8 0,4-4-5 0,-2-1 12 16,-2 7-9-16,2-7 3 0,0 5-1 0,-4-3 6 16,4-2 0-16,-1 4 3 0,-1-1 6 0,2-3-7 15,-7 4-4-15,7-4 5 0,-3 1 1 0,3-1-3 16,-7 4 3-16,7-4-6 0,-7 0-1 0,7 0 7 15,-7 0-11-15,7 0 8 0,-10-4-4 0,10 4-5 16,-5-3-1-16,1 1-2 0,4 2 4 0,-6-4-7 16,3 1 6-16,0 0-16 0,-1 0 3 0,3-1 0 15,-1 0 0-15,-1 1 4 0,3-1-9 0,-1 0 0 16,0 0-3-16,1 0 2 0,1-1-4 0,0 3 8 16,1-2-2-16,-1 1 0 0,2 1 1 15,0-2-4-15,1 2 4 0,0 0-4 0,-1 1 6 16,1 1-1-16,-1-2 4 0,1 1-4 0,-4 1 5 15,10 1 1-15,-7 0-5 0,-3-1 6 0,7 2-5 0,-4 0 5 16,0 0 2-16,0 1 0 0,-1 0 3 0,1 1-7 16,-1 0 9-16,-1-1-3 0,3 3 1 15,-4-4-5-15,0-2 3 0,2 8 10 0,-1-4-5 16,-1-1 2-16,0 1-1 0,0 1 10 0,0-5-6 16,-3 4 5-16,0 0-3 0,3-4 4 0,-4 5-1 15,3-3 4-15,1-2-4 0,0 0 8 0,-6 5-5 16,6-5-3-16,-5 1 2 0,5-1-4 0,-6 2-9 15,6-2 7-15,-6 0 3 0,6 0-7 0,-14-1-6 16,14 1 9-16,-7-1-5 0,3 0 0 0,4 1-7 16,-9-5 0-16,7 2 5 0,-1-1-8 0,1 0-5 15,-2 1-8-15,3 0 10 0,-1-1 0 0,0 0-4 16,0 1 4-16,2 0-1 0,0-2 1 0,0 1-5 16,0 0-2-16,3 0 0 0,-3 1 2 0,0 0 1 15,1 0 0-15,5 1 9 0,-3-1-8 0,1 0 2 16,-1 1-4-16,1 0 5 0,0 0-4 0,-4 2 3 15,7-2-1-15,-4 2 0 0,1 0 1 0,1-2 5 16,-5 2 1-16,0 0-6 0,8 2 5 0,-4 0-1 16,1-1-1-16,-1 0 4 0,-1 0-2 15,-1 2 3-15,1-2-3 0,0 2 2 0,-2 0 5 0,2-1-7 16,-1 2 4-16,-1-2 5 0,-1-2-4 0,1 8 1 16,2-6-6-16,-3-2 16 0,0 5-18 0,0-1 11 15,0-4-3-15,-4 6 5 0,3-2-8 0,-1-1 3 16,-1 1-3-16,3-4 4 0,-4 6 0 0,1-3 1 15,-1-2 4-15,1 2-6 0,-1 0 0 16,1 0 0-16,-1-2 3 0,0 1-7 0,4-2 5 16,-9 3 0-16,4-1-5 0,-2 0 6 0,1-2-10 15,6 0 10-15,0 0-3 0,-11 0-1 0,11 0-4 16,-9-5-6-16,7 3 6 0,-3 0-5 0,5-2 5 16,0 4-12-16,-5-6 2 0,3 3-4 0,1-2 3 15,-2 1 2-15,3-1-15 0,-1 1-30 0,2-2 13 16</inkml:trace>
  <inkml:trace contextRef="#ctx0" brushRef="#br0" timeOffset="59341.54">21677 1025 17 0,'3'-3'-4'0,"-1"2"-2"0,3 0 1 16</inkml:trace>
  <inkml:trace contextRef="#ctx0" brushRef="#br0" timeOffset="59563.42">21736 1046 1 0,'0'0'10'15,"-1"7"-2"-15,2-4-2 0,-1 1-6 0,0-4 7 16,0 10 0-16,0-7 2 0,-3 1-1 0,3-4 3 15,-3 7 3-15,3-3-3 0,-4 0 9 0,1 0-6 16,-1-2-3-16,1 1 4 0,0 0-4 0,-1-1 1 16,0 0-2-16,-2 1 2 0,6-3 6 0,-4 1-12 15,4-1 1-15,-10 3 1 0,10-3-3 0,-4 1-1 16,4-1 5-16,-7 0-10 0,7 0 8 0,0 0-6 16,-10-5 1-16,7 4-6 0,3 1-11 0,-4-8 7 15,1 6-1-15,2-2-2 0,-1-1-7 16,1 0 6-16,2 2-2 0,-2-2-15 0,2 1-32 15,-1 0 15-15</inkml:trace>
  <inkml:trace contextRef="#ctx0" brushRef="#br0" timeOffset="59775.36">21729 1080 3 0,'-3'4'5'16,"3"-4"-4"-16,-1 5 4 0,-1-1 0 0,-1-1-1 16,3-3 3-16,-5 2 5 0,5-2-6 0,-6 4 3 15,6-4-2-15,-4 5-1 0,4-5 0 0,-3 2-4 16,3-2 3-16,-6 1-1 0,6-1-4 0,0 0-5 16,0 0-9-16,-11-2-15 0,11 2 6 0</inkml:trace>
  <inkml:trace contextRef="#ctx0" brushRef="#br0" timeOffset="60216.13">21653 1126 1 0,'0'0'6'0,"0"0"3"15,0 0-7-15,0 0 4 0,0 0 5 0,0 0-3 16,-2-5 7-16,2 5-14 0,0 0 1 0,0 0 4 15,0 0-8-15,3-9-1 0,-3 9 11 0,3-1-9 16,-3 1 1-16,0 0 3 0,3-3-7 0,-3 3 5 16,0 0 9-16,0 0-12 0,0 0 2 0,0 0-4 15,0-4 0-15,0 4 4 0,0 0-12 0,0 0-12 16,0 0 44-16,0 0-24 0,0 0 2 0,0 0 0 16,0 0 4-16,-4 8-2 0,2-5 0 0,2 0-4 15,0-3 1-15,-3 3-1 0,2-1 3 0,1-2-1 16,-1 5 4-16,-1-3-1 0,2 0-7 15,0-2 13-15,-3 3-9 0,3 1 0 0,-4-3-4 16,4 2 6-16,0-3-5 0,-3 2-5 0,3-2 3 16</inkml:trace>
  <inkml:trace contextRef="#ctx0" brushRef="#br0" timeOffset="60981.7">21537 1233 8 0,'-4'3'14'0,"0"0"3"0,1 3-3 15,-4-2-3-15,1 2-1 0,-1-3 6 0,0 3-3 16,0-1-6-16,0 1 2 0,0-1 0 0,0 0 3 16,0 1-6-16,0-2 5 0,0 2-2 0,-1-2-7 15,3 2 7-15,-2-2-5 0,0 3 3 0,0-3-4 16,2-1 6-16,-1 3-4 0,0-2-2 0,1 0-1 15,-1 0-2-15,3 0 3 0,-1-2-1 0,-2 1-4 16,2 1 10-16,0 1-7 0,-2-2 3 0,2-1 7 16,0 2-10-16,-2-1 0 0,1 2-3 0,0-2 17 15,1 0-12-15,-3 1-8 0,3-1 3 0,-2 1 1 16,2-1 2-16,-2 1 1 0,-1 0-4 0,3-1 7 16,-3 0 1-16,1 2-5 0,-1-1 1 0,0-1 1 15,2-2-4-15,-1 2-3 0,2 0 8 0,-2 0-1 16,1-1-3-16,0 0 1 0,1 1-3 0,0 1 4 15,0-4 3-15,1 3-5 0,-3-1 2 0,3 0-5 16,-1 1 4-16,1-1-3 0,-1 0 5 0,1-1-6 16,-1 1 5-16,4-2-5 0,-6 4 4 15,2-2 5-15,3 0-9 0,-2 0 6 0,3-2-9 16,-6 2 4-16,6-2 1 0,-5 2 0 0,3 0 1 16,2-2-4-16,-4 2 3 0,4-2-4 0,-7 3-1 0,7-3 5 15,-3 3-5-15,3-3 4 0,-3 3-1 0,3-3 2 16,-4 2-6-16,4-2 4 0,-4 4-1 0,4-4-1 15,-6 2 8-15,6-2-9 0,-4 3 3 16,4-3-3-16,-3 2-4 0,3-2 1 0,0 0-4 16,0 0 4-16,0 0-19 0,0 0-30 0,0 0 14 15</inkml:trace>
  <inkml:trace contextRef="#ctx0" brushRef="#br0" timeOffset="63494.86">20985 1735 26 0,'0'0'20'0,"-3"3"-5"0,3-3 5 15,-4 5 0-15,4-3-3 0,0-2-11 0,-3 5 10 16,3-5-6-16,0 8 12 0,3-6-12 0,-3-2 0 16,0 0 0-16,0 5-1 0,3-1 2 0,-3-4 1 0,4 3-1 15,-4-3 5-15,4 1-7 0,-4-1 2 16,5 3 1-16,-5-3 6 0,0 0 2 0,0 0-8 16,18-4-2-16,-14 2-4 0,-4 2 6 0,7-5-1 15,-7 5 4-15,7-3 1 0,-3 0-10 0,1-1-5 16,-1 0 11-16,-3-1-5 0,-1 5-2 0,3-8 1 15,-3 5 0-15,2-2-3 0,-2 5-1 0,-2-8 4 16,2 3-3-16,0 5-3 0,-3-7 0 0,3 3 5 16,0 4-6-16,-5-5-1 0,5 5 2 0,-6-3-1 15,6 3 4-15,0 0-7 0,-6-4-4 0,6 4 8 16,0 0-2-16,0 0-5 0,-7 0 3 0,7 0 11 16,0 0-14-16,-7 9 5 0,7-9 0 0,-4 3 2 15,3 0-1-15,-2 1-1 0,0 0-1 0,3 0 0 16,0 0-1-16,-3-1 2 0,3 1 0 0,0-4 0 15,-4 6-1-15,4-2 3 0,-1-1 0 0,1-3-3 16,0 0 2-16,-2 4 1 0,2-4-2 16,0 0 7-16,0 5-7 0,0-5 9 0,0 0-7 15,0 0-6-15,0 0 10 0,0 0 4 0,0 0-2 0,3 2-3 16,-3-2-1-16,0 0 4 0,0 0-3 16,0 0 5-16,0 0-2 0,11-11-6 0,-8 8-4 15,1 0 5-15,-4 3-1 0,5-7-6 0,-1 4 6 0,0 1-2 16,-4 2 2-16,4-9-9 0,-1 7 4 0,-3 2 1 15,1-6 5-15,2 2 2 0,-3 4-6 0,0 0 3 16,3-7-6-16,-3 7-4 0,0 0 0 16,0 0-2-16,-7-4 2 0,7 4-3 0,0 0 12 15,-13 3-9-15,13-3-3 0,-11 3 5 0,7-1-2 16,-2-1 3-16,2 3-2 0,1-1 6 0,-1 0 3 16,-2 1-6-16,-1 2 6 0,3-2-7 0,1 0 1 15,-1 1 3-15,-2 0 2 0,2 0-1 0,1-1 0 16,3 1 2-16,-4-1-1 0,4-1 4 0,-3 2-5 15,3-5 2-15,3 4 4 0,-3-4 0 0,0 5-2 16,0-5 4-16,4 2 5 0,-4-2 1 0,7 2-2 16,-7-2 2-16,10-2 3 0,-10 2-7 0,10-3 1 15,-10 3-3-15,11-5 2 0,-6 2-4 0,-1-1 3 16,0 1 2-16,0 0-3 0,1-1 4 0,-1 1-7 16,1 0-1-16,-5 3-4 0,6-5 3 0,-2 1 1 15,-4 4-5-15,2-7 0 0,-1 4 6 0,-1 3 0 16,0-7 1-16,0 7-3 0,0-5 2 15,0 5-6-15,0 0 3 0,-3-5-4 0,3 5 6 16,0 0-5-16,-3-5 8 0,3 5-10 0,0 0 4 0,0 0 1 16,-4-1-13-16,4 1 9 0,0 0-1 0,0 0 4 15,0 0-1-15,0 0-3 0,0 0 0 0,0 0 2 16,-7 6-8-16,7-6 1 0,0 0 2 16,0 4 0-16,0-4-4 0,0 0 9 0,0 0-8 15,0 0 5-15,0 0-2 0,0 5 5 0,0-5-1 16,0 0 0-16,0 0 5 0,0 0 1 0,0 0 8 15,10 1 5-15,-10-1-9 0,0 0 0 0,0 0-1 16,0 0 6-16,16-4 6 0,-16 4-3 0,8-2 1 16,-8 2 2-16,6-3-10 0,-6 3-9 0,5-6 2 15,-5 6 3-15,7-4-3 0,-5 2 5 0,-2 2-7 16,1-7 2-16,-1 7-4 0,1-5-2 0,-1 5 4 16,3-5 8-16,-3 5-6 0,0 0-11 0,0-5 8 15,0 5-5-15,0 0-3 0,0 0 5 0,0 0 2 16,-11-3 3-16,11 3-9 0,0 0 4 0,0 0 0 15,-13 3-4-15,13-3 5 0,0 0-1 0,-9 4 8 16,9-4-4-16,-6 4-9 0,3-2 6 0,3-2-5 16,-3 4 6-16,2-1-11 0,1-3-3 0,-3 7-8 15,3-6-18-15,0-1-46 0,-3 4 20 0</inkml:trace>
  <inkml:trace contextRef="#ctx0" brushRef="#br0" timeOffset="64090.84">20851 1975 15 0,'-4'3'10'0,"-1"-1"4"16,-4 1-2-16,2 1-3 0,-3 2-3 15,0-2 3-15,-4 3 2 0,0-2-4 0,-3 4 3 16,3-1-3-16,-6 1-2 0,6-2 3 0,-4 3 1 16,1 0-4-16,0-3 3 0,0 3-2 0,3-2-3 15,-3 2 2-15,-1 3-6 0,0-3 4 0,-1 0-1 16,4 3 1-16,-2-3 5 0,0 3-2 0,0-1-1 16,0 0-5-16,3-5 0 0,-6 6 8 0,4-1-1 15,4-2-1-15,-5 1-4 0,5-2 3 0,0 0-3 16,1 0-1-16,1-1 3 0,3-1 1 0,0 0 0 15,0-2-5-15,0 2 1 0,3-2-7 0,-2 0-10 16,2 0-5-16,1-3-11 0,3-2-33 0,-5 6 14 16</inkml:trace>
  <inkml:trace contextRef="#ctx0" brushRef="#br0" timeOffset="64569.43">21109 2205 10 0,'7'10'16'0,"0"3"5"0,0-4-11 0,-1 5-9 0,1-3-11 15,-3 0-10-15,3 0 4 0</inkml:trace>
  <inkml:trace contextRef="#ctx0" brushRef="#br0" timeOffset="85729.62">21409 1464 8 0,'0'0'14'0,"3"-1"-4"16,-3 1 5-16,0 0-7 0,0 0 1 0,0 0-1 15,0 0-2-15,0 0-3 0,0 0 1 0,0 0-5 16,0 0-2-16,0 0 10 0,0 0-11 0,0 0 5 15,0 0-2-15,0 0 1 0,0 0 0 16,0 0-6-16,0 0 2 0,0 0-9 0,0 0 13 0,0 0-6 16,0 0-4-16,0 0-9 0,0 0 4 0</inkml:trace>
  <inkml:trace contextRef="#ctx0" brushRef="#br0" timeOffset="86992.19">21988 1533 3 0,'0'0'10'0,"0"0"-4"0,0 0 0 16,0 0 3-16,8-8-4 0,-8 8-5 0,2-2 6 15,-2 2-6-15,0 0 1 0,0 0 1 0,0 0-3 16,0 0-1-16,0 0 7 0,3-2-6 0,-3 2-8 15,0 0 12-15,0 0-6 0,0 0-1 0,0 0 1 16,0 0-3-16,0 0 6 0,0 0-5 0,0 0-5 16,0 0 3-16,-13 3 16 0,9-2-12 0,-2 0 0 15,2 1 1-15,-2-1-1 0</inkml:trace>
  <inkml:trace contextRef="#ctx0" brushRef="#br0" timeOffset="87005.18">21947 1533 1 0</inkml:trace>
  <inkml:trace contextRef="#ctx0" brushRef="#br0" timeOffset="90743.47">20565 2249 2 0,'0'0'36'16,"0"0"-1"-16,0 0 1 0,0 0-9 0,0 0 5 16,0 0-11-16,0 0 0 0,0 0-6 0,0 0-2 15,0 0 0-15,0 0-2 0,0 0 5 0,0 0-4 0,0 0 1 16,6-8-7-16,-3 7 2 0,-2-2-3 16,2 2-1-16,-3 1-1 0,6-3 4 0,-5 2-1 15,2-1-8-15,-3 2 4 0,0 0-7 0,4-2 13 16,-4 2-6-16,0 0-8 0,2-3 2 0,-2 3-4 15,0 0 0-15,0 0-3 0,0 0 9 0,0 0-1 16,0 0-5-16,-12 7 3 0,8-3 2 0,-2-1 3 16,1 1-4-16,-1 0 4 0,-1-2-3 0,3 1 5 15,-2 1-2-15,2-1-5 0,1-1 3 0,0 0 0 16,-1-1 1-16,3 1-5 0,1-2 6 0,-2 3-1 16,2-3 4-16,0 0 2 0,-4 1-1 0,4-1 5 15,0 0-2-15,0 0 1 0,0 0-3 0,11-8-6 16,-8 7 5-16,1-3-6 0,2 3 6 0,-2-1-5 15,1-1 5-15,0 1-8 0,-1 0 5 0,2 0-6 16,-3 1 3-16,1 0 0 0,-2 0 2 0,-2 1-9 16,4-2 4-16,-4 2-1 0,0 0-10 0,4-3 6 15,-4 3-1-15,0 0 0 0,0 0 0 0,0 0 9 16,0 0-6-16,-13 8-1 0,9-6 3 0,0 0 0 16,0 0 6-16,-1 0-6 0,1 1 1 0,1-2 6 15,1 2-10-15,2-3 4 0,-5 2 1 0,5-2 2 16,0 0-2-16,-3 1 6 0,3-1-5 0,0 0 7 15,0 0-5-15,0 0-1 0,0 0 2 0,0 0 3 16,0 0 0-16,0 0-10 0,0 0 2 0,13-4 9 16,-13 4-6-16,4-3 3 0,-4 3-7 0,5-1-2 15,-4-2-17-15,-1 3-25 0,4-1 12 0</inkml:trace>
  <inkml:trace contextRef="#ctx0" brushRef="#br0" timeOffset="91946">21140 2372 11 0,'0'0'19'0,"0"0"0"16,0 0-1-16,0 0-5 0,0 0 2 0,0 0 2 15,0 0-2-15,0 0-7 0,0 0-3 16,0 0 0-16,0 0-4 0,0 0-3 0,0 0-2 16,0 0 1-16,0 0 0 0,0 0 1 0,0 0 2 15,-7 1-2-15,7 0 5 0,0-1-1 0,-6 4-8 16,6-4 8-16,-4 2-5 0,4 0 5 0,0-2-5 15,-3 2 2-15,3-2 1 0,0 0 1 0,-2 4-5 16,2-4 3-16,0 0 1 0,0 0-3 0,-2 1 4 16,2-1 2-16,0 0-3 0,0 0 0 0,0 0 3 15,0 0 0-15,0 0 2 0,0 0-2 0,0 0 0 16,0 0 0-16,0 0 0 0,0 0 8 0,0 0-1 16,10-5-1-16,-10 5 1 0,0 0-2 0,0 0 8 15,4-2-3-15,-4 2 8 0,0 0-7 0,0 0-3 16,0 0-3-16,0 0 0 0,0 0 6 0,0 0-8 15,0 0 3-15,0 0-11 0,0 0 5 0,0 0-3 16,0 0 5-16,0 0-8 0,0 0 5 0,0 0-1 16,0 0 2-16,0 0 0 0,0 0 0 0,0 0 3 15,0 0-4-15,0 0 0 0,0 0 2 0,0 0-10 16,0 0 7-16,0 0 4 0,0 0-1 0,0 0-4 16,0 0 9-16,0 0-7 0,0 0 11 0,0 0-16 15,0 0 4-15,0 0 6 0,0 0-6 0,0-3 3 16,0 3-3-16,3-1 0 0,-3 1 1 0,4-2 1 15,-4 2-5-15,3-2-4 0,-3 2 6 0,0 0 4 16,0 0-6-16,0 0 0 0,0 0-2 0,0 0 8 16,0 0-10-16,0 0 3 0,0 0-1 0,0 0 6 15,0 0-10-15,0 0 3 0,0 0 2 0,0 0 4 16,0 0-6-16,-7 7 3 0,7-7-2 0,0 0 9 16,0 0-13-16,0 0 11 0,-3 2-4 0,3-2-3 15,0 0-1-15,0 0 3 0,0 0 2 0,0 0 1 16,0 0-1-16,0 0 2 0,0 0-6 0,0 0 4 15,0 0-4-15,0 0 5 0,10-4-1 0,-10 4 2 16,0 0 2-16,4-1-2 0,-4 1 3 0,0 0 3 16,0 0-4-16,0 0-3 0,0 0 0 0,0 0-3 15,0 0 7-15,0 0-8 0,0 0 4 0,0 0 1 16,0 0-5-16,0 0 5 0,0 0-7 0,0 0-2 16,0 0 4-16,0 0 5 0,0 0-5 0,0 0 1 15,0 0-1-15,0 0 1 0,0 0-9 0,0 0-2 16,0 0-1-16,0 0-8 0,0 0-4 0,0 0-16 15,0 0-44-15,0 0 19 0</inkml:trace>
  <inkml:trace contextRef="#ctx0" brushRef="#br0" timeOffset="95037.58">20837 2091 7 0,'0'0'27'0,"0"0"0"16,0 0 5-16,0 0-3 0,0 0 3 0,0 0-3 16,3-4 1-16,-3 4-8 0,0 0 4 0,4-3-14 15,-2 2 8-15,-2 1-3 0,3-2 5 0,-1-1-10 16,0 1 3-16,2 0-1 0,-3-1-4 0,2 1 0 16,-3 2-1-16,3-4 3 0,0 1 2 0,-2 0-5 15,2-1-10-15,-2 0-4 0,2 0 7 0,0 2-10 16,-1-3 8-16,0 1-4 0,0 0 8 0,-1-1-2 15,2 0-9-15,-2 1 1 0,-1 0 8 0,3 1-4 16,-3-1 7-16,2 0-4 0,-1 0 1 16,0 0-3-16,1 0-3 0,-4 0-2 0,4 0 1 15,-2 1 4-15,0-2-4 0,-2 0-1 0,1 2-2 0,1-1 8 16,-1-2-4-16,-1 3-3 0,1-1 0 0,-1-1 3 16,0 1 0-16,0 1-3 0,-1-1 3 15,2 0 1-15,-2 2-3 0,0-3 1 0,0 1 2 16,2 0 6-16,-2 2-7 0,0-2 3 0,1 0-2 15,-1 0 3-15,0 2 1 0,0 0-3 0,-1-2-1 16,0 2 6-16,0 0 1 0,-1 0-5 0,1 0-2 16,-3-1 0-16,4 2 3 0,-4-1 0 0,0 0 3 15,1 1-3-15,-1 0 1 0,0 1-3 0,-2 0-3 0,-1 1 3 16,0-1-4-16,-3 1-2 0,-1 0 2 16,1 1 2-16,-1-1 0 0,2-1 0 0,-1 2 3 15,-1 0-7-15,1 2 2 0,-1-3 0 0,1 2 1 16,-1-1 0-16,3 0 0 0,-2 0 2 0,1 1-1 15,-1 0-2-15,0 1 2 0,3 0 1 0,-4-1-2 16,2 2-1-16,2-2 3 0,-3 1-2 0,2 0 3 16,-2 1 0-16,1-1-3 0,0 0 1 0,0 3 2 15,0-4-6-15,1 4 4 0,0-1-3 0,0 0 4 16,2 0-2-16,-2 0 0 0,0 1-2 0,2-2 1 16,-1 3-2-16,0 0-6 0,-4-2 4 0,3 2-11 15,-2-1-21-15,2 0 11 0</inkml:trace>
  <inkml:trace contextRef="#ctx0" brushRef="#br0" timeOffset="95959.2899">20437 2478 16 0,'7'-4'20'0,"2"1"-5"0,-1-1 4 0,-1 0-3 16,0-1-3-16,0 3 3 0,2-3-8 0,-2 1 2 15,0 0 1-15,1 0 1 0,-1 0 2 16,0 0-7-16,0-2 5 0,2 3-4 0,-2-2-1 0,-1 0 3 15,2-1-2-15,-1 1 2 0,0 0-5 0,4-3 0 16,-4 3-8-16,5-2 10 0,-5 0 0 0,1 2-6 16,-1 0 6-16,0 1-2 0,3-3-2 0,-3 1-4 15,0 0 1-15,0 0 5 0,0-2-3 0,0 3 1 16,-1-3-7-16,1 3 5 0,-1-2-3 16,1 0 5-16,-2 1-5 0,2-2 5 0,0-2 1 15,-1 5-3-15,-2-3-2 0,3 1 1 0,-4 0 1 16,3 0 1-16,-2-2-2 0,0 2 2 0,0 1 1 0,1-1 2 15,-3 0 2-15,3 1-2 0,-2-2 3 0,-1 4 4 16,1-5-6-16,1 3-1 0,-1-1 1 16,0 2 0-16,-2-1 4 0,2 1 5 0,0-1-8 15,-3 2 4-15,0-3-6 0,1 2-2 0,2-2 1 16,-3 0-11-16,0 2 12 0,0-1-4 0,0 2-1 16,0-2-1-16,0 2 1 0,-4-1-1 0,4-1 0 15,-3 2-2-15,-1-1-2 0,1-1 0 0,0 2 2 16,-4 0 3-16,0-1-3 0,2 0 2 0,-1 2-4 15,-1-2 2-15,-1 2-4 0,-1-2-1 0,2 2 3 16,-3-1-4-16,3 1 3 0,-3 1-5 0,0 0 5 16,1 0 1-16,0-1 6 0,-1 1-8 0,0 1-1 15,-1-1 4-15,1 0-3 0,3 0-1 0,-3 2 4 16,1-1 1-16,0 1 0 0,-1-1 1 0,2 1-1 16,-1-1 1-16,2 2-2 0,-3-2 1 0,3 1 0 15,-3 1-3-15,2-1 4 0,-2 0-2 0,2 1-8 16,-1-1 0-16,1 1 3 0,-5 1 1 0,6-1-5 15,-7 1 1-15,3-1 1 0,-2 2-6 0,3-1-9 16,-2 2-26-16,-1-1 12 0</inkml:trace>
  <inkml:trace contextRef="#ctx0" brushRef="#br0" timeOffset="96498.98">19850 2576 8 0,'3'4'6'0,"-2"0"2"0,3 0 0 16,1 2-1-16,0-1-2 0,1 0 0 0,-2 0-1 15,3 0 4-15,0-1-6 0,0 0 1 0,0 1 2 16,0-1 4-16,0 0 0 0,0-1-4 0,0-1 4 16,2 3 2-16,-1-3 0 0,2 0 3 0,4-1-1 15,0 0 5-15,-1 0-4 0,1 0 3 0,0-1-3 16,0-2 7-16,3 1-2 0,-3-2 7 0,3 1-1 15,3-4-3-15,-5 2 2 0,-1 0-2 0,3-1 3 16,2-1-6-16,0-1 2 0,-6 0 6 0,5-2-11 16,-4 2-1-16,-1 0 2 0,1-1-4 0,-3 0 0 15,1 2 0-15,-1-1-6 0,0-1 3 0,-4 3 0 16,3-2 0-16,-4 1-2 0,1 0-5 0,0-1-6 16,-1 2 1-16,-1 0 1 0,-1-1 2 0,2-1-1 15,0 1 2-15,-1 0-2 0,-2 0-2 0,1-1-3 16,3-1-1-16,-4 2 6 0,3-1-3 15,-2 0 3-15,2 1-4 0,-2-2-2 0,0 2 7 0,3-1-4 16,-4 0 1-16,4 1-7 0,-3 0 3 0,-1 1 1 16,1 1-8-16,-2-1-1 0,1 2-7 15,-1 1-8-15,1-1-13 0,0 1-30 0,-3 2-77 0,0 0 35 16</inkml:trace>
  <inkml:trace contextRef="#ctx0" brushRef="#br0" timeOffset="97828.81">21146 2074 2 0,'-6'-4'28'0,"6"4"1"0,-3-1-7 0,3 1 2 16,-4-2-3-16,1 0 2 0,3 2 2 0,-4-4-5 15,1 2 2-15,3 2-8 0,-5-4 6 16,5 4-7-16,-5-2-2 0,1 1 4 0,4 1-3 15,-7-3-4-15,4 1 1 0,-2 1-1 0,0 0-5 16,1-1 1-16,0 1-1 0,4 1 2 0,-10-1-3 16,6 1 1-16,4 0-3 0,-11 0 3 0,6 0-2 15,5 0 0-15,-11 1 2 0,7 2 3 0,-2-3-7 0,1 1-2 16,0 1-3-16,1-1 5 0,-1 2 1 16,0-2 1-16,1 1-2 0,1 1-2 0,-1 0 2 15,0 0-3-15,1 1 5 0,-1-2 2 0,1 6-5 16,0-3 1-16,0 1 1 0,-1 1 3 0,1-1-3 15,3 2 1-15,-4-1 2 0,1 1-1 0,0 1-2 16,3 0 0-16,-2-1 6 0,0 0-6 0,2 4 4 16,-3-1-4-16,3 2 5 0,-4-2-3 0,4 1 2 15,-3 1 0-15,3-1 0 0,0 1 2 0,-4 1-7 16,4 0 8-16,0 0 0 0,0 0-3 0,-1 0 0 16,2 0 1-16,-1 1 9 0,-1-1-6 0,2 1 0 15,-1-1 0-15,0 1 6 0,2-1 1 0,-2 0-7 16,2 0 9-16,-2 0-6 0,3-1 3 0,-1 1-5 15,3 0 7-15,-1-1-4 0,-1-1-1 0,4 0 4 16,0 2 4-16,0-2 1 0,0-1-5 0,2 0 25 16,-2-2-25-16,1 2-4 0,2-1 14 0,-1 0-14 15,-1 0 2-15,3-3-3 0,-1 2 6 0,0 1-5 16,0-2 4-16,1 1-1 0,-1-2-2 0,1 2 4 16,-1-2-4-16,0 2-3 0,1-2 1 0,-1 0-1 15,0 2-1-15,-1-5-2 0,0 4 5 0,3-1-3 16,-4 0-2-16,1-2-1 0,2 1 3 0,0 0 0 15,-4-1-2-15,4-1 1 0,1 1-4 0,0 0 1 16,1-1-1-16,-2-2 1 0,3 0 10 16,-1 0-2-16,0 1-7 0,1-2-2 0,-4 0-2 0,2 0 6 15,0-3 4-15,0 0-8 0,1 0 17 0,0 0-9 16,-1 1-6-16,1-2 4 0,-5 1 1 16,5-3-1-16,1 1-3 0,-1-1-2 0,-2-1 1 0,2 1 0 15,-2-3 7-15,2 2-14 0,-2-2 10 16,0 1 15-16,-1-2-19 0,0 0-6 0,-2 0-2 15,2-2 3-15,-3-1-8 0,0 0 2 0,-1-1-7 0,1 0 6 16,-3-2-1-16,-1 3-6 0,1-4-1 0,-1-2 10 16,-1 4-4-16,-1-6 3 0,-1 2-8 15,1-2 4-15,-1 0 1 0,0 3 3 0,0-4 4 16,0 7-2-16,0 0 5 0,0-5 3 0,-2 4-5 16,0 0 1-16,2 2 12 0,-3-2-14 0,2 4 9 15,-2-2-5-15,0-1-2 0,-1 3-3 0,0-2 8 16,-2 3-2-16,-1-2-5 0,0-1 7 0,-3 2-13 15,0-1 7-15,-1 2-3 0,0-1 8 0,-3-3-12 16,1 5-2-16,-1-4 3 0,-3 1-1 0,0 1-3 16,0 3 6-16,3 0-8 0,-5-1 0 0,0 0-4 15,5 4 2-15,-6-3 2 0,6 3-3 0,-1 1 2 16,-1-1 2-16,4 2 4 0,-4-1-1 0,2 0 3 16,0 3 5-16,1-1-13 0,-1 1 7 0,2-1-7 15,-1 2-1-15,2 0 3 0,2 0-3 0,-1 0 2 16,0-2-2-16,2 2-1 0,0 2-5 0,1-2-10 15,-2 1-7-15,5 2-9 0,-2-2-42 0,-1 1-97 16,4 1 44-16</inkml:trace>
  <inkml:trace contextRef="#ctx0" brushRef="#br0" timeOffset="99499.4299">22498 1946 25 0,'0'0'36'0,"0"0"-5"0,-6-3 0 0,6 3-8 16,-5-1-3-16,5 1-5 0,-9-1 3 0,9 1 0 16,-7 0-5-16,7 0 4 0,-10 0-10 0,10 0 6 15,-8 2 0-15,2-2-5 0,6 0 2 0,-10 3-3 16,3 1-3-16,3-3 5 0,1 1-2 0,-4 0 0 15,0 0-3-15,0 4 3 0,-1-2-7 0,-2 0 3 16,3 1 2-16,-2-1-2 0,1 1 0 16,-2 0 0-16,4 1-4 0,-1-2 2 0,-1 1 6 0,1 1-3 15,1-1-4-15,-1 1 0 0,0-1 6 0,3 3-2 16,-2-3-4-16,-1 1 2 0,0 1 3 16,0 0-1-16,2 1 1 0,-3-2-7 0,4 1 1 0,-3 3 1 15,0-3 3-15,0 3-1 0,1-2 0 16,1 2-1-16,-1 1 2 0,-1 1 0 0,3 0 0 15,-3 0-1-15,0 0 4 0,1-2 2 0,1 3-5 16,-1 1 2-16,0-3-3 0,1 3 4 0,-1 0 3 16,-1 3 5-16,1-3-9 0,-1-2-5 0,2 0 4 15,-4 1 2-15,5-1-1 0,-2-1 2 0,-1 2-2 16,3 0-6-16,-2-3 4 0,2 2 2 0,-3 0 5 16,2 0 0-16,0 2-8 0,-2-5-1 0,3 4 2 15,0-4 3-15,0 3 1 0,1-3 0 0,0-1-3 16,-1 4 0-16,2-4-3 0,-2-1 3 0,3 2 1 15,-1 0 3-15,2-1-6 0,-1 1 0 0,1-3 2 16,-1 4 4-16,-1-4-5 0,2 1 0 0,0 0 3 16,0 0-7-16,2-3 8 0,-1 0-2 0,0 3 0 15,2-2 1-15,-3 0-6 0,4 0 4 0,1 0-6 16,-1 2 9-16,0-2-2 0,0 0 1 0,3-1 1 16,-2-1-3-16,0 3 2 0,4-2 3 0,-1-2 2 15,-1 3-3-15,0-1 6 0,3-1-4 0,-3 1-2 16,3-2 2-16,-2 0 0 0,5 1-8 0,-6 1 7 15,4-2-1-15,-2-1 6 0,-1 2-9 0,1-3 0 16,-4 0 7-16,5 2 11 0,-10-2-4 0,17-2 0 16,-6 2-4-16,-1-2-3 0,0-1 0 0,4-2-5 15,-1 1 7-15,-2-1-5 0,2-1 2 16,-2-1 0-16,-4 5-4 0,7-6 1 0,-3 2-8 16,2-1 1-16,-6 2 11 0,4-3-20 0,2 2 5 15,-6 1-6-15,7-2 28 0,-4-1-26 0,1-1-4 16,-1 1-3-16,0 0 8 0,-1 0-2 0,-1-2 2 0,0-2-2 15,0 1-6-15,-1 2 5 0,0-2-6 16,1-1 10-16,-2 0-2 0,-1 1-4 0,2 0 11 16,0-2-18-16,-1 0-1 0,-2 1 4 0,3-1-3 15,-2 0 3-15,0-1-5 0,2-5 4 0,0 6-5 16,-3 1 1-16,2-2 6 0,-2 1 1 0,-1 0 3 16,4 1 3-16,-4-2 0 0,1 1-7 0,2 0 5 15,-2 1 2-15,-1 0 5 0,0 1 3 0,0-2-1 16,-1 4-1-16,1-4 1 0,-1 5-1 0,-1-1 7 15,3-2-1-15,-4 3-4 0,3-2 2 0,-3 2 5 16,1-1-2-16,1-1-5 0,-1 3-3 0,-2-2 2 16,2 2-7-16,-1-1 5 0,-1 2-1 0,-1-2-2 15,1 3 8-15,-3-1-6 0,0-1 2 0,-2 1-9 16,0 2 6-16,-1-2-3 0,-1 2 6 0,1 0-1 16,-2 1 0-16,2-1 2 0,0 1 0 0,2 0 1 15,0 0-6-15,-2 0 4 0,0 3 2 0,0-4-7 16,2 1 11-16,-1 1-9 0,0 0 0 0,2 2-1 15,-1-2 2-15,-1 0-5 0,6 2 4 16,-10-2-1-16,4 1-11 0,6 1 3 0,-11 0-8 16,5-1 2-16,6 1 2 0,-8-1-3 0,8 1 0 0,-8 0-12 15,8 0-4-15,-9 1-25 0,9-1-66 0,-3 2 30 16</inkml:trace>
  <inkml:trace contextRef="#ctx0" brushRef="#br0" timeOffset="101117.18">22857 1908 10 0,'0'0'28'16,"-4"-3"-3"-16,4 3-6 0,-6-1-7 0,2 0-4 15,-2 0 0-15,-1 0-2 0,3 0 2 0,-4 2-1 16,2-1 2-16,6 0-3 0,-11 0 0 0,5 0-4 16,2 0 1-16,-2 1 2 0,-1 0-1 0,3-1-3 15,4 0 3-15,-10 1-1 0,7 0 0 0,-1-1 0 16,-2 2-3-16,6-2 3 0,-7 1-3 0,5 0 1 16,2-1-2-16,-5 2 1 0,0-2 0 0,3 2 0 15,-2-1 5-15,1 3-8 0,-1-4 8 0,3 3-7 16,-2-1 2-16,0 1-1 0,2-1 2 0,-2 2-4 15,1 0 5-15,-2-1 5 0,3 0-4 0,-2-1-2 16,0 4 3-16,0-3-6 0,-1 0 4 16,3 4-4-16,-2-4 4 0,1 2-4 0,0 1 6 15,0-2-2-15,-1 1 0 0,2 0 1 0,0 2-3 16,-1 0 6-16,1-2-3 0,1 1-1 0,-2 0 3 16,2 0 2-16,-1 0 1 0,1 0 0 0,0 1-1 0,1-1-5 15,-1 2 3-15,0-1-1 0,2 0 4 16,-2 0-5-16,1 0 2 0,-1 0 1 0,3 1 10 15,-2-4 0-15,1 4-12 0,1-1 2 0,-2 0 2 16,2-1-3-16,0 2 1 0,-1-1 0 0,1 0-5 16,3 1 7-16,-2-2 3 0,2 2-2 0,-2-2-1 15,3 3-2-15,0 1 5 0,0-1-6 0,0-1 3 16,-3 2 2-16,6 1 0 0,-7-3-6 0,8 2 1 16,-5 0 0-16,1-1-3 0,0 1 2 0,0 2 3 15,0-3 1-15,0 1-3 0,0 1 6 0,-3-2-2 16,4 1 9-16,-3-2-7 0,-1 0-2 0,3 1 0 15,0 1 4-15,-1-2 0 0,0 0 2 0,1 2-3 16,-2-2 2-16,2 2-7 0,1 0 7 0,-1 1 3 16,-2-1-1-16,2-2-8 0,-3 3 10 0,2-4-6 15,1 4 1-15,0-1 5 0,3 0-5 0,-3-3 4 16,0 3 3-16,-1-1 8 0,-1-2-8 0,5 3-6 16,-1-1 3-16,-1 1 5 0,2-3 2 15,-2 1 0-15,2 0 4 0,3-2 0 0,0 1-2 16,-1-1-4-16,1 0 9 0,1 1-11 0,0-4-2 15,3 4 10-15,-3-3-12 0,0 2 6 0,2-2-10 0,-1-1 3 16,-1 3-3-16,3-4-3 0,-3 1 2 0,3 2-1 16,-3-3-8-16,3 1 9 0,0 0-1 15,-1 2-3-15,-1-1-13 0,2-2-2 0,-3 2 13 16,0-1-3-16,0 0-1 0,0 0-4 0,-1-1 9 16,1-1-14-16,0 1 7 0,-4 0 2 0,0 0-10 15,3 0 4-15,-5-1 6 0,3 0-8 0,-2-1 9 16,1 1-6-16,-2-1 0 0,6 0 1 0,-1-1-2 15,-3 0 8-15,0-1-3 0,2-1-6 0,2 1 12 0,-4-1-4 16,0 0 0-16,1-1 0 0,-2 0 1 16,-1 0-5-16,5-2 1 0,-5 1-1 0,1 0-2 15,-1-2-1-15,-1 1-2 0,3-3 2 0,-1 0-6 16,-2 4 8-16,1-5-14 0,-1 1 11 0,-3 1-14 16,3-4-12-16,-4 0 5 0,1 1-4 0,-1 0 6 15,0-4 4-15,-3 3-6 0,0-2-1 0,-3 1-3 16,-1-3-3-16,1 4 9 0,-4-1 1 0,2 0-3 15,0 0-2-15,-2 0 10 0,0-1-2 0,-1 1-8 16,-1 0 8-16,2 1 1 0,0 0 0 0,-3-1 0 16,1 3 4-16,-1 0 3 0,-2-2 1 0,1-3-6 15,-6 3-1-15,3-2 3 0,0 6-2 0,-3-5 2 16,0 3 3-16,5 0 0 0,0 0 6 0,-2 2 1 16,4-1-3-16,-8-3 2 0,5 5-4 0,1-2 7 15,-1 2-1-15,0 0-1 0,-1 0 2 0,0-1 5 16,0 2-5-16,3 0 6 0,-2-1-4 0,3 2 0 15,-1 0-3-15,-2-1 1 0,2 1-7 0,1 0 15 16,-2 0-10-16,0 2 0 0,-2-2-1 0,4-1 7 16,-4 2-1-16,4-2-3 0,-4 1 5 0,2 3-10 15,-1-2 7-15,-1 0 10 0,1-1-13 0,-2 3 1 16,1-1 1-16,-2-2 1 0,2 3-4 0,1-2 4 16,-1 2-3-16,0-2 1 0,1 2 2 0,4-1-8 15,-5 1 5-15,4 2-1 0,-4-3 0 16,4 1 3-16,1-1-2 0,1 3-3 0,-1-2 0 15,0 0 0-15,0 0-1 0,2 1 9 0,-3 0-5 16,3-1 1-16,0 1-2 0,1-1 1 0,2 1-1 16,-3-1-1-16,7 2-3 0,-10-2-2 0,10 2-3 15,-10 0-22-15,5 0-40 0,1-2 18 0</inkml:trace>
  <inkml:trace contextRef="#ctx0" brushRef="#br0" timeOffset="111031.23">7459 5969 2 0,'0'-4'76'16,"0"4"-8"-16,0-3-9 0,0 3-7 16,-3-3 12-16,3 0-20 0,0 3-7 0,0-4-4 15,0 4-7-15,0 0-1 0,-3-4 1 0,3 4-7 0,-1-2 2 16,1 2-2-16,0 0-4 0,0-2-1 0,0 2-2 16,0 0-5-16,0 0 4 0,-3-3-8 0,3 3 1 15,0 0 0-15,0 0-5 0,0 0 3 0,0 0-1 16,0 0-2-16,0 0-1 0,0 0 8 15,4 8-6-15,-1-4-2 0,-3 0 3 0,3 1 1 0,-3 2-5 16,0 0 7-16,0 0-5 0,4 1 7 16,-4 0-6-16,3-1 4 0,-3 3 3 0,0-4-7 15,0 5-3-15,3-4 6 0,-3 0-3 0,1 1-2 0,-1-3 5 16,2 3 2-16,-1-2-6 0,-1 0 2 16,3-1 0-16,-2-1-3 0,1 1 2 0,-1-2 1 0,1 1-4 15,-1-1 0-15,2-1 0 0,-2 0 5 0,2 0-5 16,0 0 3-16,-3-2-1 0,4 0 0 0,-4 0-1 15,9 0 4-15,-5-3 1 0,0 0-2 0,3-2 1 16,0 0-2-16,0-3 2 0,0-1-1 0,3 0 7 16,-2-1-8-16,2 0-1 0,0-2 2 0,0 0-2 15,4-4 2-15,0 1 2 0,0-1-2 0,0-2 4 16,0 1-5-16,3 0-1 0,-1-3-4 0,-1 2 0 16,2-4 1-16,2 3 0 0,-3-3 5 15,11-4-3-15,-10 5-1 0,7-7 1 0,0 1-3 0,1 0-2 16,-6 6 6-16,6-8-1 0,-1 2-3 15,1 0 9-15,-6 7-11 0,9-9 5 0,-4 3 0 0,3 1-3 16,-4-2-2-16,-3 8 8 0,0-1-3 0,0-1-1 16,5-4-1-16,-5 6 0 0,-2 2 1 0,0-1-2 15,1 1 4-15,-1 1-1 0,-4 1 1 16,0 0-1-16,3 3-4 0,-6 1 7 0,-1 0-5 16,0 1 1-16,1 1-2 0,-2 0 1 0,-2 3 3 15,0-1-1-15,0 1-3 0,-1 0 3 0,-1-1 5 0,1 1-4 16,-2 3 0-16,0-1 4 0,-1 1-3 0,1-1-2 15,-1 3 0-15,1-2 3 0,-1 2-5 0,-3-1-1 16,4 0 5-16,-4 0-4 0,0 2 2 16,3-3 2-16,-3 3 0 0,0-2-4 0,0 2 5 15,0 0-4-15,4-2 3 0,-4 2-9 0,0 0 1 0,3-1-2 16,-3 1-5-16,0 0-2 0,0 0-6 0,0 0-1 16,0 0-14-16,0 0-29 0,6 3-72 0,-6-3 32 15</inkml:trace>
  <inkml:trace contextRef="#ctx0" brushRef="#br0" timeOffset="115591.21">22033 961 2 0,'-1'-3'0'16,"1"3"10"-16,-5-3-6 0,4 1 5 15,-2 0-6-15,-1 0-8 0,1-1 8 0,2 1 0 16,-2-1-2-16,0 0 0 0,0 0 4 0,-1 2-5 16,0-4 1-16,0 3-2 0,-2-1 17 0,3-1 5 15,-2 1-7-15,-1-1-3 0,0 1-4 0,-1-2 2 16,0 0-1-16,0 2-4 0,0 0 2 0,0 0-6 16,-1-2 5-16,2 3 1 0,-2-1-6 0,1-2 6 15,-1 2-9-15,1 1 3 0,0-1 0 0,0-1 4 16,0 1-1-16,-1 1-4 0,2 1 3 0,-2-2 5 15,-1 0-8-15,2 1-3 0,-1 0 2 16,-2-1 0-16,0 0-2 0,0 2 2 0,0-2-4 0,1 1 5 16,0-1-2-16,-5 1 0 0,4 1-1 0,0 0 0 15,-1-1 4-15,0 0-2 0,-1 2 3 0,0-3-8 16,2 2 2-16,0-1-1 0,0 1 1 0,2-1 6 16,-1 2-11-16,2-1 6 0,-3 0-2 0,3-1 2 15,3 2 2-15,-3 0-1 0,0-1 0 16,0 0 0-16,1 1-1 0,1 0 5 0,5 0-2 15,-10 1 1-15,1-1-5 0,5-1 3 0,-1 2-8 16,-1 0 6-16,0-1-3 0,-2 2-9 0,1 0 4 16</inkml:trace>
  <inkml:trace contextRef="#ctx0" brushRef="#br0" timeOffset="117413.25">21639 1233 3 0,'0'0'12'0,"11"1"1"16,-5 0-1-16,-6-1-2 0,12 1 3 0,-5 0-6 15,-7-1-1-15,14 0 1 0,-7 0 0 0,-1 0-1 16,-6 0 1-16,14 2 4 0,-5 0-4 16,-1-2 0-16,-8 0-1 0,14 2 1 0,-7-1 1 15,0 1-2-15,3-2-2 0,-3 1 0 0,3-1 6 16,-3 1-1-16,0 0-3 0,0 1 2 0,3-1-2 15,-2-1 0-15,1 2-1 0,-1-2 7 0,1 1-5 16,-1 0 1-16,1-1 2 0,1 0-1 0,-2 0 0 16,3-1-1-16,-1 1 4 0,0 0-5 0,1 0 3 15,-1-1 0-15,0-1-5 0,1 2 6 0,-1-1-6 16,0-1 17-16,3 0-14 0,-3 1 3 0,-1 0 6 16,1 0-3-16,3 0 0 0,-3-5 0 0,-2 6-2 15,2-2-3-15,-3 0 0 0,2-1-2 0,-1 1 4 16,-1 0-3-16,3 0 12 0,-3 1-6 0,0-1 6 15,-7 2 5-15,10-4 0 0,-6 2 11 0,-4 2-18 16,10-2 5-16,-6-1-7 0,-4 3 9 0,7-4-9 16,-3 2 0-16,1-1 0 0,-5 3-10 0,5-5 8 15,-2 2-2-15,-3 3 1 0,7-7-1 16,-4 4-1-16,0 0-5 0,1-3 3 0,-3 3 1 16,2-2-5-16,0-1 8 0,0-1-7 0,-2 3 4 15,2-4-4-15,-1 2-2 0,-2-4-13 0,1 2 1 16,-1 0 7-16,0 0-6 0,-1 1 0 0,-1-1-5 15,2-1-1-15,-3 0 7 0,1 3-7 0,-1-2 10 16,0 0-9-16,0 1 17 0,-3 1-11 0,2-2-13 16,-1 1 7-16,0 0 1 0,-2 0 2 0,0-1 1 15,2 1-1-15,-1 1-1 0,-4-5-2 0,3 7 10 16,-3-3-15-16,0 0 11 0,3 2-7 0,-4-1 3 16,-2 0 8-16,4 3-5 0,-3-3-2 15,-2 2-4-15,6 0 2 0,-5-2 0 0,0 2 7 0,5 0-3 16,-2 2 2-16,0-2-3 0,-4 1 1 0,4 1 3 15,0-1-1-15,3 2-2 0,-4-4 6 0,1 4-4 16,2-1-3-16,-1 1 7 0,2 0-2 0,-3-1-5 16,2-1 2-16,-2 1 1 0,2 1-2 15,-1 0 3-15,-1 0 1 0,2 1 1 0,-2-2-4 16,-3 1 3-16,2 0-9 0,-2 1 9 0,-1 0-5 16,4 1 6-16,1-2-4 0,-1 2 4 0,-4-1 3 15,4 1-6-15,-1-1 5 0,1 0-3 0,0 0-6 16,-1 2 9-16,2-2-6 0,-1 0 7 0,0 0-7 15,-1 0 3-15,4 1-3 0,-3-1 4 0,0 0 2 16,-2 2-11-16,0-2 5 0,1 2-3 0,1-1 8 16,0-1-4-16,-1 2 1 0,1 0-1 0,0-2 4 15,-1 2-5-15,1-1 6 0,-1 0-3 0,1 0-3 16,3-1 4-16,0 0-4 0,0 1 1 0,1 3 6 16,-1-3-6-16,-4 0 3 0,4 1-3 15,1-1 1-15,-3 0 2 0,2 2-4 0,-2 0 3 16,2 0 1-16,1-1 5 0,-2 2-12 0,1-2 3 15,0 2 2-15,1 0-4 0,-1-2 11 0,3 3-13 16,-3 0 6-16,1 0-3 0,-1-1 5 0,0 1 1 16,4-1-5-16,-4 2 11 0,3-1-10 0,1 1 0 15,-1 0-2-15,-2-1 5 0,5 0-3 0,-2 2 1 16,0-3-1-16,-1 3 2 0,1-1-2 0,-1-1 1 16,3 0-1-16,-1 1-1 0,2-2 0 0,-4 0 8 15,4 2-6-15,0-6 0 0,-3 8-3 0,3-3 3 16,-1-1 7-16,1-4-9 0,0 10 2 0,0-6 2 15,0-4-3-15,0 7 7 0,1-4-9 0,-1-3 4 16,3 9 2-16,-3-4-1 0,1-1-1 0,4 4 0 16,-2-4 4-16,-1-2-1 0,3 4-3 0,0-3 1 15,-2 1 3-15,4 1-3 0,-3 0 6 0,3-1-2 16,0 2-4-16,-4-3 4 0,4 1 3 0,-1-1 0 16,-1 1-1-16,4 0 0 0,-1 1 2 0,1-2 1 15,-1 0 4-15,-1 0-6 0,3 0 1 0,-1 1 4 16,-1-2 0-16,3 0 1 0,-2 1 1 15,1-1 1-15,0 0 2 0,-1 0-3 0,4 1-4 16,-3-3 11-16,0 3-9 0,2-2 3 0,-2-1-6 16,0 0 5-16,1 2 0 0,-1-1-4 0,0 1 3 15,0-1-6-15,1-1 6 0,3 0-2 0,-4 2-6 16,0-4 11-16,1 4-8 0,-4-2-2 0,3 1-2 16,0 0 2-16,1-1 0 0,-1 1 0 0,-1-2-3 15,1 2-3-15,1-2 12 0,-1 1-7 0,0 1-1 16,-1-2 1-16,1 1 5 0,0 0-6 0,0 0-1 15,1 0-1-15,-1 0 3 0,0-1-1 0,-10 1 3 16,17 0-2-16,-9-1 3 0,1 2-4 0,-9-1 0 16,15-3-3-16,-5 5 0 0,-1-2 4 0,-1 0 0 15,1-2-1-15,-9 2 4 0,16 0-6 0,-7 0 3 16,-1 0-1-16,1 0-2 0,-1-1 3 0,-1 1-1 16,0 0 5-16,3 0-5 0,-3-3-4 0,0 3 10 15,0-1-11-15,2 0 4 0,-9 1-2 16,14 0-2-16,-9 0 5 0,2-2-4 0,-1 1 6 15,1 0-8-15,-7 1 3 0,10 0 5 0,-4-2-5 16,-6 2 6-16,8 0-4 0,-8 0 3 0,7-2-7 16,-7 2 4-16,0 0 2 0,0 0 4 0,10 1-2 15,-10-1-6-15,0 0 4 0,0 0 1 0,0 0 3 16,0 0-4-16,7-2 0 0,-7 2-5 16,0 0-12-16,0 0-4 0,0 0-13 0,0 0-11 0,0 0-42 15,0 0-91-15,0 0 40 0</inkml:trace>
  <inkml:trace contextRef="#ctx0" brushRef="#br0" timeOffset="118431.51">21399 1617 19 0,'-4'-4'26'16,"4"4"-6"-16,-6-1 3 0,6 1-7 0,-4-3 1 15,1 2-4-15,1-2 2 0,-3 2-2 16,0 0-7-16,0 0 3 0,1 0 3 0,-3-1-4 16,0-2-1-16,2 4-7 0,-4-3 7 0,1 1-6 15,-1 1-2-15,2 0 1 0,-3-1 2 0,3 1 0 16,-3-2 0-16,-1 1-3 0,1 0 3 0,2 0-4 0,-2 2 0 16,0 0 4-16,-3-1-3 0,4-2-5 0,-3 3 3 15,2 0-1-15,2 0-1 0,-2 0 1 16,0 0 1-16,2 0 0 0,-1-1-1 0,-2 1 3 15,1-1 2-15,0 0-1 0,0 1-5 0,2-1 3 16,-2 1 0-16,0 0 1 0,2 0 3 0,-2 0-5 16,2 0 3-16,-2-1-1 0,1 0-1 0,-1 1 1 15,2 0 0-15,-2 0 1 0,0 0-3 0,2 0 2 16,-2 1-5-16,0-1 3 0,-3 0 1 0,4 2-1 16,-1 1 6-16,0-3-9 0,1 3 3 0,-1-2-3 15,2-1 1-15,-2 1-3 0,2 0 1 0,-1 2 0 16,-1-2-12-16,2 2-20 0,0 0 10 0</inkml:trace>
  <inkml:trace contextRef="#ctx0" brushRef="#br0" timeOffset="118451.42">20823 1591 64 0,'-7'4'-11'0,"4"-2"-12"0,-4 0 6 16</inkml:trace>
  <inkml:trace contextRef="#ctx0" brushRef="#br0" timeOffset="120404.47">20806 1781 5 0,'7'2'9'16,"0"0"5"-16,-1 0-2 0,4 2-2 0,-2-2-3 15,1 1 2-15,-1-2 1 0,2 3-1 0,1-1-2 16,2-1 1-16,-3 1 4 0,3 0-1 0,-4-1 3 16,1-1-1-16,0 0 3 0,1-1-5 0,2 2 2 15,-2 0 2-15,2 1-3 0,-3-2 6 0,-2 1-9 16,4-1 3-16,2-1 3 0,-2 1-7 0,2 0-2 15,-1 0 1-15,1 1 1 0,0 0 3 0,0-1-5 16,-1 1-3-16,1-1 5 0,2 0 2 0,-1 0-6 16,-1 1 0-16,0-1-1 0,0 0-2 0,2 0 1 15,-1 1 10-15,-2-1-6 0,3 0-4 0,-1-1 2 16,-1 3-1-16,2-4 1 0,-1 2 1 0,-1 0-1 16,0-1 0-16,-1 1-3 0,0-2 1 0,1 2-2 15,-2-1 6-15,1 0-1 0,1 2 1 0,0-2 3 16,-4 0 5-16,3 1-9 0,-1 0-2 0,3-1 2 15,-6 0 1-15,1 0 3 0,4 0-6 0,-4-1 2 16,4 1 3-16,-2 0-3 0,0 0 2 16,2 1-3-16,-1-1 0 0,-2 0 5 0,2 0-5 15,0 0 0-15,1 0-4 0,-4-1 6 0,1 2-2 16,2-1 1-16,-2 0-4 0,-1 1 1 0,1-2-1 16,2 2 3-16,-1-1-5 0,-2 0 3 0,4-1 0 15,-1 1 3-15,-2 0-3 0,2 1-1 0,-2-1-1 0,3 0 6 16,-4 0-6-16,4 2 12 0,0-2-10 15,-4 0 6-15,4 0-2 0,-3 1 17 0,4-1-26 16,-6 1-1-16,4-1 2 0,0 3-3 0,-1-5 8 16,-2 4-2-16,4-2 0 0,-4 0-4 0,0 0 6 15,1 0-3-15,2 0 1 0,-2 0 1 0,-1 2-2 16,1-1 3-16,-1 1-1 0,4-2-1 0,-4 1 3 16,0 2-6-16,1-3 2 0,-1 1-5 0,3 1 4 15,-3-1-1-15,0 1 4 0,-2-1-4 0,3 2 0 16,-1-3 5-16,3 4-1 0,-3-3 2 0,-2 1-4 15,2 1 0-15,1-3-1 0,2 2 0 0,-3 0-4 16,1-1 2-16,-4 1 7 0,3-1-4 0,1 1 3 16,3 0 4-16,-4 0 20 0,1-1-29 0,-1 1-3 15,3 0 9-15,-3-1-2 0,1 0 1 0,-1 1 0 16,1-1 3-16,2 0 4 0,-5 1-3 0,2-2 3 16,-1 2-1-16,-1-2-1 0,2 2-3 15,-2-2 6-15,2 0-4 0,0 2 3 0,-3-2-4 0,3 1 0 16,-1-1 0-16,-1 0 0 0,0 0 2 15,2 0-4-15,-3 1-2 0,3 0 0 0,0-1 0 0,-3 1 12 16,3-1-12-16,-3 0 3 0,0 0 6 0,0 0 3 16,0 0-3-16,-1 0-2 0,-1 0 6 15,1 0-2-15,1 0 4 0,-3-1 0 0,-4 1-5 16,12-1 1-16,-7 0 0 0,-2 1 2 0,-3 0 2 16,10-1 3-16,-6 1-3 0,0-2 2 0,-4 2-6 15,9-5 7-15,-5 3-4 0,0 1-6 0,0-3-5 16,1 3 16-16,0-2-16 0,-2 2-2 0,1-3 5 15,1 2-2-15,0-1 0 0,-1 0-4 0,2 1 0 16,-2-3 0-16,-1 0 0 0,4 1-4 0,-1 0 0 16,-5 0 9-16,2 0-2 0,3-1-6 0,-5 0 11 15,3 2-7-15,-1-2-11 0,1 0 2 0,-1-1 0 16,0 0-4-16,0 0-2 0,0 2 1 0,-2-4 3 16,2 5-4-16,-2-4 0 0,-1 2 4 0,0 1 1 15,0-2-3-15,0-1-13 0,-1 2 10 0,-2-2-7 16,2 3 3-16,-2-3-3 0,0 2 1 0,0-2 0 15,-4 1 5-15,3 0-1 0,-2 1-4 0,-1 0 2 16,0-1 2-16,3 1 4 0,-3 1 2 0,-2-1 4 16,5 1-4-16,-3 0 3 0,-3-1-5 0,3 0 4 15,0 3-1-15,-1-4 1 0,-1 3-4 0,-1-1 6 16,2 0-4-16,-5-1-4 0,4 3 1 0,-1-1 7 16,0-1 1-16,1 2-2 0,-5-1 3 0,6 2-5 15,-1-2 5-15,-2 2-3 0,3-3-5 0,-1 2 5 16,-1 0-1-16,0 1 3 0,3 0 4 0,-4 1-1 15,4 0-7-15,-1 0 2 0,-1-1 1 16,-1 1-1-16,0-3 3 0,2 2-2 0,-2-1 3 0,2 2 2 16,-1 0-4-16,-1-1 9 0,-1-1-9 0,4 0 1 15,-3 2-2-15,3-2 3 0,-3 2-2 0,0-2 6 16,1 1-1-16,0-1-1 0,-1 0 1 0,2 1-4 16,-2 0 4-16,0 0-4 0,0-1 6 15,-1 1-5-15,4 1 5 0,-3-1 1 0,-1 0-10 16,1-2 5-16,0 2 2 0,0 1 1 0,3 0-4 0,-3 0 1 15,-1-2 2-15,3 2 0 0,-2-2 2 0,1 2-5 16,-1-1 0-16,1 0 3 0,2-1 0 0,-2 0-1 16,-1 0-1-16,2 2 1 0,-1-1-1 0,-2 0 5 15,1 1-6-15,3-1 0 0,-3 1 4 16,-1-1-1-16,3-1 4 0,-2 2-5 0,0-3-1 16,0 3-2-16,-1 0 2 0,2-1 4 0,-2 1-5 15,3 0 1-15,-2 0 2 0,-2-1-5 0,3 1 1 0,-4 0 0 16,0 0 4-16,3 0-7 0,-1 0 6 0,-3 0 5 15,1 0-9-15,2 1-4 0,1-2 11 16,-4 1-7-16,6-1 5 0,-2 2-1 0,0-1-2 16,2 0 0-16,-4 0 2 0,2-1-2 0,2 1-3 15,-2-1 6-15,3 1 2 0,-3 0-7 0,0-1 6 16,3 0-5-16,-3 1 5 0,3 0-9 0,-4 1 7 0,-2-1 1 16,1 0-3-16,2 0 2 0,0 0-6 15,0 0 4-15,0 0 0 0,-2-1 2 0,2 3-1 16,0-1-8-16,0 0 5 0,0-2-3 0,0 1 5 15,-1 0-4-15,-2 0 6 0,4 1-6 0,-1-1 4 16,-3 0-2-16,3 0-4 0,-4 0 9 0,4 0-1 16,-4 0 2-16,0 1-11 0,3-1 5 0,-2 0-2 15,0 0-5-15,-1 0 3 0,3 0-4 0,-2 1 8 16,-1-1-3-16,4 0 0 0,-1 0 0 0,1 0 0 16,0 0-1-16,1 3-2 0,-4-3 2 0,3 0 0 15,0 0 4-15,-4 0-8 0,4 0 2 0,3 1 1 16,-3-1-1-16,-1 1 3 0,3 0-5 0,-1 1 4 15,-1-2-5-15,3 0 3 0,-1 0-2 0,-1 1 1 16,-1-1 4-16,2 0-2 0,-2 0 6 0,2 1-9 16,-1 0 2-16,1 1 0 0,-1-2 0 0,-2 2 5 15,4-1-6-15,-3 0 4 0,0-1-1 0,3 0 2 16,-4 2-1-16,5-2-4 0,-5 0 6 0,3 0-3 16,-1 1 6-16,-1 0-1 0,3-1 1 0,0 0 1 15,7 0 1-15,-14 1-4 0,6 0-1 0,2-1 0 16,-1 2-1-16,7-2 5 0,-13 0-1 0,8 0-2 15,5 0 2-15,-10 1-6 0,4-1 6 0,6 0-2 16,-10 1 0-16,6 0 9 0,-3 0-11 0,7-1 1 16,-10 2 1-16,5-1 0 0,-1 0-1 0,6-1-1 15,-11 2 2-15,5-1-8 0,0 0 16 0,6-1-15 16,-11 1 13-16,6 1-6 0,-1-1 0 0,0 0 1 16,2 1 2-16,-3-2-7 0,1 3-6 0,2-1 2 15</inkml:trace>
  <inkml:trace contextRef="#ctx0" brushRef="#br0" timeOffset="120455.43">20839 1636 22 0,'-6'2'-4'16,"6"-2"1"-16,-10 3 2 0,6-2-2 0,-2 1-3 0,2 0 3 15,-3-1 7-15,4 2-5 0,3-3-2 0,-10 2 2 16,6 0 1-16</inkml:trace>
  <inkml:trace contextRef="#ctx0" brushRef="#br0" timeOffset="122275.02">20785 1828 9 0,'4'1'9'0,"3"0"-2"0,-1 2 4 0,1-1 0 16,3 1-4-16,-3-1-2 0,0 0 3 0,0-1 1 15,2 1 3-15,-2-1 3 0,1 0-6 0,0 1 0 16,1-2 0-16,-1 3 0 0,2-2 1 0,0 0 0 16,-1-1-1-16,0 2-2 0,1-2 1 0,0 0-3 15,1 2 1-15,-1-2 1 0,0 1 0 0,1-1-3 16,-1 2 3-16,0-2 0 0,1 1-2 0,-1-1 1 15,3 1 1-15,-5 0-5 0,2 1 2 0,4-1-5 16,0 1 5-16,-4-1 2 0,0-1-4 0,4 0 4 16,-4 1 1-16,4 0-4 0,-4 0-2 0,0 1 2 15,4-2 3-15,-3 1-6 0,0-1 3 0,2 3 0 16,-3-2-1-16,0 0 4 0,3 0-9 16,-4 0 9-16,3 1-1 0,-2-2-5 0,-1 2 3 0,1-2 5 15,4 2-6-15,-2-2-1 0,0 1 2 0,2 0-2 16,-2-1 2-16,2 1 4 0,-3-1 3 0,3 3-4 15,-4-5 1-15,0 4 1 0,2-2-2 0,1 0 1 16,-3 0-1-16,1 0 1 0,-1 0-2 16,4 0-3-16,-4 0 3 0,0 0 0 0,0 0-1 15,0 0-2-15,0 2 4 0,-1-2-3 0,1-2 5 16,0 4-9-16,1-1 11 0,-1-2-6 0,0 2 3 16,-3 0-4-16,3-1-1 0,1 1-5 0,-1 0 3 15,0-1 6-15,0 1-5 0,0-1 0 0,0 1 2 16,2-1-4-16,2 1 5 0,-4 0-7 0,0-1 6 15,3 0-2-15,-3 2 5 0,2-1-9 0,-2 0 6 16,1-1 1-16,2 2-7 0,-3-1 6 0,3 0-1 16,1-1 1-16,-2 1-5 0,1-1 2 0,-2 0 7 15,3 1-4-15,-4-1 4 0,0 1-6 0,4 1 2 16,-4-2 1-16,1 0 0 0,2 0 1 0,-2 0-2 16,3 0 5-16,-4 1-3 0,1-1-2 0,2 0 2 15,-3 0-6-15,4 1 5 0,-4 0 1 0,0-1-1 16,0 0-5-16,-2 1 5 0,6 0 1 15,-4 0 0-15,1-1 0 0,-4 2-9 0,3-2 7 16,0 0-2-16,-1 0 2 0,-1-2-1 0,-1 4 4 0,0-2 6 16,2 0-11-16,-1 0 5 0,-1 2 1 0,-1-2 4 15,-1 0-4-15,4 0-1 0,-1 0 8 0,-8 0 3 16,11 0-14-16,-3 0 4 0,1 1 7 0,-3-1-7 16,-6 0-4-16,14 1 6 0,-10-1-2 0,6 0 1 15,-3 0-2-15,-7 0 0 0,10 0 0 0,1 0 2 16,-5 1-3-16,2-1-1 0,2 0 4 15,-3 0 1-15,2 0-4 0,-4 0-4 0,-5 0 2 16,13 1 0-16,-6-1-1 0,-7 0 4 0,13 0 4 16,-8 0-5-16,1 0 1 0,-6 0 0 0,11 0-10 0,-11 0 4 15,10 0 5-15,-3 0-3 0,-7 0 2 0,10 0 1 16,-3 0 0-16,-7 0 2 0,10 0 2 16,-4 0-2-16,-6 0-1 0,11 0 0 0,-5 0-3 15,-6 0 2-15,14 0-1 0,-9 0 4 0,-5 0-6 16,10 0-1-16,-10 0 6 0,14 0-4 0,-10-1 9 15,4 1-2-15,0-1-4 0,-8 1 3 0,13-1-2 16,-8 0 3-16,2 1-3 0,0-2 5 0,0 2-6 16,0 0 1-16,3-3 0 0,-3 2 2 0,0 0 0 15,2 0-5-15,-1-1 0 0,-2 2-2 0,0-3 1 16,-1 2-3-16,1-1-3 0,-1 0 6 0,1 1-3 16,0 0 7-16,2 0-11 0,-2-2 9 0,-2 2-3 15,2-1-3-15,-1 0 7 0,1 0-1 0,-2 0-8 16,3-1 5-16,-4 2 3 0,1-1-4 0,2-2 5 15,-2 4-5-15,-4 0-5 0,7-6 7 0,0 4-6 16,-4 0 2-16,1-2-6 0,0 1 1 0,-1 1 6 16,3-1-1-16,-2 1 5 0,-4 2-4 0,4-4 11 15,-1 3-16-15,-3 1 21 0,6-4-21 16,-5 1 0-16,2 0-1 0,1 0-2 0,-4 3 6 16,6-3 0-16,-5 0 3 0,-1 3 4 0,5-5 17 0,-5 5-20 15,2-4 5-15,0 2-11 0,-2 2 4 16,4-6 4-16,-3 3-7 0,-1 3 6 0,0-4-4 0,2 0 0 15,-2 4-6-15,1-7 7 0,1 6-5 0,-2 1-1 16,1-9 7-16,-1 6-5 0,0 3 4 16,-1-6-5-16,1 1-1 0,0 5-4 0,-2-6 0 15,2 2-2-15,-1 0 3 0,-1 1 2 0,2 3 1 16,-4-7-1-16,1 4-6 0,-1 0-5 0,1-1 3 16,-1 1 4-16,0-1 0 0,-2 2 1 0,2-1-6 15,1 0 2-15,-4 1 7 0,0-3 0 0,4 3-1 16,-4-1 2-16,2 2-5 0,-2-2-6 0,-2 1 5 15,2 0 1-15,0-2 5 0,-1 2-5 0,1 0 11 16,-2 0-8-16,2-2 1 0,0 2-4 0,-3 0-1 16,3 0 3-16,-1 2-5 0,-1-2 7 0,2 2-5 15,0-3 5-15,-3 2-3 0,3-2 4 0,0 2 0 16,-3 0 1-16,0 1 1 0,3-1 0 0,-4 0 1 16,4 1-4-16,-3-1 1 0,0 1-2 0,2-1 5 15,-2 1-3-15,0 0-5 0,2 1 5 0,-1-1-5 16,-1-1 6-16,1 2-1 0,0-2 3 0,1 1-2 15,-1 0-4-15,2 0 3 0,-3 0 1 0,10 0 6 16,-14-1-4-16,7 0-3 0,-3-1 3 0,3 2 3 16,0-2-3-16,7 2-2 0,-17-2 0 0,9 1 1 15,2 0 1-15,-4 1-1 0,2-1 0 0,-2 1 6 16,0-3-9-16,2 3 0 0,-1 0 8 0,1 0-4 16,-2-2 1-16,3 1-1 0,-3 0 3 15,3 1-5-15,-1-2 4 0,-1 2-2 0,-1-1-5 16,2 0 1-16,-1 0-3 0,-2-2 6 0,1 2 1 15,0 0-5-15,-1 1 0 0,1 0 5 0,-2-1-4 0,0 1-7 16,-2 0 3-16,0-2-2 0,1 0 4 0,-1 1-5 16,2 1 3-16,-1-1-3 0,0 2-2 0,-1-1 6 15,0 0-5-15,0 1 5 0,-1 0-6 0,-1-2 6 16,2 1-4-16,1 0 4 0,-1 1 2 16,0 0-4-16,0 0 0 0,0 0-2 0,1-1 3 15,-1 1 0-15,-1-1 0 0,2 0 5 0,-1 0-4 0,1 1 4 16,-1-1 1-16,0 1-8 0,0-1 5 15,4 0 0-15,-4 2 3 0,-1-2-4 0,3 0 3 16,3 1-2-16,-4 0 2 0,-3-1 0 0,5 1 1 16,-3-1 1-16,1 1 2 0,-1-1-9 0,2 2-9 15,-3-2 34-15,4 1-21 0,0-2 6 0,-2 2-5 16,3-2 1-16,-1 1 9 0,3 1-9 0,-2-2 1 16,0 1 1-16,0 2-4 0,0-2 2 0</inkml:trace>
  <inkml:trace contextRef="#ctx0" brushRef="#br0" timeOffset="122289.01">21471 1660 3 0,'-10'0'-1'0</inkml:trace>
  <inkml:trace contextRef="#ctx0" brushRef="#br0" timeOffset="123014.42">21401 1666 4 0,'-9'0'4'0,"2"0"3"0,-1-1 0 0,-1 1-1 16,1-1-1-16,-1 1-1 0,1 0 7 0,-2 0-3 16,2 0-1-16,-1 0-6 0,-1-1 5 0,2-2-5 15,-2 5 4-15,0-4 2 0,0 2-3 0,2 0 4 16,-1 0-6-16,-5 0 2 0,4-2-2 0,-2 0 5 16,2 3-6-16,-1-2 0 0,1 1 2 0,-3 0-1 15,3-3 2-15,-4 1-6 0,4 2 7 0,3 0-3 16,-3 0-3-16,-2 1 7 0,3-1-5 0,-3 0 2 15,0-1-3-15,1 1 3 0,4 1-4 0,-3-1 3 16,0 1 2-16,2-1-2 0,-1 0-2 0,2 0 1 16,-1 1 1-16,-2-1-4 0,4 0 5 0,-1 0-3 15,-1 0 3-15,-1 2-2 0,9-2-1 0,-14 0-1 16,7 0-3-16,0 0 7 0,0 1-3 0,7-1 2 16,-12 1-4-16,12-1 3 0,-9-1 0 0,9 1-5 15,-11 1 5-15,5-1-2 0,6 0 0 0,-8 2-4 16,8-2 5-16,-10 0-1 0,10 0 2 0,-9 0-2 15,5 0 1-15,4 0-1 0,-5 2 2 0,5-2 0 16,-9 0-5-16,9 0 5 0,-11 1 3 0,11-1-6 16,-7 0 3-16,7 0-1 0,-9 0 0 0,2 1-2 15,7-1 4-15,-7 0-3 0,7 0 2 16,-7 3-4-16,3-2 4 0,4-1 0 0,-6 2-3 16,6-2 2-16,-7 4 0 0,2-3 0 0,0 0-1 15,5-1 1-15,-8 3-4 0,5-1 4 0,-1 1 2 16,-2-2-4-16,2 1 4 0,4-2-4 0,-7 2 1 15,1 2-2-15,6-4 0 0,-7 3 0 0,3 0 1 0,0-1-1 16,0 0-2-16,4-2 4 0,-6 3-1 16,6-3-1-16,-4 4 0 0,1-2 3 0,0 1 2 15,3-3-4-15,-5 3 2 0,3 0 0 0,2-3 0 16,-3 4-3-16,3-4 5 0,-4 5-4 0,3-3 0 16,1-2 2-16,-3 4-3 0,0 0 3 0,3 0 0 15,-3-2 0-15,3-2-2 0,0 6 3 0,0-6 0 16,-4 4-2-16,4-4 2 0,0 5-4 0,0-5 4 15,0 7-6-15,0-7 6 0,0 4 2 0,0-4-4 16,0 5 2-16,3-3 0 0,-3-2-3 0,3 6 0 16,-2-4 1-16,1 2 5 0,0-2 2 0,-2 0-3 15,0-2 0-15,5 6 1 0,-3-4 0 0,1 1 6 16,0-2-2-16,1 2-1 0,0 0 1 0,1-1 1 16,-2-1 0-16,2 0 5 0,2 2 0 0,0 0 5 15,0-1-4-15,2-1 4 0,-1 0 4 16,2 0-3-16,-2 1-1 0,2 0 1 0,0 0-1 0,4-1 1 15,-4 1-5-15,0-2 0 0,6 1-2 0,-2 1-2 16,-3-3 0-16,-3 2 3 0,4-1-6 16,-3 0 1-16,1 0 0 0,-1 0 0 0,-1 0-8 15,-1 0 0-15,0-1-4 0,-7 1-1 0,12-1-4 0,-7 1-14 16,-5 0-11-16,7 1-36 0,-7-1-75 0,4 1 33 16</inkml:trace>
  <inkml:trace contextRef="#ctx0" brushRef="#br0" timeOffset="127121.33">22064 2655 14 0,'0'0'58'0,"-3"-2"-3"0,3 2-6 16,0 0 0-16,-4-2-14 0,4 2 1 0,0 0 1 15,0 0-3-15,-3-2-5 0,3 2-6 0,0 0 4 16,-4-1-6-16,4 1-5 0,-4-3-4 0,4 3 3 16,-4 0-1-16,4 0-9 0,-6-3 5 0,2 1-4 15,4 2 1-15,-9-2 3 0,4 2-3 0,0-1 1 16,-2-1-8-16,0 2 3 0,0-3-1 0,-3 2 2 16,2 0-2-16,-2-1 3 0,0 2-10 0,0 0 2 15,-4 0-2-15,0-1 9 0,0 2-5 0,1-1 2 16,-1 0-6-16,0 0 3 0,0 0-1 15,0 0 3-15,0 0-6 0,1 0 1 0,-1 2 4 0,3-1 3 16,-5-1 1-16,2 0-5 0,2 0 0 0,-1 0 5 16,2 0-4-16,1 0-3 0,-1 0 2 0,2 0-2 15,-1 0-2-15,-1 0 8 0,1 0-1 0,2 0 1 16,-1-1-6-16,2 1 3 0,-4-2 3 16,5 2 0-16,-1 0 5 0,-4-2-10 0,3 1 3 0,-1 0 0 15,-1 1-2-15,2-1-2 0,-2 0 5 0,0 0-4 16,2 0 3-16,-2 0-1 0,0 1 4 0,-3-2 2 15,-1 2-8-15,0-1 1 0,0 0 0 0,1-1-1 16,-1 2 0-16,-1-2 1 0,1 2-2 0,0-2 3 16,-2 4-2-16,2-4 3 0,0 1-4 0,-3 1-2 15,4-1 6-15,-2 0 0 0,2 1 4 0,-1 0-3 16,0-1-7-16,1 0-1 0,-1 1 4 16,0-1 4-16,1 1-2 0,1 0-1 0,-2-1 1 0,1 0-2 15,3-1 8-15,-4 1-8 0,0 0 4 0,4 0-4 16,-4 0-1-16,4 0 0 0,0-1 4 15,-4 0 0-15,3 2-1 0,0-3 1 0,1 1-1 16,0 1 0-16,0-1-5 0,0 0 4 0,-1-1 7 16,4 2-5-16,-6-1 0 0,6 0-5 0,-3 0 5 15,1 0 2-15,-1 0-6 0,1 0 4 0,-1 1 0 0,2-1-2 16,-2 2 0-16,0-3 3 0,0 1-8 0,0 2 4 16,1-2 4-16,-1 1-4 0,0 0 1 15,0 0-4-15,0-1 5 0,-4 0 0 0,0 2-6 16,4 0 15-16,2-1-8 0,-5 1-2 0,2 0 1 15,1-2-7-15,0 1 0 0,0 0 7 0,-1 0-4 16,1 1-2-16,0 0 3 0,2-2 0 0,-1 1 2 16,-2 0 0-16,4 0 6 0,-3-1-9 0,3 1 4 15,0 0-1-15,-3-1 5 0,2 2-6 0,-1-3 6 16,2 3-3-16,0-1-3 0,-1-1-1 0,-1 0 3 16,2 2-2-16,-1 0 17 0,2-1-21 0,-1 0 3 15,-1 0 1-15,1 0 0 0,-2 1-3 0,2 0 1 16,-1 0 2-16,-1 0 0 0,-1 0-3 0,-1 0 4 15,1 0-1-15,0 1-3 0,3-1 1 0,-3 1-1 16,2-1-1-16,2 1-3 0,-2 0 5 0,-2-1 0 16,0 1-1-16,2 0 1 0,-1 0-1 0,-2 0-1 15,4 1-5-15,-3-1 5 0,2 1 1 0,-2-2 0 16,-3 1 1-16,3 0 2 0,-1 1-1 0,3 0 5 16,-4-1-2-16,0 0 1 0,2 1-3 0,-1 0-2 15,1-2 3-15,-2 2 4 0,0-1-1 0,2 0 2 16,-1 1-12-16,-2 0 1 0,3-1 7 0,0 0-1 15,-4 1 1-15,4-1 2 0,0 0-1 0,-1 0 0 16,1 1-3-16,-4-1 6 0,1-1-6 0,4 2 0 16,-1 0 3-16,0-1-3 0,0 0 1 0,0 0 1 15,-1 1 2-15,-2 0-2 0,2 0 1 0,1 0-1 16,0-1-1-16,-2 2 3 0,0-1-1 0,1 0-3 16,0 0 3-16,2 1 2 0,-2-2-4 0,1 2 5 15,2-1-5-15,-1 0 3 0,-5 2-3 0,7-1 2 16,-3 0-3-16,-1 1 1 0,1 0 3 0,3 1-3 15,-7-1-1-15,4 0 2 0,2 0-3 0,-1 1 4 16,-3-1-4-16,3 0 5 0,-1 2-4 0,3-1 1 16,0-1-4-16,0 1 7 0,-1 0-4 0,1-2 0 15,1 2 1-15,-1-1-7 0,0 0 5 0,1 1-1 16,2-2 3-16,0 0 1 0,-2 2-5 0,2-3-9 16,1 1 9-16,3 1-6 0,-3-1 3 0,-1 0-1 15,4 0 3-15,-3 0 0 0,3 0-1 0,0 1 1 16,-2-2 4-16,2 2 0 0,0-1 2 0,0 1-4 15,2-1 0-15,-2-1 3 0,3 3 1 0,-3-1-10 16,4 0 15-16,-1-1-9 0,0 1 4 0,4 0 0 16,-3 0-2-16,3 2 0 0,0-2 0 0,0 1-1 15,-1-1 3-15,5 4 0 0,-1-2 1 0,4 0 0 16,-1 1 6-16,1 0-1 0,6 0 1 0,-5-2 1 16,6 0 1-16,-1 0 3 0,-2 1-10 0,-1-1 9 15,3 1-2-15,3-1-2 0,-4-1 5 0,5-1-6 16,-3 1 4-16,-1-1 3 0,3 0-6 0,-2 1-1 15,-6-2 2-15,6 1-4 0,-4-1 7 16,4 3-10-16,-1-2 10 0,-6-1-5 0,3 0 9 16,0-2-7-16,3 4 0 0,-5-3 0 0,6 2 2 0,-4-2-4 15,4 3 1-15,0-2 2 0,-4-1 1 0,3 1-6 16,3 1-2-16,-2-1 2 0,1 0 3 0,1 1-2 16,-1-2 1-16,1 3-2 0,-8-3 0 0,9 2 3 15,0 1-6-15,-4-2 4 0,5 1 0 0,-3-1 2 16,0 1-1-16,2-1-2 0,-3 1-1 15,0 0 4-15,0-1-4 0,0 2-9 0,2-2 14 0,-2 0-3 16,0 0 3-16,-1 2-3 0,3-3-1 0,-2 2-1 16,1-2 5-16,1 2-4 0,-1-2-3 0,-1-1 2 15,3 2 6-15,0 0-3 0,0-1-5 0,2 0 0 16,-1-1 0-16,-3 2 3 0,1-2-6 16,1 1 2-16,-1-1 0 0,-1 3 4 0,1-1-6 15,-1-2 3-15,1 0-4 0,-1 1 4 0,-1 0-4 16,-1 0 1-16,1 0 3 0,2 0-1 0,-2 4-3 0,1-4-2 15,-2 2 11-15,4-3-10 0,-3 1 4 16,0 0 2-16,2 0-5 0,-1 1 3 0,2-2 3 16,-3 2 0-16,3 1-2 0,2-2 3 0,-4 0-5 15,2 0 8-15,0 1-5 0,0-2 2 0,0 3-2 16,-3-2 3-16,3 1-4 0,0-1 3 0,-3 1-5 16,3-1 5-16,-3 1 6 0,3 0-9 0,0-2 10 15,-3 2-3-15,3 1-3 0,-3-1 0 0,2 1-1 0,-2-1-2 16,0 0 4-16,0-1-2 0,0 2 3 15,-1-1-10-15,-3 0 10 0,0 0-6 0,-2 0 4 16,7-1-1-16,-3 0 1 0,-2 0-1 0,0 0 6 16,4 0-1-16,-5 1-2 0,-1 0 2 0,-1-2-5 15,3 2 5-15,-3-2-4 0,0 1 3 0,2 0-3 16,-3 1-1-16,-1-2-3 0,-2 1 3 0,4 0 0 16,-3 0 0-16,2 0 2 0,0-1 3 0,-2 0 1 15,-1 1-5-15,1-1-2 0,2 1 3 0,-3 0 4 16,5 0-1-16,-2 1-3 0,-3-2-3 0,5 0 4 15,-1 0 2-15,0 0 1 0,2 0-1 0,-3 0-4 16,2 2 3-16,-2-4-2 0,-1 5 2 0,4-3-4 16,-2 0 7-16,0 1 12 0,0-1-14 0,0 0 0 15,0 0-5-15,3 1 3 0,-3-2-1 0,-1 2-2 16,1-1 5-16,2 0-4 0,-4-1 6 0,2 1-4 16,0 1-4-16,1-1-4 0,1-1 8 0,-3 1-6 15,4 0 3-15,-3 0-1 0,4 0-3 0,-2 0 5 16,1 0 2-16,-2 1-7 0,2-1 3 0,4-1 5 15,-7 1-3-15,3 0-6 0,-3 0 1 0,2 0 7 16,-1-1-11-16,1 0 5 0,-1 1 7 0,1 0-7 16,-1 0 11-16,-1-2-12 0,3 2 5 0,3 0-2 15,-6 0-9-15,0 0 14 0,0 0-6 0,2 0-1 16,-2 0 1-16,0 0-4 0,-4 0 1 0,4-2 6 16,-3 1 8-16,3 1-12 0,0-1-1 0,-1 0 10 15,1 1-15-15,-3 0 9 0,1-1-5 0,0 1 7 16,0 0-5-16,0-1 7 0,-2 0-9 15,1 0 1-15,-2 1 4 0,-1-1 9 0,6-1-2 0,-5 0-5 16,-1 1-6-16,2-2 2 0,1 2 7 0,2-2-9 16,-3 1 5-16,0-1-2 0,2 1 5 0,-2-2-5 15,-1 1 1-15,1 2 2 0,-2-1-2 0,2-1 3 16,-2-1-4-16,1 1-1 0,-1 0 2 0,-1-1 0 16,0-1 1-16,0 1-14 0,0 1 15 0,1-1-5 15,1-2-1-15,-3 3 4 0,1 0-2 0,0-2 3 16,0 0-3-16,2 1-7 0,-4-1 4 0,2 0-2 15,-2 1 5-15,2 0-1 0,-2 0 0 0,1-1-1 16,-2-1 2-16,3 2-3 0,-3-1 3 0,3-1 12 16,-2 2-13-16,0-3 3 0,-1 1 0 0,-1 2 1 15,1-2 8-15,1 0-17 0,-2-2-1 0,-1 3 6 16,1-3 0-16,1 1-4 0,-1-1 4 0,0 2-3 16,1-1-2-16,-4 1-4 0,3-2 1 0,-2 1 3 15,2 1 5-15,-3-1 2 0,3 3-6 0,-3-5 0 16,2 4 3-16,0-1 4 0,-2 1 1 0,0-1-3 15,0 1-4-15,-2 0-6 0,0-2-1 0,-1 2 3 16,-1-3-10-16,1 2 5 0,-2 2 0 0,2 0-3 16,-3-3 1-16,-1 2 0 0,0 0 14 0,1 1-1 15,1-2 6-15,-1 2-6 0,-1 0-4 0,0 0 4 16,3 1-4-16,0 0 6 0,-3 0-5 0,0-2 1 16,0 3-4-16,-1-2-1 0,0 2 6 0,2-2 0 15,-1 1 4-15,0 0-2 0,0 0-3 0,-3-1 0 16,3 0-5-16,-3 1 6 0,2-1-2 0,0 3 4 15,-1-1-2-15,2-1 0 0,-3 2-3 0,3-3 3 16,-1 2-5-16,-1 0 5 0,2 1 5 0,-1-2-6 16,-1 2 4-16,1-2-2 0,-2 1-1 15,0 1-3-15,0-1-4 0,3 0 6 0,-3 2 9 0,-4 0-12 16,3 0 0-16,0-3 3 0,-2 1-5 0,0 0 0 16,-1 2 2-16,4-1-2 0,-1 0 6 0,1 1 2 15,-1-1 1-15,1 1-1 0,2-2 0 0,-2 1-4 16,-6 0-1-16,5 1 0 0,-3 0-3 0,1-3 5 15,-2 3-3-15,1 0-5 0,-2 0 1 16,1 0-4-16,-2 0 1 0,0 0-2 0,-3 2 2 16,-1-1-2-16,4-1 5 0,-4 1-2 0,6 0-2 0,-1 1 1 15,-1-2-2-15,2 0 1 0,-1 2-6 0,-1-1 4 16,0-1-2-16,3 0-1 0,-8 3 5 0,6 1-1 16,-1-4 5-16,2 0-1 0,-5 0-1 15,3 2 5-15,2 0-1 0,-1-2-2 0,-2 1 2 16,3 1 2-16,-2-2-2 0,1 3 4 0,2-2-1 15,-3-1 1-15,3 0-1 0,-1 2-2 0,-1-2 3 16,2 0-4-16,0 1 3 0,-3-2 4 0,4 1-1 16,-1 0 1-16,0 1-1 0,4-1 1 0,-4 0 0 0,0 0 3 15,1 0-3-15,4-1 3 0,-3 1 1 16,1-2-1-16,1 4 4 0,0-2-6 0,0-3 0 16,1 3 3-16,-1 0-5 0,1-2 6 0,-2 2-2 15,3-1 1-15,-1 0 0 0,-1 1-1 0,2-1-3 16,-1 1 5-16,0-1 0 0,0 1-1 0,-1 0-1 15,0 0-5-15,-1 0 6 0,4-1-4 0,-3 1 3 16,0-1-3-16,-1-1 2 0,1 2 1 0,0 2-1 16,-4-4 3-16,2 2-6 0,-1 2 5 0,3-2-7 15,0-2 3-15,2 2 3 0,-1 0-3 0,1 0 3 16,-2 0-5-16,0 0 4 0,3 2-1 0,-3-2-1 16,3 0 4-16,0 0 1 0,-3 0-2 0,5 0 4 15,-2 0-6-15,-2 1 0 0,3-1 2 0,1 0 0 16,-1-1 4-16,-1 2 1 0,3-1-3 0,4 0-2 15,-10 0 5-15,4 0 3 0,2 0-5 0,-3 0 1 16,3 0 0-16,4 0-3 0,-7-1 7 0,7 1-4 16,-9 0-2-16,5 1 0 0,4-1 0 0,-7 0 0 15,7 0-1-15,-7-1 0 0,7 1-2 0,-7 0 4 16,4-2-6-16,3 2 4 0,0 0 0 0,-7 2-3 16,7-2 0-16,0 0 4 0,-7 0-3 0,7 0 6 15,-3 1-8-15,3-1-2 0,0 0 1 0,-7 1 0 16,7-1-5-16,-4 1 1 0,4-1-1 0,0 0 7 15,-3 1-5-15,3-1 3 0,0 0 2 0,-4 2-1 16,4-2-4-16,-7 0 1 0,7 0 4 0,-6 2 3 16,6-2-9-16,-5 1 2 0,5-1 2 0,-6 2 0 15,3-1-1-15,3-1 0 0,-4 0 1 0,4 0 5 16,-7 0-3-16,4 0-3 0,3 0 3 0,-7 0-4 16,7 0 4-16,-7 0-2 0,7 0 3 0,-7 1-1 15,7-1 1-15,-6 1-1 0,6-1-2 16,-5 2-3-16,5-2 1 0,-7-1-2 0,7 1 2 15,-6 1-1-15,6-1 1 0,0 0-3 0,-4 2 3 0,4-2-2 16,-3 1 2-16,3-1 1 0,0 0-2 0,0 0 0 16,0 0-3-16,0 0-1 0,-7 2-4 0,7-2 1 15,0 0-18-15,0 0-32 0,0 0 15 16</inkml:trace>
  <inkml:trace contextRef="#ctx0" brushRef="#br0" timeOffset="129305.01">13472 794 28 0,'0'-4'53'0,"0"4"-11"0,0 0 7 16,0 0-2-16,0 0-5 0,0 0 0 15,0 0-11-15,0-3-5 0,0 3-1 0,0 0 0 16,0 0-7-16,0 0-4 0,0 0 5 0,0 0-8 16,0 0 5-16,0 0-6 0,0 0-2 0,0 0-2 15,0 0-7-15,0 0 2 0,0 0-3 0,0 0-9 16,0 0-1-16,0 0-7 0,-3 9 12 0,3-5-3 16,-3 2 9-16,3 0-2 0,-1 2-4 0,1 1 2 15,-1 0-1-15,-1 0 3 0,2 2 1 0,-3 0 5 16,3 2-3-16,-4 1-1 0,1 0 5 0,-1 0 0 15,1-2 2-15,-2 3 1 0,-1 4-4 0,3-4 2 16,-1-1 0-16,1 1 0 0,-1-2-3 0,1 1 3 16,0-2 3-16,1-3-4 0,-1 0 4 0,0-2-5 15,0 2 0-15,2-2-1 0,-1-3 3 0,1 2-2 16,1-6 0-16,-3 7 4 0,2-2-3 0,1-5-2 16,-2 5 0-16,2-5 1 0,-1 4-7 0,1-4-7 15,0 0-7-15,0 0-11 0,0 7-8 0,0-7-35 16,0 0-78-16,0 0 35 0</inkml:trace>
  <inkml:trace contextRef="#ctx0" brushRef="#br0" timeOffset="129877.71">13128 859 33 0,'7'-4'28'15,"3"1"3"-15,0-1-6 0,-3 0 1 16,7-1-3-16,0-1-6 0,-1 1 3 0,1-1 3 16,6 0-1-16,-5 1 0 0,5-2-2 0,1 0-1 15,3-2 11-15,-1 2-16 0,2-1 4 0,2 1-1 0,-2-1 1 16,3 0 3-16,-1 2-9 0,-3-3 2 0,3 4-4 16,-3-2 3-16,-2 0-8 0,1 2 1 15,-5-2 10-15,3 2-14 0,-7 1 8 0,2 1-5 16,-5 0-7-16,2 1 6 0,-5 0-3 0,2 0-1 15,-3-1 0-15,2 3 0 0,-2-2-3 0,-2 1-9 16,-2 1-3-16,1-2-3 0,1 2 1 0,-5 0-2 16,7 0 0-16,-7 0-3 0,5 0-3 0,-5 0 4 15,6 0-5-15,-6 0 1 0,4 0-26 0,-1 3-54 16,0-2 25-16</inkml:trace>
  <inkml:trace contextRef="#ctx0" brushRef="#br0" timeOffset="130348.99">13924 619 3 0,'0'0'40'0,"0"0"-3"15,0 0-1-15,-15 15-1 0,10-8-7 0,3-1 1 16,-4 1-5-16,3 0-2 0,-2 2 8 15,-2 0-10-15,0 2 2 0,-1 2-8 0,3 0 4 0,-4 1 0 16,1 1-5-16,1 0 3 0,1-2-7 0,-1 1 6 16,0 1-5-16,3-2 0 0,-2 1-1 15,2-1 0-15,-3 2-3 0,1 2 5 0,2-4-4 16,1 3 0-16,-1-3 1 0,1 2-6 0,-1-3 5 16,1 3 1-16,0-2-6 0,2 0 10 0,1 1-8 15,-1-6 1-15,1 2 0 0,0 0 4 0,0-1-12 16,0-1 1-16,1 1-1 0,-1 0-3 0,0 0-4 15,0-4 3-15,0 0-10 0,0-1 0 0,1 0 0 16,1 1-4-16,-1-1-7 0,1-1-6 0,1-1-33 16,-1 2-70-16,-2-4 31 0</inkml:trace>
  <inkml:trace contextRef="#ctx0" brushRef="#br0" timeOffset="131041">13940 984 9 0,'-2'3'24'0,"2"2"2"0,0-2-3 15,0-3-5-15,0 8 2 0,0-6-5 0,0-2 9 16,-3 5-7-16,3-5 7 0,0 0 1 0,0 0 6 15,-1 5 2-15,1-5 2 0,0 0 4 0,0 0 1 16,0 0-2-16,0 0-7 0,-4 3-3 0,4-3-1 16,0 0-4-16,0 0 7 0,0 0-12 0,-3-14 0 15,3 9-8-15,0 1 0 0,0-2-2 0,1-1-7 16,-1-3-3-16,2 3-5 0,-1-1-2 0,2-2 4 16,1 2-4-16,-1-4-1 0,1 0-3 0,1 2 0 15,-3 0 3-15,4-1-7 0,1-1 7 0,-3 4-5 16,-1 3 10-16,4-2-4 0,-3-1 0 0,-1 2 6 15,0 1-1-15,1 2-3 0,-1 0 0 0,0 0 3 16,-2 0-3-16,-1 3 3 0,3-4-4 0,-1 3 3 16,-2 1 2-16,4 0-3 0,-4 0-3 0,0 0 4 15,0 0 2-15,8 6-2 0,-5-3 13 0,-2 0-12 16,2 2 4-16,-1 0 8 0,-1 2-6 16,0 0 3-16,1 0 12 0,-1 3-11 0,-1-3 8 15,0 3-4-15,2-2 2 0,-4 1 2 0,4-2-3 16,-2 3-2-16,0-1 0 0,0 0 4 0,1 0-1 15,-1-1 2-15,0 2-5 0,3-3 1 0,-3 3 0 16,0-2-3-16,-2 0 5 0,2 2 0 0,0-2 1 16,2 0-10-16,-4 0 4 0,2-1 4 0,-1-1-1 15,1 0-2-15,0 2-5 0,0-5 3 0,1 2 3 16,-1-5-9-16,0 8 8 0,0-8-13 0,0 4 2 16,0-4-9-16,0 0-4 0,0 0 1 0,0 0-33 15,0 0-56-15,0 0-112 0,0 0 50 0</inkml:trace>
  <inkml:trace contextRef="#ctx0" brushRef="#br0" timeOffset="131569.12">14183 624 25 0,'0'0'31'0,"0"0"4"0,0 0-6 0,0 0 0 15,3 15-5-15,0-11-3 0,-3 0 7 0,3 1-8 16,-2 1 1-16,-1 1-3 0,3-1 2 16,-2 2-6-16,2 1 0 0,0-2 0 0,1 2 6 0,1 1-2 15,-3 0 14-15,3 0-18 0,-3 1 4 0,1 0-6 16,3 1 2-16,-2-2 0 0,-1 3 0 16,0 0 10-16,1-1-9 0,-1-1 4 0,-2 2-5 15,3-1 6-15,-1 0 3 0,0 3-6 0,-2-3 2 16,2 0 1-16,-3 0 5 0,2-2-4 0,-1 3-2 15,0 0 0-15,-1 1 1 0,0-2 0 0,-1 0 6 16,1 3-12-16,-3-1 2 0,3 0 2 0,-4-1-5 16,3 0-2-16,-1 0 4 0,-1-1-7 0,1 1 4 15,0-3-3-15,-1-2 6 0,2 1-6 0,-2-1 3 16,0 0-15-16,2-2 10 0,-2 0-1 0,2-2 4 16,-1 0 0-16,1 0-7 0,1-1-3 0,0-3-7 15,-3 5-4-15,3-5-7 0,0 3-2 0,0-3 0 16,0 0-8-16,-1 4-12 0,1-4-19 0,0 0-75 15,0 0-145-15,0 0 64 0</inkml:trace>
  <inkml:trace contextRef="#ctx0" brushRef="#br0" timeOffset="131934.91">14445 979 25 0,'0'0'72'0,"6"-1"2"0,-6 1-7 0,7-1-6 16,0-1 9-16,-7 2-16 0,10-3-5 0,-6 2-7 16,5 0-5-16,-1-2 7 0,1 1-5 0,-1-1-5 15,-1 2-1-15,1-2-5 0,2 2 2 0,-1-1-8 16,-2 0 14-16,1 0-14 0,-1 0-13 0,-1 2 9 0,-2-1-14 16,3 0-10-16,-7 1 2 0,10-2-17 15,-6 1-6-15,-4 1-3 0,7-1-10 0,-7 1-8 16,6 0-5-16,-6 0-55 0,0 0-115 0,0 0 52 15</inkml:trace>
  <inkml:trace contextRef="#ctx0" brushRef="#br0" timeOffset="132220.26">14433 1039 8 0,'8'-2'101'0,"-8"2"-17"16,10-3-6-16,-3 2 3 0,3 0-10 0,-3-2-8 16,1 1-6-16,1 0 3 0,-1-1-12 0,2 0-4 15,-1 2 2-15,0-3-13 0,1 2-2 0,-1 0-7 16,-1 0-9-16,2 0-1 0,-3 0-11 0,0-1-13 15,0 1-3-15,-7 2-6 0,14-1-15 0,-9-1-5 16,0 2-13-16,-1-1-9 0,2-1-45 0,-6 2-115 16,0 0 52-16</inkml:trace>
  <inkml:trace contextRef="#ctx0" brushRef="#br0" timeOffset="133012.87">14934 885 51 0,'0'0'84'0,"-3"-3"-8"0,-1 2-3 16,4 1-12-16,-3-2 0 0,-1 0-12 0,1-1-5 0,-2 3-6 15,5 0-6-15,-9-1 2 0,2 1-10 0,0 0 4 16,-1 1-8-16,-1-1 0 0,-1 5 2 15,0-2-19-15,1 0 1 0,-3 2 1 0,2-2 1 16,1 0-10-16,0 1 1 0,-1 0 8 0,3 2-2 16,-3-2-2-16,3 1-1 0,0 0-5 0,0 0-1 15,2 0 0-15,0 0 6 0,5-1 2 0,-4 1-7 16,1 2 0-16,3-1 1 0,-1-1 0 0,1 1-4 16,-1 1 10-16,3-1-7 0,0 2 7 0,-1-3-7 15,1 1 9-15,2-1 0 0,0 1-5 0,0-2-2 16,-1 0 7-16,1 0-4 0,1-1 3 0,0 0 4 15,2-1 5-15,-7-2 8 0,10 2-1 0,-6 0 4 16,3-2 1-16,0 0-3 0,0-3 2 16,-2 1-12-16,0-1 5 0,4-3 0 0,-4 3-7 15,2-1 8-15,-1-2-10 0,0 2 3 0,-1-4 1 16,-2 3-2-16,3-3 2 0,-2 2-7 0,0 0-3 16,-1-2-3-16,0 2 0 0,-2-2 6 0,2 2-6 0,-2 0 6 15,2 1 6-15,-1-1-1 0,-1 1-1 0,-1 0-7 16,2 1-1-16,-1 0 8 0,-1-1-5 15,1 2 2-15,-1-1-3 0,0 4 2 0,2-4-5 16,-2 4 11-16,1-4-8 0,-1 3 2 0,0 1 0 16,0 0-2-16,0 0-3 0,0 0 11 0,-1-5-20 15,1 5-2-15,0 0-1 0,0 0 4 0,0 0 1 16,0 0-1-16,-2 14 8 0,2-11-3 0,-1 2-3 16,0-1 6-16,1 0 0 0,0 4 1 0,-2-3-3 15,2 1 4-15,2 2-11 0,-4-4 9 0,2 3-6 16,2-2 5-16,-1 3 0 0,-1-3 3 0,1 1 11 15,1 1-12-15,-1-3-2 0,1 2-9 16,0-3 9-16,0 4-5 0,-1-2 6 0,3 0 4 16,-1 0-13-16,-3-1-5 0,4 1-5 0,-1-1-1 15,0-1 9-15,1 0-28 0,3-1 1 0,-4 3-9 16,4-4-26-16,-1 2-38 0,-6-3-121 0,10 0 54 16</inkml:trace>
  <inkml:trace contextRef="#ctx0" brushRef="#br0" timeOffset="133708.13">15248 728 64 0,'0'5'77'0,"0"-1"-7"15,-3 4 4-15,2 0 7 0,-2-1-28 0,2 2 1 16,-1 3-6-16,-2 1-1 0,4-1-3 0,-3 1 1 16,3-1-12-16,-4 1 0 0,4 1-2 0,-3 0-4 15,0 0 6-15,2 0-3 0,-2-1-5 0,3 0-5 16,-3 0 0-16,2 0 8 0,1 0-20 16,-1-1 8-16,-1 0-3 0,1-3-5 0,1 1 3 15,-2-2 0-15,2-1-7 0,0-1-11 0,-1-1-6 16,1 2-4-16,0-7-2 0,-1 5-1 0,1-5-8 15,-2 6 9-15,2-6-27 0,0 0-11 0,0 0-74 0,-4 3-141 16,4-3 62-16</inkml:trace>
  <inkml:trace contextRef="#ctx0" brushRef="#br0" timeOffset="134077.34">15016 726 87 0,'3'-2'87'0,"1"0"-3"15,3-2 1-15,-1 4-11 0,2-4-1 0,0 1-6 16,2 1-19-16,0-1 4 0,4-2-7 0,-2 3-1 16,3-2-10-16,2 3 6 0,-3-3-7 0,11 1-5 15,-4 1 0-15,2-4-5 0,2 2 5 0,-1 0-8 16,0 1 1-16,0-2-3 0,0 2 2 0,-1 0-9 16,-1-1 1-16,2 2-1 0,-3-3 1 0,-7 3 0 15,-14 2-8-15,33-7-2 0,-16 5-9 16,-17 2-15-16,19-1-7 0,-19 1-20 0,0 0-13 0,20-2-13 15,-20 2-8-15,0 0-47 0,0 0-140 0,0 0 63 16</inkml:trace>
  <inkml:trace contextRef="#ctx0" brushRef="#br0" timeOffset="134467.18">15620 616 8 0,'-7'13'60'0,"-3"4"4"0,3 0-13 16,-3 1-1-16,3 1-7 0,-3 2-1 0,5 1 1 16,-2-3-5-16,1 3-5 0,0-2-1 0,2 1-2 15,-1 2 3-15,2 0-4 0,-1-1 0 0,2 1-5 16,-1-1-1-16,3 1-3 0,-1-1 3 0,1 1-9 16,0 3 5-16,1-4 3 0,-1 2-8 0,2-2-1 15,-4 1-3-15,5-3 9 0,-3 1-10 0,4-7 1 16,-2 1-8-16,1-2-8 0,-1-1 2 0,3 1-11 15,-3-7-3-15,4 4-12 0,-3-6-8 0,0 1-7 16,2-2-10-16,-2-2-45 0,-3-1-107 0,0 0 47 16</inkml:trace>
  <inkml:trace contextRef="#ctx0" brushRef="#br0" timeOffset="135073.79">15820 718 39 0,'-3'8'65'0,"2"0"-12"16,-2 2 1-16,2 0-7 0,-1-3 0 15,-1 3-3-15,1 0-10 0,0-2 1 0,1 1-10 16,-1-3 7-16,1 2-6 0,-2-1-2 0,3-1 0 16,0-3-13-16,-1 1 11 0,1 0-1 0,0-4-5 15,-3 5 3-15,0-2 1 0,3-3 13 0,0 0 8 16,0 4 16-16,0-4-2 0,0 0-10 0,0 0-2 15,0 0-7-15,0 0-4 0,4-15 0 0,-1 8-16 16,0-1 2-16,0-2-7 0,1-4-5 0,0 0 1 16,6-4-5-16,-6 3-11 0,2 2 3 0,0-5 1 15,-1 5 0-15,2-1 0 0,0 0-1 0,-1 1 8 16,0 2-5-16,1-1 6 0,-2 0 3 0,-5 12-8 16,7-17 9-16,0 10 2 0,-7 7-7 0,7-12 4 15,-7 12-2-15,6-9-1 0,-6 9-1 0,0 0-3 16,0 0-1-16,7-9-1 0,-7 9 3 0,0 0-3 15,0 0 1-15,0 0 1 0,0 0-4 0,0 0 3 16,0 0 5-16,0 0-4 0,0 0 1 16,21 20 4-16,-21-20 6 0,3 15-7 0,1-3 2 15,-4 1-4-15,0 0 1 0,3 0 1 0,-3 1 3 16,-3 0-1-16,3 0 4 0,-4-1-4 0,4 0 1 16,0 2 5-16,-3-3-8 0,0 0 1 0,2 0-3 15,-2-3-6-15,3 3 1 0,0-2-13 0,0-2-10 16,-3 0-7-16,3-1-11 0,-4 1-5 0,4-3-24 15,0-1-76-15,0 0-163 0,-3 1 72 0</inkml:trace>
  <inkml:trace contextRef="#ctx0" brushRef="#br0" timeOffset="135403.6">15744 970 26 0,'8'-2'97'0,"2"0"5"0,0 1-13 0,4-2-16 15,-1 2 0-15,1-3-6 0,0 3-11 0,2-1-11 16,-1 0 7-16,1 1-4 0,-1-1-5 0,1 1-4 16,-1 0-5-16,2 0-5 0,-3 0-7 0,2 0-4 15,-4 0-3-15,2 1-13 0,-5 0-7 16,-1 0-12-16,2-2-3 0,-1 2-18 0,-1 0-16 16,-8 0-14-16,11 0-54 0,-11 0-131 0,7 0 58 15</inkml:trace>
  <inkml:trace contextRef="#ctx0" brushRef="#br0" timeOffset="135975.99">15852 1066 20 0,'-1'8'92'16,"1"-2"-10"-16,-1 3 3 0,1 0-11 0,-2 0 2 15,2 0-7-15,-1 0-9 0,-1 1-13 0,1 0-1 16,1-4 1-16,-1 2 1 0,-1 1-5 16,2-3-9-16,-1 1-1 0,-1-2 0 0,2-1-7 15,0-4-2-15,-1 6-1 0,1-6 0 0,-1 7-9 16,1-7 16-16,0 0-4 0,2 4 3 0,-2-4 4 15,0 0 1-15,0 0-6 0,0 0 8 0,0 0-8 16,0 0-13-16,0 0-2 0,0 0 7 0,12-14-6 16,-7 7-11-16,0-1 12 0,0 2-12 0,2-2-12 15,-1 2 3-15,-1-2 1 0,1 0-4 0,1 3 9 16,0-1-5-16,-3 0-10 0,2 3 13 16,-2 0-6-16,-4 3-5 0,7-7 4 0,-1 6-6 15,-6 1 13-15,0 0-7 0,11 0 0 0,-11 0-1 0,0 0 4 16,0 0-2-16,14 5 3 0,-14-5 3 15,6 6 2-15,-3-3-2 0,-2 3-4 0,3 0 7 16,-1-2-1-16,-1 2 2 0,-1-1-2 0,0-2-4 0,1 4 10 16,-1-1 0-16,-1 0-2 0,0-2 4 0,0-4-5 15,0 9 5-15,-1-5-7 0,-2 0 12 0,0 1 3 16,-1-2-4-16,-3 1-2 0,1-1 5 16,-5 1-9-16,4-2 8 0,0 2-3 0,-3-4 4 15,3 0-4-15,-3 1 0 0,10-1 2 0,-14-1-2 16,6-1-9-16,1 0-3 0,2 0-3 0,5 2-5 15,-9-4-15-15,4 3-1 0,5 1-13 0,-5-5-5 16,5 5-5-16,-3-4-21 0,3 4-14 0,-3-7-88 16,3 7-185-16,0 0 83 0</inkml:trace>
  <inkml:trace contextRef="#ctx0" brushRef="#br0" timeOffset="136488.69">16278 548 33 0,'4'18'71'0,"-1"-7"-4"0,1 1-7 15,-2 0 3-15,2 3-6 0,-1-1 3 0,-1 4-2 16,3 4-9-16,0-3 10 0,-2 2-13 0,0 0 12 16,-2-2-10-16,2 4 1 0,-1-2 15 0,0 1-12 15,1 2-9-15,-3-1 6 0,0 0-17 0,0 1 6 16,-3 0-6-16,2-1 0 0,-2 2 1 0,2-1-3 16,-2 3-2-16,0 0-3 0,0-3-2 0,-1 1 1 15,1-1-1-15,-1 0-4 0,0-2-1 0,1 0-2 16,-1-2-3-16,-2 2 3 0,3-5-4 0,-2-3-7 15,-1-1-14-15,2-1 3 0,-2-3-3 16,3 2 0-16,-1-4-12 0,1 1-7 0,-1-5-11 16,1 2-3-16,3-1-21 0,-4-2-38 0,-2 0-79 15,6-2-195-15,0 0 86 0</inkml:trace>
  <inkml:trace contextRef="#ctx0" brushRef="#br0" timeOffset="137064.01">16481 891 55 0,'10'-1'112'0,"-3"-2"-1"16,1 2-12-16,1 1-2 0,-1-2-7 0,3 1-11 15,3-1-4-15,-2 0-5 0,-3 2-8 0,4-3-10 0,-2 1 0 16,-1 0-4-16,0 1 7 0,0-1-24 0,-2 1-16 16,1-2-4-16,-4 2-16 0,1 0-8 0,-2 1-25 15,2 0 4-15,-6 0-12 0,6-2-11 0,-5 1-10 16,-1 1-15-16,4-1-47 0,-4 1-140 15,0 0 62-15</inkml:trace>
  <inkml:trace contextRef="#ctx0" brushRef="#br0" timeOffset="137369.12">16578 777 32 0,'0'9'86'0,"0"-1"4"0,1 2-3 15,-2-2-1-15,-2 5-10 0,6-3-10 0,-2 2-6 16,-1 1-5-16,-1-1-9 0,-2 1 4 15,3-3-2-15,3 2-13 0,-3-3 3 0,-3 4-2 16,3-3-10-16,0-3-9 0,0 2-17 0,0-2-10 16,0 1-13-16,0-3-17 0,0 2-19 0,0-7-15 15,0 8-48-15,0-3-131 0,0-5 58 0</inkml:trace>
  <inkml:trace contextRef="#ctx0" brushRef="#br0" timeOffset="137933.01">17075 660 50 0,'0'0'139'0,"0"0"-3"0,0 0-17 16,0 0-23-16,0 0 5 0,0 0-19 0,13-14-6 16,-13 14 0-16,10-7-14 0,-10 7-2 0,8-11-7 15,-8 11 0-15,11-12-9 0,-11 12 0 0,13-13-10 16,-7 6-3-16,-6 7-2 0,15-17-4 0,-9 7-1 15,-3 2-6-15,-3 8-2 0,8-18-4 0,-7 7-9 16,-1 11 0-16,2-18-6 0,-2 18-10 16,-3-17 22-16,3 17-23 0,-1-14 4 0,1 14 18 15,-5-10-15-15,5 10-1 0,0 0 4 0,-9-10-13 16,9 10 4-16,0 0-1 0,0 0 6 0,0 0-3 16,-26 1 3-16,26-1 5 0,0 0 1 0,-20 19 1 15,12-7-2-15,-2 1 5 0,0 1-5 0,2 2 4 16,-2 0-5-16,2 2-3 0,1 0 7 0,2 0 3 15,-2 1-1-15,3 1-4 0,0 0 10 0,-2 0 3 16,3 1-7-16,-1-1-5 0,1-2-3 0,-1 3 5 16,1-2-3-16,0-5 1 0,1 5 8 0,0-6 2 15,1 2-2-15,-2 0-4 0,0-3-7 0,3 4 10 16,-3-4-3-16,2 0-6 0,-2-1-3 0,0 0 5 16,2-4-14-16,-2 1-10 0,3-1-3 0,-1-2-4 15,1 1-14-15,-2-3-10 0,2-3-4 0,-3 9-28 16,1-7-70-16,2-2-170 0,-9 2 76 0</inkml:trace>
  <inkml:trace contextRef="#ctx0" brushRef="#br0" timeOffset="138199.44">16886 821 25 0,'7'-3'135'0,"-1"1"-38"16,5-2-9-16,-1 1-6 0,4-2-6 0,-1 2-10 16,1 0-8-16,-1-1-4 0,1 1-13 0,0-1 10 15,1 1-18-15,-3 0-12 0,3-1-5 0,-1 4-12 16,0-4-15-16,0 0-12 0,-2 1-19 0,0-3-26 15,-3 3-50-15,-1 0-126 0,1-4 56 16</inkml:trace>
  <inkml:trace contextRef="#ctx0" brushRef="#br0" timeOffset="138526.34">17265 632 8 0,'-4'8'90'0,"0"3"-1"0,-2 0-7 0,-1 2-2 16,0 0-4-16,0-1-7 0,1 2-8 0,2-1-5 15,-1 3 5-15,-3 1-10 0,1 0-6 0,5-3-10 16,-3 1 10-16,1-2-11 0,-1-1-6 0,0 1 7 16,1-2-5-16,1-3-7 0,2 1 0 0,-2 0-3 15,3-4-6-15,-3 4-7 0,2-4-13 0,-2 1-18 16,3-2-15-16,-3 0-12 0,3-4-6 0,0 4-5 16,0-4-76-16,0 0-148 0,0 0 65 0</inkml:trace>
  <inkml:trace contextRef="#ctx0" brushRef="#br0" timeOffset="139075.23">17306 760 20 0,'-1'6'81'16,"-1"-2"-8"-16,-1 3-8 0,2-3 8 0,0 2-14 16,-1-1-8-16,2 0-1 0,-4-1-4 0,4 1-1 15,-1-1-14-15,-1 1 1 0,1-3-1 0,-1 2 0 16,2-4-7-16,-1 4-3 0,1-4 4 0,0 0-2 16,-1 5 9-16,1-5 7 0,0 0-3 0,0 0 4 15,0 0 0-15,0 0-3 0,0 0-10 16,0 0-1-16,0 0-11 0,2-14 7 0,0 10-17 15,1-2 3-15,-2 0-9 0,3 0-6 0,-2-1-5 16,2-2 0-16,0 1-8 0,0-1 11 0,2 2-9 16,0 0 4-16,-1-4-1 0,1 5 5 0,-1-3 11 15,1 2-4-15,-2 1-8 0,3-1 5 0,-2 0 10 16,-5 7-14-16,0 0 2 0,12-12 1 0,-12 12 6 16,0 0-7-16,10-10 2 0,-7 9 0 0,-2 0 1 15,-1 1-2-15,6 0-1 0,-6 0 2 0,0 0 6 16,7 3 3-16,-7 1 1 0,4-1 1 0,-2 2 7 15,-1-1 1-15,3 1 0 0,-1 0-1 0,0 2 6 16,0 0-3-16,-2 2 1 0,2 1 2 0,-2-4-5 16,2 3 4-16,-1 0-3 0,-1 0 4 0,2-1 5 15,-2 2 0-15,1-2-8 0,-1-1-1 0,-1 1-1 16,3 0-6-16,-2-1 7 0,-1-1-4 0,3-1 0 16,-3 0-3-16,0-1-3 0,2 0-1 0,-2-4 0 15,0 5-4-15,0-2-14 0,0-3-18 16,1 5 10-16,-1-5-1 0,1 2-11 0,-1-2-33 15,0 0-27-15,0 0-63 0,0 0-171 0,0 0 75 16</inkml:trace>
  <inkml:trace contextRef="#ctx0" brushRef="#br0" timeOffset="139485.01">17608 515 28 0,'0'0'95'0,"0"0"-16"0,0 0-3 0,0 0-15 15,0 0-5-15,0 0 2 0,0 0-13 0,0 0 7 16,0 0-3-16,0 0-6 0,0 0-4 15,5 35 0-15,-5-35 10 0,3 17-8 0,-2-8 2 16,2 2 3-16,-3-11-4 0,3 21-10 0,-2-10 6 16,1 3-2-16,-1-3 6 0,1 2-11 0,-1 0 0 15,0-1 5-15,1 1-1 0,1 0 1 0,-2 0-4 16,1 0-8-16,-2 0-10 0,1 0 18 0,0 2-2 16,-1-3 1-16,0 2-2 0,-4-1 4 0,1-2-2 15,2 2-2-15,-2-1-4 0,0-4-4 0,2 1-2 16,-2-2 1-16,0 2 0 0,-2-1-1 0,0-2-6 15,1 1-8-15,0-1-7 0,-2-1-10 0,2 0-11 16,0-1-23-16,-2 0-1 0,2-2-7 0,1 1-14 16,3-3-28-16,-7 2-128 0,7-2-240 15,0 0 106-15</inkml:trace>
  <inkml:trace contextRef="#ctx0" brushRef="#br0" timeOffset="140387.21">17048 1145 22 0,'23'-2'62'16,"-1"0"-1"-16,2 0-1 0,3-2 0 0,3 0-5 16,-1 2-12-16,9-6 2 0,-10 6-6 0,12-3-1 15,-1 0-5-15,-1 0 3 0,-7 0-10 0,7 0-6 16,-8 2 7-16,0-2-11 0,6-3 0 0,-5 6-3 15,-3-3 3-15,1 1-6 0,0 0 1 0,-4 0-3 16,2 0-7-16,1 0 2 0,-4 0-9 0,-3 2 3 16,2-2-1-16,-9 3-4 0,0-2-11 0,0 0 0 15,-4 2-7-15,-3 0-7 0,-3 0-7 0,3-1-4 16,-7 2-43-16,0 0-93 0,0 0 41 16</inkml:trace>
  <inkml:trace contextRef="#ctx0" brushRef="#br0" timeOffset="140928.44">16986 1329 60 0,'0'0'55'0,"14"-5"-3"0,-8 4 3 16,1-2-1-16,2 2 3 0,-1-2-5 0,3 1-1 16,3-2-8-16,-1-1 4 0,1 1-6 15,3 1 19-15,-1-2-21 0,6-1 7 0,-1 0-6 16,3 0 4-16,-1 0-1 0,2-1-4 0,0 2 1 16,-1-3-2-16,2 3 3 0,-1-2-11 0,3 1 8 15,0-2-15-15,-1 3 0 0,0-3-3 0,1 2-5 16,-3-1 9-16,2 2-12 0,0 0 14 0,-3 0-16 15,1 0 3-15,-1 2-2 0,-1-3 2 0,-2 2-9 16,1 1 8-16,-2 0-7 0,1-1-2 0,-7 1 3 16,2 1-5-16,-1 0 11 0,-1-2-18 0,-1 4 7 15,1-1-8-15,-5-1-13 0,-1 1 2 0,-1-1-7 16,-1 2-4-16,-1-2 2 0,-5 2 6 0,7 0-17 16,-7 0-5-16,0 0-5 0,7 0-1 0,-7 0-8 15,0 0-11-15,0 0-2 0,0 0-7 0,0 0-39 16,0 0-126-16,0 0 55 0</inkml:trace>
  <inkml:trace contextRef="#ctx0" brushRef="#br0" timeOffset="149370.04">17286 1365 37 0,'0'0'63'15,"0"0"-4"-15,0 0-6 0,0 0-8 0,0 0-7 16,0 0-4-16,0-3 0 0,0 3-4 0,0 0-7 15,0 0 0-15,0 0-7 0,0 0 0 0,0 0-7 16,0 0 5-16,0 0 0 0,0 0-4 0,0 0-5 16,0 0-4-16,0 0 7 0,0 0-6 0,0 8 1 15,0-8-4-15,0 4 5 0,2-1 0 0,-2-3-5 16,1 3 4-16,-1 1-6 0,0-2 7 0,0 1 0 16,0 2-4-16,0-1-2 0,0 0 2 0,0 2 2 15,-1-1 6-15,1 0-1 0,-2 3-5 0,2-1-4 16,-1-1 9-16,-2-2-10 0,3 3 3 0,0-2 0 15,-3 1-2-15,3-1-1 0,-1-1 3 0,0 0 4 16,-1 0-5-16,2-4 10 0,-1 5-11 0,1-5 1 16,0 4 2-16,0-4 8 0,0 0-8 0,-2 4 5 15,2-4 5-15,0 0 8 0,0 3 1 0,0-3 0 16,0 0-1-16,0 0-2 0,0 0 1 16,3-9-10-16,0 4 3 0,-2 1-4 0,2 0-4 15,1-4-1-15,-1 2-4 0,1-3-2 0,1 2-3 16,-3 0 4-16,3 0-5 0,-1-1 1 0,0-1 4 0,0 2-2 15,-1-1 1-15,1 1-2 0,-1 0 6 0,0 2 0 16,-2-2-3-16,2 2 5 0,0 0-12 0,0 2 2 16,-2-2 5-16,2 4 4 0,-3-2-6 15,2 0-2-15,-2 3-4 0,2-4-2 0,-2 2 9 16,0 2 0-16,0 0-4 0,0 0 3 0,0 0-4 16,0 0 5-16,7 4 1 0,-5 0-3 0,-1 0 1 15,2-1 1-15,-3 1 3 0,1 1-1 0,2-1-5 16,-3-1 11-16,2 1-4 0,-1 1-3 0,0 0 4 15,2-2-3-15,-3 2 4 0,0-2-4 0,0 0 6 16,3 0-7-16,-3 0 8 0,0 0-1 0,0-3-4 16,0 4 6-16,2-2-5 0,-2-2 5 0,0 0 6 15,0 0 7-15,0 4 0 0,0-4 8 0,0 0 7 16,0 0-2-16,0 0-2 0,0 0 7 0,0 0-2 16,0 0-17-16,0 0 7 0,2-8-5 0,-2 5-8 15,0-2 2-15,3 2-2 0,-3-1-7 0,0-1 15 16,3 0-14-16,-2 0-4 0,-1 0-5 0,3 1 8 15,0-1-13-15,-3 0 9 0,4 1-2 0,-1-1-2 16,-3 4-7-16,0 1 8 0,0-4-3 16,0 4-1-16,4-3-8 0,-2 1 0 0,-2 2-1 15,0 0-4-15,0 0 11 0,0 0-3 0,8 5-2 16,-4-1-3-16,-4-3 4 0,3 4 5 0,0-3-1 0,-2 2-4 16,1-1 6-16,-1 2 1 0,1-1 4 0,-1 1-2 15,0 0-1-15,1-2 6 0,-1 2-1 0,-1-1-7 16,2-1 6-16,-1 2 1 0,-1 0-5 15,0-2 12-15,1 1-14 0,1 0 3 0,-1-1 0 16,-1 0-1-16,0 0-5 0,0-3-10 0,0 4-4 16,0-4-3-16,0 6-10 0,0-6-10 0,0 0-6 15,0 5-41-15,0-5-100 0,0 5 44 0</inkml:trace>
  <inkml:trace contextRef="#ctx0" brushRef="#br0" timeOffset="149717.91">17506 1415 14 0,'0'0'71'15,"14"-2"-4"-15,-10 2-12 0,-4 0 4 0,10 1-10 0,-10-1-3 16,7-1 9-16,0 1-13 0,-1-1-21 0,-2 1 14 16,3-1-7-16,0 1 0 0,-1 0 2 15,0-1-11-15,-1 0 1 0,-5 1-7 0,13-1-2 16,-9-1-2-16,2 2-12 0,-1-3 1 0,0 2-11 15,-1 0 1-15,0 1-8 0,-4 0-11 0,7-3-5 16,-7 3-15-16,4 0-33 0,-4 0-91 0,0 0 40 16</inkml:trace>
  <inkml:trace contextRef="#ctx0" brushRef="#br0" timeOffset="150089.12">17599 1322 47 0,'0'9'34'0,"0"-5"-3"0,0-4 3 0,1 6-9 15,1-2 5-15,-2-1-1 0,0 2-14 0,0 2 7 16,1-2 1-16,-1 0-2 0,-1 1-4 0,1 2 12 16,0-3-17-16,0 2-5 0,1 0 8 15,-1 0-5-15,-1 0 2 0,2-1-6 0,-2 0 5 0,1 0-2 16,0 0-10-16,0-2-2 0,-2 2-6 0,2-3 3 15,-1 3-13-15,1-2-3 0,0-2 0 0,0 3-5 16,-1-3-28-16,-1 3-61 0,2-4 27 0</inkml:trace>
  <inkml:trace contextRef="#ctx0" brushRef="#br0" timeOffset="151458.96">17805 1358 29 0,'0'0'45'16,"0"0"-1"-16,-3-4 0 0,3 4 5 0,0 0-13 15,-4-4 2-15,4 4-11 0,-5-4 0 0,5 4-3 16,-4-1-7-16,4 1 5 0,-3-4-11 0,3 4-3 0,-4-4 4 15,4 4-1-15,-3-1-2 0,3 1-1 0,-7 0-4 16,7 0-3-16,0 0 3 0,-11 3-1 0,7-1-5 16,-2 0 7-16,3 1-6 0,-1 1-2 15,0-3 2-15,-2 4 1 0,2-1-2 0,1-1 4 16,-1 0 5-16,1 1-10 0,0 1 11 0,-1 0-10 16,1-1 4-16,-1 0-10 0,4 0 15 0,-3 0-11 15,3-4 7-15,-3 7-6 0,2-3 3 0,1 0 6 16,0 0-13-16,0-4 0 0,1 7 3 0,2-3 5 15,-3-4 0-15,0 5 1 0,0-1 1 0,3-2-2 16,-3-2 7-16,4 3-8 0,-4-3 4 0,3 4-5 16,-3-4 5-16,4 5-4 0,-4-5-1 0,3 0 0 15,-3 0 4-15,6 2 2 0,-6-2-3 16,4 1 5-16,-4-1 7 0,7 1-14 0,-7-1 5 0,0 0 6 16,7 0 0-16,-7 0-9 0,0 0 5 0,7 0-4 15,-7 0 2-15,6-3 0 0,-6 3-4 0,4-1 6 16,-4 1-4-16,7-4-1 0,-3 2-4 0,-1-1 4 15,1 1-5-15,-1-1 8 0,3 0 9 16,-2 0 4-16,-1 1-7 0,1-2 4 0,-1-1-1 16,0 2-4-16,2-3 4 0,0 0-3 0,0 0-9 15,-2 0 5-15,1-1 1 0,-1 1-3 0,0 0 4 16,0-2-9-16,0 0 12 0,-1 2-6 0,0-3 2 16,-1 3-7-16,1-3 5 0,-2 2 9 0,2-1-9 15,-2-1 0-15,3 2 5 0,-3 0 3 0,0-1 0 16,3 0-3-16,-3 2 9 0,0-2-1 0,1-1-12 15,2 3 4-15,-3-2 9 0,0 0-4 0,3 1-7 16,-3 0-1-16,0 3-2 0,1-1 14 0,2-1-9 16,-3 1 3-16,0 0-2 0,0 2 6 0,0-2-5 15,0 5-3-15,0-6 2 0,0 6-1 0,0-5-1 16,0 5-3-16,0-3-7 0,0 3-3 0,0 0 12 16,3-4-18-16,-3 4 4 0,0 0-4 0,0 0-5 15,0 0 0-15,0 0-1 0,0 0-1 0,0 0 7 16,0 0-3-16,0 0 0 0,0 0 11 0,-3 12-17 15,3-12 15-15,0 5-8 0,0-5 4 0,-3 6 1 16,3-6 0-16,-1 4 1 0,1-4 3 16,0 6-3-16,0-3 0 0,0-3 3 0,0 6 3 15,-3 0-11-15,3-3 6 0,0 2 7 0,0 0-8 0,-3-1 5 16,2 2 5-16,1-2-4 0,-1 3-1 0,-1 0 1 16,2 0 1-16,-3 2-5 0,3-4 8 0,-4 5-7 15,3-2 3-15,-1 0-3 0,2 2 2 16,-4-2 4-16,3 1-4 0,-1 1 2 0,1 2-4 15,-2-3 6-15,3 0 1 0,-1 0 13 0,-1-1-17 16,1-1-5-16,1 1 8 0,-2-2-13 0,1 2 2 16,1-3 1-16,0 0 9 0,0 0-5 0,0-1-2 15,0 1 1-15,0 0 4 0,1 0-8 0,1-1 5 16,-1-1-2-16,2 0 1 0,1 1 12 0,1-1-8 16,-1-1 2-16,1 0 0 0,-2 0-3 0,4 2 5 15,-4-4-8-15,4 0 8 0,-7 0-1 0,14 0-2 16,-7 0-3-16,0 0 0 0,-7 0-8 0,13 0-10 15,-7-1-13-15,-6 1-11 0,9-1-14 0,-9 1-69 16,9 0-136-16,-9 0 61 0</inkml:trace>
  <inkml:trace contextRef="#ctx0" brushRef="#br0" timeOffset="163943.25">21671 1073 1 0,'0'0'15'0,"0"0"-1"0,0 0 0 0,0 0-3 16,0 0 1-16,0 0-7 0,0 0 6 0,0 0-4 16,0 0 4-16,0 0-6 0,0 0-2 0,0 0 6 15,0 0-6-15,0 0 5 0,0 0-9 0,0 0 7 16,0 0-5-16,0 0 2 0,0 0-3 0,0 0 5 16,0 0-4-16,0 0-4 0,0 0 6 0,0 0-1 15,0 0-2-15,0 0-3 0,0 0 6 0,0 0-1 16,0 0-7-16,0 0 8 0,0 0-2 15,0 0 3-15,0 0-3 0,0 0-1 0,0 0 1 16,0 0-2-16,0 0 2 0,0 0-3 0,0 0 0 0,0 0 5 16,0 0-3-16,0 0 5 0,0 0-8 0,0 0 6 15,0 0-4-15,0 0-2 0,0 0 2 0,0 0-4 16,0 0 5-16,4-3-4 0,-4 3 10 16,0 0-8-16,0 0 1 0,0 0 1 0,0 0-1 15,0 0-1-15,0 0 2 0,0 0-1 0,0 0-1 16,0 0-3-16,0 0 1 0,0 0-2 0,0 0-16 15,0 0-22-15,0 0 10 0</inkml:trace>
  <inkml:trace contextRef="#ctx0" brushRef="#br0" timeOffset="168147.29">21049 1761 15 0,'0'0'33'0,"0"0"-5"0,0 0 6 0,2-5-10 16,1 3-4-16,-3 2-2 0,3-3-2 0,1 2-3 15,-1-1 2-15,1 1-1 0,-1-1-3 16,-3 2-1-16,4-1 0 0,-4 1-3 0,5-3 3 0,-3 2-5 16,-2 1 1-16,3-1-2 0,-3 1-3 0,0 0-2 15,0 0 2-15,4-2 3 0,-4 2-6 0,0 0 1 16,0 0-5-16,0 0 4 0,3-2-4 15,-3 2-7-15,0 0 4 0,0 0-2 0,0 0 5 0,0 0 0 16,0 0 3-16,0 0 0 0,0 0-2 0,0 0 5 16,-8 8-2-16,8-8 3 0,-6 2 1 15,3-2 0-15,3 0 2 0,-4 0 3 0,4 0 4 16,-3 2 3-16,3-2 3 0,0 0 0 0,-4 1 5 0,4-1 1 16,0 0-1-16,0 0 2 0,-8-2-8 0,8 2 3 15,-3-3-5-15,1 1 1 0,2 2-4 0,-2-5 8 16,2 3-2-16,-2-2-2 0,2 2-6 15,0 2-5-15,0-8 4 0,3 5-4 0,-2-2 3 16,1 1-5-16,-1 0 2 0,1 1-3 0,-1 0-4 16,3-2 4-16,-4 1-4 0,3 2 0 0,0-1-6 15,0 0 6-15,-1 1-4 0,1 0 6 0,0 0-5 16,-1 1-2-16,-2 1 3 0,5-4-3 0,-5 4-2 16,6 0-2-16,-6 0 6 0,4 0-7 0,-4 0 1 15,0 0 3-15,7 3-3 0,-3-2 4 0,-4-1-4 16,2 2 4-16,-1 0 2 0,1 0 4 0,-2-2-3 15,0 5-2-15,0-1 2 0,0-4-1 0,-2 4 5 16,2 1-3-16,-3-2 6 0,0 0-5 0,1 1 2 16,-3 0-1-16,1-2 0 0,-3 2 4 0,4-1-3 15,-2-2-2-15,-1 2 6 0,0 0-6 0,2-2 4 16,0 0 1-16,-3 1 8 0,1-2-5 0,2 2 4 16,4-2 6-16,-7 0 1 0,4 1 2 0,3-1 1 15,0 0-3-15,-10-3-3 0,8 1-1 0,2 2 3 16,-3-2-2-16,1 1-7 0,2 1-2 0,0-7 2 15,2 3-11-15,-1-2 1 0,3 1-9 0,-1 1 8 16,1-3-4-16,1 4 2 0,0-3-2 0,1 0-2 16,-2 1 4-16,3-1-3 0,-1 2-1 0,1 2 2 15,-3 0 1-15,2-2 2 0,-1 2 4 0,0 0-3 16,-1 2-4-16,0-1 0 0,-4 1 1 0,11 3 1 16,-9-3-1-16,3 3-1 0,-2 0 4 0,-1-1-1 15,0 0 4-15,1 1-2 0,-3 0 2 0,0 1-1 16,0 1 3-16,-3 0-1 0,3-1 5 0,-4 1-2 15,1 1 0-15,-1 0 5 0,-3 0-5 16,1-1-1-16,2 1 5 0,-3-1 2 0,2-2 0 0,-1 2 1 16,-1 0-3-16,1-2-1 0,1-1 1 0,0 1 2 15,1 0-5-15,-1 0 9 0,0-3 1 0,1 2-7 16,1 0 5-16,3-2 4 0,-7 0-2 0,7 0-1 16,-5 0 1-16,5 0-5 0,0 0 3 0,-6-2-8 15,6 2-3-15,-3-5-1 0,2 4-5 16,-1-3 4-16,2 2-4 0,0-2 0 0,0 0-10 15,2 0 8-15,-1 0-5 0,2-2 2 0,-2 1-7 16,2 2-1-16,0-1 6 0,0 0-2 0,-2 1 1 0,2-1-2 16,0 1 2-16,-2 0 1 0,2 1 0 0,-2 0 0 15,-1 2 1-15,3-1 7 0,-3 1-6 16,6-3-4-16,-6 3 1 0,0 0 3 0,0 0 0 16,0 0-1-16,4 4 5 0,-4 0 5 0,0 1-1 15,0-2 1-15,0-3 4 0,-1 5 0 0,-1-1-4 16,1-1 13-16,0 0-7 0,-1 2 1 0,1-2 3 15,-1 0-2-15,-1 0 6 0,2-1-2 0,-2 1 16 16,-1 1-15-16,1-1-1 0,0 0 5 0,-1 0 3 16,1-1 4-16,-1 0-8 0,4-2 4 0,-3 3 4 15,-1 0-5-15,4-3 4 0,-3 1 2 0,3-1 2 16,0 0-4-16,-4 1 1 0,4-1-3 0,0 0-2 16,0 0-5-16,-3-5-1 0,2 2-1 0,1 3-13 15,1-6-2-15,2 2 0 0,-3 1-5 0,0-1-2 16,4-1-2-16,-2 0 2 0,-1 2-3 0,2-1-2 15,-2 2 2-15,2-2-6 0,0 1 2 0,-2 1-5 16,1-1-1-16,-2 3-2 0,5-1 5 0,-3-1-2 16,-2 2 0-16,4 0 5 0,-4 0-1 0,0 0 5 15,0 0-5-15,4 2 1 0,-4-2 4 0,2 4 1 16,-2-4 1-16,1 3 2 0,-1-1-6 0,0-2-11 16,1 3-30-16,-1-3 14 0</inkml:trace>
  <inkml:trace contextRef="#ctx0" brushRef="#br0" timeOffset="178209.84">22592 1037 9 0,'0'0'72'0,"0"-2"2"0,0 2-5 0,0 0-17 16,0 0 0-16,0 0-6 0,0 0 1 0,0 0-18 0,0 0-3 16,0 0-5-16,0 0 5 0,0 0-3 0,0 0-6 15,0-3 2-15,0 3-7 0,0 0-8 16,0 0 2-16,0 0-5 0,0 0-1 0,0 0 5 0,0 0-4 15,0 0 6-15,0 0-9 0,0 0 5 16,10 3 2-16,-10-3-2 0,7 0-5 0,-4 1 9 16,4-1-3-16,-7 0-4 0,11 0 8 0,-4 0-7 15,3-1 3-15,-3 1 2 0,3 0-1 0,4-1-4 16,0 0-2-16,0 1-1 0,-1 0-3 0,1-1 12 16,0 1-11-16,0 0 6 0,-1-1 0 0,1 1-8 15,2-1 12-15,-2 0-9 0,-2 1 2 0,4-2-1 16,-1 2 1-16,-2 0-3 0,1 0-1 0,0 0 7 15,0 0-9-15,0 0 6 0,-4 0-5 0,6 0 3 16,-1 0 8-16,1-1-6 0,-1 1 3 0,-1 1-7 16,2-1-3-16,1 0 1 0,-2 2 3 0,2-2 0 15,-3-2 2-15,3 4 5 0,-1-1-4 0,-1-1-4 16,-1 0-1-16,0 1 0 0,2 1-2 0,-1-2 8 16,-1 1-2-16,3 0-1 0,-3 1-2 0,0-2 1 15,-1 2 6-15,4 0-9 0,-2-2 7 0,0 2-5 16,0-2 4-16,-1 1 4 0,0-1-5 15,0 1-2-15,0 0-2 0,0 0 9 0,-1-1-9 0,1 0 3 16,0 0 3-16,-4 0 1 0,3-1-2 0,-3 2-2 16,-2-1 7-16,2 0-6 0,-2 0 4 0,1 0 4 15,-1 0-10-15,1 2 2 0,-1-2 9 0,1-2-10 16,-1 4 9-16,-1-2 2 0,3 2-9 0,-3-3-3 16,0 1 0-16,0 0 2 0,-1 1-1 15,-2-1-1-15,2 0 1 0,-6 0 0 0,10 0 3 16,-6 0-6-16,-4 0-5 0,7 0 0 0,-7 0-9 15,4 0-4-15,-4 0-3 0,0 0-6 0,4 0-35 16,-4 0-73-16,0 0 33 0</inkml:trace>
  <inkml:trace contextRef="#ctx0" brushRef="#br0" timeOffset="179047.04">24126 1060 22 0,'0'0'25'0,"0"0"14"0,0 0-17 0,0-4-7 15,0 4 4-15,0 0-13 0,0 0 3 0,0 0 2 16,0 0 4-16,0 0-6 0,10 2 2 0,-6-4 3 16,-4 2-11-16,13 2 7 0,-7-4-7 0,2 4 0 15,0-4 14-15,2 4-19 0,3-4 5 0,-2 2-4 16,3 0 3-16,2 0 6 0,-2 0-8 0,0 0-2 15,0 0-3-15,0 0 8 0,0 0-4 0,0 0 1 16,-1 3 1-16,-2-6-10 0,2 3 7 0,-2 0-2 16,-1 0 1-16,-3-1-5 0,3 1 2 0,-3-1-1 15,0 2-7-15,-3-1 9 0,2 0-5 0,-6 0 0 16,7 1 0-16,-7-1-1 0,4-1 5 0,-4 1-7 16,0 0 19-16,6 0-15 0,-6 0 3 0,0 0-16 15,0 0 22-15,0 0-19 0,0 0-20 0,0 0 10 16</inkml:trace>
  <inkml:trace contextRef="#ctx0" brushRef="#br0" timeOffset="179596.21">24209 1051 12 0,'0'0'12'0,"0"0"0"0,0 0 6 16,0 0-11-16,0 0 7 0,0 0-5 0,0 0-3 15,-3-4 0-15,3 4-4 0,0 0 2 0,0 0-5 16,0 0 8-16,16 0-7 0,-16 0-1 0,11 0 2 16,-1 2-1-16,0-2 1 0,0 1 1 0,-2-1-1 15,2 0-2-15,1 0 1 0,2 0-2 0,3 0 0 16,-4 0-1-16,2 0 3 0,-1 0-4 0,-2-1 2 16,-1 1-1-16,-3 0-1 0,0-2 3 0,3 2 14 15,-6 2 4-15,-1-2-2 0,3-2-8 0,-6 2 4 16,0 0-7-16,7 0 8 0,-7 0-6 15,0 0 1-15,0 0-2 0,0 0-6 0,0 0 6 16,0 0-4-16,-23 2 1 0,16-2-3 0,0 0-1 0,-3 1 5 16,0-1-9-16,-4 1 12 0,3-1-9 0,-3 0 0 15,0 1 4-15,1-1-1 0,-1 0 8 0,4 1-1 16,-4 0 2-16,6 0 5 0,-2-1-1 16,0 1 2-16,3-1-9 0,1 0 6 0,-1 0-3 15,7 0 3-15,-14 0 1 0,14 0 7 0,-10-1-4 16,10 1 1-16,-7 0 7 0,7 0-6 0,-7-1 5 15,7 1-6-15,0 0 1 0,0 0-5 0,0 0-2 16,0 0-9-16,-5-2-8 0,5 2 7 0,0 0-10 16,0 0 2-16,0 0-5 0,17-1 3 0,-17 1-3 15,12-1 0-15,-8 1 2 0,-4 0 6 0,10 0 2 16,-3-1-6-16,-7 1 3 0,9-2-6 0,-9 2 1 16,4 0-4-16,-4 0-3 0,0 0-2 0,7-1 3 15,-7 1 4-15,0 0 2 0,0 0 0 16,0 0 2-16,0 0 1 0,0 0-1 0,0 0 1 15,-20 5 5-15,13-5-2 0,7 0 1 0,-10 2-1 0,6-1-5 16,0 1 2-16,4-2-10 0,-6 2-16 0,6-2-36 16,-5 2 16-16</inkml:trace>
  <inkml:trace contextRef="#ctx0" brushRef="#br0" timeOffset="181046.71">23102 1783 36 0,'17'-1'45'0,"4"1"-10"16,0 1 1-16,-1-2 0 0,3 0-5 0,-1 1 4 0,2-2-8 15,0 2 4-15,0 2-4 0,-1-1-2 0,-1-1 4 16,1 1-7-16,-1-1 1 0,-1 0 0 16,-5 0-3-16,-1 1-1 0,1 0-10 0,-1 0 3 15,-2 0-5-15,1-1 3 0,-4 2-8 0,-2 0 5 16,2 0-1-16,-1-1-5 0,-1-1 4 0,-2 1-3 15,-1-2 1-15,2 2 5 0,-4-1 1 0,1 1-5 16,-4-1 0-16,10 1-3 0,-10-1 1 0,3 0 3 16,-3 0-7-16,0 0 6 0,0 0 14 0,7-1-16 15,-7 1-4-15,0 0 4 0,0 0-13 0,0 0-9 16,-14-3 9-16,14 3-3 0,-13 0 0 0,6-1-3 16,0 0 0-16,-4 1-2 0,1 0-3 0,-4-2-2 15,0 2 4-15,-2-2 7 0,0 4-4 0,-4-2 1 16,0 0 0-16,-1 0 0 0,1 0 6 0,-1 0 0 15,4 0 3-15,0 0 0 0,-5 0 4 0,6 0-3 16,1 2 3-16,-1-2-4 0,2 1 1 0,-3-1 3 16,8 1-2-16,-4-1 1 0,4 1 5 0,0-1 1 15,0 1 3-15,3 0-4 0,1-1 1 0,-1 0 2 16,2 1 8-16,4-1 6 0,0 0 3 0,-10 0 0 16,10 0 2-16,0 0 7 0,-7-1-10 15,7 1 3-15,0 0-3 0,0 0 4 0,-6-2-9 0,6 2 5 16,0 0-3-16,0 0-6 0,-7-2 7 0,7 2-7 15,0 0 1-15,0 0-2 0,0 0 1 0,0 0-4 16,0 0-1-16,0 0-1 0,0 0-2 16,-4-1-2-16,4 1 0 0,0 0 4 0,0 0 0 15,0 0-10-15,0 0 6 0,0 0 0 0,0 0-1 16,0 0-2-16,0 0 3 0,13-4-4 0,-5 4 9 16,2-2 1-16,-1 2-8 0,0-2 1 0,4 2-7 15,1-2 7-15,0 0-3 0,3 2 2 0,0-1 3 16,4 0-3-16,-1-1 7 0,1 0-8 0,-1 1 9 15,-5 1-12-15,9 0 5 0,-3-1 3 0,-1 2-5 16,-6-2 6-16,3 2-12 0,1-1 1 0,-2 0 12 16,-1 0-9-16,2 0-1 0,-1 1 2 0,-1 0-6 15,-1 0 5-15,3 1-2 0,-7 0 2 0,4 0-1 16,0-1 12-16,-1 0-12 0,-2 0 1 0,2 1-3 16,-3-2 7-16,0 1 0 0,1 1 0 0,-3-2-7 15,2 2-1-15,-3-1 9 0,2 1-11 0,-1-3 5 16,-1 2 1-16,-3 0-1 0,2 1 5 0,-2-3-1 15,3 2-4-15,-4-1 1 0,1 2 8 0,-4-2-8 16,7 0 2-16,-4 2-4 0,-3-2 6 0,7 0 3 16,-7 0-3-16,7 0-4 0,-7 0 2 0,5 0 1 15,-5 0 2-15,5 0-7 0,-5 0 5 0,0 0 7 16,4 0-6-16,-4 0-4 0,0 0-2 0,0 0 0 16,0 0 1-16,0 0-6 0,0 0 2 0,0 0-19 15,0 0-17-15,0 0-29 0,0 0-79 0,0 0 36 16</inkml:trace>
  <inkml:trace contextRef="#ctx0" brushRef="#br0" timeOffset="181946.5799">23770 1701 7 0,'0'0'58'15,"0"0"-6"-15,0 0-3 0,0 0-4 0,0 0-1 16,0 0-3-16,0 0-5 0,0 0-8 0,0 0-3 15,0 0-9-15,0 0 11 0,0-3-11 0,0 3-3 16,0 0-1-16,0 0-2 0,0 0-2 0,0 0 0 16,0 0 3-16,10 5-6 0,-5-4 1 15,0 2-5-15,0-2 6 0,2 2-3 0,0-2 3 16,0 2-3-16,3-1-4 0,-1 2 3 0,-1-1 3 0,1 0-6 16,0-2 2-16,-2 3-2 0,3 0-3 0,-3-1 0 15,0 0 5-15,-4 0-9 0,4 0-5 0,-4 0 3 16,0 0-4-16,-2 1 11 0,-1 0-7 15,0 2 6-15,-1-2-10 0,-5 0 7 0,2 2 1 16,1-1 6-16,-4 1-3 0,2 2 8 0,0-3-9 16,-2 2 0-16,0-4 10 0,0 5-6 0,0-4 0 15,1 1 0-15,1 0-7 0,1 0 8 0,-1-2-4 16,-2 0-1-16,3 2 12 0,1-2-4 0,-1-1-6 16,1 1 2-16,0 1 1 0,-1 1-13 0,0-3 12 15,1 3-6-15,0-2 3 0,-1 1-7 0,1 0 0 16,-1-1-7-16,3 0-3 0,-2 0-9 0,0-2-4 15,0 2-27-15,2 0-65 0,-2-1 29 0</inkml:trace>
  <inkml:trace contextRef="#ctx0" brushRef="#br0" timeOffset="182822.87">23605 1024 9 0,'11'1'3'0,"-4"-2"5"0,3 1-3 16,-3 0 3-16,0 1-5 0,2 0 2 0,-1-1-3 16,-4 1 1-16,2-1-4 0,-2 0-1 0,-1 2-2 15,-3-2-3-15,7 3 5 0,-5-2-3 0,0 1-6 16,-2 0 24-16,2 2-14 0,-1-1 2 0,-1 0-6 15,0-3 9-15,-3 7-3 0,2-3 3 0,-2 0-2 16,0 1 3-16,2-1 2 0,-2 1-3 0,0-2 0 16,-1 2 3-16,0-1 2 0,1 1-5 0,-1-1 7 15,-2 1-3-15,1 1-4 0,-1-2 15 0,-4 3-8 16,4-1-2-16,-1 0 3 0,0-2 1 0,0 1-5 16,0 0 4-16,3-1-4 0,-2 1 1 15,2-1-4-15,1 0-2 0,-4-2 6 0,3 2 6 16,1 0-9-16,0 0-6 0,-1-3 0 0,1 3-5 15,-1-3-13-15,1 1-18 0,3 0-38 0,0-2 17 0</inkml:trace>
  <inkml:trace contextRef="#ctx0" brushRef="#br0" timeOffset="184036.87">24192 1740 35 0,'0'0'74'0,"0"0"-14"0,0 0-1 0,0 0-8 15,0 0-4-15,0 0-7 0,0 0-7 0,0 0 1 16,0 0-7-16,13 1 0 0,-6 0-1 0,0 0-1 16,3 2-6-16,0-2 4 0,0 1-4 0,0 0-4 15,4-2 7-15,1 1-14 0,-1 1 5 0,7-1 2 16,-4 0-5-16,-1 1 5 0,-1-2-11 0,2 1 9 16,-3 0-9-16,2 0 7 0,-1 0-8 0,-1-1-1 15,-1 0 6-15,-6 0-2 0,3 0 0 0,-3 1-6 16,-3-2 3-16,0 2-6 0,-4-1 10 0,7-1-11 15,-7 1 16-15,0 0-5 0,0 0-20 0,0 0 9 16,0 0-15-16,0 0 3 0,-21 0-2 0,7 0-1 16,0 0-3-16,0 1 1 0,0-1 9 0,1 0-4 15,2 1 2-15,1-1-3 0,-4 1-1 0,-3-1 8 16,3 3 0-16,0-3 0 0,3 0 9 16,2 1-3-16,-1-1 1 0,2 0-8 0,-2 0 12 0,2 1-2 15,1-1 0-15,-2-1-4 0,9 1 10 0,-8 1 1 16,8-1 2-16,0 0-4 0,-9 0 3 0,9 0 6 15,0 0-3-15,-4 1-4 0,4-1-1 0,0 0-1 16,0 0-4-16,0 0-3 0,0 0 3 16,0 0 3-16,14-6-3 0,-5 6-6 0,0-1 1 15,4 1 1-15,0 0-5 0,1-1 1 0,-3 0 18 0,2 1-14 16,0 0-7-16,-4 0 4 0,3 0-6 0,0 0 9 16,2 0-5-16,-4 0 3 0,0 0 2 0,-3 1-7 15,3-2 6-15,-3 1 5 0,-1 0-2 0,-1 1 3 16,-5-1-8-16,7-1 9 0,-4 2-2 15,-3-1 6-15,4-1-15 0,-4 1 13 0,0 0 3 16,0 0-14-16,0 0-5 0,0 0-9 0,0 0 3 16,-19-1 3-16,10 1 0 0,-1 1-1 0,-4-2 0 15,3 1 13-15,1-1-7 0,-4 1 4 0,4 1 4 0,0-1-6 16,-5 1-1-16,5-1-1 0,-1 0-2 0,2 1 7 16,1-2 4-16,-1 1-1 0,9 0 2 15,-9 1 4-15,4-1-5 0,5 0 1 0,-8 1-4 16,8-1 6-16,-6 1-5 0,6-1 5 0,0 0-4 15,0 0 2-15,0 0-2 0,0 0 0 0,0 0 5 16,0 0-14-16,0 0 8 0,0 0-1 0,0 0 1 16,20-5-2-16,-14 4 11 0,2 0-6 0,0 1 0 15,1 0 3-15,-2-2-11 0,-1 1 5 0,-1 1-3 16,2-1 6-16,-1 1 1 0,-2 0-3 0,0-2-3 16,-4 2-14-16,6-1 2 0,-6 1 0 0,4 0-17 15,-4 0-36-15,0 0 15 0</inkml:trace>
  <inkml:trace contextRef="#ctx0" brushRef="#br0" timeOffset="185599.01">23971 2701 1 0,'-5'-2'33'0,"5"2"1"16,-3-2 2-16,3 2-3 0,0 0 13 0,0 0-5 15,-6 0-3-15,6 0 2 0,0 0 4 0,0 0-7 16,0 0 2-16,0 0 1 0,0 0-4 0,-3-2 1 16,3 2-1-16,0 0 6 0,0 0-8 0,0 0-1 15,-1-2 2-15,1 2-9 0,0 0 4 0,0 0-7 16,0 0 5-16,0 0-21 0,0 0 10 0,0 0 2 16,0 0-1-16,8-1-8 0,-8 1-1 0,12-2-7 15,-4 2 0-15,1-1 8 0,0 0-4 0,4 1 1 16,0 0 0-16,2 0 0 0,-1-2-2 0,-1 2-9 15,1 0 14-15,3 0-8 0,-3-4 4 0,0 4-6 16,2 0 5-16,-2 0-2 0,1-1-7 0,-1 0 13 16,0 1-4-16,1-2-7 0,-3 2-1 0,-2-3-3 15,3 3 3-15,-5-1 10 0,2 1-4 0,0 0-8 16,-2-1 4-16,-1 1 0 0,0 1 1 0,-1-1 4 16,0 0-7-16,-6 0 2 0,7-1 0 0,-7 1-2 15,7 0 0-15,-7 0-5 0,0 0 4 0,7 0-6 16,-7 0 4-16,3 0 0 0,-3 0 19 0,0 0-21 15,0 0 4-15,0 0 0 0,0 0-2 0,0 0 6 16,5 0-3-16,-5 0 5 0,0 0-5 0,0 0-3 16,0 0 3-16,0 0 1 0,0 0 5 0,0 0-3 15,0 0 2-15,0 0-10 0,0 0 3 0,0 0-10 16,0 0-6-16,0-5-3 0,0 5-7 0,-4-5-3 16,1 3-6-16,-1 0-7 0,1 2 4 0,-2-4 2 15,-1 2 2-15,-1 0 3 0,-2 0 0 0,1-2 3 16,0 4 2-16,-1-5 8 0,1 3-2 0,-1-1 4 15,1 0 2-15,-1-1 4 0,1 2 6 0,-1-1 9 16,5 1 2-16,-3 0 15 0,4 0-12 0,-2 1 6 16,0-1-4-16,1 1 18 0,1-1-20 0,3 2-4 15,-4-2 5-15,4 2-4 0,0 0 4 0,0 0-7 16,0 0 3-16,0 0 1 0,0 0 5 16,14 0-6-16,-7 0-7 0,0 0 8 0,0 2-3 0,3 0 4 15,-3-1 2-15,3 1 0 0,0-1 2 0,-3 2-5 16,4-2-3-16,-1 0 4 0,-1 1-3 0,-1-1 6 15,2 1-6-15,-2-1-3 0,1 2-1 0,-1-2 7 16,-3 2-3-16,2-1 3 0,-2 0-7 16,-2 1 8-16,1 0-3 0,-1 0 6 0,1-1-4 15,-1 1-4-15,-3 2 7 0,0-3-2 0,0 2-1 16,-3 0 6-16,0 1-4 0,-1 0-4 0,0-1 4 0,1 0-3 16,-2 2 1-16,0-2 3 0,-2 1-9 0,3-2 12 15,0 0-4-15,0 1-6 0,-2-1 5 0,3 0-7 16,-4 1 9-16,3-1-8 0,1-2-5 15,0 2-7-15,3-3-8 0,-5 3-8 0,5-3-5 16,-3 4-2-16,3-4 5 0,-2 3-5 0,1-1-22 16,1-2-61-16,0 0 27 0</inkml:trace>
  <inkml:trace contextRef="#ctx0" brushRef="#br0" timeOffset="186711.1">24688 2690 1 0,'0'0'52'16,"0"0"-5"-16,0 0-7 0,0 0 5 0,0 0-11 15,0 0-2-15,0 0 7 0,0 0-11 0,0 0 1 16,0 0-5-16,0 0-6 0,0 0 4 0,0 0 1 16,28 5-1-16,-28-5 0 0,0 0-5 0,24 2-3 15,-24-2-1-15,19 0 5 0,-19 0-9 0,0 0 5 16,29 0 0-16,-29 0 0 0,19 2-2 0,-19-2-4 16,0 0 3-16,26 1 16 0,-26-1-28 0,0 0 6 15,24 1 2-15,-24-1-4 0,0 0-2 0,0 0 5 16,0 0-2-16,0 0 1 0,20-4 5 15,-20 4-2-15,0 0 4 0,0 0-6 0,0 0-6 16,0 0 0-16,0 0-3 0,0 0-14 0,0 0-11 0,0 0 2 16,0 0-2-16,0 0-6 0,0 0 0 0,-52-9 0 15,52 9 2-15,-31-4 4 0,17 2 7 0,14 2 4 16,-28-2 2-16,28 2 3 0,-29 0-1 16,29 0 3-16,-28-2-2 0,28 2 10 0,-22 0-1 15,13 0 3-15,1 0 5 0,-1 0 0 0,4 0-1 16,-1-3-4-16,3 3 10 0,3 0-6 0,-7 3-2 15,7-3 3-15,0 0 0 0,-3 0 5 0,3 0-7 16,0 0 11-16,0 0-8 0,0 0 4 0,0 0-1 0,0 0-1 16,0 0 5-16,0 0-6 0,0 0 3 15,51 0 0-15,-51 0-1 0,21-3 0 0,-21 3 0 16,27-1 0-16,-27 1-6 0,24 0 4 0,-24 0-6 16,0 0 6-16,30 0 4 0,-30 0-2 0,22 0-5 15,-22 0 2-15,0 0-3 0,0 0 6 0,23 0-6 16,-23 0-3-16,0 0 16 0,0 0-12 0,0 0 3 15,0 0-8-15,0 0 5 0,0 0-3 0,0 0-9 16,22 0 16-16,-22 0-11 0,0 0 16 0,0 0-14 16,0 0 3-16,0 0 0 0,0 0-2 0,0 0 2 15,0 0 4-15,0 0-2 0,0 0 8 0,0 0-12 16,0 0-9-16,0 0 8 0,0 0 0 0,0 0-1 16,0 0 4-16,0 0-7 0,-62 6 2 0,62-6-3 15,0 0 6-15,0 0-1 0,-24 2 6 0,24-2-3 16,0 0 8-16,0 0-9 0,0 0-6 0,0 0 2 15,0 0 2-15,0 0-2 0,-18 1 0 0,18-1-4 16,0 0 5-16,0 0 1 0,0 0-1 0,0 0-6 16,0 0 9-16,0 0-7 0,0 0 12 0,0 0-14 15,0 0 10-15,0 0 1 0,0 0-3 0,0 0 0 16,0 0 7-16,0 0 0 0,63 3 5 0,-63-3-2 16,0 0-3-16,0 0 0 0,27 0-4 15,-27 0-6-15,0 0 3 0,0 0 0 0,23 0 1 0,-23 0-4 16,0 0 8-16,0 0-2 0,16 2-1 0,-16-2-9 15,0 0 4-15,0 0-2 0,0 0-2 16,16 6 7-16,-16-6 0 0,0 0-14 0,0 0 14 0,0 0-3 16,0 0 8-16,0 0 1 0,0 0 1 0,0 0 1 15,0 0 4-15,0 0 7 0,0 0-5 0,0 0 12 16,-44 9 7-16,44-9-14 0,0 0-4 16,0 0 0-16,0 0 1 0,0 0 7 0,0 0 2 15,-21 2-3-15,21-2 0 0,0 0-3 0,0 0 1 16,0 0-5-16,0 0-8 0,0 0-14 0,0 0-10 15,0 0-11-15,0 0-9 0,0 0-19 0,0 0-16 0,0 0-55 16,0 0-137-16,0 0 61 0</inkml:trace>
  <inkml:trace contextRef="#ctx0" brushRef="#br0" timeOffset="200044.16">18977 646 53 0,'0'0'73'0,"0"0"-6"0,0 0-7 0,0-22-1 15,0 22-6-15,0 0 1 0,0 0-5 0,0 0 0 16,2-14-2-16,-2 14-3 0,0 0-8 0,0 0-7 16,0 0 1-16,0 0-7 0,0 0-3 0,0 0 4 15,0 0-12-15,0 0-5 0,0 0-4 16,0 0-2-16,2-10 2 0,-2 10 7 0,0 0-14 15,0 0-2-15,0 0 2 0,0 0 0 0,0 0-2 16,0 0 1-16,0 0-8 0,0 0 7 0,0 0-4 16,0 0 7-16,0 0-2 0,11 33-2 0,-11-32 8 15,0 7-6-15,2-3 8 0,0 1-8 0,-4 2 8 0,4 0-7 16,-2 1 4-16,0-2 12 0,-2 2-15 16,0 0 5-16,2 1-7 0,-1-1 5 0,-1 1-1 15,2 1 2-15,-4 1 1 0,4 0-4 0,-3-1 6 16,2 2-6-16,-2-2 2 0,2 3 0 0,-1-3 6 15,2 1 3-15,-1 1-12 0,-1-3 6 0,0 2-3 16,0 4 2-16,1-6 7 0,1 4-7 0,-2-3-4 16,2 2 1-16,0 0-2 0,0 1 7 0,-1-2-1 15,0 0 2-15,-1 2-5 0,2 4 0 0,0-5 0 16,0 2 5-16,0-2 0 0,0 2-5 0,0-1 7 16,0 1 2-16,0-1-5 0,-1 1-2 0,1-1 4 15,0 1-3-15,1-2 6 0,-1 6-9 16,-1-5 4-16,-1 1-1 0,2-1 5 0,0 2 0 15,0 3-2-15,0-5 2 0,0 0-4 0,0 0-1 16,0 1 6-16,0 0-8 0,2-1 9 0,-2 0-2 16,0 0-5-16,0 0 6 0,0 0-10 0,-2 1 12 15,2-1-6-15,-1 1 4 0,-1-1-3 0,2 1-6 16,-1-1 0-16,1 0 0 0,-3-2 3 0,3 3-3 16,-1-2 11-16,1 2-9 0,0-1 0 0,0 1 6 15,0-2-1-15,-2 1-1 0,2 0-1 0,2 0-2 16,-2-1-5-16,-2-1 8 0,2 2 1 0,0 1-6 15,-1-1 5-15,1-2-4 0,0 1 7 0,0 0-4 16,-1 0-1-16,-1 1-5 0,2-2 4 0,0 3 11 16,0-2-14-16,-1 1 10 0,1 0-6 0,-2 0-4 15,2 0 6-15,0-1-5 0,-1 1 4 0,1 0 2 16,0 1 1-16,-3-3-10 0,3 2 7 0,0-1 0 16,-3 1 3-16,3 0-10 0,-1 0 5 0,0 0 5 15,-1 1-9-15,1-2 8 0,-1 1-2 0,2-1 11 16,0 1-16-16,-3-1 0 0,2 1 5 15,0-1-5-15,-1 1-2 0,2 1 9 0,-1 0-4 16,-2-1 4-16,3 1-2 0,-3-2-3 0,2 1 2 16,-1 1 8-16,1-2-1 0,-2 1-5 0,3 2-3 15,-3-1 3-15,2-2-2 0,-2 1-2 0,2-1 3 16,-1 1 2-16,2 0 2 0,-1 0-5 0,-2 1 0 16,2 3-1-16,-1-4 4 0,1 2 2 0,-2-3-8 15,3 1 6-15,0-1 0 0,-1 3 5 0,-1-3-8 16,1 1 5-16,1 0-4 0,-3-2-1 0,3 1 4 15,0 0 0-15,0 0-5 0,-3 0 2 0,3 0 8 16,0-1-5-16,-1 1-4 0,-1-1 5 0,2 3-7 16,0-3 5-16,0-1 0 0,-1 2-7 0,1-1 0 15,-3 1 6-15,3 1-3 0,0 0 10 0,0 0-6 16,-1-1-1-16,-1 1 1 0,2-2-1 0,0 1-4 16,-1-1 11-16,1 3-12 0,-3-2 3 0,3-2 0 15,0 1 3-15,0 1-6 0,0-1 2 0,-3 1 2 16,6 0-1-16,-3-1-2 0,-3 0 1 15,3 0 5-15,0 0-4 0,0 0 2 0,0 0-1 16,0-2-2-16,0 0 0 0,-1 2-1 0,1-3 8 16,0 1-3-16,0 1-7 0,0 2 5 0,0-5 1 15,0 2-9-15,0-2 10 0,0 2-5 0,0 0-3 16,1-1 8-16,-1-2 1 0,0 2-5 0,0-1 4 16,0 1-4-16,0-3 0 0,0 2 1 0,0-1-6 15,0 0 1-15,0 1 4 0,0-8 0 0,0 10-1 16,0-4-2-16,0 0-7 0,0 1 10 0,0-7-5 15,0 9 2-15,0-3 4 0,0-6-2 0,0 9-4 16,0-3-8-16,0-6 15 0,3 6-9 0,-3-6 7 16,0 9-5-16,0-9-2 0,0 8 5 0,0-3 2 15,0-5 1-15,0 10-3 0,0-6-1 0,3 2 2 16,-3-6-13-16,0 10 7 0,1-5 7 0,-1-5-2 16,0 12-2-16,0-4 0 0,2-1 2 0,-2 1 6 15,0 1-8-15,1-2 2 0,-1 2 2 0,0-1-3 16,3 1 1-16,-3-2-1 0,1 2 1 15,-1 0 3-15,2-3-7 0,-1 4 0 0,-1-3 4 16,3 0 9-16,-3 0-10 0,4 1 1 0,-2-3-5 16,-1 0 4-16,-1-5-1 0,0 9-2 0,4-4 2 15,-4-5-5-15,0 8 2 0,0-8 5 0,3 6-1 16,-3-6 3-16,0 0-2 0,2 5 9 0,-2-5 7 0,0 0 11 16,0 0 3-16,0 0-7 0,0 0 2 15,0 0-5-15,0 0-2 0,0 0 1 0,0 0 3 16,0 0-1-16,0 0-5 0,0 0 3 0,2-20-2 15,-2 14-7-15,0 6 3 0,-1-10 1 0,1 10 2 16,-1-8 0-16,-1 4 5 0,2 4 5 0,-1-11-2 16,1 11-4-16,-3-9-5 0,0 3-3 0,3 6 4 15,-1-8-6-15,-1 3-2 0,1 0 0 0,-2-3 2 16,0 2-2-16,3-1-2 0,-3 2 0 0,2-3-1 16,-2 2-1-16,2-2-1 0,-2 2 1 0,0-2-4 15,0 0 2-15,3 2 4 0,-4-1-2 0,4 7-1 16,-3-11-2-16,3 5 6 0,-4 2-9 15,4 4 1-15,-3-11 1 0,3 7-5 0,-3-2 5 16,3 6-3-16,-4-8 0 0,4 3 4 0,0 5-3 0,-3-8 1 16,3 8-5-16,-2-9-5 0,2 9 14 0,-2-5-5 15,2 5-1-15,-3-6 11 0,3 6-9 0,0 0 0 16,0-5-1-16,0 5 1 0,0 0-2 0,0 0 2 16,0 0-11-16,0 0 0 0,0 0-9 15,-4-6-1-15,4 6-4 0,0 0-4 0,0 0-3 16,0 0 2-16,0 0 5 0,0 0-6 0,0 0 8 15,0 0 14-15,0 0-9 0,0 0 0 0,1 21 1 16,-1-21 7-16,3 10-9 0,-3-3 9 0,2-1 3 16,-1 2 1-16,1-2-2 0,0 2 2 0,-2 0 1 15,3 0-1-15,-1 1-2 0,0 1 2 0,1-2-1 16,0 3 3-16,-2 1 0 0,2-2 2 0,0 0-1 16,1-1 0-16,-4 0 1 0,3-2 2 0,1 1 5 15,-1-1-12-15,0 0 4 0,-2-2-3 0,2 2 5 16,-3-2-1-16,3 0-1 0,-3-5 0 0,4 9 3 15,-4-9 16-15,3 6-21 0,-3-6 0 0,0 5-1 16,0-5-2-16,0 0 9 0,6 3-3 0,-6-3 7 16,0 0-7-16,0 0 3 0,3 6 10 0,-3-6-1 15,0 0 1-15,0 0-9 0,0 0 11 0,0 0 7 16,0 0-7-16,18-10-5 0,-14 6-3 16,-4 4 7-16,7-5 1 0,-3 1-5 0,-4 4 0 15,9-6 3-15,-4 3-2 0,-2-1 3 0,0-2-1 16,-3 6 4-16,7-8-1 0,-3 5 2 0,1-5-3 15,-1 2 2-15,-1 0 1 0,-1-1-4 0,3-1 2 16,-3 2 0-16,1-2-2 0,0 1 5 0,1 0 3 16,-4 2-3-16,0 5-3 0,2-13-1 0,-1 6-4 15,-1 3-5-15,0 4-2 0,0-8 1 0,0 8 2 16,2-6-6-16,-2 6-7 0,2-5-9 0,-2 5-14 16,0 0-17-16,0 0-25 0,0-7-30 0,0 7-33 15,0 0-27-15,0 0-97 0,0 0-281 0,0 0 125 16</inkml:trace>
  <inkml:trace contextRef="#ctx0" brushRef="#br0" timeOffset="201717.14">18946 703 33 0,'-2'-3'42'0,"2"3"1"15,0 0-1-15,0 0-5 0,0 0 2 0,0 0-11 16,0 0 7-16,0 0-3 0,0 0-2 16,0 0-4-16,0 0 3 0,0 0-1 0,0 0-10 15,2-5-3-15,-2 5 3 0,0 0-3 0,0 0 4 0,1-4-7 16,-1 4 1-16,0 0 0 0,0-3-6 0,0 3 4 15,0 0-9-15,1-5 7 0,-1 5-6 0,0 0 1 16,2-4 1-16,-2 2 1 0,0 2 1 0,0 0-7 16,1-6 0-16,-1 6 2 0,0 0 2 15,0 0 0-15,0 0-2 0,0 0-1 0,0 0-7 16,0 0 6-16,0 0-1 0,0 0-1 0,0 0 10 16,0 0-1-16,0 0-11 0,0 0-1 0,0 0 7 15,0 0-8-15,0 0 1 0,0 0-7 0,0 0-2 16,0 0 1-16,0 0 0 0,0-15-2 0,-1 15 5 15,1 0-1-15,0 0 3 0,0 0-6 0,-6 10 6 16,3-6-4-16,-1-1 8 0,-1 3-3 0,0 0 5 16,-2 0 1-16,0 0 1 0,-3 3-5 0,2-1 7 15,-2 0-2-15,0 2 0 0,0-2 7 0,-1-1-8 16,1 4 7-16,0-4-7 0,0 3 1 16,2-5 6-16,2 2-5 0,-2-2 1 0,1 1 1 15,1 0-4-15,-1-2 3 0,3 0-4 0,0 0-1 16,1-1-4-16,0-1 8 0,0 2 2 0,2-3-6 15,1-1 0-15,-4 3-4 0,2-1 10 0,2-2-7 16,0 0 11-16,-4 1 4 0,4-1-3 0,0 0 5 16,0 0 0-16,0 0 6 0,0 0-10 0,13-7 0 15,-6 3-3-15,-3 1 10 0,3-1-7 0,0-1-7 16,0-2 3-16,0 3-5 0,0 1 7 0,2-4-5 16,-2 2 2-16,1-1 3 0,-1 0-7 0,0 1 6 15,0-1-3-15,-4 0 5 0,4-1-2 0,0 3 0 16,0-3 5-16,-4 2 9 0,4-2-16 0,-1 2-3 15,-1 0-2-15,-2 0 8 0,1 2-8 0,-1-2 0 16,0 1 0-16,1 0-1 0,0 0 5 16,-4 4-3-16,6-8-4 0,-6 8 8 0,0 0-7 0,0 0 9 15,10-12-7-15,-10 12 7 0,0 0-6 0,0 0-3 16,7-8 4-16,-7 8-2 0,0 0-2 16,0 0 0-16,0 0-2 0,0 0 1 0,11-10 8 15,-11 10-9-15,0 0 6 0,0 0 0 0,10-5-5 16,-10 5 1-16,0 0-1 0,0 0 2 0,0 0-8 15,0 0 4-15,0 0 2 0,0 0-2 0,0 0 5 16,0 0-4-16,23-2-1 0,-23 2 6 0,0 0-2 16,12 6-3-16,-9-5 6 0,0 1-8 0,1 1 9 15,-1 0-10-15,1-1 4 0,3 2 0 0,-4-2 0 16,1 2-2-16,2 0 3 0,-2-2 4 0,3 2-1 16,-3 0 0-16,2 0-1 0,0 1-1 0,-1-1 10 15,1 0-11-15,0 2 3 0,1-1 3 0,-2-2-4 16,2 1 4-16,-4 0-4 0,4 2 0 0,0-3 2 15,-1 4 3-15,-2-4-9 0,2 1 7 0,-1-1-3 16,-2 2 0-16,4-1 5 0,-5-3-9 0,3 3 8 16,-2 0-2-16,1-1-1 0,2-1 5 0,-5 2-5 15,2-2 1-15,0 0 2 0,-3-2-1 0,7 3-2 16,-7-3 0-16,4 3 0 0,-4-3 10 16,0 0 6-16,3 2-14 0,-3-2-4 0,0 0 8 15,0 0-7-15,0 3 4 0,0-3 8 0,0 0-4 16,0 0 1-16,0 0-3 0,0 0 1 0,0 0-3 15,0 0-1-15,0 0-10 0,0 0-9 0,0 0-22 16,0 0-23-16,0 0-33 0,-10 6-100 0,10-6 44 16</inkml:trace>
  <inkml:trace contextRef="#ctx0" brushRef="#br0" timeOffset="206670.57">18737 3076 1 0,'0'0'8'0,"0"0"1"0,0 0 1 0,0 0-2 16,0 0 1-16,0 0 3 0,0 0 1 0,0 0-4 15,0 0 2-15,0 0-5 0,3-4 2 0,-3 4-1 0,0 0-5 16,0 0 3-16,0 0 0 0,0 0-2 16,0 0 3-16,0 0-2 0,0 0 3 0,0 0 3 15,0 0 3-15,0 0-7 0,0 0 5 0,0 0 0 16,0 0-6-16,0 0 7 0,0 0-4 0,0 0 4 15,0 0-1-15,0 0 0 0,0 0 6 0,0 0-3 16,0 0-2-16,0 0 1 0,0 0 7 0,0 0-3 0,0 0-1 16,0 0-1-16,0 0-6 0,0 0 11 15,0 0-14-15,0 0 1 0,0 0 0 0,0 0 1 16,0 0 2-16,0 0-6 0,0 0 1 0,0 0 8 16,0 0-1-16,0 0-3 0,0 0-1 0,0 0-2 15,0 0 3-15,0 0 1 0,0 0 3 0,0 0 2 16,0 0-3-16,0 0-1 0,0 0 10 0,0 0-11 15,0 0 8-15,0 0-2 0,0 0-1 0,0 0-1 16,0 0 5-16,0 0 5 0,0 0-10 0,0 0 7 16,0 0 2-16,0 0-2 0,0 0-6 0,0 0-7 15,0 0 11-15,0 0-4 0,0 0-3 0,-6-3 0 16,6 3-1-16,0 0-4 0,-2-1 6 0,2 1-6 16,-3-2 0-16,3 2 0 0,0 0 4 0,-6-2 1 15,6 2-12-15,-3-2 2 0,3 2 1 0,-5-1-2 16,0-1-2-16,1 1 6 0,1-1-9 0,-4 2 6 15,3-2-3-15,-3 2-4 0,1 0 7 0,-1 0-3 16,0-1-4-16,0-2 1 0,-4 3 1 0,5 0 1 16,-2 0 1-16,-1 0-2 0,1-1-1 0,1 1-12 15,-3 1 17-15,3-1-2 0,-3 0 2 0,2 0 1 16,-1 0-7-16,-2 0 0 0,1 0 0 0,0 0 1 16,3 2 0-16,-4-1-1 0,1-1 6 0,2 1 8 15,-1-1-10-15,-1 0-2 0,3 1 3 0,-3 1 3 16,2-2-1-16,2 1-6 0,-2 0 3 0,-2 1-1 15,3 0 1-15,-1-1-4 0,-1 2 2 0,-1-1 2 16,2 1 1-16,-1 1 2 0,-2 0-4 0,1-2 3 16,3 3-4-16,-5 0-5 0,2-1 7 0,1 1-4 15,-2 1 2-15,-2 0 2 0,2 0 4 0,1-1-6 16,0 0 0-16,2 0 1 0,-1-1 0 0,2 2 12 16,-4-1-6-16,4-1 0 0,0 1-1 0,-3 0-6 15,0-1 0-15,3 2 13 0,0-2-12 0,-1 2 4 16,-1 0-1-16,2-2-8 0,0 0 8 0,0 2-1 15,0-2 1-15,0 0 0 0,0 1 1 0,0-1 3 16,1 0-6-16,-1 1-2 0,0 0 3 0,0-2-3 16,0 2 2-16,0 0 0 0,0-1-1 0,0 0 4 15,0 2-9-15,1-2 7 0,-1-1 2 0,3 2 1 16,-2-1 1-16,-1 1-9 0,3-2 4 0,1 1 1 16,-1-2 1-16,-3 1 7 0,4 2-8 0,-4-2 2 15,3 1 7-15,1-1-3 0,-1 0-3 0,1 0-12 16,0-2 11-16,1 1-7 0,-3 0 10 0,3 1-6 15,-1-2-1-15,1 1-4 0,2-2 5 0,-4 2-1 16,4-2 7-16,0 0 0 0,-3 2-2 0,3-2 13 16,0 0-15-16,-3 2-1 0,3-2 0 0,0 0-1 15,-1 2 11-15,1-2-2 0,0 0 3 0,0 0 2 16,0 0 5-16,0 0 8 0,-3 2-1 0,3-2 26 16,0 0-36-16,0 0 15 0,0 0 9 0,0 0-5 15,0 0-3-15,-3-6-4 0,2 3-2 0,0 0-4 16,-1 0 0-16,-1-1 3 0,3 2-11 15,-2-2 0-15,0-1 12 0,2 2-17 0,-1-3-1 0,-1 2 1 16,1 0-4-16,-2-1-4 0,3-1 9 0,-3 1-4 16,3 0-6-16,-3 0 1 0,2 2 4 0,1-2-2 15,-1 1 1-15,1 1-6 0,-2 0 2 0,2-1-2 16,-1 1 5-16,1 3-2 0,-2-4 1 0,2 4-5 16,-1-3 0-16,1 3 0 0,0 0-6 0,-3-4 2 15,3 4-3-15,0 0-4 0,0 0-15 0,0 0 5 16,0 0-1-16,0 0-3 0,0 0 3 0,0 0 6 15,0 0-2-15,0 0 11 0,0 11 0 0,2-7-6 16,-2 0 18-16,0 0-3 0,1 1-11 0,-2 1 1 16,2-2 0-16,-1 2-2 0,0 0 9 0,1 1-2 15,-1-1 6-15,0 1-9 0,0 0-4 0,-1 0 10 16,2 0 4-16,-2-1-1 0,0 2 6 0,-1-2-1 16,2-1-7-16,0-1-4 0,0 2 0 0,0-2 6 15,0 2-1-15,0-4-5 0,0 2 12 0,0-4-19 16,-1 7 3-16,1-7 5 0,1 4-4 0,-1-4 3 15,0 6-5-15,0-6 6 0,2 3 0 0,-2-3-1 16,2 2 2-16,-2-2 4 0,0 0 2 0,3 4-5 16,-3-4-4-16,4 3 3 0,-4-3 14 0,9 2 10 15,-5-2-11-15,3 0 7 0,0 0-2 0,2 1-4 16,-1 0 8-16,3-2 2 0,-2 0 0 0,-1 0-2 16,2 1-13-16,1-1 11 0,-1 0-8 0,0 1 4 15,-3-1-2-15,3-4-4 0,1 4 4 0,-2 0 2 16,-1 0 0-16,-1 0-2 0,0-1-1 0,0 1 1 15,2 0 2-15,-4-2-2 0,1 2-1 0,-2 0-5 16,2 1-13-16,-6 0 16 0,8-2-3 0,-5 2-7 16,-3 0 7-16,0 0 4 0,7 0-1 0,-7 0 0 15,0 0-10-15,3 0 5 0,-3 0-6 16,0 0 0-16,0 0-6 0,0 0-3 0,0 0-8 0,4-1-6 16,-4 1-17-16,0 0 0 0,0 0-2 0,0 6-11 15,-1-2-18-15,-2 0-73 0,0 2-161 0,-1-1 72 16</inkml:trace>
  <inkml:trace contextRef="#ctx0" brushRef="#br0" timeOffset="-194332.11">15212 2905 31 0,'0'0'76'0,"0"0"-20"0,0-5-2 16,0 5-6-16,0-3-4 0,1 0-2 0,-1 3-4 16,-3-7-7-16,3 4-11 0,0 3 14 0,0-4 1 15,0 1-4-15,0 3 4 0,0-6-8 0,-1 3 3 16,1-1-6-16,-2 1-6 0,2-1-1 0,-1 1-2 16,0-3 12-16,-1 4-6 0,2-3-10 0,-3 0 3 15,3 0-6-15,-4-1 3 0,3 2-5 0,-1-2 3 16,-2 2-6-16,0-2 1 0,-2-1-7 0,1 1 0 15,-2 1 2-15,1 0-2 0,-1 0-13 0,0 2 4 16,-2-2 12-16,2 0-11 0,-1 2 5 0,-2 0-5 16,0 0 8-16,0 1-3 0,-1-1-7 0,1 3 8 15,0 0 2-15,-1-1 1 0,-2 1-5 0,-1 1 5 16,4 1 1-16,1-1-11 0,-3 3 10 0,1-2-5 16,-2 3 1-16,2 0 6 0,-2 0-9 0,4 1 3 15,0 0 0-15,-1-1 1 0,2 2 2 0,-1 0 7 16,2 0-18-16,0 0 12 0,0 1 3 0,0-1-5 15,-1 3 0-15,1 1 6 0,0-2-1 0,2 0 1 16,1 1 0-16,1-4-2 0,-1 3 3 0,1 0-2 16,0-2 0-16,2 2-3 0,1-2 4 0,0 1-7 15,0 0 7-15,0 1-2 0,1-2-4 0,2 2 2 16,-1-1-1-16,-1-1 5 0,3-1-7 0,-1 1 2 16,3 3 5-16,-2-5 1 0,2 2-4 0,-1-2 0 15,2 1 4-15,-1-2-6 0,0 0 5 0,2 0 1 16,-1 1-3-16,2-2 5 0,0-1 0 0,1-2-14 15,0 1 11-15,1 0 6 0,-1-2-8 0,0 0 7 16,-1 1 0-16,-1-2-1 0,-1 0-6 0,2 0 4 16,-4 0-5-16,2-1 6 0,-1-2-4 0,1 3 6 15,-3-4-1-15,2 3-3 0,-2 1 0 0,0-5-9 16,-1 2 9-16,0 2 2 0,0-3 0 16,1-2 7-16,-3 4-10 0,1-1-4 0,-1 0 0 15,-1 1 2-15,0-2 2 0,1 3 6 0,-2-1-3 16,1 0-9-16,-1 0 4 0,-1 2-1 0,1-1-1 15,-1 0 0-15,0 1-1 0,-3 1-9 16,1-1 8-16,1 0-5 0,3 2 8 0,-7-2-3 16,5 1-3-16,2 1-1 0,-6-1 3 0,6 1-1 15,-6 0 2-15,6 0-6 0,-5 1 3 0,5-1 3 16,0 0 0-16,0 0-3 0,-7-1 3 0,7 1-8 0,0 0 6 16,0 0 0-16,0 0-1 0,0 0 4 0,-5 2 0 15,5-2 0-15,0 0-6 0,0 0-1 0,0 0 6 16,0 0-6-16,0 0 7 0,0 0-4 0,0 0 0 15,0 0 7-15,0 0-3 0,0 0-6 16,0 0 13-16,13-5-1 0,-7 2-2 0,-2 2 3 16,2-2 7-16,1 1-4 0,1-1-5 0,-1 0 4 15,0 0 1-15,-1 0-4 0,1 2-3 0,1-3 0 16,-4 4-6-16,3-3-6 0,-1 2-1 0,1-1-4 0,0-1-2 16,-1 3-9-16,-6 0-4 0,11-1-3 15,-4 1-33-15,0 1-74 0,-1 0 34 0</inkml:trace>
  <inkml:trace contextRef="#ctx0" brushRef="#br0" timeOffset="-193725.8799">15244 2999 14 0,'7'-2'19'0,"-7"2"5"0,7-3 3 0,-5 1-13 16,3 1 6-16,-2-2-3 0,1 0-1 0,0 0-9 15,-1-1 2-15,0-1-1 0,1 2-5 0,2-2-1 16,-3 0-4-16,1 1 5 0,-1-1-1 0,-2 1-2 16,1 1 0-16,-1-2-3 0,0 1-6 0,-1-1 7 15,0 5 6-15,-4-7-3 0,1 3 2 0,-1 2-2 16,4 2-2-16,-7-4 1 0,4 4 2 15,-4-2-4-15,7 2 5 0,-10 2 2 0,3-1 0 16,0 3 2-16,-3-1-5 0,3 1 2 0,-4 0-1 16,5 1-2-16,-1-1 3 0,2 2 1 0,-1-1 0 0,1 2 0 15,0-2 4-15,0 3 2 0,2-2-6 0,0 1-5 16,0 0 2-16,3 0 1 0,0 0 1 0,0 0-1 16,0-3 5-16,0 3-4 0,3-2 0 15,0 3 5-15,-2-4 8 0,3 2-9 0,-1-1-2 16,2 0 4-16,-3-2 1 0,1 2-2 0,1-1-3 15,2 1 5-15,-2-3-4 0,-1 1 5 0,4-1 12 16,-1 0-13-16,-1-1-3 0,2 0 8 0,3 0-7 0,0-1 1 16,-3-1-5-16,3 0 5 0,4 0-4 15,-4-1-3-15,3 0-9 0,-3-2-2 0,-1 1-8 16,1 2-6-16,0-1-3 0,1-1-8 0,1-1-31 16,-3 0-67-16,1 2 30 0</inkml:trace>
  <inkml:trace contextRef="#ctx0" brushRef="#br0" timeOffset="-193176.69">15451 3027 24 0,'0'6'42'0,"0"-2"-3"0,0 1-7 16,-3-2 3-16,3 1-4 0,0 0-3 0,0-1-6 15,0 0 3-15,0 1-2 0,0-1-7 0,0-3 10 16,0 3-11-16,0-3 10 0,0 3 2 0,0-3 6 15,0 4-8-15,0-4 4 0,0 0 6 0,0 0-5 16,0 0-10-16,0 0-8 0,0 0-10 0,-4-10 6 16,7 6-16-16,-2-2 11 0,-1 0-11 0,3-1-1 15,-3 0 4-15,4-3-2 0,-1 4-10 0,0-3 0 16,0 0 7-16,1 1-7 0,0 0 0 16,-1 0 1-16,1 1 0 0,0 1 7 0,-1-1-2 15,0 2 4-15,1 1-2 0,-2 1 4 0,1-1-1 0,-2 2 0 16,2 0-1-16,-2 2 3 0,-1 0-4 0,0 0 11 15,0 0-3-15,7 3 3 0,-5 0 6 0,-1 0-3 16,0 2-1-16,2 0 0 0,-3 0 13 16,0 2-11-16,3-1 5 0,-3 1-10 0,1-1 7 15,1 2-6-15,-1-2 1 0,-1 3 2 0,0-4 1 16,0 2 1-16,2-4 3 0,-2 3-13 0,0-1 6 16,1 0 0-16,-1-2 1 0,0 1-7 0,2 1 5 15,0-1-21-15,-2-4 5 0,0 5-3 0,2-2-8 16,-2-3-1-16,3 1 3 0,-3-1-16 15,0 0-23-15,9-4-65 0,-4 0 29 0</inkml:trace>
  <inkml:trace contextRef="#ctx0" brushRef="#br0" timeOffset="-192753.91">15667 2985 9 0,'2'-2'47'15,"1"1"13"-15,0-2-14 0,1 2-9 0,-1-4 0 16,1 2-10-16,-1-1 5 0,1 0 7 0,1-3-21 16,-3 3 0-16,1-2-2 0,0 0 0 0,1 1-2 15,-4-1-4-15,3 2-3 0,-2-1-1 0,1-1-1 16,-1 2 0-16,-1 1-1 0,0-3-5 0,-1 3 10 15,1 3-9-15,-3-7 0 0,0 4 0 0,-1 1 0 16,1 1-4-16,3 1-2 0,-10 1 2 0,3 1 4 16,0 1-4-16,0 1-2 0,0 0 5 0,0 1-4 15,0 3 2-15,0-2-1 0,1 2 5 0,1-1-4 16,-1 2 3-16,3 0 0 0,-1-1 0 0,3 2-1 16,-1-3-4-16,1 1 3 0,2 1 2 0,-1-2 0 15,3 4 2-15,-3-6 2 0,4 2-4 0,1-1 7 16,0 1-3-16,-1-4-4 0,1 3 2 0,-1-3 2 15,3 0 1-15,1 0 3 0,-2-2-2 0,0 0-9 16,2-1 1-16,1 0 9 0,-1-1-17 0,0-1-5 16,1 0 3-16,1-3-12 0,-2 0-12 15,1 2-25-15,0-4-64 0,1 2 28 0</inkml:trace>
  <inkml:trace contextRef="#ctx0" brushRef="#br0" timeOffset="-192396.1">15852 3042 7 0,'0'0'37'0,"0"0"-3"16,2 4 11-16,-2-4 4 0,0 0-1 0,0 0 9 15,0 0 1-15,0 0-8 0,0 0-10 0,0 0-6 16,0 0-1-16,0 0-11 0,0 0 3 0,-3-12-10 16,3 6-3-16,-1 3-1 0,-1-6-3 0,1 4-2 15,1-3-2-15,-2 1-3 0,5-1 7 0,-3-1-10 16,2 0 3-16,-1 0-2 0,-1 2 0 0,3-1-2 16,-2-1 5-16,4 0-1 0,-3 0 0 0,1 3-7 15,1-1 3-15,-1 1 1 0,0 3-5 0,0-4 2 16,0 4-6-16,4-4-3 0,-2 4 2 0,-2 0-7 15,1 1 2-15,2 0-9 0,-2 0-1 0,-4 2-3 16,10 0-2-16,-6-1 3 0,-4 1-5 0,10 3-21 16,-3-3-59-16,-1 1 25 0</inkml:trace>
  <inkml:trace contextRef="#ctx0" brushRef="#br0" timeOffset="-191878.15">16003 2889 13 0,'-5'5'28'15,"0"-1"-2"-15,-2 1-3 0,3 3 5 0,-2-2-10 16,2 3 1-16,1-1-6 0,1-1 4 0,0 1-1 15,2 0-3-15,0 0-2 0,0-1-5 16,0 2 7-16,3-2-7 0,0-3 3 0,0 3-2 16,1 0-1-16,0-2-3 0,0 0 6 0,3 0 2 0,0-1 12 15,-2-3-6-15,0 0 0 0,1-1 2 0,2-1 8 16,-1 1-11-16,-1-1 6 0,-2 0-10 0,3-2 12 16,0-3-8-16,0 2-4 0,-4 0-8 0,4-2 7 15,-4-1 1-15,4 1-7 0,-4 0-3 16,1-2 2-16,-1 2-5 0,-2-2 4 0,2 2-1 15,1-1-4-15,-4 0 0 0,3 2 1 0,-3 0-2 16,0 1-2-16,0 0 8 0,0 4-2 0,0-5 0 0,0 5-3 16,0 0-2-16,0-4-4 0,0 4 5 0,0 0-2 15,0 0 7-15,0 0-3 0,0 0-4 16,0 0 12-16,0 0-13 0,3 16 0 0,-3-13 0 16,0 3 1-16,4-2 5 0,-2 1 2 0,-1 1-7 15,2-1 11-15,-2 1-5 0,2-2 0 0,1 1-1 16,-1 0 3-16,-1-1 5 0,2 1-7 0,-3 0-1 15,3-1 4-15,-1-1 3 0,1 1 1 0,-1 0-7 16,2 0 2-16,-1-1-1 0,-1 1-13 0,1-1 4 16,-1 1-7-16,1-2-3 0,-1 3-6 0,1-4-4 15,0 1-46-15,0 0-79 0,-1-1 36 0</inkml:trace>
  <inkml:trace contextRef="#ctx0" brushRef="#br0" timeOffset="-191382.4199">16360 2833 56 0,'5'-13'48'0,"-2"2"-2"16,1-3-8-16,-1 3-5 0,-3-2-7 0,4-1-8 15,-4 5 1-15,2-3-2 0,-1 1-6 0,1 2 1 16,-2 0 1-16,0 2-2 0,0 0-5 0,-2 2 17 16,2-1-6-16,-3-2 4 0,0 4-9 0,2 0 5 15,0-1-3-15,-1 3-4 0,-2-1 0 16,1 2-4-16,-1-1-5 0,4 2 4 0,-8-1 7 15,-1 5-10-15,2 0 0 0,3 4 0 0,-2-3-2 16,1 3 3-16,0 1 2 0,2-2-2 0,1 1-5 16,0 4 4-16,-2 0 5 0,4 2-4 0,-1-2 2 15,2 3-1-15,0-3-2 0,1 1 7 16,1 1-7-16,-2 0-2 0,0 1 1 0,2-2 7 16,0 0-4-16,1 1 3 0,-1-1-5 0,1-1-1 15,-1 1 0-15,1-3 8 0,1 2-5 0,-4-3 2 16,3 1-4-16,-1-2 5 0,0 0 0 0,0 1-4 15,0-2-5-15,-2 0 1 0,0-2-1 0,2 1 2 16,-1-1-13-16,-1-1-7 0,0 2 2 0,2-3-4 16,-3 0-9-16,2 1-6 0,-1-1-4 0,3-1-30 15,-4-2-78-15,2 1 35 0</inkml:trace>
  <inkml:trace contextRef="#ctx0" brushRef="#br0" timeOffset="-191118.51">16517 2955 18 0,'0'3'53'0,"0"0"-7"0,0-3-8 0,0 9-3 16,0-7-3-16,0 1-10 0,0-3-3 0,0 7 13 16,0-7-26-16,0 4-6 0,0-4 1 0,0 5-11 15,0-5-9-15,2 3-7 0,-2-3-16 0,0 0-44 16,0 0 19-16</inkml:trace>
  <inkml:trace contextRef="#ctx0" brushRef="#br0" timeOffset="-190930.62">16499 2798 13 0,'0'0'89'0,"0"0"-32"0,0 0-10 15,0 0-14-15,0 0-12 0,0 0-8 0,0 0-5 0,0 0-4 16,0 0-8-16,0 0-13 0,0 0-27 15,0 0-48-15,0 0 21 0</inkml:trace>
  <inkml:trace contextRef="#ctx0" brushRef="#br0" timeOffset="-190515.63">16640 2870 11 0,'0'0'46'0,"7"2"-2"0,-7-2-9 16,6-1 1-16,-6 1-3 0,5 2-9 0,-2 0 1 15,-3-2 2-15,1 5-13 0,2-1 12 0,-3-4-7 16,2 2 2-16,-2-2 0 0,1 5-6 0,-1-5 6 15,0 7 0-15,0-4-4 0,0 2 6 0,0-5-4 16,-3 7 1-16,0-3 2 0,3 0-3 0,-2 0 2 16,2-1-3-16,0-3-4 0,-3 8 0 0,1-6 2 15,1 2-4-15,0 0 9 0,1-4-16 0,-2 6 5 16,2-3-5-16,0-3-7 0,-1 6 7 0,1-3-1 16,0-3 3-16,-2 6-7 0,2-6-6 0,2 5 1 15,-2-1 4-15,0-4 2 0,0 5-4 0,1-3 10 16,2 1-10-16,-3-3 0 0,4 5-1 0,-1-3-4 15,-2 1 5-15,-1-3-7 0,9 2-6 0,-5-1-1 16,3-1-5-16,-1 1-2 0,-1-2-15 0,4 0-11 16,-1 1-35-16,-1-2-90 0,0 0 40 15</inkml:trace>
  <inkml:trace contextRef="#ctx0" brushRef="#br0" timeOffset="-189884.73">16884 2955 64 0,'5'-1'59'0,"-1"0"-4"0,2 0-11 0,4-1 0 16,-3-1-4-16,0 2-4 0,-1-1-1 0,-1-1-6 15,-1 1-3-15,2 0-6 0,-2-1 9 0,-1 0-8 16,3 0 1-16,-2 0-2 0,0 0 0 0,-1 0-7 16,0 1-3-16,-2-2 5 0,2 0 5 0,-2-2-12 15,1 2-6-15,-1 0 3 0,-1-1-5 0,0 0 4 16,0 0-4-16,-3 0 1 0,1 2-2 0,0-1 1 16,-1 0 2-16,1 1 3 0,-3 0-3 0,1 1 0 15,0-2 11-15,-2 3-17 0,6 1 4 0,-10-3 2 16,5 3-9-16,-1-1 12 0,6 1-10 0,-14 1 11 15,10-2-7-15,4 1 1 0,-13 2-5 0,10 0 6 16,-4 1-4-16,3-1-1 0,1 2 1 0,-4-1 2 16,3-1-1-16,1 3 1 0,0 1 2 0,-2 2 2 15,1-3-5-15,-1 3-1 0,1-2 2 0,1 2 4 16,-1-1-2-16,1 1 3 0,0 0-9 0,1-1-1 16,0-1 7-16,-1 2-5 0,2-2 1 0,0 2-2 15,-1-4-1-15,2 2 3 0,0-1 6 0,0 0 0 16,2 0-3-16,-1 0-2 0,0-1 5 0,2 0 1 15,0 0-1-15,0 0 3 0,1-1-5 0,0 0 7 16,2-1 2-16,-2 0-6 0,5-2 7 0,-4 1 22 16,2-1-20-16,0 0 6 0,3 0 9 0,0 0-10 15,0 0 2-15,1-1-1 0,2 0-9 0,0-2 5 16,-1 0 2-16,2-1 1 0,0 1 1 0,0-1-5 16,2-1 5-16,-3 2-10 0,-4 1-5 0,1-1 3 15,0 1 1-15,0-1 4 0,1-2-9 0,-4 3 2 16,0 0-6-16,0 0-6 0,-1 2 4 15,-3-3 4-15,-3 3-3 0,8-2 2 0,-8 2-8 16,3-1 6-16,-3 1-2 0,0 0-18 0,7-1-4 0,-7 1-13 16,0 0-8-16,0 0-23 0,0 0-56 0,0 0-136 15,0 0 61-15</inkml:trace>
  <inkml:trace contextRef="#ctx0" brushRef="#br0" timeOffset="-186296.3499">17361 2772 30 0,'0'0'54'16,"0"0"-5"-16,0 0-4 0,0 0-12 0,0 0 0 0,0 0 1 15,0 0-9-15,0 0 1 0,0 0-5 0,0 0-3 16,0 0-5-16,0 0 0 0,0 0 2 0,0 0-4 15,0 14-2-15,0-9 4 0,0 3-1 0,0 1-2 16,-1-2-3-16,1 3 3 0,0-1 0 16,0 1 6-16,0 2-16 0,-2 0 13 0,2 0-6 15,2-2 2-15,-2-1-2 0,0 1 11 0,1-2-11 0,-1 1-1 16,0-3 4-16,0 0-5 0,0-2 1 0,0 2-6 16,0-1 1-16,0-1-1 0,0 0 3 0,0 0-8 15,0-1-1-15,0 0 3 0,0-3-9 16,1 3-4-16,-1-3-1 0,0 4-2 0,0-4-6 15,0 0-21-15,0 0-29 0,0 0-82 0,0 0 36 16</inkml:trace>
  <inkml:trace contextRef="#ctx0" brushRef="#br0" timeOffset="-186025.47">17340 2632 64 0,'0'0'67'0,"0"0"-3"0,-2-4-7 15,2 4-8-15,0 0-5 0,-1-3-9 0,1 3-7 16,0 0-6-16,0 0-13 0,0 0-9 0,0 0-5 15,0 0-6-15,0 0 1 0,0 0 4 0,0 0-8 16,0 0-8-16,0 0-12 0,0 0-23 0,13 6-60 16,-12-5 26-16</inkml:trace>
  <inkml:trace contextRef="#ctx0" brushRef="#br0" timeOffset="-185398.34">17454 2873 50 0,'0'3'56'0,"0"0"-6"0,-1 2-4 0,2 0 4 16,-2 1 2-16,-1-2-14 0,2 2-1 16,0-2 4-16,-1 0-10 0,-1 0-4 0,2 1 4 0,0-2-7 15,0 0-4-15,0-3-2 0,-2 3 2 0,2-3 0 16,-2 5-1-16,2-3 2 0,0-2-8 0,0 0 4 16,0 0 0-16,0 0-3 0,2 2 0 15,-2-2 5-15,0 0 1 0,0 0-5 0,0 0 3 0,0 0-6 16,0 0 3-16,0 0-7 0,0 0-11 0,-2-11 10 15,2 7-17-15,2 0-1 0,-1 0 7 16,0-2-3-16,2-2-8 0,-1 1-1 0,0-2 2 0,1 2-7 16,0 0 8-16,1-3-2 0,-1 3 2 0,1-1 7 15,-1 1-9-15,1 0 8 0,-1 2-2 0,1-2-3 16,-1 0 1-16,0 3-3 0,1 0 1 0,-1-1 4 16,0 1 3-16,-2 1-4 0,2-1 4 0,1-1-3 15,-1 3 1-15,1 0 6 0,-2-2-6 16,-1 2 1-16,-1 2 1 0,4-2 1 0,-1 0-2 15,-3 2 2-15,7 0 0 0,-7 0 2 0,0 0 1 0,7 4-1 16,-4-3 2-16,-3-1-2 0,4 4 7 0,-1 1-8 16,1-3-4-16,-1 3 3 0,0 1 4 0,-3 0-3 15,4 0 5-15,-1 2 0 0,0 0 7 16,-2-1-8-16,1 2 2 0,-1 0 1 0,-1 1 6 16,0 1-1-16,3-1-16 0,-3-3 17 0,1 3-7 15,-2-1 1-15,1-1 1 0,0 1-3 0,0-1 5 16,0 0 0-16,-3 0-3 0,3-2 1 0,0-1 0 15,0 0-4-15,0 1-5 0,0 0-11 0,0-3-1 16,0 1-6-16,0 0-8 0,0 0-3 0,0-1-38 16,0 0-77-16,0-1 34 0</inkml:trace>
  <inkml:trace contextRef="#ctx0" brushRef="#br0" timeOffset="-184725.72">17671 2996 8 0,'1'5'49'0,"-1"0"-5"0,2 0 5 16,-2 0-12-16,1 0-1 0,-1 0 1 0,0 2-3 16,2-2-5-16,-2 1-6 0,0-2-1 0,2 1 11 15,-2-2-10-15,0 0-13 0,0 2 0 0,0-3 7 16,0-2-2-16,0 3-2 0,0-3 2 0,0 4-3 16,0-4 3-16,0 3-1 0,0-3 5 0,0 0 5 15,0 0 0-15,0 0 1 0,0 0-6 0,0 0-1 16,0 0-1-16,0 0-2 0,0-12-6 0,0 7-6 15,0 0 7-15,0-1 1 0,0-2-11 0,0 0 1 16,0-1-2-16,2-3 3 0,-2 2-2 16,0-3-1-16,0 0 0 0,0 0 9 0,-2 0-7 0,2 1 5 15,0-1-4-15,0 2 4 0,0-3 0 0,0 2-10 16,0 2 8-16,0-2 0 0,0 3-5 0,2-3 5 16,-2 2-5-16,1-1 4 0,-1 3 5 0,2 1-4 15,0-1 1-15,-2 3-2 0,3-2-1 0,-3 0-2 16,3 0 6-16,1 3-2 0,-1-2-7 15,-2 1 7-15,5 2-9 0,-3-3 7 0,-2 3 1 16,5 1-19-16,-5 0 13 0,5-1-5 0,-2 1 5 0,-1 0 0 16,3 2-2-16,-6 0-1 0,8 0-3 0,-4 3 2 15,1 1 11-15,-3 0-12 0,1-1 7 0,0 3-1 16,1 0 0-16,-1 1-1 0,-2 0 6 16,1-2-4-16,-1 0 8 0,1 1-10 0,-2 2 2 15,0-1 4-15,-2 0-2 0,-1-2 3 0,3 1-1 16,-1-1 7-16,-3-1-4 0,0 3 7 0,-1-2-15 0,1 1 9 15,0-1-1-15,0 0 9 0,-2-2-12 0,3-1-2 16,-4 1 0-16,3-1 1 0,-2 0 10 0,-1 0-18 16,3 0 7-16,1-2-5 0,3 0 1 15,0 0-5-15,-11-3-4 0,8 2-8 0,3 1-5 16,-3-3 2-16,1 2-12 0,2 1-16 0,0 0-56 16,0 0-117-16,2-6 52 0</inkml:trace>
  <inkml:trace contextRef="#ctx0" brushRef="#br0" timeOffset="-183608.37">17844 2736 23 0,'0'4'38'0,"-3"0"-7"0,3 0-4 15,-4 0-2-15,3 1-4 0,-1 1 2 16,-1 2-7-16,2 1 1 0,0-1-4 0,1 2 6 16,-2-3 1-16,2 3-7 0,0 0 2 0,0-1-2 15,0-1 1-15,-1 1-3 0,1 0-2 0,0-1-3 0,1-1 4 16,-1 2-3-16,2-4 4 0,-1 0 0 0,-1-1-5 15,1-1 14-15,-2 2-20 0,2-2 7 16,2 1 3-16,-1-4-2 0,-1 3 0 0,3-2-1 16,-4-1 7-16,7 1 4 0,-7-1 3 0,6-1-6 15,1-3 2-15,-3 2-3 0,3-1 5 0,0-2-3 16,0 0 4-16,-1-2-3 0,1 2-5 0,-1-1 3 16,-1 0 0-16,1-2-4 0,-2 2 1 0,2-3-3 0,-2 1 0 15,-1-1-1-15,-2 0-2 0,-1 1 6 16,3-1-3-16,-1 1 5 0,-2-1-8 0,1 3 2 15,-1-3 6-15,-1 3 2 0,-1 0 13 0,2-1 2 16,-1 3 1-16,-1 0-1 0,2 1 1 0,0 0 0 16,0 0-11-16,0 3 9 0,-1-3-6 0,1 3-2 15,0 0-17-15,-2-3 3 0,2 3-1 0,0 0-5 16,0 0 0-16,0 0 1 0,0 0-8 0,-1 9 12 16,1-5-12-16,0-4 0 0,0 10 10 0,0-3-7 15,1 1 1-15,-1 1-4 0,2-2 10 0,-1 3 1 16,-1 1-6-16,0-2 0 0,2 1 6 0,-1-2-7 15,-1 0 2-15,2 3-4 0,-1-4 0 0,0 1 5 16,1-1 2-16,-1 0-10 0,-1-1 0 0,2 2-10 16,-2-1 3-16,0-3 0 0,1 0-6 0,-1 2-12 15,1-2-3-15,-1 1-5 0,0-1-12 0,0 0-8 16,0-2-8-16,0 2-62 0,2-1-138 0,-2-3 61 16</inkml:trace>
  <inkml:trace contextRef="#ctx0" brushRef="#br0" timeOffset="-183257.4499">18089 2592 64 0,'0'9'62'0,"0"1"0"0,2 1-4 16,-2 2-12-16,1 1-6 0,-1-1 2 0,0 3 7 16,0-2-7-16,0-1-6 0,0 2 3 0,-1 0-8 15,1-1-3-15,0 0 0 0,0 1 1 0,0-1-4 16,0-1-3-16,-2 0-1 0,2-1-3 0,0-3 0 15,0 3-4-15,0-3-4 0,0-3-6 0,0 2-1 16,0-2-15-16,-1-1-11 0,1 0-12 0,0-1-11 16,1-1-1-16,-1-1-11 0,0 2-37 0,0-1-104 15,0-3 47-15</inkml:trace>
  <inkml:trace contextRef="#ctx0" brushRef="#br0" timeOffset="-182995.6">17958 2761 87 0,'6'-3'78'0,"1"1"-4"0,1 0-15 0,-1-2 2 15,2 3-7-15,-1-1-9 0,2 1-1 0,-3-1-9 16,3 1-6-16,-3-3-7 0,4 4-13 0,-2-2-9 16,-2 1 2-16,1 1-10 0,-1 0-11 0,2 0-2 15,-1 0-2-15,-1 0-14 0,0 0-46 0,-1 0-87 16,-2 0 38-16</inkml:trace>
  <inkml:trace contextRef="#ctx0" brushRef="#br0" timeOffset="-181972.19">18309 2727 25 0,'4'0'53'0,"-4"0"-1"0,0 0 1 16,0 0 7-16,3-3-2 0,-3 3 4 0,0 0-1 15,0-3-1-15,0 3-7 0,0 0 1 0,-1-4-11 0,1 4 1 16,-2-4-8-16,-1 2-6 0,2-2-3 0,-2 3 2 16,0-1 3-16,-1 1-11 0,1-1-2 15,3 2-3-15,-7-4-4 0,7 4-1 0,-5 0-8 16,5 0 0-16,-7 0-8 0,2 2 10 0,1-1-7 16,1 1 3-16,3-2-1 0,-7 3-1 0,3 1-4 15,1-2-6-15,0 3 4 0,2-1-1 0,-2 0-1 16,3 0 4-16,0 0-2 0,-1 0 0 0,2 3 6 0,1-3 1 15,0 2-8-15,1-2 12 0,0 0-2 16,3-1 12-16,-1 2-9 0,2-2 2 0,2 1 8 16,-1 1-8-16,-1-1 7 0,0-3-5 0,0 2 2 15,2-1-2-15,-5 2-7 0,3-4 5 0,-3 2-9 16,3 0 4-16,-4 0-1 0,1-1-3 0,2 2-1 16,-5 0 1-16,-1-3 1 0,6 3-5 0,-6-1 8 15,0-2-5-15,3 5 14 0,-3-5-11 0,-3 5 11 16,0-3-5-16,-1 2 6 0,-2-1 2 0,2-1-16 15,-4 3 4-15,1-3 7 0,-2 1 7 0,2-1-19 16,0 0 4-16,2 0-5 0,-1-1 5 0,0 0-2 16,1 0-1-16,0 0-3 0,5-1-2 0,-8-1-2 15,8 1 1-15,-7-2-9 0,4 0-5 0,2-1-10 16,1 3 0-16,-3-5-14 0,3 3-4 0,1-3-14 16,2 1-56-16,-2-1-130 0,5-1 58 0</inkml:trace>
  <inkml:trace contextRef="#ctx0" brushRef="#br0" timeOffset="-181720.34">18448 2757 63 0,'0'6'62'15,"0"-3"1"-15,0 2-7 0,0 0-2 0,0-5-4 16,0 8-12-16,0-6 3 0,2 4 0 0,-4-3-7 16,2-3 5-16,0 10-10 0,0-6-6 0,0-1 0 15,-1 0-12-15,1-3 3 0,-1 4-7 0,1-4-12 16,0 5-12-16,0-5-5 0,-2 4-9 0,2-4-6 16,0 0-53-16,0 0-97 0,0 0 43 0</inkml:trace>
  <inkml:trace contextRef="#ctx0" brushRef="#br0" timeOffset="-181543.44">18454 2656 65 0,'0'-3'113'0,"0"3"-13"15,0-4-9-15,0 4-17 0,0 0-13 16,0-4-16-16,0 4-23 0,0 0-11 0,0 0-15 0,0 0-13 15,3 0-26-15,-3 0-44 0,0 0-94 0,0 0 43 16</inkml:trace>
  <inkml:trace contextRef="#ctx0" brushRef="#br0" timeOffset="-181136.68">18589 2690 31 0,'3'1'48'0,"-3"-1"0"0,4 2-5 16,-1-1-13-16,0 1 0 0,-2 1 4 0,2 0-6 0,-3-1 4 15,0 1 1-15,0 2-7 0,0 0-1 16,-1-1 6-16,-1 0 0 0,-2 1-6 0,3-1 0 15,-4 2 4-15,1 0-4 0,0 2-3 0,1-5-8 16,-4 4 6-16,4-3-5 0,-1 0 7 0,1 0-6 16,-1 1 1-16,0-1-3 0,1-1-1 0,-1 4 4 15,-2-4-4-15,6 1-2 0,-3-1 0 0,-1 1-2 16,1 0-2-16,2-2 6 0,1-2-6 0,-3 5 0 16,3-5-3-16,-3 5-4 0,3-5 3 0,0 4-2 15,0-4-2-15,0 5 8 0,0-5-7 0,3 4 9 16,-3-4-2-16,4 3 2 0,-1-2-11 0,-3-1 9 15,4 2-6-15,-1 0 17 0,3 0-13 0,-6-2 0 16,11 1-3-16,-7 0-15 0,2 0 0 0,0-2-16 16,-1 1-13-16,2-1-17 0,0 0-65 0,-4 1-134 15,-3 0 59-15</inkml:trace>
  <inkml:trace contextRef="#ctx0" brushRef="#br0" timeOffset="-180511.93">18720 2763 41 0,'3'-1'71'0,"-3"1"0"0,9-2-12 16,-9 2 1-16,5-1-11 0,-1 0 1 0,1 0-7 16,-1-1-10-16,-1 1 2 0,2 0 2 0,-2-2 2 15,1 1-13-15,1 1 0 0,-3-1-5 0,3 1-4 16,-1 0-2-16,-1-2 8 0,1 0-7 0,-3 1 0 16,2-2-7-16,0 3-11 0,-2-3 12 15,2 0-6-15,-3 1 0 0,0 0-1 0,0-2-5 0,0 1 6 16,0 1 3-16,0 3-3 0,-1-7 3 0,-1 3 0 15,2 2-1-15,-3-1-1 0,1 1-2 0,0-1 2 16,-2 1 0-16,0 0 7 0,0 1-12 0,-1-3 8 16,1 4-3-16,-3 0-4 0,3 0 4 15,-2 1-3-15,1 2 4 0,-1-2-10 0,0 1-2 16,1 0 9-16,-2 1 16 0,0 1-23 0,1 0 4 16,0 1 4-16,-1 1 2 0,3-2-6 0,-2 0 0 15,2 3-1-15,-1 0 1 0,0-1 1 0,3-2-5 0,-3 3 6 16,5-2 1-16,-4 0-12 0,1 0 9 0,3-1 5 15,-3 1 2-15,2-2 1 0,1-3-12 16,0 7 4-16,0-3 1 0,0 0 2 0,1 1 7 16,2-1 8-16,-1 0-7 0,1-1 7 0,2 0 1 15,-1 1-6-15,1 0 7 0,0 0 3 0,2-1-4 0,3-1 9 16,-3 0 3-16,3 1-3 0,1-3 6 0,3 1-9 16,0-1 6-16,1 1-2 0,-1-2-4 15,1 0-2-15,1-1 0 0,-1 2 0 0,2-2-2 16,-3 2-6-16,0-1 2 0,0-1-1 0,-1 3-8 15,0-4-3-15,-5 0-13 0,6 1 3 0,-4 2-9 16,-3-1-9-16,2 0-5 0,0-1-20 0,-6 2-10 0,3-2-27 16,-2 0-26-16,-4 2-65 0,7 0-188 15,-7 0 83-15</inkml:trace>
  <inkml:trace contextRef="#ctx0" brushRef="#br0" timeOffset="-179151.9499">16782 3440 37 0,'-1'4'63'0,"-1"4"-11"15,2-1-6-15,-1 0-4 0,-1-1-5 0,1 2 0 16,1 0-1-16,-1 0-8 0,-1 0 1 0,2 1-1 16,0 1-6-16,-1 1-2 0,-2-2 4 0,3 3-4 15,0-2-4-15,-1-1-2 0,-1 3 3 0,2-2-9 16,0-2 5-16,0 1-6 0,-1-1 3 0,1 1-8 0,0-2 0 15,1 1 1-15,-1 0-17 0,0-4-8 16,2 2-12-16,-1-2-12 0,-1 0-38 0,0 0-89 16,4-1 41-16</inkml:trace>
  <inkml:trace contextRef="#ctx0" brushRef="#br0" timeOffset="-178792.72">16884 3407 14 0,'0'0'72'0,"0"11"-1"0,0-5-9 16,-2-1 0-16,4 2-4 0,-4 1-16 0,4 1 7 16,-4 0-10-16,4 1 0 0,0 4 7 0,-2-3-19 15,0 2 0-15,0 1 0 0,0-2-1 0,0 2-4 16,0 1 7-16,0-2-9 0,0 0-9 0,0 2 6 16,0-1-3-16,0 1 0 0,0-1-1 0,0 0 2 15,0 0-4-15,0-1 1 0,-2-1-7 0,0-1-11 16,2-1-6-16,0-1-5 0,0 0-14 0,0-1-7 15,-3-1-8-15,6 1-16 0,-3-2-44 0,0-2-114 16,0-2 51-16</inkml:trace>
  <inkml:trace contextRef="#ctx0" brushRef="#br0" timeOffset="-177762.3499">16813 4121 47 0,'0'0'109'0,"0"0"-4"0,0 0-14 0,0 0-13 15,0 0-8-15,0 0-5 0,0 0-9 0,0 0-6 16,0 0-4-16,0 0 1 0,0 0-8 0,0 0 2 16,0 0-10-16,0 0-5 0,4 0 7 0,-4 0 1 15,3-4-5-15,-1 3 0 0,0-2-1 0,1-1 0 16,0 1-4-16,-2 0 0 0,2-4 3 0,0 5 2 15,1-6-6-15,-1 2-7 0,1-1 4 0,-1 0-4 16,1-1 2-16,-1 2 8 0,-1-2-9 0,0 2-5 16,-2-2 5-16,3 3 3 0,-3-3 1 0,3 3 0 15,-3 1 6-15,0-1 2 0,0 1 5 0,4 1-7 16,-4-1 0-16,0 1-2 0,0 0-5 0,0 3-7 16,0-5-1-16,0 5-6 0,0 0-1 0,0 0-5 15,0-2-1-15,0 2-7 0,0 0-2 0,0 0 4 16,0 9 0-16,0-6 1 0,0 5 2 0,0-2-1 15,0 0 7-15,0 2 1 0,0 0 1 0,0 0-5 16,0 1-3-16,0 1 3 0,0 0 1 0,0-1-3 16,0 1 7-16,2 1-6 0,-2 2 1 0,1-5 4 15,-1 2 1-15,0-1-2 0,1-1 3 0,-1 2-4 16,3-1 5-16,-3 0 2 0,-3 0-2 0,3-1-2 16,3 0-3-16,-6 1 1 0,6-2-3 0,-6 1 5 15,3-1-4-15,0 0 2 0,-1-3 0 0,1 1 0 16,0-1 0-16,0 0-1 0,-1 1-2 0,1-2-3 15,-2 1 4-15,2-2-4 0,0-2-3 0,0 5-2 16,0-2-1-16,0-3 7 0,0 2-6 0,0-2 2 0,-3 3 2 16,3-3 5-16,0 0-11 0,-2 2 3 0,2-2-4 15,0 0-2-15,-5 2-3 0,1-2 2 16,4 0-6-16,-8 2 4 0,2-2 1 0,-1 1 5 16,1 1-10-16,1-2 2 0,-4 0 4 0,2 1 0 15,-1-1-2-15,1 1 2 0,1 0-1 0,-2-1 4 0,2 1-1 16,-1-1 1-16,3 1 0 0,-2-1 5 0,2 0 3 15,4 0 8-15,-7 1-3 0,1 0-2 16,6-1 2-16,0 0-2 0,-7 0 3 0,7 0-3 16,0 0 0-16,-3 1-1 0,3-1 2 0,0 0 3 0,0 0 5 15,0 0 9-15,0 0 0 0,13 1-1 0,-13-1-1 16,11-2 4-16,-4 1-3 0,-1 0 0 0,5-1 5 16,-2 1-3-16,1-1 4 0,-1 0-6 0,1-1 10 15,0 3-2-15,4-4-4 0,-1 1 1 16,-3 2-10-16,2-3 3 0,1-1 0 0,-3 4-4 0,0-2-2 15,0 1-2-15,-2 1-10 0,-1-1-6 16,3 1-3-16,-6 1-15 0,3 0-20 0,-1-1-16 0,0 0-25 16,-1-1-28-16,-5 2-112 0,4 3-246 15,-4-3 109-15</inkml:trace>
  <inkml:trace contextRef="#ctx0" brushRef="#br0" timeOffset="-174432.4">15496 3777 61 0,'0'0'89'0,"-1"-2"-10"0,1 2 5 16,0 0 1-16,-2-4 3 0,2 4-5 0,-1-3-2 15,1 3-2-15,0 0-3 0,-2-2-10 16,2 2-3-16,0 0-7 0,0 0-4 0,0 0-1 0,-1-3-7 16,1 3-7-16,0 0-1 0,0 0 1 0,0 0-8 15,0 0-4-15,0 0-6 0,0 0 1 0,0 0 0 16,0 0-12-16,0 0-2 0,-10 8-3 0,6-4 1 16,0 1-3-16,-2 1-4 0,-1 1 0 15,0 0-1-15,0 1 4 0,1-2 0 0,-1 1-14 0,0 1 16 16,3 1-3-16,-2-1-3 0,2 1 1 0,1-1-4 15,1-2 2-15,0 3 0 0,1-2-1 0,1 1-3 16,1 0 12-16,1-2-9 0,0 2 4 0,1-2 1 16,4 0-1-16,-4-1 0 0,4-1 6 0,-3 0-4 15,6 1 11-15,-3-3 4 0,6-1-6 0,-3-1-2 16,2 2 9-16,4-5-7 0,-5 1 0 0,3 0-4 16,-1-1 3-16,-5 1-9 0,4-1-6 0,-2-1-4 15,-2 2-13-15,0-2-9 0,2 1-17 0,-3 0-17 16,0 0-12-16,-1 0-19 0,1 1-75 15,-3-2-186-15,-1 3 83 0</inkml:trace>
  <inkml:trace contextRef="#ctx0" brushRef="#br0" timeOffset="-173746.02">15689 3603 11 0,'0'0'109'0,"-3"-2"-13"15,3 2-6-15,0 0-16 0,0 0-1 0,0 0-8 16,0 0-12-16,0 0-12 0,-14 3 1 0,13 0-7 16,-3 1 0-16,1-1 4 0,-1 0-12 0,2 0-2 0,-1 1-13 15,0-1 8-15,2 0-2 0,-2 1-4 0,3-1-7 16,-3 0 5-16,3-3-9 0,-1 3 2 16,0 1-1-16,1-4 1 0,0 3-5 0,0-3-4 15,0 0 7-15,-2 4-3 0,2-4 4 0,0 0 1 16,0 0-3-16,0 0-7 0,0 0 14 0,4 1-1 15,-4-1 4-15,0 0 13 0,5-6-17 0,-3 5 5 0,1-4-4 16,-1 2-4-16,1-1 2 0,-1-2 5 16,0 3 5-16,-1-1-15 0,-1 1 9 0,2-1 7 15,-1 1-6-15,-1-1-3 0,-1 1-3 0,-1 0-6 16,2 0 20-16,-3 1-17 0,3 2 6 0,-4-4-13 16,4 4-10-16,-7 0 3 0,7 0 8 0,-7 2-5 15,3-2-8-15,-2 2 5 0,3 1 5 0,-1 0-6 0,0 1 5 16,0 1-4-16,-2-3 6 0,3 3-5 15,2-2-16-15,-1 1 17 0,1-1-7 0,-2 1 4 16,3 1 2-16,0-3 3 0,0 0-4 0,3 3 2 16,-2-3 5-16,2 1 0 0,-3-1-1 0,6-1 4 15,-3 0 7-15,2-1-6 0,-5 0 5 0,9-2 4 16,-4 0-3-16,1 0 8 0,-2 0 3 0,3-2 0 0,0 0 5 16,-4 1-6-16,1-1-7 0,-1 0 4 0,0 1-3 15,1 0 3-15,-2-1 6 0,-1 0-8 16,0 1 4-16,1-1-8 0,-2 1 5 0,0 3-6 15,-2-4-13-15,1 3 9 0,1 1-4 0,-4-3 14 16,0 1-31-16,1 0-2 0,3 2 8 0,-10 2-13 16,10-2-8-16,-7 0-7 0,3 2-10 0,4-2-11 15,-5 3-4-15,5 0-9 0,0 0-47 0,-1 2-131 16,4-2 59-16</inkml:trace>
  <inkml:trace contextRef="#ctx0" brushRef="#br0" timeOffset="-172977.1">15262 4315 71 0,'7'-4'91'0,"0"0"2"0,2-2-4 16,2 0-8-16,3-2 9 0,5-3-9 15,3-1-2-15,2 0-6 0,1 0-2 0,13-2-9 16,-2-1-6-16,0 3 3 0,-1 0-14 0,-6 3 2 15,7-4-10-15,1 2-8 0,-10 4-10 0,1-1-1 0,1 2-10 16,-5 0-9-16,3 0-9 0,-3 0 3 0,-1 0-7 16,-1 2-4-16,-6 2-3 0,-1-2-18 0,-2 1 0 15,-3 2-12-15,-2 1-14 0,-1 0 1 16,-3 0 0-16,-1-1 4 0,-3 1-12 0,0 0-41 0,-3 6-121 16,-4-2 53-16</inkml:trace>
  <inkml:trace contextRef="#ctx0" brushRef="#br0" timeOffset="-172719.25">15386 4365 55 0,'27'-13'100'0,"1"1"-5"0,5-6-13 15,2 4-1-15,-10 2-11 0,-1-1-4 0,11-2-10 16,-11 2-3-16,0 2-12 0,0 1-2 0,-3-3-8 16,-1 4-6-16,0 1-6 0,-5 1-7 0,-1 2-10 15,0-2-7-15,-1 4-9 0,-6 1-10 16,3 0-6-16,-4 0-4 0,-1 1-5 0,1 1-9 0,-6 0-7 16,8 1-42-16,-6 1-104 0,-1 0 47 0</inkml:trace>
  <inkml:trace contextRef="#ctx0" brushRef="#br0" timeOffset="-166415.1">14221 6941 77 0,'0'0'75'0,"0"-7"-2"0,0 5-15 15,0-1 10-15,0 3 14 0,0-6-6 0,0 3 1 16,0 3-13-16,-1-2 12 0,1 2-7 0,0-3-4 16,0 3-5-16,0 0-3 0,0-5-15 0,0 5 3 15,0 0-3-15,0 0-5 0,0 0-2 0,0-2-8 16,0 2-2-16,0 0 2 0,0 0-2 0,0 0-1 0,0 0-2 16,0 0 1-16,0 0 2 0,0 0 4 15,0-3-11-15,0 3-2 0,0 0 3 0,0 0-3 16,0 0 0-16,0 0-8 0,0 0 4 0,0 0-5 15,0 0 2-15,0 0-4 0,0 0 0 0,0 0 0 0,0 0 5 16,0 0-10-16,0 0 6 0,4 8 6 0,-2-4-2 16,-1 0 1-16,-1 1 0 0,4 1 0 15,-1 0-1-15,-1 2 1 0,0-1-5 0,3 3 1 16,-1-3 3-16,-1 2-4 0,1 0-2 0,0 2 0 0,2-1 6 16,-1 1-5-16,-2-2 2 0,4 3 1 0,-3-2-10 15,-1-1 7-15,1 3 1 0,2-2 0 0,-2-3-3 16,3 3-1-16,-4-2 1 0,1-2 2 0,-1-2-1 15,0 1-6-15,1-1 3 0,-1-2-1 16,0 2-3-16,-2-2 6 0,2 0-3 0,-3-2 1 0,4 1 3 16,-4-1-3-16,5-5-1 0,-1 0 1 0,-1-2 1 15,1 2 0-15,0-5-2 0,0-2 1 0,2 1-4 16,-2-3-1-16,3 1 0 0,-3-2-6 0,3-4 5 16,0-1 0-16,2-2-7 0,-1-1-5 0,2 0 6 15,-1-1 2-15,3 0-9 0,-2 1 5 0,0-2-9 16,4 0 0-16,3-6 2 0,1 1 5 0,2-3 6 15,-2 2-2-15,5-1 3 0,2-1 0 0,-1 2 2 16,0 0-13-16,-1 2 8 0,-1 1-2 0,-3 9-6 16,-4-1 1-16,3 4-1 0,-4-2 11 0,3 2-13 15,-4 1 1-15,-3 3-3 0,-2 1 2 0,1 2 6 16,-4 2 1-16,1 0 5 0,-2 3-5 0,-1-1 6 16,0 2 1-16,0-1 5 0,-2 0-4 0,2 3 6 15,-2-2 1-15,-1 1-6 0,0 2 4 0,3-3-2 16,-3 3-8-16,0 0-4 0,2-3-9 0,-2 3-23 15,0 0-11-15,0 0-15 0,0 0-95 0,0 0-182 16,0 0 80-16</inkml:trace>
  <inkml:trace contextRef="#ctx0" brushRef="#br0" timeOffset="-158488.28">11673 8218 34 0,'0'0'66'0,"-2"-3"-6"0,0 1 1 15,2 0-5-15,0 2-12 0,-3-4 1 0,1 1-7 16,2 3-13-16,-5-5 4 0,5 4 3 0,-4-2-10 16,3 1 3-16,-1-1-2 0,-1 0 4 0,2 1-5 15,1 2-1-15,-3-2-1 0,2-1-5 0,1 3 7 16,-3-6-4-16,0 5-13 0,0-2 8 0,2-1 1 15,0 0-8-15,-2 0 2 0,1-1 0 0,-1 1-2 16,2-1 0-16,-2 1-12 0,2 0 10 0,-2 1 4 16,2-1 2-16,-2 2-4 0,0-2-3 0,2 2 3 15,-1 0-1-15,-1-2 4 0,3 4 0 0,-2-2 4 16,2 2-10-16,-3-1 3 0,3 1-6 0,0 0 2 16,0 0 7-16,0 0-11 0,0 8 7 0,1-4-5 15,-1 1 5-15,4 0-3 0,-2 3 5 0,1-1 1 16,1 1 2-16,0 5-5 0,0-3 4 0,0 3 1 15,2 1 5-15,0-1 0 0,-1 1-1 0,1-2-1 16,0 3 2-16,-1-4-6 0,0 3 1 0,0-2 0 16,2-1-1-16,-4-3 5 0,4 1-13 0,-3-1 13 15,3-2-5-15,-4 3 4 0,4-3-5 0,-4-1-5 16,4 1 4-16,-3-1 0 0,2 0 2 0,-3-3 2 16,2 1 7-16,-2-1-4 0,1-1-3 0,2 0-3 15,-6-1 0-15,8-1 2 0,-2-2 0 0,1-2 12 16,2-2-4-16,0-2-6 0,1-2 6 0,3-3-4 15,-2-3-7-15,3 0 3 0,0-2 5 0,3-1 0 16,-1 2-3-16,-1-3 3 0,-1-2-8 0,9-6-6 16,-8 6 4-16,9-7-2 0,0 1 3 0,0 0-1 15,3 0-2-15,-2 2-4 0,-1 1 8 0,3 0-4 16,-7 7-9-16,5-6 3 0,-4 7 6 0,-1-1-9 16,0 2-3-16,-2-1 9 0,3 2-2 0,-4 1 0 0,1 2-4 15,-5 0 0-15,1 2 9 0,-4 2-5 16,-3 4-2-16,0-2-2 0,0 3 0 0,0-1 4 15,-4 1 5-15,3 0-6 0,-2 2 3 0,0-2-11 16,-1 3 1-16,-2-1-4 0,2 0 2 0,-3 2-11 0,4-4-8 16,-1 3 5-16,-3 1-1 0,0 0-20 0,3-1-8 15,-3 1-4-15,0 0-11 0,7 4-23 16,-7-4-52-16,1 3-157 0,-1-3 71 0</inkml:trace>
  <inkml:trace contextRef="#ctx0" brushRef="#br0" timeOffset="-156342.8597">19130 4009 37 0,'0'0'89'0,"0"0"0"0,-1-4 72 15,1 4-92-15,0 0 0 0,-2-5-12 16,2 5-11-16,-4-2 4 0,4 2-7 0,-4-2 1 16,4 2-4-16,-6-2-4 0,3 2-8 0,3 0-5 15,-8-2 2-15,2 4-6 0,-1-2-10 0,-3 0 0 16,2 2 1-16,-2 1 1 0,2-1-15 0,-2 3 6 0,-3 0 4 16,3-1-3-16,-4 4-1 0,4-2-1 15,-1 2 0-15,4-3 3 0,-3 4-3 0,3-3 1 16,1 3-5-16,1-2 3 0,-1 0 3 0,3 0-13 15,1 2 17-15,0 0-8 0,2-1 7 0,0 0-9 0,0-2 5 16,3 3 8-16,1-3-10 0,0 1 10 0,2-1 0 16,0-1 3-16,2 0 5 0,1 0-13 15,-1-3 4-15,6 1 1 0,0-2 7 0,0 1-3 16,0-2-1-16,2-3 3 0,-1 0 0 0,7-1 5 16,-3 0-12-16,1-4 0 0,-6 3 4 0,0-2 4 0,-3 1 2 15,-1-2-10-15,0 2-5 0,-3-1 5 0,-3-1-5 16,1 2 4-16,-4-3 4 0,3 0-5 0,-4 0-6 15,0-2 5-15,-4 2-6 0,4 2 2 16,-6 0 2-16,1 0-10 0,-4-3 3 0,2 4-19 0,-7-1 14 16,4 1-1-16,-4 1-8 0,0 3 6 0,3-1-2 15,-2 1-4-15,3 0-8 0,2 2-8 0,-1 4-3 16,2-1-15-16,0 1-8 0,2 2-6 0,-1 0-4 16,3 0-9-16,-1 2-52 0,1-2-140 15,3 3 63-15</inkml:trace>
  <inkml:trace contextRef="#ctx0" brushRef="#br0" timeOffset="-155694.25">20380 4216 53 0,'-9'1'51'15,"-1"3"-2"-15,2-3-12 0,-1 3 0 0,2 1-5 16,-1-3 4-16,-1 3-7 0,5 0-6 0,-3 0 2 15,4 1 0-15,-2 0-5 0,3 1-6 0,-3 0 1 16,2 0-5-16,1 0 7 0,2 1 5 0,0-1-5 16,2 0-3-16,1 2-2 0,2-3 8 0,2 1 3 15,3-3 2-15,-3 2 6 0,10-2 2 0,-3 1-5 16,2-3 3-16,5-1 5 0,0-1 2 0,0-1-6 16,0 0 5-16,0-3-1 0,-1 0 12 0,-6-2-2 15,7 0 7-15,-1-3 0 0,-2 1-10 0,-5 0 1 16,0 0-2-16,-1-1-7 0,2-2 0 0,-4 1-2 15,0 0 1-15,-3-1-4 0,0 1 1 0,-3 3-8 16,-2-5-4-16,-1 2 2 0,-4 0-2 0,2 1-19 16,-5-1-5-16,-2 0-8 0,-2 0-11 0,-3 2 6 15,-5-2-5-15,1 4 3 0,3 1 1 0,-4 0 1 16,2 2 1-16,2 1-7 0,0 2-12 0,1-2 0 16,2 4-6-16,1-2-14 0,0 4 2 0,3 0-7 15,0 2 1-15,0 0-11 0,3 1-7 0,1 2-63 16,2-1-152-16,2 2 68 0</inkml:trace>
  <inkml:trace contextRef="#ctx0" brushRef="#br0" timeOffset="-155144.9799">21630 4206 39 0,'-7'0'53'16,"7"0"-7"-16,-14 0-5 0,7 1-3 0,-1 1 0 15,-1 0-3-15,-1 2-5 0,3 0 0 0,-1-1-3 16,1 2-5-16,0 0-4 0,1 0-2 0,-1 2 1 16,1-1-1-16,2-2-1 0,3 1 0 0,-1 0-2 15,0 0 1-15,0 1 2 0,2 0 13 0,2 0-7 16,0 0 2-16,3 1 2 0,2-2 4 0,1-1-8 15,-1 2 6-15,7-2 0 0,0 2 8 0,-1-2-6 16,1-1 8-16,0-2-6 0,3 0-4 0,4-1-3 16,0-1-2-16,0-2-1 0,2 0-6 0,-2-1 1 15,-5 0 4-15,3 0-2 0,-2 0-2 0,-3-1 0 16,2 0-3-16,-5-1 6 0,-1 2-6 0,-3-1-5 16,0-2-1-16,-3 2-5 0,-1 0-9 0,0-2-16 15,-4 0 1-15,-2 0-9 0,-3 1-4 0,-1 0 0 16,-3 0-12-16,-3-1 8 0,1 1 1 0,-1 2 6 15,-1 2 6-15,1-2-3 0,3 3-2 0,2 0-1 16,-2 0-11-16,3 1-6 0,2 0-7 0,0 0-1 16,1 2-35-16,1-1-98 0,3-1 43 0</inkml:trace>
  <inkml:trace contextRef="#ctx0" brushRef="#br0" timeOffset="-154580.04">23135 4119 85 0,'-5'0'92'0,"5"0"-3"16,-8 0-21-16,2 0-7 0,6 0-3 0,-11 0 5 16,5 2-19-16,-1-2-2 0,0 4-6 0,0-1-12 15,0 0 4-15,0 2-6 0,0-1-4 0,0 0 5 16,3 3 1-16,-2-1-15 0,1 1 0 0,0 0 5 15,1 0-1-15,0 0-2 0,-2 3 0 0,2 0 6 16,1-3-3-16,2 2-2 0,-2 1-2 0,3-1-1 16,0-1 5-16,1 0 12 0,2 1-13 0,0 0-11 15,3-2 9-15,-1 0-4 0,4-1-2 0,2 1 3 16,2 0 5-16,-1-3-10 0,2 2 2 0,3-4 6 16,-1-1 1-16,5 0-10 0,-1-2 5 0,2 0-2 15,-1 0-1-15,-4-3 1 0,2 0 5 0,-4 1 5 16,3-3-6-16,-2 1 7 0,-2 0-5 0,-3-1 5 15,2 1-10-15,-5-2 11 0,-1 2-11 0,0 0 7 16,-1-1 0-16,-2 0-2 0,-1 0 0 0,-1 0-8 16,-4-3 3-16,1 2-26 0,-5 0-7 0,-1-1 1 15,-3-1-4-15,-4 2 0 0,0 1 10 0,1 0-2 16,-1 3 3-16,0-1-5 0,0 1-3 0,4 0-8 16,3 3-5-16,-3 0-12 0,0 1-12 0,2 1-7 15,2-1-49-15,-2 3-129 0,2 0 58 0</inkml:trace>
  <inkml:trace contextRef="#ctx0" brushRef="#br0" timeOffset="-154033.91">24167 4221 39 0,'-3'2'47'0,"0"3"2"16,-1-1-9-16,1 1-1 0,-1 1 0 0,1 1-5 0,-1-1-8 15,3 0 8-15,-4 0-6 0,4 1-4 16,-2-3-3-16,2 3-1 0,1-2 2 0,-2 2-9 16,1-3 1-16,1 3 5 0,3-3-7 0,-2 1 2 0,-1-2 0 15,4 1 3-15,2 0 4 0,0-2 3 0,2 0-7 16,-1-2 7-16,3 0-5 0,4 0 0 0,-4 0 2 15,6-3 1-15,-1 0 1 0,2-1-8 0,4-1-12 16,-1-2 15-16,-2-1 0 0,3 1-10 16,-2 0 15-16,0 1 1 0,-2-1-7 0,0-3 11 15,1 2-4-15,-5 0-2 0,1 0 5 0,-3 0-1 16,1 0 5-16,-4-1-7 0,-2 1 11 0,-1-1-7 0,0 1 6 16,-3 0-7-16,-2-1-4 0,0 0-9 0,-4-2-2 15,-1 0-10-15,-5-1-4 0,-2 3-21 16,-4-5-10-16,-3 1-6 0,-2 4-5 0,1 2 0 15,-8-1-5-15,4 3-10 0,0 2 0 0,-1 3-12 16,1-1-66-16,0 4-146 0,0-2 65 0</inkml:trace>
  <inkml:trace contextRef="#ctx0" brushRef="#br0" timeOffset="-152141.9199">18441 4307 7 0,'0'0'32'0,"0"0"-1"16,0 0-3-16,0 0 1 0,0 0-5 0,0 0-1 15,0 0-5-15,-11-5 0 0,8 4-10 0,3 1 2 16,-8 0-5-16,4-1-5 0,-1 0-3 0,-2 0-9 16,3 0-25-16,-3 1-39 0,0 0 18 0</inkml:trace>
  <inkml:trace contextRef="#ctx0" brushRef="#br0" timeOffset="-151236.22">17908 4198 41 0,'0'0'46'0,"0"0"0"16,0 0-5-16,0 0-3 0,0 0-3 0,0 0-2 16,0 0 2-16,12 5-5 0,-8-4 2 15,2 0 3-15,1-1 3 0,2-1 1 0,0 2-2 16,3-2 6-16,2 0 1 0,1-2-1 0,6 0-4 0,-1 0-3 15,3-1 7-15,-1-1-11 0,2 1 3 0,-1 1-6 16,2-1 3-16,-2-2-9 0,-1 3 0 0,2 0-3 16,0-1-6-16,-3 1 3 0,3-1-2 15,-4 3-2-15,-3-1-4 0,-2 1 10 0,2 0-10 16,-3-1-4-16,0 0 6 0,-4 2-2 0,1-1-12 0,-2 1 1 16,-1 0-4-16,-2 0 6 0,0 0-3 0,-1 0-8 15,-1-1 2-15,-4 1-3 0,7 0 2 0,-7 0 1 16,6 1 4-16,-6-1-7 0,0 0 2 0,6 0-4 15,-6 0 4-15,5-1 3 0,-5 1-4 16,0 0 1-16,10 0 8 0,-10 0-5 0,3-1 4 0,-3 1 2 16,7 0 3-16,-7 0-7 0,4-1 1 0,-1 0 9 15,-3 1 2-15,4-3-1 0,-1 2 6 0,-3 1-1 16,4-3-4-16,-4 3 8 0,0-4-10 0,0 1 3 16,0-1-5-16,0 2-5 0,0 2 2 15,-4-7 1-15,4 5 1 0,0-2-5 0,-3-1 1 16,-1 1 4-16,1 1-9 0,-1-3-4 0,1 3 2 0,-4-2 5 15,0-1-7-15,0 1 10 0,0 0-9 0,-3 1 4 16,0 0-8-16,-1-1 4 0,0 0 6 0,-2 0 1 16,3 1 3-16,-1 1-4 0,5 0 7 0,-2 1 0 15,-2 0 4-15,3 0-1 0,1 1 0 16,2 0-2-16,1 1 2 0,-2-2-2 0,5 2-9 0,-6 0-2 16,6 0-2-16,0 0 2 0,0 0-2 0,0 0-1 15,0 0 8-15,0 0-1 0,0 0-2 0,14 6 7 16,-4-3-1-16,-3-2 3 0,4 3 5 0,-1-2 2 15,4 2-3-15,0 0 1 0,-1-1 6 16,1 2-4-16,2-3-2 0,-1 1-4 0,-2 1 6 0,2-1-4 16,-1 0 3-16,-1 1 0 0,1-1-6 0,-4 4-1 15,3-4 3-15,-5-1 3 0,1 3-4 0,-1-2-4 16,-1-2 5-16,0 3-9 0,-3-1 4 0,-1 0 7 16,-1 0-2-16,-1-1 8 0,-1 3 0 15,-3 0-2-15,0-1 9 0,-1 1 3 0,-3 1-6 0,0 0 3 16,-6 2-2-16,2 0-2 0,-3-2-2 0,0 3-1 15,-2-2-5-15,2-1-4 0,2 1 1 0,-1-2-4 16,0 1 4-16,5-2-3 0,-1-1-10 0,2 1-7 16,2 0-13-16,1-2-12 0,1 0-11 0,0 0-3 15,0 1-3-15,3-3 0 0,1 4-8 0,2-3-18 16,0 1-57-16,3-2-150 0,2 0 67 0</inkml:trace>
  <inkml:trace contextRef="#ctx0" brushRef="#br0" timeOffset="-147758.47">18953 4521 27 0,'-2'-5'68'0,"2"3"-8"0,0 2-3 0,-3-3-2 16,2 0-2-16,0-1-1 0,1 4-6 0,-2-3 3 15,1 1 4-15,1 2-13 0,-2-2 0 0,2 2-1 16,0 0-6-16,0 0-2 0,-1-3-5 0,1 3-4 0,0 0-8 15,0 0 4-15,0 0-2 0,0 0-9 0,-10 6 4 16,9-2-6-16,-5 3 0 0,-1 0 4 16,0 3 1-16,-3 2-10 0,-1 5 8 0,-3-1 3 15,1-1-9-15,-1 2 11 0,-3-1 7 0,3 1-6 16,-3-1 0-16,2 1-5 0,-1-2 8 0,-1 1-7 0,-1 2 5 16,1-2-6-16,3-1-2 0,-3 0 3 0,4-1-5 15,-4 1 2-15,3-2 0 0,3-3-1 16,1-1-3-16,0 0-9 0,3-3 6 0,0 1-4 15,-1 1-6-15,1-2 0 0,1-1-8 0,2 0-5 0,0-1-4 16,1-1-6-16,0 1-5 0,3-1-4 0,-3-1-4 16,3 1-7-16,0-3-3 0,0 4-56 15,0-4-120-15,2 4 53 0</inkml:trace>
  <inkml:trace contextRef="#ctx0" brushRef="#br0" timeOffset="-147256.3297">19010 4543 18 0,'0'0'62'0,"3"-3"-8"0,-3 3-8 15,0 0-4-15,0 0 0 0,0 0-2 0,0 0-8 16,0 0-6-16,3-2-5 0,-3 2 2 0,0 0 1 15,7 4-7-15,-3-2 14 0,-1-1 0 16,4 3-10-16,0-1 9 0,2-1 1 0,-1 3 0 0,2 1-4 16,4 0 1-16,0 0-2 0,0 1 8 0,2-1-4 15,6 3-7-15,-1 0 9 0,-1 1-18 0,4-2 8 16,-3 4 7-16,0-5 0 0,2 6-10 16,-1-2-4-16,2 0 7 0,0 0-6 0,0 0-5 0,0 0 1 15,0 2 3-15,-3 0-3 0,3-1 3 0,-3-1-17 16,-1 0 13-16,-2 1-6 0,-1-1 0 0,0 1-5 15,-3-6 0-15,-1 3 1 0,-2 0-7 0,2 0-12 16,-3-2-1-16,-2-2-13 0,-1 1-2 0,0-2-8 16,-3 0-6-16,-1 0-10 0,2 1-10 0,0-2-57 15,-5 0-136-15,0 0 61 0</inkml:trace>
  <inkml:trace contextRef="#ctx0" brushRef="#br0" timeOffset="-146720.93">18182 5290 20 0,'0'0'63'15,"0"3"-2"-15,-3 0-4 0,3 1 2 16,0 1 3-16,-4 3-13 0,3-1 2 0,-1 2-6 15,-2 0-6-15,1 3 1 0,0 0-6 0,1 0-1 16,0-4-5-16,-2 1-5 0,3 2 0 0,-2-3 5 0,0 1-7 16,0 1-6-16,0 2-4 0,-1-3-10 0,1-3 4 15,0 2-9-15,1-2-4 0,0 1-7 0,-2 0-8 16,3-2-6-16,-2-1-9 0,1 1-14 16,1-2-49-16,-2 0-107 0,2 0 48 0</inkml:trace>
  <inkml:trace contextRef="#ctx0" brushRef="#br0" timeOffset="-146450.06">17975 5262 80 0,'4'-4'89'0,"1"2"-5"0,2-3-11 16,0 2-14-16,3-2 0 0,2 1-5 0,2 0-8 16,6-2-3-16,1 2-2 0,0 1-6 0,-5 2-9 15,3-2 0-15,3 2 4 0,-7-1-12 16,2 2 7-16,4-2-15 0,-4 2 1 0,-3 0-8 16,3 2-17-16,-1-2 11 0,5 1-13 0,-6 0-10 0,1-1-12 15,-1 0-18-15,-1 1-55 0,0 1-118 0,0-2 52 16</inkml:trace>
  <inkml:trace contextRef="#ctx0" brushRef="#br0" timeOffset="-146173.18">18436 5266 69 0,'-6'10'74'0,"-1"-1"1"0,1 3-17 15,-1 0-2-15,2-1-1 0,-1 2-10 0,-1 0-2 0,3 0-4 16,-2 0 2-16,2 0-6 0,-2 1-3 0,5-2-1 16,-2 0-10-16,0 0 0 0,3-2-1 0,-1-1-6 15,1 0-13-15,-3 0 0 0,3-2-6 0,3 2-4 16,-2-1-12-16,-1-2-2 0,3 0-11 0,-3 1-11 15,3-4-54-15,-2 0-108 0,2 1 48 0</inkml:trace>
  <inkml:trace contextRef="#ctx0" brushRef="#br0" timeOffset="-145907.3297">18527 5404 59 0,'0'9'74'0,"-4"-1"-5"0,4 4-7 16,-3-3-14-16,0-1 1 0,2 4-9 0,-2-2 2 15,0-1 1-15,3-1-9 0,0 1-8 0,-2-1-7 16,0 1-7-16,2-3-7 0,2 1-8 0,-2-4-5 15,0 2-11-15,0 0-12 0,2-3-4 0,-2-1-11 16,0-1-28-16,0 4-79 0,0-4 35 0</inkml:trace>
  <inkml:trace contextRef="#ctx0" brushRef="#br0" timeOffset="-145624.3499">18634 5264 65 0,'10'2'69'0,"-1"0"-6"0,3 2-10 16,0 1-2-16,0 1-2 0,-2 1 6 0,3 0-10 15,-3 0-3-15,0 2-2 0,-1-1-7 0,-2 2-8 16,0-2 4-16,-1 1-8 0,0 2 6 0,-2 0 1 15,-3 1-9-15,-1 0 13 0,0 1-13 0,-1-1-9 16,-5 2 4-16,2-2-4 0,-3-1-10 0,1 0-1 16,-1 0-9-16,0 0-15 0,3-3-6 0,-3 0-12 15,4 0-14-15,-2-2-49 0,0 2-114 0,4-5 51 16</inkml:trace>
  <inkml:trace contextRef="#ctx0" brushRef="#br0" timeOffset="-145300.3499">19375 5259 67 0,'-3'7'85'15,"3"3"-10"-15,-4-1-1 0,3 3-13 0,-5 1-4 16,3 4-6-16,-1-1 0 0,1-3-3 0,-1 6-11 16,-2-5 2-16,5-1-3 0,-2 3-12 0,0-1-9 0,-1-1 2 15,4-1-11-15,-3 0-7 0,3-3-4 16,-2-2-11-16,0 2-10 0,-1-1-6 0,3-1-15 15,-4-1-56-15,3-3-111 0,-1 1 48 0</inkml:trace>
  <inkml:trace contextRef="#ctx0" brushRef="#br0" timeOffset="-145039.5">19267 5239 19 0,'12'-4'89'0,"4"0"-5"0,-2 1-8 0,4 0 1 16,-1-3-5-16,0 2-9 0,0 0 0 0,4 2-15 15,-5 0 5-15,3-4-15 0,-3 5-8 16,-1-1-4-16,-1 0-10 0,3 0-5 0,-4-1-13 15,1 1-12-15,0 0-21 0,0 0-13 0,-4 1-63 16,-3 1-121-16,3-1 53 0</inkml:trace>
  <inkml:trace contextRef="#ctx0" brushRef="#br0" timeOffset="-144781.65">19596 5210 92 0,'-7'11'78'0,"2"-2"15"0,-1 2-16 0,0 0-4 0,1 1-2 16,-1 0-15-16,3 2-2 0,-1 0-4 0,1-1-7 16,-1 1 10-16,3 1-25 0,-1-2 8 0,1 2-4 15,-2-3 1-15,3 2-7 0,0-2-2 0,0 0-17 16,0-3-3-16,4 0-1 0,-4-1-20 0,3-1-7 15,-2 0-5-15,2-3-11 0,0 1-20 0,-1-2-13 16,0 0-42-16,0-3-126 0,2 3 56 0</inkml:trace>
  <inkml:trace contextRef="#ctx0" brushRef="#br0" timeOffset="-144535.8">19678 5325 1 0,'0'6'94'0,"-3"0"-12"16,3 4 0-16,0-5-9 0,0 4-9 16,-1-1-1-16,-2 0-9 0,3 0 2 0,0-2-10 15,0 4-5-15,0-5-8 0,0 1 1 0,-3-1-9 0,3-1-12 16,0 1-3-16,0-2-12 0,0-1-5 0,-3 1-10 15,3-3-8-15,0 2-8 0,0-2-10 0,0 0-65 16,0 0-116-16,0 0 52 0</inkml:trace>
  <inkml:trace contextRef="#ctx0" brushRef="#br0" timeOffset="-144236.96">19794 5181 47 0,'4'3'87'0,"0"-2"-1"16,3 3-8-16,0-2-8 0,0 3 5 0,-3-1 1 16,3 2-4-16,-1-1-7 0,1 2-3 15,-1 0-6-15,-1 0-4 0,1 1 3 0,-2 3-7 0,-1-3 2 16,1 4 1-16,-2 0-1 0,-2-3-7 0,0 3-3 15,-2 3 1-15,-2-1-4 0,0 4-4 0,-2-3-1 16,-1-2-4-16,4 1-10 0,-8 3 1 0,5-3-12 16,-1-1 0-16,0 0-2 0,0-1-19 0,3-1-10 15,1-2-18-15,-1 0-18 0,1-1-17 0,2 1-20 16,1-2-83-16,0 0-194 0,1-1 86 0</inkml:trace>
  <inkml:trace contextRef="#ctx0" brushRef="#br0" timeOffset="-143584.29">20802 4779 78 0,'4'5'102'0,"-1"1"-15"16,1 2 3-16,-1 0-10 0,3 0 11 0,1 3-11 15,1 1-1-15,-1-1-1 0,3 1-8 0,-1 1-5 16,-1-3-3-16,3 1-8 0,-4 1 0 0,3-2-5 16,-1 1-8-16,-1 1-2 0,1-1-2 0,-1 0-3 15,1-1-8-15,-2 1-2 0,2 0-6 0,-6-4-13 16,4 1-14-16,-4 0-17 0,4-1-10 0,-3-1-12 16,-1 2-8-16,1-2-16 0,-1 0-23 0,-3-2-73 15,-1 1-180-15,1-5 81 0</inkml:trace>
  <inkml:trace contextRef="#ctx0" brushRef="#br0" timeOffset="-143234.1">20726 4780 5 0,'-10'3'91'0,"2"2"-5"15,-4 1-5-15,1 2-3 0,-3 1-6 0,0 4-1 16,-3 0-6-16,4 1-9 0,-1 0-8 0,-3-1 4 15,6-2-11-15,-3 4 1 0,4-3-14 0,2-2 3 16,-1 2 0-16,1-1-5 0,1-1-7 0,3-2-3 16,-1 0-7-16,1-2-5 0,3-1-15 0,-2 0-4 15,0 0-13-15,2-1-10 0,1 0-6 0,0-1-16 16,-2 0-15-16,2 0-39 0,2-1-123 0,-1 1 55 16</inkml:trace>
  <inkml:trace contextRef="#ctx0" brushRef="#br0" timeOffset="-142870.31">20661 5436 48 0,'0'4'147'16,"-3"0"7"-16,-1 0-21 0,1 3-7 0,-1 0-13 15,-3 4-12-15,1 0-9 0,2 3-10 0,-3-1-5 16,-3 5-8-16,5-4-6 0,-4 4-7 0,2 2-6 15,0-1-3-15,0 0-9 0,0 0-1 0,3-1-12 16,-2 2-7-16,2-2-13 0,0-4-8 0,1-1-13 16,-1-1-12-16,2-1-9 0,1-2-17 0,-2-3-7 15,3 0-22-15,0-1-13 0,0-1-89 0,-3-2-198 16,3-2 88-16</inkml:trace>
  <inkml:trace contextRef="#ctx0" brushRef="#br0" timeOffset="-142623.4499">20527 5389 31 0,'13'-4'83'16,"-2"-2"0"-16,5 1-6 0,2-2 1 0,3 1-7 15,-4 2 4-15,3-3-13 0,-5 3-7 0,2 1-6 0,-1-2 5 16,5 2-17-16,-6 1-11 0,-2 0 0 16,1 2-18-16,-4 0-15 0,6 0-11 0,-7 0-9 15,4 2-20-15,-2-2-73 0,-1 1-129 0,0 0 57 16</inkml:trace>
  <inkml:trace contextRef="#ctx0" brushRef="#br0" timeOffset="-142366.5799">20909 5385 84 0,'-8'10'129'15,"-1"2"3"-15,-1 0-6 0,0 0-9 0,-1 3-8 16,0 2-4-16,4-5-9 0,0 2-6 0,-3 4-12 15,4-5-8-15,-1 2-4 0,3-1-18 0,1 0 0 0,-1 0-16 16,1-1-17-16,-1-1-18 0,1 1-8 16,3-1-13-16,0-3-1 0,0-1-13 0,0 0-17 15,0-1-13-15,3 0-14 0,-3-4-15 0,1 1-60 16,2-1-171-16,-3 1 76 0</inkml:trace>
  <inkml:trace contextRef="#ctx0" brushRef="#br0" timeOffset="-142104.22">20954 5556 56 0,'-3'6'118'0,"-1"0"-9"0,1-1-18 0,-2 4-4 16,3-2-4-16,-2-1-8 0,0 0-10 0,1 2-9 16,0-2-8-16,0 2-6 0,1-1-10 0,0 1-16 15,1-3-16-15,-1-1-15 0,1 5-11 0,0-4-12 16,-1 1-13-16,2-2-22 0,0 1-40 0,0-2-122 16,0-3 54-16</inkml:trace>
  <inkml:trace contextRef="#ctx0" brushRef="#br0" timeOffset="-141700.4799">21140 5429 39 0,'0'0'117'0,"0"0"-16"0,0 0-2 0,11 0-5 0,-11 0-13 15,6 2-4-15,1 2-6 0,-3-2-9 16,-1 3-4-16,4 1-5 0,-3 1-4 0,1 1 1 15,-1 1-3-15,-1 0-6 0,2 1 6 0,-3 3-3 16,-1-1-2-16,-1 1-1 0,-3 0-3 0,0 0 0 16,1 0 5-16,-3-2-3 0,-2 0-3 0,3 0-3 0,0-2-8 15,-2-1 3-15,2 2-6 0,-3 1-13 0,1-4-13 16,1 1-9-16,-1-1-6 0,3 0-12 16,-4-2-14-16,3 1-21 0,1-2-16 0,0-2-21 15,3 2-16-15,0-4-59 0,-4 2-191 0,4-2 85 16</inkml:trace>
  <inkml:trace contextRef="#ctx0" brushRef="#br0" timeOffset="-141262.22">21739 5525 49 0,'1'-3'164'0,"-1"3"-19"0,0 0-28 0,0 0-18 15,0 0-19-15,4-2-10 0,-4 2-9 0,0 0-9 16,7 1-14-16,-7-1-16 0,10 0-23 0,-3 0-17 16,0 0-16-16,0 0-32 0,3 0-64 0,0-1-140 0,0-1 61 15</inkml:trace>
  <inkml:trace contextRef="#ctx0" brushRef="#br0" timeOffset="-141082.29">22116 5465 40 0,'7'-1'131'0,"-1"0"-15"15,-2 0-9-15,5-1-3 0,-2 2-12 0,1 0-10 16,-1-2-6-16,2 2-12 0,-1-1-15 0,2 0-13 16,0 1-22-16,2 0-19 0,-2 0-26 0,4 0-37 0,-4 0-67 15,0-1-145-15,4 0 64 0</inkml:trace>
  <inkml:trace contextRef="#ctx0" brushRef="#br0" timeOffset="-140652.3499">23291 5406 103 0,'0'0'149'0,"4"1"-11"15,0-1-24-15,-4 0-15 0,9-1-13 0,-5 2-12 16,3-1-12-16,2 0-9 0,-2 1-6 0,1 0-7 15,2-1-7-15,-2 2-15 0,5-2-21 0,1 0-13 16,-3 1-22-16,-1-1-32 0,0 0-79 0,-3 0-160 16,3 1 71-16</inkml:trace>
  <inkml:trace contextRef="#ctx0" brushRef="#br0" timeOffset="-140189.15">24091 5250 32 0,'0'0'116'0,"-6"12"1"16,5-8-18-16,-2 5 7 0,-1-2-4 0,-2 2-10 16,2 3-6-16,-2-1-7 0,-1 1-3 0,0 0 1 15,0 2-12-15,0 0-3 0,-1-3-10 0,-1 2-5 16,-1-1-5-16,2 1-9 0,-2-1-6 0,3-1-6 16,-3-1-15-16,3 0-18 0,2-3 0 0,0 1-28 15,0-2-6-15,-1-1-17 0,3-2-10 0,-1 1-17 16,1-2-78-16,-1 1-180 0,1-3 81 0</inkml:trace>
  <inkml:trace contextRef="#ctx0" brushRef="#br0" timeOffset="-139910.9199">23919 5244 53 0,'4'-3'126'0,"1"1"-7"0,0-2-9 15,2 0-2-15,0 1-12 0,3-2-4 0,-1 2 3 0,3-2-7 16,1 0-4-16,0-1-5 0,2 2-3 0,-1 0-9 16,0-1-5-16,0 1-9 0,3 0 1 0,0 0-16 15,-1 2 5-15,-1-1-13 0,2-1-3 0,3 2-8 16,-5 0-15-16,-1 1-17 0,-1 0-14 15,1 0-2-15,-4 1-31 0,1 0-21 0,-1-2-29 0,-3 4-91 16,-1-2-217-16,-1 0 96 0</inkml:trace>
  <inkml:trace contextRef="#ctx0" brushRef="#br0" timeOffset="-139364.18">24333 5213 110 0,'0'0'107'0,"0"0"-12"0,0 0-11 0,0 0-5 16,0 0 0-16,-10 7-3 0,6-5-2 0,0 1-1 16,-2 4 5-16,-4 0-15 0,-1 2-4 0,4-1-6 15,-3 4-2-15,0-2-15 0,-1 2 4 0,-3 2-7 0,7 0-2 16,-6 1-5-16,2 1 0 0,1 0-7 15,2-4-1-15,-1 1-1 0,1 3 1 0,2-3-9 16,-2 1-9-16,2-2-3 0,-1-1-15 0,3-1 8 16,1-1-21-16,0 0-11 0,2-2-3 0,-1 0-9 15,1-2 0-15,0 0-7 0,1 0-6 0,0-2-6 0,2 0-77 16,-2-1-162-16,0-2 72 0</inkml:trace>
  <inkml:trace contextRef="#ctx0" brushRef="#br0" timeOffset="-139054.3597">24374 5308 9 0,'0'0'115'0,"0"0"-10"0,0 0-9 16,0 0-5-16,0 0-6 0,-7 9-1 0,4-6-3 15,0 3 1-15,1 1-30 0,-3-1 2 0,0 2 1 16,-1 3-3-16,2-3-2 0,-2 2-6 0,-1 2-4 16,2-1-2-16,-1-4-11 0,0 2-9 0,1 3-11 15,-1-4-11-15,0 0-22 0,1 2-9 0,-1-3-9 16,2 1-7-16,0-2-9 0,-1-1-16 0,3 0-73 15,-1-1-160-15,0-1 71 0</inkml:trace>
  <inkml:trace contextRef="#ctx0" brushRef="#br0" timeOffset="-138536.9799">24578 5157 21 0,'0'0'142'0,"0"0"-1"0,0 0-7 0,0 0-7 15,0 0-16-15,0 0-8 0,0 0-13 0,0 0-4 16,0 0-11-16,0 0-3 0,7 6-11 0,-5-3-2 15,-1 1-3-15,1 2 9 0,0-2-4 0,1 4-3 16,0 0 20-16,-2 0-2 0,2 0-6 0,-1 1-4 16,-1-1 0-16,0 3-5 0,-1 2 0 0,0 0-7 15,-1 0-4-15,-2 2-5 0,0 4-2 0,-1-1-5 16,1-4 4-16,-4 3-10 0,2 2-1 0,-4 0-9 16,1-3-4-16,-1-3-4 0,0 4-6 15,0-3-6-15,-1-2-4 0,2-1-7 0,-2 0-10 0,0 0-7 16,-1-1-15-16,2 0-11 0,-2-2-16 0,4-2-15 15,1-1-26-15,-1 1-29 0,2-2-35 0,-2-2-98 16,1 1-291-16,6-3 129 0</inkml:trace>
  <inkml:trace contextRef="#ctx0" brushRef="#br0" timeOffset="-135897.4499">18044 5906 35 0,'7'-4'76'0,"7"-2"-19"0,-1 1 11 15,-2 0 0-15,3 0-15 0,0 1-2 0,2-1-2 16,4-1-8-16,-1-2-2 0,1 2 3 0,4-2 2 16,1-1-9-16,-1 1 4 0,0 1 2 0,0-2-13 15,4 2-6-15,-1-1-2 0,1 1-6 0,10-4-5 16,-11 3-5-16,3 2-16 0,-4-1 0 0,4 1 4 15,-5 1-7-15,2-1-4 0,-3 0-13 0,0 0-2 16,-3 4-6-16,-4-1-6 0,-3 1-9 0,-3 0-39 16,-1 1-101-16,-3-1 44 0</inkml:trace>
  <inkml:trace contextRef="#ctx0" brushRef="#br0" timeOffset="-135550.15">18165 6029 44 0,'9'-2'97'0,"-4"1"-11"0,0 1-9 16,0-4 1-16,2 3-4 0,-4 0-7 0,7 0-10 15,-6 0-2-15,3-3-1 0,3 0 4 0,-1 2-3 16,-1-2-6-16,3-1-8 0,3 0 4 0,-1 0-3 16,1-1-4-16,6-2-5 0,-2 0-6 0,3-1 6 15,-1 0-8-15,0 1-7 0,1-1-3 0,3 1 5 16,-2 0-7-16,1 0-9 0,-1 1 2 0,1 0-7 16,-3 3-7-16,-1-2 5 0,-3 3 0 0,-1-2-11 15,-1 1-1-15,1 1-2 0,-3 0-11 16,-2-1-1-16,1 3-18 0,-4-1-7 0,3 1-9 0,-7 1-17 15,4-3-62-15,-3 3-154 0,2 0 69 0</inkml:trace>
  <inkml:trace contextRef="#ctx0" brushRef="#br0" timeOffset="-131118.4499">6720 922 14 0,'0'0'91'0,"0"-5"-3"0,0 5-6 0,0 0-11 15,0 0-6-15,0 0-15 0,1-3-7 0,-1 3-9 16,0 0-4-16,0 0-2 0,0 0-4 0,0 0 3 16,7 10-10-16,-6-6-3 0,2 2 2 0,1 1-3 15,-1 1 2-15,2 4-3 0,-3 2 3 0,1 0-1 16,0 5-6-16,-2 0 0 0,-1 3 1 0,-1-1 10 15,0 2-8-15,-2 1 1 0,0 1-1 0,-1-1-1 16,-1 0 2-16,1 0-11 0,0-1 3 16,-2-1-13-16,1-1 5 0,1 0-15 0,1-8-7 15,1-1-11-15,0-2-18 0,0-1-4 0,1-3-52 0,2 0-118 16,-1-1 52-16</inkml:trace>
  <inkml:trace contextRef="#ctx0" brushRef="#br0" timeOffset="-130527.5">6963 994 7 0,'0'20'35'0,"0"-4"4"0,0 5-8 15,0-1 0-15,3 3 0 0,-3 0 3 0,0-1-10 16,0-2 0-16,4 0-5 0,-4 1 1 0,3-1-4 15,0-3 0-15,-2-2-8 0,2 0-8 0,-3-2-15 16,4-1-10-16,-1-3-25 0,0 1-53 0,1-3 24 16</inkml:trace>
  <inkml:trace contextRef="#ctx0" brushRef="#br0" timeOffset="-129714.95">6387 1014 60 0,'3'-2'84'0,"0"-2"0"0,-2 1-20 0,5-1 4 15,-2 1-3-15,0-1-3 0,2-1-5 0,1 0-5 16,0-1-9-16,4-2 6 0,-2 4 8 0,1-5-12 16,2 1-2-16,2 2-8 0,-1-3 0 0,5-1 8 15,-1-1-9-15,3 0-7 0,0 1 39 0,-1 1-12 16,3-2-4-16,0 2-6 0,2 1-3 0,-3-3-8 15,2 2-2-15,-1 3-5 0,1-1 1 0,-1 1-3 16,-2 1-11-16,1 0 1 0,-1 1-10 0,-5 1 2 16,2 1-4-16,-5 0-5 0,2-1 0 15,-6 2-7-15,-1 0-12 0,-1 0-10 0,-1-1-9 16,-5 2-7-16,7 0-2 0,-7 0-5 0,5-1-10 16,-5 1-15-16,0 0-15 0,0 0-62 0,-2 6-169 15,2-6 75-15</inkml:trace>
  <inkml:trace contextRef="#ctx0" brushRef="#br0" timeOffset="-128840.24">7228 1138 43 0,'0'0'135'0,"0"0"-9"0,-6-3-6 16,6 3-18-16,0 0-6 0,0 0-9 0,0 0-20 16,0 0-7-16,0 0-10 0,0 0-7 0,0 0-1 15,-4 10-2-15,1-2-9 0,2-2 0 0,0 1-1 16,-1 1-5-16,2 2-4 0,-3 2 4 0,3-3-8 15,-1 4 3-15,1 0-7 0,-1-1-4 0,-1 1 7 16,2-2-9-16,-1-2 5 0,-1 0-2 0,1 1-5 16,-1-2 8-16,1 1 2 0,1-2-8 0,-1-1-1 15,1 0 2-15,0-1 2 0,0-5 3 0,-2 5 6 16,2-5 6-16,0 5 11 0,0-5 14 0,0 0 5 16,0 0-6-16,0 0-8 0,0 0-3 15,0 0-16-15,0 0-1 0,-3-21-6 0,2 9-13 16,1 0-13-16,-1-3 1 0,2-3-16 0,0 4 2 15,-1-5-7-15,0 4-6 0,3-4 7 0,-1 1-3 16,-1 6 4-16,2-8-4 0,-2 8 6 0,2 3-3 16,-1 0-1-16,0-1 4 0,0 5 3 0,1-2 5 15,-1 2-4-15,0 0-3 0,2 0 4 0,0 4 5 16,-1-5-2-16,-3 6-6 0,10-3 8 0,-10 3-4 16,8-1 2-16,-8 1 1 0,13 0 21 0,-13 0-24 15,11 5 12-15,-4 0 1 0,-1-1 3 0,1 2 4 16,-3 0-7-16,2 3 8 0,1 0-2 0,-3-1-5 15,3 2 5-15,-1 4 14 0,-3-5 17 0,2 2-23 16,-2 1 8-16,-1-3-11 0,0 3 9 0,1 0 7 16,-3-1-9-16,2-1 6 0,-1-1-1 0,-1-1 4 15,0 2-11-15,0 0-5 0,0-2 5 0,0 0-5 16,0-1-23-16,1-1-9 0,-1-2-15 0,0 1-18 16,0-2-16-16,0 2-87 0,0-5-177 0,0 0 80 15</inkml:trace>
  <inkml:trace contextRef="#ctx0" brushRef="#br0" timeOffset="-128430.41">7355 869 7 0,'4'2'83'16,"0"0"-9"-16,-1 2-7 0,3 2-3 0,-1 1-2 15,1 0 9-15,1 3-13 0,2 1 6 16,-1 0-12-16,0 1 4 0,-2 0-10 0,1 1 1 15,2 0-20-15,0-2 19 0,-3 4 5 0,1-1-17 16,0 3 8-16,-1 1-6 0,-1-5-1 0,0 3 1 16,0 0-2-16,-2-1-9 0,3-4 1 0,-3 3 4 15,-1 1-10-15,3-3 11 0,-3 1-8 0,1 0-3 16,0-1-6-16,-2-3 6 0,2 3-6 0,-1-3 5 16,-1 0-10-16,0-1-11 0,-1 0-15 0,2 0 19 15,-2-3-30-15,0 0-13 0,0 0-11 0,0-5-8 16,1 9-18-16,1-5-15 0,-2-4-70 0,2 6-176 15,-2-6 79-15</inkml:trace>
  <inkml:trace contextRef="#ctx0" brushRef="#br0" timeOffset="-128160.45">7758 1046 17 0,'10'-1'53'15,"-10"1"-3"-15,9 0-7 0,-3-1 0 0,-6 1-5 16,11-2-2-16,-1 1-4 0,-3 1-16 0,-1 0 0 15,2 0-20-15,-8 0-1 0,13-1-24 0,-9 1-22 16,-4 0-56-16,9 1 25 0</inkml:trace>
  <inkml:trace contextRef="#ctx0" brushRef="#br0" timeOffset="-127940.92">7725 1169 71 0,'9'-1'123'0,"-1"-3"-15"0,2 0-13 16,-3 1-11-16,4-2-7 0,-4 1-5 16,3 1-13-16,-3 3-8 0,3-3-12 0,-3 0-19 15,2 3-23-15,-1-1-22 0,-1-2-14 0,-1 3-14 16,-1 0-61-16,-5 0-122 0,12 2 54 0</inkml:trace>
  <inkml:trace contextRef="#ctx0" brushRef="#br0" timeOffset="-127058.14">8058 460 89 0,'0'0'91'0,"0"0"-10"0,0 0-13 16,0 0-7-16,0 0-5 0,-28-3-5 0,28 3-6 16,0 0-5-16,0 0-11 0,-26 7 3 15,26-7-3-15,-15 7-13 0,15-7 1 0,-16 12-3 16,9-7-3-16,7-5 3 0,-10 11 4 0,3-3-13 16,7-8-1-16,-7 20 2 0,4-9-4 0,3-11 9 15,-4 20-5-15,4-7 0 0,0-2-3 0,0 3 2 16,4-3-1-16,-1 1 1 0,0 1-2 0,1-1-9 15,3 1 9-15,-1-2 0 0,1 1 7 0,0 0-1 16,0-1-7-16,0 2 8 0,2-2-5 0,-2 2 12 16,1 0-3-16,-1-2-3 0,2 1-2 0,-1-1 1 15,-1 0 14-15,0 1-15 0,-1 0 1 0,1-2 7 16,-2 2-8-16,1-1 6 0,-2 2 1 0,0-2 12 16,-1 1 0-16,-3-1-1 0,0 1-3 15,-4-2 9-15,1 4 1 0,-1-3 0 0,1 1-2 16,0-1-8-16,-2-2 0 0,-1-1-3 0,3 1 3 15,-1-1-6-15,0-2-9 0,1 0-1 0,0-2-3 16,2 0-17-16,1-4-2 0,-3 7-4 0,3-7-21 16,-3 4 1-16,3-4 5 0,2 5 4 0,-2-5 4 15,0 0 6-15,5 7 1 0,-2-5 0 0,-3-2 9 16,8 4-8-16,-2-3 0 0,-2 3 9 0,1 0-2 16,0-2 4-16,2 2-9 0,-4 1 11 0,4 0 8 15,-3 2-10-15,-1-1 2 0,1 3 3 0,-1 5 10 16,1 1 1-16,-4 4 9 0,3 3-2 0,-6-1-5 15,2 2 5-15,-2 2 6 0,0-2-4 0,-1 1 3 16,1 0-5-16,-1 0-6 0,1 0 8 0,-1 0-2 16,1-4 2-16,-1 2-2 0,4 1-6 0,-1-4-1 15,1 0-4-15,-2 1 4 0,2-7-5 0,3 2 9 16,1-1-1-16,-2-1-5 0,3 1 4 0,-2-1-9 16,1-1-4-16,-1-3-4 0,4 1-8 15,-3-4-1-15,2 2-16 0,-2-2-22 0,2-1-12 16,-2 0-10-16,3-3-25 0,0 0-72 0,-7-2-185 15,0 0 82-15</inkml:trace>
  <inkml:trace contextRef="#ctx0" brushRef="#br0" timeOffset="-126464.48">8365 571 100 0,'0'0'130'0,"0"0"1"0,-2-17-5 0,2 17-15 15,0 0-5-15,-2-14-7 0,2 14 1 0,0 0-11 16,-2-18-7-16,2 18-5 0,0-13-12 0,0 13-6 16,-1-12-4-16,1 12 0 0,0-14-10 0,0 14-6 15,-2-15-9-15,2 15-2 0,0-14 4 0,0 14-1 16,0 0-2-16,-1-14-7 0,1 14-1 0,0 0-6 15,-3-12 3-15,3 12-4 0,0 0-5 0,0 0 9 16,0 0-11-16,-3-12-5 0,3 12-16 16,0 0-6-16,0 0-8 0,0 0 9 0,0 0-3 15,0 0-2-15,0 0 16 0,3 44-3 0,0-30 11 16,0 6-9-16,-2 2 7 0,2-3-1 0,1 1 8 16,-1-1-12-16,1 0 3 0,-1-2 3 0,1-2 1 15,2 6 2-15,-2-8 0 0,0 0-8 16,1-2 2-16,-1 0 6 0,0 3-4 0,0-6 1 15,-2 0-1-15,0-1-10 0,1-1 7 0,0 0-10 16,-1-2 7-16,0 2-12 0,-2-2-15 0,3-1 10 16,-3-3-13-16,0 6 1 0,0-3-6 0,0-1 1 15,0 0 1-15,0-2-2 0,0 4-1 0,0-4 1 0,0 3-4 16,0-3 0-16,-3 3-3 0,-1-1-9 16,4-2-18-16,-6 2-1 0,2-2-49 0,0 2-137 15,-2-1 60-15</inkml:trace>
  <inkml:trace contextRef="#ctx0" brushRef="#br0" timeOffset="-126306.43">8332 800 39 0,'-4'1'4'0,"0"0"12"16,4-1 13-16,0 0 8 0,-10 0 3 0,10 0 5 16,0 0 6-16,0 0-8 0,0 0 2 0,0 0 7 15,0 0 4-15,0 0 9 0,14-12 5 0,-5 8 6 16,-1-2-14-16,6 1 4 0,-3 0-14 0,3-1-12 16,-1 2-4-16,1-2 0 0,3 1 0 0,-4 1-9 15,1 1-14-15,-1-1-15 0,1 0-14 0,1 2-28 16,-1-2-17-16,-1 2-15 0,1 0-64 0,-3 2-151 15,3-2 67-15</inkml:trace>
  <inkml:trace contextRef="#ctx0" brushRef="#br0" timeOffset="-125984.42">9128 486 92 0,'0'0'102'0,"0"0"-12"15,0 0-2-15,0 0-13 0,0 0-7 0,0 0-10 16,0 0-4-16,0 0-3 0,4 33-3 0,-4-33-3 15,6 16-5-15,-5-7 1 0,2 5-5 0,-3-14-5 16,2 16-3-16,-2-16-5 0,1 17-17 0,-1-17-3 16,3 15-5-16,-3-7-7 0,0-3-5 0,0 3-13 15,-2-3-2-15,1-1-2 0,0 2-11 0,-1-2-18 16,1-3-68-16,-2-1-138 0,3 0 61 16</inkml:trace>
  <inkml:trace contextRef="#ctx0" brushRef="#br0" timeOffset="-125432.18">9337 408 57 0,'0'0'78'16,"17"-14"-9"-16,-17 14-6 0,9-9-5 0,-9 9-6 15,7-8-6-15,-7 8-8 0,0 0 5 0,6-13-18 16,-6 13-2-16,0 0-11 0,4-12-2 0,-4 12-10 16,0 0 2-16,0 0-1 0,0 0-2 0,-11-13 2 15,11 13-4-15,0 0-9 0,0 0 3 0,0 0-1 16,0 0 2-16,0 0 2 0,0 0-8 0,0 0 13 15,-34 20-7-15,34-20 8 0,-4 13 0 0,4-13-1 16,-3 17 0-16,3-17-1 0,2 20 7 0,-1-5 3 16,-1-3-2-16,6 7 5 0,-2-5-4 0,0 4-4 15,-3-3 9-15,2 0 7 0,3-1-6 16,0 3-7-16,-2-3 4 0,-1-1-1 0,-1 1 2 16,3-2-3-16,0 1 2 0,-2-2-7 0,1 1 1 15,3-1-1-15,-4-2 1 0,0 0-17 0,1 0-3 16,-1-4-14-16,-3 0-14 0,3 1-49 0,-2-2-99 15,-1 0 45-15</inkml:trace>
  <inkml:trace contextRef="#ctx0" brushRef="#br0" timeOffset="-125218.31">9394 573 17 0,'0'0'46'0,"0"0"-16"0,34-4-12 0,-34 4-17 16,20-2-6-16,-20 2-14 0,20-5-18 0,-20 5 8 15</inkml:trace>
  <inkml:trace contextRef="#ctx0" brushRef="#br0" timeOffset="-124824.54">9613 591 10 0,'0'0'85'0,"0"0"-13"0,1 22-3 16,-1-22-11-16,0 0 0 0,3 10-5 0,-3-10-11 15,0 0 8-15,0 0-2 0,0 0 3 0,1 11 2 16,-1-11 1-16,0 0-2 0,0 0-2 0,0 0-8 16,0 0-19-16,0 0-8 0,0 0-18 0,0 0-9 0,0 0 18 15,0 0-23-15,7-44 6 0,-4 30-10 0,0 2 2 16,1 0-3-16,-1-2 4 0,3 1-2 16,-1 0 4-16,0 4 6 0,-5 9 3 0,8-15 1 15,-8 15-2-15,7-10 2 0,-7 10 7 0,0 0-7 16,10-9 16-16,-10 9 8 0,0 0 1 0,0 0 4 15,0 0-5-15,0 0 9 0,18 22-3 0,-18-22 5 16,7 16-1-16,-4-7-1 0,4 1-1 0,-3 0-6 16,-4-10 12-16,10 18-5 0,-7-9-7 0,4 1 6 15,0 0-3-15,-7-10-6 0,13 16-3 0,-9-10 4 16,-4-6-4-16,11 14-5 0,-8-9-17 16,3 2-14-16,-1-4-1 0,-2 2-11 0,0-2-19 15,1-1-14-15,-4-2-24 0,0 0-53 0,0 0-155 0,0 0 68 16</inkml:trace>
  <inkml:trace contextRef="#ctx0" brushRef="#br0" timeOffset="-124586.1">10004 491 111 0,'0'0'114'16,"31"-8"-24"-16,-31 8 4 0,0 0-8 0,24-4-8 15,-24 4-10-15,14-3-12 0,-14 3-2 0,17-3-21 16,-17 3-11-16,0 0-16 0,0 0-17 16,23-3-16-16,-23 3-19 0,0 0-20 0,0 0-45 15,0 0-120-15,0 0 55 0</inkml:trace>
  <inkml:trace contextRef="#ctx0" brushRef="#br0" timeOffset="-124380.54">10004 565 21 0,'0'0'134'0,"0"0"-1"16,0 0-20-16,0 0-5 0,0 0-15 15,0 0-4-15,0 0-5 0,45-5-13 0,-45 5-10 0,17-5-4 16,-17 5-23-16,21-4-6 0,-21 4-22 16,26-7-18-16,-26 7-20 0,18-4-17 0,-18 4-23 15,18-7-73-15,-18 7-157 0,14-8 71 0</inkml:trace>
  <inkml:trace contextRef="#ctx0" brushRef="#br0" timeOffset="-123970.78">10334 373 49 0,'0'-19'119'16,"0"19"-10"-16,0-14-6 0,0 14-8 0,-2-14-11 15,2 14 1-15,0 0-1 0,-1-16-6 0,1 16-3 16,0 0-9-16,-1-10-8 0,1 10-3 16,0 0-12-16,0 0-5 0,0 0-6 0,0 0-13 15,0 0-1-15,0 0-9 0,0 0 5 0,0 0-5 16,0 0-1-16,0 0-2 0,0 0 8 0,0 0-6 16,0 0 6-16,0 0-8 0,5 46 8 0,-3-34 5 15,1 0-3-15,-1-1 8 0,1 3-7 0,1-1 1 16,-1-2 0-16,1 1-3 0,2 1-2 0,-2 1-2 15,-1-2-2-15,1 1 4 0,1-2-3 0,0 2 2 16,-1-1-3-16,-1-4-6 0,-3-8 6 0,7 17-18 16,-4-9 7-16,-3-8-3 0,4 10-19 0,-4-10 5 15,0 0-7-15,3 13-7 0,-3-13 1 0,0 0-12 16,0 0-6-16,6 11 0 0,-6-11-19 0,0 0-27 16,0 0-83-16,0 0-193 0,0 0 86 0</inkml:trace>
  <inkml:trace contextRef="#ctx0" brushRef="#br0" timeOffset="-123723.89">10325 577 59 0,'0'0'151'15,"0"0"-17"-15,0 0-5 0,0 0-19 0,0 0-12 16,0 0-2-16,44-12-18 0,-44 12 6 0,18-4-13 16,-18 4-23-16,17-6 11 0,-17 6-11 0,20-3-6 15,-20 3-14-15,20-4-22 0,-20 4-13 0,18-4-14 16,-18 4-18-16,17-3-27 0,-17 3-32 0,0 0-71 16,18-5-182-16,-18 5 81 0</inkml:trace>
  <inkml:trace contextRef="#ctx0" brushRef="#br0" timeOffset="-120950.18">9699 760 13 0,'0'0'46'16,"-9"0"-3"-16,9 0-4 0,0 0-3 0,0 0-10 16,-7 0-4-16,7 0-5 0,0 0-6 0,0 0-1 15,-7 0-1-15,7 0-2 0,0 0 3 0,-4 2-7 16,4-2 4-16,-6 2-5 0,6-2 5 0,0 0-6 16,-4 2 2-16,4-2-1 0,0 0-2 0,0 0 3 15,0 0 0-15,0 0 2 0,0 0-5 16,-6 1 4-16,6-1-5 0,0 0 2 0,0 0-2 15,0 0-1-15,0 0 19 0,0 0-11 0,0 0 13 16,0 0 1-16,0 0 3 0,13 6 7 0,-9-6-4 16,-4 0 13-16,10 0-2 0,-3 2-5 0,3-1 9 15,-2-1 5-15,2 0-4 0,7-3 8 0,-1 3 3 16,6-2-6-16,-1 0-7 0,3 2 2 0,-1-2-1 16,2-1-6-16,-1 0 6 0,0 2-6 0,3-1-2 15,-2-1 0-15,2 2-5 0,3 1 2 0,-1-1-4 16,9-3-9-16,-8 1 5 0,-2 2-4 0,0 0 3 15,3 1 5-15,-3-2-8 0,3-2-10 16,-4 3 9-16,1-2-3 0,-4 2 1 0,0-1 1 16,0-2 0-16,-3 1-4 0,-7 3 2 0,0-2-4 15,-4 1-5-15,-1 1 4 0,-4-1-3 0,-5 1-12 0,10-2 19 16,-10 2-5-16,6 0 4 0,-6 0-1 16,0 0 3-16,4-2-3 0,-4 2-14 0,0 0 0 15,0 0 1-15,0 0-1 0,-28 2-4 0,12-1-12 16,-5 2-3-16,-3 1 5 0,0 2-9 0,-4-2-5 15,1 2 1-15,-11-1-9 0,10 3 4 0,-10-2-8 16,0 3 9-16,10-2-4 0,-2-1-1 0,2-2 1 16,0 3 3-16,-3-2 4 0,3 0-2 0,1-1 1 15,-1 0 5-15,1 2 9 0,-1-2-2 0,1 1 9 16,3-1 2-16,0 0-4 0,-1 1-1 0,1-1 6 16,3-1 2-16,-2 2 1 0,2-2 1 0,6 1 2 15,-1-1 1-15,1 0-5 0,2 1 3 0,3-2-11 16,0-1 6-16,3 1-6 0,0 0-8 0,2-1-9 15,-1 1 9-15,3 0-7 0,3-2 7 0,-3 5 1 16,3-5 9-16,0 0-8 0,0 5 5 16,0-5 7-16,0 0 9 0,12 1 14 0,-4 0-1 15,2-2-2-15,3 0 4 0,2 0 11 0,1-3-2 16,6 1-4-16,2-1 2 0,0-1-2 0,0 0 6 16,1 0-4-16,-1 0-1 0,2 1-8 0,-1-3-3 15,3 1 11-15,-1 3-13 0,-2-3 3 0,2 2-3 16,0-1-1-16,0 1 4 0,-1 1-2 0,1 0-3 15,3 1 5-15,-2-1 3 0,-3 0-10 0,1 3-1 16,-2-2-3-16,-2 0 3 0,-8 2-2 0,3-1 2 16,-3 0 4-16,0 2-7 0,-5-2-2 15,-1 2-5-15,-1-1 6 0,-7 0 3 0,9 0-13 16,-9 0 10-16,5 0-2 0,-5 0 1 0,0 0-1 16,0 0-3-16,0 0-3 0,0 0-1 0,0 0-4 15,0 0-1-15,-22 0 3 0,9 1-7 0,2-1-2 0,-5 2-8 16,-5 2-8-16,-3-2 1 0,0 0-3 15,-4 3 20-15,1 0-13 0,-1-1-4 0,0 1-6 16,-2 1-1-16,1-2 11 0,1 0 0 0,1 1 0 16,3-3 7-16,1 1-1 0,2 0 7 0,7-2 10 15,4 0 1-15,-1-1 8 0,4 1-3 0,1-2 7 16,-1 2-7-16,7-1-2 0,-7 0 4 0,7 0-3 16,0 0 16-16,0 0-18 0,0 0 1 0,0 0 3 15,10-8-5-15,-3 6 3 0,3-1 0 0,1 0-1 16,2-1 6-16,4 0-7 0,-2 0 4 0,5 0 1 15,-4 1-1-15,1 2-1 0,5-3 3 0,-2 1 9 16,2 1-8-16,2-2 9 0,0 2 0 0,-1 0-1 16,-1-2 7-16,1 2-5 0,-3-2 5 15,2 2-1-15,-1-2 7 0,2 2-2 0,-4-1 15 16,1 0-16-16,-3 2 1 0,-3-3-6 0,0 2 0 16,-4 1-2-16,-1-2-3 0,-2 3 7 0,-2 0-9 15,-5 0 4-15,10 0 0 0,-10 0-1 0,0 0 0 16,0 0-5-16,0 0 3 0,0 0-5 0,0 0-2 15,-14 10 0-15,4-9 1 0,-1 2-6 0,-2 1-4 16,-2 1-5-16,-1-2 3 0,-6 0-14 0,2 3 1 16,-4-2-7-16,-1 1 4 0,-1 0-1 0,2-1 11 15,-1 1-12-15,1 0 9 0,0-1 0 0,0 1 1 16,2-1 8-16,1-1-5 0,5 0 7 0,1-3-2 16,0 3-1-16,1-3 3 0,6 1 0 15,-2-1 5-15,6 0-3 0,-2 1-4 0,6-1 2 16,0 0-10-16,0 0 7 0,0 0-1 0,0 0 5 15,0 0-2-15,0 0 2 0,18-5 4 0,-3 3-1 16,0 0 2-16,6-1 7 0,-5 0 5 0,8 0-10 16,-2 1 1-16,2-1 7 0,-1 1-6 0,1 0 2 15,-2 0 12-15,-1 1-2 0,0-3-4 0,-4 3-2 16,3-2 4-16,-6 2-4 0,2-2 4 0,-4 3-5 16,-2-1 4-16,-3 0 0 0,0 1-5 0,-7 0 8 15,9 0 2-15,-9 0 14 0,0 0-12 0,0 0-4 16,0 0 4-16,0 0-9 0,0 0 5 0,-16 6-3 15,2-3-10-15,1 0 4 0,-5 0-6 0,-2 3-5 16,-5-2 3-16,4-1-8 0,-3 3 8 0,1-3-8 16,1 2 7-16,2-1 2 0,3-1 1 0,0 1 1 15,3-2-2-15,-3 1-2 0,5-3 5 0,-1 5-7 16,3-5 2-16,2 2-3 0,2-1 2 0,0 0 0 16,6-1-3-16,-7 0-6 0,7 0-3 15,0 0-7-15,0 0 0 0,0 0 0 0,0 0 9 16,0 0-3-16,0 0 3 0,20-6 3 0,-9 2 6 15,3 2-5-15,-1 0 6 0,4-2-4 0,4-2 2 16,0 4 6-16,-5-2-3 0,-1 2-3 0,1-1-2 16,-1 0 6-16,-1 2-2 0,-4-2 2 0,0 2-1 15,0 0-5-15,-2-1 6 0,-8 2-12 0,10 0 11 16,-10 0 2-16,3 0 4 0,-3 0-6 0,0 0 5 16,0 0-7-16,0 0-5 0,-10 7 0 0,5-2-9 15,-4-2 5-15,-1 2-46 0,-1-2-64 0,-5 2 29 16</inkml:trace>
  <inkml:trace contextRef="#ctx0" brushRef="#br0" timeOffset="-119199.86">8356 961 57 0,'23'-6'43'0,"-1"0"4"16,2 1 1-16,0 0-3 0,0 0-8 0,2-2-5 15,0 0 8-15,-2 2-16 0,3 0-1 0,-2-2-3 16,1 0-3-16,-4 2 6 0,1-3-1 0,-2 4-9 16,-7-1 0-16,-1 2-10 0,-3 1-1 0,-2 0-15 15,-1-1 12-15,-3 2 1 0,-1 1-13 0,1-2 11 16,-4 2-2-16,0 0 4 0,0 0-3 0,0 0-4 15,0 0 4-15,0 0-10 0,-14 8 0 0,4-5-2 16,-4 4 20-16,-3 0-5 0,2 0 2 16,-5 0-4-16,-2 3 1 0,-1-2-4 0,-1 1-7 15,0 1 2-15,0 2-1 0,-1-3 1 0,0 2-6 16,-2 0 3-16,3-1 6 0,-1 0-4 0,3 0 12 16,-3 1-7-16,4-1-2 0,1-1 7 0,0 0-5 15,6-3 1-15,0-2-1 0,6-1 0 0,-2 0 4 16,4 0-5-16,-1 2 4 0,0-4-8 0,7-1-2 15,-5 2 3-15,5-2 4 0,0 0-3 0,0 0 10 16,0 0 3-16,0 0 5 0,0 0 7 0,19-6 3 16,-9 3 1-16,3-1 2 0,-2 0-7 0,6-3 12 15,1 0-5-15,2-1 3 0,1 0-6 0,0-1 7 16,-1 0 1-16,1-2-2 0,0 3-5 0,-1-1-3 16,1 1 2-16,-3-1 0 0,-3 1-7 0,0 3 2 15,-1-1-6-15,0 0 0 0,-4 1-5 0,0 3 0 16,-6-2 6-16,3 3-6 0,-4 0 21 0,1-1-18 15,-1 1 11-15,-3 1-9 0,4-1 5 0,-4 1-8 16,0 0-3-16,0 0-2 0,-14 3-8 16,7-1 3-16,0 2 1 0,-7 0-2 0,1 2-8 15,-1-1 1-15,-5 3 5 0,-1 1-1 0,-1-2-1 16,0 3-1-16,-2-3-1 0,3 2 5 0,-1-1-2 16,1 0 10-16,-1 2-10 0,3-2 6 0,0 0-5 15,4-3 10-15,2 1-5 0,1-2-1 0,4 0 3 16,0-2-3-16,4 0-2 0,3-2-11 0,-7 3-3 15,7-3-3-15,-5 0 4 0,5 0 7 0,0 0-1 16,0 0 10-16,0 0 2 0,18-7 5 0,-7 1 8 16,3 0 2-16,6-4-6 0,-2 2 7 0,3-3-4 15,2 1-1-15,-2 0 2 0,3-2 1 0,-3 2 1 16,3-1 3-16,-3 0-10 0,2 1 6 0,-4 2-5 16,1-1 0-16,-6 2 0 0,0 2 0 0,-4 0-1 15,0 1-4-15,-3 1 0 0,-1 0-3 0,-1 1 0 16,-2 2-1-16,0-1 6 0,-3 1 5 0,3-1-2 15,-3 1 3-15,0 0-8 0,0 0 3 16,0 0-7-16,-13 4-4 0,6-2-1 0,-3 2 1 16,-1 2 4-16,-2-1-12 0,-1 2 1 0,-6-1-2 15,2 3 6-15,-2 0-8 0,1-1 9 0,0-1 2 16,4 0-6-16,1-1-2 0,-2-1 9 0,5-1-6 16,1 1 0-16,2-1 1 0,1 0 0 0,1-4-6 15,3 2-3-15,-1 1-11 0,4-3 8 0,-3 2 1 16,3-2 4-16,0 0 9 0,0 0 1 0,0 0 6 15,21-1-1-15,-12-2 12 0,2-2-3 0,3-1 3 16,3 1-3-16,3-1 1 0,-2-2 3 0,-4 2-7 16,2-2 4-16,13-4 7 0,-16 6-13 15,0 2 7-15,-5 0-3 0,0 0-8 0,1 2 8 16,-5 0-6-16,0-1 4 0,-1 3 2 0,0-1-9 16,-3 1 10-16,0 0-5 0,0 0 0 0,0 0 0 15,0 0-9-15,-7 6 0 0,0-3-4 0,-3 0 2 16,0 2-2-16,0 0 2 0,-5 2 1 0,-1 0-7 15,2-1 7-15,0 1-2 0,0 0-1 0,-4 1 1 16,5-2 1-16,-1 0 1 0,4-2 1 0,0 0-3 16,6-2 0-16,-4 2 0 0,3-1 0 15,1-3-2-15,1 3 1 0,3-3 3 0,0 0-4 16,0 0 6-16,0 0 7 0,0 0-1 0,20-3 26 16,-9-1-26-16,5 0 9 0,-1-2-1 0,-1 1-2 15,6-3 6-15,0 1-8 0,-6 1 9 0,0 0-11 16,0-1 0-16,0 1 11 0,0 1-14 0,-4 1 4 15,-3 1 3-15,0 0-2 0,0 0 2 0,-4 2 0 16,1 0 4-16,-1-2-1 0,-3 3 4 0,0 0-3 16,0 0-6-16,0 0 1 0,-8 6-1 0,-1-3 4 15,-1 2-6-15,-1 0-1 0,-2 3 1 0,-5 1-5 16,-3 0 1-16,4 1 2 0,3-2-2 0,0-3 5 16,0 3-6-16,3-2 4 0,2-2-19 0,2-1-13 15,3 0-6-15,1 1-44 0,0-1-87 0,3-3 38 16</inkml:trace>
  <inkml:trace contextRef="#ctx0" brushRef="#br0" timeOffset="-109874.4">18475 5088 109 0,'-1'-3'121'15,"1"3"-12"-15,-2-4 1 0,2 4 1 0,-2-4-4 16,0 2-11-16,1-1-12 0,1 3-11 0,-2-7-7 16,2 3 2-16,-1 1-7 0,-2-2-3 0,3 3-4 15,0-1 1-15,-3-2-7 0,3 1-7 0,-4 1 4 16,3-2-9-16,-1 1 0 0,-1 0-1 0,-1-1-9 15,1-1-7-15,-2 0-6 0,2 2-6 0,-3-2 0 16,1 0-6-16,-4-1-8 0,-1 0-5 0,-1 0-7 16,1 0-4-16,-4 0 7 0,-3 1-6 0,3 1 8 15,-7-1-3-15,1 0-9 0,-1 2 7 0,0 1 0 16,-3 1 2-16,0 0-10 0,0 2 3 0,0 0-4 16,-1 1 5-16,0 2 1 0,-1-1-7 0,2 2 10 15,0 2 8-15,-2 0-9 0,0 1 2 0,1 2 3 16,2 1 0-16,2-1 4 0,0 3 2 0,4 1-2 15,-3 1 3-15,4 4-6 0,0 0 8 0,1 4 8 16,2-3-2-16,0 4 4 0,3 1-9 0,0 0 1 0,2 2 6 16,2-2-4-16,2 0-2 0,-3 1 3 0,7 1 0 15,-1-1-7-15,-1-1 3 0,5 1 3 16,-3-1 2-16,4 0-3 0,2 0-9 0,-2-2 14 16,5 2-4-16,-2-4-9 0,1 3 10 0,3-4 7 15,2 3-4-15,3-4 5 0,-1 1 2 0,3 1 1 0,2-2-7 16,-2-2 5-16,4 2 4 0,-3-6-12 0,5 3 4 15,0-1 3-15,0-2-7 0,4-3 12 16,-4 0 1-16,14 0-4 0,-10-2-7 0,1-1 6 16,0-3-6-16,-1 2 8 0,3-3-7 0,-3-1 6 0,1 0-7 15,-1-2 5-15,1-2-7 0,1-3 1 0,-2 3 5 16,10-7-8-16,-10 6 14 0,-1-3-8 0,1 1-2 16,-1-3-4-16,0 2 11 0,-2-1-9 0,1 0 6 15,0-1-1-15,-5 2-6 0,3 0-5 0,-4-3 5 16,1 1 3-16,-2-1-4 0,-3 0-3 0,3 0-7 15,-4-2 6-15,-1 2-3 0,0-3 5 0,-1-1 8 16,-3 2-8-16,1-5-11 0,-1 0-4 0,1 1-2 16,-1-6 4-16,-3 3 1 0,0-3-3 0,-1 1 1 15,-2-2-4-15,0 0 15 0,-1 2-9 0,0-1 5 16,-4 1-4-16,1-2 9 0,-2 2 0 0,-1 0 8 16,-2 3 0-16,-1-1 6 0,-1-1 1 0,0 3-1 15,-1 3 12-15,-5-1-5 0,-3 1-1 0,-2 1-6 16,-4 1-2-16,0 1 7 0,-3 3-9 0,-3-1-7 15,-2 3 5-15,-8 0-11 0,0-1-1 0,0 5-3 16,9-1 1-16,-1 2-3 0,-1 0-6 0,4 0 2 16,2 2-11-16,0 0 2 0,2 2-17 0,-1 0-5 15,3 1-26-15,-3 0-47 0,7 2-134 0,3-1 59 16</inkml:trace>
  <inkml:trace contextRef="#ctx0" brushRef="#br0" timeOffset="-108918.58">19665 5074 44 0,'-7'-4'78'16,"0"0"-15"-16,-4 0-2 0,1 1-7 0,2-1 6 15,-2 1-15-15,-3 0-3 0,1 1 0 0,-4-2-4 16,1 2-4-16,-7 2-10 0,1-2-5 0,-3 2 2 16,0 3 1-16,-1-2-7 0,1 4-5 0,-3-2 7 15,-1 2-5-15,1 1 8 0,-1 1-12 0,0-1-10 16,1 3 18-16,-1-2-2 0,3 2-6 0,-1 2 2 15,0 1 6-15,3 0-11 0,2 3-9 0,4 1 13 16,0 1-5-16,0 1-1 0,3 2 2 16,4 3-2-16,-1 1 6 0,1 12-9 0,0-1 0 0,3 2-1 15,4-3-3-15,2 2 1 0,1 2 1 0,4-4-4 16,-2 1 0-16,1-8 3 0,2 9-2 0,2 0 0 16,-4-1 1-16,4 0-2 0,-3-9 5 0,3 9-5 15,0-10 3-15,-1 2-4 0,5 5-6 0,-4-8 6 16,3-2 2-16,4-1-3 0,0-2 4 0,2 0-2 15,2-2 5-15,3-2 1 0,3-1-8 0,0-3 7 16,0-1 3-16,4-4 1 0,12 0-1 0,-1-3 10 16,2-3 1-16,-3-4 1 0,4-3-9 0,-1-1 19 15,3-1-11-15,-3-6-7 0,2-1 0 0,2 0 3 16,-1-2-1-16,1-2-8 0,14-11 3 0,-18 11-7 16,3-4 0-16,-2 0-10 0,0 0 1 0,-4-1 1 15,0-1 0-15,-2-1-2 0,-3-1 0 0,-2 1-3 16,-2-2 0-16,-3 2-8 0,-3-2-10 0,-9 6 8 15,1-6-8-15,-3 3 2 0,0-7 3 0,-5-1-6 16,-4 6 3-16,-6-7-4 0,-1 10 1 0,-3 1 7 16,-3-2 7-16,-4 1 11 0,-4-5 7 0,2 9 5 15,-2 1 13-15,-9-7-3 0,6 10 8 0,-3 0 1 16,-8-2-5-16,6 7 1 0,3 3-3 0,-3-2 5 16,1 3-8-16,-2 0 2 0,3 3-4 0,0 0-1 15,-1 2-11-15,1 0-1 0,0 3-5 0,0 3 4 16,-1 0-2-16,1 2-6 0,1 1-3 0,2 2-8 15,-2 4 3-15,5 1-1 0,1 1-35 0,0 1-62 0,3 1 27 16</inkml:trace>
  <inkml:trace contextRef="#ctx0" brushRef="#br0" timeOffset="-108089.5">20992 5263 5 0,'-17'-3'46'0,"-4"1"-5"16,-1 0 2-16,-4 2-1 0,2-2-2 0,-1 4-6 16,-2 0 1-16,-1 1-5 0,1 2-6 0,-1-1 2 15,0 2-6-15,0-1 4 0,1 4-9 0,3-5 2 16,-3 6-4-16,5-3-7 0,-1 3 5 0,2 0 2 16,1 2 1-16,2-1-2 0,1 1 0 0,0 1-3 15,0 1-3-15,0 2 1 0,3 0-1 0,0 0 3 16,0 3-4-16,2-2 0 0,0 2-1 0,2 1 2 15,2 3-1-15,-2-3-1 0,6 3 3 0,0 0-4 16,2 2-1-16,2 1 7 0,0 0-3 0,3 1 0 16,0-1-1-16,1-1-5 0,3 2 4 0,-1-2-5 15,2 1-1-15,4-2 2 0,0-2 5 0,4 0-2 16,-1 0 3-16,3-1 1 0,2-2-6 0,1 0 13 16,12 2 0-16,-9-7 3 0,9 5 0 0,3-5 4 15,0-2 5-15,4-3-9 0,-4-1-2 0,2-5-4 16,3-1 3-16,0-3 1 0,-1 0-2 0,3-3-3 15,-1-3-3-15,4-4-4 0,-1 0 5 0,0-1-6 16,18-9 5-16,-18 6-4 0,0-3-8 0,-4-1 2 16,4-1-2-16,35-26-10 0,-43 22-2 15,1-1 1-15,-3-3 2 0,-5 0-10 0,-3-3 0 16,-1 0 1-16,-6 2-3 0,-2-1 10 0,-5-3-8 16,-6 7-8-16,0-9 1 0,-3-3-7 0,-4 4-6 15,-4-3 0-15,-4 3 0 0,-6 0-30 0,-2 2-79 16,-1 10 36-16,-11-6 278 0,-2 4-160 0,-1 0 10 15,-2 2 3-15,-4 1 12 0,-2 3 9 0,1 1-2 16,-2 3-5-16,2 2-1 0,-1 3 5 0,2-2-2 16,-1 4-6-16,0 3-8 0,7 2 2 0,1 2-15 15,-8 2 0-15,10 0-10 0,0 4-5 0,1 0-3 16,3 2 4-16,0 3-2 0,3 0 1 0,4 3-11 16,0-1-5-16,5 4-4 0,-1-1-36 0,5 3-72 15,1 0 32-15</inkml:trace>
  <inkml:trace contextRef="#ctx0" brushRef="#br0" timeOffset="-106902.53">24047 5218 36 0,'0'0'84'0,"0"-3"14"16,0-1 6-16,0 1-2 0,0 3-9 0,-3-6-14 15,3 5-11-15,0 1-4 0,-1-4-12 0,1 4 0 16,-1-3-4-16,-1 0-8 0,2 3-23 0,0 0 1 16,-7-1-5-16,7 1-16 0,-10 1 4 0,3-1-10 15,-4 3 12-15,1 1-11 0,-2-1 9 0,-1 2-2 16,0 0 3-16,-4 1-4 0,0 2 6 0,-1 4-3 16,-2-4 0-16,3 5-1 0,1-1-1 0,-1 1 5 15,1 4-5-15,2-1 6 0,-1-1-7 0,-1 1 4 16,3 1-7-16,-1-1 1 0,3-1-1 0,1 5 2 15,0-4 7-15,-1 1-2 0,5-3-2 0,-1-1 6 16,2 5-6-16,-2-1 5 0,2-2-6 0,4-1-1 16,1 5 0-16,-1-4-1 0,-1 3 8 0,5-3-5 15,0 4-6-15,1 0 4 0,3 2-3 0,0 1 6 16,2 0 9-16,-1-2-22 0,6 1 10 0,-4-2-2 16,7 1 4-16,-3-1-5 0,0-1 2 0,2 1 2 15,2-1-2-15,2 0 3 0,-1-3-7 16,2 1 1-16,2-1 3 0,-2-3 2 0,4 0 11 0,2 0-7 15,-1-4 3-15,0 0-3 0,5-2 1 0,-4-2 1 16,14 0-11-16,-13-4 7 0,14-4 1 0,-5-3-3 16,1 0 9-16,0-2-9 0,-1-1 9 0,-1-2-18 15,1-3 29-15,-2-2 2 0,0 0-13 0,-4-1 1 16,0-4-4-16,0-2 12 0,-5 0-7 0,-1-2-10 16,0-1 1-16,-1-3 0 0,-7 8-12 0,4-8 3 15,-1 0-9-15,-6 6-1 0,7-7-1 0,-1 0 10 16,-7 7-10-16,2-7 1 0,2 0 0 0,-6 7 5 15,-4-3 11-15,3 2-1 0,-3 2 8 0,-1 0 10 16,-2-2-4-16,-4 1-4 0,0 1 15 16,-3-1-17-16,-1 2-3 0,-3 1 0 0,-1-1 6 0,-1-1-17 15,-5 3 4-15,-3 1-10 0,-4 0 7 0,-10-3 2 16,-3 3-3-16,-4 2-3 0,-3 2 7 0,-1 2 2 16,-3 3 1-16,1 3-3 0,-1 0 1 0,-1 3 1 15,-1 2 2-15,2 0-3 0,2 5-5 0,0 2 0 16,1-1-7-16,0 6-2 0,2 1-3 0,2 4 2 15,0-3-8-15,0 5-2 0,2 2-14 0,0 2-5 16,4 3-9-16,5 2-39 0,-4-2-103 16,12-3 47-16</inkml:trace>
  <inkml:trace contextRef="#ctx0" brushRef="#br0" timeOffset="-99600.59">8218 9172 6 0,'-3'-3'48'0,"3"3"6"0,-2-2 5 15,2 2-8-15,0 0 1 0,-3-3-5 0,0 1-7 16,3 2-3-16,-3-2-14 0,3 2 14 0,-4-1-1 15,4 1 2-15,-3-2 0 0,3 2-13 0,-4-5 6 16,4 5-5-16,-3-1 4 0,3 1-7 0,-4-2-12 16,4 2 15-16,0 0-1 0,-3-1-5 0,3 1-1 15,-3-2-5-15,3 2 6 0,-4-2-5 0,4 2-5 16,0 0 1-16,0 0 1 0,0 0-5 0,0 0-3 16,0 0 2-16,0 7 3 0,1-3-16 0,-1 0 14 15,2 1-3-15,-1 0 5 0,-1 1-7 0,3 0 5 16,1 1 7-16,-1 0-9 0,1 0-2 0,-1 3 5 15,0-3-3-15,0 3 2 0,1-4 2 0,0 0-4 16,-1-2 2-16,1 4 6 0,-1-5-10 0,0 1-1 16,1 0 0-16,0-1-4 0,-2 0-3 0,1-1 13 15,-1 0-3-15,1-2-2 0,-3 0 3 0,7 0-11 16,-4-2 21-16,1-3-7 0,1-2-4 0,0 0-8 16,2-5 10-16,3 0 6 0,1-3-4 0,-1-4 1 15,1 0-3-15,2 1 9 0,1-2-14 0,-1 1 7 16,2 0-5-16,-1-1 1 0,3-1-5 0,0 1 17 15,-3-2-9-15,3 4-3 0,0-4-7 0,0 3 0 16,-3 1 2-16,2-1-3 0,-1 2 0 0,1 1-3 16,-4-2 4-16,2 4-5 0,-1 0-24 0,-2 3 16 15,-1-1-3-15,0 3-3 0,0-1-11 0,-2 0-4 16,1 5-11-16,-1-4-10 0,-1 2-18 0,-4 3-60 16,3 1-145-16,-3 0 64 0</inkml:trace>
  <inkml:trace contextRef="#ctx0" brushRef="#br0" timeOffset="-86298.38">17637 5379 8 0,'0'0'69'16,"-3"-3"-9"-16,3 3-22 0,-1-1-25 0,1 1-25 15,0 0-18-15,0 0-32 0,0 0 15 0</inkml:trace>
  <inkml:trace contextRef="#ctx0" brushRef="#br0" timeOffset="-82841.08">17519 5441 51 0,'0'0'79'0,"0"0"-5"16,0 0 0-16,0 0 3 0,0 0-5 0,0 0-1 15,0 0-11-15,0 0-4 0,0 0-7 0,-14 5-2 16,5-1 0-16,-2 2-5 0,-2 0 2 0,-2 0-5 16,-4 2-9-16,0 1-4 0,-4 0-3 0,2 1-1 15,1 1-3-15,-2-1-1 0,-1 0-5 0,-1 0 1 16,2 1 0-16,-1 1-6 0,5-3-3 0,2-3 3 16,5 1 1-16,-3-1-3 0,7-2 0 0,0 1-7 15,4-2-7-15,-1-1-2 0,0-1-11 0,1 2 2 16,3-3 4-16,-1 2-1 0,1-2 9 0,0 0 3 15,9 0-5-15,0-2 3 0,4-2 6 0,8-4 1 16,-2 0-5-16,7-2-3 0,-4 0-4 0,4-1 3 16,0-1 6-16,0 0-2 0,10-5-3 0,-10 5-6 15,-1 0 2-15,0-1 6 0,-1 1-6 0,0-1-1 16,-3 1-6-16,-1 0 15 0,0 2-4 0,-7 1-1 16,-1 2 1-16,0-1 5 0,-5 5-3 0,1-3 8 15,-2 2 4-15,-2 3-2 0,0-2 9 0,-1 0-2 16,-2 2-7-16,-1 1 4 0,0 0-6 0,0 0 4 15,0 0-3-15,-14 2-1 0,3 5-6 0,-3-2 0 16,-6 5-4-16,-1 1-4 0,-3 0 6 0,-3 3 0 16,-8 1-6-16,1 2 4 0,-1-1-1 0,1 1 2 15,0-2 1-15,9-2 2 0,0-3 8 0,-2 2-6 16,6 0 6-16,1-4-2 0,3 0-1 0,3-1-1 16,6-4-4-16,-1 2-2 0,4-2-10 0,0 0-1 15,3 0 0-15,-1-1 2 0,1-1-3 0,2-1 3 16,0 0 7-16,0 0-4 0,10 0 9 0,-3-2-5 15,7-3 4-15,-1 1-3 0,5-5 8 0,2 0-2 16,0 0-4-16,0-2-1 0,2 1 0 0,-1-2 2 16,3-1-7-16,0 1-1 0,3-2-6 0,-3 0 0 15,0 1-6-15,0-1 2 0,-2 1 1 0,-1 2 8 16,-4-2 1-16,3 2-1 0,-9 2 0 0,3 1 3 16,-2 1 2-16,-4 2 2 0,-1 1-1 0,-1 1 9 15,-1-1 2-15,-2 3-1 0,0-1 4 0,-2 0 2 16,-1 2-3-16,0 0-3 0,0 0-6 0,0 0 9 15,0 0-6-15,-12 5 3 0,3-1 4 0,-3 3 5 16,-4 1-15-16,-4 3 3 0,-1 1 4 0,-3 1-8 16,2-2-1-16,-2 1 0 0,-2 2 1 0,1-2 5 15,5 0-1-15,-1-1 3 0,0 0-2 0,1-2 1 16,6 1-1-16,0-5 1 0,3 3-2 0,1-5 3 16,2 3-4-16,1-3 3 0,2-1-7 0,0 2-3 15,-1-2 1-15,5 0 1 0,-2 0-2 0,3-2 4 16,0 0 0-16,0 0 9 0,0 0-3 0,0 0 1 15,17-6-1-15,-9 2 0 0,5 0 2 0,0-4-5 16,1 3 14-16,4-5 0 0,0 0-8 0,2 2-4 16,1-2 1-16,0 0-1 0,-2 0 1 0,0 1-3 15,0 1 1-15,-4 0 2 0,-1 2-8 0,-1 1 4 16,-2 0 2-16,-1 1 1 0,-3-1 2 0,0 5-8 16,-3-2 7-16,-1 0-5 0,0 1 10 0,-3 1-3 15,0 0-5-15,0 0 3 0,0 0 0 0,-10 7-2 16,0-3-2-16,0 3-1 0,-4-1 4 0,-4 4 1 15,-2 0-3-15,1 1 2 0,-1-1 3 0,0 0-7 16,-4 0 2-16,3 4-3 0,0-6-2 0,0 3 9 16,2-1-4-16,5-4-1 0,2 0-2 0,-1 0 6 15,6-3-3-15,0 1-3 0,1-1-5 0,2-2-7 16,1 1 4-16,-1 0 2 0,4-2-2 0,-3 3 6 16,3-3-1-16,0 0 0 0,0 0 4 0,0 0-3 15,14 0 0-15,-7-3 10 0,0 0-8 0,3 0 5 16,3-4-1-16,-2 3-5 0,3-2 1 0,-2 1 1 15,0-1-1-15,1 1 0 0,0 0-2 0,-1 0 1 16,-2 0-2-16,0 1 2 0,-3 2-3 0,0-3 2 16,0 3 2-16,-3 0-1 0,-1 1-3 0,1 0 10 15,-4 1-14-15,3-1 8 0,-3 1-5 0,0 0 4 16,0 0 1-16,0 0-6 0,-10 3 3 0,3 1 2 16,0 1-3-16,-3-3-3 0,3 2 7 0,-4 1-3 15,4-1-1-15,-3-2 3 0,2 2 1 0,2 0 2 16,-2-2-2-16,3 0-4 0,1 1 1 0,1-2-4 15,-1 1-7-15,4-2 8 0,-3 2-2 0,3-2 4 16,0 0 1-16,0 0-1 0,0 0 4 0,0 0-3 16,12 0 3-16,-12 0-1 0,9-2 3 0,-2 0-4 15,-1-2 2-15,1 2 1 0,-1 0 3 0,2-1-4 16,-4 2 3-16,2-3-5 0,1 3 2 0,-3-2 0 16,2 2 3-16,-2-2 1 0,-1 2-2 0,0 0 2 15,0-1 0-15,-3 2-1 0,4-1-2 0,-4 1 7 16,0 0-4-16,4-2 2 0,-4 2 6 0,0 0-7 15,0 0-2-15,0 0 3 0,0 0-2 0,0 0 2 16,0 0-3-16,0 0 1 0,0 0-3 0,-10 6-3 16,6-2-2-16,0-3 4 0,-2 1-5 0,3 0 7 15,-4-1-3-15,3 3 0 0,-3-2 3 0,4 0 1 16,-1-1-2-16,0 1 0 0,2 0-3 0,-2 0 3 16,1-1 3-16,1 0-4 0,2-1 1 0,-5 2 0 15,5-2 5-15,-3 2 1 0,3-2-3 0,0 0-1 16,-2 2 3-16,2-2 1 0,-5 2 0 0,5-2 7 15,-2 3-5-15,2-3 5 0,-5 3-6 0,3-2-2 16,-1 3 2-16,-1-1-1 0,-1 2-1 0,-2-1-1 16,2 0 9-16,-4 3-5 0,-1 0-3 0,-1 1 11 15,-2 2-7-15,-2 2 1 0,-2 3 3 0,0 2 2 16,-3-1 4-16,-1 0 0 0,3 1 3 0,-2 2 3 16,-5 7-6-16,2-7-2 0,-5 6 3 0,1-1-1 15,6-5 3-15,-6 8-3 0,1-2 0 0,5-7-3 16,-5 7 3-16,5-5 0 0,1 0 0 0,-1-1-6 15,3 1-4-15,-2 1 7 0,3 0-7 0,-1 0 1 16,-2 0-2-16,2 0 2 0,1 1-7 0,-7 7 2 16,3 0 0-16,-2 1-1 0,4-1-1 0,-1 0 4 15,-1 2-1-15,-2-3-4 0,9-4 0 0,-8 4 4 16,6-5-1-16,-3 6 0 0,3-7-3 0,-5 11 7 16,0-5-4-16,-2 1 2 0,9-7-3 0,-3 1 0 15,-5 7-3-15,5-8 9 0,-6 6-4 0,2-1 0 16,4-5 1-16,-8 6 1 0,-2 0-6 0,3 2 5 15,2-2 3-15,-4-1-5 0,2 2-3 0,-1-1-4 16,-2 0 6-16,1 0 4 0,-3 0-7 0,3 1-1 16,-1-1 2-16,-4-1 4 0,1-1-3 0,-1-1 3 15,2 0-5-15,-1-1 7 0,8-7-6 0,-7 7-5 16,-2-1-2-16,-1-1-1 0,1-2 5 0,-3 1-5 16,0 1-1-16,-1-1 8 0,1 0-7 0,-1 2 1 15,0 0 1-15,-3 2 3 0,0-4-2 0,-3 2 1 16,3 1 3-16,-3-3-5 0,3 1 5 0,0 1-3 15,0-2 7-15,-3-1-5 0,3 3-2 0,0-5-3 16,0 4 5-16,0-3-4 0,-6 1-1 0,5-3 0 16,2 3-1-16,-2-1-4 0,-2 0 0 0,0 0-2 15,3-2 5-15,2 0 1 0,-4-1-4 0,2 2 5 16,2-3-4-16,-1-1 1 0,0 0 5 0,2 0-1 16,0 2-4-16,-2-2 3 0,1 3 2 0,-4-2 0 15,2 2-4-15,3-1-4 0,-2 1-8 0,-1-1 8 16,0 1-2-16,-3 0-1 0,3-1 7 0,3 2-5 15,-3-2 1-15,4 1 9 0,8-6-3 0,-10 5 3 16,8-5-4-16,4 0 6 0,-4 1-2 0,4-2 6 16,-1 0 0-16,2-1-4 0,-1-1 0 0,0-2-4 15,3 1 4-15,0-3-4 0,3 4 1 0,4-4 1 16,-2 1-1-16,2 0 0 0,1-2 6 0,1 0-3 16,2 0-1-16,0 0 3 0,-3 0-5 0,3 0 2 15,-1-1 4-15,1 1 2 0,3-1-3 0,0 1-2 16,-1 0 3-16,-1 0 4 0,2 0-2 0,0-1-3 15,-1 2 4-15,1-2-3 0,-2 1-2 0,1 1 1 16,-2 1 5-16,-1-2-1 0,2 0 0 0,-2 4 3 16,-2-3-4-16,-1 1-2 0,0-1 3 0,2 1-3 15,-1 1 0-15,0-2 0 0,-2 1 0 0,-1 2-1 16,-2 0-2-16,-2 0 6 0,-1 2 0 0,4-2 2 16,-3 3-11-16,-2-3 13 0,1 2 0 0,-2-2-5 15,1 3 0-15,-2-4 3 0,1 3-5 0,-1-1 4 16,-3-2 0-16,5 2 3 0,-3-1-7 0,1 1 5 15,-2-4 1-15,2 2 1 0,0 1 2 0,-4 2-3 16,4-1-1-16,0 1 8 0,0-3-11 0,3 4-2 16,-3-4 2-16,3 2 1 0,0-2 3 0,1 0-1 15,-1 0 0-15,0 1-1 0,1-2-1 0,-1 2-1 16,2-1-3-16,0 1 0 0,-2 1-3 0,1 0 5 16,-1-1-1-16,0 2 5 0,0 0 5 0,0 1-14 15,-2 0 3-15,2-2 0 0,1 2 3 0,2 3-5 16,-3-3 3-16,1-1-3 0,2 1 3 0,1-2 7 15,3 1-9-15,1-3 3 0,1 2-4 0,0-2 3 16,0 0 1-16,0 0-3 0,4-1 3 0,0-1-2 16,-1-2 5-16,3 1-2 0,1-1 0 0,-1 2-2 15,-1-2 7-15,3-1-12 0,-2 1 2 0,2 1 2 16,1-3 0-16,-2 2-2 0,0-1 6 0,1 1-2 16,1-1-1-16,-1 1-2 0,-3-2-2 0,4 3 7 15,-1 0-6-15,-2-1 3 0,2-1 0 0,-1 2 2 16,0 0-6-16,-2 1 5 0,3-1-4 15,-2-2 3-15,-1 4-5 0,3-3 4 0,-3 1 2 0,1 0 2 16,-1 1-6-16,0 0 3 0,0-1 5 0,0 2-8 16,-1-2 6-16,-1 2 2 0,2-2-1 0,-1 2-4 15,-2-1-3-15,4 0 5 0,-2 0-3 0,-2 1 2 16,0 0 1-16,3-3 0 0,-3 4-4 0,3-4 2 16,-3 3 1-16,2-3-1 0,0 2-4 0,-1-1 3 15,2 0 3-15,-1 1 3 0,-1-4-1 0,2 4 1 16,0-2 2-16,1 0-2 0,2-1-3 0,-3 0 0 15,7-1 5-15,-10 3-5 0,6-2 3 0,4-1-4 16,-7 0-1-16,7 0 5 0,0 0-3 0,-10 0-4 16,10 0 4-16,0 0 0 0,-10 0 3 0,10 0-4 15,0 0-2-15,-4-2 0 0,4 2-2 16,0 0 6-16,0 0-6 0,0-6 2 0,0 6-1 0,0-4 1 16,0 4-4-16,4-9 7 0,-1 3-4 0,4-1-4 15,0-4 1-15,2 1 2 0,-1 0 4 16,3-1-6-16,-1-2-1 0,4-1 1 0,-1 0 7 15,1-1-6-15,0-1 0 0,0 2 2 0,0-1-4 16,0 1 2-16,3 2-5 0,-7 0 2 0,0 2 2 16,1 0 7-16,-4 2-2 0,0 2-6 0,0-1 5 0,-1 3 1 15,-2-2-2-15,1 4-3 0,-3-2 2 0,1 3 5 16,-3 1 0-16,4-2-3 0,-4 2 0 0,0 0 2 16,0 0-2-16,-9 8-2 0,4-3 0 15,-2 2-4-15,-1 3 0 0,-1 0 4 0,-2 1-1 16,-3 3-3-16,0 3 3 0,-2-1-6 0,2 1 2 15,-3-2 4-15,2 1-1 0,-2 0 0 0,0-1 0 0,0 0 3 16,2-1 1-16,-1 0-4 0,-1-2 13 0,6-2-11 16,-2 1 0-16,-1 1-6 0,2-2 6 15,0-1 0-15,1 0 5 0,1-1-5 0,2-2 1 16,1-1 2-16,1 0-2 0,3-1-3 0,-1-1 7 16,1 1-3-16,-1-2-4 0,4-2 4 0,-1 6-1 15,1-6 1-15,0 3-2 0,0-3 1 0,0 0 1 0,5 2-5 16,-5-2 7-16,7 2 0 0,-7-2 3 0,12 0 0 15,-7 1-2-15,4-2 3 0,-1 0-1 16,2 1 7-16,0-2-6 0,2 2 7 0,1-1-6 16,1 0 5-16,0-1-3 0,-1 2-1 0,4-3 6 15,-2 0-10-15,5-1 1 0,-4 4 2 0,5-4 1 16,-2 2-7-16,-2 0-4 0,7 0-14 0,-8 0-6 0,-1 0-14 16,6 1-23-16,-6 2-42 0,-1-2-110 15,0 0 49-15</inkml:trace>
  <inkml:trace contextRef="#ctx0" brushRef="#br0" timeOffset="-76856.78">18824 7230 10 0,'0'0'116'0,"-1"-6"-7"0,1 6 2 0,0 0-4 0,0 0-4 15,-3-6-3-15,3 6 3 0,0-2-1 0,0 2-9 16,-3-3-8-16,3 3-9 0,0 0-10 0,0 0-3 16,0 0-9-16,0 0-3 0,0 0-4 0,0 0-5 15,0 0-6-15,0 0-4 0,-5 5 4 0,3 1-6 16,-2 1 3-16,1 2-4 0,-4 4-4 0,2-2 1 16,-2 3-1-16,-2 5-1 0,2 0-8 0,-3-3 2 15,0 4-4-15,-1 2 3 0,1 0-4 0,-1-2 1 16,-2 3 1-16,2 1-1 0,-2-3 7 0,2 0-14 15,1-2 0-15,-2 1 1 0,2 0-3 0,0-4 3 16,0 4-8-16,0-4-2 0,3-4-4 0,-1 1-5 16,2-2-9-16,-2 0-8 0,3-3-11 0,1 0-13 15,1-4-15-15,1-1-19 0,0 1-13 0,1-2-14 16,1-2-20-16,0 2-77 0,0-2-226 16,0 0 100-16</inkml:trace>
  <inkml:trace contextRef="#ctx0" brushRef="#br0" timeOffset="-76514.69">18444 7293 41 0,'7'-3'97'0,"0"-1"-1"0,3 1 2 0,0 0-6 15,4-3 2-15,0 2-7 0,3-2 1 0,4-1-4 16,2 0-6-16,2 0-9 0,-1 2 2 0,1-3-5 16,4-1-8-16,0 1-6 0,9-4 1 0,-3 2-10 15,-5 2-2-15,5-2-4 0,-5 3-4 0,-1-2-12 16,8 0-4-16,-9 1-9 0,0 2-5 0,-4 2-5 15,6-2-9-15,-5 2-12 0,2-1 2 0,-3 1-7 16,0-1-16-16,-2 3 4 0,-2-1-13 0,-6 3-15 16,0-2-18-16,-4 2-90 0,0 0-190 0,-6 0 85 15</inkml:trace>
  <inkml:trace contextRef="#ctx0" brushRef="#br0" timeOffset="-76202.86">19229 7167 25 0,'-16'15'139'16,"1"2"-2"-16,-1 0 1 0,2 1-17 0,-3 2-9 15,0 1 2-15,3-1-16 0,-3 3-7 0,0 8-6 16,6-8-11-16,-3 1 1 0,0 8-12 0,1 1-7 16,2-9-5-16,4-2-6 0,0 2-1 0,-3-1-8 15,5-1-7-15,0-1-1 0,0-7-3 0,0 5-5 16,3-7-10-16,0 1-7 0,1-1-16 0,-1-5-19 0,2 1 0 16,0 0-18-16,3-4-24 0,-3-1-7 15,2 1-17-15,0-3-109 0,-2-1-223 0,0 0 98 16</inkml:trace>
  <inkml:trace contextRef="#ctx0" brushRef="#br0" timeOffset="-75713.11">19220 7394 63 0,'-4'6'111'16,"1"0"-12"-16,-1 1 2 0,1 0-7 0,0 1 4 16,-1-1-9-16,1 2-7 0,-1 0-6 0,1-1-8 15,-1 0-1-15,1 0-10 0,-1 0-1 0,4-3-5 0,-3 0-5 16,3-1-5-16,-3 0-4 0,3-2-5 0,0 1 2 16,-1 0-10-16,1-3 7 0,-3 3-6 15,3-3 0-15,0 2-7 0,0-2 4 0,0 0-2 16,0 0-2-16,0 0-8 0,0 0-8 0,10-13-6 0,-3 5 2 15,0-2-6-15,0-1-6 0,3 0-8 0,-2-2 2 16,5-3-2-16,-3 0-9 0,1 4 4 16,1-3 0-16,0 1-4 0,-2 2 9 0,0 0 5 15,1 2-5-15,-2 1-4 0,-1 3 6 0,-1-1 9 16,-3 2-1-16,2 2-5 0,1-1 2 0,-3 2 8 0,-1 0 2 16,3 1 2-16,-5 0 8 0,-1 1 3 15,9 3 10-15,-7-1 1 0,1 3 0 0,0-1 10 16,1 5 3-16,-1-3 4 0,0 4 9 0,-2 0-3 15,-1 3 1-15,0 0-3 0,0 0-5 0,0 0-4 0,0 0-1 16,-1 0 2-16,-2 0-3 0,3-3-4 0,-1 4 2 16,-1-1-6-16,1-1 1 0,-2 1-10 0,0 0-1 15,2-5-3-15,-1 1-16 0,1-1-13 16,0 1-7-16,-1-4 1 0,2-1-32 0,-1-1-6 16,-1-1-10-16,4 1-11 0,-2-3-23 0,0 0-101 0,0 0-226 15,0 0 101-15</inkml:trace>
  <inkml:trace contextRef="#ctx0" brushRef="#br0" timeOffset="-75357.28">19563 7005 59 0,'0'0'101'0,"0"0"6"0,5 4 0 0,-2 2 5 16,0 0-2-16,0 2-2 0,-1 5-2 0,3 0-3 15,0 2-2-15,0 4-6 0,0 2-8 16,1 2-4-16,-1-2-2 0,1 0-8 0,0 1-6 0,-1 2 5 16,-2-2-8-16,3 2-8 0,-2 2 0 0,-3-1 0 15,-1 3-6-15,3-1-1 0,-7 8-2 0,-2 0-4 16,2 0-4-16,-3-9-1 0,0-1-3 0,-3 0-6 15,3 1-6-15,-3-2 1 0,-1-1-5 0,1-3-9 16,0 0-10-16,-1-3-5 0,1 1-10 0,2-6-9 16,-1 0-11-16,1-1-12 0,-1-4-7 0,5-2-6 15,-3 2-15-15,4-5 1 0,-1 2-24 0,3-2-23 16,1-2-33-16,-5 0-88 0,5 0-261 16,0 0 115-16</inkml:trace>
  <inkml:trace contextRef="#ctx0" brushRef="#br0" timeOffset="-75083.4299">19840 7464 98 0,'7'0'126'0,"-7"0"-13"16,10-1-14-16,-2-3-3 0,-1 3-12 0,3-1-3 16,3 0-9-16,0 1-2 0,-1-3-5 0,2 1-12 15,0 1-5-15,1 1-8 0,-3-1-9 0,2 1-15 16,2 0-10-16,-5 0-9 0,5-1-19 0,-7 1-11 16,1 1-2-16,-1-1-18 0,-2 1-18 0,-2 0-77 15,-2 0-158-15,-3 0 70 0</inkml:trace>
  <inkml:trace contextRef="#ctx0" brushRef="#br0" timeOffset="-74882.5399">19818 7570 21 0,'9'0'151'0,"-2"0"-12"0,6 0 5 16,1 0-17-16,0 0-5 0,0 0-6 0,-1 0-12 15,3-1 5-15,-1 1-25 0,-1 0-11 0,0 0-10 16,0 0-18-16,0 0-17 0,2 1-20 0,-5-1-25 16,3 0-21-16,-4 0-27 0,0 1-26 0,-3 0-97 15,-1 1-203-15,-2-2 91 0</inkml:trace>
  <inkml:trace contextRef="#ctx0" brushRef="#br0" timeOffset="-68927.16">8552 8779 47 0,'-3'-3'68'0,"-1"2"12"16,4 1-10-16,-7-4 0 0,4 2-5 0,-1 0-4 16,0-1-7-16,0 1 8 0,-1-1-22 0,1-1 9 15,-2 1-2-15,2 0 5 0,-1-2-9 0,-1 2-7 16,0-3 9-16,-1 3-4 0,2-3-7 0,-4 1-5 15,2 0-6-15,-3-2-3 0,0 4-9 0,-1-3 8 16,-4 1-10-16,1-1 8 0,-5 1-6 0,-2-2 6 16,1 3-10-16,-4 2 4 0,3-3-4 0,-3 2-6 15,-4-1 8-15,4 3-4 0,-2-1 7 0,-1-1-7 16,0 1-4-16,0 1-3 0,-2 2-1 0,0 1 4 16,1 1-1-16,0-1-3 0,-3-1 3 0,-7 4-8 15,10-3 2-15,-2 1 7 0,2-1-4 0,0 1-4 16,-3-2 3-16,4 1-6 0,-1-1 5 0,0 0-2 15,0 0 5-15,1 1 6 0,0-1 1 0,0-2-3 16,2-1-4-16,0 2-3 0,-1-1-3 0,1 0 7 16,1-1-14-16,0 0 15 0,0 1-2 0,0-1-2 15,-1 0-6-15,0 2 6 0,-1-3 2 0,-1 2-7 16,1-1 11-16,0 0-4 0,-2 1-6 0,1 0 3 16,-1 1-5-16,0-2 4 0,1-1 10 0,1 3-11 15,-1-3 0-15,-1 2-3 0,-2 1-2 16,0-2 8-16,2 1 10 0,-1 1-9 0,1-3-2 0,1 1 2 15,0 2 2-15,0-3 1 0,-1 1-2 0,1 2 4 16,2-3 3-16,-2 3-3 0,-1-2 3 0,1 0-3 16,-1 0 2-16,0 0 2 0,1 0-2 0,-1 0 6 15,0-2-2-15,-2 3-6 0,2-1-2 0,-2-1 7 0,4-1-4 16,-4 0-7-16,-8-1 8 0,11 4-2 0,-1-4 0 16,0 1 0-16,1-1 0 0,-1 2-5 15,1 0 6-15,-1-2-3 0,0 1 0 0,0 0 0 16,-2 0-8-16,2 2-3 0,-13-5 7 0,13 4-3 15,-2 0 9-15,-8 1-11 0,9-1 6 0,-8-1-2 0,6 3-8 16,-7-3 6-16,0 4-1 0,7-1 2 16,2-1 6-16,-9 2-2 0,8-1-2 0,2-1 1 15,-2 2-2-15,-1-2-6 0,-7 2 6 0,9 0 0 16,-1 0 1-16,-8-1 2 0,7 1-4 0,0-2 2 16,-7 1 0-16,7 1 6 0,3-1-2 0,-12-1-5 15,12 2-1-15,-1 0 6 0,-1 0-4 0,-8-2 2 16,7 1 5-16,3-1-3 0,1 2-2 0,-1-2 4 15,0 2 1-15,1-1-1 0,0 0-1 0,-1 0 1 16,1-2 4-16,-1 2-5 0,0-1 1 0,1-1 2 0,1 1 0 16,-1 1 0-16,1-2-3 0,-2 1 2 0,3 0-1 15,-2 0-4-15,-2-1-1 0,3 0 3 16,4 2 1-16,-5-2 1 0,0 2-4 0,0-1 4 16,3 0-1-16,-1 0-8 0,1 0 3 0,2 1 0 15,-1 0 0-15,-1 0-6 0,4 1 0 0,-4-1 3 16,3 0 0-16,0-1-3 0,0 1-1 0,-1 1-5 0,0 1 2 15,1 0 5-15,0-2-3 0,-3 2 1 16,3 0 0-16,-1-1 2 0,0 1 4 0,1-1-3 16,0 1 2-16,1 0-2 0,-1 1 4 0,-3-2 0 15,7 0-3-15,-4 0-1 0,0 0 8 0,-3 3 3 16,2-2-6-16,-1 1 0 0,1-1 0 0,-1-1 2 0,3 0-1 16,-1 0 2-16,4 0-1 0,-4 0-1 15,4 2 4-15,0-1-1 0,-4-1 2 0,4-1-2 16,-2 2 2-16,-2-1-4 0,5 0 2 0,-4 0 0 15,3 0 3-15,-1 0-7 0,4 0 5 0,-9 0 1 16,7 0-3-16,0-1 4 0,-4 0-5 0,2 0 4 0,4 0 0 16,-2 1 0-16,1-2-3 0,-2 1 2 0,3 1-3 15,-3-3-2-15,0 3 1 0,2-1 0 16,-1-1 7-16,1 2-3 0,-1-1-3 0,1 1 0 16,-1 0 13-16,2 0-12 0,0-2-3 0,-3 2 4 15,3 0 7-15,1 0-6 0,-1 0-5 0,0 0 6 0,2 0-6 16,2 0 6-16,-3 0 1 0,0 1-6 0,-1 0-3 15,4-1 3-15,-1 0 11 0,-3 2-10 16,1 0-3-16,3 0 1 0,-2 0 10 0,-1 2-7 16,0-2-3-16,1 2 3 0,-1 1 1 0,2-1-3 15,-3 1-1-15,1 0-2 0,-1 2-3 0,0-2 3 16,-2 2-5-16,2 0 5 0,0 1 5 0,-4 4 1 0,1-3-9 16,0 3 8-16,0 0-2 0,0 3-6 0,-1-1 0 15,1 1 6-15,0-1 0 0,0-1 3 16,0 2 0-16,0 0-5 0,2-3 3 0,-2 2 7 15,2 0-2-15,-1-2-1 0,-1 1 12 0,3-4-10 16,0 1-4-16,1 2 3 0,-1-2 4 0,2-1-2 0,0-1 2 16,1-1-4-16,1 2 2 0,0-1 4 0,-1-1-4 15,1 0-5-15,0 2 2 0,2-3-4 16,-2 1 4-16,0 0-10 0,0 2 7 0,-1 1 1 16,1-1-12-16,3-1 5 0,-3 2 2 0,2-1 5 15,-1 1 2-15,1 0-8 0,-2 0-4 0,3 0 6 16,-1-1 0-16,1 1 0 0,0 2-1 0,1-4-2 0,0 3 2 15,1-4-1-15,0 2 1 0,0-1-7 0,1 0 4 16,1 1-4-16,-3-2 7 0,5 1 0 16,-2-1 0-16,0 1-6 0,3 0 6 0,0 1 3 15,0 1 6-15,0-2-11 0,0 2 0 0,0 1 6 16,4 2 0-16,-2-6-9 0,-1 2 2 0,3-1 10 16,-1 2-9-16,1 2 2 0,-1-3 1 0,0 0-2 0,1-1 1 15,-1 1 2-15,1 1 2 0,0-1 3 16,1 0-4-16,0 1-1 0,-2-1-1 0,4-2-2 15,-3 2-1-15,1-1 4 0,0 0-4 0,1 0 3 16,1 1 4-16,-1 0-1 0,2-1-5 0,-1 2 2 16,2 0 3-16,0-1 1 0,1 0 4 0,0-1-9 15,1-1 1-15,1 1 1 0,0 1 1 0,2-2 0 16,-1 0 0-16,7 0 2 0,-2 1 5 0,-2-2-3 16,3 0 7-16,5 1-9 0,-3-3 4 0,1 0 1 15,0-1-1-15,2 0 2 0,0-3 5 0,1 2-9 16,-1-2 1-16,3 0 0 0,-2-2-4 0,1 2 5 15,-1 0-5-15,-2-1-1 0,1 0 2 0,-2 0-1 16,2 0 2-16,0-4 2 0,-3 4-7 0,2 0 11 16,-1-1-4-16,2 1-6 0,-3 1-2 0,0-1 1 15,1 0 6-15,0 1 6 0,1-3-7 0,-2 2-3 16,1-2 7-16,2 3-3 0,-3-2-7 0,2 0 8 16,-1 2-3-16,2-3-1 0,0 1-4 0,-1 0 4 15,2-3 1-15,-1 4 4 0,1-2-9 0,1 1 5 16,-1 0-1-16,2-1 3 0,-2 0 2 0,2 2-9 15,-2 0 3-15,1 0-5 0,1-1 7 0,-1 0-8 16,1 0 5-16,-2 2-2 0,4 0 1 0,-3 0 0 16,3 0-1-16,-3 0 5 0,2 0-2 0,2 0 0 15,-5-3 2-15,4 2-1 0,0 1 1 0,-1 1 6 16,3-2-10-16,-1 0 3 0,-2 0 3 0,3-1-7 16,-1 2 2-16,-1 0 1 0,2-1 1 0,9 1-1 15,-11 0 1-15,-1 0 0 0,10 0-1 0,-7 1 1 16,9-1 3-16,-11 0-3 0,9-2 0 0,0 2-1 15,-8 0 4-15,1 1 9 0,7-2-12 0,-7 1 2 16,8 0 2-16,-2 1-4 0,-6-1-3 0,7 0 3 16,-10 1-5-16,3-1 5 0,7-1-2 0,-8 0 4 15,-2 1-3-15,11-2-1 0,1-1 5 0,-2-1 0 16,-10 3-3-16,14-4-6 0,-5 1 11 16,-5 3-6-16,5-4 6 0,2 1-4 0,-1 0 2 0,-8 2 1 15,10-3-5-15,-11 2 2 0,1 0 1 0,9-4-3 16,-1 5 5-16,-10-3-6 0,0 1 6 0,2 2-11 15,8-1 15-15,0 0-14 0,-8 1 10 0,9-1 1 16,-11 1-7-16,3 1 0 0,7-1-1 0,-7 0 11 16,-1 2-12-16,9-5 7 0,-1 4-6 0,-7 1 1 15,-1 0 9-15,8-1-6 0,-8 1-7 16,9-3 6-16,-11 3 2 0,10-2 2 0,-10 0-10 16,12 2 5-16,-11-4 0 0,12 2 3 0,-3-1-1 0,-10 0 10 15,10-4-9-15,-8 4 6 0,8-2-4 0,-8 0-2 16,8 0 4-16,-9 1-7 0,8 0 5 0,-9-3 4 15,0 3 3-15,0-5-10 0,-1 4-2 16,1 0 1-16,-1-2-1 0,3 2 6 0,-4-2-4 16,1 2 11-16,-1-1-10 0,0 0 1 0,1-1-1 15,3 0 0-15,-2 0 1 0,-1 0 2 0,-1-1 5 0,4 2-8 16,-3-1 0-16,2 0-1 0,-2 1 4 0,1-1-2 16,0 0-4-16,-1-1 2 0,3 3-4 0,-4-2 26 15,1 3-22-15,-1 0-11 0,0 1 7 16,-2-2 4-16,0 1-2 0,0 0-4 0,0-1 6 15,1 1 1-15,-1 0-8 0,0-1 6 0,0 0-2 16,0-1 6-16,0 1-4 0,-1-2 1 0,-1 0-4 16,-1 0 7-16,3-1-4 0,-4 2 1 0,1-3-5 0,2 1 11 15,-2 0 1-15,-1-1-13 0,-1 0 2 16,2 1-1-16,-4-1 0 0,3 0 2 0,-6 2 0 16,0-1-3-16,-1 2 15 0,-2-1-11 0,2 1-1 15,-2 0 4-15,-2 2-13 0,0-1 6 0,0 1 4 16,-1-1-4-16,-1 0 4 0,0 0 2 0,3 0 3 15,-3 1-3-15,0 2 2 0,0-2-4 0,-1 1 2 0,1 2-1 16,0-3-5-16,0 3 3 0,0-2 4 16,0 0 3-16,0 1-9 0,2 1-1 0,-1 0-1 15,1 0-2-15,-1 0 1 0,-1 0 6 0,2 0-10 16,-1 1 6-16,-8 0 9 0,18 1-8 0,-9-1-5 16,1 1 3-16,-2 0 6 0,3 1-6 0,-4-1 6 15,3 1-7-15,0 2 8 0,4-1-5 0,0 1 4 16,0 0 5-16,-1 0-2 0,-4 0-1 0,3 2-7 15,-1-2 9-15,1 1-3 0,-4 1-2 0,3-2 5 16,2 4-8-16,-6-4 2 0,3 2 10 0,1 1-6 16,-4-1 2-16,0 0-5 0,2 0 10 0,-2-1-1 15,0 3-2-15,0-3 0 0,0 1 0 0,-1 2-6 16,-1-1 11-16,1 0-3 0,0 1-11 0,-1 1 12 16,1-2 0-16,-2 1-1 0,0 0-8 0,0-1 6 15,2-1 2-15,-2 0-2 0,-1 1-3 0,3-2 4 16,-2 0-7-16,0-1-4 0,-1 0 8 0,1-2-1 15,3 1-2-15,-1-1 0 0,-2 0 7 0,2-1-9 16,-6-1 5-16,11-1 3 0,-4-1-4 0,0-1 5 16,2 0-2-16,-2-2-2 0,1 2 1 0,-1-4-5 15,0 1 0-15,0-1 3 0,0-3 2 0,0 0-4 16,0-2 8-16,-2 2-17 0,-1-2-5 0,-1-1 13 16,-1-2-17-16,1 2 12 0,-3-1-10 0,0-1 7 15,-1 2-9-15,-2-2 9 0,-1-3 0 0,-2 5-1 16,1-6 3-16,0 6 3 0,-3-6-2 0,1 5 1 15,0 0 2-15,-2-1 8 0,2 3-6 0,0-3 6 16,-1 2-4-16,-1 1 15 0,4 1-14 0,-4 0 1 16,5-1-4-16,-2 3 5 0,2 2 0 0,0-2-1 15,-2 1 6-15,2 3-10 0,1-1 6 0,-1 2-3 16,1 0 3-16,3 4-4 0,-7-5-5 0,4 3-8 16,3 2 5-16,-9 0-4 0,9 0-1 0,-13 7 2 15,6-4-5-15,-2 3 10 0,2-1-8 0,-3 4-9 16,3-1-7-16,0 1-4 0,2-1-23 0,-2-2-56 15,2 2-118-15,1-2 52 0</inkml:trace>
  <inkml:trace contextRef="#ctx0" brushRef="#br0" timeOffset="-67488.84">8854 9134 5 0,'0'0'101'0,"0"0"-4"15,0 0-5-15,0 0-2 0,0 0-8 0,0 0 8 16,0 0-14-16,0 0-9 0,0 0 3 0,0 0-14 16,0 0-15-16,0 0 10 0,0 0-2 0,0 0-10 15,0 0-6-15,0 0 5 0,0 0-6 0,0 0-4 16,0 0-3-16,7 2-3 0,-7-2-1 0,0 0 0 15,2 2-4-15,1-1 0 0,-3-1 15 0,7 3-9 16,-4-2 12-16,3 0-12 0,-1 1 5 0,5 0 4 16,-3 0-2-16,3-1 8 0,1 0-1 0,5-1 3 15,-1 0-3-15,2 0-4 0,4-1-3 0,2 1 7 16,-2 1-7-16,4-2-4 0,-5 0 5 0,4-1-12 16,1 0 9-16,-2 0 1 0,1-1-3 0,-3 0-2 15,2 1-4-15,-1-3 0 0,-1 2-5 0,2-1 0 16,-2 1 7-16,0-1-6 0,-7 1-5 0,0-2 3 15,0 4-3-15,-4 0-3 0,1-1-8 0,-1 1-8 16,-3-1-4-16,3 2-10 0,-4 0-5 0,-2-2-7 16,-4 2-3-16,7 0-5 0,-7 0-2 0,0 0-6 15,6 2-17-15,-6-2-4 0,0 0-26 0,0 0-23 16,-9 4-122-16,5-1-262 0,4-3 116 0</inkml:trace>
  <inkml:trace contextRef="#ctx0" brushRef="#br0" timeOffset="-67005.19">9189 8902 92 0,'0'0'89'16,"0"0"-3"-16,0 0-2 0,0 0 7 0,0 0-17 15,0 0-3-15,0 0 3 0,0 0-7 0,1 11 10 16,1-7-1-16,-1 2-3 0,0-2-4 0,1 4 3 0,-1 1 2 15,-1 0-5-15,2 1-4 0,0 1-7 0,1 3-5 16,-3-2 0-16,2 0 2 0,-1 3-2 16,0-1 4-16,2 6-5 0,-3-1 0 0,0-1 0 15,2 1-5-15,-4 2-3 0,2 0 0 0,0-2-5 0,0 1-5 16,0-5-3-16,-1 1-1 0,-1 1 5 0,2-3-12 16,0 5 1-16,0-6-5 0,-1 1 0 15,1 0-2-15,-3-1-7 0,3-4 4 0,0 2-3 16,0-5-5-16,0 2 1 0,0-1-3 0,0 1-3 15,0-3-2-15,0 0-11 0,2-1-11 0,-1 0-5 0,-2-1-11 16,1 0-10-16,0-3-16 0,0 4-12 0,0-4-29 16,1 4-1-16,-1-4-27 0,0 0-19 0,0 0-90 15,0 0-262-15,0 0 117 0</inkml:trace>
  <inkml:trace contextRef="#ctx0" brushRef="#br0" timeOffset="-64225.01">23988 3946 44 0,'0'0'77'0,"0"0"4"0,0 0-8 0,0 0-1 16,0 0 6-16,0 0-1 0,0 0-13 0,-3-4 14 15,3 4-12-15,0 0-1 0,0 0-5 0,0 0 6 16,0 0-6-16,0 0-7 0,0 0 2 0,0 0-11 15,0 0-6-15,0 0-2 0,0 0-1 0,0 0-10 16,0 0 4-16,0 0-10 0,0 0 6 0,0 0 0 0,0 0-8 16,0 0 0-16,12-2-2 0,-12 2-1 15,8 1-3-15,-2-2 0 0,2 1 6 0,1 0-9 16,-1 0 7-16,3 0-6 0,3 0 9 0,-1-1-4 16,5 0-17-16,-2 1 7 0,5-2-4 0,-5 2 7 15,6 0-3-15,-1-2-1 0,3 3-3 0,-3-3-3 16,5 3 5-16,-2-2 1 0,-2 3-3 0,1-3 0 15,3 2-3-15,-5 0 3 0,2-1-5 0,1 3-3 16,0-3 14-16,-3 1-8 0,2-1-3 0,-2 1 4 16,1 0-5-16,-1 0 0 0,-1 1 4 0,1-1 1 15,-21-1-2-15,42 1-4 0,-25 0 8 0,3 1-4 16,-20-2 3-16,38 1 0 0,-21-1 7 0,-17 0-14 16,32 2 3-16,-16 0 10 0,5 0-10 0,-1 0 2 15,2 1 0-15,-22-3 0 0,34 5 3 0,-20-5-1 16,-14 0-1-16,31 4-3 0,-15-3 0 0,-16-1-5 15,26 4 6-15,-26-4-2 0,24 4 27 0,-24-4-2 16,27 1-6-16,-27-1-2 0,27 3 1 0,-16 1-2 16,-11-4-1-16,30 6-3 0,-15-4 1 0,-15-2-3 15,26 4 1-15,-14-3-1 0,-12-1 2 0,24 5-9 16,-24-5 4-16,24 4-7 0,-24-4 5 0,17 2-25 16,-17-2 4-16,14 5-4 0,-14-5 2 0,0 0 0 15,20 4 6-15,-20-4-4 0,0 0 3 0,0 0 10 16,17 4-4-16,-17-4-3 0,0 0-6 0,0 0 6 15,0 0-1-15,0 0 0 0,18 4-1 0,-18-4 1 16,0 0-5-16,0 0 2 0,0 0 13 0,0 0-14 16,0 0-1-16,0 0-8 0,0 0 9 0,0 0-5 15,0 0 2-15,0 0-3 0,14 3-4 0,-14-3-7 16,0 0-16-16,0 0 4 0,0 0-22 0,0 0-67 16,0 0-149-16,0 0 66 0</inkml:trace>
  <inkml:trace contextRef="#ctx0" brushRef="#br0" timeOffset="-63648.18">23905 3604 47 0,'0'0'102'0,"0"0"-7"15,0 0-1-15,0 0-13 0,0 0 1 0,-3-3-18 16,3 3-5-16,0 0-11 0,0 0-3 0,0 0-7 15,0 0-4-15,0 0 2 0,0 0-19 0,0 0 23 16,10 0-7-16,-4 0-5 0,-6 0 7 0,12 0-3 16,-7 1-1-16,3 0-5 0,2-1 7 0,1 1-16 15,2-1 8-15,0 0-2 0,1 0 10 0,1 0-20 16,1 2 12-16,1-4-14 0,2 4 9 16,4-4-6-16,-8 4 0 0,-1-2-7 0,3 0 10 0,-3 0-10 15,0 0 1-15,-1 0 0 0,1 0-2 0,-4 0-6 16,1-2 0-16,-1 4-2 0,-3-2-9 0,3 0 2 15,-4 0-18-15,-1 0-6 0,0 0-17 16,-5 0-4-16,5 0-17 0,-5 0-18 0,0 0-78 16,6 0-182-16,-6 0 81 0</inkml:trace>
  <inkml:trace contextRef="#ctx0" brushRef="#br0" timeOffset="-63191.42">24040 3418 28 0,'0'0'101'0,"0"0"-10"16,0 0-7-16,0 0-8 0,0 0-8 0,0 0-4 15,0 0-8-15,0 0-9 0,0 0 7 0,0 0 0 16,0 0-10-16,0 10-6 0,0-8-4 0,0 1 3 16,0 2-2-16,0-1 5 0,0 2-23 0,0-1 12 15,-3 3-4-15,3-2-3 0,-1 3-2 0,1 2-1 16,-3 1 8-16,3-3-2 0,0 4-5 0,-3-1 6 15,1 2-10-15,0-1 6 0,1 0 6 0,-1 2-12 16,0-1 2-16,-1 0-4 0,1 0 0 0,0 2-1 16,-1-2 2-16,0 1 0 0,0-2 7 0,0 1-12 15,-1-1-12-15,1 1 8 0,0-2 5 0,1 0-4 16,0-3 0-16,-1 0-5 0,3-3-6 0,-1 1 3 16,-2-1-16-16,2-1-2 0,2 0-9 0,-1-1-15 15,0-1-7-15,0 1-8 0,2-1-12 0,-2 0-11 16,0-3-93-16,4 2-189 0,-4-2 83 0</inkml:trace>
  <inkml:trace contextRef="#ctx0" brushRef="#br0" timeOffset="-58838.77">24778 985 7 0,'0'0'50'0,"0"0"8"16,0 0-13-16,0 0 4 0,0 0-5 0,0 0 5 16,0 0-16-16,0 0 11 0,0 0-2 0,0 0 3 15,-4-19 9-15,4 19-1 0,0 0 1 0,0 0-17 16,0 0 8-16,0 0-10 0,-3-15-3 0,3 15-3 16,0 0 4-16,0-10-10 0,0 10 4 0,0 0-14 15,-3-13 3-15,3 13-1 0,0 0 6 0,-2-15-12 16,2 15 7-16,-3-13-15 0,3 13 10 0,-3-14 0 15,3 14-13-15,-3-14 7 0,3 14-12 0,-3-12-14 16,3 12-9-16,0-11 10 0,0 11-1 16,-4-12-3-16,4 12 6 0,-3-15-6 0,3 15 10 15,-4-13-1-15,4 13-2 0,-3-11 3 0,3 11 2 16,-1-12 0-16,1 12-1 0,-4-13 8 0,4 13-5 0,-6-13 6 16,6 13-7-16,-4-14 3 0,4 14 5 0,-9-13-9 15,9 13 7-15,-11-12-5 0,8 5-1 16,3 7 6-16,-14-13-1 0,9 6 4 0,-2 1-9 15,1 0 5-15,6 6-2 0,-16-13-4 0,8 7 4 16,-3-1 2-16,11 7-11 0,-19-12 7 0,8 5-4 16,11 7 6-16,-18-7 0 0,9 1-1 0,9 6 2 15,-18-7 0-15,18 7 6 0,-20-10-2 0,20 10-3 16,-17-5-2-16,17 5 2 0,-21-6-1 0,21 6 6 16,-18-6-3-16,18 6 0 0,-17-3-2 0,17 3 1 15,-17-4 2-15,17 4-6 0,-17-4 10 0,17 4-6 16,0 0 13-16,-24-3-10 0,24 3-2 0,0 0 3 15,-24-2-8-15,24 2 13 0,0 0-13 0,-28 0 17 16,28 0-2-16,0 0-13 0,-22-1 6 16,22 1-1-16,0 0 0 0,0 0-6 0,-26 3 5 15,26-3-5-15,0 0 4 0,-17 3 4 0,17-3-2 16,0 0 3-16,-17 4-4 0,17-4 2 0,0 0-7 16,-14 7 9-16,14-7 3 0,0 0-6 0,-11 7-1 15,11-7-4-15,0 0 6 0,-14 9-4 0,14-9 1 16,-10 7-2-16,10-7 10 0,-10 7-8 0,10-7 0 15,-11 10 4-15,8-6-7 0,-4-1 5 0,4 4-3 16,-4-3 6-16,2 2-3 0,2-1-1 0,-3 1 7 16,2-1-5-16,-2 0 2 0,2 1 0 0,0 0-2 15,-2 0 4-15,2 0-7 0,0-1 1 0,-2 1 3 16,2 0-4-16,1 2 3 0,-2-2-5 16,2 0 11-16,-3 1-3 0,3-1 9 0,-1 1 3 15,3-3-18-15,-2 3 6 0,0-3-6 0,0 2 1 16,0 0 11-16,2 1-11 0,-2 0 0 0,0 0 0 15,2 0 0-15,-2 0 4 0,0 0 1 0,-1-1-5 16,4 3 3-16,-3-2 1 0,2 1-4 0,-2 1 8 16,0-1-7-16,0 1 0 0,3 0 6 0,-4-1-7 15,1 0 9-15,1 0-7 0,0 1 2 0,-1-3 2 16,-1 3-2-16,3 0 6 0,-1-1-6 0,-1-2 5 16,2 3-1-16,0-1-8 0,-1-1 6 0,2 3 4 15,-3-4-9-15,3 2 5 0,0-1-4 0,0-1-4 16,-2 2 2-16,0-1 6 0,2 0 5 0,0 1-10 15,0 1 1-15,0 0 5 0,0-1-1 0,-1 0 4 16,1 2-6-16,0-2 5 0,0-1-4 0,-2 2 2 16,4-1-4-16,-4-1 6 0,2 1 3 15,0 0-9-15,0 0 5 0,2 1-13 0,-2-1 21 0,0 0-11 16,0 0-2-16,0 1 3 0,0 0-7 0,0-1 7 16,1 1-5-16,-2 1 1 0,1-1 3 15,-2-1-3-15,4 0 4 0,-2 2-6 0,0-1 6 16,0 0 0-16,0 0 3 0,0 1-4 0,-2-1 1 15,2 0 0-15,0 0 1 0,0 1-3 0,0-2-4 16,0 2 10-16,0-1-13 0,0 1 14 0,-2-2-8 16,0 3 9-16,2-2-1 0,0 0-12 0,0 0 8 15,0-1-5-15,0 0 7 0,0 1-3 0,0 0-3 16,0 0 0-16,0-1-2 0,0 2 5 0,2-3-6 16,0 3 12-16,-2-1-6 0,0-1 3 15,2 1-9-15,-1 0 12 0,-1 0-3 0,2-1-2 16,0 2-5-16,1 2 5 0,-3-2 4 0,3 2-5 15,1-1 3-15,-2 1-5 0,0-1 4 0,1 2 0 16,0-3 0-16,1 0-5 0,-1 1-3 0,-3-1 12 16,7 2-5-16,-7-3 1 0,3 0 0 0,1 0-1 15,-4 0 0-15,3 0-6 0,0 1 2 0,-2 1 4 16,2 1 0-16,0-4-2 0,0 4-1 0,1 0 5 16,-1 0-4-16,-2-4-5 0,2 4 4 0,1-1-3 15,-2-1 4-15,0-1 2 0,1 1-2 0,0 2-4 16,1-4 2-16,-2 5 2 0,-1-3 0 0,3 1 4 15,-2-2-11-15,1-2 6 0,-1 3-4 0,3-1 3 16,-3 1 3-16,1-1-2 0,0 0 7 16,1 1-6-16,-1-1-7 0,1-1 8 0,-1 3-6 15,0-2 6-15,0 0-2 0,1 0 7 0,-1 0-7 0,0-2 4 16,1 3-3-16,-1-1 1 0,-2 0-4 0,3-2 2 16,-2 3 6-16,1-2-6 0,-1 0 0 0,3 4 3 15,-4-3-6-15,3-2 6 0,-1 2-4 16,-2 2 4-16,5 2-4 0,-4 0 1 0,0-2 4 15,1 1-8-15,1-1 4 0,-1-2 5 0,0 3-5 16,1 0 1-16,-1 0-2 0,0-4 6 0,1 1-5 16,-4-1 2-16,4 5-5 0,-1-1-1 0,1-4 3 15,1 5 7-15,-3-5 3 0,3 4-8 0,-3-4-2 16,3 2-2-16,-1 0 3 0,-1 2-2 0,0-4-8 16,2 3 12-16,-3-1-4 0,2 2 2 0,0-3-1 15,-1 0-3-15,1 2 3 0,0-1 6 0,-1 0-6 16,1-1 0-16,-1 3 5 0,3-2-4 0,-3 1-2 15,-1-3 7-15,1 1-7 0,0 0 0 16,1 3 2-16,-2-4-6 0,-1 2 8 0,3-2-4 16,-2 3 2-16,3-1 5 0,-3 0-6 0,-1-1 1 15,3 1 1-15,-1 0 0 0,-1 0 1 0,-1-1-5 16,0-1 12-16,2 2-11 0,0-1 0 0,-3 4 1 16,4-6-1-16,-4 5 3 0,3 0 4 0,1 0-7 15,-4-3 16-15,3 1-21 0,0-3 11 0,-2 2-8 16,2-1 7-16,-3 1-3 0,3-1 14 0,-3 0-18 15,4 1-1-15,-4 0-2 0,3-1 9 0,-3 0 1 16,3 1-8-16,-2-1 11 0,-1 0-7 0,3 0 2 16,-3 0 5-16,0 0-8 0,0 1 4 0,3-3-1 15,-2 2 1-15,-1 0 3 0,0-2-2 16,0 2-4-16,2-1 4 0,-1 1-3 0,-1-1-3 16,0 0 3-16,0 2 4 0,2-4-1 0,-2-5 6 15,-2 11-8-15,4-4-2 0,-1 0 2 0,-2-1 3 16,1-6 4-16,1 11-8 0,0-6 9 0,-1 2-4 15,0-1-1-15,0-6 0 0,-1 13-3 0,1-6 6 16,0 0 3-16,-1 0-11 0,2 0 6 0,-2 1-2 16,1-3 1-16,0 2 3 0,0 0-1 0,-2 1-6 15,2-2 0-15,0 1-1 0,0 0-1 0,2-1 4 16,-2-6-3-16,-2 10 3 0,4-4 2 0,-1 1-5 16,-1-1 1-16,0 2-2 0,1-1 4 0,-1-1-5 15,0 2 4-15,2-2 15 0,-2 3-16 0,0-4 4 16,0 5 1-16,0-3-7 0,0-7 1 0,1 11-3 15,-1-3 3-15,0-2 11 0,2 3-9 0,-1-2 4 16,-1 2-5-16,0-1 5 0,1-2-1 0,-1 2-2 16,2-1-2-16,-1 1-4 0,1 1 0 0,-2 1 6 15,1-1-5-15,2 3 4 0,-2-5 1 16,2 2-8-16,-1 1 13 0,0-2-12 0,1 2 6 16,-1-2-1-16,0 1-1 0,1 0-4 0,0-2 4 15,1 2 1-15,-2-1-3 0,2 1 0 0,0-1 9 16,-1 0-20-16,1 0 16 0,-1 1 1 0,1-3 2 15,0 2-11-15,-1 1 4 0,1-2 10 0,1 2-9 16,-1-2-1-16,0 0-1 0,0 1 6 0,-1-1-7 16,1 0 2-16,-1 0-5 0,1 1 6 0,2-2-3 15,-2 1 4-15,-1 0-5 0,1-1 2 0,2 0-6 16,-2-1-2-16,-1 1 0 0,1 0-1 0,-1-1 3 16,1 0-5-16,-1 1 6 0,1 0-2 0,-2-1-2 15,1-1 0-15,-3-4 9 0,7 10-4 16,-5-6-6-16,1 0 5 0,-3-4 4 0,0 0 0 15,11 16-1-15,-11-16-6 0,8 8 4 0,-8-8 2 16,9 10-4-16,-9-10 2 0,7 8-3 0,-7-8 3 16,9 8-4-16,-9-8 6 0,0 0-6 0,13 11 1 15,-13-11 4-15,8 6-1 0,-8-6 6 0,11 8-2 16,-11-8-4-16,0 0 4 0,14 9-2 0,-14-9 6 16,10 6-3-16,-10-6 7 0,0 0-8 0,14 8 0 15,-14-8 4-15,0 0 1 0,16 9-4 0,-16-9 7 16,0 0-7-16,15 6 3 0,-15-6 1 0,12 4 2 15,-12-4 1-15,0 0-7 0,18 6 7 0,-18-6-3 16,14 7 0-16,-14-7 2 0,14 5-14 0,-14-5 19 16,0 0-9-16,18 5 9 0,-18-5-2 0,16 3 5 15,-16-3-2-15,0 0-3 0,22 3-2 0,-22-3 4 16,0 0 2-16,0 0 2 0,20 0 3 0,-20 0 4 16,0 0 0-16,27-4 9 0,-27 4-3 0,15-6-1 15,-15 6-8-15,16-9 4 0,-16 9-1 16,18-8-4-16,-8 1 5 0,-10 7-11 0,18-14 7 15,-8 6-2-15,0-1-1 0,1 1 0 0,-4 0 3 16,-7 8 0-16,17-16 2 0,-7 8-5 0,-3-2 6 16,3 0 1-16,-3 0-3 0,3-2 2 0,-3 1-2 15,1 1 0-15,-1 0 5 0,2-2-10 0,-2 1 0 16,-1 0-4-16,1 0 5 0,-2-3-4 0,1 4 2 16,0-2 0-16,-1-2-4 0,2 2-2 0,-1 1-1 15,-2 0 4-15,3 0-4 0,-3 1 0 0,-4 10-11 16,10-19 9-16,-7 11 4 0,1-2 2 0,-4 10-7 15,7-24 1-15,-4 14 3 0,-3 10 1 0,4-16-3 16,-1 6 1-16,-3 10 1 0,4-23-5 0,-1 10 0 16,-3 0 4-16,3 0 2 0,1 1-2 15,-2 1-4-15,-2 11 2 0,1-20-1 0,3 11 0 16,-4 9 1-16,3-22 3 0,0 10-9 0,-3 12-2 0,4-17 4 16,-2 5 1-16,-2 12 2 0,2-19-1 0,1 7 1 15,0-2-3-15,0 3 4 0,-2-1-5 0,1-1-8 16,-1 1 5-16,2-1 7 0,-2 1-4 15,1-1 4-15,-1 1 6 0,-1 12-7 0,0-27 0 16,3 15-5-16,-3-2-1 0,0 1 2 0,1-1-4 16,-1 0 3-16,0-1 1 0,0 1-5 0,-1 0 1 15,0 0-2-15,-1 2 2 0,-1-2 0 0,2-4-2 16,-2 5 2-16,0 0 3 0,0-2-2 0,2 1-5 16,-2 1 4-16,0-2 3 0,-1-2-4 0,1-3 3 15,2 8 2-15,-3 0-4 0,2-2 3 0,-2-1-2 16,3 2 3-16,-1-2-5 0,-2 2 4 0,4 0 1 15,-3-2 0-15,0 4-4 0,2-3 6 0,-2 1-5 16,0-1 3-16,3 0-5 0,-1-1 4 0,-2 2 2 16,3-1 11-16,-3 0-5 0,3 0-10 15,-4-1 0-15,4-4 4 0,-3 5-3 0,3 0-6 16,-3 1 7-16,2-1 6 0,1-1 0 0,0 1-1 16,-3 0-8-16,3 0 3 0,0 0 4 0,-3-5 3 15,1 6-5-15,0-1-2 0,-1 0 3 0,1 0-3 16,-1-6 1-16,1 3 5 0,2 2-4 0,0 1 2 15,-2 0 0-15,0 1-1 0,2 0 5 0,-3 0-6 16,3-1-2-16,-3 1 6 0,2 0-3 0,1 0 5 16,0 13-3-16,-3-23 8 0,-1 11-5 0,4-1 5 15,-3 2-1-15,3-3-8 0,-3 2 4 0,3 12 1 16,-1-24-1-16,-2 13-1 0,3 11 1 0,-1-23 0 16,-1 11 2-16,0-1-9 0,0 2 14 0,1-1-8 15,-1 0-5-15,2 12 7 0,-4-24-1 0,3 10-5 16,-1 5 7-16,2-3-3 0,-3-2-5 0,3 14 3 15,-2-23-2-15,0 10 0 0,-1 0 2 16,3 3 2-16,0 10-3 0,-4-23-2 0,1 11 1 16,3 2 5-16,0 10 3 0,-4-24-7 0,3 15 1 15,-1-4-3-15,-1 0 3 0,1 0-2 0,0-1 5 16,-1 2 1-16,1 1 2 0,-3-1 0 0,4-1 2 16,-2 1-10-16,3 12-1 0,-3-20 10 0,1 6-4 15,0 6-2-15,2 8-10 0,-7-23 8 0,7 15-3 16,0 8 4-16,-7-22-7 0,7 13 9 0,0 9-6 15,-6-21-2-15,2 11 3 0,4 10 7 0,-7-21-7 16,4 12 6-16,-1-1-12 0,4 10 6 0,-7-15 8 16,4 2-9-16,0 2-8 0,3 11 11 0,-4-16 1 15,-1 9-3-15,5 7-3 0,-3-16 1 0,3 16-8 16,-6-16 13-16,3 8-1 0,3 8 1 0,-5-15-7 16,5 15 3-16,-6-14 4 0,6 14-3 0,-6-11-2 15,6 11-4-15,-4-12-2 0,4 12 2 0,-3-10 0 16,3 10-5-16,-7-11 0 0,7 11-17 0,-10-11 7 15,10 11 4-15,-7-10-8 0,7 10 9 16,-8-13 6-16,8 13 1 0,-13-11-5 0,13 11-6 0,-11-11 10 16,11 11 1-16,-10-11 1 0,10 11-3 15,-8-10 5-15,8 10 6 0,-9-9-4 0,9 9-1 16,-7-10-3-16,7 10 9 0,-10-11-3 0,10 11 5 16,-7-11-3-16,7 11 3 0,-10-12-1 0,10 12 9 15,-4-8 0-15,4 8-14 0,-7-10 3 0,7 10-2 16,-7-10-9-16,7 10 11 0,-3-11 1 0,3 11 1 15,-4-14-1-15,4 14 3 0,-4-10 0 0,4 10-1 16,0 0 0-16,-4-13-5 0,4 13 4 0,-2-13-2 16,2 13-1-16,-4-11 3 0,4 11 0 0,-3-12-2 15,3 12 1-15,-1-12 1 0,1 12 1 0,-2-15 12 16,2 15-13-16,-4-12-3 0,4 12-1 0,-4-13 3 16,4 13-2-16,-3-13 2 0,3 13 1 0,-4-14-5 15,4 14 2-15,-6-13-3 0,6 13 4 0,-4-14 6 16,4 14-4-16,-3-12-5 0,3 12-1 0,-3-11 2 15,3 11 0-15,0 0 4 0,-7-13-6 0,7 13 3 16,0 0 2-16,-2-12 3 0,2 12-6 0,0 0-2 16,0 0 9-16,-3-11-15 0,3 11-3 15,0 0 3-15,0 0-11 0,0 0-7 0,0 0-9 16,0 0-2-16,0 0-8 0,0 0-2 0,0 0-18 16,0 0-5-16,0 0-19 0,0 0-50 0,0 0-153 15,0 0 68-15</inkml:trace>
  <inkml:trace contextRef="#ctx0" brushRef="#br0" timeOffset="-55826.77">24418 3255 30 0,'0'0'82'0,"0"0"9"0,0 0-7 0,0 0-3 15,0 0-8-15,0 0 6 0,0 0-8 0,0 0-3 16,0 0-4-16,0 0-5 0,0 0-13 0,0 0 11 16,0 0-7-16,0 0-4 0,0 0-7 0,0 0-1 15,0 0-2-15,0 0 1 0,0 0-2 0,0 0 1 16,0 0 1-16,0 0-7 0,0 0-1 0,0 0 10 16,0 0-6-16,0 0-6 0,0 0-1 0,0 0 1 15,0 0-1-15,0 0-2 0,0 0 1 0,0 0-7 16,0 0 4-16,0 0-2 0,0 0-3 0,-7 0-1 15,7 0 0-15,-2-3-6 0,2 3-7 0,-4-2 2 16,4 0 7-16,0 2-11 0,-3-3-1 0,-1 0-10 16,4 1-5-16,-6-1-1 0,5 2-1 0,-2-3 4 15,-4 1-6-15,0 0 1 0,0-1-5 0,0 2-1 16,1-1-13-16,-3 1 15 0,-4-2-12 0,0 2 2 16,-1 0 1-16,4 1 6 0,-4-1-5 0,-1 1 5 15,-1 1-2-15,2-3 8 0,-3 3-2 0,2 1 2 16,-6 1-5-16,5-2 17 0,-1 1-10 0,2 1-6 15,-5 0 12-15,3 1 0 0,0 1-3 16,3-2 2-16,-3 1 1 0,-3 1 0 0,5 0 3 0,-6 4-2 16,5-5 0-16,-5 4 4 0,0 0 0 0,8 1 13 15,-8-1-12-15,4 3-3 0,-4-1 15 0,1 0-18 16,4 1 5-16,1-2 0 0,0 4 2 0,-2 0 1 16,0 0-1-16,0 1 12 0,3 1-11 0,-3-1 3 15,0 2-2-15,3 0 6 0,0-1 0 16,-3 3 0-16,3-1-7 0,0 1 5 0,4 1 2 15,-4 0 7-15,0 0-4 0,0-1 9 0,1 2-6 16,-1 1-4-16,0 0 9 0,0 0 0 0,0 1-1 0,1-1 4 16,-2 1-2-16,1-1 3 0,-2 3-5 0,2-1 1 15,-3-1 2-15,3 0-1 0,-1 1 7 16,-6 8-5-16,-1-2-7 0,8-5 8 0,-8 6 2 16,6-7-3-16,-5 11-4 0,0-4-6 0,1 1 3 15,-1 1-3-15,0-3 2 0,-1 2 5 0,3-1 0 16,1-7-8-16,-2 8 18 0,3-7-9 0,-4 7-6 15,4-9-2-15,-5 7-1 0,6-7 1 0,-1 0-1 16,3 0 4-16,-1 1-5 0,-1-1 3 0,2 1 3 16,-3-1-1-16,3 2 1 0,-3-1-2 0,2-1 1 15,-1 1 1-15,-5 7 1 0,4-8-1 0,0 2 3 16,-4 5-3-16,4-6-5 0,-4 6 1 0,4-6 3 16,-5 8-1-16,6-8 0 0,-8 6-3 0,6-6-2 15,-2-1 1-15,2 0-1 0,-9 6 3 0,10-8-7 16,-2 1 4-16,2 0 4 0,-2 0-7 0,4-1 3 15,-3-1 1-15,2 1-1 0,-1-1-4 0,3 1 5 16,0-3-5-16,1 2 1 0,-1-2 1 0,0 1 2 16,0-2 3-16,-1 3-7 0,-1-3 3 0,2 0-3 15,-3 2 3-15,3-3-8 0,-3 2 7 0,0-1 5 16,0-2-5-16,2 1-1 0,-1-2 0 0,2 2-5 16,0-2 9-16,2 0-9 0,0-3 2 0,2 1 5 15,-1 2-3-15,-3-3 2 0,1 3-1 0,-1 2 2 16,3-4-2-16,0 0 1 0,-1-1-4 0,1 1 4 15,1 2 1-15,2-4-15 0,-2 2 16 0,0 0-7 16,3-2 3-16,-3 2-3 0,3-1 9 0,-1 3-5 16,-1-4-2-16,2 1 0 0,0 3 0 0,0-2 0 15,-3 1 0-15,6 1 0 0,-4-1-3 0,-1 1 5 16,4 1 1-16,0-1-7 0,-2-1 8 0,0 5-6 16,3-4 8-16,-2 1-6 0,1 0 2 0,-2 1 1 15,1-2 0-15,-1 2 0 0,1-1 2 16,1 0-9-16,-1 0 3 0,-1 1 4 0,0-1 0 15,3-1-1-15,-5 2-3 0,2-2 1 0,2 1-1 0,-4 4 1 16,2-3 1-16,0-1-7 0,0 0 4 0,0-2 3 16,0 1 5-16,0 2-6 0,1-3-5 0,-1 3 4 15,0-4-5-15,0 2 1 0,0-2-1 0,3 1 6 16,-2-1-3-16,4-1 3 0,-3-2-5 16,1 3 2-16,1-1 8 0,-1 1-4 0,3 0 0 15,-4-2-1-15,3 0-9 0,0 0 6 0,-1 1-2 16,-1 1 1-16,1-2 1 0,-1 0-3 0,1 6 4 0,2-4-1 15,-2-1 3-15,0-1-1 0,0 1-4 0,2-1-1 16,-2-1 3-16,2 0-5 0,-1 2 2 16,-2-1-2-16,4-1 6 0,-1 0-2 0,-1 3 1 15,1-2 5-15,-2 0-6 0,0-1 3 0,3 2-2 16,0-1-2-16,-4 0 4 0,4 0-11 0,-3 0 10 16,3 1 2-16,-4-3-3 0,1 3 4 0,3 1-2 15,-3-4 1-15,3 2-1 0,-2 0-1 0,0 0 2 16,-1-1-1-16,-1-3-2 0,4 3 0 0,-3 0-5 15,0 0 8-15,2 1 0 0,-2-2 0 0,0 2-6 16,2 0 3-16,-2-1 7 0,0 1-10 0,3 0 4 16,-4-1 6-16,3 1-6 0,-1 0-1 0,-2-1 8 15,1 2-9-15,2 0 5 0,-2-1-1 0,0 1-2 16,0-1 0-16,1 0 3 0,0 1-4 0,-1 0 1 16,-1-1-1-16,3 1 4 0,-1 0 1 0,1-1-5 15,0 0 4-15,-1 2-2 0,1-3-1 0,-1 1 1 16,1 1 2-16,-1 0-1 0,2-1-4 0,-1 2 5 15,-2-3 3-15,3 1 0 0,-3 0-10 0,2 0 5 16,0-1 0-16,-1 3 6 0,1-4-4 0,1 2-5 16,-2 0 7-16,2-1-4 0,-1 1 1 0,0-1-2 15,-1 0 5-15,-1-1-4 0,3 1-1 0,-1 1 1 16,0-2 10-16,-1 1-8 0,2-2-2 0,0 0-1 16,0-5 3-16,-1 9 3 0,1-4-3 0,-2 0-6 15,2-5 4-15,-1 7 2 0,1-1-5 16,0-6 7-16,-1 6-11 0,1-6 11 0,-2 7 0 0,2-7 2 15,-1 7-2-15,1-7 1 0,-2 6 2 0,2-6-1 16,-1 6-3-16,1-6 3 0,-3 5-1 0,3-5-2 16,0 0-1-16,0 0 8 0,0 0-9 15,-3 4 5-15,3-4 2 0,0 0-9 0,0 0 4 16,0 0-2-16,-4 2 6 0,4-2 0 0,0 0-6 16,0 0-2-16,0 0 4 0,0 0 1 0,-6-10-5 15,6 10 3-15,-4-5 2 0,1 1-8 0,-1 0-4 16,1-2 3-16,-1 0-1 0,1 0-6 0,-1 0 12 0,-2-1-2 15,2 0-1-15,1 0 3 0,-1 1 0 0,-2-1 3 16,2-2 3-16,0 3-10 0,-2-2 15 16,2 2-4-16,0-2-3 0,-2 1 15 0,4 1-6 15,-1 1 4-15,0 0-2 0,0 1 0 0,2-1 5 16,1 5 2-16,-2-4-3 0,2 4-2 0,-3-6-7 16,3 6 5-16,-1-4-7 0,1 4-2 0,0 0-7 15,0 0 3-15,0 0 2 0,0 0-5 0,7-2 9 16,-7 2-7-16,0 0-1 0,0 0 6 0,16 10-9 15,-11-6 6-15,-1 0-1 0,2 1-6 0,0-1 12 16,-1 3-5-16,2-1 3 0,-4 1-6 0,4 0 4 16,-3-1 0-16,2 2 2 0,-2-2-7 0,2 0 6 15,-2 1-1-15,0 0 0 0,1-1-1 0,0 0-2 16,-2 0 2-16,0 0 3 0,0-1-2 0,1-1 0 16,-1 0-3-16,0 0 0 0,-1-2 5 0,-2-2-3 15,7 6-5-15,-4-3 0 0,-3-3 9 0,7 3 2 16,-1-1-6-16,-6-2-3 0,0 0 3 0,15-4 2 15,-6 3-2-15,-1-1-1 0,2-3 5 0,-1 1 3 16,3-3-5-16,-2 2-3 0,0-3-7 0,0 2 8 16,-3-2-4-16,1 2 2 0,-3-3 6 0,2 2-11 15,-2 0 4-15,-2 1 2 0,0-2-1 0,-2 4-1 16,2-2-1-16,-3 1-1 0,2 1-9 0,-2 4-7 16,1-8-11-16,-1 8-11 0,1-5-23 0,-1 5-46 15,2-6-47-15,-2 6-100 0,0 0-277 0,0 0 122 16</inkml:trace>
  <inkml:trace contextRef="#ctx0" brushRef="#br0" timeOffset="-51126.7198">8470 9410 62 0,'-1'-2'77'0,"-2"-2"-2"15,3 1 12-15,0 3-11 0,-3-4-4 0,2 1 16 16,-2 2-6-16,3 1-5 0,-1-4-5 0,1 4 6 16,-2-3-7-16,2 3-2 0,-1-3-16 0,1 3 5 15,0 0-12-15,0 0-4 0,0 0-5 0,0 0-4 16,-3-2-5-16,3 2-3 0,0 0-7 0,0 0-1 16,0 0-10-16,0 0-2 0,0 0 0 0,0 0 0 15,0 0-2-15,7 9 0 0,-4-5 0 0,0 0 1 16,1 0 0-16,0 3-7 0,2 0 12 0,-1 0-5 15,1 0-1-15,3 2 3 0,-1 2-8 0,2-1-5 16,-2 1 11-16,2-1 0 0,0 2-8 0,4 2 7 16,-3-2-4-16,-1 0 5 0,4 2-10 0,3-1 7 15,13 13-6-15,-16-13 7 0,1 1 3 16,1 0-5-16,-1-1 4 0,2 0-4 0,0 0 2 16,4 0 3-16,-1-1-2 0,1 0-6 0,0 0 2 15,2 0 6-15,-1-1-7 0,2 4 3 0,0-1 2 16,0-1-4-16,0 1 9 0,10 5-2 0,-10-5-6 0,1 2 0 15,9 2 2-15,-10-4-1 0,3-2-6 16,5 5 6-16,-6-4-5 0,0-2 4 0,1 1-8 16,0-1 11-16,0-1-8 0,9 3-4 0,-8-4 2 15,10 1 7-15,-11-4-2 0,13 2-6 0,-12-3 5 16,1-1 1-16,9 0 4 0,-7-2-3 0,9-2-1 16,-1 0-1-16,-1 0 2 0,0 0 2 0,2-2-1 15,-2-1 0-15,0 2 9 0,-9 1-7 0,12-4-2 16,0 2-3-16,-1 0 7 0,3 0 1 0,1 1 1 15,1-2-3-15,1 3 2 0,-2-2-6 0,1 0 3 16,2 0 2-16,-4 0-4 0,4 0 1 0,-1-2 3 16,-1-1-5-16,0 1 9 0,3-1-6 0,2-3 2 15,20 0 6-15,-22 0-1 0,18-2 1 0,-17 1-10 16,20-4 6-16,-21 4 1 0,23-5 1 0,-25 5-8 16,3 0 3-16,23-5-3 0,-5 0 3 0,-20 7 1 15,24-7-2-15,-5 2 4 0,-17 2-4 0,19-5 4 16,-20 5-1-16,18-3 0 0,-18 1-7 0,18-3 7 15,0 0-1-15,-19 4-1 0,20-6 1 0,1 0-2 16,-2 0 0-16,-18 5-2 0,23-6 0 0,-7-3 4 16,-20 7-7-16,22-7 1 0,-18 5-5 0,-1 2 4 0,23-10 4 15,-4 2-5-15,-1 0 4 0,-20 5-4 16,24-6 2-16,-4 1-5 0,-21 6 2 0,20-10 2 16,-20 6-2-16,1 1 3 0,20-7-4 0,-21 5 2 15,20-4 1-15,-19 5 1 0,17-9-1 0,-18 11 1 16,1 0 0-16,3 0 2 0,14-7-6 0,-20 8 8 0,-1 2 0 15,4-2-3-15,-4 0 2 0,1-1 2 16,3 2-3-16,-2-2 3 0,0 0 4 0,2 0-5 16,0 0 4-16,-1-1 0 0,1-2-1 0,-1 2 1 15,16-10-1-15,-20 9 4 0,-1 1 2 0,2 1-1 16,0-2 1-16,0 1 6 0,1-1-1 0,3 1-5 0,0 0 2 16,-3-1 0-16,19-8-5 0,-20 12 7 0,0-2-8 15,2 1 4-15,1-1 3 0,0 3-2 16,-1-2 0-16,-2 0 1 0,1-1 0 0,1 2 2 15,0-2-6-15,-2 2 5 0,3 2 0 0,1-5 0 0,0 3 0 16,0-2 6-16,3 0-2 0,13-7 0 0,-18 8-3 16,2 0 1-16,0 0-5 0,-1 0 4 0,3 0-5 15,-2-1 2-15,0 0-4 0,-2 3 4 16,5-1-4-16,-1 2 1 0,19-7 2 0,-24 6-1 16,0 3 5-16,1-3-6 0,0 1-4 0,2 2 3 0,-1 1-3 15,1-3 2-15,-1 3 0 0,-1-3 2 0,1 1 0 16,1 0 0-16,-1 3 8 0,2 0-6 0,2 1 2 15,-1 1-3-15,-1 0 0 0,-1 1 2 0,3 1-1 16,0-1 4-16,-3 0-5 0,0 2-1 16,-1-1 0-16,-2 2 2 0,0-3-3 0,1 4 1 0,0-1 0 15,1 0 4-15,-2 0 0 0,3 1 0 0,-1 0 6 16,-2 0-6-16,3 0 2 0,0 2 4 0,-1 0-2 16,-2 0 1-16,-1 1-5 0,-3 0 1 0,4 0-3 15,-1 2 0-15,-11-1-4 0,9 1 2 16,-9-1 4-16,9 0-4 0,2 2-1 0,-11-1-1 0,9 3 4 15,-8-2-3-15,7 2-3 0,-10-3-1 0,13 0 2 16,-13 3 2-16,1-2-4 0,9 0 0 0,-10 0 0 16,1 0-5-16,-2 0 3 0,3-1-4 0,-4 0 2 15,1 1 0-15,1-2-2 0,-1 1 4 0,1-1-5 16,-1-1 2-16,0 1-1 0,-2 0-2 0,2 3-1 16,-5-3 5-16,2 1-2 0,2-1 1 0,-2 2 1 15,-2-1-3-15,2 1 1 0,0-1 4 0,-3-1-4 16,3 3 1-16,0-4-2 0,-1 4-1 0,-1-2-3 15,-1 0 0-15,-2 2 1 0,0-1-1 0,3 0 1 16,-7-1 0-16,3 3 0 0,2-4 0 0,0 2-1 16,-5 1 0-16,1-1 1 0,-1-2-2 0,6 1-1 15,-4-2 2-15,3 4-3 0,-3 0 1 0,-2-2-2 16,7 0 1-16,-7 0 0 0,6 0 0 0,-4-2 1 16,4 2 1-16,-4-1-1 0,0 0 2 0,4 2 1 15,-4-1-1-15,4-1 0 0,-1-2-2 0,-5 2 4 16,2-1-1-16,4 1 3 0,-8-2-6 0,5 0 2 15,-1 1 5-15,0-1-4 0,4-1 2 0,-1-1 2 16,1 2-2-16,-1-2 4 0,-5 0-5 0,2-1 5 16,0-1-3-16,4 0 6 0,-1-3-5 0,0 2 0 15,-5 0 4-15,-1 2 2 0,3-2-2 0,4-2 1 16,-8 1-2-16,3 0 0 0,-1 3-2 0,-1-2 1 16,7 0 0-16,-5 2 5 0,-4 0-4 0,1-1 1 15,-2 1 1-15,-2 0-3 0,-1-1 0 0,2 3 5 16,-1-4-4-16,-1 3 5 0,-1-1-6 0,2 0 2 15,-1 1 2-15,-1-1 4 0,0 1-1 0,0-2-1 16,-1 0 3-16,2 0-2 0,-1-2-3 0,0 3-2 16,0-1 3-16,0 0 0 0,0 2 0 0,3-2 0 15,-3 0-1-15,0-1 0 0,3 1-3 0,-1 0 2 16,-2 0-2-16,1 1 0 0,1-1-1 0,-1 1 2 16,-1-2-3-16,2 2 3 0,-1 1 1 0,-1-1-2 15,-3 0 1-15,3 0-1 0,-4 0-3 0,3 2-1 16,-2 1 5-16,0-3-2 0,-1 2 1 0,1-1-1 15,-1 2 1-15,0-3 0 0,-3 4-2 0,4-5 1 16,-1 4-1-16,-3 1-2 0,4-5 2 0,-2 3 2 16,-2 2-2-16,4-5 7 0,-4 5-8 0,1-5-5 15,-1 5 6-15,4-4-3 0,-1 2 2 0,-3 2-2 16,3-4 0-16,-3 4 1 0,6-2-1 0,-4 0 1 16,-2 2 1-16,0 0-5 0,6-2 3 0,-6 2-3 15,4-4 6-15,-4 4-4 0,5-3 6 0,-3 1-6 16,-2 2 5-16,6-1 4 0,-2-2-6 0,-4 3 0 15,9-2-1-15,-4 1 7 0,0-1-8 0,-5 2 3 16,12-5-1-16,-5 3-1 0,0 0 0 0,0 0 3 16,0-1-1-16,3-1-4 0,0 2 3 0,-1-1 1 15,-1 1 3-15,2-2-4 0,-2 1 0 0,2-1 3 16,0 1 6-16,-3-1-10 0,3 1-1 0,-3-2 2 16,0 3 3-16,0 1 1 0,-3-1-4 0,-1 1 7 15,-3 1-2-15,7-4 2 0,-7 4 3 0,7-2 1 16,-7 2 1-16,2-2-3 0,-2 2 3 0,0 0-3 15,5-1 1-15,-5 1 0 0,0 0 0 0,0 0-4 16,3-2 1-16,-3 2 1 0,0 0 0 0,0 0-5 16,0 0 1-16,0 0 0 0,0 0 1 0,0 0-2 15,0 0-1-15,0 0 0 0,0 0 0 0,0 0 0 16,0 0 1-16,0 0 0 0,0 0-3 0,0 0 7 16,0 0-3-16,0 0-1 0,0 0 0 0,0 0-2 15,0 0 2-15,0 0 12 0,0 0-14 0,0 0 1 16,0 0-1-16,0 0-1 0,0 0 0 0,0 0 3 15,0 0-2-15,0 0 0 0,0 0 2 0,0 0 1 16,0 0-5-16,0 0 2 0,0 0 0 0,0 0 2 16,0 0-1-16,0 0-3 0,0 0 11 0,0 0-5 15,0 0 2-15,0 0-4 0,0 0 0 0,0 0 1 16,0 0-1-16,0 7 3 0,0-7-2 0,0 0-1 16,0 0 1-16,0 0 0 0,-3 6 0 0,3-6 1 15,0 0 4-15,0 0-1 0,-3 4-1 0,3-4-3 16,0 0 3-16,0 0-3 0,-2 4 1 0,2-4 0 15,0 0-2-15,0 0 1 0,-2 4 2 0,2-4 0 16,0 0 2-16,0 0-6 0,-3 2 5 0,3-2-3 16,0 0 2-16,0 0-5 0,0 0 2 0,0 5 3 15,0-5 5-15,0 0-4 0,0 0 1 0,0 0-2 16,0 0 2-16,-2 3-1 0,2-3-1 0,0 0-1 16,0 0 4-16,0 0-2 0,0 0 2 0,0 0-3 15,0 0 1-15,0 0-1 0,0 0 0 0,0 0 1 16,0 0 0-16,0 0-1 0,0 0-3 0,0 4 0 15,0-4 0-15,0 0 2 0,0 0 0 0,0 0 2 16,0 0-5-16,0 0 0 0,0 0 4 0,0 0-3 16,-2 4 2-16,2-4-2 0,0 0 0 0,0 0 1 15,0 0-2-15,0 0 3 0,0 0-3 0,0 0 0 16,0 0 2-16,0 0-4 0,0 0 4 0,0 0-1 16,0 0-1-16,-1 3 3 0,1-3-1 0,0 0 6 15,0 0-6-15,0 0 3 0,0 0 0 0,0 0 2 16,0 0-1-16,-2 4 2 0,2-4 0 0,0 0-3 15,0 0 5-15,-4 3-2 0,4-3-2 0,0 0 0 16,0 0 0-16,0 0 3 0,0 0-1 0,0 0-6 16,0 0 3-16,-3 3-3 0,3-3 2 0,0 0 6 15,0 0-6-15,-3 2 2 0,3-2-1 0,0 0-1 16,0 0 3-16,0 0 2 0,-4 4-3 0,4-4 3 16,-3 2-1-16,3-2-1 0,0 0 2 0,-2 4-3 15,2-4 0-15,0 0 1 0,-2 4-2 0,2-4 9 16,0 0-9-16,0 0 1 0,0 0-4 0,0 0 2 15,-4 2-2-15,4-2-1 0,0 0 1 0,0 0-4 16,0 0-4-16,0 0-11 0,0 0-6 0,0 0-23 16,0 0-31-16,0 0-34 0,0 0-34 0,0 0-39 15,0 0-199-15,0 0-414 0,0 0 183 0</inkml:trace>
  <inkml:trace contextRef="#ctx0" brushRef="#br0" timeOffset="-50634.44">20958 7555 2 0,'-4'1'51'16,"4"-1"-8"-16,-5 1-9 0,5-1-14 0,-7 2-10 16,4-1-3-16,3-1-16 0,-7 0-18 0,7 0-29 15,-9-3 14-15</inkml:trace>
  <inkml:trace contextRef="#ctx0" brushRef="#br0" timeOffset="-50324.6">20871 7546 38 0,'0'0'106'0,"0"0"0"0,0 0-5 0,-4 1-8 16,4-1-3-16,0 0-2 0,0 0-6 0,0 0-4 15,0 0-7-15,0 0-5 0,0 0-4 0,0 0-5 16,0 0-1-16,0 0-2 0,0 0 4 0,0 0 0 16,0 0-1-16,0 0-2 0,8 5 13 0,-3-4-9 15,-1 0 0-15,1-1-4 0,-5 0 2 0,10 0-1 16,0 0-6-16,-3 0 0 0,3-1-5 0,-2 1-9 15,2 0 0-15,0-1-1 0,0 0-6 0,0-1 3 0,-2 2-6 16,5-2-1-16,-2 2-5 0,-1 0-2 16,0-1-2-16,0 1 2 0,0 1-3 0,-2-1-5 15,-1 0-5-15,-1 0-5 0,-1 0-13 0,1 0 0 16,-6 0-7-16,7 0-8 0,-7 0-10 0,6 0-6 16,-6 0-13-16,4 0-12 0,-4 0-10 0,4 2-22 0,-4-2-16 15,0 0-21-15,0 0-109 0,0 0-267 0,0 0 118 16</inkml:trace>
  <inkml:trace contextRef="#ctx0" brushRef="#br0" timeOffset="-49940.32">21039 7430 75 0,'0'0'139'15,"0"0"1"-15,0 0-10 0,0 0-1 0,0 0-2 16,0 0-5-16,0 0-13 0,0 0-8 0,0 0-6 16,0 0-9-16,0 0 6 0,-5 9-4 0,5-7-3 15,-2 3 1-15,0 2-7 0,-1-1-4 0,2 3-3 16,-2-1 2-16,0 1-5 0,1 0-3 0,-3 0-2 15,1 2-3-15,0 1-7 0,1 0-5 0,0-1 0 16,-1 1-3-16,3 1-5 0,-2-3-5 0,1 0-3 16,1 0-2-16,-2 0-3 0,3-1-10 0,-3 1 6 15,2-1-1-15,-2 0-4 0,3-1-3 0,-3 1-9 16,3 1-2-16,-4-4-5 0,4 1-8 0,-3-2-16 16,3 0-13-16,0-2-11 0,0 1-21 0,-3-1-9 15,2-1-22-15,1-2-20 0,0 0-29 0,0 4-31 16,0-4-125-16,0 0-331 0,0 0 146 0</inkml:trace>
  <inkml:trace contextRef="#ctx0" brushRef="#br0" timeOffset="-49254.68">20399 7530 57 0,'0'0'123'0,"-7"0"-5"0,4-1-11 16,3 1 2-16,-11 1-8 0,5-1-7 0,2 2 10 15,-1-2-2-15,0 0 2 0,-2 2-7 0,0-2-14 16,0 2-18-16,-1 1 5 0,2-1-5 0,-1 0-8 15,0-1 1-15,0 2 2 0,1-1-7 0,-1 1 2 16,0-2-9-16,0 1-1 0,2 0-4 0,-1 0-7 16,2-1-4-16,0 0 2 0,-1 1-8 0,5-2-1 15,-7 1-5-15,4 0-6 0,3-1-6 0,-4 1-3 0,4-1-6 16,0 0-3-16,0 0 2 0,0 0 0 16,0 0 4-16,0 0-2 0,0 0-8 0,0 0 13 15,20-5-1-15,-13 5-4 0,0 0 2 0,0-1-5 16,2 0 10-16,0 2-5 0,-2-1-5 0,0 1 5 15,3-1 1-15,-3 4 1 0,3 0-5 0,-3-3 7 0,0 4 0 16,3 0-8-16,-3-1 9 0,0 2 0 16,2 1 1-16,-2-1 2 0,1 0-2 0,-2 1-3 15,-1 0 4-15,3 1 2 0,-3-1 1 0,2 0 0 16,0-2-2-16,-1 3 4 0,-2 1-1 0,0-3 0 16,1 2 0-16,0-1 5 0,-3-1 2 0,0 3 8 0,4-2-1 15,-5 0-4-15,2 2-2 0,-3-2 2 0,0 0-4 16,0 0 4-16,0 0 0 0,0 0-6 15,0-1 3-15,-4-1-2 0,4 2-4 0,0-4-2 0,-3 2-15 16,3 0-20-16,0-1-18 0,0 0-22 0,0 1-22 16,0-3-11-16,0-2-30 0,0 4-28 0,0 0-138 15,0-4-318-15,0 0 141 0</inkml:trace>
  <inkml:trace contextRef="#ctx0" brushRef="#br0" timeOffset="-47430.64">21530 6891 47 0,'-1'2'85'0,"1"-2"-9"0,-2 4 4 0,1-2 0 16,1-2 6-16,-3 2-15 0,3-2 6 0,-3 4-14 16,2-2-13-16,1-2 15 0,-3 4-15 0,2-2-1 15,1-2 1-15,-2 4-5 0,1-1 0 0,0 0 11 16,-1 2-8-16,1-3 0 0,-1 2-4 0,0 1-1 16,0-1 2-16,-1 1-9 0,3-1-3 0,-3-1 3 15,2 6-4-15,1-6 2 0,-1 5-3 0,-1 0 4 16,2-2-1-16,-1 1-6 0,-2 0-6 0,3-2 2 15,-1 3 5-15,-1 0 3 0,1-1-1 0,-1 1-2 16,1-1-2-16,1 2-3 0,-3-1 0 0,2 2 4 16,-1-1-6-16,1-2 1 0,-2 3 1 0,3-2 6 15,0 1-2-15,-3 0 3 0,3 0-6 0,-4-3 1 16,4 3 2-16,-3 0-6 0,0-1-4 0,2-2 0 16,1 2 0-16,-3-3-5 0,3 0 2 0,0 0-5 15,0 1-1-15,-3-2 1 0,3 1 0 0,0-1 3 16,0-2-6-16,0 3-1 0,0-2 0 0,-1 2-1 15,-2-3-4-15,3 1-1 0,0-3 2 0,0 5-2 16,0-1 1-16,0-2-2 0,0-2 0 0,0 6 0 16,0-4-3-16,0 1-5 0,0-3 1 0,0 5 2 0,0-2-1 15,0-3-3-15,0 3-1 0,0-1 2 16,0-2 0-16,0 4 1 0,0 0 0 0,0-1 10 16,0 2-9-16,0-2-4 0,0 2 5 0,0-1 0 15,-3 0-3-15,3-1 5 0,0 0-2 0,0 3 5 0,0-3-7 16,-2 2 8-16,2 0-1 0,0-3-7 0,0 1 1 15,0 2-3-15,-2-2 6 0,2-1-3 0,0-2 1 16,0 7-2-16,0-5 3 0,0 0 0 16,0 1 0-16,0 1-2 0,-3-2 1 0,3 1 3 15,0 0-5-15,0-3 5 0,0 4-2 0,0-1 7 0,0-3-11 16,0 4-1-16,0-4 1 0,0 2-3 0,0-2 0 16,0 4 8-16,0-4-5 0,0 0 5 0,-3 2 7 15,3-2-4-15,0 0-2 0,0 0 5 16,0 0-1-16,0 0 3 0,0 0-2 0,0 0-3 0,0 0-3 15,0 0-3-15,-1-8 6 0,0 4-3 0,1 0 1 16,-2 2-1-16,2-3 2 0,0 0-4 0,0 0-7 16,0 0 1-16,0-2 0 0,0 2 4 15,0-3-2-15,0 0 4 0,-3 2-1 0,3-2-2 0,-1 3 3 16,1-3 2-16,-3 1 1 0,3 1-1 0,-1-1 1 16,-1 0-3-16,2 2 3 0,-4-2 1 0,3 2 6 15,-1-1-7-15,1 2 5 0,0-1-4 0,-1 0 8 16,1 0-7-16,-1 0 2 0,2 2 1 0,-2-1-2 15,0 0 3-15,2 1 7 0,-1 1-4 0,1 2 1 16,-2-4 1-16,2 0-3 0,0 4 2 0,-1-2-4 16,1 2 2-16,0 0 1 0,0 0 1 0,-2-4 1 15,2 4-3-15,0 0 3 0,0 0-6 0,0 0-1 16,0 0 3-16,0 0-7 0,-1-1 2 0,1 1 3 16,0 0-1-16,0 0-1 0,0 0 0 0,0 0 4 15,0 12 0-15,0-9-3 0,0 1-1 0,0 1 2 16,1-1 1-16,1 1 1 0,-1 0 0 0,1 0-2 15,-1 0-1-15,-1 0 8 0,3 3-6 0,-2-3 8 16,1 2-3-16,-1 1 6 0,1-2-5 0,0 2 2 16,0 0 6-16,-1-1-3 0,-1 2 3 0,0 0-2 15,2-1-4-15,0-1 3 0,-2 1 0 0,0 0-1 16,0 0-1-16,0-2-3 0,3 1 2 0,-3-1 0 16,2 0-3-16,-2-2 2 0,1 3 1 0,0-4-1 15,2 3 1-15,-3 0-2 0,2-2-1 0,-1 0-3 16,0 0 7-16,2 1-3 0,0 0 2 0,-3-1-2 15,4-2-4-15,-4 2 0 0,3-1 1 0,-3 0-2 16,3-1-2-16,-2 1 3 0,-1-3-2 0,3 4 0 16,-3-4 0-16,3 1 0 0,-3-1-1 0,0 2 0 15,0-2-2-15,4 2 4 0,-4-2 1 0,0 0-1 16,0 0-1-16,10-2 0 0,-7 0 3 0,0 1-5 16,1-3 2-16,0 1 0 0,-1 1 3 0,4-3 3 15,-3 0-7-15,2-1-4 0,1 0 0 0,-3 0-3 16,0-2-3-16,2 1 5 0,-2 0-5 0,0-1 9 15,2 1-4-15,-2 1-1 0,-1-2 2 0,1 3-2 16,-1-2 4-16,-1 2 1 0,0-2-3 0,1 4-1 16,0-3 3-16,-2 3 0 0,1-2-1 0,-1 0 1 15,1 2-1-15,-1-2 2 0,1 1-2 0,-1 2-3 16,0-2 3-16,-1 1-1 0,2 1-1 0,-1-1-3 16,-1 3-2-16,0 0-4 0,0-4-7 0,0 4-7 15,2-2-7-15,-2 2-20 0,0 0-9 0,0 0-10 16,0 0-19-16,0 0-23 0,0 0-45 0,0 0-124 15,0 0-305-15,0 0 135 0</inkml:trace>
  <inkml:trace contextRef="#ctx0" brushRef="#br0" timeOffset="-36510">23092 6905 121 0,'-4'-2'126'0,"4"2"-6"0,-3-2-4 16,-1 0-8-16,1 1-11 0,-2-2 15 0,3 3-8 16,-3-4-23-16,0 2-6 0,1-1-1 0,1 2-3 15,-4-3-2-15,3 1-10 0,0 1 1 0,-5 0-2 16,2-1-5-16,-1-2-5 0,-2 3-7 0,0-2-4 16,2 0-4-16,-2 0 0 0,-4 0-9 0,0-1-8 15,-2-1-4-15,-5 0-10 0,1-1-1 0,-1 2-4 16,-3-2-5-16,2 0 4 0,-4-1 3 0,1 1 4 15,1-1 0-15,-1 0 0 0,-2 2 12 0,0-3-3 16,2 1-1-16,-2 0-3 0,3 0-2 0,-3-1 3 16,-2 0-4-16,1 3-3 0,-9-6 6 0,10 5-11 15,-2-1 5-15,-8-3-5 0,9 4 0 0,0-1-9 16,-9-2-1-16,6 3 1 0,-7-3-8 0,-1 1 3 16,-1-1 0-16,-1 2-5 0,-1 2 8 0,1-4-1 15,0 3-1-15,-1 0 0 0,1 0 3 16,0-1-3-16,3 2 6 0,-4-1 5 0,4 0-1 0,0-1 2 15,7 4-5-15,-7-3 7 0,8 1-9 0,-9-1 5 16,2 0 0-16,-1 1 6 0,-2-2-3 0,2 1 5 16,-2 1 5-16,2 1-4 0,0-1 7 0,8 3-2 15,-9-2-1-15,0 1 8 0,-1 2-2 0,1-1 2 16,1-2-8-16,8 4 2 0,-9-3 0 0,-1 0-9 16,12 3 4-16,-9-1-3 0,-2-1 3 0,9 3 0 15,2-4-1-15,-13 3-3 0,3-1 0 0,9 2 0 16,-11-1 0-16,11 0 0 0,-9-1-4 0,0 2 1 15,-2 0 4-15,2 2 0 0,7-1-3 0,2 0-2 16,-1 1-3-16,-1-1 3 0,-7 3-5 16,-20 2-8-16,27-2 7 0,-7 1-6 0,0 0 1 15,9-1-4-15,-11 4 0 0,2-1-7 0,0 0-4 16,-3 0-1-16,3 1 3 0,0 3-6 0,0-2 6 16,-3 1-1-16,2-1 2 0,1 1 5 0,0 1-5 15,-2 1 5-15,2 0 2 0,2 0 2 0,-2 1 3 16,-2 0-5-16,4-1 3 0,-1 2 1 0,-1-1-5 15,4 2 2-15,-4 0-8 0,4 1 3 0,-2 0 6 16,-1 0-3-16,3-2 6 0,-1 2-4 0,8-3 2 16,-6 5 1-16,7-5 9 0,-9 4-6 0,4 4 3 15,7-7-1-15,-7 7 0 0,9-7 3 0,-8 8 1 16,6-6 2-16,4 0-2 0,-4 1 1 0,2 1 0 16,-1-2-2-16,-1 3 0 0,-4 3-1 0,7-3-1 15,1-1 0-15,-2 2-1 0,-1-4 3 0,4 3 2 16,-1-1 0-16,0-1-2 0,0 0 7 0,2 2 4 15,1-4-10-15,-3 3 3 0,2-3-5 0,3-1 4 16,-1 2 0-16,-1 1-1 0,3 0 1 0,-1 0 0 16,-1 0 4-16,2 1 5 0,1 1 2 0,1 0-4 15,-1 2 0-15,3 0 2 0,-1 1 3 0,1-1-1 16,3 2-4-16,1 0 1 0,1 0 1 0,1 0 2 16,2 0-4-16,2 1 0 0,0 0 5 0,3 0-5 15,1 1 0-15,0-2-1 0,1 0 2 0,0 0 0 16,2-1-4-16,0 0 2 0,0 1 2 0,3 1-6 15,0-2 0-15,-3 1 2 0,7-1 0 0,-4 4-2 16,1-2 0-16,2 0 4 0,0 1 3 0,2-1-4 16,-1-1-6-16,10 6 3 0,-5-8 3 0,3 6 3 15,-1-5 0-15,-1-2 1 0,8 5 0 0,-1-4-10 16,2 2 6-16,2-3 2 0,3 0 1 0,0-3-2 16,4-1 1-16,-1-1-4 0,1 0 2 0,1 0 3 15,3-3 1-15,1 3 2 0,-2-2 1 0,2 0-6 16,5 2 10-16,15 5-8 0,-16-8 1 0,-2 0 4 15,20 7-1-15,-19-6-5 0,-1-1 1 0,3 4 4 16,-3-3-3-16,3-1-3 0,20 7-1 0,-25-9 5 16,7 3 7-16,-4 1 0 0,23 5-6 0,-22-7 9 15,20 2 1-15,-2 2-1 0,-18-7 5 0,20 3-6 16,-19-4 6-16,21 0 4 0,-20-2-1 0,26 2 0 16,-6-2 0-16,0-1 2 0,0-1-11 0,-21-2 11 15,24 2-2-15,-23-2 0 0,20-1-1 0,-21-2-5 16,21 1 0-16,0 0 8 0,-18-2 0 0,19-2-1 15,-1 0-3-15,-18 2-3 0,19-3 3 0,-1 0-1 16,-19 1 6-16,20 1-3 0,-2-4 3 0,-19 5-3 16,23-6 7-16,-23 5 0 0,20-1-2 0,-19 2-3 15,-1 0-13-15,0-1-3 0,0 2-3 0,-2-4-12 16,-5 1 1-16,3-1-4 0,-5-3 3 0,-1 1 3 16,-1 1-5-16,0-3-1 0,0-1-2 0,-11 3 0 15,0-2-6-15,-2-3 3 0,3 2-9 0,-4-2 3 16,0 1-4-16,0-3-3 0,-3 1-8 0,-1-3 2 15,0-2 0-15,-1 1 7 0,-2-2-11 0,0-2 8 16,-3 2 0-16,0-4-7 0,-1 0 8 0,-2-1-3 16,3-9-4-16,-7 10 12 0,-1-2 3 0,0-1-6 15,-2-1-1-15,-3 1 0 0,-1 1 0 0,0-10 0 16,-3 10 7-16,-1 1 6 0,0-1-8 0,-2 0 11 0,2 0 6 16,0 0-4-16,-2-1 13 0,-1 1-7 15,0-11 9-15,2 12-6 0,-4-10 1 0,5 8-1 16,-2-10 1-16,-1 1 1 0,0 1 3 0,0 9 1 15,0-2 7-15,-3-7-6 0,0 13 8 0,-1-5 4 16,0 6 0-16,-2-3-7 0,-9-5 6 0,5 8 3 16,-4 2-10-16,-9-6-3 0,-1 3 2 0,0 1 2 15,-3 2 4-15,9 6-17 0,-9-6 13 0,-3 2-3 16,12 4 0-16,-2 0 5 0,-6-6 4 0,7 6 7 16,-2 1-8-16,1 1 1 0,1 0-3 0,-1 0-4 15,0 0 2-15,2 0-2 0,-1 1-5 0,2 2-3 0,0 0 4 16,0-1-3-16,2 3-4 0,-1-1-6 0,8 3 2 15,-1-2-3-15,-5 0 0 0,4 3-5 16,6 1 0-16,1-1-5 0,0 0-12 0,1 0-15 16,0 1-20-16,1 1-24 0,2 1-69 0,-1 1-170 15,1 1 76-15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  <inkml:channel name="T" type="integer" max="2.14748E9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12T13:35:08.7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01 2876 110 0,'0'0'199'0,"0"-3"7"0,0 3 1 0,0-3-1 16,0 1 6-16,0 2 1 0,0 0-6 0,0 0 4 16,0 0-2-16,0 0-2 0,-1-5 3 0,1 5-3 15,0 0-15-15,0 0-3 0,0 0-10 0,0 0-12 16,0 0-13-16,-2 10-6 0,5-3-6 0,-3 2-2 15,3 3-8-15,0 8-6 0,2 1-5 0,-2 5-7 16,6 8-9-16,-5 2-9 0,0 4-3 0,3-3-6 16,2 4-8-16,-4-1-6 0,2 0-7 0,-4-1-5 15,1 2-9-15,-1-3-1 0,4-1-5 0,0 0-12 16,-4-12-14-16,1-1-17 0,-1 1-12 0,1-3-22 16,-1-1-16-16,1-3-16 0,-1-2-30 0,-1-5-21 15,-1 2-5-15,0-4-31 0,1-3-23 0,-1-1-28 16,-1-1-32-16,2-1-39 0,-2-3-46 0,0 0-258 15,0 0-623-15,-2-16 277 0</inkml:trace>
  <inkml:trace contextRef="#ctx0" brushRef="#br0" timeOffset="306.04">2831 2729 98 0,'1'-4'239'0,"-1"1"-7"16,0 3-6-16,0 0-12 0,-1-2-11 0,1 2-8 16,0 0-6-16,-2 10-1 0,1 1-2 0,-1 9 0 15,1 5-8-15,1 0-4 0,0 10-10 0,1 3-10 16,2 0-10-16,0 1-3 0,1 3-2 0,-1 1-11 16,3 2-11-16,-1-2-11 0,2-1-8 15,-1 0-2-15,-2-1-14 0,3-1-3 0,0-3-14 0,0 0 1 16,-1-3-4-16,-2-7-12 0,3 0-9 0,-4-2-13 15,1-3-12-15,2 1-27 0,-2-2-19 0,-1-8-20 16,1 1-22-16,-1-2-24 0,1-1-18 0,-1-1-17 16,0-2-18-16,-2-4-16 0,-1 1-25 0,2-4-48 15,-2 3-49-15,0-4-172 0,0 0-496 0,0 0 219 16</inkml:trace>
  <inkml:trace contextRef="#ctx0" brushRef="#br0" timeOffset="556.9">2471 3347 116 0,'0'0'204'0,"0"0"-27"0,-5 0-16 0,5 0-6 16,0 0-2-16,0 0-7 0,0 0 9 0,15-7 4 15,-2 1-1-15,1 2-7 0,6-4-10 0,2 0-6 16,-2 0-12-16,4-2-10 0,1 1-4 15,-1-3-12-15,-1 2-6 0,-1 0-9 0,2 0-12 16,-4 1-9-16,1-1-19 0,0 1-13 0,2 0-22 0,-5 0-21 16,2-1-28-16,-7 2-29 0,6-2-43 0,-5 2-33 15,0-4-39-15,3-1-192 0,-4 4-408 0,0 1 182 16</inkml:trace>
  <inkml:trace contextRef="#ctx0" brushRef="#br0" timeOffset="1407.33">3077 2931 72 0,'0'0'203'16,"0"0"6"-16,0 0-6 0,0 0-2 0,4-2 0 16,-4 2-7-16,0 0-3 0,0 0-9 0,0 0-9 15,0 0-9-15,0 0-5 0,0 0-11 0,0 0-7 0,0 0-9 16,0 0-11-16,-5 8-3 0,3-5-10 0,5 4 7 16,-3 2-5-16,0 4-2 0,4 0 12 15,-2 7-17-15,1 2 9 0,-1-1-21 0,4 1-2 16,-2 2-11-16,2 2-3 0,-2-3-6 0,2 2-4 15,-1-1 2-15,-2 0-12 0,4-1-3 0,-3 0-5 16,2-1-7-16,-2-1-4 0,2-2 1 0,-5 0-14 0,4 0 6 16,-3-5-4-16,0 0-10 0,1-5 1 15,-1-1-2-15,0 1-3 0,-1-2-10 0,2-3-11 16,-1 2-3-16,-1-3-3 0,0 0-3 0,1 1-1 16,-2-4 2-16,1 4 1 0,-1-4-3 0,0 0 1 15,2 5 3-15,-2-5-6 0,0 0 5 0,0 0 3 0,0 0-5 16,0 0 3-16,0 0-5 0,2-18-3 15,-2 8-7-15,0-2-6 0,0-8 2 0,0 6 3 16,3-8-12-16,-3-1 7 0,0-1 3 0,0 0-1 16,2-3-6-16,-4-8 0 0,2 10 1 0,2-10-1 15,-2 11 5-15,0-3 0 0,0 2 5 0,-2 0 1 16,4 3 4-16,0 1 4 0,-4 2 0 0,4 7 5 16,-2 2-1-16,0 3 6 0,0 0 1 0,0 1 9 0,0 3 8 15,0-2-6-15,0 3 6 0,0 2-3 16,0 0-1-16,0-3-2 0,0 3 2 0,0 0 1 15,5 16 4-15,0-2 4 0,-1 6 0 0,2 1 5 16,1 3 5-16,-3 0-2 0,2-1-8 0,1-2 0 0,0 0 3 16,0 3-2-16,0-3 2 0,0-2-2 15,-1-2-2-15,0-3 1 0,-1 1-4 0,-1-1 0 16,2-4-1-16,-2-3 0 0,0 1 6 0,2 0-3 16,0-2-13-16,-2-1 3 0,2 0 1 0,-1-2-2 15,-2 0 2-15,1-2 6 0,2-1-4 0,-6 0 1 16,8-4 2-16,-1-1-2 0,-1-2-2 0,0-1 1 15,2-9 5-15,-1-1-2 0,-3-2-5 0,-1-1 2 16,0-3 1-16,0-1 2 0,-2-3-2 0,2-6-8 16,-3 7-1-16,-3-7 6 0,2 9 4 0,-2-2 0 15,0 2-5-15,3 4 6 0,0 2-2 0,-3 3-3 16,2 4 3-16,-2-2 4 0,3 5-3 0,-3 1 4 16,3 0 3-16,-2 1-4 0,0 2 3 0,2 1 2 15,0 1-10-15,-3 1 1 0,3-2-11 0,0 1-12 16,0 3-7-16,0 0-14 0,0-3-16 0,0 3-22 15,0 0-25-15,3-4-17 0,-3 4-25 0,0 0-9 16,0 0-2-16,4 10-14 0,-1-6-29 0,1 3-11 16,2 1-185-16,-2 4-429 0,2-1 190 0</inkml:trace>
  <inkml:trace contextRef="#ctx0" brushRef="#br0" timeOffset="1655.6099">3563 2992 85 0,'0'0'302'0,"0"0"-3"16,0 0-2-16,0 0-8 0,0 0-4 0,0 0-9 15,-3-9-10-15,3 9-23 0,-1-5-18 0,-2-1-27 16,3 3-7-16,0-1-23 0,-3 0-9 0,3 0-26 16,0-1-16-16,-3 0-18 0,3 5-11 0,0-8-26 15,0 7-20-15,0 1-25 0,0-8-20 0,0 6-30 16,0 2-28-16,0-3-34 0,0 3-17 0,0 0-17 15,0 0-13-15,0 0-15 0,13 7-10 0,-6-1-23 16,3 4-19-16,-2 2-5 0,2 6-9 0,0 0-128 16,0-1-381-16,-2 2 168 0</inkml:trace>
  <inkml:trace contextRef="#ctx0" brushRef="#br0" timeOffset="1844.51">3732 3209 30 0,'3'4'163'0,"-2"-2"10"0,1 0 21 0,-2-2 15 16,0 0 15-16,3 4 4 0,-3-4 4 0,0 0 4 15,0 0-3-15,0 3-8 0,0-3 0 0,0 0-8 16,0 0-16-16,0 0-30 0,0 0-17 0,-5-12-17 16,1 5-19-16,3-2-22 0,-1 1-15 0,-2 0-25 15,1 1-12-15,3-1-16 0,-4 4-18 0,4-1-22 16,0 1-26-16,-3 1-31 0,3 0-29 0,0 3-49 16,-3-4-44-16,3 4-35 0,0 0-44 0,0 0-169 15,0 0-477-15,0 0 211 0</inkml:trace>
  <inkml:trace contextRef="#ctx0" brushRef="#br0" timeOffset="2358.35">4505 5106 154 0,'-2'-2'289'0,"2"2"-12"15,0 0-7-15,0 0-11 0,-2-3-11 0,2 3-17 16,0 0-20-16,0 0-14 0,0 0-25 0,0 0-14 15,0 0-14-15,0 0-18 0,2 15-8 0,0-4-12 16,1 3 2-16,-1 8-9 0,0-4-12 0,1 3-3 16,0-1-8-16,-2 2-6 0,2-2-7 0,-3 2-4 15,3-3-6-15,-3 2-10 0,3-3-9 0,-2-3-5 16,-2 0-24-16,2-1-19 0,-1 0-19 0,0-1-20 16,0-1-23-16,0-3-24 0,-1 0-30 0,-2-1-35 15,0-1-33-15,-1-3-27 0,4-1-34 0,-3 0-161 16,-1-1-454-16,4-2 200 0</inkml:trace>
  <inkml:trace contextRef="#ctx0" brushRef="#br0" timeOffset="2647.69">4177 5163 10 0,'-7'-7'214'0,"0"3"-13"0,4 2-16 16,-1-2-10-16,1 1-11 0,-1 1-14 0,1 0-10 15,0-1-14-15,3 3-13 0,0-5-7 16,0 3-4-16,3-1 10 0,3-1-1 0,1-4 3 16,4-1-2-16,6 0-3 0,4-1-2 0,0 0-3 0,2-1-1 15,2-3 2-15,-2 1-6 0,2 1 8 0,-1 0-17 16,1-2-10-16,2 2-3 0,-1 0-12 0,0 0-6 16,-2 4-9-16,0 1 2 0,0-2-14 15,-3 4-3-15,2-1-12 0,-8 3-11 0,1 0-15 0,-1 1-11 16,-1 3-12-16,0-2-12 0,-2 1-26 0,0 2-15 15,-2-2-29-15,0 2-31 0,-3 1-22 16,3-2-32-16,-3 1-25 0,0 0-184 0,-3 0-434 0,2-2 192 16</inkml:trace>
  <inkml:trace contextRef="#ctx0" brushRef="#br0" timeOffset="2932.54">4815 4880 160 0,'0'0'295'0,"0"0"-20"16,0 0-14-16,-8 7-19 0,6-2-14 0,-3 3-9 15,-1 3-3-15,2 3-18 0,-3 5-6 0,0 1-4 16,0 3-2-16,1 4-15 0,-1 7-8 0,0 2-3 16,4-11-3-16,2 11-10 0,-3-1-7 0,2-7-16 15,1 7-11-15,-1-10-7 0,2 0-8 0,0 2-7 16,2 0-16-16,-1-2-4 0,1-2-14 0,-1 0-6 15,2-3-24-15,0-1-2 0,-2-4-31 0,3-3-21 16,-2 1-21-16,-1-5-13 0,3 0-35 0,-1-3-24 16,-1 2-24-16,0-3-23 0,0-2-25 0,1 0-18 0,-3-2-28 15,5-4-21-15,-2 0-219 0,-2-6-519 16,4-4 230-16</inkml:trace>
  <inkml:trace contextRef="#ctx0" brushRef="#br0" timeOffset="3343.2599">4869 5129 239 0,'0'0'237'0,"4"-2"-10"0,-4 2-1 15,0 0-4-15,0 0-2 0,0 10-1 0,0-2 5 0,3 0-8 16,-2 5-12-16,-2-2 0 0,1 3-12 0,1 1-7 16,-1 0-13-16,0-1-8 0,2 0-7 0,-4 1-18 15,4-1-13-15,-4-1-13 0,2 0-7 16,2-4-11-16,-2-2-9 0,0 0-11 0,-2-1-19 0,4-3-12 15,-4 0-11-15,2-3-12 0,2 6-14 0,-1-5-21 16,-1-1-9-16,0 0-14 0,0 0-2 0,0 0 1 16,4-13-5-16,2 0-3 0,-2-2-8 15,2-5 5-15,1-3-2 0,0-4-10 0,0 3 1 0,1 2 8 16,1-1 11-16,-4 1-3 0,5 3 4 0,-5 6 8 16,-1 4 3-16,0 2 4 0,0 1 8 0,-1 1 7 15,0 3 13-15,0 0 11 0,-3 2 16 0,8 4 10 16,-4 3 11-16,1 0 8 0,3 6 8 0,-1 6 12 15,-3 2 14-15,3 1-4 0,-4 0-13 0,4 1 8 16,-3-1-3-16,1 1-13 0,0 1-3 0,-2-2-4 16,3-1-8-16,-2-2-5 0,-1-1-3 0,0-4-22 15,-2-1-20-15,3-2-22 0,-4-1-22 0,3-4-26 16,-2-1-30-16,1 1-37 0,-1-2-35 0,1 1-35 16,-1-4-22-16,-1-1-41 0,0 0-16 0,4-12-223 15,-4 3-546-15,3-4 242 0</inkml:trace>
  <inkml:trace contextRef="#ctx0" brushRef="#br0" timeOffset="3642.1">5118 4796 112 0,'7'0'208'16,"-7"0"4"-16,7 4 3 0,-1 0 6 0,-1 4-4 15,5 3 3-15,0 5-3 0,0 4-4 0,0-2-7 16,1 6-3-16,-1 0-1 0,4 9 0 0,-3-8-9 16,2 10 4-16,-3-2-9 0,-2 4-6 0,2-2-12 15,0-2-8-15,-4 3-7 0,1-1-19 0,-2-1-25 16,1 1-9-16,-2 0-7 0,-1-9-5 0,-2 0-6 16,2 1-22-16,-3-1-5 0,0-2-4 0,0-1-14 15,-3-3-11-15,3-6-26 0,0-1-27 0,0-3-24 16,0-2-16-16,0-2-29 0,0 0-29 0,3-2-30 0,-6-2-32 15,3-2-41-15,0 0-40 0,0 0-27 0,0-17-254 16,0 2-590-16,0-4 261 0</inkml:trace>
  <inkml:trace contextRef="#ctx0" brushRef="#br0" timeOffset="3902.96">5462 5229 29 0,'3'-2'296'0,"-3"2"-13"0,0 0-21 16,2-2-20-16,-2 2-14 0,0 0-15 0,0 0-12 16,0 0-14-16,7 5-14 0,-2-4-10 0,0 0-9 15,2-1-9-15,0 3-9 0,3-5-3 0,3 2-18 16,1-1-5-16,-1 0-4 0,2 1-17 0,-1-2-8 16,-1 0-6-16,1 0-5 0,0 0-13 0,-3 0-17 15,2 0-6-15,-4 1-25 0,0 1-25 0,-3 0-22 16,1-1-13-16,-3 2-14 0,-1 0-4 0,-3-1-11 15,6 2-20-15,-6 2-36 0,-2 0-43 0,-2 0-17 16,1 2-21-16,-4 0-23 0,-3 1-134 0,-1 1-406 16,-3 0 180-16</inkml:trace>
  <inkml:trace contextRef="#ctx0" brushRef="#br0" timeOffset="4079.86">5583 5310 531 0,'-9'8'43'0,"5"-2"11"16,-1-1 13-16,0 0 8 0,1-1 12 0,1 1 15 16,-1-2 2-16,3 0 13 0,-1-1 13 0,2 1 11 15,0-3 10-15,0 6 4 0,2-4-3 0,-1 2-6 16,3-1 3-16,-1 0-1 0,1 0 5 0,2-1 1 15,2 0 5-15,1 0 10 0,-1-1-32 0,1 0-9 16,-1 2-9-16,1-1 7 0,3-2-25 0,-5 2-15 16,3-2-4-16,0 1-18 0,0-1-17 0,1 0-18 15,-1 0-28-15,0 0-31 0,0 0-24 0,0-2-40 16,-2 2-46-16,2-1-48 0,3-2-49 0,-3 3-67 0,-2-3-173 16,2 0-517-16,0-1 229 0</inkml:trace>
  <inkml:trace contextRef="#ctx0" brushRef="#br0" timeOffset="5163.99">6259 4108 28 0,'-3'-2'234'0,"2"0"0"0,1 2-10 0,-6-4-7 16,2 4-14-16,4 0-12 0,-9 1-5 0,5 1-8 16,-1-1-10-16,-1 3-16 0,-1 1-8 0,0-1-9 15,-3 5-2-15,2 0-9 0,-1 0-5 0,2-1-8 16,-3 2-6-16,3-1-7 0,0 2-11 0,0 2-3 15,1-1-6-15,2 2-8 0,-4 5-5 0,4-2-1 16,-1 3 3-16,5 0 1 0,-4 2-5 0,1 1-8 16,3-1-4-16,0 1 2 0,0 1 0 0,0 11-3 15,3-9-4-15,-1 1 0 0,2 0-3 0,1-4 4 16,-3 3-10-16,2 1 0 0,3-4-4 0,0 2-8 16,0-1 6-16,0-2-15 0,0-1-1 0,2-1 4 15,-1 2-1-15,-1-3 1 0,3 1-7 0,-3 1 8 16,-1-3-6-16,1 2 9 0,-2-2-3 0,2 1 1 15,-4-6 4-15,0 3-2 0,0-1 0 0,-2-2-4 0,-2 3-2 16,-2 3-2-16,0-5 3 0,-1 4-2 16,0-5 3-16,-2-1-3 0,-1 1-2 0,4 2-2 15,-1-6-1-15,-2-1-2 0,2-1-5 0,1 0-2 16,-1 0-8-16,3-3-15 0,-1 0-10 0,-2 0-16 0,4-2-9 16,0 1 0-16,0 0-4 0,0-3-3 15,3 6 5-15,0-4 3 0,1 2 6 0,0 1 5 16,2-1 2-16,1 1 5 0,0 0 0 0,4 1 10 15,-1 2 2-15,1 1 4 0,-1 0 10 0,0 3 4 0,-2-1 9 16,4 4 9-16,-7-1 16 0,2 3-5 0,-1 3 10 16,1 2 4-16,-4 1 5 0,-6 1 7 15,6 1 10-15,-6 13 1 0,-3-1 5 0,2-3 1 16,-3 3-1-16,0 4 0 0,0-1 0 0,0-2 0 0,-3 0 10 16,0-2-10-16,5-2-6 0,-2-7-10 0,1-1-13 15,2 0 1-15,0 1-13 0,-2 0-14 0,2-2-9 16,2 1-6-16,0-4-8 0,3 1-31 0,-2-5-25 15,2 3-9-15,2-8-24 0,-2-1-25 0,2 1-22 16,1-3-22-16,2-1-24 0,-2-3-35 0,3 1-34 16,0-4-24-16,-3-1-252 0,6-3-586 0,-1-2 260 15</inkml:trace>
  <inkml:trace contextRef="#ctx0" brushRef="#br0" timeOffset="5770.64">7039 4413 26 0,'0'0'256'16,"-1"-4"-2"-16,1 4-8 0,-3-2-6 0,3 2-11 15,-3-3-15-15,2 0-18 0,1 3-13 0,-3-4-16 16,2 2-11-16,-1-1-17 0,1 1-11 0,1-3-17 15,-3 1-7-15,3-4-15 0,0-1-9 0,0-3-5 16,4-2-9-16,-2 1-7 0,-2-7-8 0,4 2-6 16,-1-1-4-16,0 5-4 0,-1 0-10 0,1 0 0 15,-3 0-2-15,3 1 0 0,-2 2-6 0,2 2 5 16,-3 1 1-16,0 3 1 0,0 1-4 0,0-2 14 0,2 2 2 16,-2 1 2-16,0 1 2 0,0-1-6 15,0 3 1-15,0 0-3 0,0 0-4 0,1 10-4 16,-4 1 6-16,0 4-8 0,3 4 4 0,-1 4-4 15,-2 2 10-15,0 1-19 0,3-2 5 0,-1 3-9 0,0 7 8 16,-1-8-2-16,2-2-5 0,2 2 12 0,-1 0-3 16,0-1 4-16,-1 1-4 0,2-1-2 0,-1-2 2 15,2 1-6-15,-2-2 2 0,2-2-5 16,0 0 4-16,0-1-2 0,-2-3-5 0,2-3 4 0,-2 0-9 16,2 0-7-16,-3 0-7 0,2-4-5 15,-1-1-14-15,-1 0-7 0,1-4-12 0,1 2-11 16,-4-1-16-16,2-2-12 0,0 2-18 0,-1-2-33 0,0-1-28 15,-1 2-20-15,-1-3-23 0,3-1-20 0,-4 1-9 16,4-1-190-16,-8 2-463 0,5-2 205 0</inkml:trace>
  <inkml:trace contextRef="#ctx0" brushRef="#br0" timeOffset="5986.51">6915 4823 151 0,'0'0'194'0,"-7"0"-6"0,7 0-5 15,0 0 2-15,0 0 5 0,0 0-6 0,0 0-15 16,0 0-4-16,10 2-4 0,-10-2-4 0,14-1-13 16,-7 0-5-16,3 1-6 0,-3 0-11 0,3-1-6 15,4 0-8-15,0 2-13 0,-1-4-9 0,0 2-4 16,2-3-9-16,-2 4-13 0,2-2-6 0,-1 1-17 16,-1 1-20-16,1-1-23 0,-3 2-28 0,5-2-29 15,-5 2-34-15,3-1-36 0,0 1-44 0,-4-1-32 16,0 2-204-16,0 0-446 0,0 1 197 0</inkml:trace>
  <inkml:trace contextRef="#ctx0" brushRef="#br0" timeOffset="9018.02">8800 4252 164 0,'0'0'166'0,"0"-2"3"0,0 2 0 15,0 0-1-15,0 0 3 0,0 0-2 0,0 0-5 16,0 0-1-16,0 0-2 0,0 0-1 0,1-3-5 16,-1 3-3-16,0 0-6 0,0 0-2 0,0 8-6 15,0 0-4-15,0 1-11 0,-2 3-5 0,0 2 1 16,1-1-11-16,-1 7-15 0,0-2-2 0,0 3-15 16,-1-6-3-16,3 5-9 0,0-2-2 0,0-3-11 15,0-1-6-15,-1 1-18 0,-2-1-14 0,3 0-17 16,-1-1-12-16,1-2-26 0,-2 1-26 0,1-5-31 15,2 0-36-15,-1-2-33 0,-4-1-34 0,4-1-36 16,0-3-226-16,0 0-503 0,0 0 222 0</inkml:trace>
  <inkml:trace contextRef="#ctx0" brushRef="#br0" timeOffset="9236.92">8807 4081 65 0,'-3'-5'194'0,"3"2"-17"0,-3-1-19 0,5 0-14 16,-4 1-15-16,2-1-17 0,0 2-7 15,0 2-15-15,2-5-18 0,1 3-6 0,-3 2-16 16,5-3-16-16,-2 3-1 0,-3 0-7 0,9 3-18 0,-4-3-7 16,2 4-14-16,-1-1-16 0,2 2-8 0,-1 0-22 15,0-1-13-15,3 1-15 0,0 3-16 0,-3-1-75 16,4 1-192-16,-1 0 86 0</inkml:trace>
  <inkml:trace contextRef="#ctx0" brushRef="#br0" timeOffset="9567.8498">8966 4144 126 0,'10'5'57'0,"3"-2"1"0,-5 1 7 0,2-2 14 0,-3 2-4 16,2-1 9-16,-2-2 5 0,1-1 4 0,-1 0 9 15,-1 1 7-15,-1-2 7 0,-5 1 5 16,10-1 6-16,-6-2 5 0,2 0 3 0,-2 0-8 0,3-4-8 16,-1 0 0-16,-2-1-10 0,5-5-3 0,-2 0-9 15,-2-1-8-15,2-5-10 0,0 2-5 0,-2 3-8 16,-1-5-4-16,-3-1-5 0,2-1-4 0,-3 4-1 15,0 3 3-15,-1 1 2 0,-1 0 1 0,1 7 6 16,-1-2 2-16,1 2-1 0,1 3-3 0,-3 1-4 16,0 1-1-16,3 1-7 0,0 0-7 0,-8 10 2 15,2 2 3-15,-1 7-6 0,0-1-1 0,0 6-8 16,3 1 2-16,-2 1 1 0,2 9-2 0,-3 3-3 16,4 0 5-16,-4-2 3 0,4 3-5 0,1-6 1 15,0-6 3-15,2 12-1 0,0-11 6 0,0-3-10 16,2 2 0-16,0 0 1 0,1 0-7 0,-1-1-2 15,0-3-6-15,1 0-3 0,0-3-7 0,1 0 1 16,-1-3-19-16,-3-3-5 0,4-2-10 0,-1 1-18 16,0-2-17-16,-2-2-16 0,-1-1-21 0,0-3-25 15,0 1-21-15,-4-1-27 0,4 0-30 0,-3-5-33 16,3 0-28-16,-4 0-205 0,4 0-502 0,-7-8 223 0</inkml:trace>
  <inkml:trace contextRef="#ctx0" brushRef="#br0" timeOffset="9759.77">9004 4475 171 0,'0'0'186'16,"-3"-2"-13"-16,3 2-5 0,0 0-8 15,-1-2-1-15,1 2-11 0,0 0-11 0,0 0-12 16,0 0-8-16,10-1-6 0,-6 0-9 0,2 0-1 16,2-1-15-16,-1-2-8 0,3 2-8 0,4 0-11 0,0 0-10 15,0-3-12-15,2 1-22 0,5-1-16 0,-3 0-27 16,3 2-27-16,-1-2-27 0,1 1-28 0,0 1-20 15,-1-2-50-15,-6 4-98 0,9 0-301 16,-8 0 133-16</inkml:trace>
  <inkml:trace contextRef="#ctx0" brushRef="#br0" timeOffset="10159.44">9686 4399 121 0,'-3'4'276'0,"2"-1"-6"0,-5 2-12 16,3 4-8-16,-1 0-11 0,-3 2-14 0,0 0-20 16,0 0-9-16,0 2-18 0,1 2-9 0,-1-3-8 15,2 1-18-15,0-2-12 0,1-4-14 0,1 4-13 16,2-5-13-16,-2 1-15 0,3-3-14 0,-1 1-9 16,1-1-8-16,1-1-15 0,-1-1-13 0,0-2-13 15,0 0-11-15,0 0-12 0,10-6-6 0,-4-4-1 16,-1 1-7-16,4-4-1 0,1-3 0 0,1-2-2 15,-4 0-1-15,1-2-8 0,2 1 0 0,-1-1 0 16,0-3-6-16,1 3 1 0,0 0 2 0,0 3 0 16,0 2 10-16,-2 3 6 0,-5 6 6 0,4 0 4 15,-4 1 13-15,1 3 13 0,-1 0 15 0,1 3 15 16,1 1 14-16,-3 4 3 0,1 0 10 0,1 6 3 16,-1 1-1-16,0 2-4 0,0 5 4 0,-2-7-5 15,2 6-9-15,-3-4-2 0,3 3-3 0,-2 2-6 16,-1-6-3-16,2-1-3 0,-1 1-7 0,0-2-14 15,1 0-15-15,-1-3-25 0,-1-1-28 0,3-3-37 16,-3 3-43-16,2-3-33 0,0-2-48 0,1 1-55 16,-1-3-150-16,0 1-458 0,-2-2 204 0</inkml:trace>
  <inkml:trace contextRef="#ctx0" brushRef="#br0" timeOffset="10358.3498">10023 4448 10 0,'5'1'209'0,"2"-1"-12"16,-3-1-12-16,2 1-12 0,1-1-14 0,3 0-11 15,1-1-13-15,-1 0-8 0,0 1-20 0,1 0-3 16,3-3-15-16,-4 2-8 0,0 1-10 0,1-1-8 16,1 0-15-16,-3 0-17 0,0 2-31 0,-1-2-26 15,2 1-27-15,-6 1-35 0,2 1-29 0,-2-1-159 16,-4 0-298-16,0 2 131 0</inkml:trace>
  <inkml:trace contextRef="#ctx0" brushRef="#br0" timeOffset="10552.29">10076 4531 239 0,'0'2'249'16,"0"1"-11"-16,3 1-11 0,-2-2-15 0,-1-2-15 15,9 2-10-15,-5-2-10 0,4 2-18 0,1-2-9 16,-1-1-14-16,5 0-7 0,1-1-13 15,0 0-10-15,0-2-12 0,3 4-9 0,-3-5-17 0,3 2-10 16,4-2-30-16,-7 0-22 0,3 1-33 0,-3-1-31 16,0 0-36-16,1 0-37 0,-3 1-17 0,1 0-33 15,-3 1-190-15,-2-1-401 0,2 1 177 0</inkml:trace>
  <inkml:trace contextRef="#ctx0" brushRef="#br0" timeOffset="10867.13">10507 4400 98 0,'4'-6'196'0,"1"-2"-2"0,0-4-12 0,2 2-15 15,-3-2-9-15,2 0-13 0,1-3-10 0,-3 3-11 16,2-1-3-16,1-1-10 0,-3 1 0 0,-1 0-3 16,3 3-3-16,-5 0-2 0,3 2-5 0,-2 0-1 15,-1 3-2-15,-1 1-5 0,3 0 3 0,-3 2-3 16,0-1-6-16,0 3-8 0,0 0-2 0,0 0-6 15,0 0-4-15,-1 13-6 0,-1-2-2 0,1 1-1 16,-1 2-5-16,-2 1-7 0,3 0-3 0,-2 4-1 16,0 0-6-16,2 0 4 0,-1-1-6 0,2-3-8 15,0 0-1-15,0 3-4 0,0-3-8 0,0-1-8 16,2 0-7-16,-2 1 1 0,1-3-18 0,3-1-8 16,-4 2-9-16,2-4-11 0,-1 0-13 0,-1 0-19 15,0-1-16-15,0-1-32 0,0 2-26 0,0-4-26 16,0 0-32-16,0 0-192 0,-3-3-438 0,3-2 194 15</inkml:trace>
  <inkml:trace contextRef="#ctx0" brushRef="#br0" timeOffset="11076.06">10461 4584 152 0,'0'0'208'0,"0"0"-3"16,0 0-5-16,14 0-7 0,-9-1-8 15,4 1-11-15,-1-4-4 0,6-1-9 0,-1 2-7 16,1 1-5-16,7-3-2 0,0 0-18 0,-1 2-17 16,3-3-12-16,-1 2-13 0,2 0-9 0,-3 2-16 0,3 0-24 15,-4 0-28-15,-5-1-30 0,5 2-35 0,-6 0-42 16,-1 0-52-16,-3 1-42 0,-2 0-176 16,-2 2-399-16,-2-1 177 0</inkml:trace>
  <inkml:trace contextRef="#ctx0" brushRef="#br0" timeOffset="12677.93">6935 5687 44 0,'0'0'160'0,"0"0"1"0,0 0-7 0,0 0-2 16,0 0-6-16,0 0-7 0,0 0-2 0,0 0-3 0,0 0-4 16,0 0 0-16,0 0-5 0,0 0-2 0,0 0-3 15,0 0-8-15,0 8-6 0,2-3 2 0,-2 2-3 16,0 2 4-16,0 2-9 0,0 3 1 0,0 0-12 16,2 7-5-16,-2 1-4 0,0 0-4 0,0 0 0 15,2 5-6-15,-1-3-22 0,-1-1 3 0,2-1-6 16,-2 1-10-16,2-2 6 0,-2 0-10 0,0-3-1 15,0-4-4-15,0 5-12 0,3-8-10 0,-3-1-10 16,0-2-16-16,0-1-16 0,0-1-15 0,0-1-21 16,2 0-21-16,-2-1-29 0,-2 0-31 0,2 0-29 15,0-3-40-15,0-1-180 0,-3 3-437 0,3-3 194 16</inkml:trace>
  <inkml:trace contextRef="#ctx0" brushRef="#br0" timeOffset="13181.65">6767 5724 114 0,'-4'-1'111'0,"4"1"7"0,0 0-5 16,0 0-1-16,0 0-7 0,0 0-8 0,-3-2-6 16,3 2-3-16,0 0-1 0,0 0-6 0,0 0 15 15,0 0 10-15,0 0 8 0,12-2-8 0,-7-1-3 16,-2 3-5-16,1-2 0 0,2 2 0 0,1-2-2 16,3-1 0-16,1-1-10 0,5 1-2 0,3-2-3 15,0-1-13-15,2-3-6 0,1 0-1 0,0 2-13 16,0-3-3-16,-1 4-3 0,2-3-6 0,-2 2-4 15,1 0-2-15,-1-1-9 0,-1 2-5 0,1 1-5 16,-1-1-12-16,-6 3-12 0,2 1-15 0,-4-1-11 16,-2 2-17-16,0-1-30 0,-2 2-14 0,-2-1-24 15,1 1-22-15,-3 1-28 0,-1 0-174 0,-1 1-376 16,-1 1 167-16</inkml:trace>
  <inkml:trace contextRef="#ctx0" brushRef="#br0" timeOffset="13525.57">7290 5534 183 0,'-3'5'219'0,"0"-1"1"15,2 5-8-15,-5 1-5 0,4 3-4 0,-3 1-7 16,0 6-5-16,-1 1-7 0,6 5-4 0,-4-3-11 16,0 10-5-16,1-7-6 0,-1 1-4 0,-1 8-13 15,1 0-8-15,0-8-5 0,1 1-12 0,0 6-14 16,2-1-13-16,-1-7-4 0,1-1-9 0,2 0-8 16,-2 1-4-16,1-2-4 0,-3-1-8 15,5 1-16-15,-1-2-11 0,0-2-13 0,1-2-7 0,-1-3-17 16,-1-6-13-16,2 1-13 0,-1 0-19 0,-1-3-26 15,1 0-26-15,-1-1-33 0,2-2-34 0,-1-1-24 16,1-3-32-16,-2 0-43 0,0 0-140 0,0 0-447 16,8-8 198-16</inkml:trace>
  <inkml:trace contextRef="#ctx0" brushRef="#br0" timeOffset="14045.84">7503 5576 152 0,'0'0'214'0,"0"0"-2"16,0 0 1-16,0 0-5 0,0 15-7 15,0-6-7-15,-2 1-11 0,2 3-9 0,0 1-8 16,-1 1-5-16,-2 3-10 0,0-3-11 0,2-1-15 0,-2 1-12 16,3-2-9-16,0-2-11 0,-1-2-8 0,2 0-11 15,-2-1-8-15,1-2-7 0,1-1-12 0,-1-1-11 16,0 0-8-16,0-1-14 0,0 0-12 0,0-1-9 16,0-2-12-16,0 0-6 0,0 0-5 0,0 0-2 15,11-10-7-15,-5 3-10 0,-2-5-7 0,5-6-2 16,-1 2 0-16,1-2-2 0,-1-1 3 0,-1-2 2 15,0 1 0-15,3-2 7 0,-2 2 1 0,-2 1 8 16,5 2 1-16,-4 0 6 0,0 5 9 0,-4 3-6 16,1 3 12-16,2-3 4 0,-2 6 9 0,-4 0 4 15,3 1 11-15,1-1 19 0,-4 3 15 0,7 7 13 16,-7-4 7-16,3 7 7 0,1 3-4 0,-4 1 2 16,-1 1 5-16,2-1-3 0,1 7-4 0,-1-3 1 15,-1-4-7-15,0 5-5 0,3 0-6 0,-3-5-5 16,3 1-4-16,-2 0-6 0,1-1-5 0,-1 0-5 15,0-1-7-15,-1 0-16 0,2-2-15 0,-1-1-17 16,-1-1-23-16,0-1-24 0,0 0-29 0,2-1-35 16,-2 2-24-16,1-5-36 0,1 2-43 0,-2-1-154 15,-2-1-430-15,4 0 191 0</inkml:trace>
  <inkml:trace contextRef="#ctx0" brushRef="#br0" timeOffset="14323.7">7449 6034 69 0,'0'0'203'15,"10"-1"-5"-15,-6-2-11 0,2 1-9 0,4 0-13 16,-2-3-7-16,1 3-5 0,1-1-6 0,2-3-6 15,2 2-9-15,5-4-4 0,0 2-10 0,-5 1-11 16,6-3-6-16,-3 6-14 0,-3-2-6 0,3 1-13 16,-1 0 1-16,-1 0-22 0,-1 2-14 0,0-1-20 15,0 2-24-15,-5 0-27 0,-1 0-27 0,1 1-31 16,-1-1-33-16,-1 1-39 0,-3 1-178 0,-1 1-376 16,0 0 167-16</inkml:trace>
  <inkml:trace contextRef="#ctx0" brushRef="#br0" timeOffset="14719.6">7615 6137 51 0,'0'0'222'15,"0"0"-5"-15,0 0-13 0,0 0-12 0,0 0-13 16,0 0-12-16,0 0-13 0,-1 3-4 0,1-3-4 16,0 0-4-16,0 5-5 0,0-3-1 0,0 3-7 15,0 0-8-15,0-2-2 0,0 3-4 0,0 0-10 16,0 3-1-16,0-1-3 0,0 1 0 0,0 3-11 16,0 0-2-16,-3-3-14 0,3 1-2 0,0 2 0 15,0 0-17-15,0-3-6 0,3 2-7 0,-3-2-3 16,0-2-6-16,4 0 13 0,-4 0-16 0,6 0-4 15,-2-1-6-15,2 1-6 0,-1-3-4 0,2 2 2 0,2-1-6 16,-1-1 2-16,2-1-10 0,-1-1-7 16,0-1-2-16,4-1-5 0,1 0 0 0,-4-3-9 15,3 0-8-15,2 0-10 0,-5-1-1 0,1 2-16 16,-2-2-13-16,-1-1-22 0,1 2-25 0,-2-1-14 0,1-2-19 16,-2 3-25-16,1-3-18 0,-1 2-34 0,-2 0-160 15,-1-2-423-15,-1 4 187 0</inkml:trace>
  <inkml:trace contextRef="#ctx0" brushRef="#br0" timeOffset="15013.98">7828 6157 20 0,'0'0'267'0,"0"0"-8"0,0 0-3 0,0 0-3 16,0 0-11-16,-3 12 1 0,3-7-20 0,0 2-8 16,0 0-16-16,-1 5-6 0,-1-4-7 0,4 4-16 15,-4 2-12-15,1 0-4 0,1 0-11 0,0 6-13 16,-1-6-12-16,1 1-5 0,-2-3-15 0,2 2-8 16,2 0-2-16,-4 0-19 0,2 0-12 0,0 1-16 15,3-2-12-15,-3-4-20 0,0 5-25 0,0-2-25 16,0 0-26-16,0-2-24 0,1-1-40 0,-1 0-36 15,0-3-39-15,2 0-37 0,-2 0-42 0,-2-3-178 16,2 0-501-16,0-3 221 0</inkml:trace>
  <inkml:trace contextRef="#ctx0" brushRef="#br0" timeOffset="15435.54">8080 5491 77 0,'2'3'247'15,"-2"1"4"-15,1-1-7 0,-1 4-5 0,1 0-9 16,2 3-6-16,-3-2-10 0,4 4-3 0,-1 4-15 16,4 3-7-16,-1 1-1 0,1-1-15 0,0 3-7 15,-3 2 0-15,3 0-14 0,0-1-8 0,-1 2-2 16,1 2-11-16,3-2-14 0,0 8 2 0,-2 0-7 16,-1 3-14-16,2 0 0 0,-1-3-17 0,-2 2-4 15,-2 1-2-15,0 1-8 0,-1 1-7 0,1-3-8 16,1 2-12-16,-3-3-6 0,-2 1-16 0,0-8 11 15,0-3-34-15,0 2-12 0,0-1-18 0,0-1-12 16,-4-2-6-16,3 1-15 0,-1-4-6 0,1-2-9 16,-1-3-16-16,0 0-15 0,0-6-23 0,2 0-26 15,-1-1-39-15,2-3-46 0,-1 0-39 0,-1-2-219 16,2 0-546-16,-1-2 242 0</inkml:trace>
  <inkml:trace contextRef="#ctx0" brushRef="#br0" timeOffset="15773.33">8470 6217 7 0,'0'0'243'0,"0"0"-6"0,-2-2-16 0,2 2-12 16,0 0-17-16,0 0-17 0,-2-2-18 0,2 2-7 0,0 0-4 16,0 0-3-16,9-5 4 0,-5 4-12 0,0-1 0 15,3-2-8-15,0 0-6 0,2 1-2 16,-1 0-6-16,2 0-12 0,3 0-6 0,-1-1-9 16,2-1-3-16,-4 1-10 0,4 0-3 0,-1-1-10 0,-2 2-9 15,3-2-2-15,-4 2-13 0,0 0-7 16,1 1-21-16,-2-2-18 0,-2 2-21 0,1-2-26 15,-4 2-29-15,1 0-28 0,-1 1-32 0,-4 1-28 0,6-1-23 16,-4-1-32-16,-2 2-184 0,0-3-446 0,0 3 197 16</inkml:trace>
  <inkml:trace contextRef="#ctx0" brushRef="#br0" timeOffset="16053.95">8532 5987 130 0,'0'0'256'16,"0"0"-1"-16,0 0 2 0,2 12-10 0,-1-5-10 16,-1 3-12-16,0 0-6 0,0 3-22 0,0 1-7 15,0 0-5-15,2 5-9 0,-1 1-10 0,-1 0-15 16,3-1-7-16,-2 4-6 0,-1-2-18 0,2 0-15 15,-1 2-10-15,0-3-10 0,2-5-17 0,-3 6-23 16,2-2-18-16,-1-5-20 0,-1 5-24 0,0-7-27 16,0 1-31-16,1 1-48 0,-1-6-47 0,2 0-55 15,-1-1-46-15,-1-1-196 0,0-1-506 0,-1-3 225 16</inkml:trace>
  <inkml:trace contextRef="#ctx0" brushRef="#br0" timeOffset="16765.54">9276 5617 118 0,'0'0'211'0,"0"0"-1"0,0 0-3 0,0 0-6 16,0-3-5-16,0 3-5 0,0 0-5 0,0 0-3 15,0 0-1-15,0 0-4 0,3 9-6 0,-3-5-3 16,0 4-6-16,0 0-5 0,0 5-7 0,-3 0-3 0,3 6-11 16,-1 2 0-16,-2 3-9 0,3-1-5 0,-3 1-6 15,3 1-10-15,0 1-16 0,-3 1-7 16,0-1-9-16,3 0-4 0,-4 0-7 0,4-1-19 0,-1-1-2 16,-1-1-21-16,1-1-6 0,-2-1-21 0,0-2-6 15,3-1-18-15,-1-4-25 0,-2-2-8 0,3-4-12 16,0 2-17-16,0-1-15 0,-3-2-19 0,3-3-29 15,-3 1-34-15,2-2-29 0,1-3-29 0,-3 2-241 16,3-2-529-16,-3 0 234 0</inkml:trace>
  <inkml:trace contextRef="#ctx0" brushRef="#br0" timeOffset="17162.32">8959 5521 9 0,'0'-3'173'0,"3"0"-4"0,-2-1-11 15,2 1-2-15,-1 0-2 0,0 0-2 0,3 0-3 0,-1 0 2 16,3-2 2-16,-1 1-5 0,-1 1-4 16,4-2-5-16,-1 1-4 0,3 1-7 0,-1-1-9 15,4 0-2-15,-2 0-5 0,3 0-8 0,3 2-5 16,2-4-7-16,3 4-7 0,-1 0 3 0,1 1-17 16,-1-1-8-16,-1 2-7 0,3 0-6 0,0-1-3 15,0-2-5-15,0 3-5 0,3 1-1 0,-5-3-8 16,0 2-8-16,3-2-8 0,-4-1-7 0,2 1-12 0,-2-1-11 15,0 1-8-15,-1-3-15 0,-6 4-15 0,-2-1-30 16,-2 1-32-16,0-2-34 0,1 1-28 16,-2-1-40-16,-4 2-197 0,1 0-450 0,-2-1 199 15</inkml:trace>
  <inkml:trace contextRef="#ctx0" brushRef="#br0" timeOffset="17571.08">9728 5315 76 0,'0'0'245'0,"0"0"-3"0,0 9-2 16,-3-4-9-16,-1 2-4 0,1 2-14 0,-1 3-9 15,-3 2-2-15,4 0-7 0,-4 7-19 0,2 0-19 16,-1 2-2-16,2 1-7 0,0 3-12 0,-1 1-7 16,1 5 1-16,3-6-11 0,-2 0-9 0,1 11-7 15,2-11 1-15,3 8-16 0,0 2 0 0,0-13-8 16,0 1-13-16,2 1-9 0,-2-1-1 0,4 1-3 15,-1 0-7-15,-2-1-11 0,3-2-4 0,0 0-7 16,0-4-9-16,0 4-8 0,0-5-13 0,-1 1-16 16,-2-6-8-16,3 0-9 0,0 0-16 0,-1-1-20 15,1-2-21-15,-3-2-28 0,2-1-37 0,-2-2-31 16,0 1-39-16,2-3-29 0,-2 0-228 0,0 0-527 16,-1-3 233-16</inkml:trace>
  <inkml:trace contextRef="#ctx0" brushRef="#br0" timeOffset="18705.84">10158 5402 170 0,'1'0'210'16,"-1"0"-2"-16,0 0-5 0,0-5-4 0,0 5-7 15,2-3-7-15,-2 3-8 0,0 0-6 0,0 0-7 16,0 0-8-16,0 0-6 0,0 0-1 0,0 10-8 15,-2-1-1-15,2 0-6 0,-1 3-9 0,-1 1-14 16,0 5-4-16,0-2-6 0,-1-1-11 0,-1 4-7 16,4-5-6-16,-3 7-6 0,2-7-12 0,-1 1-3 15,2-3-7-15,-1-3-4 0,1 1 0 0,0-3-12 16,-1 1 1-16,2-1-2 0,-1-2-12 0,0-1-11 16,0-1 0-16,1-1-12 0,-1-2 0 0,0 0-8 15,0 0-9-15,6-6-5 0,-2-4-4 0,-1 3-10 0,4-6-3 16,-3-2 1-16,2-4-3 0,0-1-3 15,-2-1 3-15,0 1 1 0,3-2 2 0,-4-1-1 16,4 3 9-16,0-1-4 0,-3 2 5 0,-1 4 4 16,1 2 4-16,-1 2 1 0,0 2 1 0,1 1 4 0,-1 2 4 15,1-2 7-15,-4 3 4 0,6 1 5 0,-5 2 2 16,2-1-8-16,1 2 3 0,-4 1 7 0,7 1 4 16,-4 2 18-16,0-1-7 0,1 4 11 0,2 2 2 15,-3 1 2-15,2 2 4 0,1 2 1 0,0 6 0 16,-1 0 7-16,-1 1-1 0,2 0-3 0,-2 0-2 15,-1 0 0-15,1-1-3 0,1 1 1 0,-4 0-7 16,3 0-6-16,-2-1-5 0,-1 0-1 0,0-5-6 16,4 5-8-16,-4-6-14 0,2 0-4 0,-2 0-26 15,2 1-18-15,-3-5-17 0,0-1-24 0,4 0-28 16,-4 0-33-16,0 0-21 0,0-4-40 0,-2 2-44 16,0-2-187-16,1-1-485 0,-2 0 214 0</inkml:trace>
  <inkml:trace contextRef="#ctx0" brushRef="#br0" timeOffset="18981.75">10066 5852 141 0,'0'0'245'0,"0"0"-6"15,14-6-7-15,-8 5-9 0,1 0-8 0,3-2-10 16,-2 3-16-16,2-1-12 0,3 0-14 0,1-1 1 0,0 0-17 16,-3 0-10-16,3 0-13 0,0 1-6 15,3 1-1-15,3-1-25 0,-2 0-8 0,2 2-9 16,-3 0-14-16,-1-3-12 0,-1 2-17 0,1-1-18 0,-2 2-19 16,1 1-24-16,-8 0-42 0,4 1-36 0,-5-1-32 15,1 1-53-15,-1 1-42 0,-5 0-177 0,-1 0-446 16,3 2 197-16</inkml:trace>
  <inkml:trace contextRef="#ctx0" brushRef="#br0" timeOffset="19390.98">10221 6035 196 0,'0'0'221'16,"0"0"-4"-16,7 2-16 0,-7-2-10 0,0 0-14 15,7-1-12-15,-7 1-10 0,9 0-3 0,-4 1-10 16,0-1-11-16,0 0-6 0,-1 0-9 0,1 1 1 16,0 1-5-16,-2 0-4 0,3 0-7 0,-3-1-7 15,1 1-6-15,-1 2-2 0,-1-1-3 0,1 2-5 16,0 1-2-16,-3-1-2 0,1 1-5 0,-1 3 1 16,0 0-11-16,-2 1 7 0,0 2-7 0,-2 0-1 15,0 1-8-15,-2 0 4 0,2 0 0 0,-5-1-6 16,5 1 8-16,-3 1-8 0,2-3-6 0,-1 0 5 0,0 2 7 15,2-5-9-15,1 1-5 0,-1-4-14 16,4 2-1-16,-3-1-2 0,3-2 1 0,-3 1-4 16,3 1-1-16,0-2-4 0,3-1-1 0,0-2-7 15,-3 1-3-15,7 1 9 0,-3 1-1 0,2-2 0 16,2 0 4-16,-1-2-10 0,3 2 3 0,0-1-5 0,0-1 5 16,3 1-1-16,-3 2-3 0,1-3 15 15,2 2-15-15,-4-1-9 0,1-1-7 0,0 0-14 16,1 0-15-16,-1 0-21 0,-3 0-20 0,0 0-27 0,0 1-33 15,-1-1-45-15,-2-1-42 0,2 1-39 0,-2-2-279 16,0 0-590-16,-1-1 262 0</inkml:trace>
  <inkml:trace contextRef="#ctx0" brushRef="#br0" timeOffset="19907.75">10621 5231 159 0,'0'0'199'15,"0"0"-1"-15,0 0 0 0,3-1 0 0,-3 1-2 16,0 0 1-16,0 0-8 0,6 5-6 0,-4-1-11 0,1-2-1 16,0 2-5-16,0 1-8 0,1 3-3 0,0 0 0 15,3 3-10-15,3 6-1 0,-1 0 6 0,-1 1-13 16,2 0 0-16,-1 1-8 0,0 0-10 0,1 3 9 15,3 2-3-15,1 8 0 0,-4-8-3 0,3 7-8 16,-1 5 1-16,-2-11-7 0,3 9-5 0,1 3-6 16,-4-2-11-16,-2 2-6 0,3-4-8 0,-4 1-4 15,3 1-10-15,-10-9-3 0,6 9-15 0,-2 0-7 16,-4-1-20-16,0-8-1 0,0 0-9 0,0 1-2 16,-3-1 0-16,-1 8-11 0,-3-9-2 0,0-1-8 15,-1 2-3-15,1-2-9 0,-2 0-9 0,2-1-33 16,-3-3-4-16,-1 1-11 0,-2-1-16 0,6-8-10 15,-3 5-15-15,2-4-21 0,-1-2-26 0,2-2-13 16,2-1-30-16,-1-3-25 0,3-2-25 0,2 1-44 0,-2-3-173 16,3-1-527-16,-3 1 234 0</inkml:trace>
  <inkml:trace contextRef="#ctx0" brushRef="#br0" timeOffset="20349.75">11073 5962 136 0,'3'-1'199'0,"0"-1"1"0,1-1 0 16,-1 0 1-16,1 1-11 0,0 0-4 0,1 0-1 15,2-1-3-15,0 1-3 0,0-2-7 0,1 1 5 16,1 1-16-16,-1-1 0 0,2 0-16 0,1 0-10 15,1-1-4-15,3 1-13 0,-5 1-10 0,0 0-8 16,0-1-10-16,2 0-10 0,1 2-8 0,1-1 3 16,0 1-12-16,-3-1-8 0,2 2-6 0,-2 0-12 15,-1-4-12-15,4 3-19 0,-4 0-7 0,0 0-18 16,1 1-10-16,-4-2-28 0,-1 1-23 0,1 1-25 0,-3-1-21 16,2 0-29-16,-3-2-24 0,0 0-33 15,-1 1-31-15,0 0-193 0,-2-2-471 0,0 4 208 16</inkml:trace>
  <inkml:trace contextRef="#ctx0" brushRef="#br0" timeOffset="20697.56">11204 5705 16 0,'0'0'234'0,"3"6"7"16,0-3 1-16,-2 1-5 0,-2 0-11 0,1 3 6 16,0 2-17-16,-3 3-9 0,6 2-2 0,-6 0-7 15,0 4-9-15,3 2-7 0,-4 0-7 0,4-1-9 16,-3 5-8-16,3-4-6 0,0 1-9 0,-4 2-13 15,4-3-7-15,0 2-11 0,0-1-13 0,0 1-11 16,-3-1-11-16,3 0 4 0,0-3-18 0,0 2-26 16,0-2-12-16,0-4-30 0,-3-2-17 0,3 1-28 15,-1-2-20-15,1-1-31 0,-3 0-42 0,3-1-38 16,-3-1-54-16,3-4-47 0,-2-1-240 0,0 1-566 16,2 0 250-16</inkml:trace>
  <inkml:trace contextRef="#ctx0" brushRef="#br0" timeOffset="22461.7">12162 5691 102 0,'0'-2'190'16,"0"2"-1"-16,2-4-16 0,-2 4 9 0,2-2-3 16,-2 2 1-16,0 0-6 0,0-2-3 0,0 2-3 15,0 0-3-15,0 0-9 0,0 0-12 0,0 0-6 16,0 0-9-16,0 0-10 0,0 0-8 0,0 0-11 15,-11 0-11-15,11 0-6 0,-7 2-9 0,3-2-2 16,0 2-12-16,-1-2-4 0,5 0-7 0,-11 0 0 16,11 0-8-16,-7-2-6 0,3 0-6 0,0-1-7 15,-1 1-3-15,0-3 1 0,1 2-6 0,-1-3-5 16,2-2-5-16,2-2 0 0,-2-1-7 0,3-1-3 16,0-1-3-16,0-2-2 0,6-5 1 0,-2 2-3 15,3-1 2-15,-1 4 3 0,2-2-6 0,2 1 1 0,-1 4 2 16,0 0-7-16,1 2 1 0,4 1 2 15,-7 4 4-15,3 1 5 0,0 2 5 0,1 1 3 16,2 1 2-16,-2 4 3 0,-1 2-3 0,1 4 8 0,2 3 0 16,-2 5 0-16,-1 0 1 0,-1 1 3 0,-4 2 1 15,-2-1-4-15,1 2-1 0,-4 1-1 0,0-2 3 16,0 3-2-16,-4-4 3 0,-1 1 3 0,0 0-2 16,-2-2 10-16,-11 18 14 0,8-18-15 15,-3 0 0-15,-2-1-7 0,-2-3-1 0,0-1 2 16,-3 3-3-16,2-2-3 0,0-3-3 0,-2-1-4 15,2-1-2-15,-3 0-1 0,5-4-1 16,-2 1-12-16,2-4 0 0,2 0-4 0,0-1-6 0,1-2 3 16,2 0-3-16,1-2-2 0,-2-1-4 0,3 0 0 15,5-1 5-15,-4 0-9 0,3 1 1 0,5-2 2 16,-4 2 3-16,1-1-2 0,2 0 2 0,1 1 6 16,1-2-4-16,1 3 5 0,2 0 0 0,0-1 3 15,3 3 0-15,3-2 0 0,0 2 5 0,3 2 1 16,-1 0 1-16,5 1 3 0,0 1-2 0,3 3 2 15,0 0 5-15,-5-1 0 0,6 0 4 0,2 2 2 16,-2-1 0-16,1-1 3 0,1 0 1 0,1-1 4 16,0 0-1-16,-2 1 0 0,2-3 3 0,-3 2-2 15,3-1 0-15,-4-1-2 0,0 1 0 0,-5-3 2 16,2 0 0-16,0 0-10 0,-3 1 2 0,0-2 0 0,-1 0-1 16,-5 0-3-16,1-2-2 0,-1 0-6 15,-5 1 4-15,4-2 2 0,-3 1 2 0,-1-2-1 16,1-2-3-16,-1 0 6 0,0 0-3 0,-2-3 1 15,2 1 0-15,-3 0-1 0,-3-2-6 0,2 1 5 0,-2-1-4 16,0-1 0-16,-4-1-5 0,3 2-2 0,1 2-3 16,-2 1-5-16,-1 0-9 0,3 0-16 0,0 3-14 15,-1-2-14-15,0 2-21 0,1 1-13 0,0 0-18 16,-1 1-12-16,3-1-17 0,1 3-11 0,-2-4-13 16,1 3-26-16,1 1-146 0,0 0-376 0,0 0 167 15</inkml:trace>
  <inkml:trace contextRef="#ctx0" brushRef="#br0" timeOffset="23107.3298">12552 5646 7 0,'0'0'209'0,"0"0"1"15,0 0 3-15,2 13-4 0,-4-6-1 0,4-2-7 16,-4 5-6-16,2 0-9 0,0 4-11 0,0 0-1 0,0 0-10 15,-1 0-12-15,-1 5-7 0,4-1-11 16,-1 1-5-16,-1-1-5 0,2-4-15 0,-1 2-3 16,-1-1-10-16,3-2-8 0,0 2-9 0,0-3-5 15,-3-2-11-15,2-1 8 0,0 0-20 0,-1 0-10 16,-1-3-3-16,2 1-1 0,-1-2-5 0,-1-1-8 0,0 1-3 16,1-3-9-16,-1 1-8 0,0-3-9 0,0 0-3 15,0 0-5-15,0 0-9 0,0 0 0 16,5-16-9-16,-3 5-1 0,1-1-12 0,0-2-2 0,4-3-8 15,-1-4 2-15,-2 0-2 0,0 0 1 0,2 1-4 16,-2-2 0-16,0-1 1 0,3-1-3 16,-2 1 5-16,0 2 4 0,5 3-2 0,-3-1 9 15,0 3 1-15,0 1 5 0,-1 3 2 0,1 1 4 0,0 3 9 16,-1 0 6-16,-1 2 10 0,2 1-2 0,-1 1 9 16,-2 1 5-16,3 2 7 0,-3 1 6 0,2 0 8 15,0 2 2-15,2 3 9 0,-1 0 2 0,0 5-1 16,3 1 13-16,1 3-4 0,-4 0-1 0,3 4 0 15,-1 0 1-15,-1 1 1 0,-1 1 9 0,3-2-12 16,-3 1 0-16,0 1-7 0,0-2 3 0,-1-4-2 16,-1 0 0-16,-3 4-1 0,2-6-5 0,0 3 0 15,-1-3-2-15,0 0-8 0,0-4 0 0,-2 0-12 16,3 1-6-16,-4-3-10 0,2 0-12 0,-1-2-18 16,2 0-16-16,-3-1-25 0,1 0-28 0,-2-1-35 15,1-2-36-15,0 0-43 0,0 0-39 0,0 0-190 16,0 0-482-16,-4-12 213 0</inkml:trace>
  <inkml:trace contextRef="#ctx0" brushRef="#br0" timeOffset="23662.0098">12930 5067 92 0,'1'-2'179'0,"-1"2"-3"15,3-4-11-15,1 1-9 0,-1 3-6 0,1-2-1 0,-1-1-4 16,4 1-6-16,-1 2-4 0,-2-3-9 0,4 3-7 15,2 0-3-15,0 0-11 0,-3 0-2 0,3 0-4 16,-3 3-2-16,4-3-6 0,-4 3-1 16,2 1-11-16,-1-1-4 0,-1 1-2 0,2 2 7 0,-2-1-5 15,-1 3-4-15,-1 0-1 0,-1 2-1 0,-1 2-5 16,-1-2 1-16,-2 3-5 0,1 2 10 0,-4-1-4 16,-1 0-8-16,-4 5 2 0,-1 0 0 0,1-2-8 15,-2 2 11-15,0-1-4 0,-3 0-4 0,3 0-5 16,-4-3 2-16,6 2 0 0,-1-5-5 0,0-2-2 15,4 2-5-15,0-4 0 0,-1 1-4 0,3 0-12 16,0-4 0-16,3 1-2 0,-2-1 8 0,4 0-11 16,-2-2-3-16,3 0-13 0,1 1 12 0,2-4-6 15,1 4-2-15,0-3-1 0,4-1 0 0,-1 1 3 16,4-2 4-16,-1 0 1 0,1-1-4 0,3 0 9 16,0 2-2-16,-2-2 2 0,7-1-2 0,0 0-1 15,-8-1-4-15,3 3-2 0,-1-1 1 0,-1 2-2 16,2-1-2-16,-3 1 0 0,0 1-12 0,-1-1-20 15,1 0-6-15,-6 0-11 0,2 3-24 0,-3-1-28 0,0 0-23 16,-2 0-25-16,0 0-33 0,-1 2-43 0,2-4-52 16,-5 5-281-16,-1-3-597 0,2 2 265 15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  <inkml:channel name="T" type="integer" max="2.14748E9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12T12:36:36.02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498 699 67 0,'0'0'167'0,"0"0"-2"16,0 0-6-16,3-2-8 0,-3 2-10 0,0 0-6 16,0 0-12-16,0 0-8 0,0 0-9 0,0 0-11 15,0 0-2-15,0 0-3 0,0 0-5 0,0 0-2 16,0 9-4-16,0-5-13 0,0 2-1 0,0-1-6 15,0 4 3-15,0 1 1 0,0 3-7 0,0 0 1 16,0 1-4-16,2 4-3 0,-2 3-3 0,-2-2 1 16,2 2 1-16,0 4-2 0,-3-3-5 0,2 1 1 15,-1 3-2-15,1-3-9 0,1 2 4 0,-3-1-6 16,3 1-4-16,-1 0 5 0,-2 0-7 0,3-2-2 16,-1-1-3-16,1-1-1 0,-2-1-8 15,1-1-1-15,1-3-4 0,-2-4-8 0,2 0-1 16,-1 1-7-16,1-5-6 0,0 1-1 0,-1-4-7 15,1 1-8-15,-2 1-8 0,2-2-16 0,0-1-9 16,0-4-17-16,-1 8-34 0,-1-5-33 0,2-3-34 16,-4 4-176-16,4-4-389 0,0 0 173 0</inkml:trace>
  <inkml:trace contextRef="#ctx0" brushRef="#br0" timeOffset="484.74">3000 879 134 0,'-6'0'198'0,"6"0"-16"15,-4-5-4-15,4 5-15 0,0 0-14 0,0 0-11 16,-6-1-13-16,6 1-14 0,0 0-8 0,0 0-16 16,0 0 2-16,0 0 0 0,0 0 0 0,0 0 1 15,14-4 4-15,-4 0-12 0,1 2 11 0,2-2-6 16,8-2 1-16,3 0 2 0,-1 0-7 0,-1-2-6 15,6 0-4-15,-2-1-13 0,0 1 3 0,4 0-10 16,-2 0-7-16,-1-1-3 0,1 3-3 0,0-2-6 16,-1 3 4-16,1-4-9 0,0 1-5 0,2 4-1 15,-3-5-15-15,-2 3 0 0,0 2-11 0,2-2 5 16,-3 2-6-16,0 0-2 0,-8 2-3 0,-1-2-10 16,6 0-1-16,-7 3-8 0,-1-1-10 0,-2-1-14 15,-4 2-4-15,3 1-9 0,-3-1-22 16,-1 0-4-16,-6 1-6 0,11 0 1 0,-11 0-13 15,9-1-3-15,-9 1-36 0,8-1-19 0,-8 1-16 16,7 0-113-16,-7 0-320 0,0 0 142 0</inkml:trace>
  <inkml:trace contextRef="#ctx0" brushRef="#br0" timeOffset="888.55">4026 623 125 0,'0'0'176'0,"0"0"-7"0,3 12-9 0,-3-4-19 16,-4 0 0-16,1 4-6 0,-2 0-6 0,0 6-7 16,1 0-5-16,1 3-11 0,-4 1-4 0,3 1-7 15,0-1-5-15,-3 1-9 0,4 2-4 0,-3 1-5 16,2-1-8-16,-3 0-5 0,4-1-8 0,-1 0-2 16,1 3-2-16,0-3-5 0,1 4-3 0,0-2-1 15,1-4-8-15,-1 3-4 0,2 1 4 0,-2-4-7 16,2-1-2-16,0 1-5 0,1-3-8 0,-1 2-2 15,1-7-7-15,-1-2-10 0,0 0-9 0,2-3-13 16,-1 1-11-16,2-2-22 0,-3-2-13 16,1 2-13-16,1-4-29 0,1 1-14 0,-2 0-23 0,-1-5-147 15,4 6-330-15,-4-6 146 0</inkml:trace>
  <inkml:trace contextRef="#ctx0" brushRef="#br0" timeOffset="1484.22">4060 1059 91 0,'0'0'164'0,"0"0"-17"0,0 0-6 15,0 0-1-15,0 0 0 0,0 0-6 0,3 18 4 16,-3-11-12-16,0 3-9 0,0-2-8 0,3 6-2 16,-2-5-5-16,-1 1-13 0,3 0 2 15,-3-2-12-15,0 1-6 0,0 3-3 0,0-4-8 16,0 0-2-16,2 0-7 0,-1-1-4 0,-1 0-2 16,0-2-2-16,0 1-7 0,0-2-1 0,0-4-3 15,1 7-4-15,-1-7 0 0,0 5-2 0,0-5-10 16,2 4 8-16,-2-4-6 0,0 0 1 0,0 0 6 15,0 0-9-15,0 0-1 0,0 0-12 0,0 0-7 16,1-16-3-16,1 4-8 0,-1 0 1 0,-1-1-4 16,3-6 1-16,0 7-2 0,1-8-4 0,0-1 0 15,0 2 5-15,-1 4 1 0,3-4-4 0,-3 5 7 16,2 0-4-16,2 1 4 0,-3 1 1 0,1 0-6 16,-1 5 6-16,0-2 4 0,0 1-6 0,1 0 5 15,0 2-1-15,-2 0-3 0,1 2 6 0,-1 1-1 16,1 0 1-16,-2 1 13 0,-2 2-1 0,8-1-5 15,-8 1 8-15,0 0 6 0,10 4 5 0,-6 1 9 16,2 1 2-16,-2 1 2 0,0 0 4 0,2 6-2 16,1-3 2-16,-1 4 6 0,-2 0-2 15,2 5 3-15,-2-5-1 0,-1 0-9 0,1 4 1 16,-1 1-2-16,-1-5 1 0,1 0-4 0,-3 0 0 16,2-1-8-16,-1 1 3 0,2-1-5 0,-2-2-13 15,-1-1 11-15,0 4-6 0,3-5-8 0,-3 1-6 0,0-2-13 16,2-2-18-16,-2-2-15 0,-2 1-26 15,2-5-21-15,0 0-32 0,2 9-29 0,-2-9-42 16,0 0-201-16,0 0-431 0,0 0 190 0</inkml:trace>
  <inkml:trace contextRef="#ctx0" brushRef="#br0" timeOffset="1881.9">4357 673 134 0,'3'-4'142'15,"-3"4"-17"-15,0 0-1 0,0 0 8 0,0 0 2 16,0 0 5-16,6 16 0 0,-5-8-8 0,2 3 3 15,4 8 0-15,-1-2-5 0,-2 3-5 0,2 0-1 16,-1 1-3-16,1 0-3 0,-2 1-8 0,3-1-7 16,-1 0-6-16,-2 3-7 0,2-4-7 0,-2 2-4 15,2 1 0-15,-2-2-12 0,0 1-2 0,0 2-2 16,-1 0-6-16,1 0-3 0,-1-2-6 0,-1 1-3 16,0 0-1-16,0-2-4 0,-2 1-11 0,-2 0-2 15,1-2-6-15,0-1 1 0,-1 1-6 0,-1-2-3 16,2-4-10-16,-2-1-9 0,2 1-2 0,-2-3-14 15,0 0-13-15,2 0-12 0,-4-2-20 16,5-1-10-16,-2-1-20 0,0-2-19 0,-1 1-21 16,3-6-19-16,-1 6-40 0,1-3-193 0,0-3-422 15,0 0 187-15</inkml:trace>
  <inkml:trace contextRef="#ctx0" brushRef="#br0" timeOffset="2185.71">4611 1139 153 0,'0'0'187'16,"0"0"-16"-16,0 0-15 0,0 0-6 0,0 0-16 15,13 4 1-15,-13-4-14 0,0 0-6 0,12-1-5 16,-12 1-3-16,14 0-12 0,-4 1-6 16,-3-1-6-16,3-1-12 0,0 2-4 0,1-1-10 15,2-1-9-15,-2 1-9 0,-1 0-11 0,-1-1-13 16,-1 0-7-16,1 2-21 0,-9-1-27 0,16-1-16 16,-16 1-34-16,13 0-34 0,-7-1-12 0,-6 1-144 15,0 0-304-15,0 0 135 0</inkml:trace>
  <inkml:trace contextRef="#ctx0" brushRef="#br0" timeOffset="2426.64">4632 1233 32 0,'0'0'191'16,"0"0"4"-16,0 0-8 0,7 3-10 0,-7-3-8 0,6 1-7 15,-6-1-8-15,8 4-10 0,-3-1-1 0,0-2-17 16,-5-1-13-16,14 3-3 0,-7-2-17 16,0 0-5-16,3 1-12 0,-3-2-9 0,3 0-6 15,-1 0-14-15,-9 0-18 0,16 2-15 0,-6-4-24 16,-1 1-23-16,-1 0-29 0,-8 1-30 0,16-4-42 16,-8-3-55-16,-1 5-121 0,3-2-335 0,-3-1 147 15</inkml:trace>
  <inkml:trace contextRef="#ctx0" brushRef="#br0" timeOffset="3338.41">5165 465 83 0,'0'0'168'0,"0"0"-6"0,0 0-13 0,-9-15-8 15,9 15 4-15,0 0-6 0,0 0-4 0,0 0 17 16,-10-6-15-16,10 6-10 0,0 0-1 0,0 0-5 16,0 0-17-16,-19-7-15 0,19 7-4 0,0 0 0 15,0 0-15-15,0 0-6 0,-23 1-6 0,23-1-16 16,0 0 6-16,0 0-8 0,-20 12-2 0,20-12-7 16,-12 12-5-16,5-6 2 0,0 5-8 0,-2 6 3 15,6-4-2-15,-2 0-9 0,0 0 3 0,1 1-1 16,1-1-2-16,-1 4 2 0,1-3-4 0,-1-1-3 15,1 1 2-15,3 0 3 0,0 2 1 0,0-1-2 16,3-2-2-16,-3 0 0 0,0 2 2 0,3-1-4 16,-2 0-2-16,2-1 3 0,1 2 2 15,-1 0-10-15,1-1 7 0,-1-1-2 0,0 1 1 16,1-1-3-16,-1 0 3 0,1 1-5 0,-1-1 3 16,0 0 5-16,-2-1-11 0,1 0 6 0,-1 2 8 15,1-1-5-15,-4 1 2 0,2-1 0 0,0 0-3 16,-3-1 1-16,1 9 0 0,-4-8-2 0,3 6 3 15,-1-6-1-15,1 0-4 0,0 0 5 0,0 0 1 16,-1-4-4-16,0 5-6 0,-2-4 4 0,5-4-8 16,-2 2 3-16,0-4-10 0,-1 1 2 0,4-1-3 15,0-4-9-15,-6 6-3 0,5-3 1 0,1-3-3 16,-3 3-4-16,3-3 3 0,0 0-9 0,0 0 1 16,0 0-1-16,0 0-8 0,0 0-3 0,0 0-9 15,0 0-1-15,0 0 10 0,0 0-2 0,0 0 11 16,0 0 1-16,0 0 0 0,0 0 10 0,0 0 0 15,24-6-2-15,-24 6 10 0,0 0-4 0,7-3 2 16,-7 3 13-16,7 4 10 0,-4-1 6 0,3 3 7 16,-2 2 5-16,2 3 11 0,-4 2-3 15,-2 1 9-15,0 9 1 0,2-3 0 0,-1 4-2 16,-5-1 2-16,1 0-1 0,3 1-3 0,-3 0 0 16,-1 2-6-16,4-2 4 0,-3 0-4 0,-1 3 3 15,1 7 5-15,0-9-2 0,-1 2 5 0,-3 10-3 16,0 0 2-16,0-3 2 0,1-8 1 0,2 0-4 15,1 8 2-15,-1-8-6 0,1-3-3 0,-2 1 0 16,3 1-13-16,-2-3 4 0,3 0 4 0,-1-2-7 16,-1-1-3-16,2-4-2 0,0-2-3 0,1-1-9 15,-2-3-7-15,2 0-8 0,0-2-3 0,2-2-5 16,-1 0-7-16,3 1-1 0,-4-6-6 0,7 4 6 16,-7-4 3-16,10 4-4 0,-10-4 3 0,11-1-8 15,-11 1-5-15,17-7-18 0,-3 3-18 0,-2-3-28 16,-2-1-33-16,2 2-59 0,-3-4-167 0,1 1-396 15,-1 0 175-15</inkml:trace>
  <inkml:trace contextRef="#ctx0" brushRef="#br0" timeOffset="4278.25">5532 592 139 0,'0'0'150'0,"0"0"-3"0,0 0-15 16,0 0-8-16,0 0-7 0,0 0-9 0,0 0-9 16,0 0-7-16,0 0 2 0,0 0-10 0,0 0 1 15,0 0-1-15,0 0-3 0,0 0-2 0,0 0 0 16,0 0 3-16,0 0-6 0,0 0 0 0,7-17-11 16,-7 17 0-16,0 0-11 0,4-13-1 0,-4 13-5 15,5-14-6-15,-5 14 1 0,5-13-5 0,-5 13 0 16,3-10-5-16,-3 10-1 0,2-13-3 0,-2 13 0 15,0 0 1-15,0 0 1 0,2-14-3 0,-2 14 0 16,0 0-4-16,0 0 6 0,0 0 5 0,0 0-4 16,0 0-5-16,0-12-1 0,0 12-2 0,0 0-4 15,0 0-3-15,0 0-2 0,0 0-2 0,0 0 2 16,0 0-2-16,-8 35 4 0,8-35-2 0,1 27 0 16,-2-13 0-16,1-1-5 0,0 2 6 0,-1 0-5 15,1-1 1-15,0 4 1 0,-2 2 0 16,2-2 0-16,0-3-4 0,2-1-1 0,-1 0 1 15,0 1 0-15,-1-1-2 0,0 0 3 0,3 2-1 0,0-3-5 16,-3 1 4-16,1-1-6 0,1 0 2 0,-1-4-3 16,-1 3-5-16,2-4-3 0,-1 0-1 0,-1-1 1 15,0 0-5-15,1-2-2 0,1 1-7 0,-2-3-10 16,1 2-1-16,-1-5-1 0,0 4-1 16,0-4 2-16,2 4 1 0,-2-4 5 0,0 4-2 15,0-4 7-15,0 0-7 0,0 0-13 0,-3 3-7 16,3-3-2-16,0 0 16 0,0 0-10 0,-11-1-3 15,11 1-8-15,-9 0 14 0,9 0 0 0,-8-1-1 16,2 0 4-16,2-1 8 0,-2 2 7 0,2-3-3 0,-2 2 10 16,2 1-5-16,0-2 9 0,4 2 10 15,-9-2 2-15,5 2 4 0,4 0 8 0,-7-2 7 16,7 2 6-16,-3-2-3 0,3 2-2 0,0 0-4 16,-4-1-2-16,4 1 0 0,0 0-6 0,0 0-3 15,0 0-2-15,0 0 0 0,0 0 3 0,0 0 3 16,0 0 9-16,0 0-5 0,0 0 5 0,11 3 0 15,-4-1 1-15,-1-2 1 0,-2 2-2 0,6-3-1 16,-3 2-1-16,2-2-6 0,-1 3 4 0,1-3-2 16,-1 2-7-16,0-2-16 0,4 2-12 0,-4-2-25 15,1 2-27-15,-1-1-36 0,2 0-43 0,-2 0-180 16,-1 0-363-16,-2 1 161 0</inkml:trace>
  <inkml:trace contextRef="#ctx0" brushRef="#br0" timeOffset="5937.63">5487 1716 15 0,'0'0'114'16,"0"0"-21"-16,-7 0 3 0,6 1-13 0,1-1-8 15,0 0-4-15,-9 1 9 0,9-1-9 0,-3 0-9 16,3 0 3-16,-7-1-5 0,7 1 4 0,-7-1 1 16,3-1-2-16,1 1-1 0,0-1-16 15,-1-1-4-15,1 1 2 0,1-1 1 0,0 1-3 0,-1-1-12 16,2-2-3-16,-2 0 2 0,3-3-12 0,0 1-6 15,0 2 2-15,0-3 1 0,3 4-6 0,-2 0 9 16,2-3-3-16,0 0-1 0,3 0 5 0,-2 0-5 16,2 2 9-16,-1-1-4 0,1 2 3 15,-1-2-2-15,2 4-3 0,-1-1-1 0,1-2-2 0,-3 3 2 16,3 2 6-16,-1-1 2 0,1 1-2 0,0 1 0 16,-3 0 2-16,3 4 8 0,-4-1-1 15,3 0 0-15,-2 4 3 0,0-2-2 0,-1 4 8 0,1-2-4 16,-4 1-2-16,2 3-1 0,-1-3-3 15,-2 3 1-15,-1 2 1 0,1-1-4 0,-3 1-5 0,1-2 4 16,-1 1 1-16,-2 0-9 0,2 0-1 0,-3-1 0 16,1 1-1-16,-4 0-7 0,3-2 0 0,-3 3-1 15,-1 1-3-15,1-5-6 0,0 2-2 0,-2-2-3 16,2 0 0-16,0 0 0 0,-1 0-3 16,1-1-5-16,-1-1-4 0,2-4 3 0,-2 4-5 15,2-5 1-15,2 4 0 0,-4-4 3 0,4-1 1 0,0 0 4 16,1 2-10-16,-1-3 10 0,2 0 2 0,0 0 3 15,1-1-7-15,4 0 2 0,-10 0-2 0,10 0-3 16,-5-1-1-16,5 1-4 0,-6-2-2 0,6 2 5 16,-3-4-5-16,3 4 4 0,0 0 2 15,3-4 1-15,-3 4 3 0,3-3-2 0,-2-1 0 16,4 1 0-16,-3 2 4 0,1 0 8 0,0-1-6 0,1 0 0 16,3-1 4-16,-4 1 10 0,4 0-4 0,3 0 1 15,-3 2 7-15,0-2 3 0,3-1 0 16,-2 2 7-16,2 0-1 0,0 2 3 0,0-2-7 15,0 2 1-15,0-1-1 0,2 4 3 0,1-4-3 16,1 2 5-16,-3-2 1 0,-1 2-3 0,4 0-4 16,2 0 3-16,-8 1 0 0,2 0-1 0,0-1-1 0,1 0-3 15,-1 4 2-15,0-4-7 0,1 1 5 0,-4 2-3 16,2-2 0-16,-1-1-1 0,-4 1-1 16,5-1 0-16,-3 1 1 0,-1-2-2 0,-1 1-4 15,2 0 0-15,-2-2 7 0,-4 0-5 0,4 2 4 16,-1-2 2-16,-3 0 8 0,5 1 4 0,-5-1 5 15,0 0 0-15,5-4-3 0,-5 0-1 0,0 1-1 16,0-1 0-16,0 1-3 0,3-4-4 0,-6 3-3 16,3-5-3-16,0 5-1 0,0-3-3 0,-3 3-3 15,3-5-15-15,-4 2 0 0,4 3-3 0,0 0-2 16,-3-1-21-16,0 1-17 0,2 0-16 0,-2 1-17 16,3 3-17-16,0-7-23 0,-3 4-12 0,3 1-23 15,0 2-115-15,0 0-304 0,0 0 135 0</inkml:trace>
  <inkml:trace contextRef="#ctx0" brushRef="#br0" timeOffset="6326.4">5839 1662 72 0,'0'0'174'0,"0"0"-12"16,0 0-13-16,0 0-10 0,0 0-3 0,0 0 0 15,0 0 5-15,3 8 0 0,0-2-9 0,-2 2-3 16,1 1 4-16,2 2-7 0,-3-2-13 0,-1 0 22 15,0 4-14-15,3 0-11 0,0 1-8 0,-2-1-10 16,2 1-7-16,-1-1-6 0,-1 1-7 0,0 0-6 16,2-1-9-16,0 5-4 0,-2-4-5 0,2-1-2 15,0-1-8-15,-1 1-7 0,-1-4-8 0,0 0-7 16,-1 0-7-16,3-1-9 0,-1-1-15 0,-4 1-20 16,4-4-19-16,-1-1-17 0,0 2-19 0,-1-2-21 15,0-3-28-15,2 2-22 0,-2-2-57 0,0 0-144 16,0 0-393-16,-3-11 174 0</inkml:trace>
  <inkml:trace contextRef="#ctx0" brushRef="#br0" timeOffset="6728.22">5708 1597 125 0,'-1'-5'205'0,"-2"4"-11"0,3 1-6 0,0 0-11 16,-1-3-12-16,1 3-8 0,0 0-15 15,0 0-17-15,0-3-8 0,0 3-15 0,0 0-10 16,-2-4-9-16,2 4-10 0,0 0-3 0,0 0-2 15,0 0-7-15,0 0 5 0,13-1-4 0,-6 0 6 16,0 0-4-16,0 0-6 0,3 0-3 0,0 0-2 16,2-2-6-16,3 0-1 0,-1 0-1 0,1 3-7 15,-1-2-5-15,3 0-1 0,-1 1-7 0,-2-2 2 16,1 1-2-16,-1 0-2 0,2 0-6 0,-1 1-2 16,-2-1-6-16,2 0-2 0,-5 2-6 0,0-1-10 15,-3 0-8-15,3 0-8 0,0-1-11 0,-2 3-15 16,-2-3-21-16,-2 3-16 0,-4-1-29 0,10 0-24 15,-6 0-34-15,-4 0-31 0,7 0-132 0,-7 0-365 16,0 0 162-16</inkml:trace>
  <inkml:trace contextRef="#ctx0" brushRef="#br0" timeOffset="7128.08">6369 1444 36 0,'-6'0'231'0,"6"0"-14"15,0 0-17-15,0 0-14 0,-4 5-16 16,1 0-11-16,0-1-5 0,-1 2-4 0,1 4-10 16,-1 1-4-16,0 1-10 0,1 1-5 0,-4 5-13 15,3 1-3-15,-2 0-14 0,3 3-8 0,3 1-6 0,-4 2-5 16,1-1-10-16,-1 4-1 0,1-2-5 0,0 10-4 16,2-11-5-16,-2 10-7 0,3-7-1 15,-3 5-2-15,3-6-3 0,0-1-3 0,0 1-3 16,3-4-6-16,-3 0-3 0,0-1-9 0,3-3-9 15,1-4-8-15,-1-1-9 0,-2 0-12 0,2-6-24 16,0-1-15-16,1 0-20 0,-1 0-22 0,1-4-40 16,-1-2-47-16,-3-1-203 0,0 0-432 0,0 0 193 0</inkml:trace>
  <inkml:trace contextRef="#ctx0" brushRef="#br0" timeOffset="7745.57">6518 1474 19 0,'0'0'211'0,"0"0"-4"0,3 9 2 15,-3-5-7-15,0 3 0 0,-1 0-15 0,-1 2-3 16,-1 1-15-16,1-1-1 0,0 3-11 16,-1 0-7-16,2-3-19 0,-2 5-2 0,0 0-13 0,-1-1-8 15,4 1-11-15,-3-2-9 0,3 0-8 0,-1 0-11 16,-2-5-5-16,3 1-7 0,0-1-5 0,-3 1-6 16,3-2-6-16,0 0-3 0,0-2-9 0,-3-2-2 15,3 0-4-15,0 1-6 0,0-3 2 0,0 4-6 16,0-4 0-16,0 0 1 0,0 0-8 15,0 0-3-15,0 0-13 0,0 0 0 0,0 0-6 16,3-11-6-16,-3 3-11 0,3 1 0 0,0-5-2 0,-2 0-15 16,5-2 4-16,-2-1-12 0,0 1 8 0,-1 0-3 15,1 1 4-15,2-1 5 0,0 0 2 0,-1 2 6 16,1-1 2-16,-2 2 6 0,2 0 2 16,-1 3 1-16,-2 0 6 0,1 0 3 0,-1 2 10 15,0 1 2-15,0 1 8 0,0 0 6 0,0-2-1 0,-1 3 6 16,1 1 1-16,0-1-1 0,-2 1 4 0,2 0 0 15,-3 2 2-15,3-3 1 0,-3 3 2 0,0 0 1 16,0 0 8-16,7 9 9 0,-6-5 4 0,2 4 4 16,-1-1 0-16,-1 3 4 0,-1 2-8 15,0 0 4-15,-1 1-4 0,-1 2 0 0,1 5-3 0,-1-6-2 16,1 4-1-16,1-2-6 0,-3-3-1 0,2 6-2 16,-1-6-3-16,1 1-3 0,0-3-2 0,-2 3-4 15,1-4-9-15,2-1-1 0,-1-1-11 0,0 0-8 16,1-1-9-16,-2-4-13 0,2 2-18 15,0-2-15-15,0 0-26 0,0-3-17 0,0 5-19 16,0-5-22-16,0 0-28 0,0 0-35 0,0 0-200 16,0 0-446-16,0 0 197 0</inkml:trace>
  <inkml:trace contextRef="#ctx0" brushRef="#br0" timeOffset="8059.59">6773 1501 154 0,'0'0'231'0,"0"0"2"0,0 0-4 16,0 6-2-16,-1-2-3 0,-1 4-7 0,2-1-12 15,-4 4 4-15,1 3-7 0,-1 1-11 0,1-1-10 16,-2 7-7-16,0 0-21 0,1 0-7 0,-2-1-20 15,4 1-8-15,-4-2-13 0,3 0-9 0,0 2-3 16,-1-1-14-16,0 0-5 0,0 0-14 0,0-3-3 16,1 3-14-16,0-6-12 0,0 4-12 0,0-3-8 15,0-3-14-15,2 1-11 0,0 1-14 0,-1-8-24 16,2 3-19-16,-1 0-26 0,-1-5-16 0,1 2-30 16,1-2-26-16,0-4-33 0,0 4-36 0,0-4-222 15,0 0-498-15,0 0 221 0</inkml:trace>
  <inkml:trace contextRef="#ctx0" brushRef="#br0" timeOffset="8476.42">6811 1703 173 0,'3'-2'208'0,"1"-6"-13"0,-1 4-8 0,4-1-12 16,0-2-8-16,-1 0-5 0,-1 2-9 0,2 0-12 16,0-1-10-16,-1 2-9 0,3 0-10 0,-2 2-11 0,-2 0-8 15,1 1-9-15,-6 1-2 0,11 0-9 0,-5 2-3 16,-2 1-6-16,2 3-2 0,-4 0-3 16,0 1 6-16,-1 2-6 0,-1 4-4 0,-4 1-6 15,0-2-5-15,-3 5 0 0,-2 1-5 0,2-1 0 16,2-1-4-16,-2-3-2 0,-2 5-2 0,1-1 2 15,1-3 1-15,0-1 2 0,1 1-4 0,-1-3-2 16,1 1 1-16,2-3-2 0,1-1-2 0,2 1-5 0,-2 0-4 16,0-5-2-16,3 3 4 0,0-3-1 15,3 1-5-15,-3 0-4 0,3-3 0 0,0 0 1 16,2 4 1-16,-2-4-4 0,4 0 3 0,0 1-2 16,0-2-3-16,0 0 5 0,3-1-5 0,-1 1 4 15,2-1-6-15,2-1-6 0,-1-1-11 0,-2 1-16 16,4-2-20-16,-5 1-25 0,3-1-39 0,-5-3-44 15,7 1-50-15,-5 0-73 0,-2 2-162 0,0-2-480 16,-1 0 213-16</inkml:trace>
  <inkml:trace contextRef="#ctx0" brushRef="#br0" timeOffset="8909.76">7169 1312 79 0,'0'0'160'0,"0"0"-13"15,0 0 15-15,0 0 12 0,0 0-9 0,8 7-11 0,-5-3 0 16,0 0-6-16,1 5-3 0,0-4-7 0,3 5-5 16,1 2-8-16,-3-1-8 0,4 6-4 0,-1 0 1 15,1 1-6-15,-1-1-12 0,0 3 0 0,5 0-5 16,-4 1-2-16,-1 2-3 0,-1 3-10 0,4-1-2 16,-2 0 0-16,-1 9-8 0,1-8-6 15,-4-1-9-15,2 1-3 0,-2-2-6 0,-1 2 1 16,-1-1-4-16,-1 1-3 0,-2-1-4 0,-1 1-9 15,1-3-4-15,-1 0-4 0,-1-1-4 0,-1-1-6 0,-1 1-2 16,3-8-6-16,-5 5-8 0,5-3-9 0,-2-4-14 16,-1 2-14-16,-2-1-19 0,3 0-23 15,0-4-21-15,-1 0-34 0,1-1-21 0,-1-1-16 16,4-2-42-16,-3-1-178 0,2 0-435 0,1-4 192 16</inkml:trace>
  <inkml:trace contextRef="#ctx0" brushRef="#br0" timeOffset="9418.44">7596 1828 64 0,'-2'-1'226'0,"2"1"-3"0,0 0-2 0,0 0-12 16,0 0-9-16,0 0-14 0,0 0-13 16,0 0-12-16,0-4-12 0,0 4-11 0,5-3-12 15,-5 3-8-15,9 0-1 0,-6 0-15 0,4-2 2 16,3 2-11-16,0-2-3 0,-2 2-7 0,5-1-9 15,-2 1-11-15,2-2-6 0,0 1-5 0,-1-1-3 16,2 2-5-16,-1-1-4 0,1 1-7 0,0 0-5 16,0-2-7-16,-4 1-12 0,0 1-16 0,1-1-4 15,-1 1-15-15,0 0-24 0,-3-1-23 0,-1 0-30 16,-1 0-28-16,1 1-27 0,-6 0-42 0,4-1-216 16,-4-3-451-16,0 4 200 0</inkml:trace>
  <inkml:trace contextRef="#ctx0" brushRef="#br0" timeOffset="9739.44">7711 1674 132 0,'0'0'245'0,"0"0"-18"0,0 0-9 0,0 0-8 16,0 0-16-16,0 0-8 0,0 0-13 0,3 7 2 16,-3-3 5-16,0 2 1 0,3 1-4 0,-2 2-4 15,-1 0-10-15,3 5-6 0,1-2-9 0,-1 4-12 16,1 1-9-16,-2 3-7 0,1-1-15 0,-1 0-6 16,-2 0-7-16,2 0-5 0,-1-5-23 0,-1 0-4 15,0 1-9-15,2-1-9 0,0 1-16 0,-2-3-12 16,0 2-16-16,2-4-20 0,-1 0-20 0,-1-2-25 15,0 1-32-15,0-4-33 0,2 0-41 0,-1-1-48 16,3 0-40-16,-4-2-230 0,0-2-531 0,0 0 235 16</inkml:trace>
  <inkml:trace contextRef="#ctx0" brushRef="#br0" timeOffset="10244.18">8141 1646 78 0,'0'0'216'0,"0"-2"-4"0,0-1-3 16,0 3-12-16,0-7-6 0,1 4-5 15,-1-2-7-15,0 1-8 0,0-3-14 0,2 1-11 16,-1-1-12-16,-1 2-11 0,0-3-1 0,0 0-9 16,0 1-14-16,0-3-8 0,4 2-11 0,-2-1-4 15,-1-3-10-15,-1 3-4 0,1-2-6 0,2 3 0 16,-1-2-8-16,-1 2 1 0,-1-1-7 0,2 2 5 16,-2 0 5-16,0 3-2 0,-2-2 3 0,2 4 7 15,0-3-15-15,0 4-1 0,0 1-6 0,-1-5 0 16,1 5-6-16,-2-3-4 0,2 3-3 0,0 0-3 15,0 0-7-15,0 0-4 0,0 0 9 0,3 14 2 16,-3-4 1-16,0 2-1 0,0 3-2 0,0 3-2 16,0-4 3-16,2 0-4 0,-1 6-18 0,0 1 19 15,-1 2-1-15,0-4 0 0,2 0-1 0,-1 0-1 16,-1-5-4-16,6 1 0 0,-5-1-1 0,2 0-11 16,0 0 12-16,0 0 2 0,-3-1-9 0,1 0-4 15,-1-4-9-15,4 0-3 0,-1 3-5 0,1-5-7 16,-4 2-9-16,3-1-15 0,0-3-23 0,-3 1-19 15,1 0-19-15,2-3-18 0,-3 2-21 0,2 0-25 16,-2-2-33-16,0-1-34 0,0 1-213 0,0-3-491 16,0 0 217-16</inkml:trace>
  <inkml:trace contextRef="#ctx0" brushRef="#br0" timeOffset="10510.03">8097 1911 48 0,'0'0'219'0,"0"0"-13"0,0 0-9 0,2 3-7 16,-2-3-11-16,5 0-1 0,-5 0-5 0,7 0-9 15,-7 0-15-15,7 0-9 0,2-2-12 0,-1 2-12 16,-1-2-7-16,3 1-12 0,0 1-11 0,3-1-10 15,-4-2-9-15,1 3-15 0,4 0-13 16,-1-2-20-16,1 1-24 0,-4-1-31 0,1 1-33 0,-1 0-38 16,-3 0-43-16,3-1-55 0,-4 2-139 0,-1 0-371 15,1-4 164-15</inkml:trace>
  <inkml:trace contextRef="#ctx0" brushRef="#br0" timeOffset="11221.61">7553 493 115 0,'0'0'198'0,"0"0"-7"15,0 0-2-15,0 0-7 0,0 0-8 0,0 0-8 0,0 0-11 16,0 0-8-16,0 0-10 0,0 0-15 0,0 0-9 15,0 0 2-15,0 0-5 0,0 0-1 0,-7 15 0 16,7-15-3-16,2 22-8 0,-2-8-6 16,0 2-6-16,-2 1-9 0,2 6-5 0,0-4-8 15,0 3-1-15,0-1 2 0,0 0-16 0,0 0-3 16,0-1-4-16,0 1-5 0,0-6 0 0,0-2-10 16,-1 2-6-16,1-1-4 0,0-2-10 0,-1-4-12 15,-1 1-6-15,2-2-15 0,2 0-21 0,-2-2-23 16,0 0-23-16,0-1-37 0,0-4-19 0,1 4-42 15,-1-4-66-15,0 0-137 0,0 0-425 0,0 0 188 16</inkml:trace>
  <inkml:trace contextRef="#ctx0" brushRef="#br0" timeOffset="11472.4597">7532 394 96 0,'0'0'206'0,"0"0"-5"16,0 0-12-16,0 0-8 0,0 0-15 0,0 0-17 16,0 0-11-16,-1-19-20 0,1 19-16 0,0 0-16 15,0 0-18-15,0 0-27 0,0 0-28 0,0 0-39 16,0 0-16-16,0 0-25 0,0 0-18 15,0 0-35-15,0 0-116 0,0 0-256 0,0 0 114 16</inkml:trace>
  <inkml:trace contextRef="#ctx0" brushRef="#br0" timeOffset="11908.34">7766 500 102 0,'0'0'161'0,"0"0"-15"16,0 0-6-16,28-12-6 0,-28 12-18 0,0 0-5 16,10-12-10-16,-10 12-8 0,7-9-7 0,-7 9-17 15,0 0-6-15,3-13-9 0,-3 13-9 0,0 0-16 16,-3-17-1-16,3 17-15 0,-4-11-2 15,4 11 1-15,0 0 29 0,-10-13-1 0,10 13-9 16,-10-5 1-16,10 5-10 0,0 0 0 0,0 0-1 16,-17-6-10-16,17 6 6 0,0 0 0 0,0 0 4 15,0 0 4-15,0 0-4 0,-26 17-1 0,21-10 1 0,5-7 6 16,-7 21-7-16,2-6 5 0,-1 2 3 16,3 2 5-16,-1 2 3 0,3-4-6 0,1 2 2 15,-2 0 0-15,4 3-1 0,-1-8-5 0,-1 8 2 16,1-3 2-16,2 1-3 0,0-2 0 0,0 1-3 15,0-5-1-15,-2 0-3 0,2 0 2 0,0 1-6 16,2-1 1-16,-5-1-3 0,3-4-5 0,1 2-10 16,-2 1-1-16,-1-5-16 0,2 1-3 0,-3-2-18 15,1 1-19-15,2-4-24 0,-3 1-33 0,0-4-31 16,0 4-183-16,0-4-356 0,0 0 158 0</inkml:trace>
  <inkml:trace contextRef="#ctx0" brushRef="#br0" timeOffset="12151.32">7666 718 83 0,'0'0'177'0,"0"0"-1"0,0 0-10 0,0 0-5 16,10 0 3-16,-10 0-10 0,7 0-14 0,-3 0-4 15,2-2-11-15,0 2-5 0,2 0-15 0,0-2-10 16,1 2-12-16,1-2-12 0,0 1-12 0,-1 0-11 16,4-1-20-16,1 0-27 0,-4 0-22 0,3-1-29 15,-2 2-38-15,-1-1-41 0,0-1-172 0,-2 2-326 16,2-4 145-16</inkml:trace>
  <inkml:trace contextRef="#ctx0" brushRef="#br0" timeOffset="12680.55">8165 634 180 0,'0'0'227'16,"0"0"-12"-16,0 0-7 0,-9 14-10 0,6-10 1 15,2 0-17-15,-2 1-8 0,3-1-17 0,-4 3-14 16,4 0-8-16,-3 1-13 0,2-1-8 0,-1 2-6 16,1 0-12-16,-2 0-19 0,2 0 3 0,-1-2-7 15,2 1-9-15,0 1-3 0,0-3-8 0,-1 2-5 16,-2-3-9-16,0 0 0 0,3 0-16 0,0-2 0 16,0 0-6-16,0-3-9 0,-1 5 1 0,1-5-1 15,0 0-8-15,-3 4-6 0,3-4-14 0,0 0-5 16,0 0-9-16,0 0-7 0,0-15-3 0,0 5-12 15,3 2-9-15,-2-7 3 0,2 3-7 0,1-2-5 16,1-1 7-16,-1 0 12 0,0 1-9 0,0-4 6 16,3 4 8-16,0 1 4 0,-4 2 1 0,4 3 16 15,-1-3 0-15,-6 11 10 0,10-14 5 0,-10 14 6 16,5-10 5-16,-5 10 8 0,0 0 10 16,9-7 13-16,-9 7-3 0,0 0 3 0,0 0 4 15,0 0-1-15,0 0 7 0,0 0-3 0,0 0 10 16,0 0-9-16,29 17 20 0,-29-17-12 0,12 15 5 15,-7-5-6-15,-2-2 1 0,6 2 2 0,-4 0-6 16,2 0-5-16,-4 1 1 0,1-3-7 0,2 0-1 16,-3 1-1-16,1 0-1 0,-1 0-5 0,-2-1-13 15,-1 0-10-15,4 0-10 0,-4-2-15 0,0 1-16 16,3-2-21-16,-3 0-15 0,0-1-26 0,0-1-19 16,2 2-39-16,-2-5-32 0,1 6-161 0,-1-6-385 15,0 0 171-15</inkml:trace>
  <inkml:trace contextRef="#ctx0" brushRef="#br0" timeOffset="12918.4">8408 665 135 0,'3'1'180'0,"-3"-1"-12"0,0 0 0 15,10-1-5-15,-10 1-6 0,7 0-14 0,0 0-9 0,0 0-8 16,0-2-8-16,-7 2-17 0,20-2-13 0,-20 2-6 16,20 0-5-16,-20 0-11 0,0 0-21 15,29-3-14-15,-29 3-19 0,17-2-38 0,-17 2-13 16,0 0-40-16,0 0-29 0,21-4-34 0,-21 4-125 16,0 0-289-16,0 0 128 0</inkml:trace>
  <inkml:trace contextRef="#ctx0" brushRef="#br0" timeOffset="13143.32">8404 756 230 0,'3'2'226'0,"-3"-2"-14"0,6 2 5 0,-1-2-2 15,-2 0-6-15,-3 0-12 0,10 0-15 0,-6-1-24 0,3 1-5 16,0-2-15-16,3 2-16 0,-3-2-11 0,3 1-13 15,-3 1-13-15,0-4-19 0,3 4-13 0,-3-3-23 16,4 2-21-16,-2 0-20 0,-1-1-29 0,1 1-22 16,-1-3-35-16,3 2-19 0,-4 1-34 15,3-1-41-15,0 0-150 0,-3-3-370 0,3 3 165 16</inkml:trace>
  <inkml:trace contextRef="#ctx0" brushRef="#br0" timeOffset="13552.09">8766 556 148 0,'0'0'220'0,"0"0"-9"16,0 0-3-16,3-20-10 0,-3 20-17 15,4-15-4-15,-4 15-8 0,3-13-12 0,-3 13-13 0,4-14-7 16,-4 14-9-16,6-15-9 0,-6 15 6 0,4-14-6 15,-4 14-9-15,7-13-9 0,-7 13-2 0,9-10 0 16,-9 10-8-16,0 0-3 0,1-11-3 0,-1 11-2 16,0 0-14-16,0 0-7 0,0 0-1 15,0 0-12-15,0 0-10 0,0 0-2 0,4-10-8 16,-4 10-9-16,0 0-1 0,0 0 0 0,0 0-1 16,0 0-3-16,0 0 3 0,0 0-3 0,9 34-16 15,-8-20 17-15,2-2-9 0,-4 4 7 0,1-3-2 16,2 2-5-16,0-1 1 0,-1-1-4 0,-1 1 0 15,2 1 3-15,-1-3-7 0,-2 1-5 0,3 0 7 16,0 1-4-16,-1-3-6 0,-1-2-2 0,2 3-6 16,0-2-13-16,0 0-10 0,-1-3-9 0,1 0-14 15,-1 2-2-15,-1-3-13 0,-1 0-14 0,2-2-9 16,-1 2-12-16,0-4-19 0,0-2-18 0,0 5-22 16,0-5-33-16,0 0-202 0,0 0-438 0,0 0 194 15</inkml:trace>
  <inkml:trace contextRef="#ctx0" brushRef="#br0" timeOffset="13837.94">8745 706 68 0,'0'0'196'0,"0"0"1"15,0 0-7-15,0 5-8 0,0-5-6 0,4 2-3 16,-4-2 6-16,3 3-4 0,1-1-11 0,3-2-4 16,-7 0-4-16,13 0-16 0,-3 0-4 0,-2 0-25 15,2 0 0-15,-1-2-7 0,-2 2-14 0,1 0-3 16,1-2-11-16,-1 2-8 0,-1-1-8 0,3 0-14 16,-2 1-11-16,2 0-13 0,-3-1-21 0,-2 1-21 15,4-1-29-15,-3 0-21 0,2 1-22 0,-2-1-34 16,4 2-33-16,-10-1-47 0,11 0-192 0,-8 1-429 15,-3-1 191-15</inkml:trace>
  <inkml:trace contextRef="#ctx0" brushRef="#br0" timeOffset="16907.91">8899 1751 75 0,'-2'4'82'0,"2"0"-12"0,0 0-6 16,0 2 22-16,0-2-19 0,0 2-13 0,2-1-1 15,-2 0-14-15,2 0 4 0,-2 0-15 0,0-1 6 16,3 0-4-16,0 1 8 0,1-2-14 0,-1 0 0 15,-2-1-1-15,5 2 5 0,-2-1 8 16,-1-2 0-16,3 1 1 0,-2 0 5 0,3-4-10 0,0 2 7 16,0-2-8-16,2-1-3 0,-1-4-9 0,2 1 7 15,0-4-11-15,0 1-1 0,-1-1-4 0,1-1 3 16,-3 0-3-16,2 0-2 0,-1 1 6 16,-5 0-1-16,1 2-4 0,-4 0 4 0,2-1 3 15,-2 0-8-15,0 1 11 0,-2-1 5 0,-2 0 0 0,-2 4-1 16,-1 0-1-16,-4-2-7 0,3 2 11 0,-5 2-10 15,0 1 12-15,-2 1 0 0,1 1 8 0,-2 1-7 16,2 0-3-16,4-1-3 0,-1 2-1 16,4-2-5-16,1 1-17 0,-3 2-9 0,4 0-8 15,1 1-20-15,1-1-13 0,0 3-25 0,2-2-16 0,1 1-16 16,1 4-114-16,1-5-239 0,1 1 106 0</inkml:trace>
  <inkml:trace contextRef="#ctx0" brushRef="#br0" timeOffset="17249.22">9259 1327 85 0,'0'9'162'16,"-3"0"-5"-16,2 4 0 0,-2 1-9 0,0 0-10 15,-1 6-6-15,4-3-8 0,-3 3 0 0,0 0-14 16,-1 2-9-16,1-2-6 0,1 1-10 0,0 0-8 16,-1 0-8-16,3 2-5 0,-4-7-17 0,4 3-4 15,-1-5-6-15,-1 2-13 0,2-3-10 0,0 1-15 16,0-1-9-16,0-4-11 0,-2 1-19 0,4-3-11 15,-4 1-8-15,2-3-15 0,0-1 1 0,0-4-14 16,0 6-15-16,0-6-12 0,0 0-14 0,0 0-78 16,-8-1-223-16,8 1 99 0</inkml:trace>
  <inkml:trace contextRef="#ctx0" brushRef="#br0" timeOffset="17449.09">9144 1598 109 0,'2'-7'137'0,"3"6"-1"0,0-1-8 0,1-4-8 16,1 3-2-16,0 0-11 0,-1-2-1 0,2 0-9 16,-1 0-7-16,2 0-9 0,3 1-12 15,-2-1-6-15,1-3-5 0,2 3-4 0,-2-3-10 16,-2 2-15-16,2 0-16 0,0-1-7 0,-1-1-31 16,-1 2-4-16,1-4-23 0,-1 1-15 0,1-1-8 0,0 0-6 15,-1-2-11-15,-1 0-11 0,-1 0-71 0,2 0-188 16,-4-1 84-16</inkml:trace>
  <inkml:trace contextRef="#ctx0" brushRef="#br0" timeOffset="17842.4">9427 1282 104 0,'0'0'140'0,"-6"17"-9"16,3-8 7-16,2 3-13 0,-2 4 4 0,0 2-4 16,-1 2 0-16,1 0-5 0,-1 0 7 0,1 1 1 15,3 3 2-15,-3-1 3 0,1 0-1 0,0 0 1 16,-3 0-2-16,2 4-5 0,-2-2-2 0,1 1-8 15,-1-1-8-15,0-2-10 0,1 1-10 0,3-3-7 16,-3 1-5-16,2-8-11 0,-1 4-11 0,2-5-6 16,1-1-9-16,-3-3 1 0,3-2-21 0,-1 0-6 15,1-3-8-15,0 1 1 0,0-1-3 0,0-4-4 16,0 0-2-16,1 3-5 0,-1-3-9 0,0 0-6 16,0 0-10-16,10-14-4 0,-7 4-4 0,2-2-4 15,0-3 1-15,0-2 8 0,-1 3-17 0,6-4 3 16,-7 4 9-16,1 2 7 0,2-1-1 15,-2 1 2-15,-1 6-2 0,1-3 1 0,-1 2 4 0,1 4 6 16,-1-1 1-16,-3 4 6 0,3-7 1 0,-3 7 4 16,3-2 3-16,-3 2 10 0,0 0 14 0,0 0 1 15,4 9 1-15,-4-1-3 0,4-2 3 16,-2-1-6-16,-1 4 3 0,-1 2-3 0,0-3 1 16,3 1-9-16,-2-3-14 0,2 2-4 0,1 1-10 15,-1-2-12-15,1 1-13 0,-1-2-20 0,3 2-30 16,1-4-4-16,-4 0-26 0,2-1-19 0,0-1-10 0,-5-2-126 15,9 2-308-15,-3-2 136 0</inkml:trace>
  <inkml:trace contextRef="#ctx0" brushRef="#br0" timeOffset="18202.36">9573 1703 70 0,'0'0'118'16,"0"0"-9"-16,7-2 0 0,-7 2-6 0,0 0-5 15,6-2-4-15,-6 2-4 0,8-3 0 0,-3 1-1 16,0-1-6-16,-2 0-8 0,6-1 2 0,-5 0-7 16,1 1-2-16,1-2 0 0,-2 1-1 0,-1 0-6 15,0 2-3-15,-2-6-5 0,1 4 2 0,-2-1 5 16,0-2-12-16,-2 3-6 0,-2-2 5 0,4 2 2 16,-6-1 1-16,2 3-11 0,1-2-4 0,-2 1-2 15,-1 2-5-15,6 1-2 0,-14 1 2 0,14-1 0 16,-10 3-1-16,3 0-3 0,0 4 2 0,0 1 2 15,0 0-3-15,4 0-3 0,-4 1-3 0,4 4-1 16,1 1-4-16,0-1 1 0,2 1 3 0,4 0-6 16,-4-1 0-16,3 1 1 0,4-3 0 0,-3-1-3 15,3 1-4-15,-1 0-4 0,5-1-2 0,-5-2-3 16,1-3-5-16,0 2-15 0,0-3-7 0,0 0-20 16,2-1-11-16,-1 0-20 0,1-4-18 0,0 1-5 15,1-4-25-15,-1-1-26 0,2-3-18 0,-1 3-95 16,0-4-290-16,-2 0 129 0</inkml:trace>
  <inkml:trace contextRef="#ctx0" brushRef="#br0" timeOffset="18528.12">9821 1642 15 0,'0'0'156'0,"0"0"-3"0,4 9 11 15,-2-6-12-15,-1 1-11 0,-1 0-13 0,2 0-8 16,-2 0-7-16,1 1-3 0,-1-1-10 0,3 1-12 15,-2-1-2-15,-1-1-6 0,0-3 0 0,2 8-6 16,-2-6-7-16,0-2-2 0,1 3-2 0,-1-3 3 16,0 0 5-16,0 4 2 0,0-4 5 0,0 0-1 15,0 4 2-15,0-4-12 0,0 0-6 0,0 0-7 16,0 0-10-16,1-16-1 0,-2 9-8 0,1 2 0 16,0-3-8-16,0 0 0 0,0 0-3 0,1-2-8 15,2 1-5-15,-3-3 0 0,3 4-2 0,0-1-2 16,3-2-1-16,-4 3-5 0,3 0-6 0,0 1-4 15,-2 0-3-15,3 0-12 0,-1 2-10 0,0-1-8 16,0 0-9-16,2 2-9 0,-4 0-12 0,1 1-9 16,3 0-10-16,0 0-21 0,-4 0-24 0,7 0-2 15,-6 2-5-15,2-2-12 0,-6 3 0 0,8-1-105 16,-1 0-281-16,-7 1 125 0</inkml:trace>
  <inkml:trace contextRef="#ctx0" brushRef="#br0" timeOffset="19003.56">9986 1619 87 0,'-1'5'146'16,"1"-5"4"-16,-2 8 7 0,2-3-13 0,-1 3 9 15,2-1-1-15,-2 1-12 0,-1-3-10 0,4 2-15 16,-4-3-16-16,2 1-5 0,3 2-10 0,-3-4-6 16,2 1-13-16,-1 0-7 0,0 0 0 0,-1-1-5 15,0-3-10-15,6 5 0 0,-3-2-3 0,-3-3-7 16,3 2 2-16,-3-2-7 0,0 0 2 0,0 0-1 15,15-6-9-15,-8-1-2 0,-3 3-6 16,2-4-1-16,-2 0-8 0,3-2-8 0,0-1-3 16,0-1-1-16,-4 3-6 0,0-3 1 0,1 3-2 15,-4 0 4-15,3 5 13 0,-3-2 9 0,3 2 8 0,-2-2 0 16,-1 4-2-16,0 2-2 0,3-7-6 16,-3 7 4-16,0 0-9 0,0 0 2 0,0 0-1 15,0 0 0-15,0 0-1 0,0 0 5 0,3 19-8 16,-2-11 6-16,-1 3-6 0,3-2 1 0,-3-2 1 15,4 3 1-15,-1-2-2 0,0 4 3 0,1-4 2 16,0 2-4-16,1-3 2 0,0 1-6 0,2-1 3 16,-2 0 0-16,-1-3 9 0,0 0-6 0,2-1 2 15,-2-1 4-15,0 0 4 0,-4-2 9 0,7-1 5 16,-7 1-8-16,9-10-2 0,-5 4 6 0,0-2-1 16,2 0 0-16,-1-3-1 0,-2 1-4 0,1-4 0 15,-1 0-4-15,0 3 1 0,-3-3 1 0,1 2-4 16,2 2-11-16,-3-2-2 0,0 1-1 0,0 1-19 15,0 1-1-15,0 2-4 0,0 3-15 0,0-4-19 16,0 5-30-16,0 3-31 0,3-7-37 0,-3 5-14 16,0 2-19-16,4-2-109 0,-4 2-324 0,0 0 144 15</inkml:trace>
  <inkml:trace contextRef="#ctx0" brushRef="#br0" timeOffset="19232.43">10301 1566 129 0,'0'0'189'0,"0"4"12"0,0 1-10 0,2-1-11 15,-2 2-20-15,1-2-11 0,-1 0-14 0,0 6-5 16,0-3-15-16,0 2-9 0,3-2-15 0,-1 3-5 16,-1-1-11-16,0 0-7 0,1-1-18 0,-1 0-13 15,1 1-17-15,0 0-13 0,0-3-15 0,-1 1-14 16,1-3-23-16,-1 1-18 0,-1-5-11 0,4 6-3 15,-4-6-10-15,0 0-20 0,7-1-14 0,-7 1-132 16,0 0-274-16,7-12 122 0</inkml:trace>
  <inkml:trace contextRef="#ctx0" brushRef="#br0" timeOffset="19378.49">10323 1439 162 0,'0'-2'156'0,"0"2"-13"0,-2-6-19 15,2 6-19-15,2-4-13 0,-2 4-24 0,4-6-12 16,-3 5-21-16,3-2-22 0,1 0-32 0,0 2-30 16,2-2-29-16,0 3-57 0,0 0-146 0,-1-1 65 15</inkml:trace>
  <inkml:trace contextRef="#ctx0" brushRef="#br0" timeOffset="19706.3">10506 1495 44 0,'-5'2'186'0,"1"2"-9"15,0-1-19-15,1 0-12 0,0 0-7 0,-1 0-18 0,3 0-10 16,1-3-14-16,-2 7-4 0,1-3-7 0,2 3-6 16,2-1-11-16,0 1 0 0,0-2-10 0,1 0-3 15,0 2-6-15,3-3 5 0,0 4-15 0,0 1 3 16,-1-3 8-16,1 0-8 0,0-1-1 0,-3 0-8 15,-1-2 0-15,4 3-5 0,-4-2 1 0,0 0 6 16,-2-2 1-16,2 3 15 0,-3-2 10 0,0 2 7 16,-3 0-9-16,-1 1 0 0,-2-2-8 15,-1 2-3-15,-4 0-8 0,1 2-4 0,0-6-15 0,-1 1-2 16,1 2-5-16,0 0-4 0,-1-1-3 0,3-2-19 16,2 1-9-16,-2-2-11 0,-1-1-20 0,9 0-10 15,-10 0-25-15,10 0-34 0,0 0-26 0,-10-1-46 16,10 1-151-16,-2-5-371 0,2 5 164 15</inkml:trace>
  <inkml:trace contextRef="#ctx0" brushRef="#br0" timeOffset="20120.06">10666 1614 104 0,'7'-1'132'0,"2"-1"-5"16,-1-2-1-16,4 0-9 0,-3 0 4 0,4 0-9 16,-6-1-3-16,4 0-14 0,-2-1 2 0,-1 2-10 15,-1-3-6-15,0 1 0 0,-1 0-1 0,-2 0 1 16,-1 0-7-16,1-1-6 0,-4 3 2 0,2-2 3 16,-4 2 0-16,1-3-13 0,-2 2-3 0,0 1 1 15,-2-2-6-15,-2 2-8 0,-2 0-6 0,1 4-3 16,-1-2-4-16,-1 0-4 0,3 2 0 0,-3 0-3 15,2 1 4-15,-2 0-10 0,3 1 4 0,-3-1-3 16,3 2 0-16,-1 1-4 0,1-1 3 0,0 2-1 16,2 0-3-16,-2 1 4 0,3 0-1 15,1 2 2-15,0 0-3 0,2 0 2 0,0 1 6 16,2-1-4-16,3 3 3 0,-1-2-4 0,3 3 4 16,1-1 0-16,1 0 2 0,-1-1-3 0,2 0 1 15,2-1-1-15,3-2 2 0,-3 0-3 0,2-1 2 16,4-2-3-16,-2 0-2 0,2 1 0 0,-1-4-4 0,-1 0-7 15,6-2-12-15,-1 1-22 0,-6-1-28 0,0 1-41 16,2-4-47-16,-1-1-61 0,-6 3-206 0,-1-1-444 16,-1-2 196-16</inkml:trace>
  <inkml:trace contextRef="#ctx0" brushRef="#br0" timeOffset="29087.36">5291 2212 28 0,'0'0'56'0,"-7"1"-3"0,7-1 4 15,0 0-9-15,0 0 5 0,-4-2-7 0,4 2 1 0,0 0 3 16,-1-3 0-16,1 3-5 0,0 0 10 15,0 0-4-15,0 0 7 0,-2-2-13 0,2 2 11 16,0 0-9-16,0 0-4 0,0 0 4 0,0 0-9 16,0 0 2-16,0-3 0 0,0 3 3 0,0 0-3 15,0 0-3-15,0 0 6 0,4-4 2 0,-1 1-11 16,-1 2 5-16,-1 0-6 0,-1 1-3 0,6-3 3 16,-1 2 4-16,-2-3-9 0,1 0 5 0,1 2-4 15,0 1-5-15,2-1 6 0,0-3-2 0,0 4-1 16,-1-2 1-16,4 1-4 0,-2 1 3 0,2-3-1 15,0 0-1-15,6 1-2 0,-7 0-7 0,4 0 6 16,0-1-1-16,1 1-7 0,-3 1 10 0,5-1 0 16,-1 0-9-16,-1 0 6 0,-1-1-5 0,1 2 2 15,0 0-1-15,0-2-3 0,0 1 8 0,3-2-3 16,3 1 7-16,2-3-2 0,-2 3 0 0,-6 0-3 16,3-1 1-16,-3 0-7 0,2 2 29 0,-2 0-5 15,1-1-2-15,-1 1-9 0,-1 2 1 0,1-3-7 16,-1 3 0-16,2-1-2 0,-5 1-1 0,4 0-3 15,-1-2 0-15,-3 3-1 0,0 0-4 0,-1-2-2 16,1 2 3-16,0 0-3 0,-1 0 1 0,-1 0-5 16,2-1 1-16,-2 1-2 0,-1 1 1 0,2-1 0 15,-3 0 0-15,-1 0-5 0,2 0-1 0,-4 0-4 16,-3 0-1-16,0 0-2 0,11 0-1 0,-11 0-3 16,3 0-4-16,-3 0-9 0,0 0-5 0,7 0-10 15,-7 0-6-15,0 0-12 0,0 0-21 0,0 0-32 16,0 0-35-16,0 0-40 0,0 0-118 0,-13 5-330 15,9-4 146-15</inkml:trace>
  <inkml:trace contextRef="#ctx0" brushRef="#br0" timeOffset="29771.5">5284 2447 9 0,'0'0'95'16,"0"0"3"-16,-7-1-6 0,7 1-3 0,0 0 3 15,0 0 1-15,0 0 0 0,-3-2-6 0,3 2-8 16,0 0-1-16,0 0-6 0,0 0-5 0,0 0-7 16,0 0-2-16,-1-1-3 0,1 1 3 0,0 0-1 15,7-4 4-15,-3 0 0 0,1 2 3 0,4-3-3 16,-3 0 9-16,5-3-7 0,3-1-2 0,3-1 4 15,0 0 4-15,4 2-1 0,-2-2-8 0,2 0-2 16,0-3-7-16,1 1-1 0,-2 0-5 0,4 5-1 16,0-5-3-16,-1 2-3 0,0-2-7 0,0 2-2 15,-2 1 0-15,3 2-4 0,-3 0-4 0,-1-1-1 16,0 1-4-16,-1 1-1 0,-5 2-1 0,2 0 0 16,-2 0-2-16,2 0-4 0,-4-1 0 0,2 1 0 15,-7 2 0-15,3-1-1 0,-3 2-4 0,-1 0 3 16,-2-1-2-16,2 1 3 0,-3 0-4 0,1 0-1 15,-4 1 0-15,5 0 3 0,-5 0-1 0,6-1-2 16,-6 1-2-16,4-2 2 0,-4 2-3 0,0 0 2 16,5-1-2-16,-5 1 1 0,0 0 0 0,0 0-3 15,4-1-2-15,-4 1 2 0,0 0 0 0,0 0 5 16,0 0-4-16,0 0 3 0,0 0-5 0,0 0 4 16,0 0-3-16,0 0 6 0,0 0-5 0,0 0 3 15,0 0-1-15,0 0 1 0,4-2-3 0,-4 2 3 16,0 0-2-16,0 0 0 0,0 0-1 15,0 0 1-15,0 0 1 0,0 0 1 0,0 0 0 16,0 0-2-16,0 0-2 0,0 0-3 0,0 0-11 0,0 0-5 16,0 0-18-16,0 0-18 0,0 0-30 0,0 0-38 15,0 0-50-15,0 0-176 0,0 0-380 0,-11 10 168 16</inkml:trace>
  <inkml:trace contextRef="#ctx0" brushRef="#br0" timeOffset="32414.12">6484 2431 7 0,'0'0'89'0,"0"0"-11"0,0 0-8 16,0 2 4-16,0-2-8 0,0 0-3 0,0 0-5 0,0 0 0 16,0 0-3-16,0 0-10 0,0 0 7 0,0 0-1 15,0 0-4-15,0 0-7 0,0 0-4 16,0 0 5-16,0 0 2 0,0 0-10 0,0 0 5 15,0 0 2-15,6 1-1 0,-6-1 6 0,0 0-6 16,14-4 0-16,-7 2-3 0,0-2 7 0,4-1 2 16,-1 0 1-16,4-2-8 0,-1 1 3 0,5-3 1 0,-1 0-5 15,4 0 5-15,-1 0-8 0,1-3 0 0,0 1-6 16,-1 0 0-16,1 1-6 0,-2-4-1 0,3 5-1 16,-1-3-5-16,0 1 2 0,-1-1-3 15,3 3 3-15,-4-1-1 0,-2 0-8 0,-3 2-8 16,5 0 11-16,-7 2-6 0,2 0-6 0,-4 1 3 15,0 0-7-15,-3 4-1 0,3-3-4 0,-6 3-6 0,3-3 6 16,-1 2-3-16,-2 0-1 0,-2 0-3 0,-2 2-4 16,5 0-6-16,-5 0-5 0,4-2 0 15,-4 2-8-15,0 0-23 0,3-1-4 0,-3 1-21 16,0 0-14-16,0 0-14 0,0 0-89 0,0 0-222 16,-11 3 99-16</inkml:trace>
  <inkml:trace contextRef="#ctx0" brushRef="#br0" timeOffset="32904.18">6546 2622 98 0,'0'0'104'0,"0"0"4"16,0 0-15-16,0 0-6 0,0 0-3 0,10-7 0 15,-8 5 1-15,0 0-6 0,3 0-7 0,-3-1 5 16,4 0-9-16,-2-1-1 0,3-1-2 0,-1 1-3 15,2-2 6-15,2 2-7 0,0-4-4 0,4 0-9 16,-1 0 1-16,-2-2-2 0,8-1 3 0,-1 1-1 16,-5 3-8-16,1-2-6 0,5-1 0 0,-2-1-1 15,2 1-2-15,-3-1-1 0,0 3-5 0,1-4-7 16,1 4 1-16,-1-6-4 0,-3 8 0 0,-1-3-1 16,1 2 0-16,-3 0-3 0,2 1-4 0,-2 0 0 15,0 1-7-15,-4 0 5 0,0 0-6 0,3 0-2 16,-3 2-3-16,-1-1-2 0,-2 2 7 0,-1-1-9 15,1 0-1-15,-1 2 3 0,1 0-3 0,-1-1-4 16,-3 2-3-16,4-3-3 0,-4 3-4 0,0 0-7 16,0 0 2-16,3-1-6 0,-3 1-15 0,0 0 4 15,0 0-33-15,0 0-26 0,0 0-28 0,0 0-101 16,0 0-252-16,0 0 111 0</inkml:trace>
  <inkml:trace contextRef="#ctx0" brushRef="#br0" timeOffset="36995.6">8041 2294 66 0,'0'0'77'0,"0"0"-2"0,0 0-8 0,0 0 0 15,0 0 5-15,0 0-2 0,-9-1-6 0,9 1-7 16,0 0 7-16,0 0-3 0,0 0-5 0,0 0-8 15,0 0-5-15,-1 3 4 0,1-3-11 0,0 0 2 16,0 0-1-16,0 0-5 0,0 0 0 0,0 0-1 16,0 0 1-16,0 0-8 0,0 0-1 0,0 0-3 15,0 0 17-15,0 0-2 0,14-2 13 0,-8 0-2 16,-1 0 7-16,5-2 0 0,1-2-1 0,2 1-1 16,1-3-4-16,3-2 3 0,1 0-6 0,4-2-2 15,-3 0-2-15,2 0-3 0,-1-2-6 0,-2 5 2 16,2-5-3-16,-3 1-5 0,0 1-5 0,1 1-1 15,-1-1-3-15,-3 3-1 0,3-2 4 0,0-1-6 16,-1 0-2-16,-4 3-1 0,2 0 1 0,-4 0-3 16,1 2 2-16,-1-1 21 0,0 2-5 0,-3 0-1 15,3 0-3-15,-4 2-1 0,-1 2-5 0,0-2-3 16,-1 2-1-16,-1-1-7 0,-1 2-1 0,1-1-2 16,0 0-2-16,-2 0-8 0,-1 2 0 0,5-2 0 15,-5 2-6-15,1-2-7 0,-1 2-1 0,0 0-9 16,0 0-2-16,0 0-1 0,0 0-5 0,0 0 7 15,0 0-19-15,10 1-8 0,-10-1-14 0,1 2-11 16,-1-2-22-16,0 0-14 0,3 2-16 0,-3-2-105 16,0 0-261-16,0 0 117 0</inkml:trace>
  <inkml:trace contextRef="#ctx0" brushRef="#br0" timeOffset="37560.18">8087 2444 8 0,'0'0'95'0,"0"0"7"0,0 0-17 16,0 0 11-16,0 0-13 0,17-4-1 0,-17 4-3 15,7-1 26-15,-7 1-30 0,7-4-5 0,-1 2 1 16,-6 2 2-16,11-4-4 0,-4 0-1 0,-1 1-5 15,-1 0-6-15,5-2-4 0,-1-1-2 0,1-1-9 16,2 0 2-16,-2-1 2 0,4 1-9 0,-4-2-8 16,4 0 5-16,3-1-7 0,-3 0 4 0,2-1-9 15,-1-1 8-15,2 0-12 0,1 0 1 0,-1 1-1 16,0-1 7-16,-1-2-10 0,-1 2-2 0,2 0-3 16,0 0-3-16,0 1 5 0,-6 2-4 0,0 0 0 15,1-1-1-15,-4 6 0 0,2-6-1 0,-3 4-3 16,0 2 2-16,0-3-2 0,0 4 1 0,0-2-5 15,-4 1 4-15,1 2-2 0,0-1 4 0,-1 2-4 16,2-2-1-16,-5 3 1 0,5-3-1 0,-5 3 0 16,4-2 9-16,-4 2-16 0,0 0-3 0,3-2 7 15,-3 2-16-15,0 0-1 0,0 0-6 0,0 0-10 16,3-3-8-16,-3 3-9 0,0 0-12 0,0 0-12 16,0 0-12-16,0 0-4 0,0 0-13 0,0 0-109 15,0 0-232-15,0 0 103 0</inkml:trace>
  <inkml:trace contextRef="#ctx0" brushRef="#br0" timeOffset="50883.92">8051 3170 29 0,'0'0'56'0,"0"0"2"0,0 0-7 15,0 0-9-15,2-3 9 0,-2 3-11 0,0 0 5 16,0 0-3-16,0 0 1 0,0 0-3 0,0 0-5 16,0 0 9-16,0 0-9 0,0 0 0 0,0 0-9 15,0 0 6-15,0 0-3 0,0 0 3 0,0 0 0 16,5 0-4-16,-5 0 2 0,0 0-7 0,0 0 3 16,0 0 2-16,0 0 1 0,0 0-2 0,0 0 4 15,0 0 2-15,0 0-13 0,0 0 1 0,0 0 6 16,0 0-6-16,0 0-3 0,0 0 5 0,0 0 3 15,0 0-3-15,0 0-6 0,0 0 6 0,0 0 1 16,0 0 6-16,0 0-9 0,0 0-4 0,0 0 1 16,0 0-3-16,0 0 3 0,0 0-2 0,0 0 3 15,0 0-1-15,0 0-3 0,0 0-3 0,0 0 0 16,0 0 4-16,0 0 2 0,0 0-4 0,0 0-1 16,0 0-3-16,0 0-3 0,0 0 4 0,0 0 4 15,0 0-4-15,0 0-5 0,0 0 4 0,0 0-3 16,0 0 4-16,-6 7-1 0,6-7 2 0,-1 5 7 15,1-2 6-15,-2 1 1 0,2 0 0 0,0 1 0 16,-1-1 3-16,2 1 1 0,-2 0-5 0,2 1 5 16,-2 1-1-16,1 0-3 0,-2 0-4 0,2-1 1 15,-1 2-4-15,1 0 8 0,1-1 0 0,-1-1 0 16,0 1-4-16,2 1-2 0,-2-3 0 0,0 0-5 16,0 2 4-16,0 0 1 0,0-2-7 0,1 0 5 15,1-2-5-15,-2 1-1 0,0-1 2 0,1 1-3 16,-1-1-2-16,0 0-4 0,0 1 1 0,0-2 4 15,0 1-2-15,0-3-4 0,1 2 1 0,-1-2-2 16,0 0-2-16,2 4 1 0,-2-4 2 0,0 0-2 16,0 0 3-16,0 0 2 0,1 3-2 0,-1-3 6 15,0 0-3-15,0 0 3 0,0 0 8 0,0 0-3 16,0 0-1-16,0 0-2 0,0 0 1 0,0 0-1 16,0 0 0-16,0 0-3 0,0 0-1 0,3-9-1 15,-3 7 0-15,0 2-4 0,0-7 2 0,0 3-5 16,-1 1 2-16,-1 0-1 0,2-3-1 0,0 2 0 15,3-1 5-15,-4-1-5 0,1 0 2 0,-2-1-2 16,2 2 0-16,0 0-1 0,0 0-2 0,-1-2 5 16,1 1-4-16,0 1 1 0,1 0 0 0,-1-2-1 15,0 1-1-15,0 0 5 0,-1-1-3 0,1 1-2 16,-2 2 4-16,2-1 0 0,0 0 2 0,-1 0-7 16,1-3 1-16,-1 2-3 0,1-1 3 0,0 1 1 15,0 2-3-15,-2-1 4 0,2-2-6 0,2 0 6 16,-2 1 0-16,1-3-2 0,0 5 1 0,-1-1-1 15,2-2-3-15,-1 4 2 0,-1-2 0 0,0-1 1 16,3 2-2-16,-3-1 3 0,2 0 1 0,-1-1 0 16,0 3 1-16,2-2 0 0,-3 1-4 0,4 0 1 15,-4-1-1-15,3 1 2 0,0 1-2 0,-2-2 1 16,2 1-2-16,-3 1-2 0,3 0 9 0,1 0-7 16,-1 1 0-16,-3 0 0 0,4-2 3 0,-4 2-5 15,3 1 3-15,-3 1 1 0,4-1 1 0,-4 1 0 16,6-1-1-16,-6 1-2 0,4 0 1 0,-4 0-1 15,7 2 3-15,-1-1 0 0,-2-1-3 0,0 1-4 16,-4-1 6-16,7 1-2 0,-5 1 3 0,2-2-3 16,0 3 4-16,-4-3 0 0,7 1-4 0,-4 1 4 15,0 0 0-15,0 0 0 0,1 1 0 0,-1-1-1 16,0 2 8-16,-2 1-1 0,3-3 0 0,-1 1-1 16,-2 1-5-16,2 0 6 0,0 0 0 0,0 1 1 15,-2 0 0-15,2-1 1 0,-3 1-1 0,2 0 1 16,-1 0 0-16,2 0 2 0,-2 2 4 0,2-1-1 15,-2 0-3-15,-1 0-2 0,3 0 0 0,-3-1 3 16,2 1-2-16,-1 0 0 0,0 2 4 0,-1-3 0 16,-1 0 0-16,2 2-3 0,2 0 0 0,-3 1 1 15,0-3 3-15,0 3-5 0,0-4-2 0,0 2 7 16,0-1-1-16,0 0 0 0,2 1-3 0,-2 2 1 16,0 0 2-16,0-4-2 0,0-1-2 0,0 6 4 15,0-4-3-15,0 2-2 0,0-2-1 0,-2 0 5 16,2 0-8-16,2-1 0 0,-2 0 3 0,1 0-2 15,-1-1-1-15,0 2 0 0,0 0 3 0,0-1 0 16,0 0 5-16,0 0-10 0,0 1 0 0,0-1 3 16,1-2-5-16,-1 3 3 0,2-4-2 0,-2-1-1 15,1 6 2-15,2-4-2 0,-3 0 0 0,2 1 2 16,0 2-1-16,-2-5-1 0,3 3 2 0,-3-3-2 16,4 3 3-16,-4 1-1 0,3-1-3 0,-1-1 1 15,-1-1 1-15,3 1 1 0,-2 2 0 0,-1-3 1 16,-1-1 6-16,7 3-8 0,-5-3 1 0,-2 0 0 15,8 0-2-15,-8 0 2 0,4 2-1 0,-4-2 2 16,7 0 0-16,-7 0-1 0,7-2 1 0,0 0-2 16,-4-3 3-16,4 3-3 0,-4 1 3 0,3-1-2 15,-1-2-1-15,-1 0 5 0,1 1-3 0,2 0 0 16,-3-2-2-16,0 1 0 0,0-1 0 0,1 1-2 16,-1 0 4-16,-3 1 1 0,2-1-5 0,0 2 4 15,-2-2-2-15,1 1-2 0,-1 2 1 0,2-3 3 16,-3 4-3-16,1-4 2 0,-1 2-4 0,0 2 4 15,0 0 0-15,0 0-8 0,0-3-6 0,0 3-10 16,0 0-13-16,0 0-18 0,0 0-25 0,0 0-32 16,0 0-42-16,-7 0-52 0,7 0-232 0,0 0-471 15,0 0 208-15</inkml:trace>
  <inkml:trace contextRef="#ctx0" brushRef="#br0" timeOffset="56196">6687 3320 41 0,'0'4'77'0,"-1"2"-1"0,-1 4 2 15,2-3-13-15,0 1-7 0,0 1-3 0,-1 1 7 16,1-3-11-16,-1 2 5 0,-1 0-8 0,2-2-9 16,-1 1-5-16,-1-2-2 0,2 2-2 0,-1-1 3 15,1 0-6-15,0 0-5 0,0-2 0 0,-1 0 12 16,-1-1-14-16,2 0 4 0,0 0-17 0,0 0-6 16,0-3-14-16,0-1-3 0,0 6-17 0,0-6-9 15,0 4-11-15,0-4-17 0,0 0-58 0,0 0-138 16,0 0 61-16</inkml:trace>
  <inkml:trace contextRef="#ctx0" brushRef="#br0" timeOffset="56458.82">6677 3152 68 0,'-2'-2'154'16,"0"-1"-15"-16,-1 2-2 0,3-4 0 0,-4 2-2 15,4 3-7-15,0-2-13 0,0 2-13 0,-3-3-13 16,3 3-5-16,-1-3-10 0,1 3-9 0,-3-2-11 16,3 2-18-16,0 0-21 0,0 0-16 0,0 0-29 15,0 0-17-15,0 0-17 0,0 0-3 0,0 0-18 16,0 0-21-16,0 0-83 0,0 0-205 0,0 0 91 15</inkml:trace>
  <inkml:trace contextRef="#ctx0" brushRef="#br0" timeOffset="57029.48">6832 3346 61 0,'3'3'110'16,"-3"-3"-7"-16,0 5 6 0,4-2-11 0,-4 1-10 15,0 0 1-15,2 2 0 0,-1 0-17 0,-2 2-1 16,1-1-6-16,1 1-5 0,-1-2-5 0,0 3-3 0,0-3-5 16,2-1 0-16,-1 2-9 0,-1-1-3 0,1-2-4 15,1 1-6-15,-2 0 0 0,0-1 1 0,0-4-11 16,1 5 4-16,1-3-2 0,-2-2-3 16,0 0 3-16,1 5 1 0,-1-5-5 0,0 0 9 15,0 0-10-15,0 0 2 0,0 0-5 0,3-10-7 16,-2 3-16-16,-1-2 1 0,2 2-5 0,-2-1 1 0,0-2-6 15,4-3-2-15,-3 0-3 0,1 4-3 0,-1-3 6 16,2 0-1-16,-2 2-8 0,-1 1 15 16,3 1-3-16,0 0 11 0,0 0-11 0,-2 3 5 15,1 0 8-15,0 2-3 0,-2-1 1 0,3 1 3 16,-3 3 1-16,3-4 4 0,-3 4-3 0,3-2 13 16,-3 2-1-16,0 0 6 0,8 6 1 0,-6-1 9 0,-1-1 4 15,2 2-7-15,-2 1 2 0,2 1 0 0,1 4 10 16,-1-3-13-16,0 5-2 0,1-2-2 15,-1 0 6-15,1 0-7 0,-1-2 2 0,1-1-2 16,-1 0-3-16,1 2 1 0,-1-2 0 0,1-1-6 16,-1 0-12-16,-3 0-10 0,3-1-6 0,1 0-15 15,-4-2-12-15,3 0-9 0,0-1-30 0,-2-1-13 0,2 1-83 16,0 0-199-16,-3-4 88 0</inkml:trace>
  <inkml:trace contextRef="#ctx0" brushRef="#br0" timeOffset="57527.21">7063 3465 137 0,'0'7'135'0,"3"1"-5"0,-2 0-6 16,1-1-6-16,-1 2-6 0,2 0-12 0,-1 0 1 15,0-1-8-15,1 0-10 0,1-1-4 0,-4 0-8 16,3 0-3-16,-1-3-17 0,-1 1 6 0,-1-2-10 16,3 0-2-16,-2 0-9 0,-1-1-2 0,0-2 1 15,2 2-5-15,-2-2-2 0,0 0 0 0,0 0 0 16,0 0-16-16,0 0 9 0,-2-12-12 0,2 4-4 16,-3 0-2-16,1-3 1 0,-3 0-1 0,1-3-11 15,1 0 5-15,-2-5-12 0,-1-1-4 0,3 1-4 16,-1-2-3-16,1 1 1 0,0 2 4 0,2-2-5 15,0 5 13-15,2-3-8 0,-2 5 12 0,2-1-6 16,2 4 5-16,0 1 2 0,-1 0-5 0,1 2 4 16,1-1 0-16,-1 5 7 0,0-2-3 0,1 1 4 15,-1 3 4-15,1-1-1 0,-1 0-3 0,-3 2 8 16,7 1 4-16,-4 1 4 0,1 1-1 0,-1 0 0 16,-1 3-2-16,0-2-2 0,1 2 0 0,-1-2 0 15,0 3 1-15,-2-1-5 0,3 0 4 0,-6 1-1 16,3 0 4-16,0 1-4 0,-4-1 2 0,4 0-5 15,-3 0 5-15,-1 1-8 0,1-2 2 0,-1-1 2 16,1 2-12-16,0-3-2 0,1 2-7 0,-1-3-11 16,1 1-13-16,0 1-6 0,0-2-15 0,2-3-14 15,-3 3-26-15,3-3-12 0,0 0-12 0,0 0-70 16,-2 4-209-16,2-4 93 0</inkml:trace>
  <inkml:trace contextRef="#ctx0" brushRef="#br0" timeOffset="58013.95">7184 3271 5 0,'0'0'102'16,"0"0"-8"-16,5 6 0 0,-3-2 2 0,1 1-5 15,-1-2-5-15,2 1-9 0,-1 0 4 0,1 0-8 16,0 0-12-16,0 0-4 0,-1 1-3 0,0-1 9 16,1 1-19-16,0-2 4 0,1-1-9 0,-1 2-2 15,0-2-6-15,0 1 2 0,-1-2-16 0,0 1 9 16,1 0 4-16,-1-1-9 0,-3-1-1 0,0 0 2 16,9-3 1-16,-7-1-4 0,1 1-8 15,-3 0 4-15,4-1-4 0,-4 0 4 0,3-2 0 0,-3 0-6 16,3-2-1-16,-2 0 1 0,2 2-6 0,-3-2-9 15,0 1 11-15,0-1 3 0,0 4-1 0,0-4 4 16,0 5-6-16,-3-1 7 0,3 0-7 0,-1 1 4 16,1 0-3-16,0 3-5 0,0-4 6 15,0 4 4-15,0-2 1 0,0 2-7 0,0 0-2 0,0 0 2 16,0 0 7-16,0 0 5 0,4 11-4 0,-4-5 8 16,3-2-2-16,-2 1 0 0,2 2-4 0,0 0 0 15,1 0 2-15,-1-3 0 0,1 4-4 16,-1-1-1-16,3-1 0 0,-2 0 0 0,2 1-5 15,-2-2 1-15,-1-1-8 0,2 0-9 0,0 2-9 16,-1-3-12-16,0 0-10 0,-1 1-16 0,1-1-15 0,-1-1-18 16,1 0-8-16,-4-2-14 0,4 3-22 0,-4-3-71 15,0 0-220-15,0 0 97 0</inkml:trace>
  <inkml:trace contextRef="#ctx0" brushRef="#br0" timeOffset="58312.77">7390 3026 53 0,'3'4'171'15,"-2"2"-9"-15,2 1 1 0,1 2-2 0,-1 0-3 16,1 3-13-16,3 0-2 0,-4 2-10 0,4-1-12 15,-3 0-7-15,2 0 0 0,1 1-12 0,-3-1-8 0,2 2-13 16,1-4-4-16,-3 2-11 0,2 0-4 16,-2-3-6-16,3 2-8 0,-1 0-3 0,-2-2-14 15,0-3-17-15,-1 2-11 0,1-3-9 0,-1 1-16 16,1-1-11-16,-1 1-18 0,0-3-15 0,-3 2-11 16,0-3-13-16,0-3-16 0,0 6-18 0,0-6-23 0,-3 4-120 15,3-4-287-15,-7 1 127 0</inkml:trace>
  <inkml:trace contextRef="#ctx0" brushRef="#br0" timeOffset="58549.64">7370 3174 36 0,'0'0'156'0,"3"-3"-17"0,-3 3-8 15,3-2-3-15,0 0-14 0,1 0 2 0,0 0-4 16,0 0-17-16,1-3-6 0,-1 2-7 0,2 1-10 16,-2 0-4-16,3-1-13 0,-3-1-2 0,3 3-7 15,0-1-15-15,-3 1-11 0,3-1-29 0,-1 0-16 16,-2-1-26-16,3 1-20 0,-4 1-23 0,4-1-24 16,-3 2-79-16,-4 0-211 0,0 0 94 0</inkml:trace>
  <inkml:trace contextRef="#ctx0" brushRef="#br0" timeOffset="59147.88">6893 3874 143 0,'-3'-3'174'0,"0"1"-15"0,0-2 5 16,1-1-7-16,-3 3-11 0,1-1-16 0,1 0-10 15,-2-1-7-15,0 1-15 0,0 0-10 16,1 2-15-16,-2 0 0 0,-1-2-4 0,1 2-14 0,1 0-3 16,-1 1-5-16,6 0-5 0,-10 2-3 0,7-1-5 15,-1 1-9-15,-2-1-3 0,5-1-7 0,-2 2-8 16,3-2-3-16,-4 5-6 0,4-5 4 0,0 7 0 15,0-7-4-15,1 3 2 0,2 1-5 16,0-1 0-16,1 1 0 0,-1-2 6 0,1 2-3 16,-1-1 1-16,3 2 0 0,-2-2 0 0,3 2-6 0,-3-2 8 15,3 2-4-15,-4-1-3 0,3 2 4 0,-2-2-1 16,-3 2 3-16,1-3 0 0,-1 2 2 0,1 1-2 16,-4 1 1-16,2 0 2 0,-3 2-4 0,1-1 0 15,-3-1 3-15,1 3 3 0,0-4-5 16,-2 3 6-16,1-4-2 0,-1 2 3 0,2 0 1 15,-2-1-5-15,3-2 3 0,-1 0-3 0,-2-2-1 0,2 2-1 16,0-2-6-16,4-2-12 0,-6 2-17 0,6-2-18 16,0 0-23-16,-7-7-8 0,3 2-13 0,4-1-27 15,-1 0-16-15,-1 2-101 0,2-4-259 16,3 1 114-16</inkml:trace>
  <inkml:trace contextRef="#ctx0" brushRef="#br0" timeOffset="59356.75">6937 3912 150 0,'2'5'145'0,"1"-3"-13"0,1 0-4 16,-4 3-9-16,0-5-5 0,5 5-10 0,-3 0-19 15,1-1-5-15,0 0-8 0,-2 0-15 0,2 1-13 16,-3-5-19-16,6 5-9 0,-5-1-16 0,-1-4-12 15,3 5-28-15,-3-5-17 0,0 1-33 0,0-1-89 16,0 0-194-16,0 0 87 0</inkml:trace>
  <inkml:trace contextRef="#ctx0" brushRef="#br0" timeOffset="59523.66">6911 3770 67 0,'0'0'108'0,"0"0"-16"0,0 0-7 16,0 0-12-16,0 0-14 0,0 0-17 0,11 1-21 15,-11-1-21-15,0 0-27 0,12 3-60 0,-11-1-94 16,3 2 42-16</inkml:trace>
  <inkml:trace contextRef="#ctx0" brushRef="#br0" timeOffset="59887.96">7035 3837 50 0,'0'0'99'0,"0"0"1"15,10-1-18-15,-10 1 3 0,7 0-4 0,-7 0-13 16,10 2 0-16,-6-2-12 0,-4 0-2 0,9 3-3 15,-5-3 2-15,1 2 1 0,-5-2-2 0,3 3-3 16,-3-3 9-16,3 6-3 0,-3-3 6 0,0 1-3 16,0 1 3-16,-1 1 16 0,-1-1-8 0,1 3 2 15,-1 0-1-15,0 0-5 0,-1-1-2 0,1 1-5 16,1-2-6-16,-2 0-6 0,3-1-2 0,0-2-14 16,-1 2 6-16,2-1-5 0,-1-1-3 0,2 1-9 15,0 0-6-15,-2-4 1 0,3 5-3 0,1-2-3 16,-1-1-1-16,0 1-13 0,1-2-6 0,0 2-5 15,1-1 1-15,-5-2-4 0,12 1-8 0,-9 1-28 16,1-2 0-16,-4 0-21 0,0 0-2 0,17-2-12 16,-11 1-13-16,-2-3-14 0,3 2-25 0,-1 2-71 15,0-7-233-15,-1 4 103 0</inkml:trace>
  <inkml:trace contextRef="#ctx0" brushRef="#br0" timeOffset="60274.02">7225 3879 45 0,'7'-3'97'0,"-7"3"-7"0,7-2-7 0,-4-2-5 16,1 3-6-16,2-3-4 0,1 1-10 0,0-1 12 16,0 1-16-16,0-2 5 0,0 0-8 0,0 0 1 15,-4-2 2-15,4 2-14 0,-3 0 4 16,-1 0-2-16,1 1 4 0,-2 0-3 0,-1 1 2 15,-1 0-2-15,-1 1-9 0,1 2 10 0,-2-6 14 0,-2 4-7 16,4 2-3-16,-7-2-2 0,4 0 2 0,-1 2-3 16,-3 2 0-16,1 0-2 0,-1 0-2 0,0 2 6 15,2 0-2-15,0 0-8 0,0 1 1 16,1 0-6-16,-1 1-2 0,4 1-2 0,-2 0 0 16,2 2-1-16,-1-1 2 0,4 1-10 0,-1-3-2 15,1 2 6-15,0-1-1 0,3 0 0 0,-1 0-2 0,1 0 0 16,1 0 0-16,1-3 0 0,0 2 0 0,0 0-3 15,3-2-2-15,-3 1 0 0,0-1-1 16,2-1-3-16,-1 0-7 0,-1-1-2 0,2 1-13 16,-1-3-9-16,-1 0-16 0,3 0-15 0,-3-3-33 15,1-1-31-15,2-1-38 0,-3 0-163 0,3-2-340 16,-4-1 151-16</inkml:trace>
  <inkml:trace contextRef="#ctx0" brushRef="#br0" timeOffset="61435.01">7584 3207 48 0,'0'0'135'0,"0"0"-10"0,0 0-6 0,0 0-6 0,0 0-1 16,0 0-4-16,0 0-7 0,0 0 3 0,0 0-10 15,0 3-11-15,0-3-5 0,0 0-1 0,3 3 4 16,-3-3 0-16,0 3-6 0,0-3-6 0,0 0-6 15,0 3-6-15,0-3-6 0,2 2-1 0,-1-1 3 16,3 1 0-16,-2 0 1 0,-2-2-8 0,5 2-5 16,0 0 0-16,-3-1-5 0,4 0 3 0,-2-1-2 15,-1 4-3-15,1-4 0 0,3 0-3 0,0 0 0 16,0 0-1-16,2 0-1 0,-1 0-5 0,1 0-3 16,-1 0-1-16,2 0-2 0,-3 0-3 0,2 0-1 15,-1 0-4-15,-1 0 3 0,2 0-22 0,-4 0 3 16,4 0-2-16,-4 0-1 0,2 0-4 0,-4 0-6 15,-3 0-1-15,7 0 3 0,-3 0-3 0,-4 0 1 16,7 0 0-16,-4 1 0 0,-3-1-3 0,0 0 2 16,3 1 9-16,-3-1-6 0,0 0 4 0,0 0 0 15,0 0-5-15,0 0 6 0,0 4-2 0,0-4-6 16,0 0-8-16,0 0 11 0,0 0-3 0,0 0 4 16,0 0-2-16,0 0 4 0,-10 0-5 0,10 0-10 15,0 0-2-15,-10-3 14 0,7 1-3 0,1 1 3 16,0-1 3-16,-3-1-3 0,2 0 3 0,1-1-8 15,-2 1 4-15,1-1 6 0,-1 0 8 0,1 0-1 16,1-2-1-16,-3 0-5 0,4 2 7 0,-2-3 5 16,0 2-2-16,0 0 8 0,1 0-2 0,0 1 0 15,-1 0 5-15,1 0-1 0,0 0 6 0,1 1 8 16,-1 1-3-16,2 2 3 0,-2-6-12 0,0 4 2 16,2 2-3-16,-1-3 3 0,1 3-4 0,0 0-1 15,0 0 3-15,1-3-3 0,-1 3 1 0,0 0-3 16,0 0 0-16,10 2 10 0,-7 0-1 0,-2 0-1 15,3 0-5-15,1 2-1 0,-1-1 9 0,0 1 0 16,3 0-5-16,-1 1 3 0,-1 0-3 0,2 0-1 16,-1 0 4-16,1 0 1 0,0 0-4 0,-3-1-2 15,2 1 3-15,1 1 0 0,0-2 0 0,-1 2-1 16,-1-1 0-16,1 0-1 0,0 0 1 0,-1 2-1 16,-2-4 2-16,0 0-4 0,-2 3 0 0,2-3 0 15,-3 2-1-15,2 0 3 0,-1-1-2 0,-1 1 4 16,1-1 2-16,-2 0-5 0,-2-1 1 0,3 2-2 15,-3-2 2-15,1 2-5 0,-1 0 5 0,0-1-3 16,-1 0-3-16,1 0 2 0,-3 2-7 0,3-2 5 16,2 1-2-16,-2-1-5 0,-1 0-1 0,1-2-3 15,0 2 1-15,3-2-12 0,-1 0-5 0,-2 0-7 16,3-2-16-16,-3 3-12 0,3-3-16 0,0 0-18 16,0 5-27-16,0-5-24 0,0 0-31 15,0 0-120-15,0 0-316 0,0 0 140 0</inkml:trace>
  <inkml:trace contextRef="#ctx0" brushRef="#br0" timeOffset="65543.38">8597 3278 101 0,'-3'0'103'0,"3"0"1"0,0 0 9 0,-4-3 1 16,4 3-2-16,-3-2-2 0,3 2-3 0,0 0 3 16,0 0-1-16,-3-2 1 0,3 2-5 0,0 0-5 15,0 0-3-15,0 0-4 0,0 0-6 0,0 0-6 0,-1-3-5 16,1 3-25-16,0 0-6 0,0 0 2 16,0 0-12-16,0 0-7 0,0 0 3 0,0 0-3 15,0 0-4-15,0 0-3 0,0 0-2 0,0 0-2 16,0 0 0-16,0 0-5 0,0 0 6 0,0 0-8 15,0 0-2-15,0 0 0 0,0 0 1 0,0 0-4 16,0 0 2-16,7-3-10 0,-7 3 12 0,4 0-3 16,-1-2-3-16,1 1-1 0,-1 0 3 0,4 1-3 15,-4-2 2-15,4 1-2 0,0-2 3 0,2 0 2 16,-1 2-2-16,1 0 0 0,-1-2 0 0,0 1-3 16,-1-1 1-16,3 1 4 0,-3 0-4 0,3 0-2 15,0 2 1-15,1-4 0 0,-1 4 0 0,0-2 2 16,-1 1-2-16,0 1-1 0,1 0 3 0,0 1-4 15,3 0 0-15,-3 0 1 0,-1 1 1 0,4 0-4 16,0 2 5-16,-3-2-1 0,-2 4 1 0,2-3 0 16,-2 1-3-16,4 4 6 0,-2-4-7 0,2 4 2 0,-2 0 3 15,1-3-4-15,-1-1 0 0,3 0 8 16,-2 2-1-16,-1-2-5 0,0 0 3 0,1 2 2 16,0-1-2-16,2 0-5 0,-3-1 5 0,1 3-1 15,-4-2-2-15,3-1 6 0,-3 0-3 0,3 3-1 16,-3-1 2-16,3-1-5 0,-3 2 2 0,0-2 0 15,0 3 1-15,2-4-1 0,0 6 3 0,-3-3-1 16,0-2 2-16,1 2-1 0,-2 0 2 0,2-1-2 16,-1 0 4-16,-2 1 2 0,-1-2-4 0,1 2-1 15,1 0-3-15,-1-2 2 0,-1 1-2 0,1 1 0 16,0-1 4-16,-3 0-4 0,2 0 0 0,0 0 0 16,-2-2 2-16,2 0-3 0,-1 1-1 0,-1-2 0 15,1 2 4-15,0-3-4 0,-2 3 1 0,2-3-1 16,-1 1 1-16,1 1-1 0,0-3 1 0,-2 2-3 15,0-1 0-15,3 2-1 0,-3-4 3 0,0 4-1 16,0-2-1-16,2 0 0 0,-2-2 1 0,2 2-3 16,-2 1 3-16,0-3 0 0,0 4-1 0,3-2 0 15,-3-2 3-15,0 3-6 0,3-1 3 0,-3-2-4 16,0 2 6-16,0-2-1 0,0 0-4 0,0 3-2 16,0-3 2-16,0 0-3 0,0 0 0 0,4 2 2 15,-4-2-3-15,0 0-2 0,0 0 5 0,0 0 3 16,0 0-1-16,0 2 1 0,0-2-3 0,0 0 3 15,0 0-1-15,0 0 1 0,0 0 1 0,0 0 0 16,0 0 3-16,0 0 0 0,0 0 2 0,0 0-4 16,0 0 2-16,0 0 3 0,0 0-1 0,0 0-5 15,0 0 0-15,0 0 2 0,0 0 0 0,0 0-2 16,-3-9 1-16,3 9-3 0,-1-4 5 0,1 4-1 16,-3-3 0-16,0 0-3 0,3 3 7 0,-2-2-5 15,0 0 0-15,-1-1 1 0,1 1 1 0,2 2-3 16,-5-5 0-16,1 3 0 0,0 0 0 0,1 1 2 15,-1-2-3-15,-2 1 1 0,3-1 0 0,-1 2 0 16,-1-2 2-16,0 1-3 0,0-2 5 0,-1 3-6 16,2-2 5-16,-2 1 0 0,1-1 0 0,0 1 1 15,0-2-4-15,0 2 3 0,1 1-3 0,1-1 5 16,-1-1 5-16,1-1 1 0,-1 3 2 0,1 0-3 16,-1-2-1-16,3 1 0 0,1 2 0 0,-3-3-4 15,3 3 1-15,-4-2 0 0,4 2-3 0,-2-3 1 16,2 3-4-16,0-2 3 0,0 2-3 0,0 0-1 15,0 0-2-15,0 0 2 0,0 0 1 0,0 0-4 16,0 0 0-16,0 0-2 0,3 8 3 0,1-4 2 16,-2-1-1-16,-1-1-1 0,3 4 1 0,-1-2 2 15,0 1-3-15,1-1 5 0,-1 3-2 0,1-2-3 16,0 1 1-16,1 1 0 0,-1-1 3 0,0 0 1 16,2-2-4-16,-2 1 2 0,0 0-1 0,2-1 0 15,-2-1 0-15,0 1 0 0,-1-2 2 0,1 2 1 16,1-2 1-16,0 0-2 0,-1 0-2 0,-1 1 3 15,3-3-3-15,-3 1 1 0,2 1-2 0,-2-2 3 16,-3 0-2-16,7 0 5 0,0 0-2 0,-4-2 1 16,1 1-3-16,-1 0 3 0,1-1-2 0,-1 0-1 15,1-1 4-15,-1 0-1 0,1 1-3 0,-1-2 1 16,0 2 1-16,1-1 2 0,-1-2 2 0,0 1-3 16,1-1-3-16,-2 0 2 0,0 0-3 0,0 2 3 15,-1 0-1-15,3-5 2 0,-4 4-3 0,2 0 2 16,-1-3 3-16,1 4 0 0,-2-2-3 0,0 2-2 15,1 0 2-15,-1-1 2 0,0 4 1 0,0-5 2 16,-1 2 3-16,1 3-2 0,-2-4-2 0,1 2-1 16,1 2 3-16,-2-4-5 0,2 4-2 0,0 0-5 15,0 0-15-15,0 0-14 0,0 0-18 0,0-3-28 16,0 3-39-16,0 0-29 0,0 0-36 0,0 0-180 16,0 0-392-16,0 0 174 0</inkml:trace>
  <inkml:trace contextRef="#ctx0" brushRef="#br0" timeOffset="70560.13">9204 4205 13 0,'0'0'95'15,"0"0"-4"-15,0 0 3 0,0 0-2 0,0 0 4 16,0 0-8-16,0 0-5 0,0 0-1 0,0 0-2 16,0 0 0-16,0 0 5 0,0 0-1 0,0 0 4 15,0 0-3-15,0 0 0 0,0 0-3 0,0 0-2 16,0 0-1-16,0 0 0 0,0 0-5 0,0 0 1 16,0 0-4-16,0 0-4 0,0 0-2 0,0 0-1 15,0 0-4-15,0 0-1 0,0-12-4 0,0 12-9 16,0-3-4-16,0 3-3 0,0-7-2 0,0 4-3 15,0-2 1-15,0 1-6 0,2-1-2 0,-1 0-5 16,-1-2 2-16,1 0-8 0,1-2-1 0,-1 1-4 16,1-1 4-16,-1-2-4 0,-1 4 1 0,2-6-1 15,-2 3-1-15,2-4-3 0,-2 5-1 0,-2-2 0 16,2-1-2-16,0 1 0 0,-2 3 1 0,2-2-3 16,0 1 5-16,0 2-6 0,-1 0 4 0,-1 2 2 15,2-1 2-15,0 2-5 0,-1-3-1 0,-1 4-2 16,2-1 2-16,-1-1 1 0,1 1 0 0,-1 2 5 15,1 2-5-15,-2-3-3 0,2 3 1 0,0 0 0 16,0-5-2-16,0 5 0 0,0 0 0 0,0-3-3 16,0 3 1-16,-1-2-1 0,1 2 0 0,0 0-2 15,0 0 0-15,0 0 1 0,0 0 5 0,0 0-5 16,1 9 4-16,-1-9-3 0,0 5 6 0,0-1-4 16,0 2-3-16,0 1 2 0,2 0-2 0,-2 2 5 15,0-1-2-15,1 0 1 0,-1 0-1 0,0 0 3 16,0-1 0-16,0 3-3 0,0-2-1 0,1 0 2 15,-1 2 0-15,0-3 5 0,0 3-3 0,2-2-2 16,-2 0 4-16,1 2 5 0,-1-1-4 0,2 1 0 16,-2 1 2-16,1 1-2 0,1-4 1 0,0 3 1 15,-2-2-1-15,0-1-2 0,3 1-1 0,-3 0 0 16,0-1-1-16,2 0 1 0,0 1 2 0,-2-2-2 16,3 1-4-16,-3-2 3 0,0 0-3 0,4-1 3 15,-4 0-3-15,0 0 0 0,3 1 1 0,-3-2-2 16,3 2 2-16,-3-3-6 0,4 2 1 0,-4-2 3 15,3 2-2-15,-3-2-4 0,0 1-1 0,3 0-2 16,-3-1-1-16,1 0 1 0,-1-3-1 0,0 4 2 16,0-1-5-16,0-3 4 0,3 5 3 0,-3-4-4 15,0-1 4-15,0 3-3 0,0-3 6 0,0 0-3 16,0 3 1-16,0-3-1 0,0 4 3 0,0-4-3 16,-3 3-3-16,-1-2-5 0,4 1-4 0,0-2 4 15,-7 3 1-15,4 0 0 0,0-1-3 0,-1-1-1 16,1 1 9-16,-1 0-11 0,-1 2-3 0,0 0 1 15,-2-1 0-15,2 1 4 0,-4 0-2 0,4 1 2 16,-4-2-1-16,1 2-2 0,-1-1 5 0,1-1 0 16,-1 0 1-16,1 0 5 0,-1 0 2 0,-2 0-1 15,4-1 0-15,-3 0 3 0,3 1 4 0,-3-3 2 16,6 2 0-16,-6-1 0 0,3-1 1 0,2 1 2 16,0-1 1-16,-2 0 6 0,2 0-7 0,5 0-2 15,-12 0 3-15,8 1-2 0,4-1 1 0,-8 0 2 16,8 0 0-16,-6-2-1 0,6 2 3 0,0 0-2 15,-6 1 1-15,6-1-1 0,0 0 0 0,0 0-1 0,-4 0 0 16,4 0-1-16,0 0-3 0,0 0 2 0,0 0-1 16,0 0 1-16,0 0-2 0,0 0 4 15,-7-1-3-15,7 1-1 0,0 0 0 0,0 0-1 16,0 0 3-16,0 0-3 0,0 0 4 0,0 0-1 16,0 0-1-16,0 0 4 0,0 0 0 0,0 0-1 0,0 0 5 15,0 0 3-15,0 0 0 0,0 0 1 0,17 1 1 16,-17-1 1-16,7-3-1 0,-1 2-3 15,-1 1 1-15,2-2 5 0,-1 1 3 0,1-2-2 16,0 2-2-16,-1 0 1 0,-1-2-2 0,5 0 0 16,-3 1 0-16,0 1 0 0,3-2-1 0,-3 1 3 0,2-1-1 15,-2 2 1-15,1-2-3 0,-1 2 0 0,2-1 0 16,-2 1-3-16,1 0 3 0,-1-1-1 0,2 1-1 16,-1-1 3-16,1 1 2 0,-1-2 0 15,2 3 1-15,-2-2-1 0,-1 1-2 0,3 0 4 0,-3 0-5 16,3 1 7-16,0-2-1 0,-3 0-3 0,4 0 1 15,-1 2 1-15,0-3-3 0,-2 2 0 0,2 1 0 16,-1-2-1-16,1 2-1 0,-2 0 1 0,-1-2-2 16,0 2 1-16,0-1-4 0,2-1 0 15,-2 2 1-15,-2-1 5 0,2 1-4 0,-1 0-1 0,1 0-1 16,0-2 0-16,3 2 2 0,-6 0-4 0,6 0 2 16,-6 0 1-16,-1 0-4 0,-3 0 2 0,7 0-5 15,-7 0 1-15,7 0 0 0,-7 0 2 0,4 0-1 16,-4 0-1-16,6-2 1 0,-6 2-3 0,0 0 1 15,6 2 0-15,-6-2-3 0,0 0 9 0,5-2-10 16,-5 2 2-16,0 0-1 0,0 0 0 0,3 2 0 16,-3-2 0-16,0 0-1 0,0 0-7 15,0 0-4-15,0 0-2 0,0 0-8 0,0 0-6 0,0 0-9 16,0 0-7-16,0 0-16 0,0 0-14 0,0 0-12 16,0 0-32-16,0 0-34 0,0 0-42 0,2 3-189 15,-2-3-416-15,0 0 185 0</inkml:trace>
  <inkml:trace contextRef="#ctx0" brushRef="#br0" timeOffset="76663.66">9218 4565 47 0,'0'0'49'0,"0"0"1"16,0 0-11-16,0 0 6 0,0 0-5 0,0 0 2 16,0 0-3-16,-2 3 1 0,2-3 0 0,0 0-4 15,0 0 4-15,0 0-5 0,0 0-3 0,0 0-4 16,0 0 1-16,0 0 7 0,0 0-14 0,0 0 9 16,0 0 2-16,0 0-4 0,-2 2-1 0,2-2-5 15,0 0-5-15,0 0 2 0,0 0-4 0,0 0 3 16,0 0 1-16,0 0 2 0,0 0-1 0,-1 1 0 15,1-1 0-15,0 0 6 0,0 0-11 0,0 0 3 16,0 0-2-16,0 0 3 0,0 4-4 0,0-4 4 16,0 0-4-16,0 0 4 0,0 0-11 0,0 0 0 15,-3 2 0-15,3-2 9 0,0 0-15 0,0 0 0 16,0 0 0-16,0 0 9 0,0 0-10 0,-3 2 0 0,3-2 10 16,-3 2-4-16,3-2 0 0,-3 3 4 0,3-3-2 15,0 0 2-15,-1 2 3 0,1-2-4 16,0 0 1-16,-3 2 7 0,3-2 0 0,0 3 9 15,0-3-5-15,0 0 7 0,0 0-1 0,-3 3-6 16,1-1 2-16,2-2-10 0,-3 3 4 0,1 0 0 0,0 0 2 16,-1 0 0-16,0 0-3 0,0 0-1 0,2 0-3 15,-2 1 1-15,0-1 0 0,0 1 0 16,0-1 5-16,1 1-4 0,-1 1-2 0,0-1 4 16,0 1-3-16,0 0 3 0,-1 0-1 0,1-1 3 0,-1 0-6 15,1 1-6-15,0 2 15 0,-1-2-2 0,1 1-4 16,-1 0 1-16,1-2-5 0,-1 4 7 0,1-3 2 15,-1 0-2-15,1 0-2 0,-1 0-3 16,0 1 1-16,-2-1-2 0,3-1 3 0,2 2 0 0,-2-3-3 16,0 2 0-16,-1-1-3 0,1 0 2 0,-1 0 0 15,1 2-1-15,0-2 0 0,-2 2-1 0,1-1-3 16,-1 1 3-16,1-1-3 0,0 3 1 16,0-5-1-16,-1 4 2 0,1-1-4 0,-1 1 4 0,-1 0-3 15,0 0-2-15,2-1 2 0,-2 2 3 0,2-2-6 16,0 1 1-16,-2 0 5 0,2 0-1 0,0 2 0 15,-2-3-3-15,2 2 5 0,-2-1-2 0,2-1 2 16,-3 3 0-16,4-3 3 0,-4 1-2 0,3-1 2 16,1 2-3-16,-4-1-2 0,4-2-1 0,-1 1 1 15,-3 0 0-15,4-1 1 0,-4 1-2 0,4-2-3 16,-1 2-1-16,1 0 2 0,-2-2 0 0,-1 1-1 16,3 0-3-16,-1 0 2 0,-2 2-1 0,2-1 0 15,0 1 4-15,-2-1-6 0,2 1 2 0,-3 0 1 16,3-1-2-16,-2 2 3 0,-1-1-1 0,3 1 1 15,-3-2 0-15,1 2 0 0,-1-1-2 0,2 0 2 16,0 1 0-16,0-1-3 0,-1 1 1 0,-1-2 2 16,3 2 0-16,-2-3 0 0,3 3-1 0,-4-1 2 15,3-2-1-15,1 1 4 0,-1 1-7 0,-3 0 10 16,4 0-7-16,-4-1-3 0,4-2 3 0,-2 3 0 16,2-2-2-16,0-1-1 0,0 2-1 0,-1-1 0 15,1-1-2-15,0 1 6 0,2 0-5 0,-2-1 1 16,0 1 0-16,-1-2 1 0,1 1 0 0,2 4-2 15,-2-4 4-15,0 4-4 0,-1-2-1 0,1 1 4 16,0-3-1-16,-1 3-2 0,1 0 3 0,-2-2-2 16,-1 2 2-16,3 0-3 0,-2 0-1 0,-1 0 3 15,2 2-1-15,0-3 2 0,-1 3-1 0,1-2 1 16,-3 0 0-16,3 1-4 0,-2-1 4 0,-1 0-3 16,4 0 0-16,-4 0 6 0,3-2-2 0,-2 0-5 15,2 2 3-15,1-1 14 0,-4 0-2 0,5-2 2 16,-1-1 1-16,-2 0-5 0,4 2 2 0,-2-2-5 15,0-1 0-15,1 2-2 0,0-1 0 0,-1-1 0 16,2 1-2-16,-2 1 2 0,2-1-3 0,-1 0-1 16,1 1-1-16,-2-3 2 0,2 2-1 0,-1 3-1 15,-2-2-2-15,3-3 2 0,-2 3 2 0,0 1-4 16,2-2 1-16,-5 3 2 0,5-3 0 0,-2 0-3 16,1 3 5-16,-2-3-6 0,1 0 1 0,2 1 0 15,0-1 2-15,-1 1 0 0,1-1 0 0,-2 0-3 16,0-2 0-16,0 2 3 0,0 0-2 0,2-2 1 15,1 2-1-15,0-3 0 0,-3 2-3 0,3-2-1 16,0 0 3-16,0 4-4 0,0-4-3 0,0 0-2 16,-3 1-5-16,3-1-10 0,0 0-5 0,0 0-15 0,-1 2-16 15,1-2-15-15,0 0-25 0,0 0-26 0,0 0-21 16,0 0-30-16,0 0-173 0,0 0-381 16,0 0 168-16</inkml:trace>
  <inkml:trace contextRef="#ctx0" brushRef="#br0" timeOffset="78912.08">9296 4579 47 0,'0'0'68'15,"0"0"-11"-15,0 0 1 0,0 0 2 0,0 0-7 16,0 0-4-16,0 0 4 0,0 0-4 0,0 0-2 0,0 0 3 16,0 0-1-16,4 0 9 0,-4 0-2 0,0 0 3 15,3 4-7-15,-2-3 6 0,-1-1-5 0,2 2-5 16,-2-2 3-16,1 2-7 0,-1-2 2 16,3 3 5-16,-3-3-7 0,3 3-8 0,-3-3-5 15,3 2-4-15,-3-2 0 0,2 2 4 0,0 0-5 0,-2-2 3 16,4 4-1-16,-3-2 10 0,2 0-4 0,0 0-1 15,0 0-8-15,-2 1 1 0,2-1 1 0,1 1 4 16,-1 1-3-16,1-2-5 0,-1 2 1 16,1 0-1-16,-1 0-5 0,1-1 3 0,-1 1-6 0,1-1-1 15,2 2 0-15,-2-1 5 0,3 2-5 0,-4-3 0 16,1 2 2-16,-1 1-2 0,4 1-5 16,-1-1 9-16,-2 0-4 0,0-2 1 0,-1 2-4 15,4 0 3-15,0-1-10 0,0 2 5 0,-1-2-2 0,-2 2 5 16,3-2-4-16,-1 2 1 0,-1-2-2 0,1 2 0 15,0-1-2-15,1 0 3 0,-2 0 0 0,1 0-2 16,0-1 1-16,-1 1 1 0,2-1 1 0,0-1-3 16,-1 3 4-16,-2-2 0 0,3 1-3 0,0-3-3 15,-2 4 2-15,3-2 0 0,-4 0-1 0,3-1 2 16,0 0 1-16,-4 2-6 0,4-2 3 0,0 1-4 16,0-1 4-16,0 2-2 0,-1-1 0 0,1 0 3 15,-1 0 2-15,-1-1-3 0,2 1 2 0,-1 1 3 16,0-2-4-16,2 2 2 0,-2 0 1 0,-1-2 0 15,2 0-3-15,0 0-4 0,0 1 4 0,-1-2 2 16,0 1-5-16,2 0 0 0,-1 2-1 0,-3-2 3 16,3 0-1-16,2 0 4 0,-5 0-4 0,3 1 4 15,-1-1-3-15,-2 2 4 0,3-2-1 0,-1 2 0 16,-3-2-3-16,2 0 1 0,-1-1-5 0,1 2 3 16,0-1 3-16,1 0-2 0,-1 2-1 0,0-3-1 15,0 1 2-15,0 2-3 0,-1-3 2 0,0 3 1 16,0-3 1-16,2 4-2 0,-2-3 4 0,3 3-6 15,-3-4-2-15,2 1 6 0,0 1-3 0,-1 0 2 16,-2-1-3-16,4 1 2 0,-3-1-1 0,-1-1-2 16,4 3 2-16,-1-2 1 0,-2 1-1 0,0 1 0 15,-1-2-2-15,1 0 1 0,2 1 0 0,-2 0 1 16,-1 0-2-16,1 0 2 0,0 0-1 0,1 2-2 16,0-6 5-16,-2 4-4 0,1 2 0 0,-1-4 6 15,1 4-3-15,1-1-5 0,0-1 4 0,-2 2-6 16,1-3 8-16,-1 0-4 0,1 2 4 0,-1-2-5 0,3 3 5 15,-3-1 4-15,2-1-5 0,1 0 4 0,-3 0-4 16,2 1-1-16,-2 0 1 0,3 0 1 16,-2 0 2-16,-3-3 0 0,5 3-2 0,-2 1 2 15,-1-3-2-15,4 2 1 0,-3-1 0 0,-1 3 1 16,0-6-4-16,1 2-3 0,-1 1 4 0,1 0-4 16,-1-1 7-16,1 0-1 0,-1 0-2 0,1 0 5 0,1-1-7 15,-4 1 3-15,5 1 5 0,-4-2-6 16,1 2-1-16,3 0-1 0,-3-1 0 0,1 0 3 15,-3-1-5-15,2 2 1 0,1 0 3 0,-1-1-3 0,0 1 0 16,1-3 2-16,-1 2-1 0,0 1 4 0,1 0-3 16,-1-2 0-16,-2 2 1 0,2 0-4 0,1-3 3 15,1 4 0-15,-3-2-2 0,1 0 1 16,0-2 0-16,1 1-2 0,-1 1 2 0,1-1-2 16,-1 0 4-16,1 1-6 0,-1 0-2 0,0-2 5 0,1 2 1 15,-2-1-1-15,0 2-1 0,4-3-1 16,-6 2 2-16,4-1-1 0,-1-1 5 0,1 1-5 15,-4 0 0-15,3 0 1 0,0 1-3 0,1-2 4 0,-1 1-1 16,-3 1-2-16,4-4 1 0,-4 3 2 0,3 0-2 16,1 1 4-16,-2-1-4 0,-1-2 0 0,3 2 1 15,-4 0-1-15,3 1 1 0,0-2 1 0,-2 0 1 16,2 0 0-16,0 2-1 0,1-1 1 16,-2-1-2-16,0 0 1 0,1 0 0 0,0 1-1 0,1-1 2 15,-1 1-3-15,1 0 8 0,-1 0-4 0,0-1-3 16,-2 1 2-16,2 1-5 0,0-1 3 0,1 0 2 15,-1 0-2-15,-1-1-1 0,0 1 0 0,1-1 3 16,1 3 1-16,-2-1-2 0,1-2 1 0,-2 0 0 16,2 1 1-16,0 0-3 0,-2-1 2 0,3 1 0 15,-2-1 0-15,-1 2 1 0,3-4-3 0,-1 2 2 16,-1-1 1-16,0 2 3 0,1-1-7 0,0 0 4 16,-2 0-1-16,2 0-4 0,-3-2 3 0,3 3 0 15,1-3 4-15,-4 3-2 0,3 1-2 0,1-3 0 16,-1 3 1-16,-1-3 1 0,0 3-4 0,1-3 2 15,0 3-2-15,-2-2 6 0,2 2-2 0,0-1 4 16,1-1-4-16,-1 1-4 0,0-1 5 0,-2 1-3 16,2 1 0-16,-3-2 2 0,3 1-4 0,-2-2 2 15,2 3 0-15,1-3-2 0,-2 3-5 0,-1-3 7 16,2 2 0-16,-3-2 0 0,0-1 0 0,4 5 1 16,-2-3-1-16,-1 1-1 0,0-1 0 0,-1-2 0 15,3 2-2-15,-3-2 1 0,2 3 0 0,-1-1 0 16,-1-2 0-16,2 3-1 0,-2-3 4 0,0 0 2 15,2 3-4-15,0-1-1 0,-2-2-2 0,1 2 0 16,1 0 7-16,-2-2-6 0,2 3-1 0,-2-3-1 16,2 3 2-16,-2-3 0 0,1 2-4 0,-1 1 3 15,0-3-3-15,3 3 2 0,-3-3-6 0,1 1 2 16,-1-1-1-16,0 0-1 0,2 3 1 0,-2-3-2 16,0 0-1-16,1 2-2 0,-1-2 1 0,0 0-2 15,0 0 4-15,0 4-4 0,0-4 2 0,0 0 0 16,2 4 0-16,-2-4 3 0,1 1 1 0,-1-1-1 0,0 0 0 15,3 2 0-15,-3 2 6 0,0-4 1 16,1 4-2-16,-1-2 1 0,0-2-2 0,3 3-1 16,-3-3 5-16,0 4-1 0,2-3-1 0,-2-1 1 15,2 4 2-15,0-2-1 0,-2-2 0 0,1 1 2 16,-1-1-1-16,3 4-3 0,-3-4 3 0,1 2-2 0,-1-2-1 16,3 2 6-16,-3-2-5 0,0 0 2 15,0 3 1-15,0-3-3 0,0 0 2 0,3 1-3 16,-3-1 4-16,0 0 0 0,0 0-2 0,0 0 4 15,0 0-4-15,0 0-2 0,1 2 2 0,-1-2 2 0,0 0-4 16,0 0 4-16,0 0-2 0,0 0 4 0,0 0-3 16,0 0-8-16,0 0-2 0,0 0-11 0,0 0-14 15,0 0-19-15,0 0-18 0,0 0-19 16,0 0-43-16,0 0-46 0,0 0-167 0,-11-4-373 16,11 4 165-16</inkml:trace>
  <inkml:trace contextRef="#ctx0" brushRef="#br0" timeOffset="89177.73">8408 4747 23 0,'0'0'77'0,"0"0"2"0,0 0-8 0,0 0-6 0,0 0-3 16,0 0-8-16,0 0 2 0,0 0-3 0,0 0-4 15,0 0-6-15,0 0 3 0,0 0-6 16,0 0-8-16,0 0 2 0,0 0 1 0,0 0 3 16,0 0-9-16,0 0-7 0,0 0 4 0,-1 3 0 0,1-3-2 15,0 0 5-15,0 0-17 0,0 0 10 0,0 0-4 16,1 5 3-16,-1-5-7 0,3 4 4 0,-3-2-1 16,0 2 5-16,0-1 0 0,0 0-2 15,2 1 3-15,-2 1-7 0,0 0 4 0,1 1 2 16,-1 1 0-16,0 1 2 0,1-2-2 0,-1 3 5 0,3-3-8 15,-3 2 0-15,0 1 4 0,0-3-6 16,0 2-4-16,0-2-3 0,0 1 4 0,0 0 2 0,0 0 1 16,0-3-11-16,0 1 8 0,0 0-9 0,0 0 6 15,0-2-7-15,-3 1 3 0,3-1 1 0,0 0 2 16,0-3-6-16,0 4-5 0,0-4 5 0,3 2 2 16,-3-2 2-16,0 3-5 0,0-3 0 0,0 0 6 15,0 0-2-15,0 0-1 0,0 0-3 0,0 0 9 16,-4 3-1-16,4-3 0 0,0 0-5 0,0 0 2 15,0 0-3-15,0-8 0 0,-1 4-1 0,-1 1 3 16,2-2-1-16,0 0-5 0,-3-1 5 0,2-1-7 16,1 2 0-16,0-3-4 0,0 0 8 0,0 1-2 15,-1 0-5-15,-1 0 4 0,2 0 3 0,2-1-1 16,-2-1-8-16,1 2 6 0,-1-1-5 0,0 0-3 16,4 1 2-16,-4 0 0 0,0-1 0 0,0 3 1 15,0-2 1-15,2 1 3 0,-1 2-5 0,-1-1 3 16,1 0 0-16,2 0 4 0,-3 1-3 0,3 1-3 15,-3 0 2-15,0-1 3 0,2 1-7 0,0 0 8 16,-2-1 1-16,0 4-4 0,3-6-7 0,-3 3 9 16,4 1-5-16,-4 0 0 0,3-2 2 0,-3 4 4 15,3-4 3-15,-2 4-3 0,-1 0-4 0,3-2-3 16,-3 2-2-16,3-1 7 0,-3 1-1 0,0 0 1 16,4-1-3-16,-4 1 4 0,0 0 2 0,7 2-3 15,-4-1-3-15,-3-1 4 0,4 3-1 0,-4 2-1 16,3-2 5-16,-1 1 10 0,0 1-7 0,0 0-4 15,-1 0 2-15,2 2 7 0,-2 0-5 0,2 1 1 16,-3 0 2-16,3 0-3 0,-2 0 3 0,1 0-1 16,-1 0 6-16,-1 1-10 0,3-3 10 0,-1 2-3 15,0 2 3-15,0-2-1 0,-1 1 5 0,-1 0-3 16,2 0-4-16,0 0-1 0,-2-1 7 0,3 0-3 16,-3 0-1-16,0 0-5 0,2 1 2 0,-1-1 4 0,-1-1-6 15,1 1 1-15,-2 0 0 0,2-1-1 16,-1 1-1-16,0 0 0 0,2-2 2 0,-2 0-5 15,1 0 4-15,-1 0 3 0,0-1-6 0,-1-1 2 16,-1-1-3-16,4 0 1 0,-4 1-2 0,2-1-3 16,0 0-2-16,-1 0-2 0,1-3-1 0,1 3 1 15,-1-3-6-15,-1 3-2 0,1-3-10 0,0 0-6 16,0 4-15-16,0-4-10 0,0 0-9 0,0 0-20 16,0 0-13-16,0 0-23 0,0 0-124 0,0 0-261 15,0 0 116-15</inkml:trace>
  <inkml:trace contextRef="#ctx0" brushRef="#br0" timeOffset="89646.03">8611 4734 45 0,'0'0'118'16,"0"0"0"-16,0 0-9 0,0 0-7 15,0 0 2-15,-7 7-8 0,7-4-2 0,0-3-5 0,0 7-2 16,0-2-5-16,0 0 7 0,0 3-4 0,0-2 0 15,0 2 5-15,0 1-11 0,0-1-2 0,0 1-8 16,3 3-4-16,-3-2-3 0,0-2 3 0,0 4-6 16,0-3-7-16,0 4-2 0,0-1-1 0,0 1-5 15,0 0-2-15,0-1 0 0,0 3-7 0,0-4-2 16,0 1-1-16,0 1-2 0,0-1-2 16,0-2-6-16,0 0-2 0,-3 0 0 0,3 2-3 0,0-3 0 15,-3 1-5-15,3-3 2 0,0 1-4 0,-1 0 0 16,-2-3-5-16,3 0 0 0,0 0-11 0,0 0-2 15,-3-1-4-15,3 0-6 0,0-2-4 0,0 0-8 16,0-2-6-16,0 4-10 0,0-4-10 0,0 3-4 16,0-3-20-16,0 0-17 0,0 0-26 0,0 0-13 15,0 0-27-15,0 0-99 0,-1-9-282 0,1 3 125 16</inkml:trace>
  <inkml:trace contextRef="#ctx0" brushRef="#br0" timeOffset="90341.86">8693 4828 82 0,'0'0'115'16,"0"-3"-6"-16,0 3 3 0,0 0-7 0,0-4-6 15,0 4 2-15,-1-3-15 0,1 3 1 0,0 0-4 16,1-7-1-16,0 5-9 0,-1-1-4 0,0 3-3 16,3-6-13-16,0 2 2 0,-2 1-5 0,2-1-4 15,-1 0-3-15,0 1-11 0,1 0-7 0,0 1 3 16,1 0 4-16,-1-2-6 0,1 2-1 0,-2 0 0 15,1 0 0-15,2 0 3 0,-5 2-2 0,7 2-1 16,-7-2-1-16,7 1-6 0,-4 1 5 0,1-1 0 16,-1 3-3-16,1-2-5 0,-1 2 2 0,0 1-6 15,-2-1 5-15,2 1-1 0,-3 0-2 0,3 0 0 16,-3 2-4-16,4-3-3 0,-4 2 5 0,0-1-3 16,0 3 0-16,0-4 1 0,0 3-7 0,-4 0 4 15,4 1 5-15,0-1-2 0,-3 0-4 0,2-3-3 16,-5 2 0-16,6-1 3 0,-3 1 0 0,-1 1 1 15,1-1-2-15,-1-1-2 0,1-1 1 0,3 1 0 16,-4-3-6-16,1 1 3 0,3-1 0 0,0 1 2 0,-4-1 1 16,4-2-3-16,-1 4-1 0,1-4-3 0,-2 3 0 15,2-3 0-15,0 2 3 0,0-2-5 16,0 0-2-16,-3 2 0 0,3-2 5 0,0 0 2 16,0 0-4-16,0 0-3 0,0 0 7 0,0 0-4 15,0 0-1-15,0 0 5 0,3 3-7 0,-3-3 6 0,0 0 1 16,10-2 2-16,-10 2 3 0,7-2-3 0,-3 0 3 15,2 0 1-15,-2 0 0 0,2 0 0 16,1-1 0-16,0-1 4 0,-1 2 0 0,-1-1-4 16,4 1-1-16,-2-2 0 0,-2 3 3 0,2-3-3 0,-1 3-5 15,-2 0 7-15,3-1-3 0,-3 1 3 0,1 0 0 16,0-1-6-16,-2 0 2 0,1 1 1 0,-1 0-5 16,3 0 2-16,-2 0-3 0,-1-1-3 15,0 0 3-15,2 2-17 0,-5 0-18 0,0 0-16 0,5-2-11 16,-5 2-16-16,5-1-23 0,-5 1-23 0,4-1-149 15,-4 1-299-15,0 0 132 0</inkml:trace>
  <inkml:trace contextRef="#ctx0" brushRef="#br0" timeOffset="91638.08">9968 4691 31 0,'0'0'89'0,"0"0"-1"0,0 0-1 16,0 0 0-16,0 0-3 0,0 0-1 0,0 0-2 16,0 0 4-16,0 0-2 0,0 0-3 0,0 0-7 15,2 7-2-15,-2-7 5 0,2 4-2 0,-4 1-2 16,2-2-4-16,0 4 2 0,0-4-3 0,0 5-1 16,-1-2 2-16,2 1-1 0,-2 3-3 0,1-1-7 15,-1 3-4-15,-1 1 7 0,2-2-5 0,-3 4 0 16,3-2-4-16,-1 0-2 0,0-1-3 0,-1 0-5 0,-1 0-6 15,2-1-1-15,0-1-2 0,1-2-6 16,-2 0 0-16,2-2-4 0,0-1-6 0,0-1 2 16,-1 0-1-16,1 2-1 0,1-3-4 0,-1-1 5 15,0 1-9-15,0-3 2 0,-1 5-2 0,1-5-2 0,1 2 1 16,-1-2-1-16,0 0 1 0,0 0-6 0,0 0-3 16,0 0 4-16,0 0-10 0,4-12-5 15,-2 4-2-15,-1 1-4 0,-1-2-2 0,3 0-1 16,0-2 6-16,-2-2-13 0,2 0 1 0,-3 1-3 15,4 0 2-15,-1-1 2 0,0 1 2 0,-2-1 1 0,2 3-6 16,0-1 14-16,-2 1-3 0,2 2-4 0,-1 0 5 16,0 0-2-16,1 0 9 0,-1 1 2 15,-1 3 4-15,0-2-7 0,2 2 1 0,-3-1 6 16,2 1-1-16,-1 1-6 0,1 0 8 0,-2 3-1 0,1-2 2 16,-1 2-3-16,1-5 5 0,-1 5 1 0,0 0 8 15,0 0-2-15,0 0 3 0,0 0 3 0,7 6 1 16,-4-3 3-16,-1 1-3 0,0 0 3 0,-2 1 3 15,2 2-3-15,-2 0-1 0,1 0-1 0,-1 1 0 16,2 1 1-16,-1-1-1 0,-1-1 5 0,0 6 2 16,0-3 3-16,0 3 2 0,0-1-4 0,0-2-1 15,0 2 1-15,0 1 3 0,0-1-5 0,0-3 5 16,0 3-3-16,0-1-1 0,0-1-1 0,-1 0-1 16,1-1-3-16,-2-1 1 0,2 2-3 0,0-3 0 15,-1-2-3-15,-1 1 3 0,2-1-5 0,2 2-1 16,-2-2-2-16,1-1-2 0,-1 0-8 0,2-1-5 15,-2 0-11-15,0-3-7 0,-2 5-14 0,4-4-3 16,-2-1-21-16,1 3-8 0,-1-3-15 0,0 3-12 16,0-3-24-16,0 0-19 0,0 0-31 0,0 0-108 15,0 0-305-15,0 0 135 0</inkml:trace>
  <inkml:trace contextRef="#ctx0" brushRef="#br0" timeOffset="92099.9299">10178 4734 95 0,'0'0'131'0,"0"0"2"16,-3 8-12-16,3-4-7 0,-2 0-5 0,2 1 4 16,0 0-1-16,0 2-4 0,0 1-2 0,0 1-4 15,0 0-6-15,-1 4 2 0,-1 0-2 0,1 0 0 16,1 0-2-16,-1 2-11 0,-1-2 0 0,2 1-1 0,0 0-1 15,-3 0-8-15,2-1-4 0,1 2-11 16,-1-1 0-16,-1 0-7 0,2-1-6 0,-1 0-3 16,-1 0 0-16,2-2-7 0,-1 3 0 0,0-2-3 15,-1-1-4-15,-1 3-5 0,2-1-4 0,-2-2-2 0,0-2 1 16,3 0-5-16,-1-2-10 0,-2 1-3 0,3-1-5 16,-1 0-8-16,-1-1-10 0,2-2-9 0,-1 0-11 15,1 2-10-15,-3-4-12 0,3 1-14 16,0-1-15-16,0-2-117 0,0 0 83 0,0 0-16 15,0 0-33-15,0 0-98 0,4-7-297 0,-4-2 132 16</inkml:trace>
  <inkml:trace contextRef="#ctx0" brushRef="#br0" timeOffset="93255.83">10269 4969 11 0,'0'0'135'0,"0"0"-9"16,0 0-5-16,0 0 1 0,0 0-2 0,0 0-9 15,0 0-4-15,0 0-8 0,0 0-6 0,0 0-3 16,0 0-9-16,0 0-3 0,0 0-9 0,0 0-4 16,0 0-5-16,0 0-5 0,-3-5-10 0,3 5-4 15,0 0-2-15,0 0-1 0,-3-5-5 0,3 5-2 16,-1-4-1-16,-2 1-3 0,3 0-4 0,0 1-4 16,0 2-2-16,0-6-3 0,0 3 2 0,2 0-1 15,-2-2-1-15,0 1-9 0,1 0 6 0,-1 0-1 16,3 0-4-16,-2-1-1 0,-1 2 0 0,3-2 0 15,-2 2 2-15,2-1-1 0,0-1-7 0,0 2 2 16,1-2 1-16,-1 1 2 0,0 1-2 0,1-1 1 16,0 1 2-16,0 0-3 0,2-1-1 0,-2 1 1 15,2 0 3-15,-3 1-8 0,1 0 7 0,0 2-5 16,-1-1-1-16,-3 1 3 0,9 0 3 0,-9 0 0 16,7 0-1-16,-5 1 8 0,1 2-6 0,-1 0 13 15,-1 0-4-15,0 1 0 0,2 0 2 0,-3 2 3 16,2-2-3-16,-1 3 4 0,-1 0 0 0,0 0-4 15,0 1-2-15,0-2 6 0,0 3-1 0,-1 0 1 16,-1-1 3-16,2 2-3 0,0-1 3 0,-4-2-7 0,3 1 4 16,-2 1 2-16,1-2 1 0,-2 1-4 0,1 0 1 15,1 1-3-15,-1-3 1 0,0 3-3 16,0-1-2-16,0-2 0 0,-1 3-2 0,1-6 4 16,-1 4-5-16,0-2-2 0,1 1 4 0,0-1-5 0,0 0-4 15,-1 1 3-15,3-3-3 0,-2 0-1 0,0 1 0 16,0-1 1-16,0-2-4 0,3-1-2 0,-4 3-2 15,4-3-7-15,-3 3 0 0,1-2 0 16,2-1-3-16,0 0-1 0,0 0-5 0,0 0-1 0,0 0-6 16,-8-4 1-16,8 4 1 0,-1-3 7 0,1 3-3 15,0-3 4-15,0 3-5 0,-1-4 6 0,1 4 2 16,1-4-1-16,-1 4 1 0,1-5 3 0,-1 4 0 16,0 1 1-16,3-4-1 0,0 2 1 0,-1-1-1 15,0-1 3-15,0 3 2 0,-1-1-2 0,3 0 6 16,-2 0-5-16,-1 2 1 0,2-3-5 0,1 1 11 15,-4 2 0-15,6-2-4 0,-5 0 1 0,-1 2 3 16,6-2 2-16,-6 2-3 0,4 1 1 0,-4-1 1 16,7 0 5-16,-7 0 1 0,3 3 5 0,1-3 1 15,-1 1-1-15,1 2 0 0,-1 0-4 0,1-3-1 16,-1 2 4-16,1 2-1 0,-1-1 1 0,0-1 3 16,1 2 2-16,-1 1-8 0,1-2 1 0,-1 0 1 15,-2 0 3-15,5 1-3 0,-6 0 2 0,4-1-2 16,-1 0 5-16,1 0 0 0,-1 0-7 0,0 0 5 15,1 2 2-15,-4-1-5 0,3-1 1 0,1 1 1 16,-1 0-2-16,0 0-1 0,0-2 2 0,0 1-3 16,-1 1-1-16,1-2-1 0,0 1 0 0,-3 0-1 15,6 0 0-15,-4-1-1 0,1-1 6 0,0 1-3 16,1-2 2-16,-4 0-6 0,3 2 3 0,-3-2 0 16,6 0-1-16,-6 0 5 0,5-2-4 0,-5 2-2 15,6 1-3-15,-2-3 5 0,-4 2-4 0,5-2 1 16,-3 2 3-16,1-3 0 0,0 0-5 0,0 1 5 15,-2-1-3-15,1 1 0 0,0-2-1 0,0 1-7 16,-1 0 2-16,-1 0 1 0,0 3-2 0,3-5 7 16,-3 0-2-16,0 3-4 0,0-1-3 0,0-2-3 0,1 2 2 15,-2 0 5-15,1 3-3 0,0-8 6 16,-1 5-4-16,1-2-2 0,-2 2 0 0,2-1 0 16,-1 1 1-16,-1 0-1 0,2 0 2 0,-1 0 3 15,1 3 3-15,-3-1-5 0,3 1 3 0,0-4 3 0,0 4-3 16,0 0 0-16,-3-4-1 0,3 4-6 0,0 0-1 15,0 0-10-15,-1-2-8 0,1 2-16 0,0 0-11 16,0 0-17-16,0 0-27 0,0 0-13 16,0 0-33-16,0 0-34 0,0 0-111 0,0 0-312 0,0 0 138 15</inkml:trace>
  <inkml:trace contextRef="#ctx0" brushRef="#br0" timeOffset="100252.63">8280 5938 2 0,'0'3'91'0,"0"-3"6"0,3 2-10 0,-3-2-15 0,0 0 2 15,0 3-4-15,0-3-8 0,3 2-9 0,-3-2 4 16,0 0 0-16,0 0-1 0,1 3-3 0,-1-3-7 16,0 0-3-16,2 1 5 0,-2-1-3 0,0 0-10 15,0 0 9-15,0 0-8 0,1 4-3 0,-1-4-9 16,0 0 1-16,0 0 7 0,0 0-4 0,4 0 1 16,-4 0 1-16,0 0-7 0,0 0 9 0,0 0-4 15,0 0-1-15,0 0-4 0,6-5 2 0,-6 5-1 16,1-3-4-16,-1-1 4 0,0 1-6 0,2-2-2 15,-1 1 4-15,-1-1 0 0,2 2-2 0,-2-1-8 16,0-2 2-16,0 0-1 0,0-1 2 0,0 0-2 16,-2 0 4-16,2 1-7 0,0-3-4 0,0 3 2 15,0-1 3-15,-1-1-1 0,1 1-5 0,1-1 6 16,-1 1 0-16,-1 2-4 0,-1-1-3 0,2 0 3 16,0 0-2-16,0 2 6 0,0 1-5 0,0 0 0 15,0 0-3-15,0 3-1 0,0-4 2 0,0 4 0 16,0-5 0-16,0 5 2 0,0 0-4 0,-1-3 6 15,1 3-3-15,0 0-3 0,0 0 0 0,0 0-1 16,0 0-1-16,0 0 3 0,0 0 4 0,0 0-8 16,0 0 11-16,4 10 12 0,-2-7-5 0,-1 2 0 15,-1 3-2-15,0 0 3 0,3-1 5 0,-2 3 1 16,2 0 9-16,-2 3 0 0,1 1 6 0,-2-2-6 16,3 2-3-16,-2-2 1 0,-1 1-1 0,3 2-1 0,-2-2 0 15,2 1 10-15,-1-1-10 0,0 0 8 16,-2-1-7-16,3 2-2 0,-3-2-3 0,2-4 0 15,0 1 1-15,-2 1-3 0,2-2-3 0,-1 0-2 16,1-1-9-16,-1 0 5 0,0 0 1 0,1-1 0 0,-1-2-3 16,-1 2 0-16,2-3-3 0,-1 2 1 0,0-1-2 15,1-1-2-15,-2 1 1 0,1-1-2 16,-1 0-6-16,0-3 5 0,0 2-2 0,0-2-8 16,2 4 3-16,-2-4 0 0,0 3-1 0,0-3-5 0,1 2 4 15,-1-2 1-15,0 0-1 0,0 0-2 0,0 0 5 16,0 0 0-16,0 0-8 0,0 0-3 15,-3 3-9-15,3-3 5 0,0 0-4 0,-5 3 4 16,2-3-10-16,3 0 8 0,-7 0-1 0,3 1 0 16,4-1 2-16,-9 2-3 0,5-2-1 0,0 0-1 0,-2 0 1 15,6 0 8-15,-10 0-2 0,3 0 2 0,4-3 2 16,-4 3 6-16,3-1-8 0,4 1 5 0,-10-2 3 16,3 2-3-16,4-3 3 0,-1 2 5 0,1 0 2 15,3 1 0-15,-7-4-3 0,3 3 2 0,4 1 4 16,0 0-4-16,-6 0-1 0,6 0 0 0,0 0-8 15,-4-2 11-15,4 2 3 0,0 0-4 0,0-2-2 16,0 2-3-16,0 0 10 0,0 0 2 0,0 0 7 16,4-5-6-16,-4 5 5 0,6 0 0 0,-2-1 3 15,-4 1-2-15,10 1 11 0,-6-1 5 0,3 0-3 16,-4 0-3-16,7 0 1 0,-3 0-1 0,4 0-3 16,-1 2 4-16,-1-2 3 0,1 0-6 0,-1 0-6 15,0 1 4-15,-1-2-7 0,2 2 6 0,-1-1-2 16,-1 0-5-16,1 1 1 0,0-1-1 0,-2-1-3 15,3 1-1-15,-3-1-9 0,0 1-14 0,-1 0-16 16,-2 1-17-16,-4-1-28 0,7 0-24 0,0 0-51 16,-7 0-194-16,0 0-373 0,6 0 166 0</inkml:trace>
  <inkml:trace contextRef="#ctx0" brushRef="#br0" timeOffset="101693.83">10562 6010 29 0,'0'0'114'0,"0"0"0"0,0 0-7 16,0 0-4-16,0 0 1 0,0 0-8 0,0 0 0 16,0 0 1-16,7 4-9 0,-7-4-6 0,0 0-6 15,0 0 2-15,0 0-5 0,6 0-6 0,-6 0 0 0,0 0 1 16,0 0-5-16,0 0 1 0,0 0-6 0,5-4-4 16,-5 4-1-16,2-2-2 0,-2 2-4 15,4-4-6-15,-4 0-5 0,0 1-1 0,4-1-6 16,-2-1 1-16,-1 0-4 0,0 0-4 0,2-1-7 0,-3 0 2 15,3 0-2-15,-3-2-2 0,1 2-9 0,1-2 0 16,-1 0-6-16,-1 5 0 0,2-4 1 0,-1 1 0 16,-1-2 2-16,0 4-4 0,0-2 0 15,0 3 1-15,0-1 3 0,0-1 1 0,0 2-4 0,0 3 1 16,2-5 0-16,-2 5-1 0,0-2 0 0,0 2 0 16,0 0 0-16,0-3-3 0,0 3 2 0,0 0 2 15,0 0 0-15,0 0 7 0,0 0 1 0,0 0 1 16,1 10 2-16,-1-7 0 0,-1 3 2 0,2 0 0 15,0 2 4-15,-1 1 3 0,0-2-2 0,2 3 3 16,-2-1-5-16,-2 0 6 0,4 3-1 0,-1-3 3 16,1 4 2-16,0-2-1 0,-2 0 0 0,2-3 4 15,-1 2-5-15,1 1 3 0,-1 1-2 0,2 0 3 16,-2 0 0-16,-1-4-1 0,2 2 1 0,-1 0-4 16,2-1 2-16,-2-1-3 0,1 0 0 0,-1 1-3 15,2 1-2-15,-2-2-1 0,1 0-2 0,-1-3-2 16,-1 2-1-16,2-3 0 0,-1 1-1 0,0-1 2 15,-1 0-5-15,0-1-1 0,3 0-1 0,-3 0 0 16,2-1-3-16,-2-2 2 0,0 4 0 0,0-4-2 16,0 3-1-16,0-3 0 0,0 0-4 0,0 0 0 15,1 2 0-15,-1-2-2 0,0 0 1 0,0 0-4 16,0 0 0-16,0 0-9 0,0 0 7 0,0 0-3 16,0 0-2-16,0 0 0 0,0 0-8 0,0 0 0 15,0 0-4-15,-13-3 1 0,9 2-1 0,0 0 1 16,4 1-1-16,-6-1 3 0,1-1 1 0,0 1-1 15,5 1-2-15,-7-1 5 0,3 0 1 0,-2-1 1 16,2 1 6-16,1-1-3 0,-1 1 5 0,0-2-4 16,1 3 3-16,0-2 4 0,3 2 2 0,-4-2 4 15,1 1 4-15,3 1-2 0,-4-3 1 0,4 3 1 16,0 0-2-16,-1-4-3 0,1 4 4 0,0 0-1 0,0 0 5 16,0 0 6-16,5-4 7 0,-2 3 1 0,0 0 0 15,-3 1-2-15,7-2 0 0,-3 0 1 16,2 1 1-16,-2-1-2 0,3 0 7 0,0 2-3 15,-1-2-2-15,-2 0 2 0,2 0-5 0,-1 0 4 0,2 2-5 16,0-2 3-16,2 1-2 0,-2-2 4 0,1 3-6 16,-5 0 0-16,4 0-3 0,-7 0-1 0,10 0 0 15,-6 0 1-15,3 0-4 0,-7 0-1 16,7 0-1-16,-4 0-4 0,-3 0-6 0,7 0-6 0,-7 0-13 16,0 0-20-16,7 0-11 0,-7 0-24 0,0 0-40 15,0 0-43-15,0 2-217 0,0-2-410 0,0 0 181 16</inkml:trace>
  <inkml:trace contextRef="#ctx0" brushRef="#br0" timeOffset="112397.55">8159 6356 47 0,'0'0'65'16,"0"0"-3"-16,0 0 3 0,0 0-2 0,0 0 1 15,0 0-8-15,0 0 11 0,0 0-2 0,0 0-5 16,0 0 0-16,0 0-3 0,0 0-2 0,0 0 4 0,0 0-13 16,0 0 3-16,0 0 2 0,0 0-5 0,0 0-9 15,0 0 1-15,0 0-2 0,0 0-3 16,0 0-7-16,0 0 4 0,0 0-5 0,0 0-4 16,0 0-4-16,3-9 3 0,-3 9-2 0,0 0 1 0,0 0-2 15,0 0 2-15,0 0-11 0,4-2 5 0,-4 2-5 16,4-1 0-16,-4 1 4 0,2-3 1 0,-1 1 6 15,-1 2-10-15,0 0 5 0,0 0 1 0,3-2-4 16,-3 2 6-16,0 0-6 0,0 0 3 0,0 0 6 16,0 0-3-16,0 0 2 0,0 0 5 0,0 0-4 15,0 0 0-15,0 0 6 0,0 0-9 0,0 0 5 16,0 0-1-16,0 0-1 0,0 0 2 0,0 0-6 16,0 0-2-16,-3 9-1 0,-1-6-3 0,0 0 2 15,0 1 2-15,-1 1-3 0,1 2 8 0,0-2-2 16,-2 2-1-16,1 0-5 0,-4 6 1 0,2-2 2 15,0-1-1-15,1 2-1 0,-1 0-2 0,0 0 1 16,0 1-2-16,0 0-1 0,-5 4-1 0,2 0 0 16,1 1-1-16,1-2-3 0,-1 1 3 0,-1 0-1 15,3-3-2-15,0-1-4 0,-1 4 3 0,-1-3-3 16,4-1 3-16,-4 5 2 0,2-5-2 0,0 1 0 16,0-3 2-16,0 3-3 0,-3 1-1 0,3-2-3 15,0-1 1-15,0 0-1 0,0 2 1 0,2-3-1 16,-2 2 1-16,-1 1 2 0,1-1-3 0,-1 4 3 15,-2 0-4-15,4-4 1 0,-2-2 6 0,2 2-3 16,-2-1-1-16,0-1 2 0,-1 1-3 0,2 0-3 16,1-3 2-16,-1-2 3 0,3 1 1 0,1-2-4 15,-4 2-3-15,6-1 2 0,-5-2 2 0,3 0-8 16,3-2-2-16,-4 0-4 0,1 1 2 0,3-2-5 16,-2 0-9-16,2-2 0 0,-2 5 0 0,2-4-1 0,0 2 0 15,0-3-1-15,0 3 0 0,0-3-1 0,-3 3 0 16,3-3 1-16,0 3 5 0,0-3-10 15,0 3 10-15,0-3-7 0,0 0-3 0,-3 4-6 16,3-4 10-16,0 3-5 0,0-3-8 0,0 3-1 0,0-3 3 16,-1 2-8-16,1-2 0 0,0 0-8 0,0 0-11 15,0 0-14-15,0 0-84 0,0 4-178 0,0-4 78 16</inkml:trace>
  <inkml:trace contextRef="#ctx0" brushRef="#br0" timeOffset="113799.37">8301 6341 66 0,'0'0'67'0,"0"0"-4"0,0 0-6 15,0 0-5-15,0 0 2 0,0 0-5 0,0 0-9 16,0 0 4-16,0 0-14 0,0 0-5 0,0 0 8 16,0 0-17-16,0 0 6 0,0 0 2 0,0 0-7 0,0 0 5 15,0 0-5-15,3 3 3 0,-3-3 10 16,2 2 0-16,-2-2-2 0,1 5 2 0,3-4-9 15,-4-1 3-15,3 4 1 0,0-1 1 0,0-2-3 16,-3-1-4-16,5 5-12 0,-2-2 13 0,1-1 11 16,-1 1-9-16,1 0-4 0,1 1 8 0,-1 0-8 0,0-1 0 15,2 3 5-15,-1-1-10 0,1 0 2 0,0-1 5 16,-1 3-10-16,2-3 0 0,0 3 2 16,0-2 4-16,-1 0-2 0,1 3 0 0,0-2-2 15,0 4 1-15,0-5 1 0,0 2-3 0,0 0-8 0,3 1 0 16,0 2 7-16,0-1-3 0,-3-2 1 15,4 1-14-15,-2 1 15 0,2-1-2 0,-3 0-5 16,2 0 2-16,-3-2 5 0,0 1-3 0,0-1 2 16,2 1 4-16,-1 0-9 0,-1-1 7 0,0 1-3 0,3-1-2 15,-3 1-2-15,0 2 6 0,0-3-15 0,0 1 8 16,0 2-1-16,-1-2 0 0,1-1 6 0,0 2-4 16,0-2 1-16,-1 0-2 0,-1 2 3 0,2-3-4 15,-1 3 0-15,1-1 3 0,0 0 2 0,-1 0 1 16,-1 0 0-16,1-1 0 0,1 1-6 0,0-1 2 15,2 0 1-15,-4 0 0 0,2-1 2 0,0 2-1 16,3-3-7-16,-3 2 7 0,0-1-5 0,3 2 3 16,-4-2 1-16,2 1 6 0,-1-1-7 0,0 0-2 15,0 2 4-15,-1-2 0 0,1 0 5 0,-1 3-10 16,-1-4 5-16,2 4-6 0,-1-3 7 0,0 3-9 16,2-3 10-16,-2 3-1 0,1-3-5 0,-2 1 6 15,2 0 1-15,-2 0-8 0,0 0 6 0,2 0 4 16,-1 0-7-16,-2-1 3 0,3-1-1 0,-4 2 0 15,4 0-1-15,-1 0-3 0,-1 0 7 0,0-1-7 16,-1 2 8-16,1-3-1 0,0 4 0 0,-1-3-1 16,0-1 4-16,-1 2-1 0,1-3-5 0,0 4 3 15,-1-3-8-15,1 2 8 0,-1-1-3 0,0 0 1 16,1-2-3-16,0 1-2 0,1 0 10 0,0 2-4 16,0-3 3-16,-3 2 0 0,4 0-2 0,-2-1 2 15,3 0-5-15,-4-1 1 0,1 1 3 0,-1-1-8 0,1 1 3 16,1 0 2-16,0-1-1 0,-2 0-1 15,1 0 3-15,-1 2-2 0,1-3-3 0,-1 2 0 16,1 0 2-16,-1 0 1 0,0-1-8 0,3 0 5 16,-5 1 5-16,3-1-7 0,-1-1 0 0,1 2 3 15,-1-2 7-15,-1 1-6 0,2-2-2 0,-1 3 1 16,-1-1 3-16,1-1 0 0,-1 1-7 0,-1-1 1 16,3 2-5-16,-2-1 5 0,-1-1 2 0,2 2-3 15,-3-4 5-15,3 2 0 0,-2 0-2 0,1 0-4 16,0 0 7-16,0 1-3 0,-2-3 1 0,3 4 5 15,-1-2-9-15,0-1 0 0,-2-1-1 0,1 2 9 16,-1-2-7-16,3 3-2 0,-3-3 4 0,3 3-5 16,-3-3 2-16,1 2 2 0,-1-2-4 0,0 0-4 15,0 0 1-15,2 2 0 0,-2-2-2 0,0 0-4 0,0 0 1 16,0 0-20-16,1 2-21 0,-1-2-45 16,0 0-61-16,0 0-98 0,0 0-277 0,-13-2 123 15</inkml:trace>
  <inkml:trace contextRef="#ctx0" brushRef="#br0" timeOffset="119899.68">7566 6373 92 0,'0'0'88'0,"0"0"-8"0,0 0 2 0,0-5-11 15,0 5 1-15,0 0-3 0,0 0 0 0,0 0-17 16,-3-4 9-16,3 4-16 0,0 0 11 0,0 0-7 16,0 0-4-16,0 0-4 0,0 0-1 0,0-3-2 15,0 3-16-15,0 0 3 0,0 0 4 0,0 0-6 16,0 0-7-16,0 0 0 0,0 0 8 0,0 0-12 16,0 0 1-16,0 0-2 0,3 12 4 0,-1-12 4 15,-2 0 2-15,1 6-2 0,0-3-3 0,1 1 8 16,-1-3-13-16,-1 5 5 0,2-2 2 0,0 1 1 15,-2-1-4-15,0 0 1 0,0 0-7 0,2 0 7 16,-4 0-7-16,4 2-7 0,-2-2 6 0,1 1 3 16,-1-1-4-16,0 0-5 0,0 2 5 0,2-3 7 15,-1 2-10-15,-1-3 5 0,-1 1 0 0,1-3-4 16,0 6-5-16,0-6 16 0,0 3-11 0,0-3-3 16,1 5 5-16,-1-2-4 0,0-1 2 0,0-2 1 15,0 0-1-15,0 3 6 0,0-3-6 0,0 0 0 16,0 0 1-16,0 0 5 0,0 0-1 0,0 0 6 0,-1 2 6 15,1-2-2-15,0 0-3 0,0 0 0 16,0 0-11-16,0 0 14 0,0 0-7 0,0 0-7 16,-5-5 0-16,1 1 4 0,3 1-4 0,1-2 6 15,-2 0-7-15,1 1-2 0,0-1-2 0,-1-1 4 16,2 0-2-16,0 0-1 0,0-2-2 0,-1 0 3 0,2 2 1 16,-1-2-5-16,0 0 0 0,0 1-4 0,0-1-3 15,0-2 5-15,0 4 4 0,0-3-2 16,2 4-2-16,-2-1 5 0,0 0-5 0,1-1 0 15,-1-1 2-15,1 1-2 0,1-1 0 0,-1 2 3 0,1-1 6 16,-2 4-9-16,2-2 2 0,-2 1-2 0,2 0 4 16,-1 0-5-16,-1 2 4 0,2-1-4 0,-2-1-1 15,0 4-2-15,1-3 5 0,3 1-3 16,-4 0-2-16,0 2 10 0,3-4-11 0,-3 4 3 0,4 0 6 16,-4 0-6-16,0 0 5 0,0 0 6 0,0 0-9 15,10 1-3-15,-10-1-2 0,4 4 4 0,-1-2 4 16,0 0 3-16,-2 0-2 0,2 3 9 15,0-2-6-15,-3 2 1 0,4 0 3 0,-1 1-5 0,1 2 1 16,-1 0 5-16,1-1 7 0,-1 1-3 0,-3-1-1 16,4 3 0-16,-1-2-4 0,-3 2 5 0,3 1-4 15,0-1 2-15,-2-1-7 0,2-1 9 16,-2 0-4-16,1 0 1 0,-1 1 1 0,2 1-4 0,-3-2 0 16,0 1 6-16,2-1-4 0,-1 0-8 0,0 0 4 15,-1 0 3-15,0 1-1 0,2-2 0 0,-1-3-5 16,-1 2-1-16,2-2 4 0,-2 1-2 0,1-1-4 15,0 0-2-15,-1-1-1 0,0 0-9 0,0 1 0 16,0-2-4-16,0 2-1 0,2-2-8 0,-2-2-14 16,1 4-8-16,-1-4-15 0,0 4-13 0,2-3-16 15,-2-1-15-15,0 0-11 0,0 0-114 0,0 0-249 16,0 0 111-16</inkml:trace>
  <inkml:trace contextRef="#ctx0" brushRef="#br0" timeOffset="120353.45">7752 6305 2 0,'0'0'126'0,"0"0"-12"0,0 0 6 0,0 0-11 16,0 0-12-16,0 0 7 0,0 0-11 0,0 0-2 0,0 0-10 15,0 0-2-15,0 0-5 0,0 0 2 0,0 0 2 16,0 0-5-16,0 13-7 0,0-11 1 16,1 1-3-16,-1 0-2 0,3 2 3 0,-3 0-2 15,0 3-3-15,2-1-4 0,-2 1 5 0,1 1-5 0,0-1-6 16,2 3-4-16,-3-2 0 0,0 1-5 0,0 1-4 15,0 2 0-15,0-1-4 0,0 0-5 0,0 0-2 16,0 1 0-16,0 1-6 0,0-3 1 16,-3-1-2-16,2 1-4 0,1-2-1 0,0 0-4 15,0-1 2-15,0 2-4 0,0-2 0 0,0 0-4 0,0 0-4 16,0-2 1-16,0 1-7 0,0-3-1 16,0 3-5-16,-1-4-3 0,1 3-9 0,0-1-3 15,0-2-9-15,-2 0-2 0,4 0-4 0,-2-3-10 16,-2 4-15-16,2-4-5 0,0 3-13 0,0-3-6 0,0 0-15 15,0 0-13-15,0 0-25 0,0 0-106 0,0 0-270 16,0 0 120-16</inkml:trace>
  <inkml:trace contextRef="#ctx0" brushRef="#br0" timeOffset="120859.19">7852 6354 45 0,'0'0'148'0,"0"0"-7"0,0 0-3 15,0 0-12-15,0 0-5 0,0 0-15 0,0 0-7 0,0 0-6 16,0 0-7-16,0 0-7 0,0 0-6 0,0 0-13 15,0 0 3-15,0 0-4 0,0 13-1 0,1-10 1 16,-1 2-1-16,0 0-5 0,2 2 0 0,-1 1-3 16,-1 1-1-16,0-2-5 0,0 1 1 0,0 1-3 15,0-2 0-15,0 1-5 0,-1 0-9 0,2 1-3 16,-1-1-2-16,0 0 0 0,0 0-1 0,2-1-5 16,-1 2-3-16,-1-3 5 0,0 1-4 0,1-2-6 15,1 1-2-15,-1-1 6 0,1-1-3 0,-1 0-4 16,2 0-1-16,-2 1 0 0,2-2 1 0,-1 2-1 15,0-1 3-15,0-2-3 0,-1 0-5 0,2 2 2 16,1-3 1-16,-1 1 1 0,1-1-2 0,-1 1-2 16,1-2 3-16,-4 0 3 0,9 2-2 0,-5-4 1 15,2 2-4-15,-1-1 8 0,2-1-7 0,0 0 0 16,-4-1-1-16,4 1 0 0,-1-1-7 0,-2 1-8 16,3-1-2-16,0-1-4 0,-3 1-6 0,2 1-9 15,-2-2-3-15,0 2-17 0,2-1 4 0,-3 0-8 16,1 0-8-16,0 1-11 0,-1-1 3 0,0 0-22 15,1 1-1-15,-1 1 2 0,-2-1-11 0,1-1-27 16,-2 3-78-16,-2-4-227 0,2 4 100 0</inkml:trace>
  <inkml:trace contextRef="#ctx0" brushRef="#br0" timeOffset="121204.99">7970 6406 78 0,'0'0'142'0,"0"0"-10"16,0 0-15-16,0 0-7 0,0 0-8 0,0 0-7 16,0 0-1-16,0 0-4 0,0 0-5 0,3 10-3 15,-3-7-2-15,2 0 2 0,-2 2 4 0,1-1-6 16,0 0-7-16,-1 2 0 0,2-2-9 0,-1 1-3 15,-1 3-2-15,3 0-6 0,-3-1-2 0,1 2 0 16,1-2-7-16,-1 2-1 0,-1-1-8 0,0 1 1 16,2-1-6-16,-1 2 0 0,-1-3-5 0,1 0-4 0,2 3-1 15,-3-3-3-15,2 1-4 0,-1 1 0 16,-1-2-11-16,0 2-5 0,0-4-6 0,0 4-4 16,2-5-11-16,-2 2-14 0,0-1-11 0,0 0-15 15,1-3-9-15,0 1-20 0,-1-3-13 0,0 3-19 0,0-3-27 16,0 0-102-16,-2 3-274 0,2-3 121 0</inkml:trace>
  <inkml:trace contextRef="#ctx0" brushRef="#br0" timeOffset="126357.77">8904 6404 69 0,'0'0'83'0,"0"0"1"0,0 0-6 0,0 0 2 16,0 0-9-16,0 0 0 0,0 0-7 0,0 0-1 16,0 0-6-16,0 0 0 0,0 0-4 0,0 0 1 0,0 0-5 15,0 0-1-15,0 0-5 0,0 0-1 16,0 0-12-16,0 0 8 0,0 0 2 0,0 0 1 16,-3 10 8-16,3-5 7 0,0 2 0 0,0 0-10 15,0 2-6-15,0 1 1 0,0 2 1 0,-2 0 2 0,0 1-6 16,-1 1 1-16,3 0-3 0,-2-1-7 0,-1 1 2 15,1 0-4-15,-2 0 1 0,1 0-9 0,-1-2-5 16,3 2 7-16,-1-2-3 0,-2-3-4 16,1 0-11-16,0 0 11 0,2-4-3 0,-2 1-6 0,3-1 4 15,-1 0 0-15,-1-2-4 0,1 2-2 0,1-3 0 16,1 1-3-16,-1-3 0 0,-2 4-2 16,2-4-4-16,0 0 2 0,-2 3-6 0,2-3 2 0,0 0-7 15,0 0-10-15,0 0 1 0,4-9-9 0,-4 4-12 16,0 1-11-16,2-4-12 0,-1 2-5 0,1-2-10 15,-1 1-5-15,0 1-9 0,1-2-11 0,-1 3-96 16,1-2-220-16,-1 0 98 0</inkml:trace>
  <inkml:trace contextRef="#ctx0" brushRef="#br0" timeOffset="127141.58">8935 6370 40 0,'3'-5'64'16,"3"2"-3"-16,-2 0-5 0,2-2-9 16,-1 3 5-16,-1 1-4 0,2 0-2 0,-2-2-7 0,3 1 0 15,-2 2 0-15,0-1-5 0,-1 1-11 0,-4 0 9 16,9 2-5-16,-6 1-6 0,1-1-6 0,-1 3 22 15,-2 0-14-15,2 4 3 0,-2-4-1 0,1 3-9 16,-2 1-2-16,1-1-1 0,-2 1 5 0,1 3 0 16,-2-2-5-16,1 1 8 0,-2 1 3 0,0 0-6 15,0 0-1-15,2 0 4 0,-2 0-8 0,0 0 1 16,-1 0 5-16,3-1-4 0,-1-1-5 16,0 2 4-16,-1-3 3 0,1-1 3 0,1 3-7 15,0 0 6-15,-1-2 2 0,2-1-24 0,-1 2 17 0,1-2 2 16,0 0-13-16,0-2 5 0,1 3-7 0,-1-4 0 15,2 0 1-15,-2 1-2 0,1-1-9 0,0 0-13 16,1-1-8-16,-1 0 4 0,-1 0-5 0,0-1 0 16,2-1-11-16,-2 2-12 0,0-4-3 0,1 6-23 15,-1-4-57-15,0-2-149 0,0 0 65 0</inkml:trace>
  <inkml:trace contextRef="#ctx0" brushRef="#br0" timeOffset="127588.66">9208 6339 87 0,'0'0'140'0,"0"0"-5"0,-4 8-5 0,1-4-10 16,2 1-6-16,0-1-3 0,-1 3-3 0,-1 0-11 15,1 3 6-15,-1 2-9 0,-1 1-1 0,-1 1-5 16,2 1-2-16,-1 2-4 0,-1 4-8 0,-1-3-7 15,0 2-6-15,-1-3-3 0,3 1-8 0,-3 0 0 0,3-4-6 16,0 1-7-16,-2-1-5 0,3 0 0 16,-4 1-4-16,4-3-7 0,-1 2 0 0,1-2-6 15,-1-2-1-15,1-1-7 0,2 2-9 0,-1-1-1 16,-2-2-2-16,1 2-6 0,2-5-6 0,-2 4 1 0,0-3-10 16,-1 2-6-16,4-2-6 0,-3-2-10 0,3 1-8 15,-3-2-11-15,2-1-9 0,1 1-15 16,0 0-8-16,0-3-13 0,-3 3-10 0,3-3-108 15,0 0-249-15,0 0 110 0</inkml:trace>
  <inkml:trace contextRef="#ctx0" brushRef="#br0" timeOffset="127988.95">9249 6562 64 0,'0'0'137'16,"-1"6"-9"-16,-2-2-6 0,3 0-2 0,-3 2-9 15,0-2 1-15,2 2-8 0,1 2-6 16,-3 0-7-16,0-2-6 0,1 4 1 0,0-2-6 0,2 1-7 15,0 1-6-15,-3-3 0 0,3 2-7 0,0-1-4 16,-2 1-8-16,2 0-7 0,0-1 2 0,2 0-6 16,-2-1-1-16,0 2-4 0,0-2-7 0,3 0 2 15,-1-1 1-15,0 0-5 0,1-2 1 16,-3 1-2-16,4-1-3 0,2 0-4 0,-2-2-2 0,-1 0 0 16,1-1-3-16,2 2 3 0,-2-1-7 0,-1-2-5 15,4 1-6-15,-1-1-3 0,-6 0-10 0,10-1-10 16,-5-1-6-16,-1 0-4 0,2 0-8 0,-2 1-8 15,3-1-14-15,-4-1-16 0,1 1-10 0,1-1-14 16,-3 0-38-16,1-1-89 0,-1 0-254 0,-1 2 113 16</inkml:trace>
  <inkml:trace contextRef="#ctx0" brushRef="#br0" timeOffset="128306.85">9324 6643 128 0,'0'4'162'0,"0"1"-7"15,0 0 5-15,0 3-11 0,-1 0-7 0,1-1-4 16,-2 2-14-16,1 1-7 0,-1 0-6 0,2 3-5 15,0 0-10-15,-1 0-6 0,0-2-11 0,-1 2-6 16,1-1-5-16,-1 0-9 0,2-1-5 0,-3-1-5 16,2-1-4-16,1 2-5 0,0 2-4 0,-1-4-8 15,-1 1-6-15,2-2-13 0,0 1-11 0,-1 0-12 16,1-3-17-16,0 0-15 0,0-1-20 0,1 0-30 16,-1-2-17-16,2 0-42 0,-4-2-132 0,2-1-310 15,0 0 138-15</inkml:trace>
  <inkml:trace contextRef="#ctx0" brushRef="#br0" timeOffset="129223.83">10480 5989 24 0,'-2'4'125'0,"2"-4"-13"0,-3 2-1 15,1 1-5-15,1-2-11 0,0 3 4 0,1-4-17 16,-2 3-3-16,-1-1-3 0,3 1-7 0,-1 0-13 15,-1 1 3-15,2-4-8 0,-1 4-3 0,0 0 2 16,-1-1-1-16,2 1-4 0,-1 1 3 0,1 0 1 16,-3-1-7-16,3 4 5 0,-3 0-1 0,2 2 0 15,-1 2 4-15,0 0 1 0,-1 0-5 0,-1 3-3 16,-1 3-2-16,1 2 1 0,0-1-6 0,0-2 1 16,-1 5-7-16,0 1-2 0,-1-5-2 0,-1 5 2 15,3-2-6-15,-2 3-7 0,-1-2 5 0,4 2-4 16,-4 0-3-16,0-1-3 0,3 3-1 0,-3-3-3 15,1 2 1-15,-1 0-1 0,2 0-3 0,-2 0-2 16,1 0-2-16,0-1 1 0,-1-1-7 0,2-1 9 16,-1-1-4-16,-1 0 4 0,3-1-3 0,-2-1-5 15,-1-1 3-15,4-4-5 0,-1 0-4 0,1-3-5 16,0 2-2-16,2-4-2 0,-3 3-3 0,2-5 3 16,1 1-6-16,-2 1-7 0,2-4-4 0,-1 1 0 15,-2 1-1-15,4-3-7 0,-1 1-7 0,-1-2-4 16,1 1-15-16,1-2 0 0,-3 0-8 0,3 1-10 15,0-3-17-15,-3 3-112 0,3-3-236 0,0 0 105 16</inkml:trace>
  <inkml:trace contextRef="#ctx0" brushRef="#br0" timeOffset="130230.18">10521 5995 77 0,'0'0'91'0,"0"0"4"15,0 0-7-15,0 0-6 0,0 0-3 0,0 0 6 16,0 0 2-16,3 6 4 0,-3-2-3 0,0-1-6 15,0 1-7-15,1 2 1 0,-1-3-7 0,0 2 4 16,3 2-13-16,-3-1-5 0,0-2 2 16,0 4-12-16,2-2-1 0,-1 2 0 0,-1 0 0 0,1-2-7 15,2 2 0-15,-3 0-6 0,3-1-3 0,1 0-5 16,-4 1 1-16,3 0 3 0,1-1 0 0,-1 2 0 16,0-2-3-16,1 3 1 0,-1-2-5 0,1 0 2 15,-1 1 0-15,4 1-4 0,-1 2 1 0,-2-4 1 16,3 3-3-16,0-1 2 0,-1 1 2 0,1-1-4 15,-2-3-1-15,1 5 1 0,4-1 0 0,-2 0-1 16,1 1-1-16,1-2-3 0,-2 1 2 0,-1-1-1 16,2 0-1-16,3 1-4 0,-2-1 4 0,1-1-1 15,-1-1-1-15,4 2 0 0,-4-1-2 0,1-1 1 16,2 0-1-16,-3 1-2 0,1-1 0 0,-1 2 2 16,3-1-2-16,-3-1-2 0,2 0 1 0,-2 2-1 15,0-1-1-15,1-1 0 0,2 1-4 0,-3-1 0 16,0-1-2-16,0 1 5 0,-2-4 6 0,3 4-6 15,-1-1-1-15,1 0-1 0,1 0 3 0,-4-2-4 16,2 2 1-16,3 0-2 0,-1-1-3 0,-5 0 5 16,6-2 3-16,-6 3-5 0,6-3 4 0,-2 3-4 15,0 0 2-15,1 0 2 0,-1-1-3 0,0 1-1 16,0 1 0-16,2-1 6 0,0 2-5 0,-2-2-5 16,0 2 4-16,3 0-1 0,-1 0 4 0,-2-1-5 15,5 2 0-15,-5 0 2 0,6-2-2 0,-3 1 1 16,3 1-2-16,-4-1 0 0,6 2 1 0,-2 0-4 15,2-1-3-15,0-3 2 0,1 3-5 0,0-1 0 16,-2 0 0-16,-4-5-2 0,0 4 4 0,0-4-8 16,0 3 2-16,1-1-3 0,-1 2-2 0,1 0 4 15,-4-2-10-15,2 1 3 0,0-1-4 0,-5 0-7 16,1-1 1-16,-2 2-6 0,0-4 2 0,-2 3 7 16,1-3-12-16,-3 0-6 0,0-1 0 0,-2 2 10 15,2-1-13-15,-3 0 3 0,0-3-9 0,0 4 1 0,0-4 0 16,0 0-4-16,-3 2-3 0,3-2-3 0,-3 2-4 15,3-2-2-15,0 0-3 0,-3 1-80 16,3-1-169-16,0 0 76 0</inkml:trace>
  <inkml:trace contextRef="#ctx0" brushRef="#br0" timeOffset="140975.47">9935 6257 14 0,'0'0'82'0,"0"0"-1"0,0 0-4 16,0 0-2-16,0 0-1 0,3-8-10 0,-3 8-2 15,0 0-6-15,0 0 2 0,0 0-3 0,0-3-16 0,0 3 7 16,0 0-6-16,0 0-1 0,-1-3-2 16,1 3-4-16,0 0 3 0,1-4 1 0,-1 4-6 15,0 0-8-15,0 0 1 0,0 0-1 0,0 0-5 16,0 0 6-16,0 0-7 0,0 0 3 0,0 0-7 0,0 0 6 16,0 0-4-16,0 0-13 0,0 0 7 0,0 0-8 15,0 0 2-15,0 0 10 0,0 0-6 16,0 0 3-16,0 0-2 0,0 12 3 0,0-6-2 15,0-2-4-15,-1 2 8 0,1-1-9 0,-2 4 5 0,2-1 3 16,0-1 1-16,-1 1 2 0,-2 0-5 16,3-1 1-16,0 0-6 0,-1 1 6 0,-1-1-3 0,2-2 5 15,-1 0-9-15,1 3 9 0,0-5-9 16,0 1 0-16,-2 0 0 0,2 0 2 0,0 0 1 0,0-2-4 16,0 2 3-16,0-4-2 0,0 3 2 0,0-3 8 15,0 0-3-15,0 5 0 0,0-5 6 0,0 0 8 16,0 0-2-16,0 0-1 0,0 0-7 0,0 0 0 15,0 0-3-15,0 0 2 0,-1-12-4 0,1 12 3 16,0-6-2-16,0 2-2 0,0-3-2 0,0 0 1 16,0 1-7-16,-3-2 3 0,3 0-2 0,3 0-4 15,-2 0 1-15,-1 0 1 0,0 1 2 0,0-1 1 16,0-1-3-16,2 2-3 0,-1-3 5 0,1 2-5 16,-1 0 0-16,-1 0-1 0,4-2 8 0,-2 2-4 15,-1 1-3-15,0-3-5 0,2 3 0 0,-1 0 7 16,-1 0 1-16,2 2-5 0,-2 0 1 0,-1-1-1 15,2 2 2-15,-1-1 2 0,2 1-3 0,-2 1 4 16,2-1-3-16,-3 2 2 0,2-1-2 0,-1 0-2 16,-1 3-2-16,1-3 3 0,-1 3 6 0,0 0 5 15,0 0-5-15,9 6-1 0,-6-2-2 0,-2-1 3 16,3 5 5-16,-2-2 0 0,2 1 0 0,-3 0-1 16,2 0-1-16,0 1 1 0,-2 0-6 0,2 0 6 15,-1-2 5-15,-1 4-6 0,0-1 1 0,1 0 1 16,-1 1 1-16,1 2 3 0,-1-3 0 0,-1-1 2 15,2 1-3-15,-1-1-2 0,0 1 2 0,-1 1-1 0,0-1-4 16</inkml:trace>
  <inkml:trace contextRef="#ctx0" brushRef="#br0" timeOffset="148451.49">10104 6171 12 0,'0'0'68'16,"0"0"-5"-16,0 0-7 0,0 0 1 0,0 0-2 0,0 0 0 15,0 0-5-15,0 0-7 0,0 0 5 0,0 0-14 16,0 0 17-16,0 0-14 0,0 0-6 0,0 0 4 15,0 0-1-15,0 0-9 0,0 0-11 0,0 0 6 16,0 0 2-16,0 0-8 0,0 0-2 0,0 0 0 16,0 0 1-16,0 0-10 0,0 0 11 0,0 0 0 15,0 0-3-15,-1 2 2 0,1-2-9 0,0 0 8 16,0 0-12-16,0 0 4 0,0 0 0 0,-3 3 4 16,3 0 2-16,0-3 0 0,-3 4-8 0,3-2 5 15,-1 2 7-15,-2-1-5 0,3 1-3 0,-1 1 1 16,-1-1 10-16,1 1-18 0,-1 1 9 0,-2 2-7 15,4-1 14-15,-3 0-7 0,-1 2-9 0,4 0 13 16,-3-2-9-16,-1 2 7 0,4 1-6 0,-3-1 4 16,-1 1 0-16,1 1-1 0,0-1 0 0,2 2-3 15,-2-2 2-15,0-1 5 0,3 0 2 0,-4 3-12 16,1-2 7-16,3 1 4 0,-4 1-3 0,3-3 4 16,-1 3-13-16,-2-2 11 0,1 1-5 0,2 1 2 15,-1-2-2-15,-2 2-6 0,3-2 13 0,-1-3-7 16,0 3-2-16,0-1 2 0,-1-2-1 0,2 1-11 15,-2-1 12-15,2 0-3 0,-1 2-2 0,1-4-1 16,-1 1 4-16,2-2 0 0,-1 0-5 0,0 0 5 16,-1 1-1-16,2-2-6 0,0 0 0 0,0 1 17 15,0-4-9-15,-1 4-5 0,1-2 5 0,0-2-6 0,-2 3-2 16,2-3-4-16,0 0-1 0,0 5-12 16,0-5 6-16,0 0-4 0,0 0-6 0,0 0-4 15,0 0-6-15,0 0-12 0,0 0-15 0,0 0-15 16,0 0-84-16,0 0-173 0,6-9 77 0</inkml:trace>
  <inkml:trace contextRef="#ctx0" brushRef="#br0" timeOffset="149139.79">10193 6322 84 0,'0'0'90'0,"0"0"-12"0,0 0-1 0,0 0-3 16,0 0 4-16,0 0-19 0,-1-2-20 0,1 2 15 16,0 0 3-16,0 0-5 0,0 0 0 0,-5-2-8 15,5 2 8-15,0 0-7 0,0 0 1 0,0 0-6 16,0 0-11-16,0 0 19 0,0 0-19 0,0 0 1 15,-7 4-1-15,7-4-10 0,-2 2 0 0,2-2 9 16,-2 5-2-16,2-1-7 0,-3-1 9 0,0 2-5 16,2-1-6-16,-2 1 6 0,-1 1-1 0,1-2-8 15,2 1 11-15,-2 3 0 0,0-5-1 0,0 5-7 16,2-2 10-16,-3 0-7 0,1 2-5 0,0-3-2 16,3 2 4-16,-3-2-1 0,2-1-4 0,-2 2-4 15,2 0 1-15,-1-1-6 0,1 1 7 0,-2-3-6 16,2 1 4-16,-1 1-5 0,1-1-1 0,1 0 6 15,-2-1-8-15,2 0 1 0,0-3-3 0,0 4 2 16,2 0 10-16,-1-2-9 0,-1-2 1 0,3 2-1 16,0 0 5-16,-3-2-6 0,4 1 4 0,-4-1-6 15,7 1 4-15,-3-1 3 0,-4 0-5 0,7-2-3 16,-1 1 12-16,-2 0-7 0,0-1-2 0,2 1-1 16,0-1-5-16,-1-1 3 0,2 1 1 0,-4 0-1 15,4 0-3-15,-3 1-4 0,2-2 3 0,1-1-1 16,-3 2-3-16,2 0-8 0,-2 1 6 0,2-1-8 15,-2-1-11-15,0 3-6 0,-1-1-1 0,-3 1 0 16,7-2-2-16,-3 2-8 0,-4 0-3 0,6-2-7 16,-3 2-4-16,-3 0-10 0,0 0-10 0,7-1-8 0,-7 1-69 15,0 0-173-15,0 0 77 0</inkml:trace>
  <inkml:trace contextRef="#ctx0" brushRef="#br0" timeOffset="149518.26">10276 6352 24 0,'0'0'99'0,"-4"4"-1"0,1-1-1 16,3-2 0-16,-3 3-8 0,3-1-5 0,-1 0-11 15,-2 2 9-15,2 0-14 0,-1 1-4 0,1-2-8 16,-1 3 5-16,0 0-12 0,0 1 8 16,-1 1-13-16,-1-1-4 0,3 0 0 0,-2 0-4 0,0 1-4 15,0 3 4-15,-1-4-10 0,1 4-3 0,-1 2-10 16,1-4 7-16,3 0-3 0,-4 3 0 15,1-3-5-15,0-2 3 0,1 1-9 0,0 0 0 16,-1 0-20-16,3 0 3 0,-4-1-5 0,4-1-5 0,0 1-15 16,-1-5-11-16,-1 3-20 0,2-1-11 0,2-3-25 15,-1 3-79-15,-1-4-196 0,0-1 87 0</inkml:trace>
  <inkml:trace contextRef="#ctx0" brushRef="#br0" timeOffset="151007.74">11242 6224 30 0,'0'0'62'0,"0"0"6"16,0 0 0-16,0 0-11 0,0 0-6 0,0 0 4 0,0 0-8 15,0 0-6-15,0 0-4 0,-1 3-5 0,1-3-4 16,0 0-7-16,0 0 0 0,0 0-6 16,0 0 2-16,0 0 1 0,-6 1 1 0,6-1-3 15,0 0-2-15,0 0-2 0,0 0 7 0,0 0-7 16,-4 1-7-16,4-1 5 0,0 0-3 0,0 0 5 0,0 0-6 15,0 0-1-15,0 0 4 0,0 0 3 0,0 0-9 16,0 0 1-16,-7 0 4 0,7 0-1 16,0 0-3-16,0 0 3 0,0 0-4 0,0 0-4 15,0 0 12-15,0 0-10 0,-4 0 0 0,4 0 4 0,-3 2-6 16,3-2-1-16,-3 3 5 0,3-3-4 0,-3 3-5 16,3-1 6-16,-1 2-4 0,1-4 3 0,-3 2 3 15,0 1 0-15,3 0-4 0,-1 1 10 0,-2 0-9 16,0-1 1-16,3 3-3 0,-4-2 4 15,4 2-3-15,-3 0 6 0,0-1 1 0,2 2-11 0,-2 0 3 16,0-2-3-16,3 1 4 0,-4 1-4 0,4-1 9 16,-3 0-1-16,-1-2-3 0,3 0-2 0,-1-1 5 15,2 2 6-15,-3-3-2 0,2 1-5 16,1 2 2-16,0-3-10 0,-1 1 11 0,1-3 8 0,0 0-11 16,0 4 2-16,0-4-1 0,-2 2 5 0,2-2-7 15,0 0 10-15,0 0-11 0,0 0 11 0,-3 3-4 16,3-3-4-16,0 0 7 0,0 0-8 15,0 0 1-15,0 0-3 0,0 0 5 0,0 0-1 16,0 0 5-16,0 0-10 0,0 0 0 0,0 0 4 0,0 0 2 16,0 0-2-16,0 0-2 0,0 0 0 0,0 0-1 15,0 0 2-15,0 0-8 0,0 0 2 0,0 0-7 16,0 0 11-16,0 0 7 0,0 3-4 0,0-3 0 16,0 3-1-16,0-3 1 0,0 0-10 0,0 0 10 15,-1 4-8-15,1-4 9 0,0 4-2 0,0-4-8 16,-1 3 5-16,1-3 5 0,-2 4-6 0,2-4 1 15,0 0 3-15,0 2 5 0,0-2-4 0,-1 2 2 16,1-2-1-16,0 0 0 0,0 0-3 0,0 0 11 16,0 0-3-16,0 0 6 0,0 0 1 0,-2 3-1 15,2-3-9-15,0 0 7 0,0 0-7 0,0 0 1 16,3-9 3-16,-3 4 2 0,3 0-4 0,-2-1-5 16,2 0 2-16,0-2-12 0,1 0 0 0,-1-1 3 15,1-2 0-15,-1 2 1 0,1 0-11 0,1-3 5 16,0 2-1-16,-1-2 4 0,2 4-1 0,-2 1-3 15,3-4 2-15,-4 3-5 0,3-1 8 0,-2 3 0 16,0-3 1-16,2 2-1 0,-2 2-10 0,0-1 18 16,-1 1 0-16,0 1-8 0,0 2 3 0,0-2 2 15,-2 1-2-15,2 1 6 0,-2-1-9 0,2 1 4 16,0 0 2-16,-3 2-3 0,1-3 2 0,-1 3-1 16,5 0 2-16,-5 0 3 0,0 0 0 0,0 0 3 15,7 3-1-15,-5-1-4 0,-2-2 3 0,2 4-1 16,-1-1 6-16,1 2-3 0,-1-2 6 0,-1 1 1 15,0 2-8-15,0 1 10 0,-1 0-6 0,-1 1 7 16,1 0-1-16,-1 1-1 0,2 0-7 0,-2-2 6 16,0 4 8-16,-1-2-3 0,1 3-11 0,0-1 7 15,-1 1 1-15,2-1 0 0,-2-2-3 0,2 0 1 16,-1-1 4-16,1-1 4 0,-1 0-23 0,1 0 10 16,0 1-4-16,-1-3 0 0,1 2 2 0,-1-4-11 15,2 2 10-15,-1-1-2 0,1 0 1 0,-1-2-2 16,1 2-5-16,-2-1-1 0,2-1 4 0,0-2-8 15,0 4 3-15,0-4-12 0,3 3-2 0,-3-3 3 0,1 3-5 16,-1-3-17-16,3 1-6 0,-3-1-15 16,0 0-7-16,0 0-21 0,0 0-55 0,9-5-154 15,-8 3 69-15</inkml:trace>
  <inkml:trace contextRef="#ctx0" brushRef="#br0" timeOffset="151428.96">11424 6201 84 0,'0'0'88'16,"0"0"-10"-16,0 0 1 0,-3 9 3 0,2-6-9 15,-2 0-18-15,3 1 16 0,-3 0-9 0,0 2-3 16,2-2-2-16,-3 5 0 0,-2-1-4 0,3-1-4 16,-1 2-10-16,0 2 2 0,-2 0 5 15,2 0-13-15,1 1 4 0,-1-1 0 0,-2 3-2 0,5-2-5 16,-2-1 0-16,0-1-7 0,-1 3 4 0,1 0-7 15,-1-1 1-15,1 1 1 0,0-2-2 0,-1 2-5 16,1-3 7-16,1-1-15 0,-1 1 5 0,1 0-7 16,-2-3 4-16,3 2 4 0,-1-2-19 0,2-1 2 15,-3-1-8-15,2-1 1 0,1 1-10 0,0-2-13 16,0 1-7-16,0-1-1 0,1-1-11 0,-1-2-1 16,0 0-19-16,0 0-12 0,0 0-92 0,0 0-190 15,6-6 85-15</inkml:trace>
  <inkml:trace contextRef="#ctx0" brushRef="#br0" timeOffset="151865.69">11507 6332 78 0,'0'0'107'0,"0"0"-11"0,0 0-4 0,-10 5-4 15,10-1-3-15,-4-1-2 0,3 0-13 0,-1 1-6 16,1-1 9-16,-1 2-6 0,1 0-7 0,-2 1-6 16,2 0-4-16,-2 2-2 0,2 0 0 0,-1-1-1 15,-1 0-11-15,1 1 3 0,0-1-5 0,1 2-2 16,-1-2-1-16,0 1-3 0,-1-1-6 0,1 0 1 15,-1 0-6-15,2 1 0 0,0 0-8 0,-1-4 7 0,2 1-2 16,0 0 8-16,0-1-11 0,0 1-4 16,3-1-1-16,-2 0-3 0,1-1 8 0,-1 1-7 15,-1-2 5-15,3 0-6 0,1 0 3 0,-1 0 4 16,1-1-7-16,-4-1 3 0,10 0-6 0,-4 0 1 0,0-1-4 16,-1 0-1-16,2-1-6 0,0-1-7 0,-3 1-9 15,6 0-5-15,-7 1 1 0,4-1 3 16,-1 1-9-16,-2-1 6 0,3-3-4 0,3 5-10 15,-6-2-1-15,3 0-14 0,-3 0-8 0,2 1 0 0,-2 1-9 16,2-3-10-16,-3 1-71 0,0 0-169 0,-1 0 75 16</inkml:trace>
  <inkml:trace contextRef="#ctx0" brushRef="#br0" timeOffset="152191.51">11599 6404 15 0,'-2'5'85'0,"2"-3"-6"16,0 3 4-16,0-3-6 0,0 3-6 0,0 1-7 15,-1-2-3-15,0 2-8 0,1 0-9 0,-2 1-1 16,1 0-2-16,-1 2 7 0,1-1-7 16,-2 2-12-16,2-2-1 0,-1 2 1 0,-2 1-5 0,3 1 3 15,-2-3-9-15,0 2 1 0,0 1-6 0,0 0-6 16,2-3-2-16,0 0 1 0,-1 0-20 0,-1 1-7 16,2-3 1-16,-2 2-3 0,3-2-17 0,0 1-10 15,-1-2-13-15,-1 0-68 0,1-3-139 0,-2 1 61 16</inkml:trace>
  <inkml:trace contextRef="#ctx0" brushRef="#br0" timeOffset="159838.81">7628 7287 59 0,'0'0'76'0,"0"-4"0"0,0 1-3 0,-3-1 4 16,6 1 2-16,-6 0-13 0,3-1-2 0,0 1-1 15,0-1-4-15,0 4-11 0,3-7-10 16,-3 2-3-16,0 1-1 0,0-1 1 0,0 0-1 0,0 1-14 15,0 1 8-15,0-2 7 0,0 0-10 0,0 0-6 16,3-1 0-16,-3 3-2 0,0 0-3 0,1-1 2 16,-1-2-3-16,0 4-1 0,0-2 4 0,0 4 0 15,0-3-7-15,0 3-4 0,0 0 4 0,-1-5-7 16,1 5 3-16,0 0-19 0,0 0 14 0,0 0-3 16,0 0 9-16,0 0-10 0,-3 10 2 0,0-6 8 15,3 2-12-15,0-1-2 0,0 2 5 0,-1 0 3 16,1 2 1-16,-3-1 4 0,3 0-7 0,0 1 4 15,0-1-1-15,0 0-1 0,0 1-1 0,3 1 1 16,-2-3-7-16,-1 1 10 0,3 1-4 0,-3 0 0 16,4 1-4-16,-4-2 0 0,0 0 3 0,3 1 5 15,-3 0-2-15,0-1-3 0,3 0 4 0,-2 0-2 16,1 1 2-16,-2 1-2 0,1-1-2 0,-1-1 2 16,0 2-8-16,0-4 10 0,0 3-8 0,3 0 5 15,-3 0 1-15,-3-3-1 0,3 2-2 0,0-1-3 16,3 0 6-16,-2-1-14 0,-2-1-1 0,1-2 1 15,0 1-2-15,1 0 7 0,-2-1-1 0,1 1 6 16,-3-2-4-16,3-2 3 0,0 4 9 0,-1-1-9 16,1-3-2-16,-3 3 2 0,0-1 5 0,3-2-9 15,-4 2 1-15,1-1 7 0,-1 1 0 0,1 0 4 16,-4-2-11-16,7 0 5 0,-8 0-1 0,8 0 5 16,-7-2-8-16,7 2 5 0,-9-1-5 0,9 1-1 15,-7 0 7-15,4-2 8 0,3 2 3 0,0 0-6 16,-7-1 6-16,7 1-10 0,0 0 8 0,-4-1-1 15,4 1 3-15,0 0-1 0,0 0 1 0,-4-1-5 16,4 1 5-16,0 0-5 0,0 0-7 0,0 0 6 16,0 0-1-16,0 0-6 0,0 0 4 0,0 0 6 15,0 0-5-15,12-2 0 0,-12 2-7 0,10 1 5 16,-3-1 0-16,-2 0-6 0,4 0 6 0,-2 0 6 16,3 0-3-16,0 0 3 0,1 0-7 0,3 0 7 0,-1 0-8 15,1-1 6-15,-1 1-12 0,1-1-13 16,-1 0-14-16,-1 0-15 0,1 1-28 0,-2 0-73 15,-1-2-163-15,0 2 73 0</inkml:trace>
  <inkml:trace contextRef="#ctx0" brushRef="#br0" timeOffset="160960.72">9218 7318 72 0,'-7'1'80'0,"4"0"-10"0,3-1-3 0,0 0-11 15,-4 1-4-15,4-1 4 0,0 0-11 0,0 0 1 16,-7 1-6-16,7-1 3 0,0 0 0 0,-3 2 5 16,3-2 1-16,0 0 2 0,0 0-4 15,0 0 2-15,0 0-6 0,0 0 8 0,0 0 3 16,0 0-4-16,0 0-2 0,0 0 8 0,0 0 0 0,0 0-6 16,0 0-1-16,0 0-8 0,-2-7-3 0,2 7-7 15,2-4 0-15,0-1-14 0,-1 2 10 0,1-1-10 16,-1-1-8-16,2 0-1 0,-2 0-4 0,1-1 4 15,-1 2 1-15,3-3-9 0,-2 2 8 0,-1 1-8 16,1-2 7-16,0 2-9 0,-2 0 1 0,0 1 3 16,2-1 0-16,-1 3 1 0,-1-3-6 0,0 4-4 15,2-3 0-15,-2 3-10 0,0-3 3 0,0 3-3 16,0 0-4-16,0 0 2 0,0 0 6 0,0 0 1 16,0 0-4-16,0 0 5 0,2 13 7 0,-4-8-10 15,2 1 6-15,0 2-8 0,2-1 7 0,-4 3 7 16,2-1 2-16,0 2-6 0,0 1 6 0,0 1-1 15,-2-4 2-15,4 3-1 0,0 0 5 0,-4-2-6 16,4 3 1-16,-2-5 6 0,0 2 3 0,3-2-8 16,-3 4 3-16,0-2 5 0,0-2-10 0,2 2 2 15,-2-1-7-15,2-1 8 0,-2-1 1 0,3 1-2 16,-3-2 0-16,0 2-4 0,0-1 4 0,3-1 0 16,-3-2 2-16,0 2-13 0,0-1 0 0,0-1 10 15,0-1-15-15,0 1-1 0,0-1 2 0,-3 0-3 16,3 0 4-16,0-3-14 0,0 4 9 0,0-4 1 15,0 4 2-15,0-4 1 0,-3 1-6 0,3-1 11 16,-2 2-13-16,2-2 6 0,-5 2 0 0,5-2-4 16,-7 0 14-16,7 0-13 0,-7-2-6 0,7 2 2 15,-7-2 3-15,3 1-1 0,-2 0 4 0,2 0-8 16,4 1 2-16,-8-2 10 0,3 1 1 0,1-1 7 16,0 1 2-16,4 1-2 0,-6-2 1 0,6 2-3 15,-7-1 0-15,7 1 2 0,-4-1-9 0,4 1 22 16,-4-1-3-16,4 1-3 0,0 0 3 0,0 0 1 15,-6-1 3-15,6 1-7 0,0 0 0 0,0 0 6 16,0 0-3-16,0 0-1 0,0 0 7 0,0 0 2 16,0 0 10-16,0 0-7 0,14-2 2 0,-11 2 7 15,3-2 0-15,-2 2 6 0,3 0-12 0,-3 0 7 16,5-2-2-16,-4 1-1 0,4 0-5 0,-1-1 2 16,1 2-6-16,-1 0 2 0,-1-1-9 0,3 1-15 15,-3-1 2-15,3 1-22 0,-3 0-5 0,4-2-13 16,-1 2-10-16,-1 0-24 0,0 1-93 0,1-1-187 15,0 1 83-15</inkml:trace>
  <inkml:trace contextRef="#ctx0" brushRef="#br0" timeOffset="161869.2">10259 7297 24 0,'2'-4'92'16,"-1"2"-5"-16,2-1-8 0,-2 0 7 0,2-1-8 15,-2 0 2-15,2-2-18 0,0 1 0 0,-1-1-5 16,0 0-4-16,1-1-5 0,-1 2-4 0,0-1-10 16,-2-1 10-16,2 0-9 0,-2 1 0 0,1 1 1 15,-1-1-10-15,0 2 0 0,-1-2-3 0,1 1 1 0,0 2 0 16,-2-3-6-16,2 4 1 0,-1-2-5 0,-2 1 3 16,3 0-2-16,0 3-4 0,0-3-4 15,0 3 6-15,-1-3-19 0,1 3 15 0,0 0-7 16,0 0 3-16,0 0-2 0,0 0-2 0,0 0 1 15,0 0-1-15,-3 7 1 0,3-2-5 0,0 2 3 16,0 0-1-16,0 3 8 0,1-2-10 0,-1 3 6 16,0 0-6-16,0 2 6 0,2-2-2 0,-1 2-1 15,-1 1-11-15,0-1 15 0,2-2 7 0,-1 1 1 16,-1 1-7-16,1-1 4 0,1 0-5 0,-1-2 0 0,-1-1 2 16,2 3-26-16,-1-2 17 0,2-2 18 0,-2 0-10 15,-1-1-10-15,2 0 2 0,-2 2-4 16,1-1-12-16,-1-4-1 0,1 1-8 0,1-1-5 15,-1 0 5-15,-1-1-9 0,0 0-11 0,0 0-6 16,2-1 5-16,-2-2-6 0,0 0-19 0,-2 4-73 0,2-4-158 16,0 0 71-16</inkml:trace>
  <inkml:trace contextRef="#ctx0" brushRef="#br0" timeOffset="162091.07">10245 7484 89 0,'0'0'110'0,"7"0"-8"16,-3-2 2-16,2 2-11 0,0-1 3 0,2-1-12 0,-1 1-5 16,2 0-12-16,-1-2-11 0,-1 1-5 15,2-1-14-15,-1 3 1 0,0 0-14 0,2-2-18 16,0 0-10-16,0 0-20 0,-2 0-19 0,2 0-14 15,0 0-95-15,0 0-163 0,1 1 72 0</inkml:trace>
  <inkml:trace contextRef="#ctx0" brushRef="#br0" timeOffset="163276.76">11524 7224 81 0,'0'0'85'0,"0"0"-7"0,0 0 3 0,0 0-11 16,0 0-7-16,0 0-1 0,0 0-5 0,0 0-12 15,10-6 2-15,-9 3 0 0,2 1-7 16,-3-1-10-16,4-2 5 0,-1 2-12 0,-3-2 2 16,3 0 0-16,1 2 0 0,-2-1-5 0,-1-2-3 0,2-1 6 15,-2 1-20-15,2-2 4 0,0 1-3 0,0-2-3 16,-2 1-7-16,2 2 3 0,-2-2 0 0,2 2-4 15,-3 0 10-15,2 2-4 0,-1-1-9 0,-1 0 14 16,1 2-5-16,-1-1 2 0,0 4-7 16,0-5 1-16,0 5 7 0,0 0 1 0,0 0 2 0,0 0 2 15,0 0 4-15,0 0-1 0,-1 12 6 0,1-5-11 16,0-1 1-16,0 3 5 0,0-2 8 0,0 0-2 16,0 3-3-16,1-1 4 0,1-1 1 0,-2 2-2 15,1-2 0-15,-1 2-2 0,0 0 1 16,0 0 1-16,0 3 4 0,2-3 3 0,-2-2 1 0,1 1 1 15,-1 1-1-15,0-1-7 0,0 0-1 0,0 1 9 16,1-2-10-16,-1 0 0 0,0 0 1 0,0 1-1 16,2-1-7-16,-2-2 2 0,0 3-5 0,1-3 0 15,-1 0-4-15,2-2 3 0,-2 2 0 0,0-3-4 16,0 2 3-16,1 0-4 0,-1-1 6 0,0 0-1 16,0 0-7-16,0 1-8 0,0-5 10 0,0 5-9 15,0-5-4-15,3 4-3 0,-3-4-2 0,0 3 5 16,0-3-2-16,0 0-7 0,1 5 4 0,-1-5-2 15,0 0 2-15,0 0 3 0,0 0 4 0,0 0-1 16,0 0-8-16,0 0 9 0,0 0-7 0,-4 3 1 16,4-3 5-16,0 0-8 0,0 0 4 0,0 0 0 15,0 0-9-15,0 0 3 0,-13-6-7 0,13 6 6 16,-5-2 2-16,5 2 13 0,-9 0-6 0,9 0-4 16,-7-3 4-16,7 3 3 0,-8 0-1 0,8 0 4 15,-9 1 5-15,9-1-8 0,-8 2 2 0,8-2 15 16,-7 1-5-16,7-1 7 0,-10 0 0 0,7 2-1 15,3-2 3-15,-5 0 5 0,5 0 0 0,0 0 1 16,0 0-2-16,-5 4 4 0,5-4 0 0,0 0 2 16,0 0-1-16,0 0-10 0,0 0 15 0,0 0-3 15,-2 2 7-15,2-2 0 0,0 0 3 0,0 0 3 16,0 0-7-16,12 0 9 0,-5-1-5 0,-7 1 2 16,10-3-2-16,-3 1 1 0,3 1-8 0,-4 0 1 15,1-1 4-15,1 0 1 0,-1-1 2 0,2 2-7 16,-1-1-3-16,-1 2-3 0,2 0 1 0,-1-1-4 15,-2 1-5-15,2 0 2 0,-1 0-2 0,0 0-4 16,-1 1-1-16,-1-2-5 0,3 2 1 0,-3 1-7 16,2-1-13-16,-4-1-8 0,-3 0-15 0,11 1-12 15,-8 1-23-15,1-1-12 0,-1 0-24 0,0 0-114 16,-3-1-246-16,0 0 109 0</inkml:trace>
  <inkml:trace contextRef="#ctx0" brushRef="#br0" timeOffset="166033.5">7501 7782 81 0,'0'0'79'0,"0"0"-3"16,0 0-7-16,0 0-3 0,0 0-3 16,-1-3-12-16,1 3 11 0,0 0-14 0,0 0 6 15,0 0-5-15,0 0 2 0,0 0-9 0,0 0-3 16,0 0 3-16,0 0-1 0,0 0 0 0,0 0-8 0,0 0 6 15,0 0-1-15,0 0-24 0,0 0 16 0,0 0-7 16,0 0-3-16,0 0-3 0,0 0-2 16,-10 7 3-16,9-4 0 0,-1 3 4 0,-2-2-15 15,-2 3 16-15,1 2-13 0,-4 0 3 0,2 1-1 16,0 0-3-16,-3 2 1 0,0-1-1 0,1 2-8 0,-3 3 3 16,-2-1 2-16,2 2-5 0,-1 0 8 0,-1-1-2 15,-2 2-4-15,2-1 6 0,-3 1-9 16,3 0 4-16,0 0-2 0,-3 4 4 0,3-3-7 15,0 1 1-15,-1-2 0 0,1 2 2 0,-2 1 3 0,2-4-1 16,-3 5-3-16,4-2-2 0,-5 0-1 0,5-1-4 16,-4 1 1-16,3 1 0 0,-4-3 9 0,3 3-3 15,-1-2-8-15,-1-1 1 0,2-1-3 0,-2 1 1 16,1 0 3-16,-1-3 0 0,3-1 3 16,-1 0-1-16,1 1-1 0,2-4 4 0,4-1-16 0,-2 0 12 15,2 1 12-15,-1-2-13 0,4-1 2 0,-1-2-8 16,0 0 4-16,1 0-2 0,-1 0-3 0,3-1 6 15,2 0-11-15,-2-1-12 0,2-1 1 0,1 2 8 16,-2-2-4-16,-2 1-4 0,1 0-2 0,3 0 4 16,0 0 6-16,-3-1-16 0,3 2 5 0,0-2-10 15,-1 0 5-15,-2 0-3 0,3-3-8 0,0 3-9 16,0-3-72-16,0 0-136 0,0 0 60 0</inkml:trace>
  <inkml:trace contextRef="#ctx0" brushRef="#br0" timeOffset="166839.34">7583 7839 57 0,'0'0'71'0,"0"0"-8"0,0 0-10 16,0 0 3-16,0 0-10 0,0 0 5 0,0 0-11 15,0 0 0-15,0 0-10 0,0 0-5 0,8 4-6 16,-5-3 14-16,2 2 1 0,-3 1-7 0,5-2 5 15,-4 3-1-15,4 0-2 0,0-1-1 0,0 2 8 16,0 1-12-16,2-1 14 0,2 2-11 0,0-1-2 16,-1 1 0-16,1 2 5 0,2-1-5 0,-3-1-3 15,3 2-3-15,-1-1 4 0,5 2-10 0,-7-1-1 16,7 2 4-16,-6-3-8 0,6 3 7 0,-1 1-9 16,-2 1 4-16,1 0 4 0,-1 0 1 0,-1 1-9 15,1-1 4-15,0 2-6 0,0-2 5 0,0 1 0 16,-1 1-17-16,1 0 10 0,0-2 10 0,-1 1-9 15,-2-3 6-15,0 3-6 0,2 1-1 0,1-2-4 16,-4-2 8-16,3 3-3 0,-3-3-3 0,-1 0 5 0,4 2-10 16,-2-3 9-16,-1 1-6 0,0-1 17 15,6 3-18-15,-5-4 3 0,-1 1 1 0,1-2-4 16,0 1 5-16,-1 0-11 0,1-3 1 0,1 1-6 16,0-1 6-16,-2 1-12 0,-3-4 2 0,3 2 0 0,-3-1-6 15,3-2-4-15,0 3-8 0,-3-3-8 0,0 1-5 16,0-2-13-16,0 0-6 0,-3-1-73 15,0 1-153-15,2-1 68 0</inkml:trace>
  <inkml:trace contextRef="#ctx0" brushRef="#br0" timeOffset="167618.97">9400 7830 84 0,'-3'6'87'0,"0"-3"-8"16,3 0-4-16,-2-1-1 0,0 5-11 0,-1-2 13 15,3 1-14-15,-4 2 8 0,1 0-7 0,3 1 3 0,-4 3-10 16,-2 0 4-16,4 1-2 0,-4 1 2 0,0 4-2 15,1-4-3-15,-1 5-14 0,-1-1-1 16,0 1 11-16,1 1-9 0,-3 0-2 0,0 2 2 16,-1-1-15-16,2-1 5 0,-1-1-5 0,-2 3-2 0,1-2-8 15,0-1-3-15,-4 3-1 0,4-3-2 0,-1 1-10 16,1-2-2-16,0 1-6 0,1 0-4 0,0-2 6 16,2-3 1-16,1 0-9 0,-1-1 4 15,0 1-10-15,3-1-3 0,0-3-2 0,1-1-1 16,-1 0-8-16,2-2 0 0,-2 2 3 0,1-1-3 0,2-4-5 15,-2 2-8-15,3-2-5 0,-1 0-11 0,-1 0-1 16,2-1-11-16,-1-1-11 0,1 2-63 0,0-4-158 16,-3 2 70-16</inkml:trace>
  <inkml:trace contextRef="#ctx0" brushRef="#br0" timeOffset="168158.75">9500 7843 51 0,'3'4'97'15,"1"0"-11"-15,0 2 0 0,3 1 2 0,-1-1-13 16,0 0 0-16,2 1-8 0,-1 0-4 0,4 2-3 16,-1 1 5-16,3 0 8 0,-2-1-7 0,2 0-3 15,0 2-6-15,-1-3-5 0,5 4-3 0,1 0-1 16,1 2-4-16,-2-1-4 0,0-1 1 0,2 1-8 16,-2 1 1-16,0-2-2 0,3 2-2 0,-2 0 1 15,2-4-7-15,-2 5-5 0,3-3 0 0,-4 1-3 16,4 0-1-16,-4 1 8 0,0 2-11 0,3-2 1 15,-2 0-3-15,-1 2 2 0,1-2-9 0,1 0-6 16,0 0 1-16,-2 0-4 0,0 0-4 0,0-1-14 16,1 2-9-16,-4-4-5 0,-1-3-7 0,0 2-5 15,-2-1-9-15,0 0-3 0,-2-1-9 0,-1 0-16 16,-1-2-12-16,-2 1-82 0,0-4-196 0,-2 2 88 16</inkml:trace>
  <inkml:trace contextRef="#ctx0" brushRef="#br0" timeOffset="168869.4799">10675 7852 28 0,'-2'4'84'0,"0"1"4"0,0-1-1 0,-1 1-15 16,-1 1-4-16,1 1 3 0,-1 0-9 0,1 2-1 15,-2 1 4-15,0 0-5 0,-2 2 3 16,3-1-5-16,-2 2-3 0,-1 5 2 0,0-5 1 16,0 4-9-16,0 2 0 0,2 0 6 0,-2-1-2 0,2-3-1 15,-2 3-3-15,3-5-6 0,0 2-6 0,-2-1-3 16,2 0 3-16,1-3-9 0,-1 3-5 16,1-2-1-16,0 0 0 0,-1-2-6 0,1 0-2 0,0 1-1 15,2-1-9-15,0-1 0 0,-1 0-1 0,2 0-19 16,-4-1-2-16,1 2-14 0,3-1 2 0,-3-2-5 15,3-2-10-15,0 0-5 0,-2 1-11 0,0 0-9 16,2-3-12-16,0 1-18 0,-1 0-85 0,-1-1-199 16,2-1 89-16</inkml:trace>
  <inkml:trace contextRef="#ctx0" brushRef="#br0" timeOffset="169445.46">10782 7821 13 0,'3'1'102'0,"-1"2"-10"0,3 1-12 0,-1-2 4 16,0 1 3-16,2 2-13 0,-1-1-1 0,2 0-8 16,0 0-1-16,0 1-9 0,3 0 10 0,-3-1-2 15,3 2-3-15,3 0 1 0,-2 1-4 0,2-1 0 16,-2 2-10-16,3 0-2 0,0-1-5 0,0-1 2 16,6 4-8-16,-3-1 18 0,3 0-16 0,-1-1-6 15,1 1 3-15,0 0-2 0,0-2-4 0,-1 1-3 0,2-1 2 16,-2 4-1-16,-1-2 0 0,3 0-2 15,-1 1 2-15,0 1-5 0,-1-2-5 0,0 2-2 16,0-2 1-16,-2 1-3 0,3 1-3 0,-6-3-1 16,4 1 5-16,2 1-4 0,0 1-5 0,-2-3-1 15,0 2-6-15,-5-1-3 0,1-1-2 0,6 1 6 0,-6-1 1 16,4 2-16-16,-5-2-1 0,1 0-15 16,0-1-12-16,0 0-7 0,0 0-11 0,-1-1-11 15,1 0-9-15,-3 0-19 0,-1-1-116 0,-4-1-236 16,2-1 105-16</inkml:trace>
  <inkml:trace contextRef="#ctx0" brushRef="#br0" timeOffset="170115.84">12186 7716 64 0,'0'0'102'0,"0"4"-9"0,0-4-7 0,0 4 3 16,0-1-5-16,0-3-2 0,0 5-9 0,0-1-3 15,-3 0-7-15,3-1-4 0,0 0-7 0,0 0-3 16,0 2 7-16,-1-1-10 0,-2 1 13 0,3 0-8 15,-3 3-5-15,0-2 5 0,2 1-11 0,-5 4-1 16,4-2 3-16,-3 3-1 0,1 0 3 0,-3 2 0 16,4 0 0-16,-4 1 2 0,2 2 3 0,-1 1-5 15,-1 2-7-15,1-2 3 0,-1 1 0 0,3 1-11 16,-2-1 3-16,2 4-1 0,-2-6-4 0,4 4-5 16,-3-2-2-16,1-1 1 0,1 2-1 0,-2-1-3 0,2-1 0 15,2 0 0-15,1-4-8 0,-2-2-2 16,1-2-9-16,-1-1-15 0,2-2-6 0,0 3-5 15,0-4-8-15,0 0-16 0,2-3-4 0,-2 1-15 16,0-4-28-16,3 1-29 0,-3-1-136 0,0 0-286 0,0 0 127 16</inkml:trace>
  <inkml:trace contextRef="#ctx0" brushRef="#br0" timeOffset="170768.97">12328 7686 71 0,'6'8'97'16,"-2"-2"-8"-16,2 0-7 0,-2 1-7 0,3 1 5 15,0-1-9-15,3 1 5 0,0 0-12 0,0 1 5 16,0-2-18-16,-1 1 13 0,1 0-2 0,0 2-2 16,1-1-4-16,2 1-6 0,-2-2 7 0,1 1-12 15,0 0 11-15,1-1-5 0,1 2-8 0,3 2 1 16,-2 0 1-16,5-1 0 0,-3-1-5 0,0 2-2 15,0-2-2-15,4 1 2 0,-3-2 3 0,2 3-9 16,-2-2-3-16,1-2 0 0,-2 2 1 0,2 0-8 16,-2-1 0-16,2 1-4 0,0 1-3 0,-2-1 0 15,3 0 2-15,-2 2 0 0,0 0-1 0,2 1-6 16,-1-2 7-16,0 0-4 0,0-1-1 0,0 3-4 16,-5-6-5-16,3 4 2 0,0 1-2 0,0 0 3 15,-1 1-7-15,-4-3 2 0,5 1-11 0,-6-2 3 16,1-1-2-16,0 1 1 0,0 1-4 0,0-1-8 15,-2 0-4-15,0-1 2 0,1 1 2 0,-1 1-11 16,0-1-10-16,-3-4 6 0,2 3-13 0,-1-2-8 16,0 0 1-16,-2-2-11 0,2 0-17 0,0 1-6 15,-3-1-21-15,-1 0-106 0,-1-2-232 0,-1 1 104 16</inkml:trace>
  <inkml:trace contextRef="#ctx0" brushRef="#br0" timeOffset="171969.73">6662 7973 37 0,'0'0'72'0,"0"0"10"16,3-1-4-16,-3 1-15 0,0 0-5 0,0 0-1 15,0 0-7-15,0 0-7 0,0 0 0 0,0 0-7 16,0 0 3-16,0 0-7 0,1 6-2 0,2-4-10 15,-3-2-5-15,1 2 9 0,-1 2-4 0,2-1-4 16,-1 0 0-16,1 2 3 0,-1 1-5 0,0-2-7 16,-1 0 8-16,2 2-3 0,-1 2-1 0,-1 0-8 15,0 2 5-15,0-3-3 0,0 4 2 0,0-2-5 16,0 1 3-16,0-1-4 0,0-1-1 16,0 0 6-16,0 2-9 0,0-4 3 0,-1 2-12 0,1-3-1 15,0 0 1-15,1-2-6 0,-1 1-1 0,0-4 3 16,-1 4 4-16,1-1-5 0,0-3-4 0,0 0-22 15,0 0-84-15,0 0-137 0,0 0 60 0</inkml:trace>
  <inkml:trace contextRef="#ctx0" brushRef="#br0" timeOffset="172541.47">6683 7960 37 0,'1'-4'48'0,"1"0"-7"0,-1 0-3 16,2-2 3-16,0 2 2 0,0 0-3 0,1-1-2 15,0-1-5-15,0 2-2 0,3-2 6 0,-1 2-1 16,-2 1-12-16,3-3-9 0,-3 4 1 0,2 0 3 16,1 0 0-16,0 2-4 0,-1-1 8 0,-1 1-12 15,1 1-2-15,1 0 3 0,0 2-4 0,-3-1-1 16,2 3 2-16,-2-1-5 0,-1 0 8 0,1 2-2 16,2 2 2-16,-3-1 6 0,-2 1-18 0,2-1 6 15,0 3 7-15,-2-1-5 0,1-1 0 0,-1 0 8 16,2 1-16-16,-2 1 14 0,-1 1-4 0,2 1 4 15,-1-2-13-15,-1 0 4 0,0 0 1 0,3-2 5 0,-2 2-2 16,1 0 1-16,-1-1-2 0,1-1-4 0,-1 0-3 16,0 1-2-16,1-2-4 0,-1 1 2 15,1-1-6-15,-1-1-11 0,0 2-3 0,-1-3-4 16,3-1-7-16,-3 3-11 0,3-3-15 0,-3-4-45 16,1 3-112-16,1 0 51 0</inkml:trace>
  <inkml:trace contextRef="#ctx0" brushRef="#br0" timeOffset="172889.3897">6937 7931 3 0,'2'4'102'0,"-2"3"-13"0,0 0 5 0,0 0-22 16,0 2 10-16,0 0-9 0,2 0-5 0,-2 3-5 15,3 0-10-15,-3 2 2 0,-2 0-13 0,4-3 1 16,-2 4-10-16,0-2 6 0,0-1-10 15,0 1 5-15,0-1-10 0,0-4-3 0,2 4-4 0,-2-3-13 16,0 0-8-16,0 0-15 0,0-3 0 0,3 3-15 16,-3-3-14-16,0-1-7 0,0 0-17 0,2-1-60 15,0 0-142-15,-2-2 62 0</inkml:trace>
  <inkml:trace contextRef="#ctx0" brushRef="#br0" timeOffset="173482.59">7080 7913 87 0,'-1'-2'97'0,"1"2"-14"0,0 0-1 15,0 0-19-15,0 0-1 0,0 0-5 0,0 0-14 16,14 3 6-16,-10 0-5 0,0-1 3 0,1-2 3 16,0 3-9-16,2-1-5 0,-3 2-2 0,2-1-6 15,1 0-1-15,0 1 5 0,-3-1 1 0,-1 1-15 16,3-2 8-16,-2 0-12 0,-1 0 5 0,0 1-5 16,0-2-2-16,-2 2 1 0,0-1 3 0,1 1-1 15,-1 0 3-15,-2 1-5 0,-1 0 4 0,0 0-4 16,-3 0-3-16,1 0 1 0,-3 0-5 0,1 0 1 15,-1 2 3-15,0-3-12 0,0 1-3 0,0-2-2 16,0 0 5-16,0-1-8 0,1-1-17 0,1 0 10 16,-1 0-2-16,1-1 1 0,0-1 1 0,1 0 3 15,-2 0-2-15,4 0 5 0,-1-2-5 0,1 0 5 16,1 0-9-16,1-1 4 0,1 0 4 0,2-2-4 16,0-1 4-16,3 1 10 0,-2 0-4 0,0 1-3 15,2-3 1-15,-1 3 8 0,2-4 3 0,1 2 0 16,1-1 5-16,-3 0 3 0,1 0 1 0,0 1-1 15,-3 1 4-15,3 0 8 0,-4 0-2 0,0 1 11 16,1 1-8-16,-1 0-10 0,-3 0 18 0,0 0 7 16,0-1-8-16,0 1 5 0,-1 0-8 0,-2 1 10 15,0 0 1-15,-1 0-4 0,-2 1-10 0,3-1 2 16,-4 3-10-16,0-2 1 0,3 0-6 0,-2 2-1 16,-1 0 4-16,0 2-4 0,0-1-8 0,0 3 1 15,0-2-11-15,4 2 6 0,-4-1-5 0,3 1-15 16,0 2-7-16,0-1-13 0,1 0-6 0,0 1 1 15,2 1-9-15,-1 1-13 0,1 1-16 0,1 0-27 16,0-1-63-16,1 1-187 0,3 0 84 0</inkml:trace>
  <inkml:trace contextRef="#ctx0" brushRef="#br0" timeOffset="174302.87">7873 7818 82 0,'0'3'76'0,"0"1"-10"0,2 0-1 0,-2 1-9 16,2 0-1-16,0 0 0 0,-1 2-15 15,1-2 0-15,-1 2-1 0,2 0-10 0,-3-1-1 0,1-2-1 16,1 1-1-16,-1 0 3 0,-1-1-4 0,1 0-10 16,1-2 6-16,-1 2-4 0,-1-2 5 0,0-2 4 15,3 2 3-15,-3-2 0 0,2 1 14 0,-2-1-21 16,0 0-16-16,1-6 3 0,0 0-7 15,1-1-1-15,1 0-7 0,-1-1-9 0,-2-1 1 0,3-1-2 16,0-2 1-16,1 0 3 0,-4 2 0 0,3-1 0 16,-2 3 12-16,2-1-13 0,0 1 2 0,-1 0 0 15,0 2 7-15,-2 1 1 0,3 1 3 16,-3 0-2-16,3 1 1 0,-2 1-7 0,-1 2 9 16,0-3-8-16,0 3 5 0,0 0 7 0,0 0 18 15,7 6-1-15,-4-1-3 0,0 0 1 0,1 2 14 0,-4-1-1 16,3 3-7-16,1-1 1 0,-2 2 0 0,-1-2 1 15,3 2 3-15,-2 0-3 0,-1-1 3 16,1 1-6-16,0-1 3 0,-2-1-3 0,3 4 0 16,-1-3-4-16,-1-2 4 0,0 2-9 0,-1 1-2 15,2-3-3-15,-1 1-6 0,-1-1-15 0,2 1-11 0,-1-4-13 16,-1 4-13-16,1-3-14 0,2-1-9 0,-3 1-14 16,3-3-20-16,-3 2-53 0,3-2-168 0,-3-2 75 15</inkml:trace>
  <inkml:trace contextRef="#ctx0" brushRef="#br0" timeOffset="174587.75">8090 7841 34 0,'0'6'150'0,"0"2"-11"0,0-1-6 16,-3 2-2-16,3 0-8 0,0 1-8 16,0 1-4-16,-4 1-9 0,3 2-6 0,1-4-14 0,-2 3-3 15,2-1-6-15,0 0-11 0,-3 0-2 0,2-1-7 16,1 3-7-16,-1-5-14 0,1 1-10 16,0-3-5-16,0 2-11 0,-2 1-11 0,4-4-23 0,-2-1-24 15,0 0-10-15,-2-3-14 0,4 2-2 16,-2-1-14-16,0 0-5 0,0-3-18 0,-2 4-63 0,2-4-191 15,0 0 85-15</inkml:trace>
  <inkml:trace contextRef="#ctx0" brushRef="#br0" timeOffset="175137.3897">8163 7937 47 0,'0'0'102'0,"0"0"-7"15,0 0-2-15,6 11-15 0,-5-8-2 0,2 1-4 16,1 0 1-16,1-1-14 0,-1 1-7 16,2 0 0-16,-1 1-5 0,1 0-1 0,-1 1 2 0,1-2-10 15,1 0-6-15,-1 2-2 0,-1-2 0 0,-2 3 2 16,1-2-8-16,-1 0-4 0,-1-2-2 0,0 3 5 15,1-4 4-15,-3 2-12 0,2 1 10 0,-2-5-4 16,-2 6 4-16,2-3-5 0,-3 3-4 0,3-6-1 16,-4 5-1-16,1-4-1 0,1 2-2 0,-3 0-9 15,5-3-8-15,-7 2 3 0,2-2-5 0,5 0-3 16,-10-1-7-16,10 1 2 0,-9-4 1 0,4 3 5 16,-1-2-5-16,2 0-10 0,0-1 14 0,1-1-4 15,0 0-1-15,0-1-1 0,3 4-4 0,-1-4 5 16,1-2 0-16,1 1 3 0,-1-1 4 0,3 3-4 15,-2 0 7-15,2-2 1 0,0 0 7 0,3 0-3 16,-3-1 0-16,2 2 12 0,-1-2 6 0,-1 1 3 16,3-2 0-16,-2 2 6 0,-1-1 2 0,1 2-5 15,-1-3 3-15,-2 1 3 0,1 2 12 0,-1-1 8 16,-1 0-4-16,0 0-5 0,0 1 5 0,-3 1 6 16,2-1-4-16,-3 2-5 0,1-1-3 15,-3 2 1-15,1 0-6 0,0 0-5 0,1-1-2 0,-1 1-5 16,0 2-1-16,0 1-5 0,-1 0-1 0,6 0-1 15,-10 3 0-15,5-1-11 0,0 2-9 0,1-2-5 16,1 1-12-16,-1 2-19 0,1 1-20 0,2 0-14 16,1-2-14-16,-2 3-14 0,2 1-12 0,0-3-119 15,0 3-256-15,3-2 114 0</inkml:trace>
  <inkml:trace contextRef="#ctx0" brushRef="#br0" timeOffset="175833.64">8773 7925 56 0,'-1'4'127'0,"1"-1"-17"0,-2 1-4 16,2 1-10-16,0 1-3 0,0-2-11 0,2 1-9 16,-4 0-5-16,2 0-9 0,3 2 1 15,-3-1-6-15,3 1-7 0,-3-2-3 0,0-1-4 0,0 2-6 16,4-2-4-16,-4 0-5 0,0-1 1 0,0-3-6 15,2 5 6-15,-2-5-1 0,1 4-2 0,-1-4 4 16,0 0-4-16,4 1 2 0,-4-1-3 0,0 0-5 16,0 0-11-16,3-9 0 0,-1 5-6 0,0-3-5 15,1-1-5-15,-1 2 5 0,2-4-13 0,-1 2 1 16,-1-1 6-16,1 0-6 0,0 2 6 0,0-3-1 16,0 3 4-16,0 0 0 0,-1-1 3 0,1 2-1 15,0 2 4-15,-2 0 3 0,1 0-1 0,-2 2 1 16,1-1-2-16,1 1 2 0,-2 2 1 0,0 0 0 15,2-2 6-15,-2 2 2 0,0 0 6 0,6 6 3 16,-5-4 9-16,2 2-8 0,-1-1 3 0,-1 4 4 16,3-2-3-16,-1 1 3 0,0 2-2 15,-2-1-2-15,2 1 4 0,-1 1-7 0,-1 0 0 0,3 1 3 16,-1-2-8-16,0 0-2 0,-2 0-2 0,3 1-4 16,-1-1-14-16,0-2-11 0,-1 0-12 0,0 1-6 15,-2-5-16-15,3 2-26 0,-1 1-12 0,-2-5-17 16,2 4-13-16,1-3-76 0,-3-1-210 0,0 0 93 15</inkml:trace>
  <inkml:trace contextRef="#ctx0" brushRef="#br0" timeOffset="176133.4199">8985 7886 50 0,'-2'4'184'16,"2"1"-7"-16,-1 1-1 0,-1 2-17 0,2 1-10 15,-1 0-5-15,-2 1-5 0,2 2-5 0,-1 1-10 16,1-1-10-16,-2 2-10 0,0-1-9 0,2 1-3 16,-2 2-10-16,0-2-9 0,3 0-6 0,-3 0-6 15,1 0-2-15,0-1-9 0,-1-1-6 0,3 0-11 16,-4 0-12-16,3-4-6 0,-1 5-10 0,-2-6-19 15,1 2-14-15,3-2-6 0,-1 0-12 0,-1-1-21 16,2-3-18-16,0 0-16 0,0 1-9 0,0-4-4 16,0 3-16-16,0-3-30 0,0 0-84 0,0 0-264 15,0 0 117-15</inkml:trace>
  <inkml:trace contextRef="#ctx0" brushRef="#br0" timeOffset="176705.43">9028 7980 67 0,'0'-4'127'0,"0"4"-6"16,0 0-9-16,0 0-6 0,-1-2-7 0,1 2-6 15,0 0-12-15,0 0-12 0,0 0-8 0,0 0-10 16,0 0-6-16,0 0 1 0,0 0-7 0,-2 12-6 15,2-10 5-15,2 2-9 0,-1 1 1 0,-1 0-2 16,3 0-5-16,-2 1-3 0,2 2 1 0,-1-3 0 16,0 1-2-16,1 3-3 0,1-4 6 0,1 5-5 15,0-2-1-15,-2 0-7 0,1 0 5 0,-1 0 0 16,1 0-6-16,2 1-1 0,-2 1-1 0,2 0 6 16,-5-1-3-16,2-1-1 0,0 0 4 0,-2 1-2 15,1-4 2-15,-2 2-2 0,1-4 2 0,-2 3-6 16,1-1 5-16,-2 0-8 0,-2-2 5 0,1 1-7 15,2-2 1-15,-5 0-8 0,2 0-8 0,1-1 1 16,3-1-2-16,-10-1-5 0,3 1-6 0,3-4 1 0,1 2-11 16,-4-4-14-16,3 1 3 0,1 1-1 15,0-4 0-15,3 1-4 0,0-1 6 0,0 1 1 16,0-1 2-16,2 0 4 0,1-1 4 0,-1 0 1 16,3 0 9-16,0-3 1 0,2 1 8 0,0-1 6 15,-1 0 8-15,1-1-5 0,0 0 10 0,0 2 0 16,0-1-2-16,2 2 14 0,-4-1-2 0,-2 1 4 15,1 2 6-15,1 0 14 0,-3 1 3 0,-2-1 3 16,0 2 5-16,0-3-1 0,-1 5 9 0,-2-5-2 16,-1 4-7-16,-2 0-2 0,1-1 0 0,-4 0-5 15,2 3-3-15,0 0-4 0,0 0-1 0,-3 1-6 0,3 2 2 16,2-2-7-16,0 1-1 0,-5 1-8 16,6 3-5-16,-1-3-10 0,0 2-15 0,3 0-4 15,-1 1-13-15,1 0-19 0,2 2-24 0,0-1-17 16,0 0-30-16,0 2-86 0,3-2-227 0,0 4 101 15</inkml:trace>
  <inkml:trace contextRef="#ctx0" brushRef="#br0" timeOffset="177400.78">9772 7858 149 0,'0'0'149'15,"0"0"-14"-15,0 0-6 0,0 0-7 0,0 0-9 0,0 0 2 16,0 0 8-16,4 7-12 0,-4-7-8 15,0 5-4-15,0 0 0 0,-1 0-13 0,1 0-9 16,0 2-6-16,-2 0-4 0,4 0-11 0,-4 0-4 16,2 1-3-16,0 0-7 0,0-1-4 0,0 2-1 0,-1-3-7 15,2 2-1-15,-1-2-1 0,0 0-3 0,0-3-3 16,2 3-2-16,-2-4-6 0,0 2 0 16,1-2-1-16,-1-2 2 0,0 0-1 0,0 0 0 15,0 0-5-15,0 0-2 0,0 0-6 0,0 0-10 16,3-10-4-16,-2 5 2 0,2-3-9 0,1-1-14 0,-1 1 6 15,1-4 8-15,-1 1-16 0,0 4 0 0,1-3 1 16,-1 0-8-16,1 2 6 0,1 0-2 16,-3 1 2-16,1-1 6 0,1 2 6 0,1 1 4 15,-4 0 1-15,2 1-5 0,0 3 6 0,-2-2 0 16,0 1 4-16,-1 2 5 0,5 0 4 0,-5 0 1 0,0 0 11 16,7 3-3-16,-6 0 7 0,3 2 2 0,-4-1-2 15,2 1 11-15,-1 1 5 0,1 3-4 16,-1-2 4-16,-1 0-4 0,1 1 0 0,2 0-1 15,-3-1 1-15,0-1-5 0,0 3 0 0,0-3-2 0,2 1-2 16,-1-1-2-16,-1-3-3 0,1 2-8 0,2 0-15 16,-3-1-13-16,0 0-20 0,2-2-17 0,-1 1-26 15,1-2-22-15,-2-1-19 0,2 4-118 16,-2-4-269-16,3 2 119 0</inkml:trace>
  <inkml:trace contextRef="#ctx0" brushRef="#br0" timeOffset="177711.59">9997 7811 109 0,'3'11'153'0,"-4"-9"-9"0,1 3-1 15,-2 1-3-15,2 0-13 0,-1 2-1 0,-1-1-4 0,1 3-15 16,-2 2-3-16,3 0 3 0,-3-1-19 0,2 1-5 16,-2-1-8-16,0 2-6 0,2-1-3 0,-2 1-8 15,3-1-5-15,-3 2-4 0,3-5-5 0,-1 1-6 16,-1-1-3-16,2 0-1 0,-1-2-18 16,1 2-10-16,-1-4-15 0,-1 3-12 0,2-4-13 0,0 0-17 15,0 0-13-15,0-4-11 0,-1 6-17 0,1-6-14 16,-2 1-23-16,2-1-124 0,0 0-274 0,0 0 122 15</inkml:trace>
  <inkml:trace contextRef="#ctx0" brushRef="#br0" timeOffset="178321.23">10093 7870 125 0,'0'0'117'0,"0"0"-13"0,0 0-5 0,0 0-7 15,0 0-11-15,0 0-9 0,0 0-6 0,8 7-6 16,-5-2-3-16,0-2-7 0,1 2-2 16,-1-1-3-16,1 1 7 0,-1 2-5 0,1 0 6 0,1-1-14 15,-1 3 1-15,0-3 2 0,0 2-7 0,-1 0 2 16,1 1-5-16,-1-3-5 0,0 2 1 0,0-1-2 15,-2-1 8-15,1 2-11 0,-1 0-3 0,-1-3-6 16,-1 1 5-16,1 0-7 0,0-1 2 0,-2 1-3 16,1-1 3-16,-2-2 0 0,0 2-5 0,2-2-2 15,1-3 0-15,-6 3-3 0,2-2 0 0,4-1-6 16,-7 3-14-16,3-2 0 0,4-1-3 0,-12-5-4 16,8 4-8-16,1-1 3 0,-1 0-14 0,-3-4 0 15,4 2-2-15,-2 0-10 0,0-3-2 0,1 3-4 16,1-2 6-16,-1 0 10 0,4 2-2 0,-3-2 3 15,3 1 3-15,0 1 5 0,0-2 8 0,0 2 6 16,0-1 2-16,3 0 2 0,1 2 2 0,2-3 4 16,0 1 16-16,-1 0-6 0,1 1 6 0,1-2 0 15,1 0 7-15,-1 1 7 0,2-2 4 0,-1 0-2 16,2-1 6-16,0 1 0 0,-2 1 3 0,2-2 7 16,-3 3-8-16,-1-2 4 0,1 0-6 0,0 2 6 15,-3-3 1-15,2 1 3 0,-2 0-1 0,-1-2-4 16,1 1 8-16,-1 1 1 0,-3 1 3 0,-3-1-1 15,6-1-8-15,-6 1 6 0,0 0-8 0,2 1 5 16,-2-1-2-16,0 2 1 0,-1 0-3 0,1 1-3 16,-4-1 8-16,3 3-6 0,1-1-1 0,-4 1 0 15,2 2-5-15,5 0-4 0,-9 2-1 0,3-1-4 16,2 1-2-16,-1 1-2 0,0 1-4 0,1 0-5 16,1 2-23-16,-1 1-13 0,1 1-14 0,0-1-21 15,2 0-33-15,0-2-39 0,-1 3-142 0,2-2-301 16,0 1 134-16</inkml:trace>
  <inkml:trace contextRef="#ctx0" brushRef="#br0" timeOffset="179659.94">10466 7849 67 0,'0'0'130'0,"0"0"-4"15,0 0-17-15,0 0-6 0,0 0-7 0,0 0-3 16,0 0-5-16,-4 6-3 0,4-6 2 0,-1 6-2 16,-1-3-1-16,2 1-8 0,-1 0-6 0,-1 0-5 15,2 0-8-15,-1 1 3 0,1 0-11 0,-1-1-5 16,-1 1 1-16,1 0-8 0,-1 0-2 0,1 0-2 15,-2 0 0-15,2 0-4 0,-1 0-6 0,2 0-2 16,-2-2 1-16,0 2-5 0,2-1-1 0,0-1-4 16,-3-1-5-16,3-2-3 0,0 4 1 0,0-4-1 15,-1 3 0-15,1-3 3 0,0 0 4 0,0 0-13 16,0 0-7-16,0 0-1 0,0 0-8 0,0 0 3 16,0 0-12-16,1-12-6 0,-1 8 2 0,3-2-1 15,-1 1-7-15,0-2 6 0,0 2 5 0,-1-3-6 16,3 1 3-16,-1-1-4 0,0 2 5 0,1-2 1 15,0 2 3-15,2-2 2 0,-2 2-2 0,-1-1 8 16,1 1 2-16,1 0 1 0,-1 2 2 0,-1 0 6 0,1 0 1 16,-1 1-2-16,-1 0 5 0,1 0 5 15,0 1 2-15,1 0 2 0,-4-1-6 0,0 3 4 16,7 0 4-16,-7 0 3 0,5 0 0 0,-5 0-2 16,5 2 2-16,-5-2 6 0,3 4-2 0,1-3 0 0,-1 2-6 15,-3 1 3-15,2 0-2 0,0 0 2 16,-2 0-6-16,0 2 8 0,3-2-5 0,-3 1 0 15,0 1-3-15,0-1-1 0,0 1-1 0,0 1 2 16,0-2 0-16,-3 2-1 0,3-2 0 0,0 3-1 0,-4-4-1 16,4 4-8-16,-3-4-3 0,3 3-13 0,0-3-15 15,-3 0-9-15,2 0-18 0,0 1-18 16,1-3-19-16,-2 1-104 0,2-1-220 0,-3 1 98 16</inkml:trace>
  <inkml:trace contextRef="#ctx0" brushRef="#br0" timeOffset="179979.76">10421 8069 77 0,'3'-2'122'0,"4"-1"-12"0,-1 1-11 0,-1 1-9 16,4 0 0-16,-4 0-19 0,2 0-7 0,-1 0-3 15,1 1-11-15,0-3-2 0,-1 3-13 0,-2 0 0 0,4-4-22 16,-3 4 7-16,0 0-21 0,0-2-17 0,0 0-12 15,-2 2-17-15,-3 0-17 0,6 0-74 0,-4-1-149 16,-2 1 67-16</inkml:trace>
  <inkml:trace contextRef="#ctx0" brushRef="#br0" timeOffset="180591.4199">10444 8142 25 0,'0'2'104'0,"0"-2"-12"0,0 0-7 16,1 5 2-16,1-2-1 0,-1 1-6 0,0-2-5 0,1 0-10 15,-1 1-9-15,-1 2 2 0,3-1-5 0,-3-1-7 16,1 2 7-16,1-1-7 0,-1 1-4 0,1 0 2 15,-1 0-4-15,0-1-9 0,1 0 1 0,-1 0 3 16,-1 1-8-16,0-2-1 0,2 1-5 16,-2 0-1-16,-2-1-4 0,2-1 3 0,0 2 1 0,-3-1-6 15,2 0 1-15,-2 1-1 0,2-1-1 0,-2 0-3 16,-1 0-5-16,1-2 1 0,0 2-3 0,0-1-9 16,-1-1 6-16,1 1-11 0,-1-1-7 0,4-1-9 15,-7 0-5-15,7 0-5 0,-6-4 4 0,2 4-8 16,1-3-5-16,-1 1-2 0,1 0 9 0,-1-2 3 15,4 0-2-15,-3 0 5 0,3 0-1 0,0 0 6 16,0 0 2-16,0 0 3 0,3 1-1 16,-3-3 7-16,4 2 10 0,-1 0-8 0,0-1 4 15,1 1 2-15,0-2 9 0,2 2 6 0,0-2-5 0,-1 2 8 16,2-2 0-16,-1 2-1 0,1-2 4 0,-3 2 3 16,3 0 2-16,0-4 2 0,-1 4 3 0,-2 1-5 15,0 0 4-15,1-2 0 0,-1 2 0 0,0 0 5 16,-1-1 1-16,0 0 0 0,0 2 4 0,-1-2-5 15,0 0 0-15,1 3 11 0,-1-2-4 0,-2-1 7 16,0 4-5-16,0-5-6 0,0 5-4 0,-2-4 0 16,0 2-2-16,1-1 0 0,1 3-6 0,-4-3 5 15,4 3-3-15,-5-3-2 0,2 2 5 0,-1-1-7 16,4 2-4-16,0 0 1 0,-10 1-1 0,10-1 0 16,-7 2-3-16,3-1-1 0,1 1-2 0,-1 1-8 15,1-1-7-15,-1 0-9 0,1 2-17 0,2-3-18 16,-2 1-20-16,3-2-18 0,-3 3-27 0,2 1-86 15,-1-1-221-15,1-2 98 0</inkml:trace>
  <inkml:trace contextRef="#ctx0" brushRef="#br0" timeOffset="181379.22">11085 7705 22 0,'-2'8'134'0,"2"0"0"15,-1-1-18-15,-1 2-6 0,1 1-4 0,-2 0-12 16,3 1-8-16,-1 1-7 0,-1-1-3 0,0-2-8 15,0 2-9-15,1-1-4 0,-1-2 4 0,1 1-16 16,-2-3-1-16,3 1-5 0,0-2-3 0,-1 1 0 16,1-3-3-16,-2 0-4 0,2 1-2 0,0-4 4 15,0 3-2-15,0-3-5 0,0 0-12 0,0 0-4 16,0 0-8-16,0 0-8 0,3-9-3 0,-3 4-2 16,4-2-16-16,-1 0 4 0,0 1-7 0,0-4 7 15,0 1-3-15,2 2-3 0,-2-1-4 0,1-1 19 16,0 0-9-16,1 1 8 0,-1 1-1 0,0 0 4 15,0 0-7-15,-1 1 7 0,3 0-3 0,-2 1 5 16,0 1 6-16,-1 0 0 0,0 2 5 0,0 0 8 16,0 1 5-16,-3 1-2 0,5 0 13 0,-5 0 4 15,0 0-4-15,7 3 4 0,-5 0 1 0,-1 0 4 16,2 1-1-16,-3 0-13 0,1 0 15 0,-1 2-7 16,2-1 6-16,-4 2-5 0,2 0-4 0,0-1-2 15,0 3 6-15,0-3-5 0,0 2-1 0,0-2-4 16,0 1 7-16,0 0-4 0,0-1-8 0,0 2-2 15,0-3-2-15,-1 0-3 0,1 0-15 0,-2 0-17 16,2-1-8-16,0 0-9 0,-1 0-16 0,1 0-19 16,0-2-18-16,0 1-112 0,0 1-227 0,0-4 101 15</inkml:trace>
  <inkml:trace contextRef="#ctx0" brushRef="#br0" timeOffset="181678.97">11271 7757 117 0,'-2'5'171'0,"-1"-1"-12"0,3 0-7 16,-1 2-3-16,-2 0 1 0,2 4-10 0,-1-4-12 15,1 3-6-15,-1 2-6 0,0 0-6 16,0-1-11-16,-1-2-10 0,2 1-7 0,-2 0-11 16,2-1-3-16,-1-1-9 0,0 3-7 0,0-2-11 0,1 0-24 15,-1-3-16-15,2 2-18 0,-1-3-15 0,-2 2-25 16,3-3-20-16,0 0-21 0,0 0-11 16,3-1-12-16,-3-2-21 0,0 0-98 0,3 3-260 15,-3-3 115-15</inkml:trace>
  <inkml:trace contextRef="#ctx0" brushRef="#br0" timeOffset="182227.65">11352 7796 18 0,'0'0'114'16,"0"0"-10"-16,4 5-10 0,-1-1-8 0,-3-4-3 15,0 3 0-15,3 0-10 0,-3 1-2 0,3 0-1 16,-2-1-8-16,2 0-8 0,1 1-2 0,-1 1-3 0,0 0-8 16,1-2-7-16,-1 1 1 0,0 1-5 0,0-1-4 15,-2 0-6-15,3 0 6 0,-4-1-1 16,3 1-6-16,-3-1 1 0,-1 0-13 0,1-3 5 16,-3 6 2-16,0-4-6 0,0 1-10 0,-1 0-3 0,-3 1 1 15,4-2-1-15,-4 0-3 0,-3 1-6 0,3 1 5 16,0-3-3-16,0 1 9 0,-1-1-5 0,2-1 5 15,2 0-13-15,-2 0 14 0,2 2-4 0,4-2 6 16,-10-2-3-16,7 1 0 0,3 1-4 0,-4-2-3 16,4 2 5-16,0-6-7 0,0 6 1 0,4-6 3 15,-2 2 8-15,-1 0-3 0,3 0-1 0,1-1 5 16,2 1-5-16,-2-1 0 0,4 0-4 0,-4-1 7 16,5 1 1-16,-3 0-4 0,0-1 7 0,3 0 4 15,-3 0-4-15,0-1 2 0,2 2 8 0,-2-2-5 16,1 0 8-16,-2 0-8 0,-1 2 9 0,1-2 0 15,-2-1-3-15,-1 2 3 0,1 1 1 0,-1-2 9 16,0 0-7-16,-2 2 1 0,-1-1 0 0,-1-3 1 16,0 4-10-16,-2 1 17 0,1-1-5 0,-2 0 3 15,1 1 5-15,-1 0 6 0,1 1 8 0,-1 1-6 16,1-1 2-16,-1 1-11 0,4 2-2 0,-10 0 0 16,7 0-4-16,3 0-2 0,-8 2-6 0,5-1 0 15,-4 3-4-15,4-2-2 0,0 2-8 0,-1 0-10 16,1-1-9-16,-1 2-18 0,1 0-13 0,3 0-21 15,-3-1-16-15,2 1-29 0,1 0-142 0,-3-1-274 16,3 2 121-16</inkml:trace>
  <inkml:trace contextRef="#ctx0" brushRef="#br0" timeOffset="182955.76">11928 7690 42 0,'0'0'140'0,"-1"2"-5"0,1-2-14 15,-3 2-7-15,0 1 4 0,2 2-6 0,-2-1-12 0,0 1-9 16,2 0-8-16,-3 2-3 0,1-1-5 0,1 1-5 16,-2 0-6-16,1 0 0 0,-1 1-4 15,1-1-7-15,-1 0-14 0,1-3 4 0,2 2-2 16,-2-2-9-16,2 1 2 0,-1-2-8 0,2-1 3 0,-1 2-2 15,1-4-2-15,-2 5-2 0,2-5-3 0,-1 1-3 16,1-1-4-16,0 0-8 0,0 0-7 0,0 0 0 16,3-9 0-16,-2 6-13 0,2-3-8 15,1-1 8-15,-1 0-11 0,3-1 0 0,-1-3-8 0,0 3 13 16,0-2-3-16,2-1 4 0,0 1-2 0,2 0 3 16,-1 1 0-16,-1 2-1 0,-1-1-2 0,0 4 7 15,1-3 5-15,-2 3 1 0,-1 0 2 0,1 1 4 16,0 1-3-16,-3-1 7 0,-1 3 10 15,-1 0-3-15,7-2 6 0,-7 2-1 0,0 0 2 0,4 4 2 16,-1-2-2-16,-3 2 1 0,0 1-2 0,0 0-2 16,0 2 13-16,0-1-1 0,4 2-8 0,-6-1 3 15,2 2-1-15,2 0-5 0,-2-2 1 16,0 1 2-16,0-1-4 0,0 0 2 0,0 1-4 0,0-3-10 16,-2 1-7-16,0-1-10 0,2 2-8 0,-3-1-15 15,3 0-19-15,-2-2-19 0,0-1-20 0,1 1-24 16,-1 1-113-16,-1-2-253 0,2 0 112 0</inkml:trace>
  <inkml:trace contextRef="#ctx0" brushRef="#br0" timeOffset="183260.59">11810 7904 36 0,'4'-1'157'0,"-1"-3"-16"0,1 3-5 0,1 0-13 16,0 1-6-16,-1-2-14 0,3 1 1 0,0 0-11 15,3 0-9-15,-3-1-6 0,2 2-10 0,-1 0-8 16,-1 0-5-16,3 0-11 0,-1 0-6 0,-2 0-3 15,0-2-12-15,-2 4-8 0,2-2-20 0,-2 0-12 16,0 0-13-16,-1 0-14 0,-4 0-13 0,8 0-14 16,-8 0-7-16,4 0-15 0,-4 0-94 0,0 0-200 15,0 0 89-15</inkml:trace>
  <inkml:trace contextRef="#ctx0" brushRef="#br0" timeOffset="183837.4499">11855 7971 66 0,'0'3'137'0,"-3"-1"-8"15,3 2-10-15,-3-2-7 0,3 2 4 0,0 0-10 16,0-1-10-16,0 1 5 0,3-1-14 0,-3 1-5 15,0-1-15-15,3-1-2 0,1 4-9 0,-1-1 4 16,1-1-9-16,-1 2-6 0,1-2-6 0,-1 5-5 0,0-6 2 16,1 1-2-16,-1 3 2 0,1-3-5 15,-1 3 1-15,-1-2-6 0,0 0-2 0,-2 1 0 16,2-1-2-16,-1 1-10 0,-1-2 8 0,0 0-3 16,-1 1 3-16,1 0 0 0,-3-1-5 0,2 0-1 15,-1-1 3-15,-2 2-13 0,0-2 3 0,-2 1-5 0,3-1-1 16,-1-1 2-16,0 1-4 0,-2-3-6 15,3 0-9-15,-1 2 2 0,4-2-10 0,-10-2 0 16,7 2 3-16,-1-4-9 0,-1 2-5 0,3-2 4 16,-1 2-3-16,-1-1 2 0,3-1-1 0,1-1 7 0,0 0 1 15,0 2 3-15,1-1 5 0,1-1-10 16,0 1 13-16,1-2 1 0,1 1 1 0,1-2 0 16,0 3 8-16,-2-2-7 0,4-1 4 0,-3 1 0 15,-1 2 12-15,4-2-6 0,-3 1 7 0,1 0-5 16,-4 1 2-16,5 0 3 0,-2-1 2 0,-3 1 7 0,2 2-7 15,-3-3 6-15,3 2 3 0,-2-1-4 0,-1 0-4 16,2 0 1-16,-1 1 2 0,-1-1 7 0,0 4-4 16,-1-4-1-16,1-1 1 0,-2 3 7 15,2 2-4-15,-4-3-6 0,1 0 4 0,0 2-7 0,1-1 1 16,2 2 3-16,-6-3 1 0,6 3-2 0,-6 0-3 16,6 0-3-16,-5 0-6 0,5 0-9 0,0 0-8 15,-6 2-9-15,6-2-18 0,-3 1-11 0,3-1-13 16,0 0-20-16,-4 2-14 0,4-2-133 15,-3 1-254-15,3-1 112 0</inkml:trace>
  <inkml:trace contextRef="#ctx0" brushRef="#br0" timeOffset="184659.17">12807 7717 67 0,'0'0'100'15,"0"6"11"-15,-3-3-14 0,2 1-6 0,0 2 4 16,-1-1-3-16,2 0-8 0,-3 2-6 0,1 0-14 15,0 0 0-15,-1 2-4 0,3-1-8 0,-4 0 5 16,1-2 4-16,2 2-12 0,-2-3-7 0,0 2 0 16,3-3 3-16,-1 1-9 0,-1-2-3 0,1 0 0 15,1 0-5-15,-1 0 8 0,1-3-1 0,0 0-8 16,-2 2-3-16,2-2-4 0,0 0 1 0,0 0-5 16,0 0-10-16,0 0 2 0,2-12-7 0,-1 8-7 15,2-1-11-15,-2-2-2 0,2 0 2 0,1-2 6 16,-1 1-25-16,1-1 11 0,1-3-2 0,0 1-4 15,-1 0 9-15,1 2-15 0,0-2 13 0,2 0 11 16,-1 1 4-16,1-1-11 0,0-1 7 0,3 1 2 16,-3 1 1-16,-1 4-3 0,1-2 12 0,-2 2 1 15,1 1 5-15,-2 1-6 0,-1 1 4 0,1 1-3 16,-2-1 6-16,0 2 10 0,-2 1-9 0,0 0 10 16,0 0 1-16,6 4 2 0,-6 0 3 0,0 0-3 15,0 2 0-15,0 0-1 0,-1 2 4 0,1 0-1 16,-2 0 1-16,-1 1-3 0,2 0-2 0,0-1 9 15,-1 3-2-15,-1 0-1 0,3-1-3 0,-2-1-4 16,0 0 2-16,1-1-8 0,-1 0 6 0,-1 0-8 16,2 0 0-16,0-1-21 0,-1-1-17 0,1-1-2 15,-1 0-14-15,1 0-20 0,1-2-11 0,0 2-14 16,0-2-25-16,0 0-103 0,0-2-237 0,0 2 105 16</inkml:trace>
  <inkml:trace contextRef="#ctx0" brushRef="#br0" timeOffset="184976.99">13038 7641 70 0,'-7'11'189'0,"6"-5"-5"0,-2-1-11 16,-1 1-7-16,-2 3-11 0,5-3-10 0,-5 4-8 0,3-2-9 16,-1 3-10-16,1 0-6 0,-1 1-1 0,1-1-15 15,-1 1-7-15,-2-1-6 0,2 1-7 16,1 1-11-16,-1-1-7 0,1 1-4 0,-1-2-7 16,1-1-6-16,0 0-4 0,-1-2-7 0,1-1-10 15,-1 2-14-15,1 2-19 0,0-4-19 0,2-3-10 0,0 0-15 16,-1 1-18-16,2-3-23 0,0 1-21 0,0-3-8 15,0 0-18-15,0 0-136 0,0 0-303 16,0 0 134-16</inkml:trace>
  <inkml:trace contextRef="#ctx0" brushRef="#br0" timeOffset="185585.31">13107 7727 17 0,'0'0'123'16,"0"3"-7"-16,0 1-6 0,0 0 4 0,2-1-15 16,-1 0-11-16,2 0-9 0,-2 3 2 0,2-2-6 15,1 1 0-15,-1 0-5 0,1 0-15 0,-1 2-4 16,0 0-1-16,1-1 2 0,0 0 0 0,-1 1-3 15,3-1-7-15,-5 3-1 0,2-5 0 0,1 2-8 16,-4-1 1-16,3 1-5 0,-3-1 5 0,0 0-6 16,0-1-2-16,0 0 1 0,0 1-4 0,0-2 0 15,-3 1 2-15,3 1-1 0,-1-3-3 0,-2 2-2 16,3-1-4-16,-3 2-1 0,-1-5 1 0,1 3-2 16,-1-2-2-16,1 1-9 0,-1-1 2 0,-2 1-6 15,1-2-4-15,5 0-6 0,-9 0 6 0,4-2-11 16,0 0 4-16,1 1-7 0,0-3-11 0,-2 2 5 15,2-2 4-15,1 0-2 0,1 0 2 0,0-1-6 16,1 0 7-16,-1 1 2 0,2-2 2 0,0 2 3 16,0-1-7-16,3 0 7 0,-1 0-3 0,0 0 7 15,1 0-3-15,1 0 2 0,1-2 0 0,0 1 4 16,-1 2-1-16,2-4 3 0,1 3 3 0,0-2 7 16,0 1 1-16,0-1-6 0,3-1 4 0,-6 2 3 15,6 1 7-15,-4-2-9 0,-2 1 1 0,3-1 2 16,0 1 10-16,0 0-2 0,-1 0 1 0,-1 1-3 15,0-1 0-15,-1 1 9 0,-3 0 8 0,2 1-3 16,0-2 3-16,-2 3-5 0,-1-2-6 0,0 0 0 16,-1 1 10-16,0-2 1 0,-1 2-1 0,-1-1 0 15,1 1-3-15,-3-2 2 0,1 3-3 0,0 1 3 16,-2-2-2-16,3 2-2 0,-2-1-2 0,-1 1-4 16,2 0 1-16,-2 2-7 0,6 0-2 0,-10 2-16 15,6-2-10-15,1 1-18 0,-1 1-22 0,-2 0-25 0,5 2-32 16,-5-2-38-16,2 2-136 0,1 0-309 15,1 0 136-15</inkml:trace>
  <inkml:trace contextRef="#ctx0" brushRef="#br0" timeOffset="187203.12">6670 9100 88 0,'0'0'153'16,"0"0"-3"-16,0 0-1 0,0 0-5 0,0 0-5 15,0 0-2-15,0 0-9 0,0 0-9 0,0 0-9 16,0 0-6-16,0 0-11 0,0 0-10 0,0 0-5 15,0 0-7-15,0 0 5 0,0 0-7 0,0 0-7 16,0 0-7-16,-4-7-11 0,4 7-18 0,0-7-5 16,0 4-8-16,0-2 0 0,0 0-4 0,4-1 0 15,-2 1-2-15,-1-1-4 0,1-1-2 0,0-1-3 16,0-1-4-16,-1 2-4 0,1-3 3 0,0 0-8 16,0-1-3-16,-1 1 2 0,-1 2-1 0,2-1 1 15,-2 0 2-15,0 2 2 0,0 0 4 0,1 3 3 16,-1-2 1-16,0 2 0 0,0 0 4 0,0 1 0 15,0 3 1-15,0-5-1 0,-1 2-2 0,1 3 0 16,0 0-9-16,0-3-17 0,0 3-7 0,0 0 4 16,0 0 3-16,0 0 5 0,1 9 9 0,2-4-4 15,-2 3 3-15,2 0 0 0,1 3 1 0,-1 2 1 16,1-2-1-16,2 1 5 0,-2 3-2 0,0-3 4 16,1 2-1-16,0 0 0 0,-2 1-1 0,3-2 3 15,-1 1 9-15,1 0-8 0,-2-1 2 0,-1-3-3 16,1 2 1-16,0 0 3 0,-1 0-2 0,0-5 1 15,1 2 2-15,-4-4-1 0,3 0-3 0,-3 1-7 16,2-2 2-16,-2 0-2 0,0-4 1 0,2 6-1 0,-2-3 4 16,0 1 5-16,0-4 2 0,3 3-7 15,-3-3-22-15,0 0-6 0,0 0-3 0,-10 2-7 16,10-2-2-16,-7 0-9 0,7 0 7 0,-10 2 2 16,10-2-3-16,-8 0 12 0,2 0-5 0,6 0 8 15,-11 0 4-15,5 2 0 0,2-2 4 0,4 0 14 16,-8 2-10-16,8-2 5 0,-6 1-1 0,6-1 3 15,-5 2 1-15,5-2 0 0,0 0 7 0,0 0 5 16,-3 3 4-16,3-3 6 0,0 0 18 0,0 0 11 16,0 0-6-16,11 2 8 0,-5-2 13 0,2 1 9 15,0-2 9-15,2 1 5 0,0-2-8 0,0 2-9 16,4-2-3-16,-4-1-7 0,4 0-1 0,3-2-6 16,-3 4-4-16,2-2-16 0,-1 0 1 0,1-2-21 15,-1 1-26-15,5-2-16 0,0 2-39 0,-4-1-36 16,-3 2-100-16,1 0-235 0,0 0 105 0</inkml:trace>
  <inkml:trace contextRef="#ctx0" brushRef="#br0" timeOffset="188065.3897">8252 8875 44 0,'0'0'152'0,"-6"-1"1"0,6 1-7 0,-2-4-11 15,0 2-15-15,2-1-8 0,-3-3-11 0,3 3-12 0,-2-2-9 16,0-2-5-16,2 0-11 0,4 1-4 16,-4-2-9-16,0-1-5 0,0 0-5 0,3 1 1 15,-3 1-2-15,2 0-7 0,-2 0-4 0,0 2-1 16,0-1-3-16,1 3 0 0,-1 0-10 0,0-1-1 15,0 1-6-15,0 3-9 0,1-3-6 0,-1 3 3 0,0 0-7 16,0 0 2-16,0 0 2 0,0 0-4 16,5 10 7-16,-4-5-4 0,0 4 0 0,2 0 5 15,-3 2 9-15,3 1-6 0,1 2 3 0,-4-2-1 16,3 2 0-16,-3 0 2 0,4 2 0 0,-4-3-2 0,6 0 3 16,-6 0 2-16,4 0-5 0,-1 0 3 0,-3-2-7 15,4 1 3-15,-4-3 3 0,3 3-3 0,0-4 2 16,-2 2-1-16,-1-2-3 0,2-1-4 15,-1 1 1-15,-1-2-3 0,0 0-11 0,0-2 2 16,0 1-3-16,0-1-1 0,0 0-8 0,0 1 2 0,-3-2-7 16,3 0 2-16,-4-2-10 0,3 2-5 0,-1-1-7 15,-5 0-7-15,3 0 6 0,1-1 3 0,-4-1-2 16,4 1 6-16,-4-1 1 0,2 0 1 16,-4 0 3-16,2 0 6 0,0-2 6 0,1 1 6 15,1 1 11-15,-4-2 6 0,5 0 4 0,0 1 6 0,4 1 11 16,-6-2 3-16,2 1 4 0,1 1-3 0,3 0 0 15,0 0 6-15,-4-2-4 0,4 2-4 0,0 0 6 16,0 0-3-16,0 0 14 0,6-5 0 0,-6 5-1 16,7-1 7-16,-2-1 3 0,1 0-8 0,1 1 0 15,0 0-3-15,4 0-8 0,-4 1 13 0,3-1-13 16,0 0-5-16,1 1-8 0,2-1-10 0,0 0-11 16,-3 1-18-16,4-2-5 0,0 0-23 0,1-1-30 15,-1 2-115-15,2-1-219 0,-1-2 98 0</inkml:trace>
  <inkml:trace contextRef="#ctx0" brushRef="#br0" timeOffset="188559.27">9125 8790 104 0,'0'-4'156'0,"0"4"-3"0,0 0-11 0,0-4-10 0,0 4-15 15,0-3-5-15,0 3-8 0,2-5-9 0,-2 3-5 16,1-1-10-16,1-1-7 0,-1 1-6 0,0-2-8 16,1 1-9-16,-1 0-2 0,1 0-5 0,-1 1-2 15,-1 0 8-15,0-1-10 0,1 1-3 0,2 1-6 16,-3 2-2-16,2-5-7 0,-2 4-1 0,0 1-4 16,0-4-10-16,0 4-3 0,0 0-5 0,0 0 1 15,0 0-6-15,0 0 11 0,5 8-8 0,-3-5 3 16,-1 1 1-16,1 3-3 0,0 0 0 0,0 3-1 15,1-3 3-15,-1 3 1 0,1 1 3 0,-1 2-1 16,0-3-5-16,1 2-1 0,0 0 4 0,-2 0 2 16,2-1-9-16,0 1-3 0,0-4 3 0,0 4 3 15,-2-3-25-15,2-1-10 0,-2 0-6 0,-1 0-9 16,2-1-2-16,-2-1-6 0,-2-1-8 0,1 3-6 16,-2-3-13-16,2-2-13 0,-2 2-6 0,-1 0-81 15,-2-1-205-15,-1 0 90 0</inkml:trace>
  <inkml:trace contextRef="#ctx0" brushRef="#br0" timeOffset="188731.21">9086 8982 44 0,'4'-1'101'0,"2"0"-10"15,-2-1-5-15,6 1-13 0,-6 0 1 0,5 0-13 16,-1 1-4-16,-1-1-18 0,0 0 0 0,2 2-12 15,0-1-12-15,1 0-33 0,0-1-18 0,1 2-74 16,-1-1-117-16,0 0 53 0</inkml:trace>
  <inkml:trace contextRef="#ctx0" brushRef="#br0" timeOffset="189237.4499">10100 8686 101 0,'3'-4'125'0,"-2"2"-5"0,-1-1 1 0,3 0-10 16,-1-2-12-16,0 0-10 0,0 1-7 0,1 0-3 16,-1-1-10-16,0 1-1 0,-1-1-6 0,1 0-7 15,0 2-2-15,1 0-7 0,-3-1-3 0,3 0-7 16,-3 3 2-16,1-4-6 0,1 4-2 0,-2 1-3 15,1-2-10-15,-1 2-1 0,0-4-12 0,0 4 4 16,0 0-9-16,0 0 1 0,0 0 7 0,0 0-14 16,3 10 12-16,-3-7-6 0,0 4 1 0,0-1-1 15,3 1 6-15,-3 1-3 0,1 4 3 0,1 0-2 16,-2-1 3-16,1 1-2 0,-1 0-2 0,3-1 6 16,-2 1-5-16,-1 0 5 0,3 0 1 0,-1-2-6 15,0 2 1-15,1-3 4 0,-1 0-8 0,-1 3-1 16,2-3-1-16,0-1-5 0,-2 0-13 0,0 0-12 15,2 0-11-15,-1-1-16 0,-1-2-20 0,-1 1-15 0,2-1-20 16,-4 0-78-16,2-2-208 0,-1 0 92 0</inkml:trace>
  <inkml:trace contextRef="#ctx0" brushRef="#br0" timeOffset="189456.69">10124 8904 84 0,'4'0'144'0,"2"-2"-19"16,-1 2-11-16,4-1-13 0,-1-1-15 16,-2 2-3-16,4-1-6 0,-2 1-5 0,1 0-16 15,-1 0-22-15,2 0-22 0,-3 0-23 0,3-2-24 16,-3 2-29-16,6 0-83 0,-5-2-159 0,2 2 72 0</inkml:trace>
  <inkml:trace contextRef="#ctx0" brushRef="#br0" timeOffset="189893.57">10586 8699 25 0,'0'-2'143'0,"3"-1"-7"15,-2 0-10-15,-1 0-13 0,0 0-12 0,0-1-6 0,2-1-4 16,-2 2-11-16,1-1-7 0,-1 0-1 0,3 2-8 15,-3-2-7-15,1 1 0 0,-1 0-8 0,0 3-5 16,0-4-4-16,0 4-3 0,0-4-3 16,2 2-3-16,-2 2-6 0,0 0-4 0,1-3 2 15,-1 3-3-15,0 0 2 0,0 0-11 0,0 0 6 0,0 0-5 16,0 9-1-16,0-5-4 0,0 0 3 0,0 3 1 16,0 0 3-16,0 0 0 0,1 2 1 0,2 0-4 15,-3 0 5-15,3 3-1 0,-1 0-1 16,0 1-1-16,0-3 2 0,-1 2-2 0,2-3-4 0,1 3 4 15,-2-2 9-15,2 0-11 0,-1-1-10 0,-1 1-10 16,1-2-5-16,0 1-7 0,1-2-15 0,-2 0-20 16,1 0-17-16,-1-2-10 0,0-1-19 15,-1 0-13-15,2-1-110 0,-3-1-242 0,0-2 107 0</inkml:trace>
  <inkml:trace contextRef="#ctx0" brushRef="#br0" timeOffset="190115.44">10621 8896 21 0,'4'0'178'0,"2"-3"-20"0,1 1-10 0,0 0-12 15,2-1-9-15,-1 1-17 0,3-1-10 0,-1 1-7 16,4 0-10-16,0-1-16 0,-1-1-24 0,4 3-18 15,-3-3-21-15,0 1-31 0,2-1-20 0,-1 1-24 16,-1-1-26-16,2 1-79 0,-1-3-190 0,3 1 85 16</inkml:trace>
  <inkml:trace contextRef="#ctx0" brushRef="#br0" timeOffset="190600.34">11623 8610 20 0,'1'-2'163'0,"-1"2"-5"0,3-2-2 16,-3 2-12-16,1-4-17 0,1 1-10 0,-1 0-12 15,1 0-6-15,0 0-12 0,1 0-10 0,-1-1-9 16,0 0-6-16,0 0-6 0,1 0-3 0,-2 1-7 16,2-2-3-16,0 1-9 0,-2 0-2 0,0 0 1 15,-1 1-7-15,3-1-5 0,-3 0 9 0,0 4-13 16,-3-3 6-16,2 0-7 0,1 3-7 0,0 0-1 15,0 0 0-15,0 0-7 0,0 0 4 0,0 0-1 16,-4 8 4-16,4-3 7 0,-3 0 5 0,3 2 3 16,0 1-4-16,0 0-2 0,0 5 2 0,0-3 2 15,0 1 2-15,0 2 0 0,0-1 3 0,1 0 0 16,-1 0-3-16,3-1-1 0,-3 1 0 0,2-3 1 16,-1 0-5-16,3-1-2 0,-4 1-2 0,2-1-6 15,-1-1-8-15,1 1-10 0,-2-2-11 0,2 0-17 16,-2-1-10-16,-2 0-24 0,4-1-11 0,-4-2-18 15,0 3-23-15,2-1-34 0,-1-1-106 0,-1-1-285 16,-2 0 127-16</inkml:trace>
  <inkml:trace contextRef="#ctx0" brushRef="#br0" timeOffset="190835.55">11565 8800 139 0,'0'0'174'0,"8"0"-11"15,-8 0-14-15,6 0-12 0,-2 0-18 0,-4 0-10 16,10 0-9-16,-3 0-9 0,0-3-12 0,0 3-16 16,3-1-8-16,-1 0-22 0,2-1-16 0,1-1-18 15,-2 1-21-15,3 0-12 0,1-1-17 0,0 0-17 0,0-1-13 16,0 1-18-16,-1 1-80 0,0-4-194 15,-1 3 87-15</inkml:trace>
  <inkml:trace contextRef="#ctx0" brushRef="#br0" timeOffset="191259.31">12113 8579 50 0,'1'-2'188'15,"-1"-2"-12"-15,0 1-4 0,0 0-7 0,2-1-7 16,-2 1-9-16,1-2-9 0,-2 1-9 0,1 1-11 16,0-1-11-16,-2-2-11 0,4 2-7 0,-4 1-8 0,4-2-7 15,-2 2-8-15,1-1-8 0,-1 0-5 0,0-1-5 16,0 3-4-16,0 0-8 0,0 2-2 15,4-3-5-15,-4 3-7 0,2-5-1 0,-2 5-5 16,1-2-1-16,1 0-5 0,-2 2-2 0,0 0-4 16,0 0 1-16,0 0 0 0,0 0-3 0,0 0 2 0,4 7 3 15,-4-3 2-15,-2 0-2 0,2 0 2 16,0 0 0-16,2 2 3 0,-2-1-4 0,1 1 2 16,1 2-2-16,0 0 1 0,0 1 3 0,-1 1-6 15,2-2 4-15,1 4-6 0,-1 0 4 0,1-2-6 0,1 2 2 16,0-1 0-16,-3-5-3 0,0 4-1 0,1-3-10 15,0-1-10-15,1-1-5 0,-1 1-10 0,-3-2-12 16,4 2-16-16,-4-2-19 0,3 0-20 0,-3-2-24 16,0 1-26-16,3-1-41 0,-3-2-104 0,-3 3-321 15,3-3 142-15</inkml:trace>
  <inkml:trace contextRef="#ctx0" brushRef="#br0" timeOffset="191486.21">12116 8724 118 0,'8'-3'179'0,"-8"3"-15"0,9 0-3 0,-9 0-13 16,8-2-12-16,-1 1-16 0,0 0-9 0,0 0-8 15,0 0-6-15,3 1-13 0,0-2-12 0,1-1-11 16,-1 1-16-16,4 2-20 0,2-3-25 0,-1 0-20 15,-1 0-20-15,2 0-27 0,5-4-33 0,1 1-32 16,-6 2-80-16,2-2-227 0,5-1 100 0</inkml:trace>
  <inkml:trace contextRef="#ctx0" brushRef="#br0" timeOffset="192014.99">13345 8493 33 0,'0'0'189'0,"0"0"-7"0,0 0-12 0,2-3-4 15,-2 3-17-15,1-3-7 0,-1 3-10 0,4-4-11 16,-4 1-12-16,3 0-9 0,-1-1-9 0,0 0-11 16,-2 0-6-16,3 0-8 0,0 0-6 0,1 0-4 15,-2-1-7-15,-1 0-5 0,2 1-5 0,-2-1-1 16,-1 2-7-16,0 0-1 0,0-1-5 0,0 2-3 15,0 2-1-15,0-3-5 0,0 3-5 0,2-5 0 16,-2 5-4-16,0 0-2 0,0 0 1 0,0 0-4 16,0 0 3-16,-3 10-3 0,3-6 1 0,0 1 0 15,1 1 4-15,-4 3 2 0,3-3 2 0,-1 3 2 16,1 1 1-16,1-2 1 0,-2 5 4 0,4-1-3 16,-3-2 3-16,1 0 0 0,1 1-2 0,-1 1 2 15,-1-4-3-15,3 2 0 0,-2-2-2 0,1 1-3 16,-1-1-4-16,2 1-2 0,-2-3-5 0,-1 2-9 15,0-1-11-15,0-3-6 0,0 0-10 0,2-2-6 16,-2 3-9-16,-2-3-6 0,2 2-6 0,0-4-16 16,0 0-12-16,-4 5-21 0,4-5-24 0,-5 2-15 15,3-2-127-15,2 0-300 0,0 0 133 0</inkml:trace>
  <inkml:trace contextRef="#ctx0" brushRef="#br0" timeOffset="192230.84">13303 8637 146 0,'11'0'191'0,"-8"-2"-10"0,4 1-14 0,-3 1-7 16,2-2-9-16,1 2-9 0,0 0-21 0,0 0-13 15,0 0 2-15,-1 0-19 0,2 0-12 0,1 0-13 16,-4 3-21-16,2-1-23 0,-1-2-24 0,1 3-36 15,-3-1-30-15,2-1-30 0,-2 1-24 0,-1 0-120 16,-3-2-263-16,6 2 117 0</inkml:trace>
  <inkml:trace contextRef="#ctx0" brushRef="#br0" timeOffset="193199.41">7032 9804 40 0,'0'0'191'15,"0"0"-9"-15,0-6-11 0,0 6-9 0,-1-4-13 16,1 4-13-16,-2-3-12 0,1 1-8 0,1 2-11 16,0-4-8-16,-1 0-8 0,1 4-7 0,-2-3-9 15,2 3-10-15,-1-5-8 0,2 2 0 0,-1 3-14 16,-1-5-5-16,1 5-8 0,1-4-12 0,-2 2-17 16,1 2-18-16,0 0-15 0,1-5-19 0,-1 5-22 15,2-3-17-15,-2 3-21 0,2 0-16 0,-2 0-121 16,0 0-269-16,0 0 119 0</inkml:trace>
  <inkml:trace contextRef="#ctx0" brushRef="#br0" timeOffset="193507.37">7041 10099 43 0,'0'0'211'0,"0"0"2"15,0 0-5-15,0 0 1 0,0 0-7 0,0 0-9 16,3-11-12-16,-3 7-12 0,1-1-8 0,0 1-13 0,-1 0-11 16,0-1-11-16,2 1-13 0,-2 1-12 15,0-3-11-15,0 3-8 0,0-1-8 0,1 1-8 16,-1-1-12-16,0 1-14 0,0 3-15 0,0-4-13 15,0 4-13-15,-1-4-17 0,1 4-16 0,0 0-18 16,0-4-21-16,0 4-23 0,0 0-31 0,0 0-26 0,0 0-28 16,0 0-19-16,0 0-121 0,0 0-347 15,0 0 153-15</inkml:trace>
  <inkml:trace contextRef="#ctx0" brushRef="#br0" timeOffset="193992.28">9300 9478 159 0,'-3'-6'202'16,"3"4"-12"-16,-1-1-13 0,-1-2-17 0,1 2-12 16,-2 0-15-16,3 1-2 0,0-2-7 0,-1 1-11 15,-1 0-6-15,2 3-17 0,-1-4-5 0,1 4-11 16,-1-2-17-16,1 2-20 0,-2-3-22 0,2 3-25 15,0 0-21-15,0 0-15 0,0 0-14 0,0 0-27 16,0 0-22-16,0 0-22 0,9 7-124 0,-7-2-276 0,0-1 122 16</inkml:trace>
  <inkml:trace contextRef="#ctx0" brushRef="#br0" timeOffset="194277.13">9290 9795 105 0,'-4'-8'224'0,"1"6"-17"0,3-2-11 16,0-2-10-16,0 3-15 0,-1-1-10 0,1-1-15 15,-2-1-16-15,2 1-11 0,0 0-8 0,0 0-12 16,0 2-7-16,0-2-12 0,0 0-7 0,0 3-6 15,0-3-8-15,0 5-9 0,0-5-9 0,0 2-10 16,0 3-14-16,0-4-17 0,0 4-25 0,0 0-26 0,0-4-17 16,0 4-14-16,0 0-10 0,0 0-17 15,0 0-10-15,0 0-6 0,9 7-22 0,-8-3-112 16,1 1-278-16,0 3 123 0</inkml:trace>
  <inkml:trace contextRef="#ctx0" brushRef="#br0" timeOffset="194515.5">9366 10073 97 0,'0'0'219'16,"0"0"2"-16,0 0-7 0,0 0-20 0,-8-10-20 15,6 6-7-15,1 0-12 0,0 0-11 0,-1-1-16 16,1 0-13-16,-1 0-10 0,1 1-11 0,-1-2-12 15,1 2-16-15,1-2-17 0,0 2-17 0,0-1-17 16,0 0-17-16,1 1-32 0,1 1-14 0,-1-1-29 0,2 1-20 16,1 0-22-16,-1 0-21 0,1 2-35 15,-1 1-89-15,1-2-285 0,2 2 127 0</inkml:trace>
  <inkml:trace contextRef="#ctx0" brushRef="#br0" timeOffset="195136.67">12352 9467 121 0,'-1'-1'210'16,"-2"-3"-6"-16,0 3-4 0,2-2-7 0,1 3-18 16,-6-4-13-16,3-1-17 0,3 3-13 0,-1-3-8 0,-2 1-19 15,3 1-5-15,-3-2-14 0,3 1-8 16,0-2-10-16,0 3-11 0,0-1-10 0,3-1-10 15,-3 0-15-15,0 2-14 0,0 0-18 0,3 0-20 16,-3 3-21-16,1-4-21 0,-1 4-22 0,3-3-4 16,-3 3-22-16,0 0-7 0,0 0-25 0,0 0-102 0,7 7-274 15,-7-4 121-15</inkml:trace>
  <inkml:trace contextRef="#ctx0" brushRef="#br0" timeOffset="195393.53">12314 9630 198 0,'0'-4'207'0,"-3"0"-7"0,2 0-3 0,-2-1-11 0,3-2-16 15,-1 1-16-15,-1 1-14 0,2 1-15 0,0 0-13 16,0 0-10-16,0 0-13 0,0 1-15 15,0 3-11-15,0-6-20 0,-2 4-22 0,2 2-19 16,0-3-21-16,0 3-15 0,0 0-7 0,0 0-17 0,0 0-16 16,0 0-15-16,12 5-13 0,-12-1-8 0,3-1-18 15,1 1-110-15,-4 4-259 0,3-2 115 0</inkml:trace>
  <inkml:trace contextRef="#ctx0" brushRef="#br0" timeOffset="195636.47">12288 9922 208 0,'0'0'208'0,"0"0"-6"0,0 0-4 16,-5-7-6-16,5 3 1 0,0 1-12 0,-1-1-12 15,2-1-17-15,-1 1-10 0,-1-1-10 0,1 1-13 16,-2-1-11-16,2 0-12 0,0-1-12 0,-1 3-13 15,1-3-14-15,0 3-17 0,0-1-27 0,0 2-23 16,0-3-27-16,0 5-32 0,0-3-35 0,0 3-29 16,0-3-28-16,0 3-30 0,0 0-119 0,0 0-337 15,0 0 149-15</inkml:trace>
  <inkml:trace contextRef="#ctx0" brushRef="#br0" timeOffset="196994.87">6714 10464 107 0,'0'0'107'0,"0"0"-4"0,0 0-9 16,-4 2-2-16,2 0-10 0,2-2-3 0,-4 4-3 16,4-2-6-16,-3 1-1 0,2 0-11 0,-1 1 0 15,0-2-11-15,-1 3 5 0,-1 2 0 0,-1 1-5 16,1 1 6-16,-1 2-2 0,-4 2-3 0,2 0-3 15,1 4 0-15,-5 0-11 0,4 1 6 0,-6 3-4 16,1 0-3-16,-1 0 2 0,-1 3-3 0,-4 8-1 16,-2-1-6-16,3-9 0 0,-3 7-1 0,5-5-2 15,-5-3-1-15,6-1-6 0,-6 11-7 0,6-8 4 16,-1-2-4-16,-1 1-9 0,2 0 1 0,0-3-5 16,1 1-12-16,2-4 6 0,-3 3-9 0,4-3-9 15,0 1-2-15,3-5-11 0,0 1-1 0,-3 2-6 16,3-1-7-16,0-2-7 0,0-2-6 0,2 2 1 15,-1-1-6-15,0 0-1 0,4-2-2 0,-3-1-6 16,1 1 0-16,1-2-9 0,-1 1-50 0,3-2-153 16,-2-2 68-16</inkml:trace>
  <inkml:trace contextRef="#ctx0" brushRef="#br0" timeOffset="197589.06">6827 10489 56 0,'0'0'114'0,"1"2"-11"0,3 0-2 16,-1-1-6-16,0 2-4 0,1-1 4 0,0 3-4 15,1 1-8-15,2 0-2 0,2 3-12 0,1-1 3 16,-1 2 0-16,2 0-6 0,3 5-8 0,-1 0-3 15,0 2-3-15,3-2-2 0,-3 1 0 0,5 5-6 16,-5-1 3-16,5-1-10 0,-2 0 1 0,1 2-6 16,0-2-6-16,-2 1 3 0,2 1-8 0,1 1 4 15,-1-3-5-15,0 3-1 0,7 7-1 0,-7-8 5 16,-1 0-11-16,-1-1-2 0,2 1 3 0,-2-2-6 16,2-2 4-16,-4 1-12 0,1-1-1 0,-1 0-12 15,-2-2-6-15,0-5-15 0,-1 2-11 0,-1-4-24 16,-2-1-11-16,-2-1-16 0,1 0-21 0,-2-2-116 15,-2-1-253-15,-1-1 112 0</inkml:trace>
  <inkml:trace contextRef="#ctx0" brushRef="#br0" timeOffset="198204.18">5604 11711 2 0,'0'0'110'0,"0"0"2"0,0 10-4 0,0-6-5 16,-1 2 3-16,-1 2-11 0,2 0-9 0,-3 2 0 15,3 1-8-15,0 2-5 0,-2-1-11 0,2 2-5 16,-2-1 0-16,2 0-11 0,0-1-3 0,-1 0-9 16,-1-1-6-16,2 0-16 0,-2-3-18 0,3 1-19 15,0-4-18-15,-1 1-11 0,0-2-19 0,2-1-20 16,-1 0-75-16,-1-1-181 0,0-2 80 0</inkml:trace>
  <inkml:trace contextRef="#ctx0" brushRef="#br0" timeOffset="198525.34">5463 11686 32 0,'4'-2'98'0,"1"0"3"0,2 0-12 16,1-2 0-16,6-2-11 0,0 2-2 0,0-1 0 15,6-2 0-15,3 0-3 0,1 1-4 0,-2-1-9 16,2-1-2-16,1 3-9 0,-1-4-2 0,0 5-6 15,0-3-2-15,-1 2-4 0,1-1-3 16,-2 1-1-16,-1-1-11 0,2 1-3 0,-5-1-5 0,-2 2-21 16,-1 0-13-16,-1 1-17 0,2-1-13 0,-4 2-9 15,-2 0-14-15,0 0-8 0,-1-2-77 0,-1 4-173 16,-1-2 77-16</inkml:trace>
  <inkml:trace contextRef="#ctx0" brushRef="#br0" timeOffset="198865.13">6014 11496 20 0,'0'0'130'15,"-3"4"-3"-15,3-1-4 0,-1 0-7 16,-1 3-24-16,2-1 1 0,-1 2 3 0,-2 2-11 0,3-1-4 16,0 2-8-16,0 2 5 0,0 2-7 15,0-1 0-15,0 0-8 0,3 3-6 0,-3-2-6 16,1 4-5-16,1-3-3 0,-1 3-6 0,3 2-4 0,-1-3 4 16,1 1-8-16,-1-3-1 0,0 3-13 0,1-6-6 15,-1 3-2-15,1-1-4 0,-1-2-6 0,1 1-9 16,-1-1-1-16,1 0-45 0,1-2 14 15,-1-2-5-15,-1-1-21 0,1 1-13 0,0-3-4 16,-1 0-9-16,1-1-11 0,-1-3-75 0,1 0-198 16,-4-1 88-16</inkml:trace>
  <inkml:trace contextRef="#ctx0" brushRef="#br0" timeOffset="199149.43">6149 11649 92 0,'4'7'104'0,"-4"2"-13"16,3-1-1-16,0-1-14 0,-2 2 3 0,2 0-15 15,0 2 0-15,0-2-4 0,0 0-9 0,-2-1-8 16,5 4 2-16,-5-4-15 0,3 0-6 0,-2 1-8 16,1-2-13-16,-2-2-18 0,0 1-16 0,1-2-8 15,-1 2-7-15,-1-2-12 0,2-1-67 0,-1 2-133 16,0-3 60-16</inkml:trace>
  <inkml:trace contextRef="#ctx0" brushRef="#br0" timeOffset="199502.25">6218 11493 84 0,'0'0'103'0,"0"0"2"0,0 0 2 0,13 9 0 16,-9-5-2-16,0-2-4 0,2 5-9 0,1-2-8 16,-1 2-2-16,3 1-2 0,-3 0-8 0,5 0 0 15,-1 1-7-15,-3 1-1 0,0 0-13 0,3 0 8 16,0 1 2-16,1 0-2 0,-2 2-3 0,-1-1-7 16,2 6 2-16,0-6-4 0,-3 5-5 0,1 1-1 15,-2 0-2-15,1 0-4 0,-3 1-5 0,-1-5-1 16,-1 5-5-16,0-4-7 0,-2 0 0 15,0 3-14-15,0-4-9 0,-1-2-13 0,0 1-18 16,-1-3-16-16,1 3-18 0,1-5-25 0,-2-2-35 0,2-1-25 16,0 1-88-16,0-2-265 0,2-2 117 0</inkml:trace>
  <inkml:trace contextRef="#ctx0" brushRef="#br0" timeOffset="199970.47">7118 11562 55 0,'0'0'140'0,"-3"-1"-3"16,3 1-13-16,0 0-12 0,0 0 3 0,0 10 4 16,0-5-6-16,0-1 3 0,0 4-7 0,0 1-5 15,3 5-6-15,-3-2-4 0,0 2-8 0,0-2-9 16,-3 4-10-16,6-3-6 0,-3 1-6 0,0-1-10 16,0 1-3-16,0-1-14 0,0 0-11 0,3 0-17 15,-3-6-9-15,-3 2-21 0,3 1-15 0,0-3-12 16,0-2-19-16,0 0-17 0,0-1-8 0,0-2-22 15,0 2-107-15,-3-2-250 0,3-2 111 0</inkml:trace>
  <inkml:trace contextRef="#ctx0" brushRef="#br0" timeOffset="200268.4199">6922 11549 108 0,'6'-3'128'0,"-2"0"-9"0,3-3-6 0,0 2-6 16,0-2-3-16,3 1 0 0,0-1 1 0,1 1-14 15,2 1-10-15,-2-2-1 0,5 1-4 0,-1-1-12 16,-2 2-10-16,1 0-5 0,0 1-6 0,0 0-2 15,0-1-4-15,-1 2-10 0,1 0-3 0,0 1-8 16,0-1-15-16,0 0-19 0,-4 0-6 0,0 0-18 16,0 2-19-16,-2-1-9 0,-1 0-26 0,2-1-17 15,-3 2-79-15,-1 0-207 0,-5 0 92 0</inkml:trace>
  <inkml:trace contextRef="#ctx0" brushRef="#br0" timeOffset="200577.4499">7328 11445 69 0,'0'5'159'0,"-1"0"-7"16,1 1 5-16,-2 2-16 0,2-1-6 0,-1 3-8 15,1-1-6-15,0 3-3 0,-3 1-4 0,6 1-15 16,-3 0 1-16,1-1-8 0,-1 2-10 16,0-2-8-16,2 1-8 0,-1 1-6 0,-1-2-4 15,3 0-7-15,-2 0-5 0,2 0-12 0,0 1-7 0,-2-3-10 16,2 2-5-16,0 0-15 0,-2-2-7 0,2-3-13 16,-3 1-21-16,3-3-18 0,-3-1-23 0,1-2-11 15,2 2-17-15,-3-2-16 0,0 0-11 0,0-3-87 16,0 2-248-16,0-2 110 0</inkml:trace>
  <inkml:trace contextRef="#ctx0" brushRef="#br0" timeOffset="200839.49">7389 11600 59 0,'1'8'73'0,"2"-2"-10"16,0 2 8-16,0 1-17 0,-1-3-6 0,1 4 0 15,0-2-1-15,-2 1-21 0,2-3-3 0,1 4-16 16,-1-4-17-16,-3 3-17 0,3-2-16 0,-2-2-31 15,2-1-79-15,-3-2 36 0</inkml:trace>
  <inkml:trace contextRef="#ctx0" brushRef="#br0" timeOffset="201213.13">7487 11376 78 0,'0'0'127'0,"7"8"-3"0,-4-5 5 15,3 4-10-15,-2-3-10 0,0 4 4 0,0 0-11 16,2 0-7-16,-2 0-1 0,5 2-2 0,-1 1 1 15,-1 1-7-15,2 1-3 0,2 4-2 0,-3-3 1 16,-1 3-7-16,3-4 1 0,-3 4-10 0,6-1 2 16,-9-4-8-16,3 1-6 0,0 1 2 0,0 3-12 15,0-4-6-15,-2 1-4 0,0-1-1 0,-2 1-3 16,3-4-2-16,-3 4-3 0,1-1-8 0,-4 0-4 16,3 0-3-16,-3-5-12 0,1 4-19 0,-2-3-11 15,1 0-13-15,-2-2-26 0,2 1-17 0,-3-1-27 16,3-1-31-16,-1-1-14 0,0-2-116 0,-2 0-299 15,1-1 132-15</inkml:trace>
  <inkml:trace contextRef="#ctx0" brushRef="#br0" timeOffset="202503.43">8373 11264 10 0,'0'0'238'16,"0"0"-12"-16,0 0-13 0,2 3-9 0,-2-3-14 15,0 0-17-15,0 0-18 0,0 0-16 0,0 0-14 16,0 0-14-16,0 0-14 0,0 0-18 0,0 0-16 15,5 0-20-15,-5 0-14 0,0 0-21 0,0 0-28 16,9-2-24-16,-4 1-32 0,2-2-31 0,0 0-16 16,3 1-36-16,-3-1-104 0,3-1-284 0,-3 2 126 15</inkml:trace>
  <inkml:trace contextRef="#ctx0" brushRef="#br0" timeOffset="202711.34">8949 11118 17 0,'14'-2'95'16,"-1"-4"-10"-16,1 3-3 0,2 0-10 0,-2-1-11 16,1 1 5-16,-1-1-24 0,6 0 6 0,-3 0-8 15,-3 0-8-15,7-1-17 0,-5 2-8 0,-1-1-8 16,1 1-17-16,-1 1-20 0,-1-2-64 0,0 4-109 15,0-3 50-15</inkml:trace>
  <inkml:trace contextRef="#ctx0" brushRef="#br0" timeOffset="202932.29">9997 10969 11 0,'0'0'97'0,"14"-1"-3"15,-14 1-7-15,10-1-16 0,-10 1-2 0,10-1-13 16,-10 1-14-16,8 0-5 0,-8 0-24 0,10 0-19 16,-4 0-11-16,-6 0-23 0,11 1-46 0,-11-1-93 15,7 0 41-15</inkml:trace>
  <inkml:trace contextRef="#ctx0" brushRef="#br0" timeOffset="203139.17">10673 11012 85 0,'14'2'86'0,"10"-2"-2"16,-8 0-10-16,-1-2-7 0,2 1-13 0,-1 0-9 16,1 0-26-16,-2 1-29 0,2-2-21 0,-1 0-49 15,-1 0-84-15,3-1 37 0</inkml:trace>
  <inkml:trace contextRef="#ctx0" brushRef="#br0" timeOffset="203331.63">11473 11005 15 0,'10'5'102'0,"-1"-1"-6"16,-1 0-17-16,1-1-8 0,-1 2-11 0,2-2-12 0,-3 0-6 15,1 1-23-15,-5 0-5 0,4-2-20 16,0 0-19-16,0 4-62 0,-2-4-92 0,0-1 41 15</inkml:trace>
  <inkml:trace contextRef="#ctx0" brushRef="#br0" timeOffset="203691.7">12235 11141 76 0,'3'1'133'15,"0"1"-16"-15,1-1 7 0,-1 2-18 0,1-3-3 16,-1 3-6-16,-3-3-13 0,9 2-15 0,-5-1-8 16,0 0-20-16,-4-1-32 0,11-1-27 0,-4 0-26 15,0-1-33-15,0-1-71 0,0 0-158 0,3-1 70 16</inkml:trace>
  <inkml:trace contextRef="#ctx0" brushRef="#br0" timeOffset="203896.6">12566 11158 150 0,'6'2'124'0,"2"-2"10"15,-2 2-4-15,0 0-4 0,1 2-3 0,-2-3-15 16,4 0-5-16,-1 1-7 0,1 0-6 0,-1-1-13 15,2 1-9-15,1-3-4 0,2 1-10 0,-6 0-6 16,6 0-21-16,-3-1-6 0,-1 0-18 0,4 0-9 16,-3-2-11-16,0 2-16 0,0 0-24 0,0-2-19 15,-1 0-25-15,1 0-109 0,-3 2-227 0,0-2 101 16</inkml:trace>
  <inkml:trace contextRef="#ctx0" brushRef="#br0" timeOffset="204579.24">13520 10560 104 0,'0'0'111'0,"0"0"-2"0,0 0-11 15,-4-1-5-15,4 1 0 0,0 0 1 0,0 0 3 16,-2 7 0-16,2-1-2 0,-1-1 3 0,-2 3-2 16,3 1 0-16,-4 3-6 0,0-1 5 15,-2 3-2-15,3 1 2 0,0 3-6 0,-1 1-1 0,-3 0-7 16,0-2-3-16,0 3-5 0,1 1-9 15,2-2-3-15,-4 3-5 0,-1 2-6 0,1-1-2 0,-1-1-5 16,1 0-4-16,-3 1-1 0,1-3-6 16,1-1-1-16,-1-1-7 0,3-5 1 0,0 6-5 0,2-5-4 15,-1-2-5-15,-1-1-3 0,0 0-5 0,1-1-4 16,2-3-8-16,0 0-5 0,-2 0-13 0,4-1-15 16,0-1-15-16,-1 0-15 0,3-1-11 0,-3 1-19 15,2-1-8-15,1-2-27 0,0 1-6 0,0-3-23 16,0 0-113-16,0 0-301 0,0 0 134 0</inkml:trace>
  <inkml:trace contextRef="#ctx0" brushRef="#br0" timeOffset="205151.87">13568 10477 25 0,'0'0'91'16,"0"0"-2"-16,0 0-4 0,8 3 2 0,-5-1 0 15,1 0-23-15,-1 0 16 0,1 2-8 0,-1 0 4 16,3 1 2-16,-2 2-3 0,3-2-2 0,0 2 1 15,0 1-2-15,0 1 4 0,3-1-11 0,0 1-3 16,0 1 3-16,0-1-3 0,2-1-3 0,-2 3-2 16,3 0-6-16,2 0 2 0,1 2 2 0,-1-1-3 15,-2-2-3-15,5 2 3 0,-5 1-5 0,5 0-4 16,1 0-1-16,0 0-4 0,-2-1 0 0,4 1-3 16,-4-3-3-16,3 4-5 0,1-4-4 0,0-1 4 15,-1 3-1-15,0 0-7 0,-1 0-6 0,1-1 1 16,-2 1 0-16,1-2-8 0,-1 0-6 0,-4-2-7 15,-3-1-6-15,5 1-4 0,-5 0-1 0,6 4-5 16,-3-6-2-16,-3 3-17 0,4-1-11 0,-3 0 4 16,0 1-17-16,0-2-1 0,-1-1-17 0,2 0 0 15,1 0-20-15,-4-1-14 0,1 1-21 16,-4-2-99-16,-1 0-256 0,1 2 114 0</inkml:trace>
  <inkml:trace contextRef="#ctx0" brushRef="#br0" timeOffset="205757.71">12703 11518 69 0,'0'4'143'0,"0"1"-4"0,-3 3-6 0,3 0-4 16,-3 4-6-16,3 0-1 0,-4 1-6 0,1 2-4 16,-1 3-7-16,1 1-5 0,-1 1-12 0,1-2 8 15,-1 2-12-15,1-1-5 0,0 0-8 0,-1-2-9 16,4-4-5-16,-3 2-2 0,3-2-9 0,-2 1-5 15,0-3-13-15,2-2-17 0,0-1-18 0,0-1-17 0,0-2-26 16,0 1-15-16,0-4-24 0,-3 1-7 16,3 0-15-16,0-3-23 0,0 0-106 0,0 0-258 15,0 0 115-15</inkml:trace>
  <inkml:trace contextRef="#ctx0" brushRef="#br0" timeOffset="206089.53">12510 11478 69 0,'3'-4'140'0,"-2"2"2"0,2 0-6 15,3 1-7-15,-2 0-4 0,-4 1-7 0,10-1 5 16,-3 1-8-16,1 0-8 0,1 0-5 0,-1-2-9 16,3 2-9-16,4 0-9 0,0 0 0 0,3 2-4 15,2-2-10-15,1 4-9 0,0-2-3 0,-4-1-5 16,4 3-5-16,1-3-7 0,-6 1 0 0,4-2-18 16,1 0-3-16,-4 2-14 0,-3-2-15 0,3 1-2 15,0-1-17-15,-3 2-11 0,2-2-19 0,-4 1-2 16,2 1-36-16,-2-1-15 0,-4-1-17 0,3 2-99 15,-5-2-256-15,1 1 114 0</inkml:trace>
  <inkml:trace contextRef="#ctx0" brushRef="#br0" timeOffset="206395.37">13048 11489 80 0,'0'0'162'0,"-10"8"-2"0,7-4-1 16,1-2 5-16,-1 2 6 0,-1 2-13 0,1 1-14 15,-3 1-8-15,3-1-10 0,-1 2-6 0,1 0-4 16,-1 2-7-16,1 1-3 0,0-3-13 0,-1 3-6 16,1 2-3-16,-1-1-7 0,4 0-23 0,-3 2 0 15,1-1-6-15,0 0-4 0,2 0 5 0,-3 0-13 16,3 0-5-16,-4-1-6 0,4 0 2 0,0-1-9 15,0 1-5-15,0-2-11 0,-1-1-15 0,1-2-3 16,1 0-18-16,-1-2-19 0,0-1-13 0,0 1-18 16,0-3-13-16,1 0-22 0,2 0-13 0,-3-2-11 15,0-1-21-15,0 0-118 0,0 0-306 0,0 0 135 16</inkml:trace>
  <inkml:trace contextRef="#ctx0" brushRef="#br0" timeOffset="206686.21">13121 11600 59 0,'0'0'135'0,"0"0"5"0,0 0 5 16,2 10-8-16,-2-7-1 0,0 3-14 0,1-3-14 15,-1 6 3-15,0-1-5 0,2 0-7 0,-2 5-4 16,2-3-4-16,-2 3-6 0,0-2 0 0,0 1-12 16,0 1-1-16,0 0-10 0,3 0-7 0,-3-1-4 15,0-1-7-15,0 1-6 0,0-3-15 0,0 0-17 16,0 0-10-16,0-1-23 0,0-1-25 0,2-2-20 16,-1-2-11-16,-1 0-37 0,1 0-13 0,2-2-132 15,-3-1-287-15,0 0 128 0</inkml:trace>
  <inkml:trace contextRef="#ctx0" brushRef="#br0" timeOffset="206998.03">13240 11484 44 0,'4'-1'134'15,"-4"1"-5"-15,7-1 0 0,-7 1-8 0,10 2 2 16,-5-2 6-16,0 3-8 0,0 0 4 0,2 2-6 16,0 1-10-16,-4 1-1 0,4-1-3 0,0 2-6 15,0 4-5-15,0-2-10 0,0 1 1 0,-1 0-6 16,0 1-3-16,-1 0-7 0,-2 2-2 0,1 0-1 16,-1-3-1-16,-1 5-5 0,-2-2-6 0,1 0-2 15,-2 1-7-15,-1 3-1 0,1-3-6 0,-1-1-3 16,0 0-6-16,-1 0-12 0,0 1-8 0,-1-3-17 15,1-2-21-15,0-1-15 0,0-2-26 16,0 0-27-16,-1 0-29 0,4-3-27 0,0-1-32 0,-3 0-141 16,3 0-352-16,0-3 156 0</inkml:trace>
  <inkml:trace contextRef="#ctx0" brushRef="#br0" timeOffset="207537.25">14221 11369 5 0,'-1'3'133'0,"1"3"-2"0,-1 0-16 15,-1 3 8-15,-1-1-8 0,3 1-4 0,-2 5-3 16,0-1-9-16,-1 1-3 0,1 0-10 0,0 0-3 0,1 5-9 15,-1-4-5-15,-1-1-5 0,2 0-7 16,0 1-6-16,-1-2-3 0,2 0-13 0,-4-2-22 0,4-1-5 16,-3-1-19-16,2-1-19 0,1-1-8 15,-2-2-22-15,2-1-19 0,0 1-5 0,-2-3-28 16,0 1-90-16,2-3-218 0,0 0 96 0</inkml:trace>
  <inkml:trace contextRef="#ctx0" brushRef="#br0" timeOffset="207842.84">14028 11302 120 0,'0'0'144'0,"5"-5"-5"0,-4 3-12 16,3-2 4-16,1 3-12 0,0-1-9 0,2 1-1 16,2-1-9-16,1-1-7 0,-1 2-1 0,5-2-14 15,1 2-1-15,0 0-11 0,9-3-8 0,-3 3-7 16,0-1-6-16,-5 1-2 0,-1 1-4 0,8 0-13 16,-8 0-7-16,2 0-2 0,-3 0-3 0,3 1-12 15,-3 0-9-15,0 0-14 0,-1 3-11 0,0-1-12 16,-1-2-24-16,1 1-18 0,-3-1-24 0,0-1-24 15,-2 3-86-15,-1-3-238 0,0 0 105 0</inkml:trace>
  <inkml:trace contextRef="#ctx0" brushRef="#br0" timeOffset="208138.17">14486 11332 90 0,'0'5'174'0,"-3"1"-9"0,-1 1 0 15,1 0-14-15,-1 6-3 0,0-4-2 0,-2 5-6 16,2 0-11-16,-2-1-7 0,2 0-9 0,-3-1-6 16,4 7-12-16,-4-4 0 0,4-1-11 0,-1 0-8 15,1 1-6-15,1-3-6 0,0 1-5 0,-1-2-5 16,3 2-7-16,0-3-7 0,-2-2-8 0,0 2-4 15,2-1-6-15,0 1-14 0,2-5-17 0,-4 1-15 16,4-1-22-16,-2 0-17 0,0 0-20 0,0-2-16 16,2-1-19-16,-2 0-9 0,0-2-10 0,3 2-150 15,-3-2-310-15,0 0 137 0</inkml:trace>
  <inkml:trace contextRef="#ctx0" brushRef="#br0" timeOffset="208427.0799">14517 11425 25 0,'0'0'160'0,"0"5"7"0,2-4-1 15,-2 3-9-15,0-1-5 0,0 2-2 0,1 0-12 16,-1-1-4-16,0 3-11 0,0 1-12 0,1-2 3 15,-1 2-11-15,0 0-4 0,0 1-7 0,0 3-10 16,0-2-7-16,-1 0-10 0,4-1-5 0,-5 1 0 16,1-2-10-16,1 2-5 0,-1-2-11 0,-1-1-5 15,2 0-17-15,0 0-15 0,0-2-14 0,0-1-15 16,-1 0-22-16,1 0-32 0,0-4-30 0,1 6-17 16,-1-5-27-16,0-1-141 0,0 0-325 0,0 0 144 15</inkml:trace>
  <inkml:trace contextRef="#ctx0" brushRef="#br0" timeOffset="208836.91">14678 11272 7 0,'5'-1'140'0,"-5"1"-9"0,0 0-12 0,7 2-14 16,-7-2 7-16,6 5 3 0,-3-4-5 16,1 2 7-16,-1 3 0 0,1-3-3 0,2 3-1 0,-2 1-3 15,3 0 5-15,0 3-11 0,0 0 0 0,2 2-10 16,-4-1 2-16,5 2-3 0,-3 4-6 0,3 2-3 15,-6-6-11-15,6 3-2 0,-3 2 1 16,0 1-2-16,-1-1-5 0,-2 3-7 0,-1-1-1 16,0 1-5-16,-3 0-5 0,1 1-1 0,-2-2-3 0,-1 2-3 15,-1 1-7-15,1 0-3 0,-1 0 2 0,0-2-7 16,-3 0 0-16,2 2-7 0,-3-5-5 0,0 0-23 16,1 0-8-16,2-4-8 0,1-1-8 0,-1 0-10 15,1-3-12-15,-1 0-30 0,1-4-23 16,0 1-33-16,2-1-23 0,0-2-37 0,-4-2-160 0,4 0-390 15,1-2 173-15</inkml:trace>
  <inkml:trace contextRef="#ctx0" brushRef="#br0" timeOffset="-209167.34">15144 2917 36 0,'0'0'99'0,"0"0"-10"0,0 0 2 15,0 0-12-15,0 0-3 0,0-4 0 0,0 4-3 16,0 0 0-16,0 0-11 0,0 0-3 0,0 0 1 16,0 0 7-16,0 0-17 0,-1-2-7 0,1 2 2 15,0 0-14-15,0-4 6 0,0 4-7 0,1-4 3 16,-1 4-3-16,0 0 0 0,0-4-3 0,0 4 6 16,0 0 6-16,0-2-7 0,0 2-8 0,0-4-4 15,0 4-3-15,0-4 0 0,0 4 3 0,0-5 0 16,0 1 2-16,-1 2-4 0,-1-1 6 0,2 3-9 15,0-5 4-15,-3 1 4 0,3 1-14 0,-1 0-6 16,-2-1 0-16,3 1 4 0,0-1-6 0,-3 1 6 16,-1-2-11-16,4 0 2 0,-3 2 0 0,-1-1-4 15,1-2 1-15,-1 1-3 0,-2 1 2 0,2 1 1 16,-1-3 4-16,0 4-5 0,0-1 1 0,-2 0 7 16,2 1-4-16,-2 0-4 0,-3 1-5 0,2 0 2 15,2 1 0-15,-2 0 1 0,1 0 3 0,0 0-1 16,-2 1 1-16,2 0 2 0,-1 1 5 0,1 2 3 15,-3-3 4-15,3 4-18 0,-3-2 4 0,3 1-1 16,0-1-2-16,1 2 1 0,-1-1 7 0,0 1-1 16,0 2-2-16,0-1-4 0,0 0 5 0,0 1-6 15,2-1 5-15,-3 0 2 0,4 2-2 0,-1 0 4 16,0-2-1-16,1 2 0 0,1-2 2 0,-1 4-5 16,1-3 3-16,-1 1 2 0,4 0 3 0,-3-2-2 15,3 3-4-15,0-2 2 0,-1 1 3 0,1 0-6 16,0 0 3-16,1 2-4 0,1-3 9 0,-1 0-8 15,2 1 8-15,0-1 0 0,-2-1-4 0,3 1 0 16,-1-1-6-16,1 0 9 0,-1 2-3 0,3-3-2 16,-1 0 5-16,1 0 0 0,1-1-3 0,0 3 1 15,0-4-4-15,0 1-5 0,3 0 6 0,-3-3 2 16,3 2-1-16,-3-2-4 0,4 1-1 0,-1-1-2 16,-1-1-3-16,1 0-10 0,-2 0-11 0,0 0-9 15,1 0 2-15,-1-1-26 0,-1 1-22 0,0 0-23 16,-2-1-85-16,-1 0-207 0,-3 0 92 15</inkml:trace>
  <inkml:trace contextRef="#ctx0" brushRef="#br0" timeOffset="-208618.5799">15295 3022 27 0,'-6'1'114'0,"6"-1"-8"0,-4 3-4 15,1-1-14-15,0 2-6 0,0 0-3 0,-1-2-2 0,1 5-1 16,-1 0-7-16,1 0 6 0,1 0-13 0,0 0 0 16,-1 1-7-16,0 1-6 0,2-2 1 0,-2 1-8 15,3 1-8-15,-3 0 0 0,6-1 0 0,-6-1-7 16,6 2 0-16,-3-3 0 0,0 2-2 0,0-4-1 16,3 4-7-16,1-2 2 0,3-2-2 0,0 1 6 15,0-2-3-15,-1-1 3 0,4 0-4 0,0-3 5 16,2 0-8-16,-2-2-4 0,3-1 3 0,1-2-3 15,-1 1-3-15,-1-1 7 0,1-2-17 0,-2-1 10 16,-1-1-4-16,0 4 4 0,1-6 0 0,-4 3 1 16,-1 2-3-16,-2-2 6 0,-1 2-8 15,0-1 4-15,-2 0-2 0,-1 1-1 0,-4 2-2 0,1-2-3 16,-1 2 2-16,-2-1-1 0,-2 0-4 0,-2 3 3 16,0 0-2-16,0 1 0 0,0 0-2 0,-1 0-2 15,0 2 3-15,1 2-1 0,2-2-6 0,-1 4 6 16,-1-2-7-16,3 0-10 0,0 2-3 15,-1 0-9-15,2 0 2 0,-1 2-4 0,4 0-8 16,-1-1-14-16,-3 1-6 0,4 2-13 0,3-1-21 0,0 1-26 16,-1-1-72-16,2 0-208 0,-1 0 93 0</inkml:trace>
  <inkml:trace contextRef="#ctx0" brushRef="#br0" timeOffset="-208211.79">15638 2996 121 0,'0'0'129'15,"-7"1"-19"-15,7-1-7 0,-4 2-17 0,4-2-10 0,-1 2-3 16,1-2-6-16,0 6-4 0,1-2-5 15,-1-1-6-15,3 1 2 0,-2 0-11 0,2 0-3 16,1 2-7-16,2-2-3 0,0 2 1 0,-1-1 2 16,2 1 3-16,2-2-16 0,-2 2 8 0,1-2 7 15,2 1-3-15,1 2-2 0,-2-2 3 0,-1 0-1 16,-1-1-13-16,0 2 0 0,-1 0 6 0,1-2-7 0,-3 1-2 16,-1-1-2-16,0 1-2 0,-2-2 8 15,-1 5 13-15,-4-2 6 0,4 1-1 0,-7-2 3 16,4 1-1-16,-2-1-2 0,0 1 4 0,-2-1-6 15,3-2-2-15,-2 0-6 0,2 0 3 0,0-1-6 16,-2 1 2-16,1-2-5 0,-1 0-1 0,3-1-9 16,-2 0-18-16,-1 0-8 0,6 0-8 0,-8-2-13 15,3-1-26-15,1 1-16 0,1-2-23 0,3 0-18 16,-2 0-13-16,0-3-125 0,-1 2-277 0,3-3 123 16</inkml:trace>
  <inkml:trace contextRef="#ctx0" brushRef="#br0" timeOffset="-207784.03">15958 2959 26 0,'7'-18'157'0,"2"1"-17"0,-4-2-18 15,2-1-11-15,0-1 0 0,-1 1-15 0,-2-1-4 16,2 3-13-16,-3-1 0 0,-2 3 7 0,2-4-12 16,-2 7 6-16,2 2-3 0,0 0-2 0,-2 2 3 15,-1 2 7-15,2 1 5 0,-2 1 0 0,1 1-10 16,-1 0-5-16,2 2-9 0,-4-2-13 0,2 4-11 16,0 0-13-16,2-2-2 0,-2 2-2 0,0 0-5 15,0 10 1-15,0-2 0 0,-2 1 5 0,4 3 0 16,-2 4 3-16,1 4-3 0,-4 3-1 0,3 0-1 15,0 2-3-15,2-1 4 0,-1 0-3 0,0 0 2 16,-1 2-2-16,3-2-4 0,0 10-5 0,0-9 2 16,1-1 3-16,2-1-2 0,-1 0 1 0,-2 1-1 15,1-2-5-15,-1 1-5 0,4-2 0 0,-3 0-6 16,2-1-11-16,-2 0-10 0,3-3-9 0,-4-3-1 16,1-2-4-16,-1 0-16 0,0-3-2 0,1-1-15 15,-2 1-10-15,-1-5-12 0,-1-1-17 0,3 1-4 16,-3-4-12-16,3 4-17 0,-3-4-138 0,0 0-300 15,0 0 133-15</inkml:trace>
  <inkml:trace contextRef="#ctx0" brushRef="#br0" timeOffset="-207513.16">15931 3101 126 0,'10'0'143'0,"0"-2"-8"16,4 3-6-16,0-2-10 0,3-1-4 16,-3 0-4-16,3 2-14 0,0 0-1 0,4-3-9 15,0 3-9-15,-5-1-8 0,-1 0-1 0,2-1-12 16,-1 1-5-16,-1-1-6 0,-1-1-22 0,0 0-21 15,0 0-28-15,-1 0-24 0,1 1-37 0,-3-2-24 16,-1 3-105-16,-3-2-232 0,-4-1 103 0</inkml:trace>
  <inkml:trace contextRef="#ctx0" brushRef="#br0" timeOffset="-206766.25">14688 3455 11 0,'4'1'122'0,"0"2"-5"15,0-1-9-15,2-1 6 0,2 0-9 0,-1 2 2 16,6 0 3-16,1-1-1 0,0 2-4 0,3-3 0 16,6-1 10-16,-1 4-4 0,2-1-7 0,0 0 0 15,2-1-10-15,0-2-4 0,4 2-5 0,-2-2-6 16,10 3-1-16,0-3 0 0,0 0-10 0,0 0-4 15,-8 1-5-15,9-5-2 0,2 4-5 0,1 0-4 16,-1 0-6-16,1 0-4 0,1 0-2 0,0 0-5 16,2 0-1-16,-4 0-5 0,0 0-3 0,1 3-4 15,-1-2-1-15,3 0 3 0,-2 0-5 0,0-2-4 16,-4 3-1-16,3-2-3 0,0 1 2 0,1 1-6 16,-4-2-7-16,-7 3-5 0,7-2-6 0,-11 3-6 15,4 0-9-15,-4-1-11 0,-2 2-10 0,2-1-5 16,-2 1-6-16,-5-2-16 0,1 3-20 0,-4-3-14 15,-4 1-26-15,-2 1-19 0,0-3-22 0,-4 1-102 16,-1 1-303-16,-3-1 134 0</inkml:trace>
  <inkml:trace contextRef="#ctx0" brushRef="#br0" timeOffset="-205208.78">10493 4356 10 0,'6'0'38'0,"-1"0"-13"0,-5 0-3 0,7-2-16 16,0 2-10-16,-2-1-13 0,0 0-17 0,2 1 8 16</inkml:trace>
  <inkml:trace contextRef="#ctx0" brushRef="#br0" timeOffset="-204954.59">10990 4346 61 0,'7'0'70'0,"3"0"-13"0,-1-2-4 0,0 1-4 15,4-1-9-15,0-1-4 0,-2 1-11 0,3 1-14 16,0 0-14-16,0 0-18 0,-4 1-10 0,0 0-28 0,0-1-61 16,0 0 27-16</inkml:trace>
  <inkml:trace contextRef="#ctx0" brushRef="#br0" timeOffset="-204742.7">11511 4340 24 0,'6'1'76'0,"4"-1"-8"0,-2 0-2 0,2 0-9 0,0 0-7 15,1 0-2-15,-1 1-10 0,0-1-7 0,4 0-10 16,-3 0-14-16,1 0-7 0,0-1-17 0,1 1-2 16,1 0-56-16,-3-1-82 0,-1-1 36 15</inkml:trace>
  <inkml:trace contextRef="#ctx0" brushRef="#br0" timeOffset="-204524.81">12078 4338 2 0,'11'0'104'0,"0"-3"1"0,-1 2-21 0,1 0 3 16,-1 1-16-16,1 0-3 0,-1-1-9 0,2 1-6 16,-3-2-13-16,4 1-1 0,-2 1-14 0,-1-2-2 15,0 0-12-15,1 2-15 0,-1-2-8 16,0 2-3-16,0-1-7 0,1 0-13 0,-1 1-8 0,0-1-15 15,1 2-39-15,-2-1-106 0,-1-1 47 0</inkml:trace>
  <inkml:trace contextRef="#ctx0" brushRef="#br0" timeOffset="-204313.4199">12620 4325 17 0,'8'-1'115'0,"5"-1"-13"15,1-1-11-15,-3 3-4 0,-2-1-7 0,1-2-8 16,0 0-5-16,-2 1-9 0,3 1-4 0,-1 0-9 16,0 0-3-16,0-1-11 0,-2 2-8 0,1 0-11 0,-1-3 6 15,-1 3-16-15,3-1-9 0,-3 1-2 0,2 0-11 16,-1 0-3-16,-1 0-12 0,3 0-2 0,-3 0-10 16,3 1-6-16,-2 0-7 0,2-1-45 15,0 0-112-15,0 0 49 0</inkml:trace>
  <inkml:trace contextRef="#ctx0" brushRef="#br0" timeOffset="-203495.65">13185 4301 61 0,'15'0'74'0,"-1"0"-13"0,2-2-1 0,-2 1-3 0,1 1-1 16,-1-3-5-16,3 3-5 0,0-2 4 0,-3 1-11 15,5 1-6-15,0-1 4 0,-3 2-4 16,-1-2-7-16,1 1-8 0,-1 0-1 0,-1 0-4 15,3 0-2-15,-4 0 1 0,1 1 4 0,0 1-3 16,2-2-5-16,-2 0-6 0,0 1 2 0,0 0 0 0,0-2-1 16,0 3-6-16,0-2 1 0,0-1 7 0,-4 2-4 15,4 1 0-15,-4-1-6 0,1-1 4 0,2 1-1 16,1-1-3-16,-1 0-4 0,-3 0-3 16,0 1 1-16,-1 0-5 0,1 1 3 0,-1-2-2 15,1 1 3-15,-2 0-7 0,-1 0 5 0,2 0 5 16,0-1-10-16,-2 3-6 0,-1-2 1 0,1 1 3 0,0-2-5 15,0 0 9-15,0 4-6 0,0-4 1 0,2 0 2 16,-4 0 5-16,2 0 2 0,-1 1-1 16,1 0 2-16,2 1 6 0,-4-2 1 0,4 0 2 15,-2 0 6-15,0 0-3 0,1-1 2 0,-1 0 2 16,-1 0 1-16,-1 0-3 0,1 1 0 0,0 0 1 0,-1 0 3 16,2 0-5-16,-7 0 1 0,10 0-1 15,-7-1 4-15,-3 1 0 0,7 0 0 0,-7 0 5 16,4-3 5-16,-4 3 7 0,6 0 0 0,-6 0 2 15,0 0 1-15,0 0 1 0,1-4-4 0,-1 4-5 16,0 0 2-16,-4-4-2 0,4 4 4 0,-3-2-4 0,-1-2-1 16,1 3-2-16,-1-2 3 0,-2 0-5 0,2 0 5 15,-1-1-3-15,0 1-8 0,-2-2 4 0,0 1-2 16,2 2 1-16,-2-2-3 0,1-1 7 16,-1 1 0-16,1-1 7 0,-1 0 4 0,0 1-8 15,2 0 5-15,0-1 6 0,1 0 1 0,0 0 1 16,-2 2-4-16,3-2 6 0,-1 2 0 0,1-2 8 0,-1 1 7 15,3 2-4-15,-1-3 3 0,1 3-7 0,-2-1-2 16,3 3-1-16,-3-3-6 0,3 3-2 0,-1-3-6 16,1 3-5-16,-3-2-1 0,3 2-4 0,0 0 0 15,0 0-5-15,0 0-1 0,0 0-2 16,10-2 2-16,-10 2-8 0,0 0 3 0,10 5 4 0,-6-3-3 16,0 0-1-16,0 2 5 0,2 0-5 0,-2 0 1 15,3-1-3-15,0 3 3 0,-1-2 1 16,1 1 0-16,0 2 1 0,-1-3 2 0,-1 1-2 15,2 1 0-15,0-2 0 0,3 2-4 0,-7 0 3 0,4-2 2 16,0-1 0-16,0 2 0 0,-1 0-3 0,-2-1 1 16,2-1-2-16,-5 0 2 0,5 0-3 0,-3 0-1 15,-2 0 3-15,-1-1-2 0,3 0 6 16,-2 1 10-16,-1 0 7 0,-4 0 1 0,1 1 0 0,2-1 1 16,-5-2 1-16,3 2-6 0,-1 0 0 0,1-1 0 15,-4 0-3-15,3 1-3 0,-2-1-13 0,2-1-5 16,-1 2-4-16,0-1 2 0,-2 1-9 0,3-2-4 15,0 1-8-15,0 0-11 0,-1-2-4 16,1 3-7-16,1-2-15 0,2 0-10 0,1-1-17 0,-4 3-23 16,4-3-93-16,-5 2-223 0,5-2 99 0</inkml:trace>
  <inkml:trace contextRef="#ctx0" brushRef="#br0" timeOffset="-190267.77">15434 4116 55 0,'0'-3'72'0,"0"-1"-5"16,0 4 8-16,0-4 1 0,0 2 1 0,0-3-12 0,3 2-2 16,-3 2-2-16,0 1 3 0,1-8 8 0,-1 6-7 15,0 2 3-15,0-4-3 0,0 4-15 0,0-5-3 16,0 3-3-16,0 2-4 0,0-5-6 0,0 2-4 15,0 0-13-15,0 3 14 0,0-6-2 0,3 4-11 16,-3-1 6-16,0-2-6 0,3 1 1 0,-3 0-5 16,0 0 0-16,4-1-2 0,-4-1-4 0,3 2 0 15,-3-3 6-15,3 0-11 0,-2 2 5 0,2-3 1 16,-3 3-5-16,4-1 0 0,-4-2 3 0,3 2 0 16,-3-2-1-16,2 4 1 0,-1-1 0 0,0-3 0 15,1 2 0-15,-1 1 4 0,-1 0 0 0,0 0-3 16,2 1 0-16,-1 0 1 0,-1 1-4 0,0 3 5 15,0-4 4-15,0 4-6 0,0-3-8 0,1 1 1 16,-1 2-2-16,0 0-8 0,0 0 9 0,0 0-1 16,0 0 0-16,-4 9 1 0,4-6-3 0,-3 4 8 15,3-2-6-15,-2 2 0 0,0 1-5 0,1 0 5 16,-1 1 8-16,2 1-11 0,-4-1 6 0,4 3 3 16,0-2-6-16,-1-1-1 0,-1-1 3 0,2 5-8 15,-1-4 7-15,1 3 3 0,-3-4-3 0,3 4 5 16,0 0-4-16,-3 1 3 0,3-2-6 0,-1-1 5 15,-2 2-6-15,3-3 5 0,-3 4 0 0,3 0 5 16,-3-1-4-16,3-1 1 0,-4 3-6 0,4-2 3 16,-3-1-2-16,2 1-9 0,-2-1 4 0,3-1 4 15,-3-1 6-15,3 1 0 0,0-1-11 0,-3-1 12 16,2 1-5-16,1-1-4 0,0-1-3 0,0 0 1 16,-3 0-1-16,6-2 6 0,-6 1-6 0,3 0-3 15,3-3 0-15,-3 1-6 0,-3 1 4 0,6-2 6 0,-3-1-6 16,0 2 0-16,0-4-12 0,0 5 9 15,0-3 3-15,0-2-2 0,0 3 2 0,0-3-11 16,0 0 3-16,0 4-7 0,0-4 12 0,1 3 0 16,-1-3 1-16,0 0-11 0,3 3 4 0,-3-3-5 15,0 2 10-15,0-2-5 0,0 0 6 0,3 1-9 0,-3-1 13 16,0 0 11-16,0 0-9 0,0 0 7 16,0 0 1-16,0 0-2 0,0 0 4 0,0 0-1 15,0 0 3-15,0 0-10 0,0 0 3 0,-14-1-11 16,14 1 13-16,-6-2 3 0,1 2-12 0,-1-1 1 15,-1 1 5-15,3-1-1 0,-5 0 5 0,2 0-1 0,2-1 1 16,-1 2-4-16,0-1 2 0,2 0 1 0,-3 1 2 16,4-2 2-16,3 2 2 0,-11 0-3 15,11 0 3-15,-7-1-1 0,4 2-5 0,3-1 9 16,-5-2-1-16,5 2-3 0,0 0 0 0,-5-2 5 0,5 2 7 16,0 0-4-16,0 0-9 0,0 0-20 0,0 0 21 15,0 0 5-15,0 0 1 0,0 0-2 0,0 0-3 16,0 0 3-16,0 0 9 0,9 8 1 15,-5-8 4-15,-1 2-5 0,1-1-5 0,0-1-3 16,2 2 8-16,-2-1 0 0,2-1-4 0,2 2 9 0,-1-1-2 16,0 0-2-16,3 0-2 0,-3 0 0 0,2 0 10 15,-1-1-2-15,1 0-3 0,-1 0-8 0,2 1 5 16,-2-1 1-16,1 0 1 0,-1 0-11 0,1 0 2 16,-4-1-2-16,4 1 4 0,-5 0-3 0,2 0-13 15,-6 0 1-15,10 0-17 0,-8 0-4 0,3 1-5 16,-5-1-2-16,0 0-11 0,8 0-14 0,-8 0-12 15,0 0-1-15,4 0-14 0,-4 0-99 0,0 0-197 16,0 0 88-16</inkml:trace>
  <inkml:trace contextRef="#ctx0" brushRef="#br0" timeOffset="-179474.06">8211 5638 39 0,'0'0'54'0,"0"0"-3"16,0 0-5-16,0 0-5 0,-1-3-2 0,1 3 2 15,0 0-8-15,0 0 2 0,0 0-6 0,0 0-4 16,0 0-5-16,0-5 2 0,0 5 4 0,0 0-3 15,0 0 2-15,0 0-14 0,0 0 1 0,0 0 4 16,-3-2-8-16,3 2 1 0,0 0 0 0,0 0 13 16,0 0-9-16,0 0-1 0,-3-1-4 0,3 1 4 15,-1-3-6-15,1 3-6 0,0 0 3 0,-2-4 5 16,2 4-5-16,-4-2-14 0,4 2 17 0,-1-2-1 16,1 2 3-16,0 0-2 0,-6-3 0 0,5 2-3 15,1 1-3-15,0 0 7 0,-6 0-14 0,6 0 6 16,-7 0-5-16,7 0 4 0,-6 2-2 0,6-2 0 0,-7 2 3 15,3-1-7-15,0 1 6 0,0-1 0 16,-2 0-3-16,3 1 4 0,0-1-3 0,-1 2-2 16,-3-3 3-16,4 2 0 0,-1-1 0 0,-3 2-5 15,1 0 5-15,2-1-1 0,1 0 1 0,-1-1-1 16,-3 2-7-16,4-1 9 0,-4 2-3 0,3-2 1 16,0 2 1-16,-3-2-2 0,1 2 2 0,3 0 0 15,-4 0 5-15,2-1-12 0,0 2 7 0,-2-2-1 16,3 1-1-16,-3 0 3 0,3 1 1 0,0-1 1 15,-1-1-6-15,0 3 1 0,-1 0-1 0,2 0 5 0,-2-1-3 16,2 0 4-16,1 1-1 0,-1 0-1 16,1-1 2-16,-1 2-1 0,0-3-1 0,-2 4 6 15,3-4-6-15,2 2 0 0,-2 0 1 0,0 2-1 16,-1-2 5-16,1 0-4 0,3 0 2 0,-3-1 0 16,-4 9-2-16,5-8 1 0,0 0 2 0,-1 1-4 15,3 0 2-15,-4-1 0 0,3-1 0 16,-1 1 1-16,2-1 3 0,-4 2-4 0,4-3-4 15,-1 3 10-15,-1-3-7 0,1 6 0 0,-1-3 0 16,0 0 5-16,0 0-4 0,1 0 1 0,-1 2 2 0,0-3-2 16,0 3-3-16,-1-1 5 0,2 1 0 0,-2-1-5 15,3 2 0-15,-3-3 6 0,3 1-4 0,-3 2-3 16,2-2 4-16,1 2 4 0,-1-2-7 0,-1 2 4 16,2-3 0-16,0 2-3 0,-1-2 5 15,1 1-1-15,0-1-1 0,1 0 2 0,-1 0-5 0,0 1 5 16,2-3-5-16,-1 1-1 0,0-1 4 0,2 0 7 15,0 3-7-15,-2-3 4 0,2 1 2 0,0-1-3 16,-1 1-2-16,0-1 1 0,1-1-4 0,1 1 1 16,-1 0-1-16,0-1 2 0,1 0 2 15,-1 0-3-15,1 0 0 0,-1 0-1 0,1-2 3 0,2 2 7 16,-2 0-6-16,-1-2-6 0,1 2 6 0,2-1-7 16,-2-1 7-16,0 1 2 0,-1 0-7 0,4 0 2 15,-3-1 1-15,1 1 0 0,-1 1 3 0,1-1-8 16,0 0 1-16,0 2 5 0,1-3-4 0,-2 0 1 15,2 1 1-15,-1-2 1 0,1 3-1 0,0-2-1 16,-2 1-7-16,2 0 15 0,-1 0-2 0,2-1-4 16,-1-1-4-16,0 1 4 0,-1 1 0 0,2-3-2 15,-4 2 2-15,4 0-5 0,-3-2 3 0,3 1-1 16,-4 0 3-16,4 1-2 0,-4-1 0 0,4-1 12 16,-3 1-8-16,-1 0 4 0,3 1-6 0,-1-2-4 15,0 2 5-15,0-2 4 0,1 1-5 0,-2-1 2 16,2 2-4-16,-1-1 0 0,1-1 4 15,0 1-5-15,-1 0 2 0,1 1-5 0,0-2 3 0,-1 1 2 16,2-1-2-16,-1 1 7 0,-1-1-6 0,3 0 4 16,1-2-2-16,-4 2 1 0,0-3 0 0,5 2 2 15,-3-2-2-15,3 3 1 0,-3-3 7 0,3 4 0 16,-2-4-2-16,1 2 3 0,-1 0-4 0,2-1-2 16,-1-1-4-16,-1 0 4 0,0 2-5 0,2-2 0 15,-1 0 4-15,1 1 2 0,0-1-3 0,-1 0-3 16,4 0-1-16,-2-2 3 0,-1 1-2 0,0 1 1 15,4 0 10-15,-1-1-12 0,-3 1 7 0,2-2-4 16,0 0 2-16,0 2-5 0,1-1 4 0,-2-1 1 16,2 1-2-16,-3 1-2 0,0 0 6 0,-2-1 7 15,6 2-14-15,-4 0 4 0,-3 0-4 0,4-2 1 16,-1 2 2-16,0 0 2 0,0 0-2 0,-2 0-5 16,4 0-1-16,-4 0 3 0,3 0 1 0,-1 2 1 15,0-1-3-15,4-1 2 0,-4 0-4 0,4 2 4 16,0-2-1-16,0 1 7 0,0-1-2 0,-2 0-5 15,-1 1-1-15,2-1 0 0,1 1 5 0,-2 0-5 16,2-1 4-16,-1 0 4 0,-2 0-10 0,2 0 4 16,1 0 7-16,0 0-11 0,0-1 0 0,-1 1 7 15,0 1-4-15,-1-2-2 0,0 2-4 0,0-1 7 16,1-2 1-16,0 2 0 0,-1-1-3 0,2 2 1 16,-1-1-3-16,1 0 6 0,-1 0 0 0,-2-1-2 15,3-1 2-15,-1 2 0 0,1 0 0 0,0 0-6 16,-1-2 0-16,1 2 9 0,0 0-4 0,1 0-7 0,-2 0 5 15,-2 0-2-15,5 0 2 0,-2-1 2 16,-1 2-5-16,-1-2 3 0,2 1-2 0,-1 1 1 16,0-2 1-16,-1 3 0 0,1-1-8 0,1 0 11 15,-3 1-1-15,-1 0-6 0,4-1 9 0,-1 0-7 16,1 2-2-16,-1-1 2 0,-2 0 2 0,0 0-1 0,3 1 5 16,-4-1-4-16,0-1 2 0,1 1-1 15,2 1-6-15,1-2 9 0,-4 1-7 0,1 0 3 16,-1-1 3-16,1 1-9 0,-1 0-2 0,2 0 9 15,-3 0 1-15,4-3-5 0,-2 3 4 0,-1 0-1 16,3-2-1-16,-2 2 6 0,0 0-7 0,-1-1-1 0,-3 1 5 16,3-1 1-16,0 1-8 0,-3 0 6 0,4 0-1 15,-4-1 1-15,3 0 0 0,-3 1 0 16,0-1-5-16,-1 1 9 0,-2 0 4 0,3 0-12 16,0 0 6-16,-3-2-8 0,2 1 8 0,0 1 0 0,-1 0 4 15,-5 0-8-15,10 0-2 0,-7-1 13 0,4 1-12 16,-1-1-7-16,-6 1 7 0,7 0 6 0,-3 0-3 15,0-1 3-15,0 0-6 0,-4 1 1 16,10 0 4-16,-7-1 1 0,-3 1-5 0,7 0-2 16,-7 0 7-16,7-1-7 0,-1 1 1 0,-6 0 4 0,7 0-2 15,-7 0 5-15,7 1-5 0,-3 0-2 0,-4-1-4 16,7 0 3-16,-4 1 6 0,3-1-2 0,-2 1-2 16,0 0 3-16,0 0-4 0,-4-1 2 0,10 0-1 15,-7 3-2-15,3-3 4 0,-2 0-2 0,0 2-3 16,0-1 3-16,2 0 1 0,-2 1 3 0,0 0 1 15,2 0-3-15,-2-1 0 0,2 2 0 16,2-1-3-16,-3 0-1 0,0 0 4 0,2-1 1 16,-4 1-2-16,6 0 5 0,-4 0-3 0,-1 0-3 0,6 0 2 15,-3 0-1-15,0 0 3 0,0-1-4 0,2 1 4 16,-1 1-1-16,-1 0-2 0,0-1 8 0,-1-1-12 16,2 1 2-16,1 0 6 0,-1 0-6 0,-2-2 0 15,1 3 7-15,3-1-8 0,-2-2 2 16,-1 2 4-16,3 0-5 0,-3-2 4 0,3 2-1 0,-3 1-4 15,3-2 0-15,-3 0 3 0,4 2-4 0,-2-3 5 16,-1 2 0-16,1-1-3 0,-1 2-3 0,2-2 5 16,-3 1 3-16,0-1 0 0,3 2 0 0,-3-2 0 15,1 2-7-15,-2-2 5 0,5 2-2 16,-5-2-3-16,1 1 5 0,1 0 1 0,2 0 0 0,-3 1-7 16,-1-1 2-16,1-1 6 0,0 1 5 0,3-1-11 15,-4 1 6-15,-1 0-3 0,2-1-3 0,-1 2 3 16,-2-2 1-16,3 0-2 0,-4 1-6 0,3 0 12 15,-1 0-3-15,-2 0 3 0,1-2-6 0,1 2-3 16,-1 0 3-16,0-1 2 0,-1 0-3 0,0 0 2 16,-1 0-3-16,1 1 4 0,0 0 3 0,-3-2-6 15,6 2 3-15,-3 0-5 0,-1-1 8 16,1 0-3-16,1 1 1 0,-1 0 3 0,0-1-2 0,1 0-3 16,-4 1 1-16,3 0 0 0,-3-2-4 0,7 3 6 15,-3-1-4-15,-4-1 4 0,3 1-1 0,1 0 1 16,-1-1 1-16,0 3-10 0,0-3 4 0,1 1 1 15,0 1-1-15,-1-1 1 0,1 1 4 0,-1-1-5 16,1 0 7-16,-1 1 4 0,0-1-12 0,1 2-1 16,-1-2 1-16,1 1 1 0,0-1 2 0,-1 1-4 15,3-1 3-15,-2 1 1 0,0 0-1 0,-1-2 5 16,1 2-4-16,1 1-1 0,-1-2 2 0,0 1 1 16,0-1-3-16,1 1 3 0,0-1 1 0,-1 1-2 15,1-2-4-15,-1 2 0 0,0-2 2 0,2 1 1 16,-1-1-4-16,0 1 12 0,0-1-8 0,-2 0 1 15,4 0-4-15,-7-1 10 0,11 1-4 0,-2-1-4 16,-5 1 3-16,3 0 1 0,-1-1-8 0,2 0 6 16,-2 1-2-16,1 0-2 0,-3-2 6 0,3 1 1 15,0 0-5-15,2-1 4 0,-2 0 11 0,1 0-16 16,-1 1 1-16,-3 0 1 0,2-1 4 0,1-2-3 16,0 3 6-16,-1-3-2 0,1 0-6 0,1 0 1 15,-1 0 5-15,0 0 0 0,0-1-1 0,0 1-2 16,2-1 8-16,-2 1-7 0,1-2 2 0,-1 0-5 15,0 0-2-15,-1 1-2 0,1-3 3 0,-3 3-1 16,2-2 0-16,-2 2 2 0,0 0 0 0,-1-2 6 16,1 2-8-16,-1-2 5 0,-1 1-1 0,-1-3 0 15,0 2 2-15,1-3-3 0,-2 2 3 0,0-1-1 16,-3 3 2-16,3-4 0 0,-1 3-4 0,-1-1-4 16,2 0 4-16,-1 0-3 0,-1-2 5 0,0 2-2 15,0-1 4-15,1 1-8 0,-1 1 9 0,0-2 1 16,-1 2 2-16,1-1-2 0,-2 0-4 0,3 0 1 15,-2-1 0-15,0 0 0 0,0 2 3 0,0-2-3 16,2 1 3-16,-2 0 9 0,-1-1-6 0,1 1 0 16,0-1 8-16,-1 2 1 0,1 0-8 0,-1 0-4 0,1-1 8 15,-1 1 5-15,1-1-6 0,-1 0-2 16,-2 2 0-16,2-2 0 0,0 2-4 0,-2 0 8 16,2 0-1-16,-3-1-1 0,1 0-1 0,1 1 4 15,-1 0-7-15,-1 0 3 0,0 1-3 0,3-3-2 0,-3 4 1 16,1 0-1-16,-1-3-3 0,0 3 0 15,0-3 1-15,1 3-6 0,1 0 11 0,-1 0 4 16,-1-1-3-16,3 1-5 0,-2-1-2 0,1 3-1 16,-4-1 4-16,2-1-1 0,4 2 0 0,-4-2 0 0,0 2 1 15,4-2-3-15,-4 3 0 0,3-1 1 0,-3 0 2 16,0 1-8-16,1-2 1 0,-1 1-1 0,-1 1 5 16,2 0-1-16,-1 0-1 0,0-1-4 15,2 1 0-15,-1 0 2 0,0-1 3 0,1 1-7 0,-1 0 6 16,0-1 6-16,1 0-11 0,-1 1 3 0,-1-1-2 15,0 0 2-15,3 0 2 0,-2 0-5 0,-1 0 2 16,4 0 0-16,-4 1 1 0,0-1-4 0,3 0 6 16,-2-1-3-16,-1 2-3 0,0-1 5 15,0-1-3-15,2 1 3 0,-2 1-1 0,-2-1 0 0,2 0 2 16,-1-1-3-16,2 2-1 0,-2-2-2 0,0 2-2 16,0-1 6-16,1 0-4 0,-1-1-1 0,-1 2 0 15,1-1 7-15,-1-1-6 0,2 1 0 0,-3-1 3 16,3 0-1-16,-3 1 2 0,-1-1-1 0,4 1-3 15,-4 1-3-15,2-1 1 0,-2-1 8 0,1 2-3 16,0 0 0-16,0-2-6 0,1 2 7 0,-1 0-8 16,-2-2 7-16,1 2-5 0,-3-1-1 0,4 0 0 15,-1 1 0-15,1-1-3 0,-4-1 2 0,4 2 4 16,-4-1-4-16,4 1 2 0,0 1-1 0,-5-2 4 16,1 1-3-16,1 0-3 0,-1 0 2 0,3 0-1 15,-2 0 6-15,3 0 0 0,0 0 0 0,-4-2 0 16,3 2-1-16,0-1 1 0,-2 0-3 0,2 1 0 15,1-1 3-15,-4 1 0 0,1-2-4 0,3 1-2 16,-1-1 6-16,-2 0-1 0,-1 0 4 0,0 1-6 16,0 0 0-16,0-1 3 0,-1 1 4 0,0 1-5 15,1-4-1-15,0 3 1 0,0-1 5 0,-3 0-4 16,3 1 1-16,-1 1-2 0,-1 0 1 0,-1 0-5 16,3 0 0-16,-8-3 2 0,6 3 7 0,-1-1-7 15,-2 2 3-15,3-2-7 0,-1 1 4 0,0 0 1 16,-4 0-1-16,6 0 1 0,-1 1-4 0,-1-2-3 15,0 2 10-15,0-1-5 0,2 2 7 0,0-1 2 16,-1-1 4-16,-1 0-11 0,3 0-3 0,-1 0 6 16,0 0-2-16,1 1 4 0,0-1-9 0,2 0 11 15,2 1 1-15,-2 1-9 0,0-2 1 0,2-1 3 16,-1 1 0-16,1-1-2 0,0 0 0 0,0 1-1 0,-3-1 0 16,4 1 2-16,-1 0-1 0,1 0 6 15,1-1 1-15,-1-1-4 0,-1 1 3 0,2-2-2 16,0 2-2-16,-1 1 9 0,2 0-5 0,0-3-3 15,0 2-4-15,-1 1 0 0,2-1 3 0,-4 0 0 16,3-1 3-16,4 1 3 0,-4 0-7 0,0 0-1 16,0-1 3-16,1 1 3 0,2 0-6 0,-3-2 1 0,2 2 15 15,0 0-16-15,0-2 0 0,-1 1-2 16,0 0 2-16,2-1 0 0,-1 1-1 0,0-1 4 16,0 1-6-16,-1 1 5 0,2 0-2 0,-2-2 0 0,1 0 0 15,0 2 4-15,-2 0-3 0,0-1 4 0,2 0 0 16,-1 1-2-16,-1-1-5 0,0-1 4 0,-3 2-3 15,4-2-2-15,-1 1 7 0,0 0-1 16,-3 2-8-16,3-2 8 0,-2 1-5 0,0-1 1 0,2 1 1 16,-3-1 2-16,0 0-6 0,0 1 0 0,1 0-5 15,0 1 3-15,-1-1-2 0,0-1 3 16,1 2 4-16,-1-1-5 0,0-2 4 0,-3 3-5 0,1-1 7 16,0 1-8-16,2 0 3 0,-4-2-6 0,3 2 15 15,-2 0-9-15,1 0-5 0,-1 0 0 0,0 2 0 16,2-1-2-16,-2 2 8 0,2-2-11 0,1 1 3 15,-4-1 1-15,0 0 0 0,1 2 4 0,-2-1-5 16,2-1 2-16,-1 3 4 0,0-1-4 16,1 1 3-16,-1-2-6 0,2 1 3 0,-1 0 2 0,0 0-3 15,5-1 5-15,-1 0 1 0,-5 3-2 0,7-3 3 16,-3 0 8-16,3 0-7 0,-1-1 2 0,2 1 2 16,2 0 2-16,-2-1 4 0,2-1 2 0,4 0-2 15,-7 3 7-15,6-3-5 0,1 0-1 0,0 0-1 16,-6 2 4-16,6-2 2 0,-3 0 2 0,3 0-11 15,0 0 6-15,0 0-6 0,-4 2 7 0,4-2-6 16,0 0 6-16,0 0 1 0,0 0-6 0,0 0-7 16,0 0 3-16,-4-4 4 0,4 4-5 0,0 0-1 15,-2-3 8-15,2 3-7 0,-1-3 2 0,1 3 2 16,0 0-4-16,0 0 1 0,0 0 5 0,-3-3-4 16,3 3 1-16,0 0-9 0,-3-2 11 0,3 2-7 15,0 0 6-15,0 0-13 0,0 0-1 0,2-4-6 16,-2 4 3-16,0-4-7 0,0 4 7 0,1-3-3 15,-1 3 3-15,0 0-3 0,0-5-3 0,0 5-2 16,0-2 6-16,0 2-2 0,0 0-2 0,-1-4 2 16,1 4-6-16,0 0-1 0,1-4-10 0,-1 4-8 15,0 0-6-15,0 0-17 0,0 0-43 0,-3-2-116 16,3 2 51-16</inkml:trace>
  <inkml:trace contextRef="#ctx0" brushRef="#br0" timeOffset="-177177.34">15596 5529 104 0,'0'0'101'0,"0"0"-12"0,0 0-2 0,0 0-10 16,-7 0-8-16,7 0-6 0,0 0 5 15,0 0-6-15,-3-2 3 0,3 2-1 0,0 0-6 16,0 0-7-16,-3-2 1 0,3 2-5 0,0 0-3 16,0 0 4-16,0 0-6 0,0 0-3 0,0 0-5 0,-4 0 10 15,4 0-9-15,0 0-7 0,-3-5 2 0,3 5-5 16,-2-2-2-16,2 2-3 0,-5-2-1 16,5 2 5-16,-4-1-8 0,4 1-1 0,-3-5 2 15,-1 3-6-15,1 1 0 0,-1-2-5 0,1 0 2 0,-1 0-5 16,1-2 5-16,-1 1-9 0,1 1-1 15,0-1 9-15,-1-1-5 0,1 1 0 0,2-1 1 0,-2 0-1 16,2 0-6-16,-1 0-6 0,2-1 7 16,-3 2-2-16,2-3 2 0,1 2-4 0,0 0-5 0,1 0 4 15,2 0 3-15,-3-1-4 0,3 1 3 0,1 0-2 16,-1-1-5-16,1 2 6 0,-1 0-3 0,1 0 6 16,1 1-2-16,0-1 1 0,2 0-1 0,0 0-3 15,0 1 7-15,-1 0-1 0,1 1-5 0,-3 1 3 16,3-1 1-16,0 0 0 0,0 0 0 0,-1 1 7 15,0 0-9-15,-1 1 6 0,1-1-4 0,0 1 2 16,-2-1 5-16,-4 1-10 0,10 1 8 0,-5 0 2 16,-2 0-6-16,1 0 1 0,-1 1-2 0,1 0 6 15,-1 0 2-15,-1 2-2 0,-1 0-1 0,0 1 5 16,1 0-4-16,-2 1 7 0,1 2-6 0,-2-3 8 16,-1 5-3-16,0-1-5 0,-1 0 12 0,-1 3-5 15,-1-1-6-15,-2 1 8 0,2 0-2 0,-4 0 3 16,1 0-3-16,-1 1-5 0,-2 2-1 0,1-3 3 15,-4 4-4-15,4-5 6 0,-4 3-6 0,0 1 1 16,3-5 1-16,-2 1-6 0,-1 2-1 0,1 0 7 16,2-3-8-16,-4 4 4 0,3-5-2 0,1 0 2 15,-2 0-5-15,2 0 5 0,-2-2 4 0,4 1-8 16,0-2 4-16,-1-1-2 0,2 2 1 0,-1-3-5 16,1-1-3-16,-1 0 1 0,1-1 2 0,1 2-4 15,0-2-3-15,0 0 2 0,1 1-2 0,1-2-4 16,-1-1 8-16,6 0-3 0,-10 0 1 0,10 0-4 15,-7 0 3-15,7 0-6 0,0 0 3 0,-11 0-8 16,5-1 5-16,6 1 1 0,-3-3 0 0,3 3 2 16,-4-3 3-16,4 3 0 0,0 0-1 0,3-7-4 15,-3 7-1-15,4-5 0 0,-1 2 6 0,1-1 9 16,-4 2-8-16,7-1 24 0,-4 1-25 0,4-3 4 16,-1 3 0-16,2-2 6 0,-1-1-4 0,0 3-2 15,0-1-8-15,0 2 22 0,2 0 4 0,-1-2-10 16,2 2 0-16,-3 0 2 0,3 0 4 0,0 1 8 15,-2-1 1-15,4 1-12 0,-3 0 4 0,1 0 6 16,3 0-6-16,-3 2 9 0,-2 0-8 0,2 0-1 16,0 0-1-16,0-1 4 0,-2 2-3 0,2-2 2 15,0 2 5-15,-1 1-3 0,0-1 5 0,-2-1-7 16,2 1-1-16,-1 1 5 0,2-1-6 0,-3 1-3 16,0 0 1-16,0-1 5 0,3 0-1 0,-3 0-2 15,3 0-3-15,-1 1 2 0,-1-3 3 0,-1 2-1 0,1-1 0 16,2 0-5-16,-3 0 0 0,3 2 0 15,-3-3 4-15,2 2 0 0,-2-3-5 0,1 2 8 16,-1-2-1-16,0 1-4 0,0-1-4 0,-2-1 4 16,0 2-3-16,2 1 6 0,0-4-4 0,-7 2-1 0,10 0 7 15,-6 0-6-15,-1-1 7 0,0 1-7 0,3-1 6 16,-2 0-2-16,0 0 0 0,0-2-5 16,1-3-5-16,-3 2 9 0,3 0 1 0,-4 0-1 15,3 0 2-15,-1-1-3 0,-3 0 7 0,3-1-7 0,-3 1 3 16,0 0-2-16,0-2 6 0,-2 2 0 0,1 0-7 15,0-1 3-15,-1 1 4 0,-1 0 1 0,2 1-8 16,0 0 4-16,-2-2-4 0,1 3 4 0,0-2-7 16,0 1 6-16,-1 3-5 0,-1-3 1 15,4 0-5-15,-3 2 3 0,2 0-9 0,1 2 2 0,-3-3-11 16,3 3-11-16,-1-2-9 0,1 2-9 0,0 0-12 16,-2-2-2-16,2 2-4 0,0 0-10 0,0 0-30 15,0 0-26-15,-1 7-91 0,1-7-235 0,0 7 105 16</inkml:trace>
  <inkml:trace contextRef="#ctx0" brushRef="#br0" timeOffset="-172080.8897">15658 6556 9 0,'0'-6'75'0,"0"6"-9"0,0 0-2 16,0-3-13-16,0 3 6 0,2-1-14 0,-2 1 1 15,0 0 2-15,-2-5 5 0,2 5-8 0,0 0-5 16,0-4-13-16,0 4 13 0,0-4-10 0,2 1 3 15,-2 3-5-15,0-3 1 0,0 0 2 0,0 3-4 16,1-4-5-16,-1 4 2 0,0 0-5 0,-1-5 7 16,1 5-2-16,0-2-3 0,0 2 12 0,0 0-7 15,-2-3-11-15,2 3 4 0,0 0-11 0,0 0 21 16,0 0-9-16,0 0-1 0,0 0 3 0,0 0 5 16,-1-3-7-16,1 3-5 0,0 0 1 0,0 0-5 15,0 0 6-15,0 0 5 0,-2 8-2 0,1-4 4 16,-1-1-9-16,1 2 5 0,-2-1-1 0,3 1 3 15,-4 2 0-15,3-3-2 0,-1 1 6 0,1 3 2 16,-1-1-2-16,-2 0-4 0,3-1 2 0,-2 1 2 16,0 1-5-16,0-2-3 0,-1 3 12 0,1-4-9 15,-1 5 5-15,1-3-8 0,-1 2 7 0,-2-3-6 16,5 2 1-16,-5-2 2 0,2 1-2 0,1-1-4 0,-1 2 1 16,1-2-1-16,-2 0 2 0,0-1-2 15,0 2-5-15,1-2 1 0,-1 2-3 0,0 0 2 16,-1-3-1-16,0 2-5 0,2-2-3 0,-3 2-2 15,1-2 2-15,2 1-1 0,-3-1 3 0,2 1-6 16,-2-2 2-16,2 0-1 0,0 0-2 0,0-1 1 0,1 2 0 16,0-3-5-16,1 1-8 0,0-1 6 15,3-1-6-15,-5 2 0 0,3-1-4 0,2-1 5 16,0 0 0-16,-5 1-1 0,5-1-3 0,0 0 1 16,0 0 3-16,0 0-2 0,0 0 1 0,0 0-5 0,-3-5 15 15,3 5-16-15,0 0 1 0,4-5 11 0,-4 5 0 16,3-4 0-16,-2 2-2 0,2-2-1 0,1 2 7 15,-1 0-4-15,3-1-1 0,-2 0 2 16,0-1 7-16,2 2-6 0,0-2 9 0,-1 2-2 0,-1-1-5 16,3 1 2-16,-1 0 2 0,0 0-3 0,-1-1 1 15,2 2 8-15,-1-1-8 0,1 1 4 0,-1 1 4 16,-1 0-6-16,2-1 9 0,-2 2-6 0,0-1 0 16,2 1 1-16,0-1 3 0,-1 2 10 0,-2-1-5 15,3-1-1-15,-1 3-3 0,-2-3 0 0,3 1-1 16,-1 0 5-16,-1 1 5 0,1-2-1 0,-2 1 2 15,2 3-4-15,-2-3 3 0,3 0 0 16,-1 2-3-16,-2-2-5 0,3 1 1 0,-3 0 4 0,3 0 5 16,-1 0-2-16,0 0-2 0,-1 0 2 0,-1 0-5 15,1 0-1-15,0 0 3 0,2 0 1 0,-2 0 0 16,0-1 2-16,-1 0 3 0,2 1-3 0,-2-2 2 16,3 0 0-16,-7 0-2 0,9 2 2 0,-5-2-4 15,3 0-1-15,-3-2 2 0,2 2 0 0,0-3-2 16,-1 2-1-16,-1 1 2 0,2-1-7 0,-2-1 3 15,-1-2-4-15,1 3 1 0,1-2-8 0,-3 0 2 16,1 0 0-16,1 0-1 0,-2 2-6 0,1-1-3 16,-3 2-3-16,2-4-3 0,1 2-11 0,-3 2-6 15,0-4-12-15,0 4-11 0,0 0-21 0,-3-4-9 16,3 4-15-16,-1-3-28 0,1 3-80 0,-6-4-228 16,5 4 101-16</inkml:trace>
  <inkml:trace contextRef="#ctx0" brushRef="#br0" timeOffset="-171660.3297">15778 6605 101 0,'-7'7'123'0,"5"-5"-15"0,1 2-12 0,-2-2-9 16,3 3 6-16,-3-1-6 0,3 0-3 15,-1 0-10-15,-2 2 5 0,3-1-9 0,0 1-8 16,0 2 11-16,-3 0-15 0,3 2 1 0,0-2-8 0,-3 2 0 15,2 3-1-15,1-3-1 0,-3 0-9 0,0 2 2 16,2 0-3-16,1-1-2 0,-3 1 1 0,0 2-7 16,3-2-2-16,-4 2-2 0,4-6-5 0,-3 6 4 15,3-2-6-15,-2 0 1 0,0-2-5 16,1-2-2-16,-1 2-2 0,2-1 3 0,0-1-4 0,-4 0-6 16,4-1-9-16,-1-2-3 0,-1 2-11 0,2-4-12 15,-1 3-15-15,1-2-4 0,1-1-18 0,-1-1-22 16,0-2-19-16,2 6-25 0,-2-5-92 15,0-1-244-15,0 0 108 0</inkml:trace>
  <inkml:trace contextRef="#ctx0" brushRef="#br0" timeOffset="-170923.51">15699 7297 112 0,'0'0'143'0,"0"0"-10"15,0 0 2-15,-3-2-4 0,3 2-11 0,0 0-4 16,0 0-9-16,0 0-3 0,-4-2-15 0,4 2-6 15,0 0-3-15,0 0 3 0,-3-3-19 0,3 3-1 16,0 0-5-16,-1-2-4 0,1 2-6 0,0 0-1 0,0 0-10 16,0 0-7-16,-2-2 1 0,2 2-1 15,0 0-9-15,0-3-6 0,0 3-10 0,0 0-2 16,-3-4-8-16,3 4-12 0,0 0-9 0,0-5-20 16,0 5-6-16,0-3-8 0,0 3-10 0,0 0-6 0,2-4-8 15,-2 4-12-15,1-2-9 0,-1 2-113 0,0 0-236 16,0 0 105-16</inkml:trace>
  <inkml:trace contextRef="#ctx0" brushRef="#br0" timeOffset="-170536.73">15685 7478 16 0,'0'0'109'0,"0"0"-4"0,0 0-6 16,0 0-3-16,0 0-5 0,0 0 0 0,0 0-11 0,-6-6 0 15,6 6-20-15,0 0 6 0,-3-3-8 0,3 3-3 16,0 0-5-16,-1-1-1 0,1 1-5 16,-3-4-13-16,3 4 2 0,0-3-3 0,0 3-9 0,0 0 7 15,-3-2 4-15,3 2-11 0,0 0-3 0,0 0-1 16,0 0 0-16,0 0-7 0,0 0-1 0,0-3-2 16,0 3-9-16,0 0-2 0,0 0-9 0,0 0-8 15,0 0-15-15,0 0-18 0,0 0 0 0,0 0-20 16,0 0-8-16,0 0-16 0,0 0-67 0,0 0-177 15,0 0 78-15</inkml:trace>
  <inkml:trace contextRef="#ctx0" brushRef="#br0" timeOffset="-170116.97">15658 7736 30 0,'0'0'101'16,"0"0"10"-16,0 0-10 0,0 0-11 0,0 0-7 0,0 0 6 15,0 0-15-15,0 0-10 0,-7-6 5 16,7 6-9-16,0 0 0 0,0 0-7 0,0 0-5 16,0 0-6-16,0 0-2 0,0 0 0 0,-1-2-6 15,1 2-6-15,0 0-5 0,0 0-6 0,0 0-2 0,0 0 0 16,0 0-5-16,0 0-11 0,0 0 3 0,0 0-7 15,0 0-8-15,0 0-8 0,0 0-7 0,0 0-11 16,0 0-19-16,0 0-11 0,0 0 6 16,0 0-22-16,0 0-69 0,0 0-165 0,0 0 74 15</inkml:trace>
  <inkml:trace contextRef="#ctx0" brushRef="#br0" timeOffset="-169613.26">15796 8054 28 0,'0'0'105'15,"0"0"-6"-15,0 0-2 0,0 0 2 0,0 0-12 16,0 0 5-16,0 0-8 0,0 0-1 16,0 0 1-16,0 0-6 0,0 0-5 0,0 0-10 0,0 0-11 15,0 0 19-15,0 0-15 0,0 0-1 0,0 0-7 16,0 0-3-16,0 0-7 0,0 0-2 0,0 0 0 16,0 0-4-16,0 0-5 0,0 0-3 0,0 0-3 15,0 0 1-15,0 0-2 0,0 0-6 0,0 0 4 16,0 0-5-16,0 0-4 0,0 0-12 0,0 0-10 15,0 0 3-15,0 0-12 0,0 0-9 0,0 0-9 16,0 0-13-16,0 0-9 0,0 0-13 0,0 0-5 16,0 0-7-16,0 0-18 0,0 0-83 0,0 0-204 15,-7 0 90-15</inkml:trace>
  <inkml:trace contextRef="#ctx0" brushRef="#br0" timeOffset="-169180.5">15782 8419 77 0,'0'0'108'0,"0"0"-9"0,-3 2-12 16,3-2-12-16,0 0 2 0,0 0-9 0,0 0-6 0,0 0 0 16,0 0-11-16,0 0-7 0,0 0 4 15,0 0-16-15,0 0-2 0,0 0-2 0,0 0-5 16,0 0-5-16,0 0 8 0,0 0-20 0,3 3-5 16,-3-3-10-16,0 0-11 0,0 0-16 0,0 0-20 0,0 0-21 15,0 0-61-15,0 0-149 0,0 0 66 0</inkml:trace>
  <inkml:trace contextRef="#ctx0" brushRef="#br0" timeOffset="-160042.12">15717 8115 30 0,'0'0'60'0,"0"0"-2"16,0 0-2-16,0 0-5 0,0 0 3 0,0 3-9 15,0-3 3-15,0 0-7 0,0 0 8 0,0 0-3 16,0 0-3-16,0 0-1 0,0 0 2 0,0 0 0 16,0 2-13-16,0-2 2 0,0 0 3 0,0 0 3 15,0 0-3-15,0 0-24 0,0 4 27 0,0-4-8 16,0 0 0-16,0 0 2 0,0 0-10 0,0 0 6 0,0 0-8 15,0 0 6-15,0 0-1 0,0 0 4 16,0 0 7-16,0 0-1 0,0 0-3 0,0 0-1 16,0 0-4-16,0 0 2 0,3-9-6 0,-3 9 4 15,0-4-9-15,0 4-10 0,-3-6 8 0,3 2-3 0,-1 1 2 16,-2-2 1-16,3 2-10 0,-1-1 3 16,-1 2-7-16,1-1 0 0,-2-1 4 0,0 1-6 15,0-1 5-15,1 0-3 0,-3 2-4 0,1-1-4 16,0 1 0-16,0 0 5 0,-2-1 4 0,3-1 0 0,-2 3 1 15,0-1-7-15,1 1-4 0,4 1 9 0,-7 0-9 16,7 0-3-16,-8 1 6 0,3 0-6 16,3 1 6-16,-1 1-4 0,0-2 9 0,0 2-6 15,0-1-2-15,2 0 4 0,-2 2 2 0,3 1-1 0,-1 1-9 16,-1-2 10-16,2 0 1 0,0 2-3 0,0 0-8 16,0-1 10-16,2 2 1 0,-1-2-4 0,-1 2 5 15,3 1-2-15,-2-3-4 0,2 1 4 0,1-1 3 16,-1 2-3-16,1 0 9 0,1-2-1 0,-1 3 0 15,0-4 2-15,2 4-5 0,-1-2 1 0,1 1 7 16,-2 0-8-16,3-3 10 0,0 5-4 0,-1-2-6 16,0-2 1-16,-1 3-3 0,1 0 4 0,-1-1 4 15,1 0 3-15,0 0-4 0,-1 0-4 0,0 3 2 16,0-4 1-16,-2 2-1 0,1-1-5 0,-1 1 8 16,1-1 2-16,-1 0-3 0,1 0-7 0,-4 1 1 15,3-4 2-15,0 2-2 0,-2-1 3 0,-1 2 4 16,0 0 0-16,0-2-3 0,0 0 5 0,0 0-1 15,-1-1 3-15,-2 3-5 0,0-2 0 0,-1 0-3 16,1 1 2-16,-4-2-8 0,3 1 4 0,1-2-3 16,-4 0 3-16,0 1-3 0,0 0-2 0,0 0 2 15,0-1-1-15,1-1-1 0,-1-1 2 0,0 1-2 16,0-2 2-16,0 0-1 0,0 0-11 0,3 0 5 16,-3-4-9-16,1 3 8 0,1-2-4 0,-1-1-5 15,0-1 3-15,2 0-8 0,-3 0 3 0,4-2 4 16,-1 0-3-16,1 0-5 0,0 0 7 0,-1 0 0 15,4-1 4-15,-3-1 5 0,3 1-7 0,0-1 5 16,0 1 3-16,0 1-4 0,3-1 3 0,0 2-6 16,0-3 0-16,-2 2 5 0,6-1 1 0,-4 0-1 15,3 2 2-15,-1-3-1 0,2 4 4 0,-1-3-6 16,1 1 5-16,0 0 10 0,0 1-4 0,2-1 0 0,-2 2-1 16,3-3 5-16,-3 2-2 0,1-2-4 15,-1 4-1-15,4-3 6 0,-4-2 5 0,3 5-7 16,-6-2-4-16,3 1 5 0,-1-3-1 0,1 4-2 15,0 0 3-15,-4-3 2 0,4 2 3 0,-3 0-8 0,2 0 2 16,-2-4 4-16,2 4-12 0,-3 0 7 0,-2 1 4 16,3-2 3-16,-1 2-5 0,0-2-2 15,-2 2 7-15,-1-3-4 0,0-1 6 0,2 3 0 16,-4-4-2-16,2 3 0 0,-1-3 0 0,-1 2 3 0,1-1-4 16,-2 0 14-16,2 1-9 0,-2-1-1 0,-1 2 4 15,1-1 1-15,-1 1-9 0,-2 0 7 0,-1 1 5 16,3 0-2-16,-2-1 6 0,-1 2-2 15,3-1-6-15,-6 0 2 0,4 0-3 0,-1 2-1 0,0-1 4 16,0 1 0-16,-3 0-3 0,2 1 0 0,-2-1-5 16,2 3 1-16,-1 0 3 0,1 0-4 0,-1 0-4 15,-1 1 0-15,2 1-3 0,1-2 5 0,-1 2-7 16,-1 2 1-16,2 1-4 0,1-1-10 16,-2 2-3-16,2 0-10 0,-1-1-4 0,3 3-15 0,-3 0-13 15,4 0-21-15,0-1-13 0,3 2-21 0,0 1-31 16,-4 0-139-16,6-1-301 0,-2-3 134 0</inkml:trace>
  <inkml:trace contextRef="#ctx0" brushRef="#br0" timeOffset="-158936.75">15714 8954 26 0,'0'0'72'16,"0"0"-5"-16,-2 2-4 0,2-2 1 0,-2 5-8 15,2-2 1-15,-3 0 4 0,2 1-12 0,0 1 0 16,-1-2-14-16,-1 0 4 0,3 3-6 0,-2-5-4 15,0 2-5-15,2 1 5 0,0-1-8 0,0-3 3 16,-1 5-6-16,1-3 2 0,0-2 0 0,-2 3 8 0,2-3-1 16,0 0 4-16,0 0-12 0,0 0 5 15,0 0-1-15,0 0-2 0,10-7-6 0,-7 5 2 16,-2-2-8-16,2 2 8 0,0-2-4 0,-2 2-11 16,2-4 11-16,0 3-5 0,-2 1 1 0,2-2-4 15,-3 1-7-15,0 0 2 0,0 0 8 0,0 0-5 0,0 3 5 16,2-5-11-16,-2 5-5 0,0 0 11 0,-2-3 3 15,2 3-4-15,-7 0 1 0,7 0-3 16,0 0 4-16,-8 3-3 0,5-2 10 0,0 1 2 16,0 0-6-16,2 2 10 0,-2-2 2 0,0 0-4 0,2 2 2 15,0-1-9-15,-1-1 3 0,2-2 2 0,0 6-3 16,0-2-2-16,0-3 1 0,0-1-7 0,0 3 2 16,0-3 4-16,3 2-9 0,-3-2 16 15,0 0-5-15,0 0-4 0,8-2 0 0,-8 2-5 0,6-3 13 16,-3 0-12-16,0-1 4 0,-2 2-4 0,2-1 2 15,-2 0-2-15,1-1 4 0,-1 2-2 0,-1-1-3 16,0 3 3-16,1-6-3 0,-1 4 3 0,0 2 5 16,-2-4-3-16,2 4-1 0,-2-2 3 0,2 2-5 15,-4-1 1-15,4 1-2 0,0 0-2 0,0 0-2 16,-8 5-5-16,6-4-15 0,-1 2-1 0,2 1-16 16,1-1-17-16,0 0-17 0,-1 2-29 0,-1 0-87 15,2 0-205-15,0 0 90 0</inkml:trace>
  <inkml:trace contextRef="#ctx0" brushRef="#br0" timeOffset="-158160.3897">15729 9531 95 0,'0'0'104'0,"-2"-4"-13"0,-1 3-4 0,3 1-6 16,0 0-9-16,-4-3-1 0,4 3-19 0,0 0 7 16,-4-1-3-16,4 1-3 0,0 0-6 0,0 0-3 15,0 0-3-15,-7 4-1 0,4-2-9 0,0 1 0 16,2 1 6-16,-2-1-3 0,2 2 2 0,-1-2-8 15,-1 1 11-15,3 1-11 0,-2 0-4 0,2-2-3 16,-2 0 0-16,2 0 1 0,0 2-3 0,2-3-4 0,-2 1 2 16,0-3 3-16,1 4-9 0,-1-4 0 15,0 3-1-15,0-3-3 0,3 1 5 0,-3-1-1 16,0 0-6-16,5-4 4 0,-2 0-1 0,-1 1-5 16,-1 0 8-16,2-2-3 0,-2 1-4 0,2 0 4 0,-3-2-7 15,3-2 6-15,-2 2-4 0,-1-1 7 0,0 1-4 16,0 1-16-16,0 0 18 0,-1-3 0 0,1 4-5 15,-2-1 5-15,1 2-1 0,0 0 2 16,-1 1 3-16,2-1-1 0,0 3-5 0,-4-5 15 16,4 5-4-16,-3-1-8 0,3 1 1 0,0 0 0 0,-4 5 3 15,1-2-2-15,0-1-5 0,2 0-3 0,-2 2 1 16,3 0 1-16,-1 0 5 0,-1 0-4 0,2-2 0 16,-1 2 2-16,-1 0-2 0,4-1-3 15,-4-1 2-15,2-2-5 0,0 5-5 0,0-5-2 0,2 3 5 16,-2-3-4-16,0 0 1 0,0 0 4 0,0 0-1 15,8-7-4-15,-6 5-5 0,1-2 7 0,-2 0-5 16,0-1 3-16,2 1 4 0,-3-2-4 0,3 1 4 16,-3 1 0-16,0 0 0 0,0-2-4 0,0 4 10 15,0 2-2-15,0-5-3 0,-1 2 9 16,1 3-11-16,-5-2 1 0,5 2-4 0,0 0-6 0,-8 4 15 16,5-1-2-16,0 0-2 0,0-1-4 0,1 3-8 15,0 0-7-15,-1-1-15 0,2 2-11 0,0 0-17 16,-1 1-24-16,2 0-15 0,0 0-117 0,-1 0-238 15,1 2 105-15</inkml:trace>
  <inkml:trace contextRef="#ctx0" brushRef="#br0" timeOffset="-156803.87">15707 9986 18 0,'0'0'91'0,"0"0"-9"0,-7 5-1 0,7-5-5 15,0 0-6-15,0 0-2 0,0 0 3 0,0 0-1 0,0 0-6 16,0 0 4-16,0 0-5 0,0 0-1 0,0 0-9 15,0 0-5-15,0 0 1 0,-4 4 5 16,4-3-3-16,0 3 1 0,0-1-6 0,0-3-5 16,0 5 0-16,0-3-2 0,-1 2-5 0,2-1-10 0,-1 0 4 15,-1 1-3-15,1-1-2 0,0-3-7 0,1 6 0 16,-1-4-8-16,2 0 4 0,-2 0-2 0,0-2-4 16,1 5 5-16,0-3-11 0,-1-2 11 15,0 0-12-15,3 3-1 0,-3-3 8 0,0 0-4 16,0 0 3-16,0 0-3 0,0 0 5 0,0 0 0 0,7-5-3 15,-7 5 8-15,0-3-9 0,2 1-4 0,-2 2-1 16,1-5 0-16,-1 3 3 0,0-1-1 0,0 3-1 16,0-5 3-16,0 1-5 0,-1 1 0 15,-1 0 4-15,2 3-4 0,-1-4 7 0,-1 0-3 0,1 2-1 16,1 2-5-16,-3-4 4 0,2 2-4 0,1 2 5 16,-4-1-2-16,4 1 0 0,0 0 1 0,0 0 3 15,-9 5-6-15,6-2 4 0,0-1-6 0,1 1-2 16,0 2 9-16,-1 0 5 0,2-1 0 0,-2 3-6 15,3-2 12-15,-1 0-9 0,1 0 1 0,-2 0-2 16,2 1-2-16,0-2-4 0,2 0 10 0,-1 1-1 16,-1 0 0-16,2-1 3 0,-1 0-7 0,-1-2 5 15,1 1 1-15,2 0-6 0,-1-1 5 0,0-1 2 16,-2-1-8-16,6 1 4 0,-6-1-1 0,0 0-7 16,7-4 1-16,-3 2 5 0,-1-2-4 0,0 1-5 15,1 0 3-15,-1-1-7 0,0-1-1 0,-2 0 0 16,3-1-1-16,-1 0-9 0,-3 1 5 0,2-2-2 15,-2 1 9-15,1 0-4 0,-2 2-3 0,1-1 0 16,0 1 6-16,-2 0 1 0,2-2-1 0,0 3 2 16,-3 0-6-16,2-1 5 0,-2 0-11 0,-1 3 15 15,3-3 0-15,-2 3 4 0,3 1-4 0,-6-1 2 16,6 1 11-16,0 0 0 0,-8 3 3 0,5 0-7 16,0-1 5-16,0 1-8 0,0 1 6 0,2 2 5 15,0-2-5-15,-1 4 6 0,1-2-1 0,-1 3-1 16,2-4-1-16,0 0-2 0,-1 0 4 0,2 0-1 0,1 1-3 15,-1-4-2-15,-1 3 0 0,2-2 3 16,-1 0-8-16,2 0 4 0,0 0 1 0,-2-2 2 16,2 1-3-16,-3-2-3 0,4 0 7 0,-4 0-5 15,7-3-4-15,-4 0 5 0,0 1-8 0,0 1 1 16,-1-2 7-16,1-1-1 0,0 1-2 0,-2 0 5 0,2-1-8 16,-3 0 3-16,0 0-9 0,2 0 12 15,-2 0-3-15,0 0-10 0,0 0 6 0,-2 1-10 16,2-1 12-16,0 0 1 0,-3 0-9 0,2 2-1 15,-2-2 11-15,2 4-3 0,1 0 2 0,-6-5 4 0,6 5-6 16,-3-3-10-16,3 3 16 0,-4-2-1 0,4 2-4 16,0 0 2-16,-7 5 5 0,4-3-1 0,3-2-3 15,-2 5-3-15,0-2 2 0,2-1 3 16,-1 1-4-16,-1 1-5 0,2 0 8 0,0 0-3 0,0-2 0 16,0 2 2-16,0-4-2 0,0 5-2 0,0-2 5 15,2 0-2-15,-2-3 3 0,1 3-6 0,-1-3 2 16,2 3 2-16,-2-3-5 0,2 2 5 15,-2-2-1-15,0 0 7 0,0 0-5 0,0 0-1 0,0 0 5 16,0 0-1-16,0 0 5 0,0 0-9 0,0 0 7 16,5-6-6-16,-5 6 2 0,0-4 0 0,0 4-7 15,-2-4 3-15,2 4 7 0,0 0-6 0,0 0-7 16,-1-4-2-16,1 4-4 0,0 0-16 0,0 0-7 16,0 0-6-16,0 0-11 0,0 0-18 0,0 0-8 15,0 0-32-15,0 0-90 0,0 0-215 0,0 0 95 16</inkml:trace>
  <inkml:trace contextRef="#ctx0" brushRef="#br0" timeOffset="-129679.95">2170 3574 67 0,'-3'-4'95'0,"2"3"-7"0,1 1 4 16,-2-4-9-16,2 4-2 0,-2-6-4 0,2 5-10 15,0 1 3-15,-2-3 10 0,2 3-28 0,-3-4 2 16,3 4-11-16,0-1 4 0,0 1-7 0,0 0-5 0,-2-4-1 15,2 4-5-15,0 0-1 0,0 0-4 16,0 0-11-16,0 0 10 0,0 0-9 0,0 0-4 16,-2-3 0-16,2 3-6 0,0 0-6 0,0 0 3 15,0 0 7-15,0 0-3 0,0 0 8 0,0 0-9 16,4 12 1-16,-4-9 9 0,2 0-11 0,-2 1-3 16,1 1-3-16,-1 0 5 0,0 3 3 0,2-1 8 0,-2 1-11 15,1 0 5-15,-1 6 6 0,0-2-1 16,-1 2 5-16,1 0-4 0,-2 0 5 0,1 4-7 15,-1 1 4-15,1-3 3 0,0-3-8 0,-1 1-1 16,2 2 0-16,-3-2 0 0,3 0-1 0,-4-2-1 16,4 2 1-16,0-1-3 0,-1-4-7 0,-1 1-5 15,2-1 2-15,-1 0-10 0,1 0-1 0,-2-2-3 16,1-1-3-16,1 0-2 0,0-2-14 0,0-1-14 16,0 1-14-16,1-3-5 0,-1-1-12 0,0 5-8 15,2-3-4-15,-2-2-58 0,0 0-164 0,0 0 72 16</inkml:trace>
  <inkml:trace contextRef="#ctx0" brushRef="#br0" timeOffset="-129297.18">2253 3536 11 0,'0'4'57'15,"0"-2"-4"-15,3 2-4 0,-3 0-4 0,0 1-3 16,1 0-1-16,-1 2 2 0,0 0 2 0,2 3-9 15,-1-2 3-15,-1 2-4 0,0 1 5 0,3 2 1 16,-3 0-4-16,0-1 0 0,3 1-7 16,-2 1-2-16,1-1 2 0,-1 1-1 0,-1-2-2 0,0 2-5 15,0-1-3-15,0 0-2 0,3 1-5 0,-6 0 7 16,3-3-11-16,0-1-4 0,0-1-8 0,0 0-4 16,0-1-4-16,0 1-9 0,-1-2-6 0,1 1-13 15,-2-1-10-15,4-2-9 0,-2-2-54 16,1 1-122-16,-2 0 54 0</inkml:trace>
  <inkml:trace contextRef="#ctx0" brushRef="#br0" timeOffset="-128978.95">2077 3753 73 0,'0'0'87'0,"0"0"3"16,0 0-12-16,10-8-3 0,-6 5 3 0,3-1 6 15,3-2-11-15,0-3-18 0,1 2 8 0,0 1-6 16,-1-2-3-16,3 2-9 0,0-2-6 0,1-1 5 15,-2 1-13-15,1 0-1 0,1 1-15 0,-3 0-8 16,2 0-10-16,-3 3-15 0,0 0-4 0,-3 0-11 16,1 0-4-16,-1 1-15 0,-1 0-11 0,0 3-13 15,-1-2-53-15,-2 1-140 0,-3 1 62 0</inkml:trace>
  <inkml:trace contextRef="#ctx0" brushRef="#br0" timeOffset="-128690.1">2036 3841 66 0,'0'0'91'0,"0"0"-16"0,0 0-1 15,0 0 7-15,0 0 18 0,14-1-11 0,-9-3-3 16,2 2-1-16,1-1-8 0,-1 1 4 16,4-2-4-16,-1 0-7 0,0-2-10 0,3 1 1 15,-2-1-8-15,2 2-12 0,-1-2 3 0,-2 2-15 0,3-2-14 16,-2-2-14-16,2 3-20 0,-5 0-19 16,2 0-22-16,0 0-22 0,1 1-21 0,-4 1-69 15,3-1-186-15,-1 1 83 0</inkml:trace>
  <inkml:trace contextRef="#ctx0" brushRef="#br0" timeOffset="-128275.84">2384 3749 35 0,'0'5'31'0,"-1"2"-5"0,1-1-3 0,1 1 1 15,1-3 0-15,0 1-7 0,1-2 0 0,4 1-3 16,-4-2 3-16,4 0 0 0,-3-2-5 0,6 0 5 15,-4 0-2-15,2-4 6 0,-1 0-3 0,2-2 14 16,-2 1-8-16,3-4 1 0,-5 0 6 0,2 1-4 16,-1-1 0-16,0 1 6 0,-2-3-8 0,0 0-6 15,-3 3 9-15,2 0-2 0,-3 0-1 0,2 0-2 16,-4 1 6-16,1 0-8 0,-1 2-4 16,0 1 10-16,0-1 0 0,-1 2 6 0,-1-1-21 0,1 2-4 15,-1 1-8-15,-1 0-7 0,5 1-6 0,-9 2-8 16,3 0-8-16,2 1-14 0,-1 0-1 0,0 1-14 15,3-1-48-15,-1 1-114 0,1-1 51 0</inkml:trace>
  <inkml:trace contextRef="#ctx0" brushRef="#br0" timeOffset="-127887.91">2687 3479 55 0,'1'-6'118'15,"-1"3"-16"-15,0-3-2 0,0 1-22 0,2-2 2 16,-2-3-8-16,0 2-7 0,1 0-20 0,-1 1 5 0,0 0-8 16,0 1 6-16,-3 1-8 0,3 2 2 0,0-3-18 15,-1 4 3-15,-2-1-4 0,2-1-9 16,-2 1-11-16,0 1 2 0,3 2-3 0,-7 1-3 15,1 3-6-15,1 1 7 0,-1-1 1 0,2 6 2 16,0-1 1-16,-2 4-1 0,2 1 2 0,1 0-3 16,0 5 8-16,2 0-1 0,-1 1 2 0,2 1 3 0,2-2 5 15,-1 0-8-15,2 0-5 0,0 0 5 16,1 1 1-16,0 0 6 0,1-2-7 0,0-1-1 16,1 2-5-16,-2-5 1 0,0-1 3 0,2-1-11 15,-2 1 1-15,0-1 2 0,2-1-9 0,-3-2-1 16,1-1-11-16,-1-1-8 0,1 2-17 0,0-3 6 15,-1 2-17-15,-1-4-6 0,0 0-9 0,-2-1-9 0,3 0-52 16,-3 0-142-16,0-3 64 0</inkml:trace>
  <inkml:trace contextRef="#ctx0" brushRef="#br0" timeOffset="-127686.02">2612 3757 25 0,'0'0'107'0,"0"0"-16"0,9-4-2 0,-4 3-4 15,0-2-11-15,2 0-6 0,1 1-13 0,1 0 0 16,-1 1-9-16,-1-1-23 0,3-2-12 0,-2 1-17 16,2 2-9-16,0-2-17 0,1 2-22 0,-1-3-50 15,-3 2-113-15,3-1 51 0</inkml:trace>
  <inkml:trace contextRef="#ctx0" brushRef="#br0" timeOffset="-127257.77">2870 3691 57 0,'0'4'111'0,"0"0"-15"16,0 1-10-16,1-1-8 0,-1 1-2 16,0 1-5-16,3 0-5 0,-3-2-12 0,-3 0-2 15,3 2-1-15,3-3-4 0,-3 0-6 0,0 1-2 16,0-4-13-16,0 5 9 0,0-3-2 0,0-2 2 16,0 0 2-16,0 5 6 0,0-5 2 0,0 0 3 0,3 1-3 15,-3-1-6-15,0 0-9 0,0 0-16 0,0-9-7 16,0 5-13-16,0-4-5 0,0-1 15 15,0 2-12-15,2-3-19 0,0 1 13 0,1-2-11 16,1 2 5-16,-1 1-3 0,0-1-2 0,1 3 9 16,-1-2-7-16,1 1 12 0,3 0-3 0,-4 2 1 15,4-1 3-15,0 2-12 0,-4 2 14 0,1 1-5 16,3-1 0-16,-7 2 2 0,9 3 12 0,-5-2 9 0,0 4-7 16,-1-1-1-16,1 2 4 0,0 2 7 15,-1 0-3-15,0 0 2 0,1 0 0 0,-1 0-5 16,0 0 4-16,0 1-11 0,-2-1-7 0,2 0-10 15,-2-1-11-15,2 1-17 0,-1-2-7 0,-1 0-8 16,2-2-17-16,0 3-66 0,-2-4-154 0,2-1 68 16</inkml:trace>
  <inkml:trace contextRef="#ctx0" brushRef="#br0" timeOffset="-126905.96">3081 3653 60 0,'-4'4'111'0,"4"2"-6"0,0-2-3 0,-1 3-19 16,1 0-4-16,1 0-13 0,-1 1-4 0,4-2-6 16,-1 2-8-16,0-2-3 0,1 0-7 0,-1 1-4 15,4-2 4-15,0 1-7 0,-1-2-6 0,1 0 1 16,1-1-2-16,-2-3 2 0,-2 1-8 0,2 0 2 15,-1-2 9-15,1 0-10 0,-2-1 15 0,0-3 0 16,-1 1 10-16,0-1-6 0,0 1-5 0,-2-2-3 16,-1-1 1-16,0 0-4 0,0 0 2 0,0-2-2 15,-2 1-3-15,-3-1-4 0,2 0-8 0,1 3 13 16,-3-2-14-16,1 1-3 0,0 1 4 0,0 2-6 16,1 0 8-16,-1 0-20 0,-2 1-7 0,3 0-11 15,-1 2-19-15,4 1-16 0,0 0 1 0,-11 2-16 16,7 2-3-16,1-1-13 0,-2 1-14 0,4 0-72 15,1 2-191-15,-1-1 84 0</inkml:trace>
  <inkml:trace contextRef="#ctx0" brushRef="#br0" timeOffset="-126359.75">3324 3547 59 0,'-5'2'101'15,"0"0"-5"-15,-1 2-15 0,-1 1-15 0,1 0-2 0,2 2-4 16,-1 0-2-16,2 2-5 0,0-1-4 16,0 3-12-16,3 2-3 0,0-3 4 0,0 2-10 15,4-1-7-15,-1 1 2 0,1-4-8 0,2 3 1 0,1-4-3 16,-3 0 0-16,3-3 5 0,0 2-4 0,-1-3-3 15,0 1-2-15,-1-2 12 0,2-2 3 16,0-1 7-16,-1-2 0 0,-2 0 3 0,3-3 12 16,-4-1-11-16,4-1 2 0,-3-3 0 0,-1-2 8 15,0 1-3-15,1-4-6 0,-4-4-1 0,3 1 4 16,-3-1-12-16,-3 0-1 0,3-1-1 0,-4-2-3 16,4-3-11-16,0 3 1 0,-3-1-12 0,3-1-6 15,-3 1 4-15,3 0-4 0,-4 2 2 0,4 2 4 16,0 5 10-16,0 1-1 0,0 1-1 0,0 2 8 15,0 3 4-15,-3 3 2 0,3 0-2 0,3 0-1 16,-6 3-2-16,3-2-2 0,0 1-17 0,0 3 6 16,0 0 6-16,0 0 4 0,0 0-1 0,7 9-2 15,-4-4 17-15,-3 3-6 0,6 4 1 0,-5 0 2 16,2 0 10-16,1 5 3 0,-1 3-3 0,0-1-1 16,-2 2-3-16,2 2 0 0,0-1-5 0,-2 0 0 15,2 1-3-15,0 1-2 0,0 0 0 0,0-1-3 16,-1 0-7-16,1 0-7 0,-1 0-7 0,-1-2-9 15,3-1-4-15,-2 0-13 0,1-6-7 0,-2-1-9 16,0 0-15-16,2-1-18 0,0 0-11 0,-2-3-4 16,1 0-21-16,1-4 1 0,-2 2-15 0,2-3-109 15,-2-1-255-15,2 0 113 0</inkml:trace>
  <inkml:trace contextRef="#ctx0" brushRef="#br0" timeOffset="-125625.61">3504 3653 29 0,'1'1'92'0,"4"1"-25"0,0-1-5 0,-5-1 0 15,10 1 3-15,-10-1 3 0,11-1-12 0,-4 1 3 16,-1-2-8-16,-2 0-7 0,3-1-3 0,0 1 3 15,-1-1-11-15,1-2 7 0,-3 1-12 0,-1-2 2 16,3 2-6-16,-4-2 4 0,3-1-3 0,-4 0-9 16,1 2 7-16,-1-3-14 0,-2 1 6 0,-1 0-2 15,2 0 6-15,-3 2-13 0,2 0 0 0,-1 0 5 16,-2 0 1-16,0 0 13 0,-2 1-13 0,2 1-1 16,0 1 0-16,-2 0 5 0,6 2-1 15,-7-2-2-15,0 0-1 0,7 2-3 0,0 0 2 16,-10 4-2-16,6 0 3 0,-2 1-5 0,5 0 10 0,-5 0-6 15,6 5-3-15,-1-1-1 0,0 0 19 0,1 2-18 16,1 2 3-16,0-3-3 0,2 3 5 0,0-2-1 16,4 1-10-16,-3-2 2 0,3-1 3 0,2 1 5 15,-1-4-4-15,-1 1 1 0,2-2 7 16,-1 0 2-16,5 0-1 0,-2-2 2 0,3-1 0 16,-4-2-3-16,3-2 11 0,1-2-9 0,1 0-5 0,-2-4 7 15,5-1-3-15,-8-1 0 0,9-2 0 0,-4-3-9 16,-4 1 3-16,-1 2-4 0,0-5-5 0,0 1 3 15,-4 3-21-15,-1-7-4 0,-1 7 6 16,-1-1 4-16,-1 2 0 0,-1 0-1 0,-1-1 1 16,-1-1 2-16,-1 5-1 0,-1 2 9 0,2-1 13 15,-2 4-2-15,2 0 4 0,-1-1 3 0,2 2-5 0,0 3-8 16,-1-3-2-16,1 3-9 0,-1-6 7 0,1 6-2 16,0 0 4-16,0 0-8 0,0 0 5 0,0 0 3 15,0 0 5-15,15 10-9 0,-9-6-1 16,-1 1 1-16,2-1-1 0,0 2 0 0,-1-1 3 15,1 0-4-15,0 1 2 0,3 0 3 0,-2 1-3 16,-2-2 2-16,1 0 4 0,0 0-9 0,0 3-1 16,-1-4 8-16,-2 3-2 0,0-1-1 0,2 0 2 0,-5-1 9 15,1 3-5-15,-1-2 13 0,-1-2-11 16,-1 4 9-16,-2-2 0 0,-1 2-1 0,-2-1 3 16,0 1-7-16,-1-1 1 0,0 1-11 0,-1-4 6 15,-2 4-1-15,0-2-1 0,3-1 4 0,-3 0-8 16,3-2-2-16,-3 1-3 0,3-1 2 0,2-1 1 0,-1 0-7 15,2-1-22-15,4-1-12 0,-9 2-9 0,9-2-13 16,0 0-29-16,-10-3-31 0,9 0-111 16,1 3-253-16,0-5 113 0</inkml:trace>
  <inkml:trace contextRef="#ctx0" brushRef="#br0" timeOffset="-120586.89">2843 4398 23 0,'0'0'47'0,"0"0"-2"0,0 0 0 0,0 0-16 15,7 1 5-15,-7-1 0 0,0 0 0 0,0 0 1 16,0 0 3-16,0 0-2 0,0 0-5 0,0 0-7 16,0 0-1-16,3-2 4 0,-3 2-3 0,0 0 2 15,0 0-7-15,0 0 4 0,0 0-6 0,0 0-7 16,0 0 1-16,0 0 10 0,4-2-11 0,-4 2 2 16,0 0-1-16,0 0 8 0,0 0-4 0,0 0-4 15,3-3 3-15,-3 3 1 0,0 0 21 0,0 0-14 16,2-2-13-16,-2 2 6 0,1-3-4 0,-1 3 3 15,1-3 2-15,2-1-4 0,-3 1 5 0,0 0 7 16,0 0 0-16,2-1-3 0,-1 1 3 0,-1 0-5 16,0-2 1-16,1 1 10 0,2-2-10 0,-3 3-2 15,0-4 2-15,0 1-1 0,0 1-2 0,3-1 3 16,-3 2-1-16,0-2-2 0,0 2-1 0,2 0-6 16,-2 0 4-16,0-1 5 0,2 3-5 0,-2-1 9 15,0 0-3-15,0 0 0 0,0 3 2 0,0-4-7 16,0 4 0-16,0-3 6 0,0 3 4 0,0 0-13 15,0 0-5-15,0 0-1 0,0 0 5 0,0-3-14 16,0 3 8-16,0 0-7 0,0 0 2 0,0 0-7 16,0 0-4-16,0 0-1 0,0 0 3 0,0 0-2 15,0 0 3-15,0 0-2 0,3 10 10 0,-3-7-11 16,4 1 4-16,-4 0-2 0,0 1 9 0,3 0-3 16,-3 2 1-16,0-1 7 0,3 2-1 0,-3 0-3 15,4-3 0-15,-4 5 2 0,0-3-1 0,3 3-2 16,0-1 6-16,-2 0-6 0,-1-1-5 0,3 3 10 15,-3-1 1-15,4-1-4 0,-4-1 0 0,3 1 2 16,-3 1 5-16,4-2 4 0,-4-1-8 0,2 3-3 16,2 7 5-16,-4-10 2 0,3 1 1 15,-2 1-2-15,2-2-3 0,-3-1 4 0,1-1-7 16,1-1 0-16,-1 2-2 0,-1 0 0 0,3-2 7 16,-3 3-5-16,3-4 3 0,-2 1-5 0,-1 1 5 15,2-1-2-15,-1-1-2 0,1 0 3 0,-2-1 0 16,0-2 1-16,1 4-1 0,-1-4-6 0,1 3 7 15,-1-3-8-15,0 3 9 0,2-1 3 0,-2-2-5 16,0 0-9-16,1 4 7 0,-1-4 1 0,0 0 3 16,0 0 2-16,0 0-5 0,0 0 6 0,0 0-4 15,0 0 1-15,0 0-8 0,-7 1 4 0,7-1-11 16,-7 0-5-16,3 1-4 0,4-1 14 0,-10 0-1 16,7 0-3-16,-4 1 4 0,3 1-1 0,-2-4 5 15,2 4-7-15,-3-2 0 0,4 2-2 0,-4-2-7 16,7 0 18-16,-7-2-3 0,0 2 0 0,7 0 0 15,-10 0-5-15,10 0 4 0,-7-2 0 0,4 4 0 16,3-2 1-16,-7-2 8 0,7 2-9 0,-5 0 4 16,5 0 7-16,-6 0-9 0,6 0 5 0,-3-2 3 15,3 2 9-15,0 0-10 0,0 0-2 0,-4-2 4 16,4 2 3-16,0 0-5 0,0 0-1 0,0 0 2 16,0 0 0-16,0 0 6 0,0 0-10 0,0 0-9 15,0 0 6-15,0 0 5 0,0 0-2 0,8-4 4 16,-5 3-4-16,-3 1 0 0,0 0 6 0,9-3-6 15,-6 2 4-15,1 1-2 0,-4 0 0 0,8 0 2 16,-4 1 1-16,2-1-1 0,1 0 12 0,0 0-9 16,0-1 5-16,3 2 7 0,-3-1-2 0,3 0-2 15,0 0 6-15,-2 2-2 0,2-2-4 0,1-2-3 16,-1 2 0-16,0 0 5 0,1 0-3 0,-2-1 4 16,1 0 0-16,-2 1-7 0,2 0-1 0,-3 0 0 15,2-1 3-15,0 1-2 0,-3 0-4 0,-2 0 0 16,2 1 0-16,-6-1 0 0,8-2-2 0,-5 2-1 15,-3 0 4-15,0 0-4 0,7 0-2 0,-7 0-1 16,0 0 2-16,0 0 3 0,0 0-1 0,0 0-8 16,0 0-7-16,0 0-1 0,4-1-7 0,-4 1-15 15,0 0-15-15,0 0-17 0,0 0-30 0,0 0-25 16,0 0-31-16,0 0-131 0,0 0-302 0,0 0 134 16</inkml:trace>
  <inkml:trace contextRef="#ctx0" brushRef="#br0" timeOffset="-106328.75">2888 6061 64 0,'0'-2'71'0,"0"2"-2"0,-4-2-1 0,4 2-3 16,-3-3 11-16,3 3-16 0,0-2-16 0,0 2 10 0,-4-3 3 16,4 3 0-16,-3-2-3 0,3 2-6 0,-4-3-2 15,4 3-3-15,-3-2-3 0,3-1-4 16,0 3-3-16,-4-4 2 0,4 2-4 0,-1-1-2 15,-1-1-6-15,2-1-9 0,-1 2-4 0,1-3 3 16,0 0 3-16,1-1 2 0,-1-1-4 0,2-1 5 16,-1 0-13-16,3 1 5 0,-2-1-2 0,0-3-2 0,4 2-4 15,-2-2 7-15,-1 3-4 0,1-3-6 0,2 2 6 16,-2-2 0-16,3 1-5 0,-4 4 4 16,1-1-7-16,-1 3 7 0,1-1-4 0,-1 2 8 15,-1 1-10-15,-1 0 6 0,2 1-13 0,-2-1 5 16,2 1 0-16,1 1-2 0,-1-1 11 0,-3 2-9 15,6 0 4-15,-6 0 2 0,10 4-4 0,-6-2 4 16,1 2-1-16,1 0-2 0,1 1 3 0,-3 2 0 16,3 0-3-16,-1 0 3 0,1 3 0 0,0-3 2 15,0 4 2-15,-3-5-8 0,-1 4 2 0,4 1 2 16,-4 0 4-16,1 0-4 0,-1 2 7 0,-1 0-2 16,-4-1-5-16,1 0 4 0,-1 0 1 0,-3 1-8 15,-1 0-2-15,2-1 7 0,-2-1-3 0,-1 1 2 16,0 0-4-16,-1-2-2 0,1 1 7 0,-2 0-7 15,1-3 6-15,-1 0-3 0,1 3 1 0,-1-4-4 16,2 1-7-16,-1-2 10 0,1-1-2 0,0 1-4 16,-2-2 3-16,5 0 0 0,-3-1-3 0,1 0 8 15,2 0 11-15,-3-1-20 0,4 0 18 0,-1-1-17 16,4-1-2-16,-3 2 5 0,-1 0-6 0,4-2-3 16,-6 1 7-16,6-1-8 0,-2 1 9 0,2-1-10 15,0 0-1-15,0 0 0 0,0 0 1 0,0 0-8 16,0 0 3-16,0 0 8 0,0 0-7 0,0 0-4 0,0 0 8 15,0 0-7-15,5-7 4 0,-1 6 0 16,1-1 9-16,0 0 0 0,0 0-2 0,2-1 5 16,1 1-5-16,-1 1 10 0,3-1-10 0,-2 0 1 15,-2 2 2-15,5 0 9 0,-1 0-8 0,0 0 2 16,-2 1 7-16,2 1 6 0,0 0-3 0,0 0 5 16,1 3 7-16,3-1-6 0,-2-1-5 0,3 3-5 15,-5-2 2-15,4 3-8 0,-3-4-2 0,2 3 8 16,-2 0-3-16,3-1 5 0,-4 0 6 0,3-1-8 15,-2 1 5-15,2 0-5 0,0-1 4 0,-4-1 5 16,1 0-5-16,4 0-4 0,-4 1 5 0,0-4-2 16,1 1 6-16,-1 0 1 0,-1 2-6 0,-1-3 8 15,2 0-3-15,-3-1-6 0,0-1 18 0,0 0 10 16,-1 2-5-16,-1 0 3 0,0-3 10 0,-1 2 1 16,0-5-1-16,0 3-8 0,-1-1 7 0,-2-1 6 15,2 0-2-15,-3 0-8 0,3-2-1 0,-3 0-3 16,-1 2 4-16,-1 1-8 0,1-2 8 0,-3-1-11 15,1 0 0-15,-1 2-8 0,-1-2-4 0,3 3 3 16,-1 0-6-16,-1 0 2 0,1 1-4 0,-1-1 0 16,1 1-11-16,0 2-5 0,0-3-7 0,0 2-10 15,0 0-11-15,3 2-18 0,-4-2-23 0,4 2-22 16,0-4-18-16,0 4-16 0,0 0-9 0,0 0-82 16,0 0-241-16,0 0 107 0</inkml:trace>
  <inkml:trace contextRef="#ctx0" brushRef="#br0" timeOffset="-103536.2">3036 7203 104 0,'0'0'120'0,"0"-4"1"0,0 4-5 0,0-4-3 16,0 4-3-16,0 0 2 0,0 0-3 0,0-3-3 15,0 3-4-15,0 0-5 0,0 0-5 0,-3-3-6 16,3 3-6-16,0 0-5 0,0 0-2 0,0 0-9 16,0 0-4-16,0 0-1 0,0 0-9 0,0 0-7 15,0 0 1-15,0 0-10 0,0 0-5 0,0 0-4 16,0 0-5-16,0 0-6 0,0 0 0 0,-7 8-3 15,6-4-3-15,1-1-1 0,-3 3-3 0,0 0-3 16,-1 2 2-16,1 0-3 0,1 1 0 0,-3 0 2 16,4 0-2-16,-2-1 2 0,0 2-6 0,0-1 4 15,1 0-1-15,-1 0 0 0,1 1-6 0,0-2 1 16,0 0-5-16,1 1 0 0,-1-2-2 0,2 0-2 16,0 1-2-16,0-2-3 0,0-1 3 0,0 2-2 15,2-2 1-15,-1 0-3 0,1 0-1 0,-1-1 1 16,0 0-1-16,2-1 0 0,-1 0 2 0,2 0 2 15,-1-1 6-15,2-1 4 0,0 2 3 0,4-2 5 16,-2 1-1-16,3-2 8 0,0 0-1 0,0-3 4 16,1 0 1-16,3 0-1 0,-1-1 1 0,4 1-3 15,-3 0 2-15,2-1-3 0,-1 0-4 0,1 0 1 16,0-1 1-16,-2 0 0 0,3 0-1 0,-4 0-6 16,1 1-2-16,2 1-11 0,-4 0 0 0,-2-1-26 15,-1 4-12-15,-1-4-13 0,-1 1-12 0,3 0-19 16,-2 1-17-16,-2 0-19 0,-2 2-78 0,-1-1-227 15,-3 1 101-15</inkml:trace>
  <inkml:trace contextRef="#ctx0" brushRef="#br0" timeOffset="-103202.63">3273 7207 14 0,'0'0'145'0,"0"0"-9"0,-4-2-19 0,4 2-2 16,0 0-19-16,0 0-8 0,0 0-6 0,0 0-11 16,-5 9-15-16,4-4 8 0,1 4 3 0,-1 1-2 15,-1 1-2-15,2 3-6 0,-4-1-5 0,7 1-5 16,-6-1 0-16,3 2-5 0,3-1-5 0,-3 2-1 15,1 1 1-15,1 6-12 0,-2-1 3 0,1-2-2 16,-1 1 2-16,4 0-6 0,-2-1 0 0,-1 2-1 16,2-3-6-16,-2 4-7 0,2-1-17 0,1-2 6 15,-1 1-30-15,-1-7-4 0,-1 5-6 0,3 0-25 16,0-6-21-16,-1-1-13 0,0 2-16 0,1 0-87 16,-1-5-222-16,0-2 99 0</inkml:trace>
  <inkml:trace contextRef="#ctx0" brushRef="#br0" timeOffset="-101971.48">3604 8551 3 0,'0'0'99'16,"0"0"-4"-16,0 0 0 0,6-4-13 0,-6 4-8 15,0 0 6-15,0 0-2 0,0 0 2 0,0 0-3 16,0 0-4-16,0 0 6 0,0 0-4 0,0 0-5 16,0 0-13-16,0 0 2 0,0 0-8 0,0 0-6 15,-9-5-8-15,6 4 6 0,3 1-9 0,-7-2-13 16,3 1-12-16,-2-1-1 0,2 2-1 0,-3-2-11 15,0 2 4-15,-3-2 5 0,3 4-11 0,-3 0-5 16,0-2 0-16,1 2 1 0,0 0 0 0,-1 3-6 16,0-3 1-16,3 1 4 0,0 2-7 0,-1-1 7 15,2 0 1-15,1 1-1 0,0 0-1 0,1 0 0 16,1 0 2-16,1 1 1 0,0-1 6 0,1 4-11 16,2 0 1-16,-1 1 11 0,4 0-2 0,-1 0-4 15,1 1 7-15,1-1-1 0,0 2-1 0,2-1 4 16,-1 0 0-16,1 2-3 0,0-2-4 0,0 0 12 15,2 0 0-15,0 1-6 0,-2 0 0 0,3 0 6 16,-3-1-1-16,0-1-3 0,3 3 3 0,-3-2 2 16,0 1 1-16,0 0 0 0,0-1 1 0,0 1-3 15,-1 1 0-15,0-3 5 0,-1 2-11 0,0-1 11 0,-1-2-5 16,-3-1 4-16,1 1-3 0,0-1-3 0,-2 1 0 16,0 0 7-16,-1 0-5 0,0 1 0 15,-1-2 3-15,-1 2 0 0,-1-1-12 0,1-2 6 16,-4 2 0-16,2-3-2 0,-2 1-1 0,0 0-1 0,-2-2 2 15,2 0-7-15,-3-2 1 0,3 0-2 16,0 0-7-16,-3-3 4 0,3 0-6 0,0-2-4 0,0 0 5 16,-1-2-5-16,-1-1-5 0,4-2 5 15,-2-1-6-15,1-2 3 0,0 0-3 0,2-1 7 16,1-2 2-16,2 1 7 0,-1-2 2 0,2 2-1 0,3 0 4 16,-1-2-3-16,0 1 7 0,3 1 0 0,0-1-3 15,1 1 1-15,-2 1 0 0,3-1 8 0,0 2-4 16,-1 0 5-16,-2 1 2 0,3 2-3 15,0-1-4-15,0-2 6 0,-4 1-2 0,4 1 4 0,0-1-2 16,-3 0 6-16,2 1-1 0,1-3 1 0,-1 0 2 16,-5 2 13-16,3 1-6 0,-1-1 8 0,0-1 1 15,-2 2-1-15,-1-2-4 0,-2-2 10 0,0 0-9 16,-2-1-1-16,1 5 4 0,-4-4 14 0,3 1-16 16,-5 0 2-16,2 3 0 0,-3-3 3 0,2 3-6 15,-2-1-4-15,2 3 3 0,-2-1 4 0,0 2-7 16,0-2-3-16,0 5 0 0,-1-3-5 0,1 3-1 15,0 2-1-15,0-1-2 0,2 1-2 0,-2 0 4 16,3 0-10-16,-3 2-19 0,3 2-1 0,-3-1-8 16,3 1-12-16,0 2-8 0,2 2-24 0,0-2-12 15,1 3-13-15,1 4-26 0,-1 0-105 0,1 1-242 16,0-2 107-16</inkml:trace>
  <inkml:trace contextRef="#ctx0" brushRef="#br0" timeOffset="-101411.7">3546 9514 24 0,'0'0'147'0,"0"0"-15"0,-3-3-18 0,3 3-2 15,0 0-14-15,0 0-7 0,-1-2-17 16,1 2-7-16,0 0-14 0,-3-2-8 0,3 2-11 0,0 0-6 16,0 0-19-16,0 0-7 0,0 0 1 0,0 0-18 15,0 0-10-15,0 0-13 0,0 0-11 16,0 0-12-16,0 0-18 0,0 0-49 0,0 0-139 0,0 0 62 15</inkml:trace>
  <inkml:trace contextRef="#ctx0" brushRef="#br0" timeOffset="-101138.68">3517 9819 40 0,'0'0'207'15,"0"0"-14"-15,0 0-17 0,-5-5-10 16,5 5-15-16,-5-2-14 0,3-1-11 0,2 3-17 0,-4-3-2 16,3 1-16-16,1 2-12 0,0 0-7 0,-3-3-12 15,3 3-15-15,-3-2-19 0,3 2-21 0,0 0-26 16,0 0-30-16,0 0-16 0,0 0-2 15,0 0-5-15,0 0-3 0,0 0-14 0,4 9-17 16,-4-9-98-16,3 6-222 0,-3-1 98 0</inkml:trace>
  <inkml:trace contextRef="#ctx0" brushRef="#br0" timeOffset="-100857.83">3601 10173 194 0,'0'0'175'0,"-10"-7"-12"0,9 6-8 0,1 1 4 16,-3-5-14-16,2 3-9 0,-1-2-13 0,1 0-11 15,-1 1-9-15,-2-1-11 0,3 0-8 0,-1 1-8 16,-2 0-4-16,4 1-12 0,-1-1-6 0,-1 0-7 15,2 3-10-15,-4-3-18 0,4 3-25 0,0-2-22 16,0 2-21-16,0 0-19 0,0 0-16 0,0 0-13 16,0 0-1-16,0 0-2 0,-3 7-15 0,6 0-113 15,-6 0-245-15,3 1 110 0</inkml:trace>
  <inkml:trace contextRef="#ctx0" brushRef="#br0" timeOffset="-100595.9099">3512 10549 142 0,'0'0'157'16,"0"0"-9"-16,0 0-16 0,0 0-6 0,0 0-5 15,0 0-9-15,-4-9-11 0,4 9-9 0,0-3-10 16,0 3-5-16,0 0-4 0,-1-4-12 0,1 4-7 15,-2-3-3-15,2 3-5 0,0 0-6 0,0-4-14 16,0 4-9-16,-1-1-15 0,1 1-15 0,0 0-17 16,0 0-25-16,0 0-21 0,0 0-9 0,0 0-7 15,0 0-9-15,0 0-17 0,0 0-64 0,0 0-197 16,1 12 87-16</inkml:trace>
  <inkml:trace contextRef="#ctx0" brushRef="#br0" timeOffset="-100341.9599">3573 10756 146 0,'-7'-9'199'15,"4"8"-12"-15,3 1-7 0,-3-5-8 0,3 2-10 16,-1 1-6-16,1 2-5 0,-3-4-16 0,0 3-13 15,0-3-9-15,3 4-14 0,-1-4-12 0,-2 2-18 16,3 2-17-16,0-4-14 0,0 2-25 0,0 2-20 16,-3-2-26-16,3 2-21 0,0 0-20 0,0 0-26 15,-4-3-21-15,4 3-7 0,0 0-13 0,0 0-97 16,0 0-256-16,0 0 113 0</inkml:trace>
  <inkml:trace contextRef="#ctx0" brushRef="#br0" timeOffset="-98090.02">3584 11559 44 0,'0'0'85'16,"0"0"2"-16,0 0-7 0,0 0-2 16,0 0 1-16,0 0-4 0,0 0-1 0,0 0-1 0,0 0-2 15,0 0-3-15,0 0-2 0,0 0 1 16,0 0-1-16,0 0 4 0,0 0-7 0,0 0 0 0,0 0 9 16,0 0-10-16,0 0-1 0,0 0-4 0,0 0-6 15,0 0-2-15,0 0-6 0,0 0-9 0,-8 8 3 16,6-7-6-16,2-1-1 0,-7 2 5 0,6-1-1 15,-2 0-1-15,3-1-8 0,-10 2-4 0,6-1 6 16,-2-1 3-16,6 0-6 0,-10 0-7 0,6 0-3 16,-3-3 0-16,2 2-4 0,0 1-3 0,-3-4-2 15,2 1 0-15,-1-2-3 0,0 1-1 0,3 0-5 16,-2-2 5-16,-1-1 0 0,3-1-1 0,1 1-3 16,-1 0-2-16,1-2-2 0,2 0 5 0,-1 3-2 15,2-2-3-15,-2 0 0 0,2 2-2 0,1-1 4 16,-1-1 0-16,1 3-14 0,-1 0 6 0,3-2-7 15,-3 2 11-15,3-1-3 0,0 1-9 0,-2 1 1 16,2-2 1-16,0 1-8 0,1 0 7 0,0-1-2 16,1 0 8-16,-1 2 3 0,0-1-4 0,0 2-1 15,-1-1 9-15,4 0-1 0,-3 2 1 0,1-1 0 16,0 0 2-16,-1 1 2 0,2 1-8 0,-2-1 8 16,-4 2-4-16,10 0-3 0,-6-1 4 0,-1 0 1 15,-3 1-2-15,10 1 0 0,-6 0 1 0,-4-1 3 16,9 2 3-16,-5-1 3 0,0 0 2 0,0 1-7 15,1 2 0-15,-1-3-5 0,0 3 8 0,-1 0 4 16,0 0-3-16,2 1 0 0,-2-1 6 0,1 2 8 16,-1 1-5-16,0 0-2 0,-2 0 5 0,1 3 2 15,-1-1 5-15,2 1-5 0,-3 3 6 0,0-4-18 16,-3 3 16-16,3 3-10 0,-1-2 4 0,-2 2-1 16,0 0-5-16,0-1 3 0,1 1 0 0,-3-3-1 15,1 1 0-15,1 1-1 0,0 1-4 0,-1-2 5 16,0 1-4-16,3-1-2 0,-4-1-2 0,1 0 1 15,-3 1 3-15,4-1-6 0,-4 1-2 0,3 0 5 16,-2 0-4-16,-1-1-1 0,3 0-2 0,-3 0 2 16,1-3-1-16,-1 2 1 0,3-2-7 0,-1-2 0 15,-1 1 1-15,0-1 4 0,1-1-6 0,-2 0-4 16,1 1-12-16,-1-2-2 0,-2 0 9 0,2 1-2 16,2-2 8-16,-4-1-4 0,2 2-8 0,0-2 2 15,-1-1 0-15,-1 1-9 0,2-1 16 0,3-1-1 16,-3 1-12-16,0-4 11 0,7 2-1 0,-10 0-1 15,7-1 5-15,3 1-2 0,-7-1 0 0,3 1-1 16,1-4 2-16,-1 3-1 0,3-3 6 0,-1-1-7 16,2 0 2-16,-1 2 1 0,1-2 3 0,-2 1 2 15,2-1-6-15,2 1 3 0,-1 0 3 0,-1 0 4 16,0-2 1-16,3 2 0 0,-3 0-1 0,4 0-1 16,-4-1 2-16,2 2 0 0,0 0-5 0,1 0 11 15,0-1-6-15,1 1 8 0,-1 0-10 16,1 0 8-16,-1 0-3 0,3 1-4 0,-2 1 5 0,-4 1 5 15,7-4-2-15,0 2-1 0,0 0 3 0,0 2 0 16,0 0-4-16,-1-2 0 0,-6 2-1 0,11 0 4 16,-2 0 3-16,-1 0 0 0,-8 0-5 0,11 0-6 15,-2 0 11-15,-5 0-6 0,4 2 6 16,1 0 5-16,-5-2-4 0,5 2 3 0,-4 0-2 16,2 1-3-16,0-2 3 0,0 0 8 0,-1 1-6 0,-2-1 12 15,3 2-3-15,0 0-3 0,-1-1-7 0,2 3 11 16,-3-2-7-16,2 0 5 0,1 0-5 0,-4-1-10 15,3 3 9-15,2-3 2 0,-2 2 3 0,-3-1-5 16,3-1-8-16,0 1 11 0,0 1-3 16,0-2 1-16,0-1-2 0,-2 2-2 0,0-1 5 15,2-1-9-15,-4 2 0 0,4-1 7 0,-3 0-11 0,3 1 8 16,-1-1-3-16,-2 0-2 0,-1-1-3 0,-3-1 5 16,10 3 0-16,-10-3-5 0,8 0 2 0,-8 0-2 15,7 0 4-15,-1 0-1 0,-6 0 1 16,7-1 0-16,-7 1-2 0,7-3 4 0,-3-1-3 15,-1 2 1-15,0-1 3 0,1 1-8 0,0-3 1 16,-2 1-1-16,-1-1 0 0,2 0-3 0,0 0 1 0,-2 0 0 16,1-1 3-16,-1 1-10 0,-1 0 8 0,0-1-1 15,0 0 3-15,0-2-1 0,0 3 3 0,0-2-2 16,-3 1 3-16,0 0 1 0,-1-2 2 16,1 2 1-16,1 0 6 0,0 3-5 0,-3-5 10 15,0 4 3-15,1-1-4 0,0 0 0 0,0 2 2 16,-2-3-3-16,3 1-1 0,-1 4 3 0,0-2-1 15,1 1-1-15,-1-2-7 0,4 4-4 0,-9-5-2 0,9 4-3 16,0 1-1-16,-7-4 3 0,7 4-10 16,-3-2-11-16,3 2-17 0,0 0-13 0,0 0-12 15,0 0-14-15,-4-3-19 0,4 3-15 0,0 0-26 16,0 0-95-16,0 0-248 0,0 0 111 0</inkml:trace>
  <inkml:trace contextRef="#ctx0" brushRef="#br0" timeOffset="-94263.95">3698 10956 22 0,'0'0'73'0,"0"0"1"0,0 0-7 15,0 0 8-15,0 0-6 0,0 0-4 0,0 0-9 16,0 0 7-16,0 0-8 0,0 0 1 0,0 0 7 16,0 0-20-16,0 0 5 0,0 0-16 0,0 0 10 15,0 0-12-15,0 0-5 0,0 0-1 0,0 0-3 16,0 0-2-16,0 0 3 0,0 0-3 0,0 0-1 0,0 2-1 15,0-2-2-15,0 0-2 0,0 0 1 0,0 4 2 16,0 0 2-16,0-2-1 0,0-2 8 16,3 5 7-16,-3-1-2 0,0 1-2 0,2 0 3 15,0 0-3-15,-2 2 0 0,0 1 1 0,3-1-1 16,-3-1 5-16,0 3-6 0,3-2 1 0,-2 0 3 0,-1 2-4 16,0-2 4-16,3 2-3 0,-3 0 7 15,3-2-2-15,-3 2-4 0,3-3-3 0,-2 0-6 16,-1 0 3-16,3 1 5 0,-3-1-8 0,3-1 0 15,-2 0 0-15,1 0-5 0,-1-2 2 0,-1 3-6 0,3-2 3 16,-2-1-4-16,2 1 4 0,-1-1-8 0,-1 2 0 16,0-3 2-16,1 2-5 0,-1-1 2 0,-1 0 0 15,3 1 3-15,-3-1-1 0,3 0-5 16,-2 0 2-16,1 0 0 0,-1-1 0 0,-1-2-4 16,3 6 4-16,-2-4-2 0,-1 0 3 0,3 1-5 0,0 1 2 15,-2-2 1-15,2-1-1 0,-3-1 1 0,4 3-1 16,-4 0 1-16,3-2-3 0,-3-1-2 0,4 3-5 15,-2-2 10-15,-2-1-6 0,0 0 1 0,7 0 4 16,-7 0-2-16,0 0 0 0,5-2 3 16,-2 0 0-16,0 1 0 0,1-2 0 0,-2 0-4 15,2 1 5-15,-1-1-2 0,0-2 1 0,-1 2 3 16,3-1-1-16,-1-1-2 0,-1 2 0 0,-2 0-1 16,3-1 1-16,-1 1-1 0,1 0-4 0,-4 1 4 0,0 2 4 15,3-4-7-15,-3 1-3 0,0 3-5 0,3-1-8 16,-3 1-8-16,0 0-14 0,0-3-16 0,0 3-17 15,0 0-14-15,4-2-31 0,-4 2-37 0,0 0-103 16,-5-4-279-16,5 4 124 0</inkml:trace>
  <inkml:trace contextRef="#ctx0" brushRef="#br0" timeOffset="-93167.95">3698 10764 18 0,'0'0'159'16,"0"0"-6"-16,0 0-1 0,0 0-15 0,0 0-5 15,0 0-13-15,0 0 2 0,0 0-17 0,0 0-9 16,0 0-2-16,0 0-13 0,-5 2-6 0,5-2-4 16,0 0-7-16,0 0-6 0,0 4-6 0,0-4-5 15,-2 5-5-15,2-4-10 0,-3 2 3 0,3-3-6 16,-1 7-3-16,0-4-2 0,1 2-3 0,0 0-6 15,1 0 2-15,-1 1 0 0,0-3-4 0,0 2-6 16,1-1-2-16,2 1 0 0,-3-1-6 0,3 1 2 16,-3-1 0-16,1-1 5 0,2-1-5 0,0 1-5 15,-3 0-1-15,4 0-8 0,-4-2-2 0,3 2 7 16,1-1-6-16,-4-2 2 0,3 2 1 0,0-2-3 16,-3 0 2-16,0 0 2 0,11-2 3 0,-8 0 2 15,0-1-4-15,-2 1-1 0,4-1 6 0,-4-2-3 16,0 1 0-16,1 1-3 0,-2-3 9 0,1 3-8 15,-2-1 5-15,1-2 2 0,-2 1-2 0,2 2 1 16,-1-1 15-16,0 0 2 0,-1 2 3 0,1-1-3 16,-2-2 1-16,0 3-2 0,0 0 0 0,3 2-2 15,-4-2 2-15,1 1-2 0,3 1-1 0,-4-2 9 16,4 2-7-16,-6 0 0 0,6 0-3 0,0 0 1 16,-7 2-3-16,3 0-5 0,4-2 0 0,-3 1-1 15,-1 3 0-15,4 1-2 0,-3-2 1 0,3 0-2 16,0 3-1-16,-4-3 1 0,4 1 2 0,-3-1 1 15,3-1-4-15,0 4 0 0,0-2 3 0,0-1-5 16,0 1-4-16,2-1 2 0,-1 0-4 0,-1 0 0 16,1-1-4-16,-1-2 5 0,3 4-3 0,0-2 6 15,1 0-5-15,-1 0 0 0,-3-2 0 0,4 1-3 16,-4-1 1-16,0 0 1 0,7-1 1 0,-7 1-3 16,3-4 12-16,0 2 4 0,0-1-8 0,-2 0 9 15,2-2-9-15,0 0 1 0,-2 1 5 0,-1-1-6 16,2 1 7-16,-2-3-5 0,0 1-8 0,-2 1 6 15,2 1 8-15,0 0-5 0,0-2 1 0,-1 2 2 16,-2-1 2-16,0 1 2 0,2 1 7 0,-2 1 2 16,0-1-2-16,3 1 2 0,-3-1-2 0,2 0-1 15,1 3 4-15,-3-1 0 0,3 1-3 0,0 0 3 16,0 0-4-16,-10 1 0 0,10-1-6 0,-4 3-4 16,1 0 11-16,0 1-2 0,1-1-8 0,0 0 2 15,-1 4-5-15,3-3 1 0,-2 0 0 16,0 2 0-16,2-3 4 0,0 1-3 0,0 1 1 0,0 0-4 15,2-2-2-15,0 3 6 0,-2-3-1 0,0 1-6 16,3 0 3-16,-3-1-4 0,3 1-4 0,-2-3 14 16,2 3-13-16,-1-2 9 0,0 0-6 0,1 0 3 15,0 0-5-15,1-1 3 0,-4-1 9 0,6 1-10 16,-6-1 4-16,0 0 4 0,10-2 0 0,-9-1-5 16,2 2 2-16,1-3 10 0,-1 2-8 0,0-1-3 15,-2-3-1-15,1 2 4 0,-1 0-5 16,-1-1-6-16,0 0 7 0,0 1 8 0,0 0-4 0,0-1 9 15,-1 1 6-15,-1 1 1 0,1-3-11 0,-2 2 2 16,3 2 0-16,-3-1 7 0,2 1-4 0,-2 0-2 16,3 2 5-16,-3-4-4 0,3 4-1 0,-4-1-2 15,4 1-3-15,-3-1-2 0,3 1 1 0,0 0 3 16,0 0-6-16,-7 3-5 0,7-3 5 0,-3 3 11 16,-1-1-12-16,4-2-16 0,0 4-7 0,0-4-9 15,0 3-12-15,0-1-16 0,0 3-21 0,0-5-17 16,2 3-122-16,-2-3-242 0,2 3 108 0</inkml:trace>
  <inkml:trace contextRef="#ctx0" brushRef="#br0" timeOffset="-82608.31">5467 12107 2 0,'0'0'51'0,"0"0"-7"0,0 0-12 16,0 0 5-16,0 0-2 0,0 0 0 0,0 0 2 15,0 0-1-15,0 0 5 0,0 0-6 0,0 0-1 16,0 0 0-16,0 0 1 0,0 0 1 0,0 0-1 16,0 0 2-16,0 0-5 0,0 0 5 0,0 0-1 15,0 0 12-15,0 0-19 0,0 0 1 0,0 0 2 16,0 0-20-16,0 0 8 0,0 0 3 0,0 0-6 16,0 0 8-16,0 0-8 0,0 0-8 0,0 0 6 15,0 0-2-15,0 0-2 0,0 0-5 0,0 0-7 16,0 0 2-16,0 0 4 0,0 0-1 0,0 0 1 15,6 5 3-15,-6-5-3 0,4 4 7 0,-4-1-5 16,0-3-3-16,4 3 4 0,-1 0-5 0,0-2-2 16,1-1 4-16,-1 5-2 0,1-3 1 0,2 1-4 15,-2-1 12-15,2 0-14 0,-2 0 15 0,2 0-3 16,-1 0-5-16,1 0 4 0,2-1 1 0,1 1-1 16,-1 1 0-16,-1-2-12 0,2 1 10 0,-4 0 3 15,4-1-2-15,-1 2-2 0,1-2-2 0,-1 1 12 16,-1-1 1-16,2 1-16 0,-1-2-2 0,2 2-1 15,-3 1 6-15,0-1-10 0,3-1 10 0,-3 0-4 16,3 1 14-16,-2-1 2 0,1 1-13 0,-1 0 8 16,-1-1-11-16,2 0 5 0,-1 1 5 0,1 0 1 15,-1-2-18-15,2 1 19 0,-2 0-18 0,2 1 17 16,-1-2-13-16,-1 0 2 0,2 0-4 0,1 0-2 16,2 0 2-16,-3 0-10 0,1 0 15 0,-1 0 4 15,4 0-16-15,-4-2 8 0,0 2-3 0,1-1 9 16,2 0 3-16,-2 1-4 0,3 0 2 0,-3-2 1 15,2 1 0-15,1-1-14 0,-1 1 14 0,-2-1-6 16,3 0 4-16,0-1 2 0,0 1-6 0,-1 0 4 16,0 0-2-16,1 1-3 0,1-1-1 0,-1-1 7 15,8 1 1-15,-6 2-6 0,1-2-1 0,6 1-9 16,-3-2 11-16,2 2 8 0,-1 1-1 0,0 0 5 16,3-1-6-16,0 0-8 0,-1 2 6 0,2-2-4 15,-1 1 2-15,1-1-4 0,2 1 7 0,0 0-9 16,0 0 8-16,-2 0-3 0,2 0 2 15,1-1-3-15,0 2-5 0,3-1 10 0,-3 0-2 0,1-2-7 16,0 0-2-16,11 1 4 0,-11-1 4 0,12-1-1 16,-2 3-4-16,-10-4 2 0,11 2 0 0,1-2 3 15,-1 1-2-15,-1-1-4 0,3 3 3 0,-5-3 6 16,4 1-5-16,-5-2 0 0,5 1 0 0,-3-2 1 16,-8 3 4-16,9-1-8 0,1 0 3 0,-1-2 5 15,2 1-12-15,3 2 9 0,-3-3-2 0,1 1 1 16,0 1 4-16,0-2 0 0,-1 0-7 0,4 1 2 15,-4 0 3-15,1 0 2 0,-1 0-2 0,0 0-4 16,1 0-1-16,1 0-1 0,0 2 5 0,1-2-1 16,1-1-4-16,-1 2 7 0,-1-1-2 0,1-1-2 15,2 3 2-15,0-2-3 0,0 0 12 0,-1 2-7 16,0-3-12-16,-3 1 6 0,5 0 5 0,-3 0-3 16,-1 0 5-16,2 1 1 0,2-2-4 0,-1 2 5 15,-1-2-3-15,-1 1 10 0,-2-1-12 0,3 2 2 16,-1 0-4-16,0-2 2 0,-2 5 3 0,-1-4-5 15,-2 2 5-15,2 1-7 0,-1-1 7 0,-1 1-8 16,0-2 1-16,2 0 6 0,-11 3-6 0,9-1 3 16,-11 0 1-16,13 1 0 0,-11 1-2 0,-2 0-6 15,13-1 11-15,-12 2-9 0,1-1 9 0,-2 1-3 16,-1-1-2-16,-2 0-5 0,2 0 6 0,-2 2-2 16,-1 1 1-16,0 0 2 0,-4 1-4 0,1-1 4 15,0 1 2-15,-4-3-4 0,2 3-3 0,-3 0 5 16,-3 1-2-16,1 0 1 0,0-2-1 0,-4 2-4 15,4-1 3-15,-3 2 7 0,1 0-5 0,-4-1-5 16,-1-2 12-16,0 1-5 0,-4 1 7 0,4 0-7 16,-3 0 5-16,-1-2-1 0,0 0-6 0,0 2 7 15,-2-2-3-15,-1 2 5 0,0-1-1 0,2-3 3 16,-4 3 2-16,2 0 6 0,0-2-6 0,0-2 5 16,0 4 1-16,0-4-3 0,0 0 3 0,-3 2 5 15,3-2-8-15,0 0 4 0,0 0-3 0,0 0-1 16,0 0-11-16,0 0 4 0,0 0 2 0,0 0 0 15,0 0-7-15,-9-6-2 0,9 6-11 0,-2-6 0 16,2 5 3-16,0-2-6 0,-1 0-1 0,2-3-7 16,-1 2 6-16,2-2-4 0,-1 2-4 0,0-1-7 15,1 0 1-15,1-1 10 0,-1-1 0 0,1 2-8 16,1-1-3-16,-1-1 3 0,3 0-3 16,-2 1-1-16,0-1 7 0,3 1-1 0,-4-2 4 0,4 3 0 15,0-3 5-15,-4 4 1 0,4-2 11 0,0 0-9 16,0 1-1-16,0-1 3 0,2 2 3 0,-1-2-1 15,-1 2-11-15,3 0 11 0,-3-2 0 0,2 3-2 16,-1-2 4-16,3 4 3 0,-2-3-5 0,2 1-2 16,-4 1 13-16,4 0 1 0,-1 1-2 0,0 0-9 15,-2 0 4-15,2 0-2 0,0 0 9 0,0 1 3 16,-3-1-7-16,4 2 6 0,-5 0-6 0,4 0-4 16,-2 0 6-16,-1 0 6 0,-1 0 1 0,1-1-2 15,0 1-6-15,-1 0 5 0,-1 1-4 0,2 0 1 16,-1-1 3-16,2 1-2 0,-2 0-2 0,1-2 0 15,0 2-1-15,0-1-2 0,3 2 9 0,-3-1-5 16,0 0-2-16,3 1 9 0,1 0-5 0,-1 0 1 16,0-2-6-16,1 1 1 0,2 2 13 0,-3-1-11 15,5-1 4-15,-3 2-5 0,2-1 5 0,1 2-3 16,2-4 3-16,-3 2-11 0,3-2 7 0,1 1 2 16,2 2-1-16,1-2 3 0,0 0-2 0,-1 0-5 15,1 0 8-15,0-1-5 0,3-1 2 0,-3 3-2 16,1-2-11-16,0 0 13 0,2 1-6 0,-1 0 1 15,1-1 1-15,-2 2-1 0,2-2 2 0,-1 3-7 16,-1-3 7-16,2 1 5 0,1 1-6 0,-4 1 5 16,5-2-2-16,-4 1-5 0,1-2 5 0,1 0-7 15,1 2 0-15,-1 0 1 0,3-2 4 0,-2 2 3 16,-1 0-1-16,2-1 1 0,-4 0-4 0,2-1-1 16,1 2 0-16,-1-2 0 0,0 3 3 0,-1-1-6 15,1-2 6-15,0 3-4 0,-2-2 3 0,2 2 2 16,-3 0-5-16,3-3 8 0,-3 2-5 0,2-2-5 15,-2 2-4-15,0-1 3 0,0 0 6 0,-1 2 0 16,1-3 5-16,2 0-1 0,-8 0-16 0,2 1 16 16,4 1-4-16,0-1 4 0,0 0-8 0,2-2 10 15,-2 1-9-15,0-1 3 0,-5 1-2 0,1 0 6 16,2 0-4-16,3-1-2 0,-7 0 4 0,6 0-2 16,-4 0-3-16,-3 1-2 0,3 0 1 0,0 2 2 15,0-2 4-15,-2-1 0 0,2 1-2 0,3 1 1 16,-5-2-6-16,2 0 5 0,-1 1-2 0,5 0-4 15,-7-1 3-15,0 2 2 0,2 0 0 0,-1-2-6 16,-1 2 8-16,2-2-7 0,-2-1-4 0,1 3 10 16,2-2-3-16,0 1 4 0,-3 0-13 0,3 0 11 15,-1 1-3-15,-1-2 3 0,6 2 1 0,-5-2-1 16,1 1-6-16,5-1 10 0,-8 2 5 0,3-1-13 16,0 0-4-16,4 0 4 0,-1 1 4 0,-3-1 4 15,4 0-3-15,-6 0 3 0,2 1-12 0,3-2 0 16,-3 1 8-16,4 0-2 0,-5-1 2 0,5 1-3 15,-4 0 5-15,-2 0-2 0,6 0-1 0,0 2 7 16,-4-3-6-16,4 0 6 0,-5 1-2 0,-1 1 2 16,1-2-2-16,5 1 1 0,-4-1-5 0,-2 2 1 15,6-1 0-15,-4 1-1 0,-1-1 2 0,-1-1-3 16,2 0 3-16,4 1 0 0,-5 0-4 0,5 1 4 16,-1-2-1-16,-5 1-2 0,2 0 3 0,4-2-4 15,-7 2 3-15,3 0-3 0,3 1 6 0,-3-1 7 16,-2-1-4-16,6 1-2 0,-4-2-5 0,0 1 2 15,-1 0-7-15,5 0 4 0,-6 0-2 0,2 1 1 16,3-1-3-16,-4 2 1 0,3-2 3 0,-2 1 4 16,0-1-6-16,-3-1 4 0,3 2 3 0,0-1-3 15,-3 1-6-15,2-1 4 0,-1 2 3 0,1-3 0 16,-1 2-1-16,1-1 3 0,0 1-8 0,0 0 4 16,-1-1 0-16,1 0-1 0,-1 0 7 0,2 0-4 15,-3 0 0-15,3 0 2 0,3-1-6 0,-2-1 6 16,2 2 4-16,-6 0-9 0,0-1 3 0,3 0 3 15,0 0-4-15,4-2 5 0,-7 1-5 0,7-1 3 16,0 0 0-16,-4 2 6 0,0-1-7 0,-1 2 0 16,5-4 4-16,-6 3-10 0,5-1 2 0,1 1 4 15,-5-3-2-15,-1 2 3 0,2 0-1 0,4 0 2 16,-4 1-1-16,-1-1-2 0,-1 0 2 0,2 0-3 16,0 0-3-16,-3 1 7 0,2-1-6 0,-1-1 5 15,16 0-1-15,-14 2-4 0,-3-2-2 16,0 0 3-16,0 3 5 0,0-2-6 0,3 1 2 15,-3-2-4-15,2 2 1 0,-2-3-3 0,1 3 6 16,-1 0 0-16,-1-2-2 0,1 2 3 0,0-1 1 16,-1-2-1-16,0 2 1 0,-4 0-3 0,4 0-3 15,-2 0 4-15,-1-1-1 0,-1 0-2 0,-1 1 1 16,2-2-3-16,1 2 0 0,-4-1 1 0,0-1-3 16,-1 2 4-16,-2 0 1 0,3 1 2 0,-4-2 1 15,1 3-4-15,-1-2 0 0,0 0 6 0,-3 2-4 16,1-3 6-16,-1 3-1 0,3-2-6 0,-3 2 6 15,0 0 0-15,0-3 3 0,0 3-2 0,0 0-5 16,0 0 5-16,0 0-4 0,0 0 3 0,0 0-1 16,0-3 0-16,0 3-5 0,0 0-5 0,0 0 3 15,0 0 4-15,0 0-5 0,0 0-1 0,0 0 4 16,0 0 3-16,0 0-2 0,0 0 3 0,0 0-4 16,0 0 3-16,0 0 0 0,0 0-2 0,0 0-3 15,0 0 1-15,0 0 1 0,0 0-3 0,0 0 4 16,0 0-2-16,0 0-4 0,0 0 5 0,0 0-6 15,0 0 5-15,0 0 3 0,0 0-1 0,0 0-4 16,0 0 3-16,0 0-14 0,0 0-13 0,0 0-13 16,0 0-25-16,0 0-33 0,-7 8-38 0,7-8-145 15,0 0-304-15,0 0 135 0</inkml:trace>
  <inkml:trace contextRef="#ctx0" brushRef="#br0" timeOffset="-68404.5">7287 12459 50 0,'0'-3'81'15,"0"3"2"-15,0 0-4 0,0 0-7 0,0 0-1 16,-3-2-1-16,3 2-4 0,0 0 0 15,0 0-4-15,0 0-7 0,0 0-1 0,0 0 1 16,0 0-10-16,0 0 0 0,0 0 3 0,0 0-4 16,0 0-8-16,0 0 1 0,0 0-6 0,0 0 1 15,0 0-1-15,0 0 7 0,0 0-8 0,0 0 8 16,0 0 0-16,0 0 3 0,0 0 0 0,0 0 8 16,0 0-3-16,0 0-2 0,0 0-6 0,0 0-2 15,-4-1-5-15,4 1-1 0,-5-1-6 0,5 1 1 16,-5-3-6-16,5 3 1 0,-7 0-11 0,7 0 1 15,-7 0-3-15,2 0-4 0,0-2-3 0,-2 2 2 16,3-1 1-16,-4 1-14 0,-1-1-6 0,4 2 4 16,-2-1-2-16,-2 1 4 0,2 1-3 0,-1-1 1 15,1 2-8-15,0-2 7 0,-2 2-14 0,2 1 5 16,-3-2 3-16,3 1 6 0,0 0-7 0,1 3 2 16,2-3 0-16,-3 2 0 0,2 0 0 0,0 2 6 15,1-4 0-15,1 3-2 0,-1-1 4 0,1 1 3 16,0 1 1-16,1 0-3 0,0 0 3 0,1-1-3 15,-1 3 18-15,2-3-15 0,2 1 0 0,-1 0 5 16,-1 0-2-16,4 0 1 0,-1-2 2 0,1 2-6 16,2-1 4-16,-2 0-1 0,3-2-3 0,0 0 1 15,-1 0 4-15,-2-1-3 0,3 1 3 0,0-1 3 16,0 0-4-16,-1-1-2 0,0 0 2 0,-1-1 0 16,2 0-5-16,-2 0 1 0,0-1 5 0,1 0-9 15,-1-1-4-15,-5 1-12 0,12-1-21 0,-7-2-10 16,1 3-11-16,-2-2-15 0,2-1-15 0,-1 1-58 15,0-1-168-15,-1 1 74 0</inkml:trace>
  <inkml:trace contextRef="#ctx0" brushRef="#br0" timeOffset="-67924.16">7346 12583 44 0,'0'0'108'0,"0"0"-13"0,0 0-6 15,0 0-17-15,0 0-10 0,0 0-10 0,0 0 1 16,-4 5-11-16,4-5 5 0,3 5-10 0,-2-1 1 15,1-2-10-15,-1 2-4 0,2-2-4 0,1 2 1 16,-2 0-3-16,0-1-11 0,1 1 3 0,0-2 3 16,1 2 2-16,2-3-5 0,-3 1-3 15,1-1 4-15,0-1 2 0,0 1-4 0,-4-1 2 0,10-1-6 16,-7-1 5-16,-3 2 0 0,7-4 2 0,-3 1 5 16,-1-2 4-16,0 1 2 0,-2 0 0 0,2 0-3 15,0-1 6-15,-3-3-12 0,1 4 6 0,-2-2-1 16,1 2 8-16,0-2 3 0,-1 2 1 0,-1 0-9 15,2-3-3-15,-4 3 4 0,3-1 0 0,-2 1-4 16,1 1 0-16,0-1-6 0,-1 1 6 0,0 1-2 16,3 2-1-16,-6-2-4 0,1 2-4 15,5 0-9-15,-9 1-5 0,5 1 3 0,1 0-4 0,-2 0-1 16,2 1-8-16,0 0-7 0,0 0-9 0,2 1-11 16,-4-1-10-16,4 0-4 0,-2 2-19 0,3-2-1 15,-1 1-8-15,1 1-9 0,-2 0-56 0,2-2-161 16,0 0 73-16</inkml:trace>
  <inkml:trace contextRef="#ctx0" brushRef="#br0" timeOffset="-67498.4099">7573 12453 82 0,'0'0'100'0,"-10"1"-9"0,6 2-7 0,4-3-14 16,-6 4-8-16,4-2-12 0,2-2-9 0,-5 1-14 16,5-1-5-16,0 4-12 0,0-4 4 0,0 5-1 15,0-5-4-15,5 5 3 0,-1-3-12 0,0 0 5 16,0 1-1-16,5-1 1 0,-2 0 5 0,1 1-7 15,-1 0 2-15,0 0-3 0,3 0 2 0,-3 0 3 16,0 1-1-16,0-1-4 0,-1 0 0 0,1 1 9 16,-3-1-8-16,-1 0-3 0,1 2 5 0,-1-1 8 15,0 1 1-15,-2-1 12 0,-1 1 6 0,0 1 7 16,0-2-15-16,-1 2-1 0,-2 0-6 0,0-1 9 16,-1-1 4-16,1-1-6 0,-1 2 3 15,1-1-4-15,-4-3 0 0,4 2-5 0,-4 0-1 0,3-2 2 16,-2 0-8-16,6-1-13 0,0 0-6 0,-14-2-1 15,14 2-13-15,-7-3-16 0,4 2 0 0,1-2-13 16,0 1-8-16,2 2-17 0,0-7-3 0,0 5-53 16,0 2-141-16,2-5 64 0</inkml:trace>
  <inkml:trace contextRef="#ctx0" brushRef="#br0" timeOffset="-67092.64">7753 12435 125 0,'-1'-7'111'0,"1"-1"7"0,-1-1-9 0,1 2-5 16,-2-3-8-16,-1 3-7 0,3-1-9 0,-4 0 6 15,3-2-12-15,-1 4 10 0,2-1-2 0,0 1 2 16,-4 1-6-16,3 3-2 0,-1-3 0 0,1 3-4 16,1 2-9-16,-1-4-7 0,1 4-11 0,-2-3-9 15,2 3-4-15,0 0-5 0,0 0 0 0,0 0-5 16,0 14-5-16,0-7 0 0,2 2 1 0,-1 5-3 16,3-1 0-16,0 0-1 0,-1 6-3 15,1-6 3-15,1 0 0 0,0 0-5 0,-2 2-1 0,1-2-2 16,1 0-1-16,0 1 2 0,-1-3-3 0,2 2 2 15,-2-1 1-15,3-1-3 0,-1 1-1 0,-2-3-6 16,3-1-4-16,-4 2 1 0,4-3-14 0,-1 3-5 16,-1-3-7-16,0 0-24 0,-3-1-23 0,1-1-6 15,0 0-21-15,0-2-9 0,-2-1-18 0,2 1-98 16,-3-1-248-16,0-2 110 0</inkml:trace>
  <inkml:trace contextRef="#ctx0" brushRef="#br0" timeOffset="-66831.27">7760 12540 81 0,'0'0'71'0,"0"0"2"16,10 1-18-16,-7 0 3 0,-3-1-5 0,10-1-7 16,-6 1-4-16,2 0-6 0,-6 0-2 15,11-1-3-15,-5 0-15 0,-2 0-10 0,3 1-14 16,0-2-12-16,0 0-24 0,0 0-45 0,-1 2-95 16,-2-2 42-16</inkml:trace>
  <inkml:trace contextRef="#ctx0" brushRef="#br0" timeOffset="-65626.88">8237 12466 19 0,'2'-2'79'0,"-2"2"-6"15,0-5-5-15,0 2-13 0,0 1 4 0,0 2-11 16,0 0 5-16,0-5-15 0,0 5 3 0,0-3-4 15,0 3-5-15,0 0-6 0,0 0 2 0,3-3-6 16,-3 3-1-16,0 0 2 0,0 0-4 0,0 0-3 16,0 0-4-16,0 0 3 0,0 0 10 0,0 0-12 15,0 0-6-15,0 0 3 0,0 0-3 0,0 0-1 16,0 0 0-16,0 0 0 0,0 0 4 0,0 0-6 16,0 0 1-16,0 0-1 0,0 0 6 0,0 0-5 15,0 0-1-15,0 0 2 0,0 0-6 0,0 0 1 16,-10 6 10-16,10-6-5 0,0 0 5 0,0 0 9 15,-4 1 3-15,4-1 1 0,0 0 1 0,0 0-7 16,-4 2 3-16,4-2-2 0,-6 1 4 0,6-1 10 16,-7-3-5-16,7 3-4 0,0 0 2 0,-8 0 2 15,4-1 2-15,-1 1-3 0,0 0 2 16,-1-3-8-16,0 2-2 0,1 0 7 0,5 1 10 0,-9 0-4 16,4 0 0-16,-1 0-6 0,6 0 6 0,-7-1 0 15,7 1-1-15,-7 1-1 0,7-1-6 0,-6-1-2 16,6 1-6-16,0 0 8 0,-5-1-10 0,5 1-1 15,0 0-2-15,0 0-7 0,0 0-1 16,-6 0 1-16,6 0-8 0,0 0 4 0,0 0-5 16,0 0 6-16,0 0-2 0,0 0 6 0,0 0-7 0,-3-2 4 15,3 2 4-15,0 0-1 0,0 0-1 0,0 0-4 16,0 0 8-16,0 0 2 0,0 0 1 0,0 0-1 16,0 0-3-16,0 0 12 0,0 0-14 0,0 0 2 15,-7 3-7-15,7-3-7 0,0 2-3 16,0-2 3-16,-3 5 1 0,3 0 0 0,-1 1-1 15,-2-1 1-15,3 3-1 0,0-1 8 0,0 0-7 0,0 2-3 16,0-1 3-16,3 0 8 0,-3-1-8 0,1 1-1 16,-1 0-7-16,3 0 5 0,0 1-7 0,-3 1 0 15,4-4 0-15,-1 3 3 0,1-1-5 16,-1-1 7-16,1 2-5 0,-1-2-1 0,1 1 1 16,-1 1 4-16,0-1-2 0,1-1-7 0,-1-1 3 15,0 2 3-15,0-2-9 0,-2-2-2 0,1 4-2 0,0-3-4 16,0-1 6-16,-1 2 0 0,2-4-17 0,-2 2-1 15,-1-2-4-15,2 2-1 0,-1-1-8 0,-1-3-2 16,0 0-4-16,0 3-17 0,0-3-78 16,-1 5-171-16,1-5 76 0</inkml:trace>
  <inkml:trace contextRef="#ctx0" brushRef="#br0" timeOffset="-64998.21">8063 12636 109 0,'0'0'132'0,"0"0"-16"0,0 0-10 0,0 0-12 16,0 0-10-16,0 0-10 0,0 0-7 0,0 0-10 15,0 0-5-15,0 0-6 0,0 0 5 0,10-2-15 16,-10 2 1-16,7-3-5 0,-7 3 4 0,10 0-2 15,-6-1-11-15,-4 1 2 0,10-2-3 0,-3 0 2 16,3 0-3-16,-3 2-7 0,2-3 2 0,-1 2-7 16,0-2-6-16,2 2-11 0,0-2-4 0,1-1-7 15,-1 1-9-15,-1 1-6 0,-1-2 4 0,2 1-13 16,-1-1-3-16,0 1-2 0,1 0-2 0,-3-1-1 16,0 1 6-16,0 0 1 0,-1 0 4 0,-2 0 12 15,3 2 8-15,-4-2 6 0,1 1 8 0,-2 0 7 16,-1 2 8-16,-1 0-2 0,0-6 1 0,0 6 4 15,0 0 6-15,0 0 7 0,0 0 3 0,0 0 0 16,0 0-1-16,0 0-2 0,0 0 2 0,0 0-1 16,-14 6-5-16,11-2-4 0,2 0-6 0,-5 2 6 15,3-3 2-15,3 3-6 0,-4-2-1 0,4 4 5 16,0-2-8-16,0-1 1 0,0 0-3 0,3 1 2 16,-2-2 5-16,2 3-3 0,0-2-2 0,0-1-1 15,1-1-2-15,0 1 7 0,-1-1-5 16,3-2 4-16,-1 0 3 0,1 0-7 0,1-1-2 0,0-1 14 15,0 0 5-15,2-1-7 0,-4-1 2 0,2-2-8 16,0 2 6-16,-1-1 4 0,-2 0-1 0,0-2 8 16,-1 1 6-16,-1 0-8 0,-1-1 5 0,0 2 5 15,-2-1 4-15,0 0-2 0,-1 1-1 0,-1 0-2 16,-1 1 0-16,0-1-4 0,-2 2-4 0,1-3-3 16,-2 4-3-16,0-3-6 0,-2 4-1 0,5-2-4 15,-2 3-2-15,-1-2-20 0,2 2 2 0,-1-2-3 16,0 3 2-16,6-2 0 0,-7 2-17 0,0 0-18 15,7-2-11-15,-4 3-19 0,4-3-17 0,-3 3-5 16,3-3 3-16,0 4-14 0,0 0-10 0,3-2-77 16,-3-2-210-16,0 6 92 0</inkml:trace>
  <inkml:trace contextRef="#ctx0" brushRef="#br0" timeOffset="-64538.94">8499 12616 33 0,'2'3'72'16,"0"-1"0"-16,-1 1-7 0,-1-3-3 0,3 4-11 16,-3-4-3-16,0 3-5 0,0-3-1 0,3 1 2 15,-3-1 10-15,0 0 11 0,0 0 7 0,0 4 10 16,0-4 2-16,0 0-3 0,0 0-8 0,0 0-11 16,0 0-8-16,-6-10-3 0,5 6-6 0,-2-1-3 15,0 2 1-15,2-2-1 0,-2-1-5 0,2 0 3 16,-2-1 4-16,1-2-8 0,1 3-1 0,-2-3-6 15,2 2 4-15,1 0-5 0,-2-1 3 0,2 2-1 16,0-2-8-16,2 2 2 0,-2 1-2 0,-2 0-4 16,5 0 0-16,-3 1-5 0,0 0 2 0,1 1-7 15,-1 0 6-15,2 0-7 0,-1 0 0 0,2 0-3 16,-3 0 2-16,4 1-6 0,-1-1-4 0,1 2 2 16,-1-3-10-16,0 0-5 0,1 3-3 0,0-1-21 15,1 0-7-15,0 1-22 0,0-1-23 0,-1-2-22 16,0 3-29-16,-1-1-80 0,-3 2-240 0,4-1 106 15</inkml:trace>
  <inkml:trace contextRef="#ctx0" brushRef="#br0" timeOffset="-62200.23">8759 12210 57 0,'0'0'133'0,"0"0"-14"15,-3-1-6-15,3 1-3 0,0 0-12 0,0 0-3 16,0 0-7-16,0 0-10 0,0 0-11 0,0 0-2 16,0 0-9-16,0 0-4 0,0 0 2 0,0 0-15 15,-2 6-9-15,0-2 1 0,2 1 6 16,0 3-1-16,0-1 4 0,2 2-10 0,-2 3-1 0,0 2 6 15,0-2-2-15,2 2-9 0,-2 5 5 0,0 1-3 16,-2 1 1-16,4-2-6 0,-2-1 2 0,-2 2 2 16,2-4-5-16,-2-2-4 0,4 2-5 0,-4-2-5 15,2-1-2-15,0 1 4 0,0 0 2 0,0-3-3 16,0 1-2-16,-3-1-2 0,0-2-6 0,2 0-3 16,1 0 4-16,-3-2-5 0,3 0 1 0,0-3-3 15,-3-1-1-15,2 2-3 0,0-1-4 0,-1-2 14 16,2-2-21-16,0 5-4 0,0-5 1 15,0 2 1-15,0-2-1 0,0 0 1 0,0 0 6 16,0 0-2-16,0 0-5 0,0 0 4 0,0 0 2 16,0 0-1-16,0 0 3 0,0 0 2 0,0 0-3 0,0 0 1 15,-3-10 6-15,3 10-4 0,0 0-1 0,3-3 14 16,-3 3-1-16,4-5-6 0,-1 4 5 0,1-1-5 16,2 0 8-16,-2 0-8 0,-1 2 0 0,1-2 0 15,3 1 10-15,-4 1 4 0,3-2-17 0,-2 1 8 16,3 0-1-16,-1 1-2 0,-1 0 6 15,2 0 6-15,-1 0-13 0,1 0 5 0,0 0 5 0,0 0-4 16,0 1-1-16,-3-1-5 0,2 3 4 0,0-3 3 16,-1 0-6-16,1 1 3 0,0-1-11 0,-1 2-9 15,-2-2 2-15,-3 0-5 0,7 2 0 0,-3 0-7 16,-4-2-19-16,5 1 2 0,-5-1-12 16,2 2-69-16,1 1-144 0,-3-3 64 0</inkml:trace>
  <inkml:trace contextRef="#ctx0" brushRef="#br0" timeOffset="-61338.21">8932 12488 30 0,'0'0'124'0,"-8"0"-2"0,8 0-11 15,-9 0-7-15,5 1-10 0,4-1-18 0,-4 1-4 16,4-1-13-16,-3 5-4 0,0-4-2 0,1 2-10 16,0 0-6-16,-1 0-4 0,3 1 1 0,-2 0-9 15,0 3-2-15,2-2-1 0,0 2-2 0,2 0 5 16,-2 0-2-16,2 0-3 0,-2 3-9 0,3-2 4 15,-1 0-16-15,3-1 8 0,-2 2-4 0,1-2-1 16,-1 0 2-16,1 0-6 0,3-2-4 0,-4 0-9 16,1-2 5-16,-1-1-1 0,3 1 2 0,-6-3-2 15,8-2 0-15,-5 2 12 0,-3 0-6 0,7-4-3 16,-3 0 9-16,-1-1-4 0,0 0-6 0,-2-2-2 16,1-1 0-16,-2-1 9 0,0-1-5 0,0 1-9 15,-3 1 1-15,3 0 6 0,0 0 5 0,-1 3-1 16,-4-3 10-16,4 3 9 0,-2 0-17 0,3 3 21 15,-3-2 6-15,3 1-3 0,-1 1-9 0,1 2-2 16,-3-3-10-16,3 3 2 0,0 0-9 0,0 0 13 16,0 0-8-16,0 0 9 0,0 0 8 0,4 8-7 15,-1-4 3-15,0-1 2 0,1 4 1 0,-1-3-4 16,1 0 9-16,0-1-7 0,2 1-8 0,-2 3 6 16,2-2-3-16,1-1 3 0,-3 0 0 0,2 0-7 15,-2-3 2-15,2 2-2 0,-1-1 5 0,-2-1-8 16,3-1 3-16,-2 1 1 0,-4-1-7 15,11-2-12-15,-8-1 3 0,1 0 3 0,3-2-10 0,-4 2-1 16,0-5-6-16,1 2 12 0,-1-1-5 0,-2 1-6 16,2-2 9-16,-3 1 1 0,0 0-1 0,0-1 7 15,0 3-3-15,0 0 4 0,0-1 7 0,0 2 11 16,-4-1-2-16,4 2 8 0,0-1 5 0,-3 2 1 16,3 2 12-16,-3-5-13 0,3 5-9 0,-1-3 0 15,1 3-8-15,0 0 3 0,0 0-2 16,0 0 1-16,0 0-2 0,0 0 1 0,11 8 1 0,-8-5-9 15,1 0 7-15,3 4 0 0,-1-2-6 0,1 1 5 16,-3 0-3-16,3 0 1 0,-1 0 3 0,0 0-1 16,-1-1-3-16,2 1 0 0,-3-1-3 0,1 1 3 15,-1-2 0-15,0 2 9 0,-1-4-5 0,-2 3 5 16,2-1 11-16,-3-2 0 0,0 0 10 16,0 2 1-16,-1-1-2 0,-3-1 6 0,1 0-8 15,-3 0 1-15,-1 0-5 0,-1 1-1 0,1-2 3 0,-2-1-2 16,2 1-3-16,-3-1-7 0,2 0-3 15,-1-1 1-15,2 0-4 0,0-1-5 0,0 1-2 0,0-1-7 16,4 1 2-16,-2-1-8 0,5 2 5 16,-6-2-22-16,3-1-7 0,3 3-17 0,-4-2-7 15,4 2-12-15,1-4-1 0,-1 4-12 0,6-3-9 16,-2 1-16-16,-1 2-65 0,1-1-190 0,-4 1 84 0</inkml:trace>
  <inkml:trace contextRef="#ctx0" brushRef="#br0" timeOffset="-60928.44">9197 12046 36 0,'0'0'121'0,"2"16"9"0,-1-12-1 0,2 4-7 16,0 2-11-16,1 3-5 0,0 1-6 0,0-1-7 15,6 5 2-15,-3 3-9 0,0-2-7 0,0 4 1 16,0-3-12-16,-1 4-10 0,1 0 1 0,-3-1-6 16,-1-1-3-16,4 1-4 0,0 1-7 0,-3-1-7 15,2-1 1-15,-2-2-7 0,2-1-10 0,-2 1 1 16,0-2-20-16,-1-5-14 0,1 2-6 0,-1-4-14 16,0-1-16-16,0-1-14 0,0-1-21 0,-2 0-16 15,0-3-22-15,1-1-86 0,-2 1-229 0,0-3 102 16</inkml:trace>
  <inkml:trace contextRef="#ctx0" brushRef="#br0" timeOffset="-60676.59">9196 12383 6 0,'0'0'114'16,"0"0"-9"-16,7-8-10 0,-3 7-8 15,0-2 8-15,3 1-24 0,-4-2-2 0,6 4-10 16,-1-2-6-16,2 1-10 0,-2 0-10 0,2 0 1 16,-1 0-17-16,1 1-14 0,-1-1-10 0,4 1-17 15,-2 0-19-15,-1 0-16 0,0 1-67 0,-3 0-135 16,4 0 60-16</inkml:trace>
  <inkml:trace contextRef="#ctx0" brushRef="#br0" timeOffset="-60267.8">9655 12122 160 0,'0'0'171'0,"0"0"-9"0,0 0-16 0,0 0-1 15,-4 9-5-15,2-3-12 0,1 3-4 0,1-1-3 16,1 5-4-16,-1 1-11 0,0 4-8 0,0 1-2 16,3 2-6-16,-3 0-2 0,4 1-4 0,-2 0-5 15,1 2 3-15,1-1-14 0,0 0-5 0,-1 0 21 16,1 0-6-16,0-1-12 0,1 0-3 0,-3 1-9 16,5-5-5-16,-4 5-11 0,1-6-14 0,2 1-6 15,-2-4-14-15,-1-1-11 0,1-4-23 0,-1 2-19 16,1-3-24-16,-1 0-17 0,0-4-25 0,1 2-21 15,-1-4-18-15,0-1-15 0,-2 1-152 0,-1-2-347 16,6-5 153-16</inkml:trace>
  <inkml:trace contextRef="#ctx0" brushRef="#br0" timeOffset="-59860.04">9820 12521 88 0,'3'2'104'0,"-1"-1"2"0,3 1-10 0,-1 0-1 15,0-2-13-15,-4 0-2 0,11 0-12 0,-4-2 1 16,-4 0-6-16,1 1-2 0,2-1-2 0,-2-1-8 0,-1 0 2 16,1-1-11-16,-4 1 1 0,3-3-5 0,-3 2-6 15,4-2 2-15,-4 2-10 0,0-2 11 16,-2 2 1-16,0-1-7 0,-1-1 0 0,1 0 3 15,-1 1-2-15,-2 1 0 0,3 1 1 0,-3-2-6 16,1 4 6-16,1-2-8 0,-4 3 2 0,2 0-6 16,-2 4 3-16,1-2-4 0,0 2-1 0,-1 5 8 0,2-4-5 15,0 0 0-15,1 2 2 0,0 2 0 16,3-2-4-16,-1 6 7 0,-1-4 5 0,5 2-1 16,-1 0-1-16,1 0 4 0,-1 1-4 0,3-2 4 15,-1-2-3-15,3 5 2 0,-2-6-4 0,4 3 1 16,-3-1-2-16,0-3-4 0,2 3-3 0,3 1-3 15,-3-4-6-15,2-3-6 0,-1 2-7 0,1-1-11 16,-1 0-12-16,-1 0-21 0,3-2-16 0,-2 0-20 16,1-1-19-16,-1-2-27 0,1 0-21 0,-4-1-125 15,1-1-297-15,0-3 131 0</inkml:trace>
  <inkml:trace contextRef="#ctx0" brushRef="#br0" timeOffset="-59546.97">9989 12522 39 0,'1'2'151'0,"1"4"-1"0,-1 0-9 0,3 0-5 16,-1 2-11-16,1-1-5 0,-1 0-8 0,1 1-9 16,1 0-6-16,-1 0-8 0,1-2-10 0,-2 2-5 15,4-4-9-15,-4 4-4 0,1-5-7 0,-1 2-3 16,4-1-10-16,-3-3 5 0,-1 1 1 0,0 0-6 15,-3-2-2-15,0 0-6 0,0 0-1 0,11-5-4 16,-11 1 0-16,3 0-1 0,0 0-1 0,-3-1-5 16,1-2 3-16,-1-2-7 0,0 1 2 0,-1 0-2 15,-2-2-5-15,3 0-1 0,-3 2-2 0,-1-1-1 16,1 1-5-16,2-1-8 0,-2 1-14 0,0 1-9 16,0 0-10-16,3 2-13 0,-1 0-22 0,-2 1-24 15,3 4-20-15,0-7-12 0,0 5-12 16,3-1-106-16,-3 3-267 0,0 0 119 0</inkml:trace>
  <inkml:trace contextRef="#ctx0" brushRef="#br0" timeOffset="-58846.82">10148 12525 67 0,'0'0'106'16,"0"0"-4"-16,0 0 3 0,10-2-4 0,-10 2-9 0,7-2 4 15,-7 2-24-15,5-3-6 0,-2 0 2 0,0 0-10 16,-3 3-9-16,4-6 0 0,-1 4 0 16,-1-2-8-16,0 1 2 0,-2-2-11 0,0 1 1 15,0-1-5-15,0 0 10 0,-2 0-19 0,0-2 5 16,-1 2-1-16,2 0-8 0,-2 1-1 0,0-1-2 16,0 2 9-16,-1-1-5 0,3 2 6 0,-3-1-2 15,4 3 2-15,-6-1-5 0,6 1-4 0,0 0 2 16,-8 6-3-16,5-4-4 0,1 2 4 0,1 2 7 15,-2 0-2-15,2 2-1 0,1 0 1 0,1 3 4 16,-1 0-2-16,1-1-2 0,1 0 5 0,-1-2-2 16,2 2-1-16,1 1-1 0,-1-2 4 0,1 2-1 15,-2-2-5-15,2-1 0 0,0 0 1 0,-1-1-1 16,1-2-2-16,-1 1 2 0,3 0-6 0,-1-2 1 16,-2-1-1-16,0 0-2 0,4-1-2 0,0-1-2 15,-3 0 3-15,2-1-4 0,1 1-2 0,0-3-2 16,3 1-1-16,-6-1-4 0,5-1-3 0,-1-2 0 15,-1 2-7-15,0-4-1 0,2 1-4 0,0-1-11 16,0 1 3-16,-3-2-2 0,1 1 5 0,1-2-10 16,0-1 7-16,1-1-7 0,1 1-5 0,-2-1 1 15,-1-1-1-15,3 1-4 0,-3-2 10 0,3-6-14 16,-3 0 10-16,3 0 8 0,-3 2 9 0,-3-3 1 16,2-1-14-16,-5-2-5 0,2 0 0 0,-2 3 7 15,-2-1 5-15,1 0 0 0,-3 1 11 0,-1 2 4 16,0 4 23-16,-2-1-5 0,3 3 15 0,-4 0-3 15,0 1-2-15,0 1 12 0,4 2 10 0,-4 0 0 16,0 0 0-16,-3 2 21 0,6 0-3 0,0 3 0 16,-2 1-4-16,4 0-4 0,-3 0-7 0,5 2-1 15,0 0-5-15,-11 6 6 0,8-4-4 0,-1 6 7 16,3 1-2-16,-1 1-2 0,-1 5-1 0,2-1 2 16,0 8 9-16,-1 0 0 0,4 3 10 0,-2-3-1 15,0 3 3-15,2 1-2 0,-2 0-1 0,3-1-1 16,1 1 1-16,1-1-8 0,0-3-5 15,0 0-5-15,0-1 1 0,1 3-7 0,-2-3-5 0,4-2-5 16,-1-1-7-16,3 1-12 0,-3-3-12 0,3-3-12 16,-3-2-17-16,2 1-13 0,-1 0-31 0,1 0-30 15,-1-2-33-15,2-1-38 0,-3 1-172 0,1-4-381 16,0 1 168-16</inkml:trace>
  <inkml:trace contextRef="#ctx0" brushRef="#br0" timeOffset="-58368.06">10697 12550 27 0,'0'3'196'15,"0"-3"-18"-15,0 0-15 0,0 0-12 0,0 0 0 0,0 0-5 16,0 0-10-16,10 0-12 0,-6 0-2 16,5 2-12-16,-5-2-13 0,7 1-4 0,-4-1-13 15,3 1-2-15,0 1-12 0,0-1-5 0,-2 2-8 16,2-3-5-16,0 0-2 0,-1 0-13 0,0 2-17 15,0-1-21-15,-2 0-15 0,1 2-18 0,-3-2-25 16,0-1-24-16,-2 1-3 0,-3-1-17 0,7 0-21 16,-7 0-34-16,0 0-85 0,0 0-265 0,0 0 118 15</inkml:trace>
  <inkml:trace contextRef="#ctx0" brushRef="#br0" timeOffset="-58156.18">10718 12645 118 0,'3'0'204'15,"4"0"-4"-15,0 1-3 0,-4 0-16 0,7 1-12 16,-6-1-14-16,5 0-7 0,-1-1-17 0,-1 0-10 16,3 1-11-16,1 0-14 0,-2 1-8 0,-1-2-14 15,-1 0-18-15,0 0-25 0,3 0-25 0,-1 0-30 16,-4 0-38-16,2 0-45 0,0-3-58 0,0 3-124 15,-4 0-311-15,-3 0 138 0</inkml:trace>
  <inkml:trace contextRef="#ctx0" brushRef="#br0" timeOffset="-57156.32">11573 12372 19 0,'0'3'161'0,"-1"1"-6"16,1-4-3-16,-3 4-10 0,2-1-14 0,-1-1-4 16,-2 1-5-16,3-1-10 0,-2 1-6 0,-1 0-9 15,-2-1-7-15,2 1-8 0,-5-1-11 0,2 2-6 16,0-2-9-16,0 0 3 0,0-1-9 0,-3 0-6 15,0-1 2-15,2 1-5 0,1-1 5 0,-1-1-10 16,2 0-2-16,0 0-5 0,-1-2-2 0,3 2 2 16,-2-2 0-16,2 1 2 0,0-2-11 0,1 2 0 15,0-3 0-15,3 2-6 0,0-2-2 0,0 1 2 16,0-1-2-16,0-2-2 0,3 0 1 0,3-1-2 16,-2 4 1-16,0-1-6 0,2-1 6 0,-2 1-13 15,3-1 4-15,0 1 2 0,0 3-3 0,-3 1 0 16,2 1 3-16,0 0-4 0,-1 1 0 0,2 1 4 15,0 0-5-15,0 2-1 0,-4 2 2 0,4 0-3 16,0 2 6-16,-4 0-3 0,1-1 4 0,2 3-2 16,-5 0-6-16,2 2 5 0,-3-1 3 0,0 1 2 15,0 1-1-15,-3-1 3 0,-1 0 0 0,0 2-1 16,-2 0-2-16,-5 3-2 0,-2-1-1 0,2 2-3 16,-3-1-6-16,-3-1-1 0,3 1-7 0,-3-3-4 15,-3 0 2-15,2 0-5 0,0-1-3 0,-2 1 5 16,3-1-1-16,4-6 4 0,1 1 5 15,-1-2-8-15,0 2 8 0,5-2-10 0,-2-3 3 16,2-1 1-16,-1 2 1 0,4-3-4 0,-1-1 7 0,0 1 2 16,2-1-3-16,4 0 8 0,-7 0-12 0,7 0 3 15,-3-4-6-15,3 1 2 0,0 0 8 0,0 3 5 16,3-4-6-16,0 0 3 0,1 0 0 0,0 1 3 16,1 0 3-16,-1-1 4 0,1 2 8 0,2 0-6 15,-1 1 8-15,3-1 0 0,0-1 9 0,0 3 0 16,2 0 1-16,-1 1 3 0,1 1-1 0,3 0 1 15,-2 1 1-15,3 1-5 0,-2 0 4 0,-2-1-5 16,-1 0 0-16,3 4 3 0,-1-5 0 0,0 3 6 16,0 1 0-16,-2-3-2 0,1 0-4 0,-1 1 3 15,0-2-4-15,-1-1-3 0,0 4 5 0,1-5-3 16,-3 2-2-16,0-2 0 0,3-2 0 0,-6 2 2 16,2-2-5-16,0 1-4 0,-5-1-2 0,5 0-6 15,-1 1-11-15,-2-3-14 0,1 0-19 0,-1 1-11 16,0 1-30-16,0-2-19 0,-2 2-16 15,1-1-140-15,-2 0-282 0,0 3 125 0</inkml:trace>
  <inkml:trace contextRef="#ctx0" brushRef="#br0" timeOffset="-56696.06">11649 12305 98 0,'0'0'164'15,"0"0"-12"-15,0 0 3 0,0 0-12 0,0 0-8 16,0 0-4-16,0 0-13 0,-1 11-3 0,0-9-3 16,2 2-4-16,-2 2-5 0,1-2-2 0,-2 3-4 15,2 1-5-15,2-4-11 0,-2 6-2 0,-2-6-1 16,2 5-9-16,0-1-10 0,2 1 4 0,-2-1-2 16,0-1-5-16,0 2-9 0,1 0-6 0,-1-1-5 0,0 0 3 15,1 1-6-15,1 0-4 0,-1-1-2 0,1-2-2 16,-1 0-3-16,0 1-2 0,2-3-3 0,-1 2-3 15,-1-1 3-15,3-1-4 0,-1-2-2 16,-1 2-7-16,0-1 5 0,1-2-9 0,1 0-2 16,-4-1-9-16,10-1-3 0,-4-1-1 0,-2 0-7 15,3-2-8-15,0 1-13 0,-4-1-17 0,1 0-11 16,2 1-17-16,-3-1-24 0,0-1-19 0,1-1-39 16,-3 1-25-16,1 0-107 0,-4 1-327 0,2 0 144 15</inkml:trace>
  <inkml:trace contextRef="#ctx0" brushRef="#br0" timeOffset="-56153.34">11662 12162 65 0,'0'0'182'0,"-3"-4"-7"0,3 4-17 16,0 0 0-16,0 0-11 0,0-1-15 0,0 1-3 16,0 0-11-16,0 0-14 0,0 0-8 0,-5-2-13 15,5 2-8-15,0 0-10 0,0 0-7 0,0 0-1 16,-3 6-7-16,3-6-5 0,0 3-5 0,0-3-7 15,0 0-2-15,1 4-6 0,-1-4 0 0,2 3-6 16,-2-3 3-16,1 3-3 0,3-1-7 0,-4-2 2 16,2 2-6-16,-2-2-5 0,5 2-1 0,-2-1 6 15,-3-1-6-15,4 0 2 0,-4 0-5 0,6-2 5 16,-2 1-1-16,-4 1 0 0,3-2-4 0,-2 0 8 16,-1-3-1-16,0 5-3 0,3-3-4 0,-3 3 13 15,-3-6-2-15,3 6-3 0,0 0 0 0,-1-5-1 16,-2 4 2-16,3 1-1 0,-4-5-2 15,1 4-2-15,3 1 5 0,0 0-2 0,-7 0-2 0,7 0 2 16,-7 1-1-16,7-1-3 0,-7 3 2 0,4-2 0 16,2 0-1-16,-2 1 0 0,0 1-1 0,2-1 2 15,-1 1-8-15,2-3 7 0,0 5-7 0,-1-3 9 16,2 3-8-16,-1-3 3 0,0 1-10 16,0-3 0-16,3 4 2 0,-3-2-9 0,0-2 4 15,0 4-19-15,3-3-5 0,-3-1-8 0,0 0-11 0,0 5-17 16,0-5-35-16,0 0-19 0,4 2-40 0,-4-2-100 15,0 0-288-15,0 0 128 0</inkml:trace>
  <inkml:trace contextRef="#ctx0" brushRef="#br0" timeOffset="-55191.88">12078 12792 162 0,'0'0'166'0,"-2"2"-8"0,2-2 0 16,0 0-17-16,-3 2-14 0,3-2-10 0,0 0-15 15,-4 2 0-15,4-2-14 0,0 0-4 0,-3 2-15 16,3-2-6-16,-2 2-4 0,2-2-7 0,-5 2-5 16,5-2-9-16,-4 1 0 0,4-1-7 0,0 0-2 15,-7 0-6-15,7 0-16 0,0 0-7 0,-3-3-1 16,3 3-5-16,-1-6 1 0,1 6-4 0,0-7-4 15,1 4 4-15,-1-2-5 0,2 1 5 0,-1-2-2 16,2 3 4-16,-2 0 11 0,2-1-10 0,-1 2-3 16,-2 2 11-16,2-5-4 0,1 4-5 0,-3 1 9 15,4-3-9-15,-4 3 15 0,0 0 6 0,0 0 3 16,9 5 6-16,-8-3-2 0,1 0-3 0,-1 3 4 16,-1-1-5-16,0 1 12 0,0 0-1 15,0-2 3-15,-1 0 3 0,1 3-3 0,-2-1 2 16,-1 0-2-16,2-3 0 0,-5 5-8 0,5-2 5 0,-2-1-2 15,0-1-7-15,1 1 3 0,-3-1 0 0,1-3-4 16,3 2 1-16,1-2 1 0,-6 0-8 0,6 0-7 16,0 0-8-16,-7-8-8 0,4 6-1 0,3-3-6 15,0 0-2-15,0-1-3 0,0-2 1 16,3 0 5-16,-2 2-1 0,2 0 0 0,0-2 6 16,-3 3-6-16,4 1 10 0,-1 1-2 0,0 0 1 0,-2-1 1 15,-1 4-4-15,3-2 4 0,-3 2 8 0,6-1 0 16,-6 1-4-16,0 0 2 0,0 0 1 0,4 5 2 15,-4-2 3-15,1 0-1 0,1 1 0 16,-1-2-1-16,-1 2 0 0,0-4-2 0,0 6 9 16,0-3 0-16,0 1 0 0,0-2 2 0,0-2 2 15,0 6-4-15,0-5 0 0,0-1 1 0,0 0 3 0,-3 5-6 16,3-5 3-16,0 2 4 0,0-2-8 16,-4 1 3-16,4-1 1 0,0 0 0 0,0 0-10 0,0 0 0 15,0 0-1-15,-7-5-2 0,7 5-3 16,0-4-1-16,0 0-4 0,0 4-3 0,-1-3 0 15,1 3-4-15,1-4 1 0,1-1-2 0,0 1 8 16,-2 4-6-16,2-4 7 0,-2 4-9 0,1-5 6 0,-1 5-7 16,4-3 3-16,-4 3-3 0,0 0-7 0,0 0 8 15,0 0-7-15,6-1 0 0,-6 1-9 16,0 0-1-16,0 0-15 0,0 0-13 0,3 6-25 16,-3-6-23-16,1 4-34 0,-1-4-89 0,0 6-254 15,0-6 112-15</inkml:trace>
  <inkml:trace contextRef="#ctx0" brushRef="#br0" timeOffset="-45489.91">12399 12340 67 0,'-2'-3'128'0,"2"3"-8"0,0 0 1 0,0 0-10 15,0 0-6-15,0 0-4 0,-4 0-3 0,4 0 0 16,0 0-5-16,0 0 2 0,0 0-9 0,0 0-4 15,0 0-13-15,0 0 1 0,0 0-6 16,0 0-3-16,0 0-4 0,-3 7-1 0,3-2 10 0,-1-1-3 16,0 3 1-16,-1 2-1 0,-1-1-9 0,0 4-2 15,1 1-3-15,-1 1 3 0,0 0-6 0,0 0 1 16,2 5-1-16,-5-1-5 0,3 1-7 16,-1-4 1-16,1 3-2 0,-1 3-7 0,1-3 4 0,-1 1-9 15,1-5 0-15,0 0-4 0,2 1 0 16,-2-3-3-16,0 3-7 0,1 8-12 0,0-14-13 15,2 0-11-15,0-4-11 0,-3 1-18 0,3-2-13 16,0-1-11-16,0-3-25 0,0 5-15 0,0-5-35 16,0 0-31-16,0 0-97 0,0 0-307 0,0 0 137 15</inkml:trace>
  <inkml:trace contextRef="#ctx0" brushRef="#br0" timeOffset="-45069.6">12047 12339 43 0,'0'0'161'0,"0"0"-18"0,-2-3-4 0,2 3-1 16,0 0-16-16,7-5 10 0,0 2-13 0,-4 1-3 16,7-2 0-16,-3 1-8 0,3 0-2 0,3 0-7 15,-1-3-8-15,4 2 1 0,-1-2-10 0,6 0-5 16,2 2-3-16,-2-2-5 0,4 1-13 0,-1-1-1 15,0 2-4-15,2-1-5 0,0 1-4 0,0 1-2 16,-4 0-17-16,2 0-2 0,2-1-1 0,-4 4-11 16,-6-3-9-16,6 2-10 0,-8 1-6 0,9-1-7 15,-8 1-21-15,1 0-3 0,-1 0-9 0,-5 0-17 16,1 1-14-16,-1 0-16 0,-1-1-15 0,-1 1-11 16,-1 1-7-16,0-2-122 0,-7 0-280 0,0 0 124 15</inkml:trace>
  <inkml:trace contextRef="#ctx0" brushRef="#br0" timeOffset="-44723.32">12700 12310 145 0,'-3'8'151'0,"-1"2"7"16,1 0-9-16,3 3-7 0,-4 1-11 0,1 7-1 16,-1-2-6-16,1 1-2 0,-1-1-12 0,1 1-5 0,3 1-9 15,0 0 2-15,0-2-9 0,-3 2-3 0,6-1-9 16,-3 0-6-16,0-1-7 0,0-2-6 15,0 3-4-15,0-7-10 0,0 2-4 0,0-1-7 16,3-2-13-16,-3-2-18 0,4 0-12 0,-4-2-16 16,3-2-24-16,-3 1-29 0,3-3-23 0,-2 1-25 15,-1-2-10-15,0-3-17 0,3 4-115 0,-3-4-292 0,0 0 129 16</inkml:trace>
  <inkml:trace contextRef="#ctx0" brushRef="#br0" timeOffset="-44398.51">12807 12421 23 0,'0'0'174'0,"0"0"1"15,0 0-2-15,0 0-8 0,-3 11-14 0,2-7-11 16,2 0-9-16,-1 1 2 0,3 3-8 0,-3 0-3 16,0 0-12-16,0 1-9 0,0 0-6 0,2 1-1 15,-2 2-9-15,0 1-9 0,-2 1-2 0,4-1-11 16,-2 1-3-16,0-1-12 0,1 1 2 0,-4 0-11 16,3-1-2-16,0 1-12 0,0 0-10 0,0-2-10 15,0-4-6-15,0 6-17 0,0-4-21 0,0-3-16 16,0 2-25-16,0-3-26 0,0-1-17 0,0 1-30 15,0-3-24-15,0-3-113 0,0 5-314 0,0-5 139 16</inkml:trace>
  <inkml:trace contextRef="#ctx0" brushRef="#br0" timeOffset="-43992.18">12924 12274 143 0,'0'0'175'0,"0"0"-4"0,0 0-16 16,0 0-11-16,14 6-9 0,-10-5-1 0,1 3 3 0,2 0-6 15,-2 0-9-15,2 0-9 0,-1 2-8 0,1-1-5 16,4 4-7-16,-1-2-2 0,0 4-8 16,1-4-7-16,-1 3-1 0,-1 1-9 0,-1 0 2 15,2 0-3-15,-3 1-7 0,1 2-3 0,2-2-7 16,-3 0 6-16,-2 2-12 0,-3 3-1 0,1 2-4 16,0-2-4-16,-2-3-3 0,-1 1-4 0,-1 4-1 15,0 1 0-15,-4 0-4 0,1-2-2 0,-3 1-4 0,3 1-4 16,0-2-5-16,-2-3 1 0,3-1-17 15,-2 0-12-15,0 0-11 0,1-1-14 0,0-2-17 16,1-2-16-16,0-1-18 0,-1-3-23 0,4 1-41 16,-3-2-22-16,2-2-169 0,1-2-381 0,0 0 168 15</inkml:trace>
  <inkml:trace contextRef="#ctx0" brushRef="#br0" timeOffset="-22652.2">732 12904 39 0,'0'0'114'0,"0"0"-18"0,-3-5 9 0,3 5 0 16,0 0-7-16,0 0-10 0,0 0-7 0,0 0 1 15,0 0-13-15,0 0-9 0,0 0 1 0,0 0-4 16,0 0-12-16,0 0-3 0,0 0-5 15,0 0-3-15,4 17-3 0,-1-12 2 0,-3 1-12 16,4 0 8-16,-2 3-8 0,-1-1-2 0,2 0 6 16,1 4-1-16,-1 1-9 0,1-2 3 0,-1 1-1 15,1 1-6-15,-1-1 4 0,-3-2-2 0,4 2-1 16,-1 2-3-16,-3-5-5 0,3 2 3 0,1 1-3 16,-4-3-10-16,3 0-1 0,0-2-7 0,-2 1-5 15,2-2-4-15,0 0-7 0,-2 1-17 0,1-2-5 16,-1-1-13-16,-1 1-10 0,0-3-14 0,0-2-12 15,0 6-69-15,0-6-182 0,0 0 81 0</inkml:trace>
  <inkml:trace contextRef="#ctx0" brushRef="#br0" timeOffset="-22283.1698">519 12948 101 0,'0'0'112'0,"0"0"-19"0,0 0 9 15,0 0-6-15,0 0 9 0,13-9-3 0,-7 7-8 16,-1-1-14-16,4 0-5 0,-1 1-5 16,1 0-8-16,0-4-3 0,4 2-10 0,1 0 0 15,0-1-7-15,0 1-2 0,3 0-2 0,-3 0-8 16,6-2-5-16,-4 2-2 0,-2 2-11 0,0-2 2 16,-2 0-15-16,2 2-4 0,-1-1-4 0,1 1-18 15,-4 0-11-15,1 1-11 0,-1 1-16 0,-3-1-12 16,2 0-13-16,-9 1-6 0,15 1-74 0,-9-1-183 15,-6 0 81-15</inkml:trace>
  <inkml:trace contextRef="#ctx0" brushRef="#br0" timeOffset="-21762.22">883 12894 52 0,'1'8'130'15,"3"-1"-5"-15,-1 3-13 0,1-1 1 16,1 4-10-16,0-1-12 0,-1 0-7 0,2-1-2 0,-2 1-10 16,0-1 3-16,2 1-9 0,-2-1-4 0,-1-2-10 15,1 3 1-15,-1-5-8 0,0 2 1 16,0-1-4-16,-2 1-5 0,2-1-1 0,-3 0-7 15,4-2-3-15,-2 1-1 0,-1-2-2 0,-1-2-8 16,0-3-2-16,4 8-6 0,-4-8-4 0,0 4 4 16,0-4-4-16,0 0-11 0,0 0-6 0,3 4 6 15,-3-4-9-15,0 0-3 0,0 0 4 0,0 0 4 16,0 0-11-16,0 0-2 0,0 0-21 0,0 0 2 16,0-19-1-16,0 10-7 0,3 0 4 0,-2-3 2 15,-1-1-2-15,3 3 0 0,-1-1 6 0,-1-1-1 16,2 3 2-16,-2-2 8 0,1 3-5 0,-1 3 12 15,-1 0-2-15,0 1 6 0,0 4-4 0,3-4 7 16,-3 4 3-16,0 0 3 0,4-5 16 16,-4 5 6-16,0 0 11 0,0 0 11 0,9 11 6 15,-7-5-2-15,1 0 6 0,0 3 6 0,1 0-8 16,-1-1 0-16,0 1-1 0,1 3 2 0,0-4-5 16,-1 0-2-16,0 1-3 0,1 0-6 0,2 2-2 15,-2-3-1-15,0-1-2 0,0 1-5 0,1-2-13 16,0 0-21-16,-3-1-8 0,-1-1-20 0,-1-4-5 15,7 7-4-15,-4-4-9 0,-3-3-6 0,7 2-26 16,-7-2-52-16,0 0-162 0,0 0 72 0</inkml:trace>
  <inkml:trace contextRef="#ctx0" brushRef="#br0" timeOffset="-21350.19">1125 13040 50 0,'7'3'82'0,"-7"-3"-9"16,8 0 3-16,-8 0-6 0,0 0-5 0,13-3 0 16,-10 0 0-16,-3 3 7 0,7-6-6 0,-4 4-10 15,-2-3-2-15,2 2-1 0,-3 3-7 0,1-11 4 16,-2 6-7-16,0 0-3 0,1 5-4 0,-3-8 7 15,0 2-5-15,2 2-6 0,-2-2 3 0,0 2-7 16,-1 1 8-16,-1-1-8 0,1 1 1 0,4 3-7 16,-8-4-2-16,2 3-4 0,6 1-3 0,0 0 4 15,-14 6-4-15,10-2-3 0,-2 1 6 0,3 2 2 16,-1 0-4-16,-1-1-2 0,3 3 1 0,-1 0-4 16,0 3 1-16,2-4 1 0,1 1 1 15,4 1-3-15,-4-1 4 0,3 0-4 0,1-2 2 16,-4 1 2-16,6 2-1 0,-2-2-3 0,3-2-3 15,-1 1 1-15,1 0 3 0,0-2-8 0,1 0-7 16,2 0 4-16,-1-1-5 0,1-1-15 0,1-1-2 16,2 1-11-16,1-1-13 0,-2-2-22 0,2-1-15 15,-4-1-25-15,1 0-102 0,-1 0-226 0,0-1 100 16</inkml:trace>
  <inkml:trace contextRef="#ctx0" brushRef="#br0" timeOffset="-20948.1298">1416 12992 1 0,'6'6'132'15,"-2"0"-6"-15,-1 2-3 0,4 3-15 0,-1-4-21 16,-2 1 10-16,3 1-8 0,2 1-6 16,-2-2-14-16,-2-1 0 0,5 2-7 0,-3-3-7 15,0 1-2-15,0-1-5 0,-1-3-3 0,1 1-8 16,-3-1-3-16,0-1-4 0,-4-2 1 0,9 3-3 16,-9-3 1-16,0 0-2 0,0 0 8 0,12-8-5 15,-9 2 7-15,-1 0-3 0,-4-3-3 0,2 2 2 16,-1-5-6-16,-2 2 6 0,0 0-2 0,-1-2-12 15,-2 1 5-15,2 4 6 0,0-1-7 0,-2-1-5 16,3 1 0-16,-1 2-1 0,0 0-3 0,1 1-3 16,2 0-2-16,1 5-14 0,-4-6-10 0,2 1-16 15,2 5-16-15,-1-4-27 0,1 4-8 0,0 0-12 16,3-6-4-16,-3 6-6 0,0 0-2 0,0 0-4 16,11 0-86-16,-11 0-211 0,0 0 94 0</inkml:trace>
  <inkml:trace contextRef="#ctx0" brushRef="#br0" timeOffset="-20206.55">1643 12935 16 0,'0'0'169'0,"0"0"-8"16,-15 5-22-16,15-5-13 0,-6 5-8 0,6-5-14 15,-3 6-15-15,3-2-1 0,0 0-9 0,0 2-1 16,-1 2-11-16,2 0-8 0,1-1-7 0,-1 1-4 16,2 0-7-16,0 0-4 0,1 0-5 0,-1-1-12 15,1-1-2-15,0 1-5 0,0-1-2 0,-1-2-9 16,0 0 1-16,-3-4 0 0,7 5-6 16,-7-5 1-16,6 3 2 0,-6-3-2 0,0 0 2 15,0 0 2-15,0 0 1 0,0 0-16 0,11-8 4 16,-11 8-6-16,1-11-2 0,-2 6 3 0,1 5-7 15,-4-15-1-15,2 9 3 0,1 0-1 0,0 0-4 16,-2-1 9-16,1 3 7 0,2 4 7 0,-2-8 2 16,2 8-1-16,-5-6-3 0,5 6 2 0,0 0 13 15,-1-5-18-15,1 5-7 0,0 0 21 0,0 0 5 16,0 0 5-16,0 0 3 0,8 16 0 0,-5-9 0 16,0 0 1-16,1 0-2 0,2 0 7 0,2 4-2 15,-3-4-11-15,0 1 11 0,2 0-4 0,3 0-2 16,-4 0-4-16,2-1 1 0,-1-1-3 15,0 0-1-15,0-2 1 0,3 0-1 0,-6-3-3 16,5 1 3-16,-9-2-5 0,14-1 5 0,-8-1-4 16,-6 2-6-16,12-7 0 0,-8 0-9 0,2-2 4 15,-3-2-7-15,1-1-4 0,-1-1 3 0,-2-1-15 16,-2-7 7-16,0 2-18 0,-1 0-4 0,-2-3-5 16,-2 1-16-16,2 0 0 0,-2 1 5 0,-1-3-7 15,0-1 13-15,-4 6-5 0,1-6 12 0,0 2 14 16,0 2-4-16,1 1 12 0,-3 2-3 0,5-2 22 15,-3 6 2-15,2 1 6 0,1-2 16 0,1 7 20 16,2 0 12-16,-2 0 9 0,4 1 0 0,-3 2 12 16,3 0-4-16,2 4-1 0,-5-6-3 0,5 6-9 15,-4-3-6-15,4 3-5 0,0 0-10 0,0 0-7 16,0 0 1-16,0 0-3 0,0 0 4 0,0 0 5 16,0 21-1-16,4-7 0 0,2 3 1 0,0 3 2 15,1 1 2-15,-2-1-8 0,4 2 5 0,1 0-8 16,-2 1 3-16,1 0-3 0,3 0 0 0,-2 1 1 15,1-1-7-15,-1-1-4 0,0 1 3 16,3-1-6-16,-2-3-3 0,0 3-10 0,2-2-8 16,-2-5-18-16,-1 1-2 0,-1-3-14 0,0-2-13 15,0 0-15-15,-4-5-9 0,3 2-29 0,-1-2-27 16,-2-2-7-16,-1-1-23 0,2-1-103 0,-6-2-285 16,0 0 126-16</inkml:trace>
  <inkml:trace contextRef="#ctx0" brushRef="#br0" timeOffset="-19796.79">1939 12998 19 0,'4'8'140'0,"-1"0"-9"0,3 1-14 0,-1-2-15 15,1 1-1-15,0-1-9 0,1 2-10 0,-2-3-9 16,0 0-17-16,0-3 2 0,-1 1-8 0,-1 1-9 16,3-4 0-16,-6-1-4 0,7 2 8 0,-7-2-22 15,0 0 4-15,0 0-5 0,8-9-13 16,-6 4 6-16,-2 5-13 0,-2-13-7 0,2 3-8 16,-1 3-4-16,-2-5 6 0,2 4 4 0,-1-1 0 15,-1 2-7-15,1 0 16 0,0 1 5 0,2 0 8 16,0 6 7-16,-3-7-7 0,3 7 4 0,-1-6-10 15,1 6-2-15,0 0 0 0,0 0 9 0,0 0 7 16,0 0 9-16,0 0 2 0,8 14 3 0,-3-7-5 16,0-1 6-16,1 1-3 0,-2 1-3 0,0-2-2 15,2 2 2-15,0 0-3 0,-1-1-5 0,2 1 7 16,-2 1-6-16,3-1 0 0,-4-4-13 0,3 1-4 16,0 2-10-16,0-2-24 0,-4-1-16 0,3 0-15 15,-6-4-24-15,8 4-24 0,-3-3-24 0,-5-1-99 16,0 0-246-16,0 0 108 0</inkml:trace>
  <inkml:trace contextRef="#ctx0" brushRef="#br0" timeOffset="-19389.02">2162 13037 17 0,'5'3'105'0,"-5"-3"3"0,10 5-4 0,-6-3-16 16,-4-2-6-16,13 6-6 0,-7-5-5 0,-6-1-3 16,12 0-10-16,-12 0 4 0,10 0-10 0,-10 0-3 15,0 0-12-15,14-4 10 0,-11 0-7 0,-3 4-4 16,7-7-2-16,-7 1-9 0,0 0 1 0,0 6-15 16,-3-11 0-16,3 6 11 0,-4-3-4 0,1 3-12 15,-1-3-3-15,1 2 14 0,0 1-8 16,-4 0 2-16,3 0 8 0,-2 1-2 0,6 4-1 15,-7-6 3-15,7 6 2 0,-7-2 3 0,7 2-6 16,0 0 2-16,-12 1-7 0,12-1 2 0,-6 7 8 16,6-7-11-16,-7 9 9 0,7-3 5 0,-1 2 1 15,1 0-4-15,0-1-2 0,1 3 0 0,3 0-4 16,-4-2 1-16,3 1 4 0,1 4 0 0,-1-6-4 16,3 3-5-16,-2-1 7 0,0-1-5 0,2 1 2 15,-1-2-7-15,1-1-1 0,1 0 2 0,0 1-8 16,0-1-17-16,0-3-13 0,0 1-15 0,2-1-19 15,1-1-26-15,-10-2-28 0,17-1-32 0,-17 1-79 16,12-2-243-16,-2-1 108 0</inkml:trace>
  <inkml:trace contextRef="#ctx0" brushRef="#br0" timeOffset="-18942.21">2508 12992 95 0,'0'0'144'15,"0"0"-12"-15,0 0-14 0,-11 4-8 0,11-4-8 16,0 0-18-16,-6 7-2 0,6-7-3 0,0 9-12 15,0-4-2-15,3 2-5 0,-3 1-3 0,1-1-5 16,2 0-1-16,0 2-6 0,1-3-6 0,-1 2 3 16,4 1-3-16,-1-5 4 0,-1 5-6 0,5-2-2 15,-1-2-6-15,3 1 2 0,1 0 1 0,-2-1-7 16,2-4-3-16,-2 1 5 0,2-1-9 0,1-3-1 16,-3 1 2-16,-2 0-5 0,1-4-2 0,-2 1 0 15,1 1-1-15,-4-3-9 0,1 0 4 0,-2-2 0 16,-1 1 3-16,-2-2-3 0,-2 3 2 0,-2-4 0 15,0 2-3-15,-1 3 2 0,-2-4 4 0,-1 2 0 16,-4 0-6-16,0 0-1 0,2 3 2 0,-2 0-8 16,0-1-6-16,2 3 9 0,-2 0-2 0,4 0-5 15,7 2-4-15,-17 2-8 0,17-2-21 0,-10 0-11 16,10 0-28-16,-7 2-9 0,7-2-13 16,0 0-22-16,-7 6-13 0,7-6-80 0,0 0-232 15,0 0 103-15</inkml:trace>
  <inkml:trace contextRef="#ctx0" brushRef="#br0" timeOffset="-18583.41">2815 12773 36 0,'2'-10'176'0,"-4"-4"-14"0,2 0-12 0,-1 1 9 16,-1-1-4-16,1 2-18 0,-3 0-10 15,-2-1-12-15,2 3-9 0,-2-3-14 0,-1 1-8 16,3 2-8-16,-2 1 0 0,1 2-3 0,-1-1-4 16,3 4-7-16,0 0 1 0,3 4-6 0,-7-4 3 15,7 4-15-15,-7-4-3 0,7 4-13 0,0 0 5 16,0 0 1-16,-7 11-8 0,7-2 1 0,3 3-2 16,0 2 1-16,-2 5 1 0,6 0 1 0,0 3 4 15,-1-1-7-15,1 1 4 0,4 2 0 0,-2-2 5 16,-1 1-4-16,2 1 1 0,1-4-3 0,-1 2-1 15,0-2-3-15,3 1-3 0,-3-1 1 0,2-2-7 16,-2 1-3-16,0-1-2 0,1-2-15 0,-4-3-11 16,0-2-16-16,-1 0-11 0,1-1-12 15,-4-1-24-15,1-3-20 0,0 1-24 0,-1-2-24 0,1-1-20 16,-4-4-33-16,0 0-104 0,0 0-328 0,-7 6 147 16</inkml:trace>
  <inkml:trace contextRef="#ctx0" brushRef="#br0" timeOffset="-18360.1097">2811 12988 3 0,'0'0'198'16,"0"0"-7"-16,0 0-8 0,0 0-11 0,0 0-5 15,25 6-5-15,-25-6-20 0,7 2-9 0,-7-2-8 16,9 4-16-16,-9-4-10 0,11 2-6 0,-4-1-15 15,-7-1-9-15,16 1-11 0,-8-2-16 0,3 3-23 16,-11-2-27-16,17-2-31 0,-8 2-31 16,-9 0-23-16,19-4-28 0,-9 1-32 0,-1 1-108 15,-1-1-281-15,2 0 126 0</inkml:trace>
  <inkml:trace contextRef="#ctx0" brushRef="#br0" timeOffset="-18036.29">3174 12947 174 0,'0'0'176'16,"0"0"-9"-16,0 0 2 0,0 0-5 0,0 0-9 15,0 0-6-15,3 6-6 0,-3-6-3 0,0 0-3 16,0 11-1-16,0-6 1 0,0-5-8 0,0 10-5 15,0-1-14-15,0-3-10 0,4 2-6 0,-4-1-10 16,2 0-4-16,-1 1-13 0,3-1-5 0,-2 5-6 16,1-5-6-16,-1 1-2 0,3 1-6 15,0 0-7-15,0-1-1 0,0 0-4 0,-1 0-1 16,5-2-3-16,-5-1-10 0,6-1-8 0,-3 1-13 16,0-2-13-16,-3-1-10 0,5 2-10 0,-9-4-10 0,15 1-12 15,-15-1-24-15,16-2-17 0,-11-1-26 0,-5 3-22 16,10-8-54-16,-6 2-166 0,-1 0-399 15,-3-2 177-15</inkml:trace>
  <inkml:trace contextRef="#ctx0" brushRef="#br0" timeOffset="-17808.29">3138 12791 28 0,'0'0'289'0,"0"0"-16"0,-6-3-16 0,6 3-19 16,0 0-20-16,0 0-16 0,0 0-26 16,0 0-18-16,0 0-15 0,0 0-15 0,-1-6-12 15,1 6-25-15,0 0-23 0,0 0-18 0,0 0-25 16,0 0-23-16,0 0-18 0,0 0-29 0,0 0-23 16,0 0-19-16,0 0-23 0,0 0-33 0,5-6-40 15,-5 6-119-15,0 0-327 0,0 0 144 0</inkml:trace>
  <inkml:trace contextRef="#ctx0" brushRef="#br0" timeOffset="-17447.5">3546 12981 39 0,'0'0'298'0,"0"0"-3"16,-3-7-21-16,3 7-14 0,0 0-17 0,0 0-23 15,-4-4-20-15,4 4-16 0,0 0-24 16,0 0-19-16,0 0-9 0,0 0-24 0,0 0-16 0,0 0-16 16,0-6-25-16,0 6-14 0,0 0-20 0,0 0-21 15,0 0-18-15,0 0-18 0,0 0-22 0,0 0-25 16,0 0-27-16,0 0-18 0,0 0-18 0,0 0-33 16,0 0-157-16,0 0-366 0,0 0 162 0</inkml:trace>
  <inkml:trace contextRef="#ctx0" brushRef="#br0" timeOffset="-17236.6">3576 13139 14 0,'0'0'270'0,"0"0"-7"0,0 0-11 15,0 0-26-15,0 0-25 0,0 0-14 0,0 0-21 16,-20-14-14-16,17 10-16 0,3 4-16 0,-3-6-16 15,3 6-18-15,-4-5-25 0,4 5-27 0,-3-5-29 16,3 5-28-16,0 0-32 0,-4-5-39 0,4 5-19 16,0 0-15-16,0 0-29 0,0 0-128 15,0 0-308-15,0 0 136 0</inkml:trace>
  <inkml:trace contextRef="#ctx0" brushRef="#br0" timeOffset="7084.91">3198 13344 34 0,'0'0'74'0,"0"0"2"0,-5-2-11 0,5 2-2 15,0 0 3-15,0 0-12 0,-5-5-1 0,3 4-4 16,2 1-1-16,0 0 5 0,0 0-6 0,-5-3-9 0,5 3 13 16,0 0-3-16,-5-2-6 0,5 2-5 15,0 0 1-15,0 0-3 0,-3-4-14 0,3 4 11 16,0 0-9-16,0 0-4 0,0 0 5 0,0 0-5 16,0 0 3-16,0 0-8 0,0 0-4 0,0 0-2 15,0 0-2-15,0 0-3 0,0 0 4 0,0 0-7 16,0 0 3-16,0 0 0 0,0 0 0 0,0 0-7 15,0 0-1-15,0 0-1 0,0 0 7 0,0 0 0 16,4-5 13-16,-4 5-18 0,7-5-1 0,-3 3 1 16,-1-2 4-16,4 2-4 0,-3-3-4 0,4 1-2 15,-3 0 9-15,5 0-8 0,-6 2-4 0,5-2-6 16,-2-1 7-16,1 2-5 0,-1-1 7 0,0 2-14 16,2-1 4-16,-1 2 4 0,-1-1-2 0,2 1 4 15,-4 0-3-15,1 0-7 0,0 0 0 0,-1-1 8 16,-5 2 2-16,10-1 0 0,-4 1 0 0,-6 0-6 15,7-3-1-15,-7 3 0 0,7 0-1 0,-7 0 2 16,0 0-1-16,0 0 8 0,8 1-6 0,-8-1 6 16,0 0 2-16,0 0-3 0,0 0 15 15,0 0-5-15,0 0 10 0,4 2 1 0,-4-2 1 16,0 0 0-16,0 0-2 0,0 0-2 0,0 0 3 16,0 0 0-16,-14 4-10 0,10-2 10 0,0-1-8 15,4-1 1-15,-13 3 1 0,5-1 1 0,-1 1-3 16,0 1-7-16,0 0 4 0,-1-3 4 0,-1 4 5 15,1-1-5-15,0-2-8 0,0 2 12 0,-1 1-5 16,4-2 1-16,-3 0-3 0,3 0 7 0,-3 2-1 16,0 0-7-16,3-1 13 0,0 1-15 0,0 0 7 15,0-1 2-15,3-1-7 0,-2 0 10 0,-1 1-4 16,3-1 7-16,0 0-6 0,-2-2 4 0,6-1-8 16,-4 1 5-16,4-1 0 0,-4 2-6 0,4-2 6 15,0 0-1-15,0 0-7 0,-3 4 3 0,3-4-1 16,0 0 6-16,0 0-12 0,0 0 5 0,0 0 4 15,0 0-4-15,0 0 3 0,0 0 1 0,13-6 12 16,-13 6-5-16,11-6 1 0,-3 2 9 0,-2 0-3 16,5-3 2-16,-1 4-1 0,1-5 5 15,-1 3-6-15,2-5 1 0,0 2-3 0,1-1-5 16,-2 3 7-16,-1 0-7 0,1 0 12 0,-2 1-14 16,-1 1-10-16,2-1-8 0,-3-1 6 0,0 2-5 15,0 2 2-15,-1 0-5 0,-2 0 3 0,0 0 5 16,2 0-3-16,-2 0-3 0,0 0 7 0,-4 2-3 15,7-2 12-15,-7 2-15 0,3-2-3 0,-3 2 3 16,3-2 1-16,-3 2 0 0,0 0 5 0,0 0 1 16,0 0 0-16,0 0 5 0,6-1-2 15,-6 1 11-15,0 0-7 0,0 0 3 0,0 0-4 0,0 0-9 16,0 0 2-16,-10 7-3 0,4-5 10 0,1 2-14 16,-3 0 10-16,1 0 0 0,0 0 7 0,-1 1-7 15,-2-2 16-15,2 1-15 0,-2 1-1 0,1 0 4 16,-2 1-7-16,1 0 5 0,2-2-6 0,-1 1 12 15,1-1-10-15,-1 0 2 0,2 1 5 16,0 0 0-16,0-1-2 0,2-3 0 0,0 2-1 0,0-2-2 16,3 4 5-16,-3-4-4 0,5-1 10 15,-6 4-11-15,6-4 25 0,-3 2-27 0,3-2-4 16,0 0 4-16,-4 2-2 0,4-2 1 0,0 0-3 16,0 0 3-16,0 0-4 0,0 0-1 0,0 0-3 15,0 0 5-15,0 0 6 0,0 0 1 0,0 0 2 16,0 0 6-16,18-4-2 0,-15 2 1 0,6-1-3 15,-2 1 12-15,1-1-9 0,-1 0 4 16,0 2-1-16,3-2 3 0,0 1-2 0,-2-4-1 0,1 2-1 16,-1 3 1-16,-1-1-4 0,3-1 0 0,-3-1-6 15,2 1 0-15,-2 2 1 0,0-3 9 0,-2 4-4 16,1-1-6-16,-6 1 2 0,10-3-9 0,-6 2 10 16,-4 1 3-16,9-2-7 0,-9 2 1 0,7-1 1 15,-7 1 4-15,5 0 19 0,-5 0-23 0,0 0-4 16,4-1-1-16,-4 1 3 0,0 0 4 0,0 0-1 15,0 0 0-15,0 0 4 0,0 0 2 0,0 0 3 16,0 0-12-16,0 0 9 0,0 0-6 0,0 0-3 16,0 0-8-16,-8 9 1 0,4-6 0 15,-2 0-2-15,-1 1-3 0,0 2 9 0,-3-2-7 16,2 3 16-16,-1-2-16 0,-2 0 9 0,0 2-7 16,0 0 16-16,-1-2 0 0,2 0-5 0,-1-1 7 15,1-1-2-15,3 0-4 0,-3 1 0 0,-1 0 13 16,4 0-5-16,-3-2-3 0,3 1 7 0,2-1-5 15,0 0-3-15,0-1 6 0,5-1-4 0,-7 4 7 16,2-4 6-16,5 0-9 0,0 0-1 0,-4 4 6 16,4-4-14-16,0 0-4 0,0 0 1 0,0 0-3 15,0 0-2-15,0 0-3 0,0 0 7 0,0 0-10 16,0 0 10-16,0 0-1 0,0 0 3 0,0 0 5 16,0 0-7-16,17-6-4 0,-11 6 9 0,-6 0 3 15,12-3-5-15,-5 1-2 0,3-1-2 0,-3 3 4 16,3-3 7-16,-3 1-3 0,3-1 2 0,-3-1-3 15,4 2-2-15,-1-2 6 0,0 0-4 0,-1 2-6 16,-1 0 5-16,2-2 3 0,1-2-6 0,-2 3 9 16,-1 0-8-16,0 1 7 0,0 0-5 15,-3-1-1-15,-1 2-8 0,1-2 8 0,-5 3-8 16,8-1 2-16,-4 0 0 0,-4 1 8 0,3-4-5 16,-3 4 0-16,0 0 6 0,0 0-3 0,7 0 6 15,-7 0-6-15,0 0-1 0,0 0 1 0,0 0 10 16,0 0-1-16,0 0-6 0,0 0-11 0,0 0 1 15,0 0-2-15,-14 8 0 0,8-7-6 0,1 4-1 16,-4-2-2-16,-1-1 1 0,1 2 1 0,-3 1-1 16,3-2-1-16,-3 5 5 0,2-2-2 0,-2-1 3 15,3 0-1-15,-5 0-2 0,6 2 4 0,-1-2 4 16,-1-2-4-16,3 2 12 0,3-1-6 0,-4 0-5 16,2-2 3-16,2 1-3 0,0-1 7 0,1 1-5 15,1-1 8-15,-3 0 6 0,5-2-3 0,-4 1-2 16,4-1-4-16,-3 0-4 0,3 0 3 0,0 0-1 15,0 0-2-15,0 0-2 0,0 0 9 0,0 0-9 16,0 0 7-16,0 0-5 0,0 0 3 16,0 0 11-16,0 0-2 0,12-9 1 0,-5 7-8 15,-4 0 9-15,4-3 2 0,-3 0-2 0,2 0 9 16,1 1-15-16,0 0 0 0,3-2 1 0,-4 2 3 16,1-2-5-16,1 2 1 0,-1-1 0 0,2 0-9 15,-2 1-1-15,0 0 0 0,0 0-2 0,0 2-3 16,-1-3-4-16,3 1-20 0,-4 2 26 15,-1-1-2-15,-4 3-7 0,5 0 7 0,-5 0-6 16,6-4 6-16,-6 4-3 0,0 0 4 0,4-1 5 16,-4 1 3-16,0 0 2 0,0 0 3 0,0 0 10 15,0 0-3-15,5-1 4 0,-5 1 2 0,0 0-5 16,0 0-5-16,0 0-10 0,0 0 14 0,0 0-4 16,0 0-4-16,-16 6 1 0,10-2-7 0,-1-3 0 15,-2 2 5-15,0 0-2 0,1 2-5 0,-2-2 10 16,1-2-2-16,-2 3 3 0,4 0 2 0,-3-1 0 15,-1 0-1-15,1 1-5 0,0-3 9 0,0 1 7 16,3 1 2-16,0 0-7 0,-1 0 2 0,1-2-6 16,1 0 8-16,0 0-17 0,6-1 11 15,-7 2-5-15,7-2-2 0,0 0 1 0,-7 0 1 16,7 0 4-16,0 0-3 0,-4 1-12 0,4-1-2 16,0 0-6-16,0 0 8 0,0 0 1 0,0 0-4 15,0 0 6-15,0 0-8 0,17-6 1 0,-13 6 7 0,3 0-1 16,2-3 1-16,-1 2 4 0,2 0-4 15,-2-1 0-15,2 0 5 0,0 1-7 0,0-1 4 16,-3 0 6-16,3 0-4 0,0 1 5 0,-2-1-6 16,-1 1-3-16,3 1-2 0,-3-3 2 0,0 0 1 15,-2 3-7-15,0-3 3 0,-5 3 0 0,7-1-2 16,-7 1-3-16,7 0 0 0,-7 0 0 0,0 0 4 16,7 0-4-16,-7 0 6 0,0 0-2 0,0 0 1 15,6-2 5-15,-6 2-1 0,0 0 2 0,0 0-2 16,0 0 11-16,0 0 11 0,0 0-9 0,0 0 3 15,0 0-3-15,0 0 0 0,0 0-6 0,0 0 2 16,0 0 4-16,0 0-5 0,-20-2-10 0,20 2 13 16,-14 1-9-16,7-1-1 0,-1 0-2 15,-1 1 5-15,2 0 0 0,-3 0-14 0,2-1 12 16,-1 1-3-16,2 2 2 0,0-3-2 0,-3 0-4 16,6 3 8-16,-3-2-9 0,4 1 6 0,-4-1-8 0,3 1 3 15,0-1 3-15,4-1 5 0,-7 2-5 0,7-2 1 16,-6 2 1-16,6-2-11 0,0 0 8 15,-5 1-2-15,5-1 6 0,0 0-14 0,0 0-1 16,0 0 3-16,0 0-3 0,0 0 8 0,0 0-4 16,0 0 1-16,0 0 6 0,12 1-2 0,-12-1 1 15,10 1 0-15,-10-1 6 0,11-2 0 0,-4 2 5 16,0-1-10-16,-1 1 5 0,4 0 6 0,-6-1-6 16,-4 1 5-16,11-3-2 0,-5 2-2 0,1 1-5 15,-7 0 7-15,10-2-3 0,-6 1 3 0,-4 1-2 16,9 0-5-16,-9 0 6 0,0 0 13 0,8-2-13 15,-8 2-7-15,0 0 13 0,6-1-10 0,-6 1-4 16,0 0 6-16,3 0-4 0,-3 0 8 16,0 0-3-16,0 0-1 0,0 0 5 0,0 0 13 15,0 0-7-15,0 0 2 0,0 0 4 0,0 0 5 16,0 0-11-16,0 0-2 0,0 0-3 0,0 0-4 0,0 0-6 16,0 0 0-16,-19 6-6 0,15-5 9 0,-4 2-2 15,0-2-3-15,3 0 8 0,-4 2-9 16,2-1 9-16,0 0 0 0,-1 0 0 0,-1 0 8 15,2-1-10-15,3 1 3 0,-3-2 0 0,4 2-1 16,-4-2-1-16,2 1-2 0,5-1 8 0,-7 4-4 16,7-4 2-16,-6 1 4 0,6-1-9 0,0 0 12 15,-7 0-8-15,7 0 8 0,0 0-12 0,0 0 0 16,0 0-4-16,0 0 2 0,0 0-4 0,0 0-2 16,0 0-4-16,0 0-1 0,0 0 7 0,0 0-5 15,0 0 8-15,0 0-3 0,0 0 2 0,13-6 8 16,-8 4-1-16,-5 2 2 0,10-2-10 0,-3-1 6 15,0 2-1-15,3-1-8 0,-3-1 7 0,0 1 0 16,0 0 2-16,0 2-1 0,0-2-1 16,0 0 19-16,-1 1-20 0,0-1 0 0,-1 2-3 15,1-3 6-15,-2 2-1 0,-4 1-1 0,7-3 3 0,-7 3-4 16,6 0 8-16,-6 0-6 0,5-4-4 0,-5 4 5 16,0 0-4-16,5 0 8 0,-5 0-3 0,0 0 5 15,0 0 2-15,0 0 5 0,0 0-3 0,0 0-4 16,0 0 8-16,0 0-1 0,0 0-7 15,0 0-11-15,0 0-4 0,0 0-3 0,0 0-6 16,0 0 6-16,-19 4-1 0,12-4 3 0,-1 0-4 16,1 0-4-16,-3 4 3 0,1-1 3 0,-2-1 0 15,1 1-5-15,3-1 6 0,-3 0 1 0,0 0 5 16,6 0-7-16,-4 1 5 0,1-2 7 0,-2 1-2 16,5-2 1-16,-3 2-6 0,3-1 6 0,4-1 3 15,-7 2-5-15,7-2 9 0,-6 1-15 0,6-1 10 16,-4 2-7-16,4-2-4 0,0 0 3 0,0 0-5 15,0 0-9-15,-6 0 5 0,6 0-5 0,0 0 8 16,0 0-2-16,0 0 7 0,0 0-9 0,0 0 4 16,0 0 6-16,17 0-4 0,-11 0 3 0,-1-2 5 15,1 1 1-15,3 1-3 0,0-2 12 0,-2 0-6 16,0-1-4-16,3 1 12 0,-3 1-11 0,3-3 4 16,-1 1 0-16,-1-1 0 0,1 4 2 15,-1-3-3-15,-1-2 11 0,2 1-13 0,-4 2 2 0,1 0-2 16,-1 0-5-16,1 0 4 0,-2 0-6 15,-1 0 4-15,-3 2-7 0,7-2 9 0,-7 2-4 16,7-1 3-16,-7 1 4 0,0 0-3 0,6-2 3 16,-6 2-4-16,0 0 6 0,4-2-3 0,-4 2 3 15,0 0 1-15,0 0-1 0,0 0-2 0,0 0 6 16,0 0 6-16,0 0-1 0,6-2 1 0,-6 2-5 16,0 0-6-16,0 0 5 0,0 0-8 0,0 0-6 15,0 0-12-15,-19 6 4 0,15-4 1 0,-3-1-4 16,2 0 6-16,-3 2 0 0,1-1 4 0,0 0-2 15,0 1 6-15,-3-2-6 0,2 3 0 0,1-2 3 16,0 1 1-16,0-2 8 0,1 1-3 0,-4-2 5 16,6 4-5-16,-3-4 8 0,4 2-4 0,-2 0-2 15,5-2 10-15,-7 3-4 0,7-3-2 0,-5 1 5 16,5-1-1-16,0 0 3 0,0 0-11 0,-7 1 4 16,7-1-12-16,0 0 22 0,0 0-21 15,0 0-2-15,0 0 4 0,0 0-3 0,0 0 1 0,0 0-7 16,0 0 12-16,0 0-4 0,0 0 0 15,17-5 6-15,-17 5 2 0,10-2 3 0,-6 1-10 16,3 0 10-16,2 0-6 0,-5 0 2 0,3-2-2 16,0 1 3-16,0 1 3 0,-1-1-8 0,-6 2 5 15,11-2-1-15,-7 2 2 0,-4 0-3 0,10-2-4 16,-7 2 2-16,-3 0-1 0,10-2 8 0,-10 2-9 16,7-2 4-16,-7 2 1 0,4-1 1 0,-4 1 0 15,6-2-1-15,-6 2 2 0,0 0-6 0,0 0 1 16,5-3-1-16,-5 3 6 0,0 0 2 0,0 0 0 15,0 0 6-15,3 0 0 0,-3 0 11 0,0 0-1 16,0 0-7-16,0 0 3 0,0 0 17 0,0 0-16 16,0 0-1-16,0 0-4 0,0 0-12 0,0 0-1 15,0 0-7-15,0 0 1 0,-17 5-2 0,12-4 2 16,-2 3 1-16,1-4-5 0,-1 4 11 0,0-1 0 16,-2-1-4-16,1-1-2 0,4 2-6 15,-5-1 7-15,1 1 0 0,1-1-7 0,-2 1 14 16,5-2-15-16,-3 1 11 0,4 0 6 0,-2-1 4 0,5-1-17 15,-10 2 14-15,6 1-2 0,4-3 3 16,-5 2 1-16,5-2-6 0,-7 2 5 0,7-2 1 16,0 0-2-16,-4 1-1 0,4-1 4 0,0 0-7 15,0 0 6-15,0 0 0 0,0 0 1 0,0 0-2 16,0 0 0-16,-7 2 5 0,7-2-10 0,0 0 1 16,0 0-5-16,0 0-3 0,0 0 9 0,0 0 19 15,0 0-35-15,0 0 2 0,0 0 3 0,0 0-6 16,0 0 3-16,0 0 8 0,0 0-3 0,16-7 6 15,-11 5-8-15,-1 1 6 0,1-1-5 16,0 0-1-16,2 1 9 0,0-1-10 0,0 1 9 0,-1-1-6 16,1-1 4-16,0 1-3 0,0 0 3 0,2-2 0 15,-2 3 1-15,0-1-1 0,-2-1 2 0,1 2-4 16,-2-2 6-16,3 0-7 0,-1 1 4 16,-2-1-1-16,2 1 10 0,-6 2-11 0,7-3-7 15,-3 2 6-15,-4 1-8 0,6-2 11 0,-6 2-9 16,5-2 10-16,-5 2-7 0,0 0 1 0,3-1 1 15,-3 1 0-15,0 0 3 0,0 0-3 0,0 0 4 16,0 0-7-16,0 0-2 0,0 0 1 0,0 0 3 16,7-1 1-16,-7 1 5 0,0 0-5 0,0 0 3 15,0 0 7-15,0 0 1 0,0 0 2 0,0 0-14 16,0 0 3-16,0 0-7 0,-14 5 14 0,14-5-14 16,-11 1-9-16,2 0 5 0,2 2 5 0,0-3-5 15,-1 3 3-15,1-1 2 0,-2-1-1 0,2 1-3 16,-1 0 9-16,-1 2 2 0,2-2-6 0,-1-1 6 15,2 1-8-15,-1-1 8 0,0-1 1 0,1 3-2 16,6-3-3-16,-8 1 3 0,4 0-1 0,4-1 5 16,-6 3-1-16,6-3-2 0,-5 1 2 0,5-1-2 15,0 0 1-15,-5 2 4 0,5-2-5 0,0 0-8 16,0 0 2-16,0 0-8 0,0 0 4 0,0 0 5 16,0 0-1-16,0 0-1 0,0 0 3 0,0 0 4 15,0 0-5-15,19-6 5 0,-14 5-6 16,-2 0 7-16,-3 1-7 0,11-1 9 0,-4-1-7 15,-1 1 2-15,-6 1 6 0,11-2-6 0,-5 2 6 16,-2-1 0-16,-4 1-2 0,10-2-7 0,-4 1 5 16,-6 1 0-16,8-3 0 0,-8 3 7 0,7 0-5 15,-7 0-2-15,6 0 3 0,-6 0 0 0,0 0-4 16,5-2 0-16,-5 2-2 0,5-2 2 0,-5 2 0 16,0 0 0-16,0 0 3 0,0 0 4 0,0 0-6 15,5-1 10-15,-5 1-10 0,0 0 10 0,0 0 0 16,0 0 8-16,0 0-2 0,0 0 6 0,0 0-2 15,0 0-4-15,0 0 4 0,0 0-15 0,0 0-9 16,0 0-6-16,0 0 6 0,0 0 6 0,-21 2-9 16,21-2 3-16,-10 1-2 0,3 1 8 0,2-2-7 15,-1 3 0-15,0-2 4 0,6-1-10 0,-11 2 6 16,7-1-5-16,-2 0 6 0,2 0 6 0,4-1-14 16,-8 1 10-16,8-1-3 0,-8 3 5 0,8-3 5 15,-4 1-10-15,4-1 3 0,0 0 1 16,0 0 1-16,-7 1-7 0,7-1-3 0,0 0-3 15,0 0 1-15,0 0 2 0,0 0-1 0,0 0 2 16,0 0-1-16,0 0 7 0,0 0 2 0,17-5-2 16,-17 5-3-16,11 0 2 0,-8-1 3 0,-3 1-5 15,10-1 5-15,-3 0 0 0,-7 1-3 0,7-1 0 16,-1-1-3-16,-6 2 7 0,8 0-4 0,-8 0 4 16,7 0 1-16,-7 0-3 0,7 0-8 0,-7 0-11 15,3 0-5-15,-3 0-13 0,0 0 0 0,7 0-17 16,-7 0-14-16,3 2-39 0,-3-2-117 0,0 0 52 15</inkml:trace>
  <inkml:trace contextRef="#ctx0" brushRef="#br0" timeOffset="17608.8">8128 4607 1 0,'-3'1'10'16,"3"-1"2"-16,-4 4 3 0,4-2 0 15,-3 0-1-15,-1 1-3 0,4 0 0 0,-3 0-1 16,0 1 0-16,2 0-1 0,-2 1-1 0,0-2 0 15,3 1-2-15,-4 0 2 0,1 0-2 0,3 1 0 0,-4 0 2 16,1-1 3-16,3 1-8 0,-3 0 1 0,2 2 4 16,-2-4-2-16,3 5 4 0,-4-3-11 15,3 1 5-15,-1 0-5 0,-1 1-2 0,1-1 2 16,-1 2 3-16,0 0-1 0,-1-1-1 0,1 1 2 16,0 1 0-16,0-2 3 0,-1 2-3 0,1 0 4 15,0 0-1-15,-1 1-2 0,1-3 7 0,1 5-6 16,-1-3-1-16,-2 1 7 0,1-2-8 0,1 1 1 15,-1 2 0-15,-1 0-2 0,0-3 1 0,1 2 3 16,1-3-5-16,-1 3 5 0,1-3 0 0,-1 3-2 16,1-3-1-16,0 3 1 0,-1-1 0 0,0 2 1 0,0-2-2 15,1 0-3-15,-3 0 6 0,2 2 0 16,1-3-1-16,-1 0-2 0,1 4 2 0,-4-1 0 16,2 2 1-16,0-6-1 0,1 5-2 0,-2-3 4 15,2 1 1-15,-3 1-2 0,3 0 1 0,-2 0-2 16,-1-1-4-16,2 1 4 0,0 0 0 0,-2 0 0 15,-3 12-1-15,6-14-1 0,-3 2 1 0,3 2 3 16,-2-3-1-16,1 1-3 0,-2 1 4 0,1-2 9 16,-1 2-10-16,1-2 2 0,-1 0 1 15,0 3-3-15,0-3 5 0,0 3 0 0,0-2-1 16,0 0-2-16,0 1-2 0,0-1-1 0,1 0 2 16,-1 1 1-16,0-1-1 0,0 0-2 0,0 0 6 0,0 2-5 15,0-3 2-15,0 1-6 0,0-1 4 0,0 1-4 16,-1 2 4-16,1-3-2 0,-2 4 1 15,1-4-3-15,-1 1 2 0,2 1 3 0,0-1-2 16,0-1 0-16,0 2-2 0,1-1 2 0,2-3-1 16,-3 4 0-16,1-1 0 0,2-2-1 0,-3 5 1 15,2-1-1-15,-2-1 4 0,-2 0-5 0,2 0 3 0,0-3-2 16,0 4 5-16,-2 0-3 0,4-2 1 0,-5 2-5 16,4-2 5-16,-1 3-2 0,-4-1 0 15,4-2 4-15,-3 2-3 0,3 0 0 0,0 0 2 16,0 0-5-16,1 1 5 0,-1-1-3 0,0 1-1 15,0-1-2-15,0-2 3 0,4 2 3 0,-4 0-6 0,0-3 5 16,2 3-1-16,-1-2-3 0,-1 1 3 0,1 0 2 16,1-1-2-16,-1 0-4 0,0-1 4 15,-1 0 3-15,3-3 6 0,-3 3-2 0,2 0-5 16,0-3 4-16,-2 3 2 0,0-2-2 0,3 1 10 16,-6 1-9-16,3 0-6 0,0-1 0 0,0 0 5 15,1 3-3-15,-1-6-5 0,0 4 5 0,0 0-1 0,0 1 2 16,-1-2 20-16,1 1-21 0,-2-1-6 0,4 2 5 15,-2 0-6-15,-2-1 3 0,2 1 4 16,3-2-3-16,-3 1 0 0,0 0-2 0,1 1 3 16,-1-1 2-16,0-2-3 0,3 4-4 0,-2-1 2 15,-1-3-1-15,3 2-1 0,-2 2 3 0,-1-2 3 0,0 1-6 16,4-3-3-16,-4 3 8 0,0-1 1 0,0 0-1 16,0 1-2-16,4-3-2 0,-4 3 9 15,2-1-7-15,-1-3-2 0,3 2 1 0,-2-1 0 16,2 1-4-16,-3-2 1 0,3 1 0 0,-1 1 18 15,0-2-16-15,1 1 4 0,-1-1-8 0,0 0-1 16,-1 0 3-16,3 1-1 0,-3-1 5 0,1 0-3 0,0 1 4 16,-2 0-8-16,2-2 4 0,0 3-4 0,-2-2 9 15,5 1-3-15,-2-2-3 0,0 1-1 16,0 2 5-16,-1-3 1 0,1 3-8 0,-1-1 2 16,-3 0 6-16,4 0-5 0,0-1 6 0,-1 3-8 15,-1-3 3-15,0 2-4 0,1 0 6 0,1-1-7 16,-4 2 1-16,2 1-1 0,-2 0 5 0,-2 0-5 15,2 1 6-15,0 1-6 0,-3 4 6 0,3-4-8 16,-1 3 3-16,-1-3-5 0,-1 3 4 0,3-3-6 16,0-1 8-16,0 1 0 0,0 0-4 0,0 0 4 15,0-1-5-15,0 2-4 0,-3 2 4 0,3-5-3 16,0 2-2-16,1 0 3 0,-1 0-1 0,0 0 2 0,-1 4-5 16,1-5 7-16,-2 5 2 0,2-3-6 0,-1 3 1 15,0 1-5-15,-2-2 1 0,1 3 3 16,2 0 1-16,-1-6-2 0,-1 5-8 0,1 1 6 15,-1-3 3-15,-1-2 2 0,2 2-2 0,2-3 2 16,-3 0-2-16,2 0 2 0,-1 0 5 0,0-1-2 16,2 0-1-16,-1-1-1 0,0 1 2 0,2 0 1 15,-2 1 4-15,1-3-1 0,0 0 0 0,-1 1-4 16,2-3 14-16,-1 2-9 0,2-3-5 0,-2 0 4 16,1 0 2-16,0 2-2 0,1 0 8 0,-3-3-2 15,4 2-4-15,-1 0-2 0,-2-1 0 0,2-1 2 16,1 0 0-16,-1 1-4 0,1 1 0 0,-1-3 2 15,1-1-2-15,0 2 9 0,1-2-5 0,0 1-3 16,-1-2 1-16,3 1-1 0,-4-1 3 0,4 1-1 16,-1-1 2-16,-1 0-1 0,2 1 0 0,-2-3-4 15,2-1 2-15,0 0 4 0,-2 4 0 0,2-4 2 16,0 3-5-16,0-3 5 0,-1 2-1 0,1-2 1 16,0 0 0-16,0 0 0 0,0 0 4 0,0 0 2 15,0 0 2-15,-2 4 0 0,2-4 0 0,0 0 4 16,0 0-3-16,0 0 3 0,0 0-1 0,0 0-6 15,0 0-7-15,0 0 2 0,-3-10-6 0,2 8 1 16,1-2 1-16,-1 2 3 0,-1-3-3 0,1 0-6 16,-2 2 10-16,2-2-5 0,-1 1-6 0,-1-1 4 15,2 1 1-15,-2 0-1 0,2 0 2 0,-1 0 0 16,1 0 5-16,-2 0-1 0,2 1-1 0,-1-1 1 16,1 1 0-16,-2-1 2 0,3-1-1 0,-1 3 1 15,-1-2-4-15,1 0 3 0,-1-1-1 0,1 0 2 16,1 1-2-16,-1 0 4 0,-1-1-11 0,1 0 7 15,-1 2 2-15,2-1 1 0,0 4 4 0,-4-6 0 16,4 4 7-16,0 2-4 0,-3-5-5 0,3 5 5 16,-2-3-8-16,2 3-2 0,0 0 9 0,0 0-4 15,-2-5-7-15,2 5 4 0,0 0 2 0,0 0-8 16,0 0-1-16,0 0 0 0,0 0 2 0,0 0 0 16,0 0 3-16,0 0-4 0,0 0 0 0,0 0-1 15,-3 13 3-15,3-10-1 0,0 1 0 0,0 2 1 16,2-2-2-16,-2 4 4 0,0-2-6 0,1 2 0 15,1 1 2-15,-2-3 0 0,2 2-2 0,-2 1 1 16,3-1-2-16,0-1 2 0,-2 0 4 0,1 0-5 16,2 1 2-16,-1-3 3 0,-2 0 6 0,2 2-3 15,-2-1-7-15,2-2 2 0,0 2-2 0,-1-4-3 16,0 4 2-16,1-3 1 0,-3 1-3 0,3 1 5 16,0-2-3-16,-2-1 5 0,2 2-5 0,-3-2 4 15,3 0-2-15,-3-2-1 0,4 2-5 0,-4-2 6 16,4 0 1-16,-1 2 5 0,1-2 1 0,-4 0-2 15,7 0 1-15,-1 0 2 0,-2 0-2 0,-4 0-4 16,10-2-2-16,-3 0 2 0,-3 1 4 0,2 0-3 16,1-1 5-16,0 0-3 0,-1 0 5 0,-1 1-3 15,0 0-5-15,-1 0 5 0,0 0-2 0,0 0 5 16,-4 1-7-16,6-1 11 0,-6 1-5 0,4-4 3 16,-1 4-2-16,-3 0 2 0,0 0-11 0,4-2 9 15,-4 2 1-15,0 0 0 0,3-2 2 0,-3 2-7 16,0 0 4-16,1-1-2 0,-1 1-9 0,0 0 2 15,0 0-18-15,0 0-21 0,0 0-25 0,0 0-89 16,0 0-166-16,0 0 73 0</inkml:trace>
  <inkml:trace contextRef="#ctx0" brushRef="#br0" timeOffset="31213.55">4063 12917 6 0,'0'0'26'0,"0"0"3"0,0 0 0 0,0 0-3 16,0 0-2-16,0 0 0 0,0 0 4 0,0 0 3 15,0 0-1-15,0 0 0 0,0 0 2 0,0 0-11 16,0 0 5-16,0 0-3 0,0 0 3 0,0 0-7 16,0 0 11-16,0 0-7 0,0 0 3 0,0 0-3 15,0 0 2-15,0 0-1 0,0 0-6 0,0 0 8 16,0 0-3-16,0 0-8 0,0 0 7 0,0 0-5 15,0 0 6-15,0 0 3 0,0 0 0 0,0 0-10 16,0 0 7-16,0 0-5 0,0 0-3 0,0 0 3 16,0 0-7-16,0 0 8 0,0 0-1 0,0 0 1 15,0 0-3-15,0 0-5 0,0 0 1 0,0 0 4 16,0 0-8-16,0 0 0 0,0 0 6 0,0 0-7 16,0 0-5-16,0 0 3 0,0 0 3 0,0 0-5 15,0 0 4-15,0 0-5 0,0 0 2 0,0 0-6 16,0 0 1-16,0 0 8 0,0 0 4 0,0 0-11 15,0 0-3-15,0 0 4 0,0 0 0 16,0 0-3-16,0 0 1 0,0 0 2 0,0 0 3 0,0 0-5 16,0 0-1-16,0 0 1 0,0 0 1 0,0 0 1 15,0 0 1-15,0 11 3 0,0-9 2 0,0 0-14 16,0-2 3-16,0 7 1 0,4-4 1 0,-4 0-1 16,2 0-2-16,-2-1 8 0,1 1-4 15,-1-3 0-15,0 4-3 0,0-2 3 0,0-2 4 16,2 5-9-16,-2-4 12 0,1 3-4 0,0-1 2 15,-1 1 0-15,0 0-4 0,3 2 5 0,-3-2-4 16,0 0 3-16,2 1-5 0,-1-1 9 0,-1 0 0 16,0 0-7-16,0-2 3 0,1 2 5 0,1 0-12 15,-1 0 1-15,-1 0 16 0,0-2-17 0,2 1 4 16,-2 0-7-16,0-3 8 0,0 4 4 0,0-4 1 16,1 5-11-16,-1-5 6 0,0 2 1 0,0-2-6 15,0 5 4-15,0-5-4 0,0 3 8 0,0-3-4 16,0 2 2-16,0-2-9 0,1 4 6 0,-1-4-6 15,2 3 4-15,-2-3 8 0,0 2-4 0,0-2-1 16,0 0-2-16,1 2 2 0,-1-2-5 0,0 0 10 16,0 0-11-16,0 4 6 0,0-4-1 15,0 0 7-15,0 0-4 0,0 0-4 0,0 0 6 0,0 0-3 16,3 3-3-16,-3-3-3 0,0 0 2 0,0 0 5 16,0 0 9-16,0 0-15 0,0 0 4 15,0 0 0-15,0 0-4 0,0 2 2 0,0-2 0 0,0 0 8 16,0 0-14-16,0 0 14 0,0 0-6 0,0 0 5 15,0 0-4-15,0 0 6 0,0 0-11 0,0 0 6 16,0 0 1-16,0 0-7 0,0 0 5 0,0 0 4 16,0 0-1-16,0 0-3 0,0 0-10 15,0 0 8-15,0 0-3 0,0 0 6 0,0 0 1 16,0 0-4-16,0 0 7 0,0 0-12 0,0 0 1 16,0 0-8-16,0 0-2 0,0 0 20 0,0 0-3 15,0 0-9-15,0 0-4 0,0 0 9 0,-1 4 2 16,1-4 6-16,0 0-7 0,0 0-2 0,1 2 5 0,-1-2-2 15,0 0-3-15,0 4 9 0,0-4-7 16,0 0 2-16,0 3 1 0,0-3-2 0,0 0-7 16,0 0 2-16,2 3-1 0,-2-3 14 0,0 0-11 15,0 0 4-15,0 2-2 0,0-2 0 0,0 0 5 16,0 0-3-16,2 3-2 0,-2-3-10 0,0 0 20 16,0 2-18-16,0-2 2 0,0 0 4 0,0 0-11 15,0 0 18-15,0 5-1 0,0-5-3 0,2 2 0 16,-2-2 3-16,0 0-1 0,1 3 0 0,-1-3-6 15,0 0 6-15,0 4-2 0,0-4-2 0,2 5-2 16,-2-5-2-16,0 2 7 0,0-2 1 0,2 3 3 16,0-1-1-16,-2 0-6 0,0-2 1 0,0 5 1 15,0-5-2-15,0 3-1 0,0-3 3 0,0 3 4 16,0-3 1-16,0 0-3 0,1 2-4 0,-1-2-1 16,0 0 2-16,0 0 4 0,0 2-10 0,0-2 7 15,0 0 3-15,0 0-9 0,0 0 10 0,0 0-5 16,0 0 6-16,0 0-10 0,0 0 10 15,0 0 8-15,0 0-13 0,0 0 0 0,0 0 3 16,0 0 2-16,0 0 0 0,0 0-4 0,0 0-7 16,0 0 8-16,0 0 7 0,0 0-8 0,0 0 7 0,0 0-8 15,0 0 17-15,0 0-19 0,0 0 2 0,0 0 1 16,0 0 2-16,0 0-3 0,0 0 4 16,0 0 1-16,0 0-6 0,0 0 9 0,0 0-8 15,0 0 0-15,0 0-3 0,0 0 13 0,0 0-11 16,0 0-6-16,0 0 9 0,0 0 8 0,0 0-6 15,0 0-4-15,0 0 5 0,0 0-2 0,0 0-2 16,0 0 9-16,0 0 1 0,0 0 1 0,0 0-6 16,0 0 3-16,0 0 2 0,0 0 3 0,0 0-4 15,0 0 5-15,0 0 5 0,0 0-7 0,0 0 1 16,0 0-1-16,0 0 1 0,-3-8-9 0,3 5 4 16,0 3 1-16,-2-4 0 0,0 0-3 0,2 4-2 15,-1-4 6-15,-1 0-7 0,2 2-3 0,0 2-3 16,-4-5 3-16,4 2 1 0,-3 1 0 0,3-2-3 15,0 4 4-15,-4-4-8 0,3 2 4 0,-1-2 6 16,1 2-6-16,1 2 2 0,-3-5 3 0,3 3 1 16,-3-1-6-16,3 3 2 0,-3-5-1 0,2 1 1 15,-2 2-1-15,2 0-4 0,-2-2 1 16,0 0 2-16,2 1-1 0,-1 1 1 0,1-2 0 0,-2 1-5 16,3 1 9-16,-3-1-8 0,3 1 5 0,-4-2-4 15,4 4 5-15,0-6 0 0,-3 2-12 0,2 1 4 16,-1 0 9-16,1-1-12 0,-2 0 7 0,0 0-1 15,3 0-1-15,0 0 2 0,-1 1-8 0,-2-2 4 16,3 2 5-16,-3-2-3 0,3 0-6 16,-3 1 5-16,2 0-6 0,1 1 6 0,0-1-2 0,-3-1-6 15,3 2 6-15,0-1-1 0,0-1 8 16,0 1-10-16,-3 1-1 0,3-3 5 0,0 4 4 16,0 2-1-16,-1-7 0 0,1 4-6 0,1 0 12 15,2 1-6-15,-3-1-7 0,0-1-4 0,0 4 12 0,3-3-4 16,-3 3 1-16,1-6-13 0,-1 5 19 15,3-1-7-15,-3-1 0 0,0 3 4 0,6-4-1 16,-6 4-4-16,1-3-1 0,-1 3-6 0,6-3 5 16,-6 3-1-16,4-4 1 0,-1 0 4 0,0 1-6 15,-2 1 14-15,6-3-4 0,-4 3-8 0,1-1 12 16,-1 1-6-16,1-1 3 0,-1-1-6 0,1 1 4 16,-1-1-1-16,1 3 1 0,-1-2-5 0,2 1 16 15,-5 2-12-15,7-6 2 0,-5 4-7 0,1 1 0 16,1-1 3-16,-4 2 1 0,7-4-1 0,-4 1-2 15,-3 3 0-15,9-3 7 0,-5 1 0 0,0 1-8 16,-4 1 8-16,7-1-9 0,-7 1 2 0,6-2-7 16,-6 2 11-16,7-1 2 0,-4-1-5 0,-3 2 2 15,7-3-1-15,-7 3 2 0,5 0-5 0,-5 0-1 16,7-1 9-16,-7 1 1 0,6 0-12 0,-6 0 5 16,0 0 3-16,10 0-8 0,-10 0 3 0,0 0 12 15,8 1-6-15,-8-1 6 0,6 1-8 16,-6-1 2-16,7 1-4 0,-7-1 1 0,0 0 4 15,7 2-2-15,-7-2 1 0,6 2 16 0,-6-2-20 16,5 2 1-16,-5-2 6 0,5 1 2 0,-3 0-10 16,-2-1 1-16,0 0 7 0,10 4-4 0,-10-4 2 0,4 4-5 15,-1 0 17-15,-3-4-13 0,6 2 17 0,-6-2-17 16,4 4 0-16,0-1 2 0,-4-3-2 16,6 5 11-16,-6-5 10 0,4 2-14 0,-1 1-9 15,0-1 9-15,-3-2-2 0,3 3-3 0,-3-3 5 16,3 4-8-16,-3-4 3 0,2 5 1 0,-2-5-5 15,3 4 7-15,-3-4 9 0,4 2-14 0,-1 2 14 16,-3-4-7-16,3 5-8 0,-2-3-1 0,2 0 7 16,-3-2-3-16,3 5 3 0,0-3-3 0,-2 1 9 15,-1-3-7-15,3 4-2 0,-3-4 9 0,4 5-4 16,-1 1 11-16,-3-2-7 0,0-4-3 16,4 6 6-16,-4-3-4 0,3 0-5 0,-3-3 5 15,2 5-6-15,0-2 12 0,-2 1-1 0,0 2-4 16,0-3 9-16,3 0-7 0,-3 1-6 0,0 0 6 15,3 1 9-15,-3-1-8 0,0-1 4 0,1 2-11 16,-1-1 0-16,3 0 9 0,-3 1-5 0,0-2 3 16,0 2 1-16,3-2-7 0,-3-3 8 0,0 7-7 15,0-3 2-15,0 0 0 0,0 0 0 0,1 0 0 16,-1-4 1-16,0 8-6 0,0-4 3 16,0 0 0-16,3 0-3 0,-3 0 7 0,0 0-5 0,0-1 3 15,0-3-4-15,0 9 1 0,3-7-2 0,-3 3 3 16,0-2 7-16,0-3-11 0,3 7 0 0,-3-7 0 15,0 7 0-15,1-4 2 0,-1 2-3 0,0-2 2 16,0-3-1-16,0 5-2 0,3-1 2 0,-3-4-5 16,0 6 3-16,0-2-2 0,0-4-1 15,0 6 5-15,0-2-2 0,0-4 2 0,0 6-1 16,0-6-5-16,0 4 2 0,3-1 1 0,-3-3 0 16,1 5-1-16,-1-5-2 0,0 3 9 0,0-3-3 15,2 6-2-15,-2-6-8 0,1 4 11 0,-1-4-9 0,0 4 9 16,0-4-2-16,3 4-1 0,-3-4 3 15,0 0-5-15,0 4 2 0,0-4-4 0,0 0 6 16,3 3-4-16,-3-3 2 0,3 3-3 0,-3-3 6 16,0 0-5-16,1 3 1 0,-1-3-4 0,0 4 3 15,0-4-1-15,0 0-2 0,0 0-3 0,7 3-1 16,-7-3 13-16,3 3-10 0,-3-3 8 0,4 1-3 16,-4-1-10-16,7 2 5 0,-7-2 8 0,7 1-2 15,-5-1 3-15,-2 0-3 0,7 0-2 0,-7 0 0 16,8-2 2-16,-4 1-3 0,3 1 4 0,-4-1 8 15,-3 1-8-15,9-1 1 0,-4-1-1 0,1 0 4 16,-2 0-6-16,0 2 3 0,1-3-7 0,-1 1 8 16,0 1 3-16,0 1-7 0,-1-3-6 0,-3 3 8 15,7-1-7-15,-7 0 2 0,0 1 3 0,4-1-3 16,-4 1 4-16,0 0-5 0,6-1 4 0,-6 1-3 16,0 0-4-16,4-2 0 0,-4 2-5 0,0 0-9 15,0 0-5-15,0 0-19 0,0 0-15 0,0 0-13 16,0 0-19-16,0 0-121 0,0 0-229 15,0 0 101-15</inkml:trace>
  <inkml:trace contextRef="#ctx0" brushRef="#br0" timeOffset="32375.58">3708 13371 10 0,'0'0'55'0,"0"0"-7"0,0 0 1 0,0 0-9 16,0 0-5-16,0 0 3 0,0 0-7 0,0 0 3 15,0 0-6-15,0 0 3 0,7-2 5 0,-7 2-7 16,6 0-2-16,-6 0-6 0,4-1-2 16,-4 1-3-16,7-1 16 0,-7 1-12 0,7 0 6 15,-3 0-3-15,1-1 3 0,-5 1-8 0,11-2 2 16,-6 3 5-16,3-2 0 0,0 1-6 0,0-1-2 16,1 0 14-16,1-1-14 0,0 2 5 0,1 0 4 15,-1-1 9-15,5-1-13 0,-3-1 0 0,4 2-11 16,-3 0-3-16,1-1 10 0,0 0 0 0,0 0-2 15,-1 0 2-15,1 0 0 0,-1 0-4 0,-1 2 4 16,3-3-7-16,-3 3 0 0,2-2-8 0,-4 1 5 16,4-1 5-16,0 1-5 0,-4 0 6 0,4-3-6 15,0 3 5-15,-2-2-11 0,-3 3 6 0,4-2 6 16,1 1-14-16,0-1 7 0,-1 0-9 0,-5-1 10 16,2 2-4-16,3 1-1 0,-6 0 5 0,4-2-10 15,1 2 9-15,-3-2-6 0,1 0 5 0,4-2-3 16,-1 3 4-16,1 0 1 0,-1-1-2 0,-3 2-5 15,0-2 3-15,5 1-5 0,-7 1 8 0,2 0-7 16,0 0 2-16,3-1-1 0,0 2 1 0,-2-3 1 16,-1 2 4-16,2-3-4 0,-2 3 5 0,1-1-5 15,2-1 2-15,-3 2 1 0,1 0-14 0,-1 0 13 16,0 0-2-16,1 0-4 0,-1 0-3 0,0-1 4 16,1 4 5-16,1-5-1 0,-3 2-4 0,1 0 6 15,0 0 3-15,-1 2-6 0,2-4-2 0,-3 2-5 16,2 2 2-16,0-1 2 0,1-1 2 15,-2 1 1-15,-1 1 3 0,2-2-9 0,-3 1 8 16,4 0-6-16,-4-1 7 0,3 1-1 0,-3 1-3 16,0-1 3-16,0 0-4 0,-1 0 2 0,0-1-9 0,1 0 3 15,0 1 9-15,-7-1-1 0,11 2-5 0,-4-2-5 16,-7 0 2-16,11 0-2 0,-5 0 5 0,0 0 4 16,-6 0-6-16,8 0 3 0,-8 0-1 15,8 0 8-15,-2 0-14 0,-6 0 13 0,11 1-9 16,-11-1-10-16,6-1 2 0,-6 1-13 0,7 1 5 15,-7-1-9-15,0 0-9 0,7 1-6 0,-7-1-7 16,4 2-9-16,-4-2-12 0,0 0-18 0,0 2-72 16,0-2-173-16,0 0 77 0</inkml:trace>
  <inkml:trace contextRef="#ctx0" brushRef="#br0" timeOffset="35188.5">4229 13571 53 0,'0'0'57'0,"0"0"3"16,0 0-8-16,0 0 2 0,0 0-12 15,0 0 4-15,0 0-4 0,0 0-4 0,0 0-9 16,0 0 1-16,-14 0-4 0,14 0 0 0,0 0-6 16,-1 6 2-16,1-6 2 0,0 0-6 0,-6 4 9 15,6-4-9-15,-3 3 4 0,3-3 7 0,-7 5-6 16,7-5 5-16,0 0-9 0,-7 4 0 0,7-4 15 15,0 0-25-15,0 0 6 0,0 0-7 0,0 0 7 16,-24 8-5-16,20-9-1 0,4 1-6 0,-8 1 3 16,8-1-6-16,-9-1 10 0,9 1-5 0,0 0 2 15,-10-1 3-15,10 1-7 0,-7-3 6 0,7 3-7 16,-5-4-8-16,5 4 9 0,-6-4-1 0,6 4 0 16,-3-6-8-16,3 6 14 0,-1-7-13 15,1 4 5-15,0 3-2 0,0-7 0 0,0 7 3 16,0 0 0-16,1-7-5 0,-1 7 2 0,0-6-2 15,0 6-1-15,2-6 8 0,-1 2-4 0,-1 4-1 16,4-8-5-16,-2 5 5 0,0-2 0 0,1 0-7 16,0 0 12-16,1 2-12 0,-1-3 7 0,1 2-5 15,-1 1 7-15,0-2-7 0,-3 5 7 0,6-5-6 16,-2 2 5-16,-4 3-1 0,4-5 0 0,-4 5-7 16,4-3 7-16,-4 3-5 0,5-4-1 0,-5 4-2 15,5-3-1-15,-5 3 12 0,0 0-6 0,7-1 2 16,-7 1 0-16,0 0 1 0,0 0-7 0,14 2 6 15,-14-2-2-15,7 0-1 0,-7 0 8 16,6 3-2-16,-6-3 1 0,7 5 4 0,-3-2-6 16,-1 0-3-16,1 0 9 0,-1 1-2 0,0 0 5 0,0-1 10 15,1 3 1-15,-1-2 3 0,0 4 2 0,-1 0-3 16,1-1 6-16,0 1 3 0,-3 0 5 0,0-8-12 16,4 20 1-16,-4-20 1 0,0 19-5 15,-3-7 8-15,3 1-6 0,0-1 2 0,-1 2-9 16,-2-1 0-16,2-2 2 0,-2 4-6 0,0-3 0 15,0 0 0-15,-1 1-3 0,1 0 2 0,-2-1-1 16,-1-1 1-16,2 1-11 0,-2 1 4 0,-1-1-5 16,0-1-1-16,0-1-1 0,0 1 0 0,0 1-2 15,1-3-2-15,-1 0 8 0,7-9 1 0,-14 18-15 16,6-9 4-16,-1 0 4 0,2 0-9 0,7-9 8 16,-12 16-2-16,5-10 4 0,7-6 2 0,-13 13-13 15,7-8 1-15,6-5 7 0,-11 9 5 0,11-9 0 16,0 0 0-16,-13 10-3 0,13-10-1 0,0 0 3 15,-14 4-4-15,14-4-1 0,0 0 2 16,0 0 0-16,0 0-4 0,0 0-4 0,0 0-1 16,0 0 9-16,-17-19 3 0,17 19-5 0,0 0-2 15,-4-13 6-15,4 13 0 0,0 0-3 0,0-13-4 16,0 13 11-16,0 0-2 0,0 0-2 0,4-15 2 16,-4 15-10-16,0 0 9 0,10-12-4 0,-10 12 0 15,6-8-2-15,-6 8 2 0,0 0 2 0,15-12 1 16,-15 12 20-16,10-8-15 0,-10 8 1 0,13-6-1 15,-13 6-4-15,15-7 0 0,-15 7-1 0,16-5 0 16,-16 5 9-16,0 0-6 0,17-4 7 0,-17 4 0 16,0 0-10-16,21-1 8 0,-21 1-6 0,0 0 3 15,0 0-7-15,28 0 5 0,-28 0 0 0,0 0-1 16,0 0 7-16,24 5-6 0,-24-5 9 0,0 0-13 16,20 3 6-16,-20-3 0 0,0 0-4 0,18 5 7 15,-18-5-2-15,14 3-5 0,-14-3 5 0,0 0 2 16,20 7 6-16,-20-7-3 0,13 4-5 15,-13-4 3-15,12 5-2 0,-12-5 2 0,0 0 0 16,17 3 6-16,-17-3-5 0,0 0 1 0,0 0-9 16,21 4 6-16,-21-4 5 0,0 0-3 0,0 0 4 15,17 6-9-15,-17-6 6 0,0 0 3 0,0 0-1 16,0 0-5-16,0 0-7 0,17 4-1 0,-17-4 6 16,0 0 6-16,0 0-3 0,0 0-2 0,0 0 1 15,0 0-5-15,0 0 9 0,0 0-6 0,0 0 11 16,0 0-5-16,0 0-3 0,18-10-3 0,-18 10 6 15,0 0-10-15,3-13-18 0,-3 13 28 0,0 0-19 16,-1-13-2-16,1 13-2 0,0 0-4 0,-2-15 0 16,2 15 9-16,0 0-14 0,-4-14-1 15,4 14 2-15,0 0 0 0,-7-12 5 0,7 12-3 16,0 0-5-16,-7-8 1 0,7 8-5 0,0 0 2 16,-10-10 3-16,10 10-9 0,0 0-9 0,0 0-12 0,-10-7-40 15,10 7-103-15,0 0 47 0</inkml:trace>
  <inkml:trace contextRef="#ctx0" brushRef="#br0" timeOffset="36033.4">4384 13429 56 0,'0'0'70'16,"0"0"1"-16,0 0-10 0,0 0-6 0,0 0-1 0,0 0-2 15,0 0 0-15,-4 5-3 0,4-5-6 16,0 0-7-16,0 0 4 0,0 5-4 0,0-5-2 16,0 0 5-16,0 7-7 0,0-7 1 0,0 7-8 15,0-7 4-15,0 6-4 0,0-2 1 0,0-4-1 0,0 10-3 16,0-6 2-16,0 3-2 0,0-3 4 16,0 1-5-16,0-5 0 0,3 10-3 0,-2-4 4 15,-1 2-6-15,2-2 4 0,-1 2-4 0,-1-5 4 16,3 3-6-16,-2 0-3 0,2-3 3 0,0 4 4 15,-2-4-10-15,-1-3 7 0,3 8-14 0,-1-4 2 16,0 0 5-16,-2-4 0 0,5 6-4 0,-3-5 3 16,-2-1-3-16,0 0-4 0,0 0 4 0,0 0 6 15,15 13 3-15,-15-13-5 0,0 0 5 0,11 4-5 16,-11-4 1-16,0 0-2 0,0 0-2 0,0 0 0 16,11 2 0-16,-11-2-2 0,6 1 4 0,-6-1-4 15,0 0 8-15,8-1-9 0,-8 1 3 16,0 0-3-16,0 0-1 0,0 0 6 0,11-2-5 15,-11 2 5-15,3-2-3 0,-3 2-1 0,0 0 4 16,0 0-6-16,7-5-1 0,-7 5 2 0,3-4-3 16,-3 4-12-16,4-6-7 0,-4 6-4 0,0-3-18 15,0 3-13-15,2-4-14 0,-2 4-14 0,1-5-16 0,-1 5-77 16,0 0-191-16,0 0 85 0</inkml:trace>
  <inkml:trace contextRef="#ctx0" brushRef="#br0" timeOffset="53020.5">4991 13176 9 0,'0'0'58'0,"0"0"24"0,0 0-7 0,0 0-4 0,0 0-1 16,0 0-16-16,0 0-12 0,0 0-4 16,0 0 0-16,0 0-2 0,0 0-4 0,0 0-1 15,0 0-9-15,0 0 4 0,0 0-8 0,0 0-2 0,-5-3 2 16,5 3-3-16,0 0-3 0,0 0 2 0,0 0-4 16,0 0-4-16,0 0 3 0,0 0-3 0,0 0-2 15,0 0-7-15,0 0 8 0,0 0-7 16,0 0 6-16,0 0-5 0,0 0 0 0,0 0 0 15,0 0 1-15,0 0 2 0,0 0-4 0,0 0 11 16,0 0-10-16,0 0 2 0,0 0-4 0,18 0 3 16,-18 0-5-16,7 0 4 0,-3 2 2 0,3-1-1 15,-4-1 5-15,4 0-5 0,3 1 3 0,-6 0-3 16,5 1 3-16,5-2-7 0,-9 0 8 16,4 0-6-16,-1 0-11 0,-1 2 1 0,-1-2 2 15,1 0 1-15,-3 0 0 0,3 1 2 0,-1-1 7 16,2 1-12-16,-2-1 11 0,-2 0-2 0,3 0 10 15,-4 0-18-15,-3 0 3 0,7 0-4 0,-3-2 4 16,-4 2-4-16,6 2-2 0,-6-2-3 0,7 0-13 16,-7 0-3-16,4 0-19 0,-1 2-2 0,-3-2 4 15,4 4-26-15,-2-2-82 0,-2-2 36 0</inkml:trace>
  <inkml:trace contextRef="#ctx0" brushRef="#br0" timeOffset="53628.68">5028 13448 35 0,'0'0'69'0,"0"0"-14"15,-3-2 3-15,3 2-8 0,0 0-13 0,0 0 5 16,0 0-8-16,0 0-1 0,0 0 6 0,0 0-10 16,0 0-9-16,0 0 2 0,0 0-5 0,0 0-5 15,0 0 3-15,0 0-2 0,6-2-3 0,-6 2-6 0,4-2 4 16,-4 2 3-16,4-2-5 0,-1 1 2 15,1 0-2-15,0-2-1 0,2 2 8 0,-2 1-8 16,3-1 5-16,-2 0-4 0,0 0 9 0,2-1-14 16,0 2 1-16,3-4 5 0,-3 3-6 0,3-2 10 15,-1 2-15-15,0 0 0 0,-2 1 14 0,3-1-1 16,0-2-9-16,0 3 5 0,-3-2 2 0,3 1-4 16,0 0-2-16,-2 0-3 0,1 1 8 0,-1-1 0 15,-2 1-2-15,-1 0-2 0,1 0-3 0,-2-1 0 16,2 0-6-16,-6 1 4 0,8 0-2 0,-3 0-6 15,-5 0 4-15,7 0-6 0,-5-1 1 0,-2 1-8 16,0 0-2-16,7 0-8 0,-7 0-11 0,0 0-6 16,6-1-42-16,-6 1-97 0,0 0 44 0</inkml:trace>
  <inkml:trace contextRef="#ctx0" brushRef="#br0" timeOffset="57397.37">9059 1059 25 0,'0'0'34'0,"0"-4"-3"0,0 4-4 16,0 0-5-16,-7-2-1 0,7 2-2 0,-7-1-3 15,0 0 5-15,0 1-21 0,-3 0 13 0,-3 1-11 16,-1-1 5-16,0 2-5 0,-3 0 11 0,-4 2-5 15,0-1 0-15,-1 2 0 0,0 1-1 0,1 0-1 16,3 1 0-16,1-4-1 0,-3 1 1 0,-1 0-9 16,4 0 0-16,0 0 2 0,3-1 2 0,-1-1 1 15,2 2 2-15,-1-2-5 0,4-1 9 0,0 1-8 16,-1-2 1-16,1 1 2 0,0-1-1 0,2-1-2 16,-2 1 4-16,3 0 0 0,0 0-3 0,-3-1 13 15,0 0 2-15,3 1-6 0,0-1 3 0,0-1-7 16,0-1 15-16,1 3 2 0,2-1-6 0,-3-1-1 15,2-1-10-15,0 1 8 0,0 0-3 0,1 1 0 16,4 1-2-16,-5-3 3 0,5 3-2 16,-4-1-2-16,1 0 17 0,3 1-8 0,-1-6 13 15,1 3-25-15,1-1-3 0,3-1-2 0,2 0-2 16,1-1 2-16,4-1-5 0,2-1 1 0,1 1 1 16,0-1-3-16,0 1 0 0,6-1-1 0,-2-2 0 15,-5 3 2-15,8 0 1 0,0-2-4 0,-1 2 2 16,3-3 1-16,-1 4 8 0,-1-2-4 0,3 1-9 15,0 1 8-15,3 0-8 0,-2-2 7 0,-1 3-1 16,0-1 2-16,3 0 7 0,-3 2 9 0,1-2 9 16,-2 2-6-16,-1-2-2 0,-1 3-2 0,-1-2-1 15,-6 5-1-15,2-2-5 0,-6 1 1 0,-1 0-2 16,0 1 3-16,-1 0-8 0,-2 0-4 0,0 0 1 16,-2 1-1-16,-4-1 5 0,7 1-2 0,-4 1-2 15,-1-2-3-15,-2 0 1 0,0 4 4 0,0-4-7 16,-5 5 5-16,1-2 1 0,-5 2 2 0,-1-1-3 15,-2 2-2-15,-1 0 7 0,-1-1-13 0,-2 1 6 16,-5 1 1-16,2-1-7 0,-3 0-3 0,-3 1-10 16,1 0 1-16,-3 1 3 0,2 0 0 0,-5-1 8 15,-8 3-2-15,10-3 0 0,1 1 5 16,-1-1 1-16,-7 2-2 0,7-3 7 0,0 1 2 16,0 0-2-16,-1-1 3 0,1 2 0 0,-1-2 4 15,0 2-1-15,1-3 7 0,3 2-7 16,-2 2 3-16,3-7 13 0,-4 2-16 0,8 1 0 0,5-1 3 15,1-3-3-15,0 3 8 0,4-2-6 0,0 0 3 16,1 0 2-16,4-1-4 0,-5 1-1 0,6-2 3 16,4 0-3-16,-9 3-2 0,5-2 5 0,4-1-8 15,0 0 1-15,-7 1-4 0,7-1-2 0,0 0 3 16,0 0-3-16,0 0 4 0,0 0-3 0,14-5 4 16,0 3-4-16,0-2 8 0,6-4 1 0,3 3-1 15,1-3 6-15,2 1-14 0,1-1 3 0,0 0 4 16,0-1-7-16,-1-1 11 0,2 3-6 0,-1-1 1 15,0 0 0-15,1-1 3 0,2 1-4 0,-2 0-3 16,-1-2 4-16,9-2 1 0,-9 5 4 16,1-1-8-16,-1 2 1 0,0-3 0 0,-2 2 4 15,-1 1-6-15,0-1 8 0,-4 2-11 0,-5 1 9 16,-1 1-6-16,0-1 2 0,-4 2-5 0,0 0 5 16,-3 1 4-16,-1 0-6 0,-2 0 2 0,0 0 1 15,-1-1 1-15,-3 2 3 0,4 0-7 0,-4 0 5 16,0 0-9-16,0 0 11 0,-14 4-7 0,4-2-10 15,-4 2 9-15,-7 3-10 0,-1 0 4 0,-8 2-6 16,-7 0 3-16,8 0-3 0,-11 2 6 0,-2 2-4 16,1 0 2-16,3 0-3 0,-5 1-3 0,0 1 8 15,1 0-3-15,-3-2-3 0,4 2 9 0,-1-2-1 16,1 0 7-16,3-1-1 0,1-2 3 0,9-2 0 16,0 1-4-16,1-4 9 0,3 1-9 0,-1-1 10 15,2 2 0-15,8-4-4 0,-2 1 6 0,6-1-2 16,-2 0 2-16,3-1 3 0,0-2-4 0,3 1 7 15,3 0-6-15,4-1 2 0,-10 0-7 0,10 0 3 16,0 0-5-16,-5-2-2 0,5 2-1 16,2-7-1-16,4 2 1 0,3-3-2 0,6-4 3 15,5 0 2-15,-1 2 2 0,5-2 3 0,2 1-5 16,10-6 0-16,-2 2-1 0,4-1-1 0,-1 5 0 16,-2-2 3-16,3 1-8 0,-1-1 4 0,-9 7 1 15,7-5-4-15,2 1 3 0,-8 1-2 0,-2 2 1 16,1-1-5-16,10-1 3 0,-11 3-3 0,1 1 0 15,-4-2 5-15,4 2-11 0,-4 1 8 0,-1-1 2 16,1 3-9-16,-5-2 3 0,-2 3-3 0,-4-2 2 16,1 3 1-16,-3-2-1 0,-2 1 0 0,-1 1-2 15,-2-1 4-15,-2 1 3 0,0 0 4 0,-4 0-6 16,7 0 12-16,-7 0-8 0,0 0-5 16,0 0 7-16,0 0-3 0,0 0-5 0,-15 7 4 0,2-6-6 15,-1 4 3-15,-8 1-3 0,-1 0 5 0,2 2-9 16,-6-1 3-16,-1 1-1 0,1 0-9 0,-14 2 1 15,3 3 8-15,2-3-10 0,-4-1 9 0,2 2-6 16,2-1 11-16,6-2-3 0,-7 1 1 0,9 0-1 16,-7 1 1-16,8-1 6 0,-1-2-5 15,4-1 10-15,0 1 3 0,3-1 4 0,7-2 0 16,1-2 7-16,2 2 1 0,4-3 4 0,-1 1 1 16,3-1-7-16,5-1-1 0,-7 1-4 0,7-1-2 15,0 0-1-15,0 0 4 0,0 0 0 0,0 0-1 16,24-11 2-16,-7 4 2 0,6 0-4 0,2-3 2 15,0 2-2-15,4-2 2 0,7-1-3 0,1 0 1 16,-10 2-1-16,1 2-2 0,1-1 6 0,-2 1-4 16,1 0-5-16,12-2 5 0,-13 4 2 0,1-3-6 15,1 3 2-15,-2-1-1 0,1-1-2 0,2 2 6 16,-3-1-6-16,-1 2 10 0,1-1-10 0,-2 1-3 16,-2-1-1-16,-2 2-3 0,-4 1 4 15,-3 0-4-15,2-1 0 0,-2 0-1 0,-6 2 4 0,1 0 2 16,-4 1-2-16,2-1 2 0,-3 1-5 15,1-1 1-15,-5 1-5 0,5 0 8 0,-5 0-4 0,0 0 7 16,0 0-14-16,-12 4-9 0,3-2 1 0,-5 3 3 16,1-2-5-16,-9 4-1 0,-1 1 4 15,-2-2-7-15,-2 2 2 0,0-1-2 0,-9 3 4 16,8-2-1-16,-9 2 1 0,6-2 4 0,3-2-13 16,-9 4 28-16,6-2-11 0,3-1 4 0,-10 1 3 15,10-1-3-15,0 0 5 0,1 1-2 0,0-1 8 16,3-3-4-16,0 1 10 0,3-2-1 0,4-1 8 15,3 1 2-15,6 0 6 0,-1-2 0 0,1 1 1 16,2-1 2-16,6-1-4 0,-10-1-3 0,10 1-1 16,-4-2-2-16,4 2-5 0,0 0-3 0,0-7 2 15,6 4-5-15,1-1 0 0,4-5 6 0,0 1-6 16,8-2 1-16,2 1-4 0,1-1 7 0,5 1-1 16,0-1-11-16,0 0 7 0,-1 1-10 0,12-2 9 15,-11 3 2-15,1 0-9 0,-1 0 2 0,0 2-1 16,0 1 8-16,-1 0-6 0,1 1 1 0,0-1-6 15,-2 2 3-15,-2 0 0 0,1 0-1 0,-3 2-1 16,1-1 2-16,-9 0-10 0,4 1 4 0,-3 1-1 16,0 0-6-16,-4 0-5 0,-2-1-6 0,1 1 0 15,-3 1-15-15,-1-2-44 0,-1 2 19 16</inkml:trace>
  <inkml:trace contextRef="#ctx0" brushRef="#br0" timeOffset="57446.34">8989 927 59 0,'-13'4'-6'0,"-1"1"-4"0,-10 2-9 0,0 1 5 16</inkml:trace>
  <inkml:trace contextRef="#ctx0" brushRef="#br0" timeOffset="58291.88">8754 993 6 0,'-40'10'2'0,"5"-1"1"0,5-3 5 16,2 0 3-16,1-1 3 0,-2-1 3 0,3-2 0 16,1 2 0-16,4 0 0 0,-2-3 8 0,8 0-8 15,1 0 6-15,4 0-7 0,0-1 6 0,0-1 3 16,3 0-5-16,2 0 7 0,5 1-2 0,-9-1 0 16,9 1-13-16,-6-3 3 0,6 3-8 15,2-7-4-15,-2 7 4 0,10-9-6 0,-2 3-1 0,6-2 0 16,0-1 1-16,6 0 5 0,0 0-13 0,2-3 9 15,2 4-8-15,2 0 2 0,0 0 2 0,1 0-3 16,4 3 11-16,-3-3-12 0,10 1 8 0,-9 2-8 16,11 1-2-16,-11 0 4 0,9-2 1 0,-12 3-5 15,1 2 5-15,1 0-5 0,-4 0 1 16,0 0 0-16,0-1 4 0,-1 3-3 0,-8-2 5 16,-1 0-3-16,0 1-2 0,0-3 7 0,-4 6-5 15,-3-6 4-15,0 3-4 0,-1 0 0 0,-2 0 4 16,-4 0 8-16,9 0-2 0,-9 0 4 0,0 0-3 15,0 0-2-15,0 0 1 0,0 0-7 0,-19 5-3 16,5-2-4-16,-8 0 1 0,-4 3-2 0,-2 0-2 16,-13 1 3-16,-1 3-1 0,3 0 0 0,-1 0 2 15,-2-1 1-15,1 2 7 0,0-2-5 0,3 0 4 16,2 0-4-16,6-5 6 0,3 2 2 0,-1 1 2 16,1-3 2-16,3 2-4 0,2-4 2 0,2 1 4 15,3 0 4-15,6 0 0 0,-2-2-4 16,6 1 1-16,-1-1-3 0,2 0 6 0,3 1-6 0,3-2-3 15,-7 0 11-15,7 0-12 0,0 0-3 0,0 0 4 16,0 0 0-16,0 0-6 0,27-6 5 0,-9 3 1 16,2-1 3-16,1-1 0 0,3-1-8 0,0 2 8 15,0-2-10-15,-1-1 9 0,-1 3-3 16,2-4-6-16,-3 4 8 0,2-3-7 0,-2 2 2 16,-1-2-2-16,-5 2 4 0,1 2 7 0,3-1-11 15,4-1 2-15,-12 2-4 0,-1 1 4 0,-2 0-5 16,2-1 0-16,-1 1 1 0,-2 1 0 0,-2-1 1 15,1 0 0-15,-6 2 2 0,7 0-11 0,-7 0 9 16,6-2-1-16,-6 2 6 0,0 0-9 0,0 0 4 16,0 0 2-16,0 0-9 0,0 0 9 0,0 0-4 15,0 0-2-15,-20 3 6 0,12 0-3 16,-1-2 1-16,1 1-3 0,-2 0 6 0,-3 1-10 16,0 1 1-16,-3 0-1 0,1 0-2 0,-4 1 1 15,-2 0 2-15,-2 2-2 0,2 1 0 0,-2-1 2 16,-2 1 5-16,1-2-7 0,-1 1 10 0,1-1-5 0,-3 1 3 15,3 1-1-15,0-3 2 0,4 2 4 0,-1-4-1 16,6 2 1-16,2-3 1 0,-1 0 4 16,4 0-3-16,0 0-2 0,2-1 11 0,1-1-3 0,7 0 6 15,-13 2-3-15,10-1-4 0,3-1 5 16,-8 0-3-16,8 0-1 0,0 0-6 0,0 0 3 16,-10-3-4-16,10 3 2 0,0 0 3 0,13-6-7 15,-5 0 1-15,5-1-3 0,5 0-6 0,3-2 4 16,3 0-7-16,4-2-3 0,-1 4-2 0,1-2 3 15,10-4-6-15,-11 6 7 0,11-1-5 0,-10 2 7 16,-2 3-4-16,0-2-1 0,1 1 3 0,1-1-5 16,-4 0 1-16,3 2 6 0,0 1 0 0,-2 0-4 15,-1-1 2-15,-3 0-3 0,-5 2 2 0,-1 0-5 16,-5 1 6-16,0 0-22 0,-2 0-34 16,-2 0 15-16</inkml:trace>
  <inkml:trace contextRef="#ctx0" brushRef="#br0" timeOffset="58449.28">8951 915 95 0,'0'0'-17'0,"0"0"-16"0,-13 7 54 0,0-2-32 16,-1-1 10-16,-7 3-3 0,-1 0 7 0,-2 1 5 0,-2 0-2 15,2-4 10-15,0 1-1 0,-1 1 7 0,1-1-2 16,2-1 0-16,-1-2 1 0,2 5-9 0,-2-3 3 16,2-1 1-16,0 0 2 0,-1 1-4 0,2-1-1 15,-1-2 2-15,5 2-9 0,1-2 5 16,-1 1-5-16,2-2 4 0,0 0-8 0,4 1 7 16,0-1-2-16,3-1 2 0,0 1 4 0,7 0-7 15,-7 0-13-15,7 0-16 0,-10-3-33 0,10 0-60 16,0 3 27-16</inkml:trace>
  <inkml:trace contextRef="#ctx0" brushRef="#br0" timeOffset="62900.38">5408 13170 31 0,'0'0'78'0,"0"0"-2"0,0 0-4 0,0 0-7 16,0 0 3-16,0 0-10 0,0 0-2 0,0 0-3 16,0 0 3-16,0 0-5 0,0 0-5 0,0 0-8 15,0 0-3-15,0 0 15 0,0 0-19 0,0 0-4 16,0 0-3-16,0 0 3 0,0 0-8 0,0 0-9 16,0 0 1-16,0 0 13 0,0 0-9 0,0 0-9 15,0 0 12-15,0 0-10 0,0 0-4 0,0 0 0 16,0 0 4-16,0 0 7 0,0 0-11 0,0 0 1 15,0 0 1-15,0 0 1 0,0 0 1 16,0 0-6-16,0-3 10 0,0 3-20 0,2-2 11 16,-2 2 9-16,1-4-6 0,-1 2 1 0,3-1-1 15,-3-2 5-15,1 0-8 0,2 0 6 0,-1-1-6 0,0 0 7 16,-2-2-11-16,3 2 9 0,-1-3-5 0,0 2-1 16,0-1 6-16,-2-1-8 0,1 0 11 15,1 1-12-15,-1-1 3 0,-2-1 0 0,2 4-3 16,-1-2-5-16,0 1 2 0,0 3 2 0,0-1 7 15,0 2-3-15,0-2-4 0,0 2 4 0,0 3-3 16,0-3 4-16,0 0 7 0,0 3-5 0,0-3-4 16,0 3 1-16,0 0-3 0,0 0 0 0,0-4 1 15,0 4-10-15,0 0 4 0,0 0 2 0,0 0 1 16,0 0-3-16,0 0 9 0,0 0-11 0,0 0 4 16,0 0-6-16,0 0 7 0,0 0 0 0,0 11 0 15,0-8-6-15,0 2 8 0,1-1 2 0,1 4-4 16,-1-4 10-16,1 3-16 0,-1 2 8 0,2 1-1 15,-2-4 4-15,2 4 2 0,1 2-7 0,-1-4-8 16,1 4 8-16,-1-1-5 0,3 2 8 0,-3-1-5 16,2 0 1-16,-1 0 3 0,-1 0 0 0,4-1-5 15,-4 2 9-15,1-1-4 0,2 2 2 0,1-1-1 16,-3-1-3-16,3-1-4 0,-1 1 5 0,0-1 4 16,-1 1-8-16,-1 1 6 0,2-1-10 0,1 0 10 15,-3-3-7-15,2 4 9 0,1-2-7 0,-1-1 4 16,-1-3-4-16,1 4 8 0,-2-2 3 0,0-1-8 15,1 2-1-15,0-4 1 0,-2 3 8 0,1 0-9 16,-1-2 11-16,1-1-8 0,3 2 0 0,-4-2-6 16,0 0 7-16,1 0-6 0,-2 0 7 15,0-2-14-15,1 1 10 0,0 1-4 0,1-2-1 16,-1 0-3-16,0 1 2 0,-2-2 0 0,2 0-6 16,-3 0 3-16,0 0-4 0,3 0 6 0,-3-2-5 0,4 1-1 15,-4-2 10-15,0 0-5 0,0 3 2 0,0-3 7 16,3 2 2-16,-3-2 5 0,0 0 1 15,0 0-5-15,0 0 3 0,0 0-10 0,0 0 8 16,0 0-5-16,0 0 9 0,0 0-9 0,0 0 13 16,-17-2-19-16,10-1 7 0,4 3 2 0,-2-2-3 15,-1 2-4-15,0 0 0 0,-1 0 4 0,2-1-4 16,-1-2 7-16,-1 2-3 0,-1 1 0 0,2-1-1 16,0 0 1-16,1-1 4 0,-1 0-7 0,2 2 8 15,-3-2-6-15,7 2 6 0,-9 0-7 0,5-2 2 16,1 2 3-16,3 0 0 0,-8-1 1 0,8 1-1 15,-6 0 7-15,6 0-7 0,0 0-3 0,-7 1 7 16,7-1-14-16,0 0 15 0,-4-1 0 0,4 1 2 16,0 0-7-16,0 0 0 0,0 0-3 0,0 0 5 15,-6 0-3-15,6 0-8 0,0 0 10 0,0 0-6 16,0 0-3-16,0 0-4 0,0 0 3 0,0 0 4 16,0 0 5-16,0 0-4 0,0 0 3 0,0 0-9 15,0 0-1-15,0 0 9 0,0 0-1 0,0 0 0 16,0 0-4-16,17 1 4 0,-17-1-2 0,6 0 3 15,-2 2 3-15,2-2-7 0,2 0 8 16,-2 2-10-16,2-2 4 0,-1 0-1 0,3 1 9 0,-1 0-3 16,-1-1 1-16,-1 0 3 0,2-1-5 0,0 1 16 15,1 0-13-15,0 1-1 0,-3-1-2 0,3 0-3 16,-3 1 2-16,0-1 1 0,3 0-3 0,-2 0 6 16,-1 1-6-16,-1-1 5 0,1 0-4 15,-3 1 0-15,2 0 6 0,0-1-4 0,-1 0-8 16,-1 0 9-16,-4 0-3 0,9 0 5 0,-6 1-7 15,-3-1 7-15,5 0 1 0,-5 0-5 0,5 2 4 16,-5-2-5-16,2 1-3 0,-2-1 4 0,0 0 5 16,0 0-2-16,0 0-3 0,0 0-13 0,0 0-18 15,0 0-24-15,0 0-25 0,0 0-44 0,0 0-135 16,0 0 60-16</inkml:trace>
  <inkml:trace contextRef="#ctx0" brushRef="#br0" timeOffset="64117.25">6220 13241 8 0,'0'0'87'16,"0"0"-8"-16,0 0 2 0,0 0-7 0,0 0-6 15,0 0-4-15,0 0-5 0,0 0 3 0,0 0-2 16,0 0-10-16,0 0-8 0,0 0 1 0,0 0-5 15,0 0-6-15,0 0-1 0,0 0 0 0,0 0-8 16,0 0 9-16,0 0-10 0,7 3 9 0,-7-3-7 16,5 1-5-16,1 0 2 0,-2 0 1 0,3 0 1 15,2 0 2-15,-2-1-9 0,1 2 3 0,-1-1-5 16,2 1-1-16,0-1-6 0,1 3 4 0,-3-4 5 16,3 1-3-16,4 3-6 0,-5-2 25 0,-1 0-34 15,2-1 0-15,-1 1-7 0,0 0-5 0,-2-2-14 16,0 2 0-16,-1 1-7 0,1-1-8 0,0 0 3 15,-1 0-14-15,-1 2-5 0,2 1-7 0,-1-3-6 16,-2 3-9-16,1-1-47 0,-3-1-139 0,1-1 62 16</inkml:trace>
  <inkml:trace contextRef="#ctx0" brushRef="#br0" timeOffset="64521.24">6207 13392 37 0,'-3'-1'114'15,"3"1"-27"-15,0 0-2 0,0 0-9 0,0 0 2 16,0 0-13-16,0 0-22 0,0 0 5 0,0 0-2 16,0 0 0-16,0 0-20 0,11-3 6 0,-11 3-7 15,6-1 3-15,-6 1 8 0,10 0-13 0,-10 0-1 16,10-1-1-16,-2 1 4 0,-1-2-3 0,3 2 2 16,-3 0-4-16,2-2 12 0,0 1-13 0,1 1-3 15,0 0 8-15,3-2-11 0,-2 1 9 0,0-1-8 16,-1 0 1-16,0 2-8 0,4-1 8 0,-3-1-8 15,-1 2 1-15,0-1-5 0,0 0-5 0,-2 1 7 16,2-1-17-16,-1 1-12 0,-1 0-14 0,-1 1-6 16,0-1 5-16,3 2-12 0,-6 0-15 0,2-1-15 15,1 1-65-15,-4-2-157 0,-3 0 69 0</inkml:trace>
  <inkml:trace contextRef="#ctx0" brushRef="#br0" timeOffset="65093.23">6324 13141 41 0,'0'0'94'16,"0"0"-18"-16,0 0-5 0,0 0-9 0,0 0-4 15,0 0-7-15,0 0-9 0,0 0-3 0,0 0-22 16,0 0 26-16,0 0-13 0,15 8 2 0,-12-5-8 15,6-1 2-15,-4 1-7 0,2 1 1 0,0-1 1 16,2 0 1-16,-2 0-2 0,1 0-6 0,2 2 6 16,-1-1-7-16,-1-2 8 0,0 4-6 0,2-3 2 15,-1 0 1-15,1 2-1 0,2 1-2 16,-5 0-2-16,3-1 4 0,-3 0-12 0,3 0 10 16,-1 1 4-16,-2 0 4 0,1 1 1 0,-1 1-4 15,2-1 3-15,-1 2-7 0,-1 2 4 0,-1-3 8 16,-1 3-1-16,0-3-3 0,-3 2-3 0,3 2-9 15,-1-1-2-15,-3 1 6 0,1-1 2 0,-1 2-3 16,-1-3-7-16,0 3 6 0,-3-1-9 0,3-3 1 16,-3 3 2-16,1-2 5 0,-3 2 0 0,4-5 3 15,-5 0-4-15,2 0 2 0,1 0-3 0,-1-2 1 16,0-1 0-16,2 0 9 0,-2-1-4 0,0 0-1 16,1-2 0-16,0 1-7 0,-1-1 3 0,1 1-10 15,3-2-2-15,-4 2-17 0,4-2-14 0,-4 0-15 16,4 0-16-16,0 0-32 0,-6 0-29 0,6 0-75 15,0 0-215-15,0 0 95 0</inkml:trace>
  <inkml:trace contextRef="#ctx0" brushRef="#br0" timeOffset="65731.32">6996 13252 126 0,'0'0'150'0,"0"0"-5"0,0 0-6 16,0 0-12-16,0 0-10 0,0 0-11 0,0 0-11 15,0 0-8-15,0 0-6 0,0 0-3 0,0 0-17 16,0 0 3-16,-9 5-13 0,9-5-3 0,0 6-4 16,0-2-6-16,-1 3-2 0,1 1-2 15,-2-2-4-15,1 2-4 0,-2 0-2 0,3 0-2 16,0 5-1-16,0-3-2 0,0 1 0 0,0 2-8 15,0 0 4-15,0-1 0 0,0 0-3 0,0-2-3 16,0-1 4-16,0-1-7 0,3 2-2 0,-2-2-2 16,1-1 2-16,-1 1 4 0,2-1-6 0,0-2-3 15,0-1-5-15,2 1 4 0,-2 0-2 0,1-3 6 16,1 2-3-16,-3-2-7 0,3 1 5 0,0-1 1 16,-1 0-5-16,2-1 3 0,-2-1-6 0,2 1 3 15,-2-1-14-15,-4 0-3 0,10 0-5 0,-3 0-10 16,-3 0-6-16,2-1-23 0,-2 0 1 0,0-1-19 15,2 1-23-15,-2-2-9 0,-1 2-87 0,1-2-223 16,-4 3 99-16</inkml:trace>
  <inkml:trace contextRef="#ctx0" brushRef="#br0" timeOffset="66434.97">6966 13127 90 0,'-3'-2'135'0,"3"2"-7"0,0 0-13 0,0 0-9 16,0 0-2-16,0 0-17 0,0 0-9 0,0 0-13 15,0 0-5-15,0 0-4 0,0 0-8 0,0 0-8 16,-4 6-4-16,4-6-3 0,0 0-10 0,0 5 3 16,0-5 1-16,0 7-2 0,1-3-3 0,-1-4-6 15,3 6 0-15,-3-3-3 0,0 0 0 0,0-3-13 16,3 6 7-16,1-4-7 0,-1 1-3 0,-3-3-1 15,3 3-7-15,-3-3 6 0,0 0 6 0,4 0-5 16,-4 0-2-16,0 0 9 0,0 0-3 0,10-3-1 16,-10 3 10-16,3-5-9 0,-2 2 2 0,1-1 2 15,-2 4 2-15,1-6-1 0,-1 3 7 0,0 3-4 16,-3-8 1-16,3 6 2 0,0 2 2 0,-7-7 2 16,7 4 3-16,0 3-6 0,-3-4 7 0,-1 2 2 15,4 2-3-15,0 0-8 0,-7-2-4 0,7 2 1 16,0 0 0-16,0 0 1 0,0 0-5 15,0 0 4-15,-13 4-4 0,13-4-2 0,-4 4 3 0,4-2-5 16,0 3 1-16,0-5-9 0,-3 5 6 16,3-5 1-16,-2 6-3 0,2-6 1 0,-2 4-6 15,2-4 4-15,4 5-5 0,-4-3 0 0,0-2-11 16,0 0 7-16,3 5-8 0,-3-5-2 0,0 0 9 0,3 4-3 16,-2-3 3-16,-1-1 7 0,0 0-7 0,0 0 6 15,0 0-5-15,0 0 9 0,0 0-1 16,0 0 7-16,0 0 4 0,0 0 18 0,0 0-2 15,0 0 8-15,9-6 2 0,-9 6-6 0,0 0 5 16,0 0-5-16,0 0 0 0,0 0 1 0,-10-8-2 16,10 8-2-16,-3-1-8 0,3 1 5 0,0 0-1 15,-7-2-3-15,7 2-6 0,0 0-2 0,0 0-11 16,0 0-18-16,0 0-5 0,0 0-23 0,0 0-13 16,-10 5-36-16,10-5-16 0,0 4-98 0,0-4-230 15,0 0 102-15</inkml:trace>
  <inkml:trace contextRef="#ctx0" brushRef="#br0" timeOffset="67081.22">7379 13306 39 0,'0'0'115'16,"0"0"-3"-16,0 0-6 0,-3 1-4 0,3-1-7 15,0 0 2-15,0 0 1 0,0 0-9 0,0 4-1 16,0-4-1-16,0 0-3 0,0 0-7 0,0 0 1 16,0 0-5-16,0 0-14 0,0 0-5 0,0 0-7 15,0 0-4-15,0 0-5 0,0 0-13 0,0 0-1 16,0 0-3-16,0 0-6 0,0 0 0 0,0 0 3 15,10-4-6-15,-10 4 1 0,8-2-1 16,-3 0 2-16,0 0 1 0,6-1-5 0,-5 0-2 0,1 1 1 16,4 1-3-16,-4-3 1 0,3 2-8 0,-3-2-1 15,3 2-9-15,0 0-13 0,-4 2-4 0,2-2-4 16,-8 2-6-16,13-2-10 0,-5 0-4 0,-1-1-1 16,-7 3-8-16,10 0-8 0,-10 0-7 0,7 0-8 15,-7 0 0-15,7 3-7 0,-7-3-1 16,4 2-69-16,-2 2-172 0,-2-4 77 0</inkml:trace>
  <inkml:trace contextRef="#ctx0" brushRef="#br0" timeOffset="67393.48">7420 13386 47 0,'0'0'96'0,"5"0"-9"16,-5 0 13-16,0 0-14 0,7 0 4 0,-7 0 2 0,7 0-7 15,-7 0-11-15,10-2 2 0,-6 2-14 0,-4 0 0 16,13 0-9-16,-13 0 1 0,14-2-3 0,-11 1-1 15,7-1-12-15,-3 1-11 0,-1 1 9 0,-6 0-11 16,15-2-5-16,-8 2-10 0,0-2-26 0,0-1-12 16,-1 1-22-16,1 1-5 0,-2-1-26 0,1 2-102 15,-2 0-196-15,-4 0 87 0</inkml:trace>
  <inkml:trace contextRef="#ctx0" brushRef="#br0" timeOffset="68708.5">7780 13307 108 0,'0'0'121'16,"0"0"-10"-16,0 0-9 0,0 0-13 0,0 0-14 0,0 0 0 15,0 0-9-15,0 0-15 0,0 0 1 0,0 0-13 16,0 0 3-16,0 0-8 0,7-4 1 0,-7 4-5 15,3-2-5-15,1-1 3 0,-4 3-3 0,7-2 1 16,-7 2-4-16,7-2-1 0,-4 0-1 0,0 0 1 16,1-5-3-16,2 2 0 0,-2-1 4 0,2-2 3 15,-1-1-4-15,1-1-4 0,-2-2-2 16,2 0 0-16,-3 0-1 0,1-2-7 0,-3 2-7 16,2-1-5-16,0-1-7 0,-2 0 4 0,-1 2-5 15,-1 1 8-15,0 2-1 0,-2 0 0 0,1-3-3 16,-1 4-5-16,1 0 13 0,-1 2-5 0,-3-2 9 15,3 3-5-15,1-3 12 0,-1 5-3 0,0-1-4 16,0 0 10-16,0 1 3 0,3 3-5 0,-5-2 5 16,2-1-5-16,3 3 0 0,-6-1-10 0,6 1 9 15,0 0-5-15,0 0-10 0,0 0 12 0,-10 3-10 16,6-1-2-16,4 2 7 0,0-4 5 0,-3 10-7 16,-1-2-7-16,4-2 7 0,0 3-3 0,0 1 1 15,3-1 13-15,-3 3-2 0,1 0-2 0,1 6 2 16,-1-3-4-16,3-2 10 0,-2 2-1 0,-1-2-3 15,2 8 8-15,3-6-4 0,-2-1 3 0,0 3-2 16,0 2 3-16,1 0-4 0,-1-4-3 0,-1-1 2 16,1 3 1-16,0 3 4 0,0-8-6 0,2 1 2 15,-2-1-9-15,0 2 4 0,2-2-3 0,-2-1 0 16,0 0-9-16,-1-4 0 0,1 1-9 0,2-1 0 16,-2 2-16-16,-1-4-5 0,1 2-21 0,1-3-20 15,0-2-4-15,-2 2-5 0,1-2-9 0,-1 1-8 16,1-3-93-16,-1 1-208 0,-3-1 92 0</inkml:trace>
  <inkml:trace contextRef="#ctx0" brushRef="#br0" timeOffset="69439.48">7983 13260 152 0,'0'0'152'15,"-6"0"-16"-15,6 0-10 0,0 0-19 0,-5 4-9 16,2-1-10-16,0 3-10 0,3-1-9 0,-1 2-11 16,-1 0-1-16,4 1-12 0,-2-1-8 0,0 3 3 15,1-1-1-15,-1-1-12 0,0 1-3 0,3-2-15 16,0 1 7-16,-2-2 2 0,2-1-15 0,0 0-5 15,-2-1 4-15,2-1-11 0,1 2-1 0,-2-4 4 16,2 1-3-16,-4-2 6 0,6 1 1 0,-6-1 2 16,0 0-5-16,7-4 9 0,-5-1-9 0,0 0-3 15,-2 0-6-15,1-2 6 0,-1 1 2 0,2 1-1 16,-1-2 2-16,-1-1-4 0,0 4 4 0,0-4 2 16,0 4-2-16,-1 1 1 0,-1-4-3 0,2 2 8 15,-1 2-5-15,1 3 18 0,-2-7-7 0,2 4 3 16,0 3-2-16,-1-4 0 0,1 4-6 0,0 0 4 15,0 0-8-15,0 0-10 0,0 0 7 0,0 0 1 16,0 0 1-16,0 0-1 0,8 11 12 0,-2-5 1 16,-2 1-2-16,-1 0 0 0,4 3-2 15,-3-1 7-15,3 1 1 0,0 2 0 0,2 2 9 16,-1-3 0-16,4 7 7 0,0-3-4 0,-2 0 3 16,4 3 2-16,-5-6-9 0,3 5 12 0,1-1-10 15,-2-1 9-15,-1-2-6 0,3 5 7 0,-2-1-6 16,0-1 4-16,-2 0 0 0,-1-2-8 0,-1-2-2 15,5 5 2-15,-5-6-8 0,1 1 9 0,-4-2-6 16,-1 0-1-16,-3-10-1 0,7 18 0 0,-7-10-2 16,0-8 2-16,0 16-4 0,0-16 1 0,-4 13-4 15,4-13-4-15,-10 12 4 0,10-12-9 0,-10 9-5 16,10-9 6-16,-17 8-9 0,17-8 5 0,-22 3-2 16,22-3-6-16,0 0-3 0,-33-5 1 0,33 5 7 15,-21-6 1-15,21 6 1 0,-19-9-5 0,9 2 4 16,10 7-1-16,-16-14 0 0,9 8 3 0,7 6 2 15,-13-14-3-15,9 7-7 0,4 7 8 0,-7-17-3 16,7 17 0-16,-5-14 6 0,5 14-8 0,-2-12-3 16,2 12-9-16,-3-12 3 0,3 5-8 0,2 1 2 15,-4 1-6-15,4-3-10 0,-1 3 2 0,1-1-11 16,0-1-1-16,3 0-7 0,-3 0-8 0,4 1-16 16,-5 0-6-16,5 0-9 0,-2 0-12 0,3 1-74 15,-4-1-197-15,0 2 87 0</inkml:trace>
  <inkml:trace contextRef="#ctx0" brushRef="#br0" timeOffset="70193.15">8211 13238 128 0,'0'0'167'0,"0"0"-19"0,0 0-9 0,0 0-24 16,0 0-14-16,0 0-1 0,0 0-18 0,0 0 0 15,0 0-4-15,2 14 5 0,-1-7-8 0,2 2-1 16,0 1-3-16,-1 1 3 0,1-3-5 0,0 4-6 16,1 1-3-16,1-2-5 0,-3 2-3 0,1-5 0 15,1 4-7-15,-1-2-2 0,0-2-8 0,1 0 1 16,-1 1-10-16,1-2 6 0,-1 0-11 0,0-1-4 16,-2-2 2-16,-1 2-12 0,3-3 10 15,-3-2-4-15,3 3-2 0,-3-4-2 0,0 2 3 16,0-2 1-16,0 0 2 0,0 0-5 0,0 0-7 15,0 0-1-15,-3-12-20 0,0 3-1 0,-1 0-16 0,1 0-1 16,1-3-2-16,0-1-4 0,-4 0 6 0,2-1-1 16,1 1 1-16,1-1 1 0,0 2 1 15,-1 2-3-15,1-3 10 0,2 5-5 0,-2-2 6 16,-1 1 2-16,3 0-2 0,0 1 6 0,0-1 0 16,0 0-4-16,2 1 2 0,-1-1 3 0,1 3 1 15,0-2 8-15,1 3-3 0,-3-1 7 0,3 2-3 16,-2-1 0-16,4 1-3 0,-4 0-2 0,3 3-3 15,1-1 6-15,-5 2 7 0,9-2-6 0,-9 2 4 16,10 3 7-16,-7-2 9 0,3 0 7 0,1 5-4 16,-3-3 3-16,0 1 5 0,3 1 2 0,0 2 2 15,-3-1 6-15,2 0 0 0,-2-1 6 0,5 7 8 16,-2-2-3-16,-2 1 4 0,3-2-4 0,-3 0 7 16,-1 1-7-16,2 1 3 0,0-2 0 0,-1 4 1 15,2-5 3-15,-2 2-8 0,0 3 0 0,2-7-8 16,-4 4 2-16,4 0-2 0,-3-1-8 0,2-1 4 15,-2 1-6-15,2-4 0 0,-2 2-2 0,0 1-2 16,2-4-6-16,-2 3 3 0,0-4 0 0,-1 0-5 16,1 2-2-16,-1-2-7 0,3 0-2 0,-2-3-1 15,0 1-7-15,2 0 2 0,-2-1-10 0,2 3-4 16,-6-3-12-16,10-1-5 0,-5-1-10 0,-5 2-21 16,7-2-17-16,-2 1-16 0,0-1-29 0,-2 1-29 15,1 0-146-15,-4 1-331 0,0 0 147 0</inkml:trace>
  <inkml:trace contextRef="#ctx0" brushRef="#br0" timeOffset="71154.56">6615 12999 101 0,'0'0'103'0,"0"0"4"0,0 0-18 0,0 0 1 16,0 0-16-16,0 0 3 0,0 0-15 0,0 0-5 15,0 0-4-15,0 0-8 0,0 0-11 0,0 0 3 16,0 7-11-16,3-3 4 0,-3 0 1 0,4 4-11 15,-1 0 11-15,-3 1-5 0,7 2-8 0,-4 3 2 16,1 0 8-16,3 4-6 0,0-2-4 0,-1 6 11 16,1-2-6-16,2-1 0 0,0 5-6 0,-2 0 9 15,2 2-5-15,-1-2-1 0,2 1 3 0,0 10-3 16,4-1 2-16,-3-1 1 0,-4-7 0 0,3 9-7 16,2-2 2-16,-5-8-3 0,1 0 4 15,6 8-6-15,-7-10-1 0,2 1-5 0,-2-3 2 0,0 0 1 16,0-3-16-16,1 1 6 0,-1-1-5 0,0-6 0 15,-2 1-10-15,-1-2-2 0,1 1-11 0,-2-3 10 16,-3-9-4-16,10 19-16 0,-6-14-6 0,-4-5-6 16,5 12-9-16,-5-12-9 0,0 0-9 15,5 10 12-15,-5-10-21 0,0 0 1 0,0 0-65 16,0 0-163-16,0 0 72 0</inkml:trace>
  <inkml:trace contextRef="#ctx0" brushRef="#br0" timeOffset="73394.5">6639 12996 9 0,'0'0'92'0,"0"0"-5"15,0 0-19-15,0 0-2 0,0 0-3 0,0 0-7 16,0 0-10-16,0 0 5 0,0 0-12 0,0 0-9 16,0 0 1-16,0 0-1 0,7-5-2 0,-7 5-9 15,0 0 6-15,0 0 5 0,7-2-6 0,-7 2-1 16,9-1-3-16,-5 1 5 0,-4 0-4 0,14 0 5 15,-4 0-2-15,-3 0 6 0,3 0-5 0,0 0 5 16,0-2-9-16,4 0 15 0,-2 2-13 0,2 0 1 16,1-1-3-16,-3-1 2 0,2 1-2 0,3-1-5 15,0-1 3-15,-1 1 0 0,1-1 0 0,2-2-6 16,-3 3 0-16,3-2-4 0,-2 2-2 0,3-3 0 16,-6 3 3-16,2 0 1 0,-1-1-10 0,1 3 15 15,-1-3-6-15,-1 0-2 0,2-1-5 0,-1 2 3 16,-1 0-1-16,0-1 4 0,3 3-5 0,-3-4-4 15,-1 3-1-15,3-1 3 0,-1 0 2 0,-1 2 2 16,0-2 1-16,-3-1-2 0,5 2-4 0,-2-1 3 16,0 0-6-16,0-1 2 0,3 1-5 0,-1 1 11 15,-1-2-4-15,1 2-3 0,1-2 2 16,4 1 2-16,-6 0 0 0,6 0-6 0,0-2 7 16,-1 1-3-16,-3 0 3 0,4-1-4 0,2 1-9 0,-4-3 9 15,4 3 2-15,-1-2 0 0,1 1 2 16,2-2-4-16,-1-1 6 0,-1 1-4 0,2 0 5 15,-1 0-4-15,1-2 2 0,2 3-10 0,-1-1 9 0,-2 1-6 16,-1 1 0-16,1-4 6 0,0 2-7 16,0 0 4-16,0 2-5 0,0-1 8 0,-1 1-9 15,-1 0 10-15,2 0-8 0,-1 0 1 0,-1 1 3 16,2-1 11-16,0 0-10 0,-4 2-1 0,2-1 4 16,1-2-8-16,-2 5 2 0,-7-3 4 0,7 0-6 15,-4-1 3-15,0 2 0 0,-1 0-1 0,-1 2 2 16,1-2-1-16,-1 1-4 0,1 0 4 0,-1-1-4 15,-1 0 3-15,0 2-3 0,0-1 5 0,-4 0-7 16,0 1 3-16,0 0-4 0,0 1-2 0,-2-1 4 16,2 1-13-16,-3 1 10 0,-7-2-4 0,13 0 2 15,-6 1 0-15,-7-1 0 0,11 1-5 0,-7 1 2 16,-4-2 7-16,12 3-8 0,-7-3 6 0,-5 0 2 16,7 3-4-16,-2 0 0 0,-5-3 20 0,9 1-17 15,-4 1 4-15,-5-2-5 0,8 4 2 0,-4-2-5 16,-1 1 0-16,-3-3 4 0,10 5-4 0,-9-2 1 15,5 0 4-15,-6-3 5 0,7 5-1 0,-3-3-4 16,-2 2-3-16,2 0 1 0,-1-1 13 0,-2 1-6 16,2 0-3-16,1 2 2 0,-1-2-5 0,-2 2 5 15,1-3-6-15,1 3 10 0,-2-1-15 0,2 3 23 16,-2-3-12-16,1 4 10 0,-1-3-5 0,1 2 3 16,0-1 2-16,-2 0-5 0,2 2 10 0,-1 0 1 15,2-2 3-15,0 6 7 0,-2-5-7 0,3 3 13 16,-2 1-6-16,-1 1 6 0,2-1-4 15,1 1 2-15,-2 2 1 0,-1 0 1 0,3-1-4 16,1 4 2-16,-3-5-5 0,1 1 1 0,0 2 2 0,0-2-5 16,1-2 5-16,-1 1-6 0,1 5 3 0,0-4-4 15,3 4 1-15,-2-1 2 0,0-3-2 0,-2 1-6 16,4 5 5-16,-3-2-6 0,1-5-4 16,0 2 7-16,-1-2-5 0,-1 6 7 0,1-5-11 15,-1 5 5-15,3-1-2 0,-5-3-5 0,5 3 5 16,-5-4-5-16,6 4 4 0,-4-3-4 0,1-1-1 15,-1 5-3-15,0-1 0 0,1 1 5 0,-1 0 3 16,3 0-7-16,-1-5-6 0,-2 6 4 0,-1-5-6 16,0 3 5-16,0 2-5 0,1-5 3 0,-1 0-2 15,3 3-3-15,-3-2 7 0,1-2-8 0,2 4 4 16,0 1 2-16,-1-8-2 0,2 3-2 0,-2-3-3 16,0 4 1-16,1-4 7 0,0 2 2 0,-2-1-5 15,-3-12 1-15,9 21-2 0,-4-12-2 0,-2 3 3 16,1-4-4-16,-4-8-2 0,10 21 8 0,-6-14-9 15,-4-7 1-15,9 15-2 0,-5-8 0 0,-4-7 31 16,4 11-3-16,-4-11-2 0,9 9-2 0,-9-9 1 16,0 0-12-16,8 13 0 0,-8-13-7 0,0 0-3 15,6 9 1-15,-6-9 0 0,0 0 4 0,0 0-9 16,0 0 3-16,0 0 2 0,0 0 4 0,0 0 4 16,0 0 3-16,0 0-3 0,0 0-1 0,0 0 0 15,0 0 0-15,0 0 2 0,0 0-4 0,0 0-1 16,0 0-6-16,0 0 11 0,0 0-4 0,0 0 0 15,-17-37 0-15,17 37 4 0,-10-14-4 0,10 14 2 16,-10-12 2-16,10 12 2 0,-10-8 2 0,10 8-3 16,-11-8 7-16,11 8 4 0,-13-9-3 15,13 9-1-15,-12-8 3 0,12 8-2 0,-14-8 4 16,14 8 1-16,-19-7 1 0,19 7-3 0,-19-5 5 16,19 5 2-16,-24-7-10 0,24 7 4 0,-20-3 0 15,20 3 1-15,-27-3-3 0,13 1-1 0,14 2 4 16,-27-2-3-16,27 2 6 0,-25-2-11 0,25 2 8 15,-27-3-2-15,27 3 7 0,-28-1 1 0,28 1-1 16,-27 1 1-16,27-1-3 0,-31-2 3 0,31 2-1 16,-27 1-4-16,27-1-2 0,-29 1 2 0,29-1 2 15,-32 1-3-15,12-1-6 0,20 0-2 0,-30 3 3 16,30-3-3-16,-38 1 0 0,21-1 1 0,17 0 4 16,-36 2-6-16,20-4 5 0,-5 4 0 0,21-2-6 15,-38-3 6-15,15 4-5 0,2-1-3 0,21 0 5 16,-36 0 3-16,15 0 0 0,21 0-4 0,-37 0 5 15,20 2-10-15,17-2 7 0,-38 0-3 0,18 1 1 16,20-1 0-16,-36 1-1 0,15 1-4 0,4-1-2 16,-6-1 6-16,23 0-1 0,-41 5-7 0,20-4 7 15,0 1 2-15,1-2-7 0,-1 1 4 16,-1 0-4-16,22-1 6 0,-40 0-2 0,19 0-2 16,1 0 5-16,-2 0-8 0,22 0 5 0,-38 1 3 15,18-2-3-15,-4 3 5 0,3-3-10 0,-3 2 2 0,3-1 1 16,-2 2-3-16,2 0 6 0,0-1 1 0,21-1-2 15,-32 0 0-15,16 2 1 0,16-2 0 16,-31 1-1-16,31-1 2 0,-32-1 0 0,15 1 0 16,17 0-6-16,-31-1 4 0,31 1 1 0,-34 0-1 15,34 0 0-15,-28 1-3 0,28-1 7 0,-28 0-8 16,28 0 2-16,-30-1-3 0,30 1 2 0,-25-2 4 16,25 2-2-16,-21 0 4 0,21 0-6 0,-20-2 4 15,20 2-4-15,0 0-2 0,-27 0-2 0,27 0 4 16,0 0 3-16,-26 2 1 0,26-2-1 0,0 0-2 15,-22 0 1-15,22 0-1 0,0 0-3 16,-24-1 4-16,24 1-3 0,0 0 3 0,0 0-2 0,-28 2 0 16,28-2 2-16,0 0 1 0,0 0-3 0,-18 0 0 15,18 0 0-15,0 0-2 0,0 0 1 0,0 0 1 16,0 0 0-16,0 0-2 0,-24 0 3 0,24 0-2 16,0 0 2-16,0 0-1 0,0 0-4 0,0 0 4 15,0 0 3-15,0 0-3 0,0 0-2 16,-24 1-5-16,24-1 0 0,0 0-3 0,0 0 5 0,0 0 5 15,-24-1-3-15,24 1-3 0,0 0 1 16,0 0 4-16,-31 2 0 0,31-2-7 0,-18 1-5 16,18-1 8-16,0 0 2 0,-24 0-6 0,24 0 0 15,0 0 3-15,-23 2-4 0,23-2 3 0,0 0 3 16,-18 4-3-16,18-4-1 0,0 0 3 0,-20 4 0 16,20-4 6-16,0 0-3 0,0 0 8 0,0 0-5 15,0 0 1-15,0 0-2 0,0 0-4 0,0 0-5 16,0 0-6-16,-24-2-8 0,24 2-17 0,0 0-3 15,0 0-1-15,0 0-7 0,0 0 2 0,0 0 3 16,0 0-2-16,0 0-4 0,0 0 4 0,0 0-13 16,0 0-11-16,0 0-25 0,0 0-21 0,0 0-37 15,0 0-80-15,41 16-254 0,-41-16 112 0</inkml:trace>
  <inkml:trace contextRef="#ctx0" brushRef="#br0" timeOffset="107473.04">15117 11140 16 0,'0'0'78'0,"0"-5"-1"0,0 5-2 0,0 0-4 16,0 0-5-16,0 0-2 0,0 0-1 0,0 0 6 16,0 0-8-16,0 0 0 0,0 0-2 0,0 0 11 15,0 0 4-15,0 0-9 0,0 0-2 0,0-3-11 16,0 3 1-16,0 0-10 0,0 0 1 0,0 0-1 16,0 0 21-16,0 0-5 0,0 0-6 0,0 0-4 15,0 0-10-15,0 0 3 0,0 0 0 0,0 0-2 16,0 0-9-16,0 0 0 0,-1-3-3 0,1 3-2 15,0 0-4-15,0 0-4 0,0 0-5 0,0 0 0 16,0 0-1-16,0 0-3 0,0 0 2 0,0 0-3 16,0 0 1-16,1-3-3 0,-1 3-2 0,0 0 0 15,6-1 1-15,-6 1-7 0,0 0 2 0,0 0 6 16,4-1-4-16,-4 1 1 0,0 0-3 0,7 0 0 16,-7 0 3-16,7 0 3 0,-7 0-6 0,7-2 0 15,-3 2-2-15,-4 0 1 0,10 0 4 0,-7 0-2 16,3 0 0-16,-6 0-1 0,11 2-3 0,-4-4 3 15,0 4-3-15,3-2 4 0,-3 0-1 0,1 1 4 16,1-1-4-16,-1 0-2 0,2-1 3 0,0-1 0 16,1 2 1-16,-1-1 1 0,0 0 1 0,4 0-7 15,0 0 18-15,0 0-12 0,0-2-4 0,1 1 0 16,0 1 2-16,-1 0 1 0,0-1 1 0,0 1-3 16,0 0-1-16,3-2 1 0,-3 1 12 0,0 1-10 15,2 1-3-15,-2-2 1 0,0 1-1 0,0 1 0 16,0 0 2-16,0 0 0 0,-1-2 3 0,1 1-1 15,0 0-1-15,0 1 23 0,0 0-24 0,-4 0 1 16,4 0 3-16,-4 0-2 0,0 0 2 0,0 1-4 0,1 1-1 16,-1-2 0-16,3 1 3 0,2-1 0 15,-6 1-1-15,3 0-2 0,-2 0 1 0,3 2 2 16,-3-3-4-16,1 0 10 0,2 1-6 0,-1 0 3 16,-2 0-6-16,4 0 0 0,-1-1 3 0,1 0-2 15,0 0 5-15,-3 1-2 0,-1-1 1 0,0 1-7 0,4 0 7 16,-1-2 0-16,-3 3-1 0,1-2-1 0,2 1 2 15,-2-1-4-15,2 2 1 0,-4-2 3 16,3 0-2-16,-1 0 3 0,3 0-6 0,-3 0 2 16,-1 0 3-16,0 2-6 0,4-2 5 0,0 0-2 15,-4 0 0-15,4 1-1 0,-4-1 4 0,1 1 2 0,3-1 1 16,-4 0-4-16,0 1-1 0,1 0 3 0,-2 1-3 16,2-2 5-16,-2 2-1 0,0-1 0 15,1 1-3-15,0-1 6 0,0 0-4 0,0-1 4 16,0 2-2-16,0-1-4 0,-2-1 6 0,2 2-5 0,-2-1 2 15,1 0 0-15,-1 0 1 0,2-1 3 0,0 0 1 16,0 0 5-16,0-1-2 0,2 2-2 0,-5-2 2 16,3 0 3-16,3 1-6 0,-3 0-1 0,0 0 1 15,1 0 0-15,-3 0-2 0,5-1 0 16,-3 1-2-16,0 0 3 0,0-2-1 0,2 2-1 0,2 2-2 16,-7-1 3-16,5-1-1 0,-2 0-2 0,-2 0-1 15,2 0 1-15,0 0 3 0,-2-1-1 0,2-1 1 16,3 2-1-16,-5 0 5 0,6 0-4 0,-1 0-1 15,-3-1 0-15,1 0 0 0,-1 0-1 16,0 1 0-16,0-1-3 0,-2 0 3 0,3 1-1 0,-1 0 2 16,0 0-2-16,1-1 3 0,-1 0-4 0,0 0 0 15,1-1 3-15,-1 2-6 0,0 0 5 0,-1 0-1 16,0-1-4-16,0 0 4 0,1 2-3 0,0-2 2 16,-1 1-3-16,1 1 5 0,-3-2-3 15,3 1-1-15,0 0 2 0,-3-1-5 0,4 1 5 0,-2 0 1 16,-1 0 0-16,2 1-4 0,-1 0 1 0,0-3 2 15,0 3 3-15,-1-1-1 0,1 0-1 0,-1 0 3 16,1 0-3-16,-1-1 0 0,1 0-2 0,-1 1 2 16,0 0-3-16,2 0 1 0,-3-2 1 0,3 2 0 15,-3 0-1-15,3 1-1 0,-1-1 8 0,-1-1-5 16,-1 1 1-16,3-2 0 0,-2 0 2 0,-1 0-1 16,3 1-1-16,-1 1 2 0,-2-1-3 0,1 2 0 15,-1-3 5-15,3 2 6 0,-1 0-3 16,-4 0 2-16,4 0-3 0,-1 0-2 0,-1-1-1 0,0 1-1 15,3 0 1-15,-3 0 9 0,3 0-5 0,-3 2-6 16,1-2 2-16,1 0 0 0,-1 0 7 0,2 1-8 16,-1 0 2-16,-1-1 1 0,1 2-4 0,-1-2-2 15,0 2 2-15,2-2-1 0,0-2 0 0,-3 2 0 16,3 0-3-16,-3 2 8 0,3 0 5 0,-3-2-6 16,4 1 4-16,-1 0-5 0,-1-1 3 0,-1 1 3 15,1 0-2-15,0 0-5 0,0-1 5 0,-1 1-1 16,2-1 0-16,0 0-5 0,-2 2 3 0,2-2 0 15,0 0 3-15,-1 2-5 0,-1-1 3 0,-1 0-5 16,3-1-2-16,-3 2 5 0,4 0-5 0,-4 0-1 16,0-1 4-16,2-1-2 0,-1 2 0 0,-1 1 1 15,-1-3 0-15,0 1-6 0,-1-1 0 0,-1 3 5 16,2-3-5-16,-2 1-3 0,-1 0 1 0,-3-1-1 16,7 2-7-16,-4-2-2 0,-3 0-6 0,4 3-10 15,-4-3-10-15,0 0-8 0,2 2-12 16,-2-2-27-16,0 0-22 0,0 0-46 0,-7 5-62 0,2-4-59 15,-2 0-154-15,7-1-460 0,-17 0 205 0</inkml:trace>
  <inkml:trace contextRef="#ctx0" brushRef="#br0" timeOffset="108596.89">14992 10768 53 0,'0'0'105'0,"0"0"-4"0,0 0-2 15,4 2 1-15,-4-2-7 0,0 0-8 0,7 0 3 16,-7 0-9-16,6 0-1 0,-6 0-7 0,5 0 1 16,-5 0 3-16,7 0-5 0,-1 0-7 0,-6 0 0 15,7 0-4-15,-1 0-2 0,1 0-7 0,-2 0 6 16,2 0-2-16,-1 0 5 0,3 0-9 0,-4 0 3 16,4 0-7-16,-1 0 1 0,-1 0-1 0,3 2 1 15,1-2 1-15,-1-2-2 0,3 5-1 0,-1-3-5 16,-2 0-1-16,3-1-3 0,-2 1-2 0,3 1-3 15,-4-1-3-15,4 0 0 0,-4 1-5 0,4 0-1 16,-1-1-3-16,-3 1-1 0,-2-1-1 0,5 0-1 16,-5 1-1-16,2 1-1 0,-3-2-1 0,3 1-1 15,-3-1-3-15,2 2 1 0,-2 0-5 0,-2-2-3 16,1 2-2-16,-2-1-3 0,0 0-8 0,1 0-4 16,-5-1-5-16,5 0-6 0,-5 0 1 0,4 0-11 15,-4 0-6-15,5 0-8 0,-5 0-17 0,0 0-14 16,0 0-20-16,0 0-21 0,0 0-23 0,0 0-21 15,0 0-98-15,0 0-285 0,0 0 127 0</inkml:trace>
  <inkml:trace contextRef="#ctx0" brushRef="#br0" timeOffset="109081.11">15143 10576 27 0,'0'0'105'0,"0"0"-3"16,0 0-10-16,0 0 4 0,0 0 2 0,0 0-7 16,-2 9-12-16,2-9-6 0,0 6-6 0,2-2 7 15,-2 0-1-15,1 1-5 0,-1 1 7 0,0 0-10 16,3 1-3-16,-2-1 0 0,-1 3-2 0,3 0-3 16,-3 0-5-16,1 2 3 0,-1 2-4 0,3-1 12 15,-1 1-12-15,-1 1-4 0,-2-2 0 0,2 3-4 16,-1-1-3-16,0-1-1 0,0 2-5 0,0-2-1 15,1 2-1-15,-1-2-5 0,0 1-2 0,2-1-4 16,-2-3 0-16,1 3-3 0,-1-1 2 0,0-1-6 16,2-2 2-16,-1 0-4 0,-1 0-3 0,2-1 6 15,-1-1-4-15,-1-4-2 0,0 2-7 0,0-3-9 16,1 3-6-16,-1-3-3 0,-1 3-6 0,1-5-8 16,0 2-4-16,0-2-8 0,1 3-8 0,-1-3-10 15,0 0-8-15,0 0-145 0,0 0 63 16,0 0-105-16,0 0-276 0,0-13 122 0</inkml:trace>
  <inkml:trace contextRef="#ctx0" brushRef="#br0" timeOffset="113303.42">15574 11513 6 0,'0'0'118'0,"0"0"-14"0,0 0-10 0,0 0-7 15,0 0-1-15,0 0-2 0,0 0-3 0,0 0-10 16,0 0 0-16,0 0-6 0,0 0 3 0,0 0-7 16,0 0-7-16,0 0 1 0,0 0-3 0,0 0 1 15,0 0-6-15,0 0-1 0,0 0-4 0,0 0 6 0,0 0 1 16,0 0 0-16,0 0 3 0,0 0 2 16,0 0-8-16,0 0 0 0,5-10-1 0,-5 8-3 15,0 2-3-15,3-4-4 0,-3 3 1 0,1-2-5 16,2-2-6-16,0 3 5 0,-3-3-12 0,2 2 1 15,0-2-3-15,1 0 0 0,-3-2 1 0,4 1-4 16,-1 0-4-16,0-3 10 0,-2 1-11 0,2 1-7 16,-3-2 4-16,3 1-4 0,1-1-2 0,-2 3-4 15,-1-2 9-15,2 3-5 0,-2-1 6 0,-1 2-4 16,0 1 0-16,0-2-2 0,0 3-2 0,3-1 3 16,-3 3-2-16,0 0 3 0,-1-4-4 0,1 4-1 0,0 0 0 15,0 0 3-15,0 0-2 0,0 0 1 16,-6 10 3-16,6-6-1 0,-3 4 2 0,3-3-1 15,-4 2-2-15,4 0 5 0,0 0-1 0,0 1 1 16,-3 0-4-16,3 0 2 0,0 0 4 0,0 1 1 16,0 6 5-16,0-7 0 0,0 5-2 0,-1-2 3 0,1 2 2 15,-2-1-1-15,2-3 5 0,0 1-11 0,0 1 5 16,0 1-3-16,0-5 2 0,0 6-1 16,0-5-1-16,0 3-2 0,0-1 7 0,0-1-8 15,0 1-2-15,0-2 0 0,0 1 0 0,0 3-5 16,0-4 5-16,0 9-15 0,0-8-1 0,0-1 3 15,0-1 0-15,2 0 3 0,-2-3-3 16,0 2 1-16,0-1-1 0,0 0 2 0,0 1-2 16,-2-2-1-16,2 0-2 0,0 0-3 0,-1-2 8 15,1 3-8-15,0-1 0 0,-3-2 4 0,3 0-2 16,-3 1 1-16,2 0 0 0,-2-2-7 0,3-1-4 0,-5 3-1 16,0-2 0-16,5-1 5 0,-7 1-2 15,7-1 3-15,-7-1-6 0,2 1 0 0,5 0-2 16,-9-1 8-16,3 1 1 0,2-1 1 0,0-1 4 15,1 1-3-15,0-2 3 0,-1 2 2 0,0-1-3 16,4 2 3-16,-7-2 1 0,7 2 5 0,-6 0 7 0,6 0 1 16,-3-2-3-16,3 2 6 0,-2-3-5 15,2 3 10-15,-2-3-2 0,2 3-1 0,0 0-3 16,0 0 4-16,0 0 2 0,-3-2-6 0,3 2 2 16,0 0-6-16,0 0 5 0,0 0 3 0,6-3 4 15,-2 3 5-15,-4 0-2 0,6 0 2 0,-6 0-5 16,10 0-2-16,-5 1 5 0,0 0 0 0,3-1 0 0,-1 0-3 15,0 1 1-15,0-2 3 0,3 1-2 16,-3 0-5-16,3 0 2 0,-2 1 0 0,-2-2-3 16,4 1-5-16,-2 0-2 0,-1-1-8 0,2 1 0 15,-2-1-14-15,-1 1-19 0,-1-2-6 0,-1 2-17 16,2 0-20-16,-2-2-3 0,2 1-17 0,-2-2-19 0,0 3-19 16,-4 0-117-16,7-3-276 0,-5 2 122 15</inkml:trace>
  <inkml:trace contextRef="#ctx0" brushRef="#br0" timeOffset="113625.23">15817 11661 85 0,'10'0'140'0,"-10"0"-6"0,4 1-2 0,-1 0-6 16,-3-1-11-16,7 0-3 0,-3-1-6 0,2 0 4 15,3 0-10-15,0-2-11 0,1 2-7 0,0-1-8 16,1 0-1-16,-1-1-8 0,-3 3-3 0,7-2-11 16,-4 2-1-16,-1-1-3 0,1 1-9 0,-1-1 1 15,-3 1-7-15,1-1-5 0,-1 1-12 0,-1 0-10 16,1 0-8-16,-6 0-11 0,7 2-9 0,-3-2-11 15,0 1-13-15,-4-1-7 0,0 0-7 0,8 2-10 16,-6-2-5-16,-2 0-17 0,0 0-22 0,2 3-105 16,-2-3-238-16,0 0 106 0</inkml:trace>
  <inkml:trace contextRef="#ctx0" brushRef="#br0" timeOffset="113927.08">15923 11554 3 0,'0'0'162'0,"1"8"-7"0,-1-4-5 0,0 0-9 15,0 2-6-15,0 0-2 0,3 0-2 0,-3 3 1 16,0-1-13-16,0 5-9 0,4-2 0 0,-2 2-12 15,-1 0-7-15,-1-2-7 0,0 3-7 0,0-4-7 16,0 4-3-16,0 0-7 0,0 0-7 0,0-1-4 16,0 0-3-16,0-1-7 0,-3 0-6 0,2-1-15 15,-2-1-10-15,3-1-10 0,-3-1-19 0,3-2-26 16,0 1-20-16,0-4-29 0,0 1-34 0,0-1-30 16,0 0-133-16,0-3-315 0,0 0 140 0</inkml:trace>
  <inkml:trace contextRef="#ctx0" brushRef="#br0" timeOffset="114477.07">16113 11584 104 0,'0'-3'174'0,"0"3"-13"0,-1-4-8 16,1 4-5-16,0-6-10 0,0 3-14 0,0 3-6 15,1-4-14-15,-1 0-6 0,4 1-3 0,-2 1-9 16,3-2-4-16,-2 0-7 0,3-2-4 0,1 2-4 16,-2 1-11-16,3-2-6 0,-3 0 2 0,4 4-7 15,-5 0-4-15,1-1-1 0,1 2 7 0,-2 2-7 16,2 0-5-16,-2 1 2 0,0 0-5 0,1 1-2 15,0 1 0-15,-2 3-5 0,1 0 0 0,-4 0-3 16,3 1 2-16,-3 1 2 0,0-1 0 0,-1 0 0 16,-1 3-5-16,-2-1-2 0,1 1-4 0,-2 0 5 15,-1-2-7-15,0 0 0 0,-1 1 3 0,-1 0-4 16,1-1-3-16,-2 0 1 0,4-3-2 0,-4 2 1 16,4-2-1-16,-1-3 1 0,3 0-5 0,0 1 1 15,-1-3-3-15,1 0 0 0,1-2-1 0,0 3-1 16,-1 0-3-16,3-3 0 0,0 0-3 0,-4 2-2 15,4-2 6-15,0 0-2 0,0 0-4 0,0 0 2 16,0 0-2-16,9 2 5 0,-9-2 2 0,7 0-1 16,-3 1-2-16,-4-1 2 0,8-1 2 0,-2 1 0 15,0 0 0-15,-1 0 2 0,5 0 5 0,-2-1-2 16,2 2 1-16,0-1-4 0,-3 0 2 0,3 0-1 16,-1 0-1-16,0 0 0 0,1 0-9 0,0 0-2 15,0 1-12-15,-3-1-10 0,0 2-15 0,4-1-25 16,-5 0-16-16,-2 0-23 0,2-1-22 15,-2 1-16-15,0 1-28 0,-4-2-131 0,3 0-332 0,-3 0 148 16</inkml:trace>
  <inkml:trace contextRef="#ctx0" brushRef="#br0" timeOffset="114791.89">16413 11666 34 0,'0'0'172'0,"0"0"-8"0,4 1-8 16,-4-1-4-16,6 3-1 0,-6-3-5 0,4 0-9 16,0 2-13-16,-1 0-9 0,0-2-3 0,3 2-7 15,-1-2-9-15,2 0-8 0,2 0-10 0,-2 0-4 16,1 0-8-16,2 0-7 0,0 0-5 0,0 0 0 15,0 0-9-15,-2 0-3 0,-1 0-7 0,3-1-9 16,-3 1-11-16,0-1-9 0,0 1-12 16,-4 0-6-16,4 0-12 0,-7 0-14 0,7-1-18 0,-7 1-4 15,0 0-22-15,10-3-15 0,-10 3-18 0,0 0-22 16,4 0-14-16,-4 0-104 0,0 0-276 0,0 0 122 16</inkml:trace>
  <inkml:trace contextRef="#ctx0" brushRef="#br0" timeOffset="115101.71">16517 11539 168 0,'0'0'175'15,"2"16"-6"-15,-1-12-5 0,1 1 2 0,-2 2-4 0,-2 0-9 16,2 1-9-16,0 1-4 0,0-1-5 16,0 1-5-16,2 0-9 0,-1 1-5 0,0 1-10 15,2 2-8-15,-3-2-9 0,-1 1 5 0,1 0-15 0,1 2-2 16,1-2-10-16,0-1-2 0,0 1-3 0,-1 0-8 16,-1-3-5-16,2 2-8 0,-2-2-10 0,1 3-8 15,-1-3-16-15,-1 1-12 0,1-1-24 16,-3-1-26-16,3-1-33 0,0-3-43 0,3 2-26 15,-2-4-40-15,-1 1-174 0,0-3-401 0,0 0 178 16</inkml:trace>
  <inkml:trace contextRef="#ctx0" brushRef="#br0" timeOffset="116375.12">16957 11435 49 0,'0'0'174'0,"1"-3"-13"0,-1 3-6 16,0 0-8-16,0 0-2 0,0 0-2 0,0 0-9 15,0 0-4-15,0 0-9 0,3 10-11 0,-3-5-3 16,1-1-5-16,-1 0-8 0,0 6-7 0,0-1-4 16,-1 5-6-16,0-1-7 0,-1 2-9 0,-1-1-3 15,1 1-3-15,-3 4-4 0,3-1-4 0,-3 0-4 16,0 1-4-16,-1-5-5 0,3 0 0 0,0 0-6 15,-1 0-2-15,3-1-4 0,-2 0 0 0,-3-2-3 16,6 1-1-16,-4-1-1 0,1-3-3 0,0-1-5 16,2 2 2-16,1-4-5 0,0 1 1 0,0-2 0 15,0 0-2-15,0 0-5 0,4 0-2 0,-4-3 4 16,0-1-4-16,7 2-3 0,-1-1 7 0,-2-1-1 16,2-2-4-16,-2 0 1 0,7-2 0 0,-4 2 2 15,3-2-3-15,-1 1-7 0,-1 0-2 0,2-2-4 16,-2 1-8-16,2 2-13 0,-3-2-2 0,2 0-7 15,-4 2-15-15,1 0-15 0,1 0-18 0,-3-3-17 16,3 3-14-16,-2-1-23 0,0 1-12 0,-2 1-132 16,-3-1-316-16,0 2 140 0</inkml:trace>
  <inkml:trace contextRef="#ctx0" brushRef="#br0" timeOffset="116693">17037 11585 16 0,'0'9'185'0,"0"-6"-4"0,0 3 6 16,0 0-10-16,0 3-6 0,0-3-9 0,1 4-3 0,-1 3-11 15,3-1-12-15,-3-4-6 0,0 7-3 0,0-1-3 16,3 1-9-16,-3 3-3 0,2 1-15 0,-2-5-11 16,2 6-9-16,-2-6-4 0,0 1-8 0,3 0-8 15,-3-2-10-15,0 2-8 0,0 0-20 0,2-2-12 16,-2 0-15-16,0-3-21 0,2-2-27 0,-2 0-31 16,0-2-29-16,3 0-35 0,-3-1-24 0,3-2-32 15,-3-1-105-15,0-2-337 0,4 1 149 0</inkml:trace>
  <inkml:trace contextRef="#ctx0" brushRef="#br0" timeOffset="117004.82">17210 11733 103 0,'0'0'170'0,"0"0"-14"16,3 0-8-16,-3 0-6 0,4 2 0 0,-4-2-1 15,7 0-7-15,-1 0-4 0,-2-2-11 0,3 1-4 16,3 1-13-16,-3-2-1 0,3 1-11 16,1 0-5-16,2-2-9 0,1 1-9 0,0 0-9 15,0 1-1-15,0-2-6 0,3 2-6 0,-3-2-9 0,-1-1-2 16,1 2-12-16,0-1-17 0,-4 3-6 15,1-2-12-15,-4 1-17 0,3 0-11 0,-6 0-20 0,5 0-22 16,-5-1-19-16,0 1-16 0,1 0-15 16,-3 0-159-16,-2 1-315 0,3-4 140 0</inkml:trace>
  <inkml:trace contextRef="#ctx0" brushRef="#br0" timeOffset="117303.65">17386 11581 183 0,'0'1'177'15,"0"3"3"-15,0 1 4 0,0-1-16 0,0 2-2 16,0 2-8-16,0 1-12 0,0-3-1 0,0 4-6 15,0 3-12-15,0 0-9 0,0-1-10 0,3 1-4 16,-3 1-11-16,3 0-10 0,-3 1-8 0,0 0-9 16,3 1-3-16,-6-2-11 0,3 0-14 0,0-1-15 15,0 1-16-15,0-1-17 0,0-3-21 0,3-1-25 16,-6 0-23-16,6-2-30 0,-2 0-20 0,-1-4-22 16,0 2-25-16,3 0-135 0,-3-2-336 0,0-3 149 0</inkml:trace>
  <inkml:trace contextRef="#ctx0" brushRef="#br0" timeOffset="118007.26">17655 11548 115 0,'0'0'166'0,"0"0"-14"16,0 0-10-16,0 0-11 0,0 0-8 0,0 0 3 15,-7 7-9-15,7-5-7 0,0-2-2 0,0 7 1 16,0-3-17-16,2 0-7 0,-1-2-4 0,3 2-8 16,-1 3 8-16,0-3-10 0,1 2-5 0,3 0 0 15,0 2-8-15,-2-2 2 0,2 1-4 0,-2 3 0 16,5-3-8-16,-3 1-1 0,0-2 0 0,3 4-2 15,-3-3-8-15,4 3 3 0,-5 0-4 0,2 0-3 16,-1-1-4-16,-2-1-2 0,-1 0 0 0,0 0 3 16,3 4-6-16,-3-5-1 0,-1 2-5 0,-1-1 0 15,-1-1-1-15,-1 1-2 0,0 0-1 0,0-2-3 16,-3 0 5-16,-1 3-7 0,-4 3-9 16,2-7-19-16,0 1-10 0,-2-2 4 0,-1-1-9 15,2 0 0-15,0-1 6 0,-4-2-9 0,4 1 9 16,0-2-14-16,-3 0-3 0,3-3-10 0,0 0-4 15,1-2-7-15,-1 0 4 0,2-1 2 0,0-1 15 16,3-1 3-16,0 0 4 0,1 1 0 0,1-2 7 16,1 0 2-16,1 3-1 0,-1-3 5 0,3 1 7 15,-1 2 4-15,1-1 1 0,3 1 3 0,-2 0 8 16,0 0-1-16,2 0 15 0,-1 0-7 0,-2 1 7 16,6-1 2-16,-6 0 3 0,6-2 1 0,0-1-6 15,0 2 6-15,-2-1 2 0,-1 1 2 0,0 2 1 16,0-5-1-16,6 2-8 0,-6-1 0 0,-1 2 6 15,-2 1 2-15,0 0-1 0,0 0-1 0,-1-1 1 16,0-1 2-16,-3 0 2 0,0 2 0 0,0-1-6 16,-3-2 6-16,0 3 1 0,-1-3-1 0,0 3 7 15,0 0-1-15,-2 1 0 0,-1 1 3 0,0 1-2 16,1 1-2-16,-2-1 0 0,-2 2-4 0,3 0 3 16,-3 2 1-16,2 0-1 0,-1 0 3 0,-2 2-11 15,5 1-1-15,-1-2-6 0,-4 1 0 0,5 2 0 16,-1 1-5-16,0-1-4 0,0 3-11 0,3-2-5 15,-2 3-14-15,1-2-18 0,2 0-17 0,0 1-20 16,-1 0-16-16,1 0-31 0,2-1-19 0,1-1-23 16,-2 1-23-16,2-1-125 0,0 0-342 0,0 0 152 15</inkml:trace>
  <inkml:trace contextRef="#ctx0" brushRef="#br0" timeOffset="118422.55">18054 11642 174 0,'0'0'175'0,"0"-5"-1"0,0 5-9 0,0 0-6 16,0 0-9-16,0 0-12 0,0 0-5 0,0 0-2 16,4-2-7-16,-1 1-10 0,1 1 6 0,-1-1-11 15,4 0-8-15,0 0-6 0,0-1-9 0,-1 2-9 16,2-3-5-16,2 2-10 0,-1 1-2 0,2-1-4 15,-1-1-7-15,2 2-3 0,1 0-1 0,1-1-12 16,0 2-3-16,-4-1 0 0,4-1-7 0,-4 0-10 16,0 1-10-16,0 0-10 0,-2-1-5 0,2 0-14 15,-3-2-9-15,0 2-25 0,-1 0-21 0,-6 1-24 16,8-1-27-16,-3-1-32 0,-3 1-28 0,-2 1-131 16,0 0-349-16,0 0 155 0</inkml:trace>
  <inkml:trace contextRef="#ctx0" brushRef="#br0" timeOffset="118725.38">18185 11490 30 0,'0'0'194'0,"0"0"-3"0,0 0-3 15,-3 12-6-15,3-7-3 0,-3 0-11 0,3 3-4 16,0 1-12-16,0 2 0 0,0 2-4 0,-2-1-4 16,2 1-6-16,-2 0-3 0,2 1-8 15,0 1-14-15,0-1-4 0,2-1-16 0,0 2-6 16,-4-2-7-16,4 0-5 0,-2 1-10 0,0 0-6 0,0 0-12 16,0-2-4-16,0 0-12 0,0-4-7 0,0 2-17 15,0-2-16-15,-2 0-22 0,0 0-23 0,2-2-21 16,0-2-29-16,-1 1-38 0,1-2-33 0,1-1-34 15,-1-2-179-15,0 0-420 0,0 0 186 16</inkml:trace>
  <inkml:trace contextRef="#ctx0" brushRef="#br0" timeOffset="119163.13">18398 11676 173 0,'3'-1'222'0,"-3"1"2"0,0 0 4 0,0 0-6 16,0 0-7-16,0 0-10 0,2-2-13 0,-2 2-11 15,2-5-19-15,-2 5-16 0,1-2-13 16,-1-1-11-16,2 1-11 0,-2 2-4 0,2-7-23 15,0 4-5-15,-1-1-11 0,1 1-3 0,-2 0-14 16,1-1-11-16,0 2-11 0,-1 2-13 0,3-3-13 16,-3 3-16-16,0 0-20 0,0 0-26 0,2-5-20 0,-2 5-24 15,0 0-31-15,0 0-29 0,0 0-23 16,0 0-11-16,0 0-156 0,0 0-380 0,0 0 169 16</inkml:trace>
  <inkml:trace contextRef="#ctx0" brushRef="#br0" timeOffset="119464.95">18563 11678 123 0,'0'-3'221'0,"0"3"-11"0,-3-5-20 0,1 2-15 16,2 3-11-16,0-3-10 0,0 3-14 0,-4-5-12 16,4 2-10-16,0-1-15 0,0 4-8 0,0-5-9 15,0 4-5-15,0 1-16 0,0-5-5 0,-1 1-10 0,2 1-12 16,-1 3-8-16,0-2-11 0,0 2-11 16,3-5-10-16,-3 5-27 0,0 0-11 0,0 0-8 15,1-5-13-15,-1 5-35 0,0 0-17 0,0 0-9 16,5-2-20-16,-5 2-16 0,0 0-84 0,0 0-261 15,0 0 116-15</inkml:trace>
  <inkml:trace contextRef="#ctx0" brushRef="#br0" timeOffset="119780.77">18736 11668 6 0,'0'0'231'0,"3"-2"-1"0,-3 2 2 0,0 0-5 16,0-3 1-16,0 3-6 0,0 0-9 0,0 0-9 16,0 0-15-16,0 0-16 0,-5-3 130 15,5 3-174-15,0 0-13 0,0 0-13 0,0-4-12 16,0 4-8-16,0-3-11 0,0 3-15 0,0 0-7 15,2-6-15-15,-2 6-9 0,0-1-7 0,0 1-16 16,0 0-5-16,1-3-20 0,-1 3-13 0,2-2-15 16,-2 2-14-16,2-4-22 0,-2 4-26 0,0 0-30 15,0 0-14-15,0 0-18 0,6-2-24 0,-6 2-170 16,3-1-396-16,-3 1 175 0</inkml:trace>
  <inkml:trace contextRef="#ctx0" brushRef="#br0" timeOffset="120288">18996 11613 154 0,'0'0'174'0,"10"6"-2"15,-10-6 6-15,7 0-6 0,-7 0-8 0,6 1-11 16,-6-1-11-16,7 0-1 0,-3 0-7 0,-4 0-6 16,11-1-7-16,-5 0 0 0,2 1-15 0,1-3-8 15,-1 3-4-15,2-1-12 0,0 1-6 0,1-3-5 16,1 2-7-16,-2 1-10 0,-1-2-1 15,1 2-5-15,0 0-4 0,1-2-7 0,-1 1-8 0,0 1-4 16,0 0-9-16,-2 0-12 0,1 0-16 0,-1 0-17 16,-1 1-12-16,-1-1-24 0,-6 0-10 0,8 2-25 15,-3-1-28-15,-5-1-16 0,5 1-17 0,-5-1-24 16,0 0-135-16,0 0-346 0,0 0 154 0</inkml:trace>
  <inkml:trace contextRef="#ctx0" brushRef="#br0" timeOffset="120675.25">19144 11470 55 0,'0'0'174'0,"0"0"2"15,0 0-1-15,0 0-10 0,0 0-2 0,0 0-8 0,3 13-5 16,-3-13-4-16,0 5-9 0,0-1-8 0,0-4-5 16,0 6-9-16,0 2 6 0,0-3-3 15,1 4-8-15,2-1-9 0,-3-1-5 0,0 3-3 16,0-1-6-16,3 0-2 0,-3 0-7 0,1 5-7 15,2-3-4-15,-3 0-10 0,0 1-6 0,-3-1-3 0,6 0-1 16,-6-2-8-16,2 4-5 0,1-1-6 0,0-4-11 16,-1 0-7-16,1 1-12 0,0-2-14 0,-2 1-16 15,2-2-14-15,0 2-26 0,0-3-24 16,0-1-24-16,0 2-35 0,0-3-25 0,0-1-34 16,0 2-168-16,0-4-414 0,0 0 184 0</inkml:trace>
  <inkml:trace contextRef="#ctx0" brushRef="#br0" timeOffset="125821.21">19661 11496 106 0,'0'0'111'0,"0"0"-10"0,0 0 0 0,0 0-4 15,0 0 6-15,0 0-10 0,3-2 3 0,-3 2-1 16,0 0-5-16,0 0-1 0,0 0-3 0,0 0-2 16,0 0 1-16,0 0-8 0,0 0-4 0,0 0-7 15,0 0-6-15,0 0-3 0,0 0-4 0,0 0 0 16,0 0-6-16,0 0-9 0,0 0-2 0,0 0-1 16,0 0-6-16,0 0-3 0,0 0 0 0,0 0-3 15,-8 7-1-15,8-7-2 0,-5 3-6 0,5-1 0 16,-5 0-9-16,3 0 4 0,-3 0-1 0,2-1-1 15,-1 1 1-15,1-1-3 0,3-1 3 0,-7 0-6 16,7 0-1-16,-9-1-4 0,4-1 4 0,0 1-3 0,1-1 1 16,1-1-8-16,-2-1 1 0,1-2-6 15,-1 3-1-15,1-3 7 0,0 0 4 0,1 3 0 0,0-2 1 16,3 1-3-16,-3-1 2 0,2 0-4 0,0 0 4 16,1 0-2-16,0-3-1 0,0 4 1 15,1-1 2-15,0 1 1 0,2-1-3 0,-1-2 1 16,0 2 0-16,3-1 0 0,-4 2 1 0,3-1 1 15,2 0-4-15,-3 0 1 0,2 1 2 0,1-1-2 0,0 1 3 16,-1 1 0-16,-1 1-2 0,4-3 1 0,-3 3 6 16,-1 0 0-16,2 1-3 0,1 1 2 15,-3-2 3-15,3 2 0 0,0 0-3 0,-4 0 11 16,3 2-1-16,-2-1-5 0,0-1 9 0,3 3 2 16,-4-1-3-16,1 1 5 0,1-1-1 0,-1 3-1 0,0-1 8 15,0 0-2-15,-1 0 0 0,1 2 2 0,-1-2-7 16,-3 3 0-16,4-1 6 0,-4 3 0 0,3-2 3 15,-3 2 5-15,0-1-1 0,-1 1-3 16,-1 0 0-16,0 2 2 0,0-1 9 0,-1 1-7 16,-1 2 1-16,1-2-3 0,0 0-2 0,-2 0-3 0,1 1 3 15,-1-1-2-15,-2 1 2 0,3 0-2 0,-3-1-1 16,-3 1-3-16,3-1-2 0,2 0-1 0,-3-1-2 16,0 0 0-16,4 1 0 0,-5 0-22 15,2-2 2-15,-1 2-1 0,-1-2 3 0,0-2 0 16,0 0 1-16,2-2-3 0,0 3-1 0,-1-2 0 0,1-2 4 15,-2 2 0-15,2-3-5 0,1 1-1 0,-1 2 4 16,0-4-2-16,0 0 1 0,3 1 0 0,-2 0 0 16,-1-2-3-16,3 1 1 0,1-2 0 0,-2 1-5 15,-1 1 4-15,3-2-8 0,3 0 2 16,-10 0-4-16,10 0 5 0,-5 0 1 0,5 0-1 0,-6-3-3 16,5 1-2-16,-1-1 0 0,2-1 0 0,-1 1-2 15,1-1 0-15,0 0-3 0,1 1 6 0,2 0 3 16,-1-3 0-16,0 2-1 0,1-1 3 0,1 1 2 15,3-1-9-15,-4 0 10 0,0 0-2 16,1 1-6-16,0 0 7 0,2 1-1 0,-2-1 0 0,2 2 2 16,-2 1 4-16,2 0 3 0,-2-1 0 0,3 4 1 15,-1-1 5-15,-1 0 1 0,1 0 4 16,0 2-4-16,-1-1 1 0,1 1 5 0,0 1 0 0,-1 0-3 16,2 2 9-16,0-2 1 0,-2 2-6 15,0-1 4-15,1 1 3 0,-2 1 1 0,2-4-2 16,-2 4 6-16,1 0-5 0,0-1-1 0,0 2 9 0,0-2 0 15,0 2 2-15,2-1 1 0,-3 0 0 0,2 0 7 16,-2 1-10-16,3-2-2 0,-1-1 2 0,-2 0-7 16,2 0 3-16,1 0-1 0,-3-2 0 0,0 1-2 15,2-2-4-15,-2 1 1 0,3-1-2 16,-3-1-2-16,2 0 2 0,1-1-4 0,0 1-3 0,-1-2 2 16,2-1-2-16,-1 1 8 0,2-2-10 0,-5 1 5 15,2-1-10-15,-1-1 0 0,1-1-1 0,0 0-7 16,-1-1-2-16,-2 0 4 0,3 1 0 0,-4-1 2 15,1-1-2-15,0 1 3 0,-1 0 0 16,0-1-1-16,-2 1-2 0,0-1 2 0,0 1-2 0,-4 1 3 16,4 1 1-16,-3-1-3 0,-1 0-2 0,4 1 5 15,-3 1-2-15,0-1-1 0,2 1 0 0,-2 0-2 16,2 0-7-16,-1 0-11 0,2 0-14 0,0 3-19 16,-4-2-22-16,4 2-26 0,0 0-30 0,0 0-31 15,-4-1-40-15,4 1-209 0,0 0-448 16,0 0 199-16</inkml:trace>
  <inkml:trace contextRef="#ctx0" brushRef="#br0" timeOffset="133138.37">19888 11118 102 0,'0'0'97'0,"0"0"-6"16,0 0-1-16,0 0 0 0,0 0-2 0,0 0-2 15,0 0-1-15,0 0-6 0,0 0-6 0,0 0-3 16,0 0 0-16,0 0 0 0,0 0-5 0,0 0 2 15,0 0-7-15,0 0 0 0,0 0-5 0,0 0-6 16,0 0 4-16,0 0-9 0,0 0-6 0,0 0-2 16,0 0-2-16,0 0 0 0,0 0-6 0,0 0-2 15,0 0-2-15,0 0-3 0,0 0-4 0,0 0-3 16,0 0 2-16,0 0-1 0,0 0 2 0,0 0-1 16,-3 10 1-16,0-8 0 0,2 2 1 0,-2 1-1 15,2-3 5-15,-1 5 1 0,-2-1 0 0,1-1 0 16,2 3 0-16,-2-1-3 0,0 0 3 0,0-1-1 15,-1 1-3-15,4 0 3 0,-3 2-1 0,2-2-2 16,-2 0 2-16,0-1 3 0,3 2-3 0,-4-1-4 16,4-1-3-16,0-1 2 0,-3 0 1 0,3 1-1 15,0-2-4-15,0 3 8 0,0-3 1 0,0 3-2 16,0-3 1-16,3 0-3 0,-3 1-1 0,0-2 1 16,0 2-1-16,0-1 2 0,4 0-1 0,-4 0 3 15,0-2-7-15,0 2-1 0,3-1-1 0,-3-3-1 16,0 4-1-16,0-2 0 0,3 1-6 0,-2 0 5 15,1-1 1-15,-1 0-1 0,-1 1 1 0,4-2-2 16,-4 2 0-16,3 0 1 0,-3-3-2 0,0 3 1 16,3-1 0-16,0-1 1 0,-3-1-2 0,0 0 0 15,5 1-2-15,-5-1 0 0,5 3-2 0,-5-3-1 16,5 0 4-16,-5 0-1 0,7-2 1 0,-7 2-2 16,7-3-2-16,-4 1-2 0,0-1-1 0,1 1-1 15,0 1 2-15,1 0-2 0,-2-1-2 0,-1-2-4 16,1 3-4-16,1-1-3 0,-1 1-7 0,0-2-1 15,-3 3-8-15,4-3-3 0,-4 3-5 0,3-2-11 16,-3 2-7-16,3-2-14 0,-3 2-14 0,0 0-14 16,0 0-28-16,1-1-27 0,-1 1-29 0,0 0-103 0,0 0-310 15,0 0 137-15</inkml:trace>
  <inkml:trace contextRef="#ctx0" brushRef="#br0" timeOffset="134406.96">19985 10843 35 0,'0'0'82'0,"-3"2"-7"15,3-2-4-15,0 0-10 0,0 3-3 0,0-3-10 16,0 0 0-16,0 0-3 0,-4 3-3 0,4-3 9 15,-3 3-4-15,3-1-11 0,0-2 8 0,0 3-2 16,-3 0-2-16,3-3-4 0,-2 4 1 0,2-2-9 16,0-2 8-16,-2 3-14 0,2-3 1 0,0 3 0 15,0-3-9-15,0 3 4 0,0-3-2 0,-3 4-4 16,3-2 4-16,0-2-2 0,-2 3 2 0,2-3-4 16,-2 5-3-16,2-5 4 0,-1 3-9 0,-1 0 2 15,2-3 3-15,0 5-2 0,0-3 0 0,0 1-3 16,0-3-3-16,-2 4 4 0,2-1 1 0,0-3 2 15,0 3-1-15,0-3 3 0,0 6 1 0,0-6-3 0,2 2-2 16,-2-2 2-16,0 2-4 0,0-2 1 16,0 3 2-16,0-3-1 0,0 0 0 0,0 0-2 15,3 0 2-15,-3 0-1 0,0 0 0 0,4 2-4 16,-4-2 3-16,0 0-1 0,0 0-1 0,0 0 6 16,5-5-10-16,-4 4 4 0,-1 1 5 0,1-3 2 0,2 0-5 15,-3 3-4-15,0-4 5 0,0 4-3 16,0-2-2-16,0 2-5 0,0-5 4 0,0 2-4 15,0 3 9-15,0-4-6 0,0 4 2 0,-3-1-2 16,3 1-1-16,-1-5-5 0,1 5 3 0,-3-2 2 0,3 2 0 16,0 0 3-16,-3-2 0 0,3 2-6 0,-4-1 0 15,4 1 7-15,0 0-4 0,-5-2 3 16,5 2-1-16,0 0-1 0,0 0 4 0,-8 2-5 16,8-2 10-16,-4 2-6 0,3 0 6 0,1-2-1 15,-4 6 2-15,2-5-5 0,1 1 7 0,1-2-3 0,-2 5 1 16,1-2-8-16,0 1 6 0,1-3 0 0,0-1 2 15,-2 8 4-15,1-6-5 0,1 1 8 0,0 1-8 16,0-4 4-16,1 6-1 0,1-3-2 16,0-2 4-16,0 2-3 0,-1-1-2 0,1 0-1 15,-2-2-1-15,1 3 5 0,-1-3 1 0,0 0 1 0,6 0-5 16,-6 0 6-16,0 0-6 0,0 0-1 0,8-2 2 16,-4-1-2-16,-2 1 4 0,1-1-7 15,-1 1 1-15,1-2-4 0,-3 1-2 0,3-2-4 16,-2 1 5-16,2 1-1 0,-3-3-1 0,3 3-4 0,-3-2-8 15,0 0 11-15,0 2-7 0,0-3 3 0,0 2 2 16,0 0 5-16,-3 0-5 0,3 1 0 0,0-1 2 16,-4 1-1-16,3 1-2 0,-1-1 8 0,2 3-5 15,0-6-1-15,-3 6-2 0,3 0 2 0,0 0 8 16,-4-3 3-16,4 3-6 0,0 0 4 0,0 0-1 16,-7 3 5-16,7-3-4 0,0 6 0 0,-3-4 1 15,3 0-2-15,-1 1 6 0,-1 2 5 0,1-2-4 16,1 0-2-16,-1 0-1 0,1 1 3 0,-2 0 0 15,4 0-2-15,-2-1-4 0,0-3 3 0,1 6-5 16,-1-4 4-16,1 1-1 0,1-2 1 0,-2-1-2 16,3 2 2-16,-3-2 0 0,3 2-4 0,-3-2 8 15,2 3-7-15,-2-3-2 0,0 0 2 0,0 0 0 16,7-5-3-16,-4 3 1 0,0 2 0 0,-3-3-3 16,4 0 5-16,-4-2-9 0,3 2-1 0,-3-2 7 15,0 2-4-15,0-2 6 0,1 3-1 0,-1-2-1 16,0 4-3-16,-1-6-2 0,1 3-2 0,0 3 2 15,-3-3-6-15,0 0 0 0,3 3 1 0,-4-2 0 16,4 2 4-16,0 0 2 0,0 0-6 0,-10 3-7 16,10 0-10-16,-4-2-5 0,3 1-1 0,-1 0-9 15,1 2-26-15,-1-1-24 0,2-3-25 0,-1 7-76 16,2-5-207-16,-1 1 92 0</inkml:trace>
  <inkml:trace contextRef="#ctx0" brushRef="#br0" timeOffset="135106.57">20022 11267 74 0,'0'0'97'0,"0"0"-10"0,0 0 3 0,0-5-2 16,0 5-4-16,0 0-17 0,0 0-3 0,0 0 9 15,0 0 5-15,0 0-13 0,0 0-12 0,0 0 2 16,0 0-3-16,0 0-4 0,0 0 4 0,0 0-3 16,0 0-1-16,0 0-3 0,0 0 5 0,0 0 6 15,0 0 12-15,8 7-14 0,-5-5-2 0,1-2-5 16,-4 0 2-16,4 4-1 0,1-3-1 0,-1 0-5 15,0 0 0-15,0 0-1 0,1 0 5 0,-1 0-5 16,0 0 0-16,2-1-3 0,-1 0-4 0,0 0-7 16,0 1-2-16,-1 1 1 0,2 0-2 0,-2-1 2 15,3 0-2-15,0 0-4 0,-4-1 0 0,1 1-3 16,-4-1 0-16,7 1 0 0,-7-1-8 0,7-1 5 16,-7 1-3-16,6 0-2 0,-6 0-7 15,7 0-1-15,-7 0-6 0,0 0-9 0,0 0-4 0,0 0-10 16,0 0-17-16,4-1-23 0,-4 1-19 0,0 0-29 15,0 0-16-15,0 0-22 0,0 0-128 0,0 0-304 16,0 0 134-16</inkml:trace>
  <inkml:trace contextRef="#ctx0" brushRef="#br0" timeOffset="135783.07">20256 11201 58 0,'0'0'135'0,"0"0"-10"0,-3-5-10 0,3 5-2 0,0 0-9 16,1-3-13-16,-1 1-7 0,2-2-4 0,-2 4 5 16,2-5-6-16,-2 2-15 0,3-1 5 0,-3-1-13 15,2 2 3-15,-1-2-11 0,0-2 5 16,1 3-4-16,-1-2-1 0,1 2 2 0,-1-2-3 16,-1 1-3-16,1 0-5 0,-1 0-1 0,2 1 5 15,-1-1-3-15,-1 0 1 0,0-1-8 0,3 2 0 0,-3-1-2 16,0 1 1-16,0 0 1 0,1 0 1 0,2 0-2 15,-3 0-6-15,0 1-3 0,0 0-2 16,0-2-3-16,0 2 2 0,0 0-2 0,0 1-4 16,0 2-4-16,2-7 4 0,-2 7-4 0,0-2 0 15,0 2-4-15,0 0-4 0,0 0 5 0,0 0-8 16,0-4 4-16,0 4 1 0,0 0 1 0,0 0-7 0,0 0 6 16,0 0-4-16,0 0-3 0,0 0 3 0,0 0 0 15,-2 12 2-15,2-8-1 0,0 1 0 16,0 4 3-16,0-3-3 0,0 2-3 0,0 0 3 15,-3-1-3-15,3 2 2 0,-1 0-1 0,1 0 3 0,0 0-1 16,0 2 2-16,-1-1 0 0,1 0 2 0,0 2-2 16,-2-3 0-16,4 0 0 0,-2 1-1 0,1-2 5 15,-1 1-1-15,0 1-4 0,0-2 5 16,0 1-4-16,-1 1-2 0,2-1 0 0,-1-2 0 16,0 0 6-16,0 0 0 0,0 1-1 0,0-4-4 15,0 3-3-15,0-1-1 0,0-2-1 0,0 0 7 0,1 2-1 16,-1-2-4-16,-1-1 5 0,1 2-3 0,1-2 0 15,-1 0-9-15,0 0-4 0,0 1-6 0,0-4-5 16,0 3-5-16,0-3-6 0,0 3-13 16,0-3-9-16,0 0-12 0,-1 3-13 0,1-3-8 15,0 0-12-15,0 0-14 0,0 0-19 0,0 0-22 0,0 0-79 16,0 0-256-16,0 0 114 0</inkml:trace>
  <inkml:trace contextRef="#ctx0" brushRef="#br0" timeOffset="136261.03">20205 11398 69 0,'0'0'133'0,"0"0"-4"15,0 0-3-15,0 0-18 0,0 0-3 0,0 0-4 16,0 0-7-16,0 0-8 0,0 0 2 0,0 0 2 16,0 0 0-16,0 0-4 0,8 1 1 0,-8-1-13 0,5 0 0 15,-5 0-7-15,0 0-1 0,0 0-6 16,8-2 0-16,-8 2-2 0,7 0-4 0,-7 0-8 15,7 0 3-15,-1-1-6 0,-2 1-6 0,-4 0 3 16,10-1-4-16,-6 1 1 0,4 0-1 0,-2 0-4 16,0 0-3-16,1 0-5 0,-2 0 0 0,0 0 0 15,0 0-4-15,2 0-2 0,0 0-2 0,0 0 1 16,-1 1 0-16,-2-1-6 0,2 1 2 0,-2-1-2 16,3 0-5-16,-3 0 1 0,1 2 1 0,-1 0-1 15,-4-2-2-15,8 1-3 0,-5 0-2 0,-3-1-2 16,4 0-2-16,1 1-1 0,-5-1-7 0,0 0-2 15,0 0-2-15,5 0-5 0,-5 0-12 0,0 0-7 0,0 0-11 16,0 0-13-16,0 0-24 0,0 0-21 16,0 0-29-16,0 0-30 0,0 0-125 0,0 0-317 15,0 0 141-15</inkml:trace>
  <inkml:trace contextRef="#ctx0" brushRef="#br0" timeOffset="154857.44">14948 12932 59 0,'0'0'63'0,"0"0"-4"0,0 0-7 0,0 0 14 16,0 0-11-16,0 0-5 0,0 0 2 0,0 0-2 16,0 0-16-16,0 0 0 0,0 0 7 0,0 0 4 15,-3 13-4-15,6-8 3 0,-3 3 5 0,0-1 10 16,3 1-3-16,0-1-18 0,-2 2 10 0,-1 0-3 15,0 4-1-15,3-1-3 0,-3 1 5 0,0-2-14 16,0 2 0-16,0 1-3 0,0-2 5 0,0 3-5 16,0-3-2-16,3 2 9 0,-3-2-17 0,-3 0 10 15,3 3-9-15,0-1-6 0,0-4 3 0,0 3 1 16,0-2 0-16,0-2-6 0,0 0-4 0,0 4 0 16,3-3 0-16,-2-3 5 0,-1 1-10 0,0 0-4 15,3 2 1-15,-3-4-9 0,0 3-1 0,3-5-10 16,-2 0-17-16,-1 1-13 0,2-1-17 0,-1-2-7 15,-1-2-17-15,2 5-19 0,-2-5-75 0,0 0-201 16,0 0 90-16</inkml:trace>
  <inkml:trace contextRef="#ctx0" brushRef="#br0" timeOffset="155380.15">14583 12952 112 0,'0'0'113'16,"0"0"-7"-16,0 0-8 0,0 0 5 0,0 0-2 0,0 0-7 15,0 0-1-15,14-5-2 0,-8 4-1 0,1 0-9 16,0-2-6-16,3 3 7 0,0-1-16 0,0-3-2 15,1 2-2-15,2-1 1 0,1 0-8 16,1 0-2-16,2 0-8 0,3-1-1 0,-2-1-7 16,-1 0 2-16,4 2-2 0,0 0-4 0,-1-2-6 15,1 1 8-15,0-2-9 0,-1 2-6 0,1-3 4 16,0 2-3-16,-1-2-7 0,3 3 7 0,-1-1-5 16,-5 0-5-16,-1 3-4 0,-1-3-2 0,3 4 1 0,-5-1-1 15,1 0-8-15,0 1-6 0,-4 0-3 16,1 0-15-16,1 2-4 0,-4-1-3 0,0 0 1 15,-2 1-21-15,1 0-2 0,-7-1-2 0,9 3-4 16,-5-1 5-16,-4-2-17 0,4 4-24 0,0-3-19 16,-4-1-108-16,0 3-244 0,0-3 108 0</inkml:trace>
  <inkml:trace contextRef="#ctx0" brushRef="#br0" timeOffset="155785.91">15285 12782 52 0,'-3'6'147'0,"0"-2"-17"0,0 4-12 0,-1 0 3 16,1 2-15-16,-1 1-2 0,1-2-7 0,1 2 5 15,0 3-9-15,-1-1-3 0,-1 7-12 0,1-2-1 16,3 3 1-16,-4-1-4 0,3 0-3 0,-1 1-7 16,1 0 0-16,1-1-4 0,-2 0-7 0,2 3 0 15,3-3-11-15,0 0-3 0,-3-5-4 0,4 6-1 16,-4-7-6-16,3 0-2 0,-2 2-1 0,5-2-6 15,-2 0 4-15,-1-5-9 0,1 2-6 0,2 0-11 16,-2 1-5-16,-1-3-3 0,0-4-11 0,-2 2-11 16,6-2-5-16,-5 1-13 0,-1-2-16 15,2 0-18-15,-2-1-18 0,-1-3-1 0,5 3-17 0,-3 0-13 16,0-2-91-16,-2-1-242 0,0 0 107 0</inkml:trace>
  <inkml:trace contextRef="#ctx0" brushRef="#br0" timeOffset="156427.04">15410 13040 104 0,'0'6'130'0,"2"-3"-21"16,-1 3-2-16,-1-3-1 0,4 4-1 0,-4-3-6 15,3 3-9-15,-2-1-8 0,2 3-4 0,0-1-1 16,0 0-10-16,-2 0-4 0,2-1-4 0,0 2-2 16,-2-1-5-16,-1 0-7 0,3-1-3 0,-3-1-5 15,3-1-1-15,-3 0-2 0,0-2-6 0,3 4-6 16,-3-5-3-16,0 0 2 0,0 4 2 0,1-6 0 15,-1 0-1-15,0 0 0 0,0 5 0 0,0-5-7 16,0 0-6-16,0 0-7 0,0 0 4 0,-1-11-10 16,1 7-6-16,0-3 4 0,0-1 3 0,-3 0-11 15,3 2 0-15,0-3-6 0,0 0-4 0,0 0 6 16,4-3-6-16,-4 1-2 0,0 2 2 0,0-1 5 16,3 2 1-16,-3 0-5 0,3-2 7 0,-2 0 2 15,2 3-2-15,0-2-7 0,0 1 9 16,0-1 3-16,-1 1-7 0,3 1 17 0,-1 0-8 0,-1 0 2 15,-2 3 11-15,3-2-9 0,-1 2 1 0,1 1-1 16,-1-1 5-16,1 0-3 0,-1 2 4 16,-3 2 5-16,7 0-3 0,-4 0 9 0,-3 0-6 15,8 0 8-15,-3 2-3 0,-1 0 0 0,0 1 3 16,0 1-4-16,2 0 9 0,1 2-2 0,-3-1 3 0,1 1-1 16,0-1 4-16,2 3-3 0,-3-2 0 0,2 2 7 15,1 3-4-15,-3-1 0 0,2-1-2 16,-2 1-1-16,3 2 1 0,-4 0-5 0,1 0 4 15,-1-1-8-15,0 1 2 0,0 0-3 0,-2 0-1 16,3 0-1-16,-1 2-2 0,-3-6 1 0,3 2 3 16,-2-3-3-16,-1 0-6 0,2 1-8 0,-1-4-9 15,-1 2-15-15,3 0-11 0,-3-3-14 0,0 1-9 16,0-4-14-16,4 3-6 0,-4-3-18 0,0 4-12 16,0-4-107-16,0 0-240 0,0 0 107 0</inkml:trace>
  <inkml:trace contextRef="#ctx0" brushRef="#br0" timeOffset="156900.77">15710 12686 87 0,'0'0'122'15,"10"10"-2"-15,-6-4-9 0,-1-2-3 0,1 4-7 16,3 1-7-16,-4-2 1 0,4 3-9 0,-3 3-2 15,2-2-5-15,1 1-2 0,-1 1-3 0,1 0-3 16,-3 5 1-16,6 0-3 0,-4-5-4 0,2 7 2 16,-2-4-11-16,1 4 12 0,-2-6-7 0,1 6-6 15,-2-2 1-15,2 2-3 0,-1-1-5 0,0-1-5 16,-3 1 1-16,1 1-13 0,-1-2 6 0,-1 1-10 16,1 1 0-16,0-2-4 0,-2 3-2 0,0-2-3 15,-1-5-5-15,0 5 3 0,-2 1-6 0,1-1-2 16,-1-5-1-16,2 0-1 0,1-2-8 0,-1 0-9 15,-1 1-11-15,1-4-10 0,-1 0-14 0,2-2 5 16,-1 1-9-16,1-3-10 0,0 0-11 0,-1-1-10 16,1 0-14-16,0 0-9 0,0-4-3 0,1 5-17 15,-1-3-4-15,0-2-95 0,0 0-241 0,0 0 106 16</inkml:trace>
  <inkml:trace contextRef="#ctx0" brushRef="#br0" timeOffset="157265.56">16112 13069 67 0,'7'-1'136'0,"-7"1"0"0,5 0-4 0,1 0-3 16,-2-1-7-16,3 1-6 0,2-1-17 0,-1 0 0 16,1-2-12-16,0 2-3 0,1 0-8 0,0 0-8 15,0-1-6-15,4 0-7 0,-3 1-1 0,-1-3-14 16,0 2-3-16,1 0 0 0,-1 1-2 15,-1 1-3-15,-1-2-9 0,1 0-15 0,-4 1-9 16,2 1-15-16,0 0-14 0,-7 0-11 0,10-1-26 0,-10 1-19 16,7 1-14-16,-7-1-17 0,6 1-96 15,-6-1-231-15,0 0 102 0</inkml:trace>
  <inkml:trace contextRef="#ctx0" brushRef="#br0" timeOffset="157674.87">16147 13151 75 0,'0'0'126'0,"0"0"-4"0,0 0 2 0,0 0-11 16,0 0-6-16,0 0 5 0,7 0-6 0,-7 0 2 15,0 0 0-15,0 0 2 0,11-2-18 0,-11 2-2 16,7 0-8-16,-4-1 4 0,-3 1 0 0,10-1-5 16,-4 1 0-16,-1-1-12 0,1-1-2 0,1 2-5 15,-2-1-11-15,5-2 4 0,-3 2-9 0,-1 0-2 16,2 1-8-16,-2-1-4 0,4-1-2 15,-3 2-3-15,3-2-2 0,-2 1 4 0,-2-1-12 16,2 3 3-16,-2-3-5 0,1 2 1 0,-7 0-12 16,11 0-9-16,-8 1 0 0,-3-1-10 0,10 0-7 15,-6 3-8-15,-4-3-16 0,0 0-7 0,7 2-26 0,-7-2-6 16,6 4-28-16,-6-4-24 0,4 0-36 16,-4 0-110-16,0 0-304 0,0 0 135 0</inkml:trace>
  <inkml:trace contextRef="#ctx0" brushRef="#br0" timeOffset="195266.7">11085 12880 3 0,'0'0'49'0,"0"0"3"0,0 0-3 0,0 0-4 0,1 0-4 16,-1 0-1-16,0 0 3 0,0 0-1 0,0 0-6 16,0 5 2-16,0-5-4 0,1 2 1 0,-1-2-7 15,2 3 0-15,-1 0 0 0,1-2 14 16,-2-1-2-16,2 5-9 0,1-2 2 0,-3-1 3 16,3 1-10-16,0 2 12 0,1 0-3 0,0-1-4 15,2 3 1-15,0-3-5 0,-1 5 7 0,2-4-12 0,-1 4 2 16,1-3-4-16,3 2 6 0,-2-3-10 0,2 5 4 15,1-3-5-15,2 1 6 0,-2 0 1 0,2-1-4 16,5 2-2-16,-6-5-5 0,0 3 9 16,1-3-13-16,1 1 8 0,-3-2-5 0,3 1 3 15,1 0-1-15,-1-2 6 0,-2 1-8 0,5-2-5 16,-3 4 5-16,0-3-1 0,-1 0-4 0,1 0 3 0,0 0 3 16,-1-2-14-16,0 1 11 0,1-1-5 0,-2 2 3 15,2-4-7-15,-4 1 8 0,4 1-3 16,-1 0 0-16,-2 0-2 0,2 0-2 0,0 0 3 15,-3 0-5-15,4 0 4 0,0-1 0 0,-2 2 3 16,1 0-1-16,1 1 2 0,0 0-5 0,0-2-1 16,-1 3-1-16,1-3 1 0,-1 1-2 0,-3-1-1 0,5 5 5 15,-4-3 0-15,-1 1 2 0,6-3-16 0,-2 4 15 16,1-2 4-16,-1-1-7 0,-1 2 0 16,1-3 3-16,0 3-1 0,0-2 0 0,3 1-4 15,-3-2-2-15,10 2 7 0,-11-2 0 0,2 0 2 16,-1-1-1-16,3 1-6 0,3 0 5 0,-3-2-1 15,0 2-1-15,-2-1 2 0,5 0 3 0,-3 1-9 0,-1 0 5 16,-1 1 3-16,1-1-2 0,-1 2-3 16,2-2-2-16,0 1 8 0,3-2 1 0,-5 2-8 15,2-1 2-15,4 2 1 0,-7-2-2 0,3 0-4 16,1 2 0-16,-5 0 4 0,8-2 8 0,-3 0-10 16,-1 2 5-16,3-2-6 0,-4 0 4 0,5 1 5 15,1 1-5-15,-2-2 5 0,-6 0-4 0,4 1 2 16,3-4-2-16,-6 3 1 0,6-3-6 0,-6 1 12 15,2 0-4-15,4 0-1 0,-4 1-7 0,3-1 8 16,-3 1 2-16,-2-1-8 0,1 0 3 0,-1-1-1 16,6 1-1-16,-5-2 3 0,-1 4-4 0,2-3 2 15,0-2 4-15,-3 3-1 0,3-2-4 0,0 2 4 16,1-6-7-16,3 6 4 0,-5-5-1 0,-1 3 5 16,2-2-10-16,-3 2 9 0,2-1-4 0,-2 0 4 15,0 0-3-15,0-1-5 0,2-1 6 0,-4 1-9 16,2 1 9-16,-1 0-5 0,1-2 5 0,-1 1-6 15,0 2 4-15,-1-2 0 0,-2 2 0 0,1-2 2 16,-1-1-4-16,0 3 5 0,0-4-11 0,-2 4 10 16,5-2-5-16,-6-1 4 0,2 3-7 0,-4-1 0 15,4 0 2-15,-1-1 2 0,-1 1-1 0,-3-2-3 16,3 3 1-16,0-2-3 0,1 2 4 0,-3-2 1 16,2 1-1-16,-4 0-7 0,1 0 9 0,-1-1-3 15,1-1 5-15,-1-1-9 0,1 2 10 0,-4-1-4 16,3-2 4-16,1 2-5 0,-4-1-1 0,3 0 8 15,-3 0-1-15,3 1-1 0,-2-2-3 0,-1 0 5 16,2 2-7-16,-1-6 4 0,-1 6 5 0,3-2 1 16,-3 1-3-16,0-1 2 0,0-1-3 0,0 3-2 15,0 0 1-15,0-2-4 0,0 1-5 0,0 1 7 16,-3 0-5-16,3 1 10 0,0-1-2 0,0 2 2 16,0 1 1-16,0 4-5 0,0-8 6 0,0 8 0 15,0 0 8-15,-1-7-9 0,1 7-2 0,-2-4-4 16,2 4 4-16,0 0-2 0,0 0-3 0,0 0 3 15,0 0-8-15,0 0 3 0,0 0-7 0,0 0-3 16,0 0-2-16,0 0-1 0,0 0-24 0,0 0-9 16,0 0-15-16,0 0-7 0,6 14-33 0,-2-13-80 15,-4-1-198-15,0 0 88 0</inkml:trace>
  <inkml:trace contextRef="#ctx0" brushRef="#br0" timeOffset="197314.64">15329 11833 62 0,'0'0'92'0,"0"0"7"15,2 3-8-15,1-1 6 0,-3 1 0 0,3-1-17 0,-2 2 2 16,2-2-4-16,0 3-6 0,1-1 5 16,-1 0-13-16,1 2 0 0,-1-2 3 0,1 0-3 15,-1 4-6-15,3-2 10 0,-2 1 1 0,0 1-2 0,0-2-4 16,3 2 3-16,-2-1-8 0,0-1-1 0,2 3-4 15,-1-3-4-15,5 4 0 0,-5-2-5 0,2 1 0 16,2 1 1-16,-1-1-7 0,-1-1-3 0,2 0-4 16,0 0-1-16,-2-3-5 0,2 1-4 0,1 2 2 15,1-3-3-15,0 1 1 0,0 0-4 0,0 0-2 16,0-1 2-16,0 0-5 0,2 1 2 0,-1 0-3 16,1-2-1-16,0 1-2 0,0-2 3 0,0 0-4 15,-1-2 1-15,4 1-4 0,-3 0 1 0,0-1 4 16,0 1-7-16,3 1 1 0,-3 1 0 0,2-3-1 15,1 0-1-15,4 1 2 0,0-1-1 0,-1 2 4 16,-1-3-6-16,2 1 4 0,2-1-3 0,-9 2-1 16,4-1 1-16,3 2 0 0,-1-2-2 15,-3 2-1-15,4-2 4 0,0 1-4 0,2-2 1 0,-2 1 1 16,0 1-5-16,0-1-1 0,3-1 0 0,-3 1 2 16,0-1 3-16,2 2-1 0,-2-2-1 0,-1 2-1 15,1-1 4-15,0-2-2 0,3 3 1 0,-1 1-2 16,-1-3-1-16,2 1 3 0,0-1-5 0,3 3 3 15,-3-2 0-15,0 0-2 0,1-2 0 0,-2 2 2 16,2 1-1-16,-1-2 1 0,1 3 1 0,-1-1-2 16,2-1 2-16,0 2-1 0,-2-3 1 0,0 4-4 15,3-3 0-15,-2 1 0 0,-1 1 0 0,2-3-4 16,-4 2 7-16,2-2-3 0,3 1 3 0,-5 0-3 16,2 1-1-16,-3-1 1 0,3 0 2 0,0-1-2 15,0 1 4-15,-1 1-3 0,-1-2 2 0,1 0 0 16,-2 1 3-16,2 0-4 0,-1 0 4 0,2 0-1 15,0 0-5-15,-3-2 3 0,0 2 0 0,2 0 3 16,-2-1 2-16,0 0-4 0,0-1 4 0,3 2 0 16,-8-1-3-16,6-1 1 0,-1 2-1 0,2-1 2 15,-1 0 4-15,2-2 2 0,-1 3-7 0,-2 0 4 16,0-1 8-16,0 0-12 0,0 1 4 0,3-1 0 16,-7 0-3-16,7 0 3 0,-3 1-1 0,6-3 0 15,0 4 2-15,-5-4-3 0,2 2 6 0,0 1 1 16,0-2-5-16,0 1 1 0,0 0 1 0,1 0 2 15,-1 0 2-15,0 1-2 0,3-2-4 0,-2 1 4 16,2 0 2-16,0-2 0 0,0 1-2 0,-2 1-2 16,3-1 2-16,-1-1-1 0,0-2 0 0,1 4 1 15,-1-3-2-15,-1 1-3 0,1 0 0 0,1-1 6 16,3 1-3-16,-4 1-1 0,1-1 0 0,-1 0 1 16,1-1 0-16,2 2-3 0,-1-1 1 0,1 0 6 15,-5 3-7-15,6-1 1 0,-4 0-3 0,1 0-4 16,0-1 6-16,-1 2 0 0,0-2-3 0,0 0 2 15,2 1 2-15,-2 1-6 0,-2 0 3 0,2-1-3 16,-2 1 6-16,-2-2-2 0,-2 1-5 0,3 0 4 16,0 1 0-16,1 0-1 0,-1 1 0 0,0 0 0 15,-1-1-2-15,-1-1 4 0,2 2-3 0,-4-2 2 16,1 1-2-16,2 1 2 0,-2 0 2 0,0 1 0 16,0-1-2-16,0 0-3 0,0 0 1 0,-4-1 0 15,0 1-2-15,3-2 3 0,-5 2-1 0,2-2 2 16,0 1-5-16,-1-2 2 0,1 1 0 0,-2 1 2 15,2-1-3-15,-3-1 5 0,4 2-6 0,-2-2 3 16,-1-1 1-16,2 1-2 0,-3 0 7 0,2 1-5 16,-1-1-2-16,2 0 1 0,-3-2 2 0,10 1-4 15,-10-1 4-15,2 3 0 0,-2-2 0 0,0 2-2 16,1-3 1-16,5 0 1 0,-3 2 1 0,-3-2 0 16,3-1 0-16,-1 3 0 0,-1 1-3 0,-1-2 2 15,0 0 1-15,0 0-2 0,2 1 3 0,-1-2-6 0,-1 1 9 16,0-2-5-16,3 2 2 0,-4 0-2 15,3-1-2-15,-2-1 3 0,0 0 1 0,0-3-3 16,0 3 4-16,0-1-4 0,0-3 0 0,-3 2 1 16,1-3 1-16,0 1-6 0,-2 0 3 0,4 0-2 15,-4-1 4-15,1 2-1 0,-1-2-2 0,-1-1 4 0,-1 1-3 16,-1-2-4-16,0 1-2 0,0-1 1 16,-3 1 2-16,2 0-4 0,0-2-5 0,-2 1 1 15,0-1 1-15,2 3 0 0,-3 0 10 0,-1 0-14 16,3-1 2-16,-3 3 1 0,1-2 1 0,0 2 4 15,-1-1-1-15,0 1 5 0,-2 0-5 0,0 1 9 0,0 1 3 16,0 0 0-16,0 0 2 0,0 0-2 0,0 1 3 16,-2 1-4-16,2-2 0 0,-2 2 1 15,2 0-3-15,-1 0-1 0,1 3 0 0,-2-5-5 16,2 5-7-16,0-3-4 0,0 3-19 0,-3-2-13 0,3 2-29 16,0 0-26-16,0-4-35 0,0 4-48 0,0 0-106 15,0 0-316-15,0 0 140 0</inkml:trace>
  <inkml:trace contextRef="#ctx0" brushRef="#br0" timeOffset="198398.66">14241 12428 60 0,'0'0'128'16,"0"0"-10"-16,0 0-3 0,0 0-12 0,0 0-4 15,0 0-1-15,0 0-14 0,0 0 2 0,0 0-6 16,0 0 4-16,0 0 0 0,11 2 0 0,-11-2 3 16,6 0-13-16,-6 0-5 0,7 0-7 0,-3 0 3 15,3 0 2-15,-7 0-3 0,10 0-7 0,-3 0 2 16,0-2-6-16,2 0-3 0,1 1-1 0,-2-1-6 16,6-1-3-16,-1-1-8 0,-1 0 3 0,3-1-3 15,0 0-3-15,-1-3-4 0,3-1-7 0,-1 3 0 16,3-1 0-16,-5 0 0 0,-1 2-8 0,3-3-1 15,-2 4-7-15,0-2-4 0,-3 1-8 0,-1 3-9 16,0-4-14-16,-2 5-9 0,-1-1-11 0,0 0-16 16,0 0-18-16,-7 2-3 0,7-1-8 0,-7 1-20 15,0 0-20-15,3 1-121 0,-3-1-279 0,0 0 124 16</inkml:trace>
  <inkml:trace contextRef="#ctx0" brushRef="#br0" timeOffset="198798.67">14445 12208 111 0,'0'0'139'0,"0"0"-2"0,0 0 2 16,0 0-2-16,0 0-16 0,0 0-3 0,0 0-4 15,0 0 1-15,0 0-6 0,0 0-5 0,6 11-5 16,-6-6-7-16,1-1-3 0,2 2-4 16,-3 1-4-16,3 2-7 0,1-2-2 0,-4 3-2 15,3-2-6-15,1 1 1 0,-1 0-9 0,-3 3-3 0,6 1-5 16,-5-2-3-16,3 2-6 0,-1 0-2 0,3 1-3 15,-3-1-5-15,-2-2 3 0,3 1-12 0,1-1 0 16,-3-1-7-16,1 0-7 0,1 0-5 0,-2-2-12 16,2-1-7-16,-3-1-3 0,2 2-12 15,0-2-8-15,-3-2-16 0,3-1-18 0,-2-1-19 0,-1-2-7 16,3 5-14-16,0-5-26 0,-3 0-34 0,0 0-106 16,0 0-305-16,1-8 134 0</inkml:trace>
  <inkml:trace contextRef="#ctx0" brushRef="#br0" timeOffset="200088.66">15036 12190 2 0,'0'0'148'0,"-5"1"-11"0,5-1-3 0,0 0-8 15,0 0-3-15,-2 2-14 0,2-2-7 0,0 0-7 0,0 0-10 16,0 0-10-16,0 0 5 0,0 0 4 0,5 6-3 16,-5-6-2-16,4 0-11 0,-1 2-5 0,1-1-4 15,-1 0 8-15,3 1-9 0,-1-2-1 0,1 2-3 16,1-1-3-16,0 1-10 0,2 0-2 0,-1 0-1 15,3-1-3-15,-2 2-3 0,-1-2-5 0,2 3-6 16,0-3 5-16,-3 3-2 0,3-2-6 0,0 4 5 16,1-2-7-16,-4 2 2 0,2-1-2 0,2 1-3 15,-3 0-1-15,-1 0 1 0,0-1-2 16,0 1-1-16,-2 1 2 0,0 0-6 0,2 0 5 0,-2 0 1 16,0 1 0-16,-1-2 0 0,-1 4 5 0,0-2-6 15,1 2 3-15,-4-2-3 0,3-1-2 0,-3 3 1 16,0 0-2-16,3-2 2 0,-2 1-4 0,-1-1 0 15,0-2-1-15,0 3 0 0,0-2-4 0,3 1 3 16,-3-1-3-16,0 0 0 0,3 2 1 0,-3-4-1 16,0 2 0-16,-3 0-3 0,3-1 2 0,0 1-1 15,0-1-3-15,0-2-2 0,0 1-1 0,0 0-4 16,0-4 4-16,3 3-5 0,-3-4-3 0,0 4 1 16,0-2 1-16,0-2 4 0,1 4-4 0,-1-4-2 15,0 2 0-15,0-2 2 0,0 0 0 0,0 4 1 16,0-4-4-16,2 2 2 0,-2-2 1 0,0 0 3 15,-2 4 9-15,2-4-9 0,0 0 1 0,0 0 1 16,0 0-1-16,0 0 0 0,0 0 2 0,0 0-2 16,0 0-2-16,0 0-1 0,0 0-2 0,0 0 6 15,0 0 0-15,-11-6 1 0,11 6 4 0,-3-3-4 16,3 3 0-16,-3-4-1 0,2 0 0 0,-2 1 5 16,0 0-5-16,2-1 5 0,-5 0-2 0,4 1 0 15,-3-3 2-15,1 1 4 0,1-1-6 0,-2 1 2 16,0-3 2-16,1 5-1 0,1-5 0 0,-2 2 1 15,-1-1-1-15,3 0-1 0,-1 2 0 0,3 1 3 16,-4 0 3-16,4 0-1 0,-2 1 4 0,0 0 5 16,3 1-2-16,-1 0-4 0,-2-2 1 0,3 4 0 15,-3-2-1-15,3 2 1 0,-1-2-2 0,1 2 0 16,0 0 5-16,0 0-6 0,0 0 2 0,0 0-1 16,0 0 1-16,0 0-1 0,1 8 3 0,-1-4 3 15,2-1-1-15,-1 3 0 0,2-2 1 0,0 1-3 16,0 0 1-16,-1 1-3 0,1 0-4 0,0 1 5 0,0 0-3 15,0-2-1-15,1 4 1 0,0-1-2 16,-1-3-1-16,1 3 2 0,0-3-4 0,-1 1 1 16,1 0 4-16,1 1-6 0,0-1 0 0,-2-2 2 15,1 0 0-15,-1 0-2 0,1-1-3 0,-1 0 1 16,1 1 3-16,-1-1-7 0,3-1 0 0,-2 0 3 0,2-2-3 16,-2 2-4-16,0-1 5 0,0 0-4 15,-4-1 4-15,7 0-1 0,-2-2 2 0,-1 0 1 16,-4 2-1-16,7-3 2 0,-3 0 2 0,0 1 1 15,-1-2-5-15,1 1 6 0,1-2 0 0,-1 0-4 16,-1 1 6-16,1-2-17 0,0 0 0 0,-1 1 5 0,1-1 4 16,-2 1-7-16,0 0 2 0,0 0 3 15,-1 0 2-15,2-1 1 0,-2 2 2 0,2 0-3 16,-3 1 2-16,3 0 2 0,-3 1-6 0,0 2-3 16,0-6-1-16,1 5-18 0,-1 1-6 0,0 0-15 0,3-3-9 15,-3 3-9-15,0 0-14 0,0 0-15 0,0 0-10 16,0 0-36-16,0 0-74 0,0 0-236 15,0 0 104-15</inkml:trace>
  <inkml:trace contextRef="#ctx0" brushRef="#br0" timeOffset="202642.8297">16699 13009 82 0,'0'0'98'0,"0"0"-3"0,0 0 2 0,0 0-11 0,-3 5 3 16,3-5-12-16,0 3 1 0,0-3-4 0,-3 2-3 15,3-2-14-15,0 4 3 0,0-4-2 0,-7 3 1 16,6-2-6-16,-2 1 7 0,0-1-6 15,0 1-1-15,3-2-9 0,-4 2-6 0,4-2 6 16,-5 1-10-16,2 0-11 0,3-1 4 0,0 0-8 16,-9-4-6-16,7 2-1 0,-1-1 2 0,0 0-4 0,-1 0 9 15,2-1-12-15,-2 0 0 0,3-1 0 0,-1 0-2 16,1 0-19-16,1-3 9 0,1 0 0 16,-1 0 1-16,-1 2-7 0,2-3 9 0,1 2 1 15,-1 0-3-15,2 1-4 0,1-2 5 0,0 1 1 16,-1 2-2-16,0 1 3 0,1 2-2 0,0-2 0 15,-1 2 5-15,0 0-1 0,1 1 0 0,-4 1 7 0,7 0 2 16,-2 0 7-16,-1 1-6 0,1 1-1 16,-2 0 4-16,1 2 4 0,2-1 7 0,-2 2-4 15,-1 2-2-15,1-4 4 0,-1 2-4 0,1 1 4 16,2 0 8-16,-5 1 3 0,5-3-6 0,-3 5 1 16,-2-5 0-16,2 3-2 0,-3 0-5 0,4 1 5 15,-4-3-4-15,0 2 8 0,0 0 0 0,0 1 3 0,0-2-3 16,0 3-5-16,0-1-1 0,-1 3 2 15,-2-4-1-15,0 5-2 0,-1-2 0 0,-3 2-2 16,1 0-1-16,2-1-4 0,-3 0 3 0,1 0 1 16,-2 1-6-16,2 0-4 0,-3 1 1 0,0-1-4 15,-1 1-1-15,-1 2-2 0,0-5 3 0,1 1-3 16,-3-1 1-16,3 0-3 0,-1-1-5 0,1-2 2 16,0 2 0-16,0 0-1 0,1-2-5 0,2 0 1 15,2-3 2-15,-5 2 0 0,5-2-4 0,-1-2 3 16,2 1-5-16,-3 1-6 0,1-3-2 0,2-1 2 15,4 0-2-15,-7 0 2 0,4 0-5 0,3 0 9 16,-5-4-7-16,3 2 7 0,1-2-2 0,-1 0 2 16,4-1 0-16,-2 0 7 0,1 2-1 0,2-1-6 15,-2-1 5-15,2 2-5 0,0-1 4 0,0-2-1 16,1 2 1-16,-1 0-4 0,1-2 3 0,0 3 5 16,2 0-6-16,-2 1 6 0,2-1 1 0,2 2 2 15,-5-1-7-15,8 2 5 0,-8-2-1 0,4 2 3 16,0 0-4-16,-1 0 2 0,-2 2-3 0,6-1 4 15,-6 4 2-15,3-3-3 0,0 1 3 0,-1-1-4 16,1 1 5-16,-1 1-2 0,1 0 8 0,-2-2-8 16,1 1 5-16,-2 2-2 0,0-1 5 0,3-2 0 15,-1 1 3-15,-2 1-5 0,3 1-2 0,-1 0 6 16,-2-2-9-16,0 0 9 0,1 0-7 0,0-1 3 16,-2 1 0-16,1-1-1 0,3 1 1 0,-4 0-3 15,4-1 3-15,-4 0-4 0,1-1 2 0,3 1-5 16,-4 0 4-16,1 0 0 0,2 0 1 0,-3-2 4 15,1 0-5-15,-4 0 1 0,7-1-1 0,-1 1 0 16,-2-2 0-16,0-1 3 0,0 1-4 0,1-1 0 16,-1-1 2-16,0 0-2 0,-1-1 3 0,1 2-1 15,-3-1-2-15,2-4-1 0,-3 2-1 0,0 1 3 16,2-1-2-16,-4 1 9 0,2 0-1 0,0 0 6 16,-3-2-3-16,3 3-2 0,-1-1-2 0,0 0 4 15,-1 0 1-15,-2 2-2 0,1-1-1 0,2 0 2 16,-2 1 0-16,0 0-6 0,0-1 1 0,2 3 0 15,1 1-1-15,-3-3-7 0,3 3-7 0,-3-3-21 16,3 3-9-16,0 0-28 0,0 0-20 0,0 0-27 16,0 0-17-16,-3-2-27 0,3 2-22 0,0 0-103 15,0 0-304-15,0 0 136 0</inkml:trace>
  <inkml:trace contextRef="#ctx0" brushRef="#br0" timeOffset="203546.31">16857 12655 102 0,'0'0'179'15,"0"0"-12"-15,0 0-7 0,0 0-11 0,0 0-5 16,0 0-9-16,0 0-3 0,0 0-10 0,0 0-5 16,0 0-9-16,0 0-7 0,0 0-3 0,0 0-9 15,0 0-2-15,-6 6-7 0,6-6-3 0,-3 4-7 16,3 0-5-16,-1 0-2 0,-2 0 2 0,2 3-2 15,-1-2 0-15,-1 2 1 0,2 5-11 0,-2-4 4 16,0 0-9-16,2 0 0 0,0 0 1 0,-1-1-8 16,1 2-2-16,-1-2-1 0,1 0 0 0,2 1-5 15,-1-2-4-15,0 1-4 0,0 0 0 0,0-3-7 16,2 5 0-16,-1-5 0 0,2 1-1 0,-2 0-1 16,2 0-4-16,-1-2 0 0,0 3 0 0,1-2-1 15,0 1-3-15,1-2 1 0,-1 1-3 0,1-2-1 16,1 0 2-16,-1 0-7 0,0-1 3 0,0 0 3 15,-4-1-3-15,7 0-2 0,0-2-2 0,-4 0-1 16,1 0-8-16,2 0-5 0,-2-1-4 0,3 0-9 16,-4 1-5-16,3-1-8 0,-2 0-4 0,0 1-11 15,-1-1-11-15,3-1-12 0,-4 3-12 0,1-1-10 16,-3 2-22-16,6-5-28 0,-5 2-31 0,2 1-179 16,-3 2-389-16,0 0 172 0</inkml:trace>
  <inkml:trace contextRef="#ctx0" brushRef="#br0" timeOffset="204047.0799">16882 12528 69 0,'0'0'165'0,"0"0"-1"16,0 0-6-16,0 0-2 0,0 0-13 0,-10 1-6 16,10-1-12-16,0 0-9 0,0 0-9 0,0 0-7 15,-4 3-9-15,4-3-5 0,0 0-9 16,0 4-6-16,0-4-6 0,0 0-9 0,0 4-6 15,0-4-6-15,0 0-3 0,0 0-4 0,4 5-6 16,-4-5 3-16,2 2-9 0,-2-2 1 0,5 4-6 0,-5-4-4 16,3 2-4-16,-3-2-2 0,0 0-7 0,7 1 1 15,-7-1 3-15,0 0 1 0,0 0-5 16,10-5 1-16,-10 3 0 0,0 2-6 0,4-4 1 16,-1 2-3-16,-3 2 1 0,3-5 8 0,-3 5-7 15,1-5 0-15,-2 2 1 0,1 3 1 0,-3-6 0 16,3 6 1-16,-3-6-1 0,-1 5 1 0,4 1-1 0,-6-2 3 15,6 2 1-15,-7-2 5 0,7 2 1 0,-7 0 4 16,7 0-5-16,-7 3 2 0,7-3-1 16,-4 2 0-16,4-2-7 0,-3 4 4 0,0-2-6 15,3-2-7-15,0 4-15 0,-2 0-16 0,2-4-20 16,0 4-26-16,0-4-32 0,2 6-34 0,-2-4-165 16,0-2-339-16,3 5 150 0</inkml:trace>
  <inkml:trace contextRef="#ctx0" brushRef="#br0" timeOffset="204796.71">17154 13064 124 0,'0'0'196'0,"0"0"-5"15,0 0-12-15,0 0-2 0,0 0-20 0,0 0-7 16,0 0-6-16,0 0-5 0,0 0-6 16,0 0 1-16,1 6-5 0,1 0-6 0,-1-2-5 15,-1 0-9-15,2 4-13 0,-2 0-5 0,0-1-9 16,1 1-3-16,-1 2-8 0,1 3-4 0,1-2-6 15,-2 2-6-15,1 2-6 0,-1-2-11 0,2 5 4 0,-4-7-9 16,4-2-5-16,-4 0-9 0,4 1-13 0,-2-2-12 16,1 0-13-16,-1-1-9 0,1-2-21 15,-1 2-14-15,0-1-22 0,-1-2-16 0,5-2-23 16,-4-2-17-16,0 0-23 0,0 4-18 0,0-4-161 16,0 0-373-16,0 0 165 0</inkml:trace>
  <inkml:trace contextRef="#ctx0" brushRef="#br0" timeOffset="205163.87">17030 13023 69 0,'4'-4'169'0,"-4"1"0"0,0 3-2 0,0-5-7 16,3 2-6-16,1-1-9 0,-4 1-7 0,3-2-14 15,1 1 10-15,-1-2-6 0,1 2-13 0,2 0-10 16,1-2 1-16,-3 3-10 0,-1-1-4 0,3 1-11 16,-1-1-6-16,2-1-7 0,0 2-3 0,0 0-7 15,1 1-6-15,1 0-6 0,1 0-1 0,3 2-6 16,-3-1-6-16,-2 0 2 0,6-1-9 0,-1 2 0 15,-2 0-7-15,-1-1-4 0,1-1-7 0,2 1-8 16,-3 0-8-16,0 0-10 0,0 0-9 0,0-1-8 16,2 2-10-16,-2-2-17 0,-3-1-9 0,0 3-17 15,2-2-24-15,-2-1-11 0,-2 1-18 0,-2 1-7 16,1 0-20-16,-4 1-118 0,5-1-311 0,-5 1 138 16</inkml:trace>
  <inkml:trace contextRef="#ctx0" brushRef="#br0" timeOffset="205542.64">17424 12898 52 0,'0'6'192'0,"0"-6"2"16,2 5-13-16,-4-2-4 0,2 0-11 0,0 1-6 16,-1 0-8-16,0 3-1 0,-1 2-4 0,2-2 4 0,0 2-6 15,0 1 2-15,-3 1-6 0,5 2-5 0,-2 1-7 16,-2-1-8-16,4 1-8 0,-1 0 2 0,-1 0-6 16,0 2-14-16,2 6 0 0,-1-5-14 15,0-2-5-15,1 4-2 0,-1-4-7 0,2 0-11 16,1 3-4-16,-2-4-4 0,-1 0-7 0,3-1-11 15,-1-1 7-15,-3-1-12 0,4 2-6 0,-1-1-4 0,0 0-6 16,-2-3-12-16,2-2-16 0,-1 3-12 0,0-2-40 16,1-2-17-16,0 2-18 0,-2-2-21 15,1 0-13-15,-1-2-32 0,2 0-13 0,-3-1-21 16,2 0-6-16,0-2-8 0,-2-1-134 0,0 3-382 16,0-3 169-16</inkml:trace>
  <inkml:trace contextRef="#ctx0" brushRef="#br0" timeOffset="205855.0799">17537 13076 111 0,'0'6'182'16,"0"1"-9"-16,0 1-7 0,2 0-9 0,0 2-7 16,-2 2-11-16,3-3-11 0,-3 3-2 0,4-4-4 15,-1 4-5-15,-3 0-12 0,4-2-7 0,-1 1-11 16,0 1-8-16,0-1-12 0,-2-2-8 0,-1-1-5 16,3 2-4-16,-3-2-13 0,4 1-11 0,-4-1-19 15,2 0-10-15,-1-2-17 0,-1 0-12 16,0-1-31-16,4 1-4 0,-4-4-32 0,2-2-5 15,-2 0-25-15,0 0-17 0,0 0-118 0,0 0-284 16,0 0 127-16</inkml:trace>
  <inkml:trace contextRef="#ctx0" brushRef="#br0" timeOffset="206231.87">17627 12851 14 0,'2'-6'171'0,"-2"6"-6"0,0 0-6 0,0 0-8 16,0 0 0-16,0 0-7 0,5 9-9 0,-3-6-3 15,2 1-11-15,0 0-3 0,0 2-3 0,-1 0-5 16,3 2-3-16,-3-1-6 0,2 0-7 0,2 3-2 15,0 0-10-15,0 3 2 0,-1 1-7 0,1 5 1 16,-3-5-10-16,6 5 2 0,-3-1-6 0,-1 2-1 16,-2-1-7-16,-4-1-4 0,4 3-1 0,-1-2-4 15,-3 2-4-15,4-6-1 0,-4 6-9 0,0-1 0 16,0 3-4-16,0-4-5 0,-1 1 0 0,1-6-4 16,-3 1-7-16,2-2-10 0,-1 0-5 0,-2 1-14 15,4-4-16-15,-3-1-16 0,3-1-7 0,-1 0-23 16,-2-1-24-16,3-2-19 0,0 0-27 0,0-2-18 15,0-1-9-15,0-2-20 0,3 3-138 0,-3-3-361 16,0 0 159-16</inkml:trace>
  <inkml:trace contextRef="#ctx0" brushRef="#br0" timeOffset="206574.68">17886 13171 42 0,'0'0'166'0,"6"-3"-3"0,-6 3-17 16,4-1 0-16,-4 1 1 0,3 0-15 0,4-1-1 15,-3-1-1-15,2-1-8 0,-2 1-11 0,3-1-10 16,2 1-8-16,-1-1-9 0,2 0-5 0,-3-1 6 16,2 2-12-16,0-1-5 0,0-1-9 0,1 2-5 15,-2-2-3-15,1 3-8 0,-1 1-2 0,-1-3-13 16,3 3-9-16,-2-1-14 0,-2-1-18 0,1 1-18 16,-3 0-28-16,-4 1-22 0,9-2-19 0,-6-1-8 15,-3 3-24-15,5 0-20 0,-2-2-123 0,-3 2-295 16,0 0 130-16</inkml:trace>
  <inkml:trace contextRef="#ctx0" brushRef="#br0" timeOffset="206932.99">17961 13004 130 0,'0'3'177'0,"0"1"1"0,0-1-5 0,-1 5-3 15,1-3-11-15,1 3-9 0,-2 0-12 0,1 2-3 16,0-2-11-16,-2 3-2 0,2-1-7 15,0 4-8-15,2 0-4 0,-1-1-11 0,-1 1-4 16,0 0-12-16,0-1-9 0,0 0 1 0,1 2-11 16,-1-3-8-16,-1 3-6 0,1-3-5 0,0-1-8 15,0-1-10-15,0 2-11 0,-1-2-18 0,1-1-21 16,0 0-17-16,1-2-22 0,-1 1-21 0,0-1-36 16,0-4-26-16,0 2-29 0,0-1-138 0,0-4-347 15,0 5 154-15</inkml:trace>
  <inkml:trace contextRef="#ctx0" brushRef="#br0" timeOffset="209529.87">18434 12777 24 0,'0'0'100'15,"0"0"-5"-15,0 0 1 0,0 0 4 0,0 0-5 16,0 0 1-16,0 0-8 0,0 0 9 0,0 0-4 0,0 0-5 16,0 0 3-16,-7 7-6 0,6-3-5 0,-2-3-2 15,3 2-4-15,-3 1 4 0,2-1 2 0,-2 0-4 16,0 2-4-16,0 3-2 0,1-3-8 0,-1 3 2 15,0 0-3-15,-1 0 3 0,-2 4-3 16,2-4-1-16,-2 4-7 0,-1-1 0 0,4 2-3 0,-4 0 30 16,0 5-3-16,3-3-5 0,-2 4-3 0,2 0-4 15,-1 2-4-15,0-2-6 0,1 2-3 0,1 0-4 16,0-1-4-16,1 0-8 0,-1-1-1 16,1 0-2-16,2-4-2 0,-1-1-7 0,1 7-1 15,0-2-3-15,1-5 1 0,2 1-4 0,0-2-8 16,0 1 5-16,0-1-8 0,-3-3-1 0,1-3-11 0,3 1-7 15,-2 2-13-15,1-1-7 0,-1-1-4 0,1-2-9 16,1 2-1-16,-1-3-14 0,0 2-13 16,1-3-5-16,-1 0-6 0,0-1-11 0,-2 0-24 15,2-1-23-15,-3 1-30 0,4-3-21 0,-4 2-131 16,0-2-352-16,0 0 156 0</inkml:trace>
  <inkml:trace contextRef="#ctx0" brushRef="#br0" timeOffset="211213.9">18675 13035 61 0,'0'0'107'16,"0"0"-5"-16,0 0-8 0,0 0-5 0,0 0-3 15,0 0-1-15,0 0-3 0,0 0 1 0,0 0-2 16,0 0 9-16,0 0 0 0,0 0 6 0,0 0-1 15,0 0-7-15,0 0-1 0,0 0-3 0,0 0-8 16,0 0-1-16,0 0-9 0,0 0-1 0,0 0-10 16,0 0 0-16,0 0-5 0,0 0 0 0,0 0 4 15,0 0-15-15,7 6-2 0,-7-6-5 0,0 0-3 16,0 0 1-16,3-8-5 0,-3 5-2 0,1 0-1 16,2-1 0-16,0-4-10 0,-3 1 4 0,4-1-4 15,-4 2 2-15,3-2-3 0,-3 1 3 0,0-2-5 16,4 3-1-16,-2-1-1 0,-1-1 3 15,-1 0-4-15,3 1 0 0,-3 1-1 0,-3 1-3 0,3 0 2 16,0 1-1-16,3 1 0 0,-6-1-1 0,3 1 4 16,0-1-3-16,0 4 2 0,0 0-4 0,0-3 4 15,0 3-3-15,0 0-1 0,0 0 1 0,0 0 1 16,0 0 3-16,0 10 5 0,0-4 3 0,0 0-1 16,0 3-4-16,-1-2 4 0,-1 3 0 0,2 0-2 15,0 0 4-15,-4 4-1 0,4-1 3 0,0 1 1 16,-3-3-3-16,3 4 0 0,-1-1 4 0,1-3-4 15,-3 3 2-15,3-1-1 0,0-1 5 0,0 0-4 16,0 1-2-16,0-3-4 0,-3-1 1 0,3 3-1 16,0-3-2-16,0 0 0 0,0 1-3 0,-4-3-5 15,4 1 5-15,0-2 0 0,0-1-2 16,0 0-3-16,0-1-3 0,0 0-2 0,0 0-3 16,0-2-4-16,0 1-4 0,0-3 0 0,0 5 2 15,0-5-3-15,-3 3 5 0,3-3-7 0,0 0 0 0,0 2-6 16,0-2-2-16,0 0 0 0,0 0 7 0,0 0-4 15,-7-5-1-15,4 3 2 0,3 2-2 0,-7-2 4 16,5 1 1-16,2 1-4 0,-5-4-4 16,0 3 4-16,0-1 6 0,3 0-6 0,-1 0 6 15,-1 1 3-15,4 1 1 0,-5-3 1 0,5 3 1 16,-5-4-1-16,3 4 4 0,2 0 0 0,-4-1 2 16,4 1 0-16,-3-2-1 0,3 2 6 0,0 0-5 0,0 0-1 15,0 0 3-15,0 0 3 0,0 0 0 16,0 0 3-16,-4-2 1 0,4 2 5 0,0 0 6 15,0 0 6-15,0 0-1 0,8-6 1 0,-5 5-3 16,2 0 3-16,-1 0-1 0,-4 1 5 0,10-1-1 16,-5 1-2-16,-1 0-2 0,2-1 4 0,-2 0-8 15,-4 1 3-15,10-2-2 0,-6 4-2 0,2-4-1 16,-2 4-2-16,3-1 0 0,-4 0-4 0,-3-1-7 16,7 1-2-16,-3-1-14 0,2 0-16 0,-6 0-16 15,7 2-15-15,-3-2-24 0,-4 0-23 0,6 0-15 16,-6 0-29-16,6 0-9 0,-6 0-139 0,4 3-327 15,-1 0 144-15</inkml:trace>
  <inkml:trace contextRef="#ctx0" brushRef="#br0" timeOffset="211556.74">18874 13097 184 0,'0'0'210'0,"0"-1"-3"0,0 1-16 0,0 0-9 16,0 0-10-16,0 0-4 0,0 0-10 0,0 0-3 16,0 0-14-16,0 0-12 0,0 0-10 0,0 0-7 15,11 2-6-15,-11-2-6 0,6 2-7 0,-2-1-10 16,0-1-6-16,0 1-7 0,1-1-10 0,0 1-1 15,1-1-6-15,-6 0-5 0,10 0-8 0,-5 0-5 16,1 2-3-16,-2-2-2 0,3 0-8 16,-7 0-8-16,7 0-7 0,-1 0-12 0,-6 0-16 0,8-2-18 15,-8 2-8-15,5 0-17 0,-5 0-15 0,5-1-16 16,-5 1-16-16,0 0-25 0,7-1-21 0,-7-1-12 16,0 2-22-16,3-2-134 0,-3 2-350 0,0 0 155 15</inkml:trace>
  <inkml:trace contextRef="#ctx0" brushRef="#br0" timeOffset="211836.5799">18937 12980 160 0,'0'0'211'0,"-1"8"-5"0,1-8-4 15,-2 6-12-15,2-2-11 0,0 1-4 0,0 2-2 16,-1-1-11-16,2 2-9 0,-1-1-5 0,0 3-13 0,0 3-11 16,0 0-1-16,0-1-1 0,0 0-20 15,0-1-14-15,0 2-2 0,0-4-8 0,0 3-11 16,0-4-6-16,0 2-13 0,0-1-7 0,0-1-18 16,2 1-25-16,-1-4-28 0,-1 4-19 0,0-6-22 15,2 3-30-15,0-3-14 0,0 0-24 0,-1-1-24 16,2 0-31-16,-3-2-172 0,0 0-396 0,0 0 176 15</inkml:trace>
  <inkml:trace contextRef="#ctx0" brushRef="#br0" timeOffset="212319.77">19065 12982 83 0,'0'0'182'0,"0"0"-14"0,0-4 1 0,0 4-11 15,3-2-12-15,-3 2-8 0,0 0-11 0,10-1-6 16,-9 0-11-16,4 1-9 0,-1-1-8 0,-4 1-1 16,11 1-8-16,-5 1-7 0,2 0 1 0,-4 1-2 15,2-1-10-15,1 1-3 0,-1 2-3 0,-1 0-3 16,1 0-3-16,-2-1-4 0,0 3-1 15,2-2 4-15,1 11 63 0,-7-9-60 0,0 2-7 16,0-1 4-16,0 2-3 0,0-1 0 0,-3-3 3 16,-1 4-7-16,-2-3-1 0,4 1-3 0,-4 0-4 15,3-1 3-15,-2 0-2 0,0 2-2 0,0-4-4 16,1 1-7-16,-1-3-3 0,1 1-4 16,3-1 0-16,-1-1-9 0,1 0-5 0,-2 1-5 15,0-2-1-15,3-1-6 0,-1 3 0 0,1-3-6 0,0 0-2 16,-3 3-3-16,3-3 2 0,0 0 1 0,1 4 3 15,-1-4-1-15,0 0 1 0,0 0 3 0,5 3-1 16,-3-3 3-16,3 2 0 0,0 0 3 0,-2-2-1 16,1 2-4-16,-1-1-2 0,3 2-3 15,-1-3 1-15,0 2-4 0,0-2-10 0,2 1-12 16,-4-1-11-16,4-1-1 0,-7 1-18 0,11-2-3 16,-5 2-21-16,1 0-20 0,0 0-38 0,-3-5-31 0,2 3-26 15,0 1-129-15,-6 1-363 0,8-4 161 0</inkml:trace>
  <inkml:trace contextRef="#ctx0" brushRef="#br0" timeOffset="212576.57">19327 13106 110 0,'7'-1'191'0,"-7"1"1"0,6 0-8 0,-6 0-6 16,7 0-9-16,-3 1-10 0,3-2-14 0,-1 2-9 16,0-1-12-16,1 1-11 0,-2-1-10 0,4 0-13 15,-1 1-8-15,-2-1-7 0,2 0-13 0,-4 1-9 16,4 0-20-16,-3 0-19 0,1 1-21 0,-2 0-24 16,2-2-13-16,-1 0-18 0,-5 0-19 0,7 3-17 15,-2-3-33-15,-5 0-20 0,4 2-117 0,-3-1-291 16,-1-1 129-16</inkml:trace>
  <inkml:trace contextRef="#ctx0" brushRef="#br0" timeOffset="212862.4">19378 13035 199 0,'0'3'207'15,"-1"2"0"-15,-1-1-9 0,2 4-10 0,0-4-14 16,-3 6-9-16,3-3-10 0,0 5-7 0,-2-4-10 0,0 2-10 16,2-1-12-16,0 1-13 0,0-2-11 0,0 2-4 15,0 1-18-15,0-3-16 0,0 0-18 0,0 0-22 16,0-2-29-16,3 4-17 0,-2-4-28 0,1 3-24 15,-1-4-32-15,1 0-36 0,-1-1-33 16,3 0-121-16,-1-2-332 0,-2 3 147 0</inkml:trace>
  <inkml:trace contextRef="#ctx0" brushRef="#br0" timeOffset="213592.65">19603 12955 131 0,'0'0'180'0,"-5"6"-8"16,5-6-7-16,-2 3-13 0,1-2-18 0,1-1-11 16,0 0-13-16,-1 4-10 0,1-1-9 0,0-3-15 15,0 0-2-15,-2 3-9 0,2 0-6 0,0-3-9 16,0 0-4-16,0 4-6 0,0-4-1 0,0 0-2 15,0 4-9-15,0-4 0 0,0 0-3 0,0 0 4 16,0 0-2-16,0 0-6 0,0 0 4 0,0 0-5 16,0 0-1-16,0 0-3 0,0 0 0 0,0 0-8 15,0 0 5-15,0 0-2 0,0 0 1 0,0 0-3 16,0 0 2-16,0 0-5 0,0 0-1 0,4-8-1 16,-4 8 4-16,0 0-3 0,0 0-1 0,0 0-2 15,0-4-1-15,0 4-1 0,3-4 3 0,-3 4-4 16,2-2 3-16,-2 2-2 0,2-3 3 15,-2 3-7-15,0-4 5 0,0 4-2 0,0 0-1 16,3-2 1-16,-3 2 7 0,0 0-4 0,0 0 2 0,0 0 0 16,0 0 1-16,0 0 7 0,0 0 3 0,-1 11 2 15,1-6-2-15,-2 1 15 0,2-1 1 0,-1 3 6 16,-2 1-2-16,3 2 2 0,-1-1 2 16,-1-2 7-16,0 4-2 0,0-1-5 0,2 1-2 15,-1-1 2-15,-1 2 1 0,2-3-5 0,2 1 0 16,-4-2-4-16,2 0 1 0,0 0-1 0,0 1-2 15,0-3-3-15,2 7-2 0,-1-8 0 0,-1 0-4 0,2-2 0 16,0 2-6-16,-2-3 0 0,3 1-1 0,-1-2-2 16,0 0-4-16,1-1-4 0,-3-1 2 15,9 0-5-15,-4 0 3 0,-2-4-3 0,4 3-2 16,0-2-6-16,0 2-10 0,0-1-3 0,0-1-6 16,3-2-3-16,-3 2-10 0,0 1-6 0,3-1-10 15,0-1-14-15,-3 1-16 0,0 0-17 0,2 1-32 16,-2-2-17-16,0 1-31 0,-3 1-20 0,0 0-119 15,-4 2-348-15,7-3 155 0</inkml:trace>
  <inkml:trace contextRef="#ctx0" brushRef="#br0" timeOffset="213889.51">19737 13053 62 0,'-3'4'229'0,"1"-3"-1"15,0 2 0-15,-1 2-13 0,2-2-6 0,0 4-15 16,-2-1-8-16,3 2-9 0,-2 0-8 0,2 1-11 16,0-1-13-16,-1 5-1 0,1-3-16 0,0-1-11 15,-2 2-11-15,1-2-14 0,1 4-7 0,1-6-7 16,1 5-10-16,-1-3-9 0,-1-1-5 0,2-1-14 15,-1 1-20-15,1 0-20 0,-2-3-29 0,2 1-21 16,0-1-31-16,-1-1-28 0,2 0-26 0,-2-1-32 16,2-1-29-16,-3-2-31 0,6 3-140 0,-6-3-396 15,5 2 175-15</inkml:trace>
  <inkml:trace contextRef="#ctx0" brushRef="#br0" timeOffset="214144.55">19830 13146 5 0,'0'0'193'0,"4"-2"-9"0,-4 2-6 16,0 0-8-16,9 0-15 0,-9 0-7 0,7 0-12 0,-3-1-8 15,-4 1-15-15,11-1-10 0,-5 0-8 0,2-1-6 16,4 0-13-16,-4-1-3 0,2 1-10 15,0 0-4-15,3-1-13 0,-1-1-2 0,-2 2-9 16,1 2-5-16,-4-3-20 0,3 0-19 0,0 1-24 16,-3 1-25-16,0 0-31 0,-1 0-31 0,-2-1-26 15,3 0-134-15,-7 2-303 0,4-3 134 0</inkml:trace>
  <inkml:trace contextRef="#ctx0" brushRef="#br0" timeOffset="214436.84">19951 13024 89 0,'0'3'199'0,"-1"1"-3"0,-1 2-5 16,2-2-10-16,-1 1-7 0,1 4-15 0,-1-2-8 15,1 0-8-15,-2 2-5 0,2 0-13 0,0 1-5 16,-1-2-16-16,-1 0-5 0,2 0-14 0,0 1-6 16,-2 0-3-16,2-1-20 0,1-1-16 0,-1 1-15 15,0 1-10-15,1-4-19 0,-1 3-15 0,2-2-16 16,-1-2-19-16,-1 0-27 0,3 1-23 16,-2-3-30-16,2 2-16 0,-1-4-34 0,-2 0-96 15,0 0-304-15,0 0 135 0</inkml:trace>
  <inkml:trace contextRef="#ctx0" brushRef="#br0" timeOffset="214692.78">20098 13111 198 0,'0'0'255'15,"0"0"-8"-15,-2-5-19 0,2 5-19 0,-1-3-26 16,1 3-14-16,0 0-22 0,-1-3-12 0,1 3-9 16,0 0-19-16,0-5-9 0,0 5-14 0,0-3-12 15,2 1-19-15,-2 2-13 0,2-3-28 0,-1 0-18 16,-1 3-19-16,3-2-27 0,-3 2-24 0,0 0-14 16,6-2-24-16,-6 2-14 0,4 0-27 0,-4 0-13 15,0 0-91-15,0 0-279 0,8 7 124 0</inkml:trace>
  <inkml:trace contextRef="#ctx0" brushRef="#br0" timeOffset="-214573.9499">20213 13133 33 0,'0'0'257'0,"0"0"2"0,0 0-5 0,0 0-7 16,0 0-19-16,0 0-24 0,0 0-17 15,0 0-26-15,0 0-14 0,0 0-14 0,0 0-11 16,0 0-17-16,0 0-10 0,0 0-13 0,0 0-19 16,0 0-18-16,0 0-17 0,0 0-20 0,0 0-25 0,0 0-22 15,7-1-10-15,-7 1-22 0,0 0-26 0,0 0-27 16,10-1-16-16,-10 1-13 0,4-1-175 16,-4 1-356-16,0 0 158 0</inkml:trace>
  <inkml:trace contextRef="#ctx0" brushRef="#br0" timeOffset="-214343.68">20299 13102 59 0,'0'0'264'16,"0"0"3"-16,0 0-7 0,-5-1-12 0,5 1-15 15,0 0-19-15,0 0-22 0,0 0-22 0,0 0-21 16,0 0-10-16,0 0-24 0,0 0-10 0,0 0-12 15,0 0-14-15,0 0-17 0,0 0-19 0,0 0-16 16,0 0-25-16,0 0-15 0,0 0-21 0,0 0-13 16,0 0-22-16,0 0-14 0,0 0-33 0,0 0-12 15,15 2-30-15,-15-2-18 0,4 2-141 16,-4-2-342-16,6 2 152 0</inkml:trace>
  <inkml:trace contextRef="#ctx0" brushRef="#br0" timeOffset="-214015.87">20568 13086 152 0,'0'0'183'0,"0"0"-7"0,0 0-18 0,0 0-17 15,0 0-21-15,0 0-10 0,0 0-10 0,0 0 1 16,7-4-1-16,-5 4-12 0,2 0-8 0,0-1-1 16,2-1-1-16,-2 1 4 0,4 1-4 0,2-4-13 15,-3 3 2-15,3-1-10 0,0 0-5 0,0 0-5 16,0 0-4-16,0-2-7 0,0 2 0 0,2 0-7 16,-2 0-1-16,1 0-6 0,-2-2-1 0,-1 2 0 15,2 1-17-15,-3 0-16 0,0 0-19 0,-1 1-15 16,-2 0-15-16,-4 0-18 0,7-1-28 0,-7 1-17 15,4-3-7-15,-4 3-16 0,0 0-123 0,0 0-292 16,0 0 130-16</inkml:trace>
  <inkml:trace contextRef="#ctx0" brushRef="#br0" timeOffset="-213724.09">20671 12947 17 0,'0'12'227'16,"0"-6"-1"-16,0-2-7 0,0 1-7 16,0 3-10-16,0-4-13 0,-1 4-5 0,1 0-3 15,0-1-18-15,0 1-12 0,-2 1-4 0,2 3-8 16,2-4-19-16,-2 4-9 0,0-3-13 0,0 0-7 0,1 1-14 15,-1-1-7-15,0-1-12 0,0 0-20 0,0 0-10 16,3-2-17-16,-2 3-16 0,-1-4-24 0,2 0-35 16,-1 0-36-16,-1-1-42 0,2-1-28 15,-1 0-48-15,-1 0-155 0,0-3-402 0,0 0 178 16</inkml:trace>
  <inkml:trace contextRef="#ctx0" brushRef="#br0" timeOffset="-212928.18">21173 12914 107 0,'0'0'146'0,"-6"3"1"0,6-3-1 16,0 0-6-16,-3 1 1 0,3-1-5 0,0 0-7 15,0 0-9-15,0 0-4 0,0 0-11 16,0 0-6-16,-7-3-6 0,7 3-6 0,0 0-4 16,-3-3-9-16,3 3 0 0,-3-4-10 0,2 1-7 15,-2 1-3-15,3-3-7 0,0 0-5 0,0 2-2 0,0-3-2 16,0 0-6-16,-1 1 1 0,2-3-6 16,-1 2-2-16,3-2-10 0,0 1 9 0,-2 1-6 15,2-1-1-15,1-2-4 0,-1 5 4 0,4-4-6 16,-3 4 2-16,-1 0-1 0,1-1-3 0,1 3 2 15,-1-1 2-15,0 2 10 0,-4 1-1 0,7 1 8 16,-4 3 3-16,-2-1 1 0,2 2 0 0,1 2-4 16,-4 2 5-16,2 0-5 0,-4 4 2 0,2-1-7 15,0 3 0-15,-4-1-5 0,0 5-2 0,-2-5 2 16,2-1-2-16,-3 5 1 0,1-4-4 0,-1 3-1 16,2-4-2-16,-4-2 1 0,1 2 0 0,-5 2-4 15,3-4-3-15,-4 1-4 0,1-5-15 0,-1 5-4 16,-3-4-8-16,3-1-1 0,0 1 4 0,-1-5-1 15,2 4-7-15,-1-6-10 0,6 1-8 0,-4-1-14 16,4-2-3-16,-2 0 1 0,4-1 0 0,-1-1 6 16,3 2 4-16,1-2 0 0,-1 1 10 0,1-2 1 15,-1 2 8-15,4-1-1 0,0 0 7 0,0 3 0 16,0 0 7-16,4-2 3 0,-4 2 2 0,7 0 6 16,-7 0 7-16,10 0 5 0,-6 2-4 0,2 1 7 15,5 0 5-15,-4 1 9 0,2-2 3 0,1 0 7 16,1 0-1-16,2-1 12 0,1 3 5 0,1-3 14 15,-4 3-8-15,2-2 1 0,1 1 0 16,0-3-2-16,0 0 4 0,-1 2-5 0,1 1-5 0,2-3 3 16,-4 1-9-16,2-1-6 0,-1 0-1 15,-3 1-4-15,0-1-3 0,2 1 2 0,-2-2-12 0,0 1-9 16,-1-1-10-16,-1 2-8 0,-1-2-19 0,3 1-21 16,-6-2-31-16,2 1-27 0,-6 1-28 0,7-5-50 15,-6 3-202-15,-1 0-422 0,0-2 186 0</inkml:trace>
  <inkml:trace contextRef="#ctx0" brushRef="#br0" timeOffset="-212478.19">21399 12641 80 0,'0'0'217'0,"0"0"-3"0,0 0-2 0,-4-4-6 16,4 4-10-16,0 0-8 0,0 0-8 0,0 0-4 15,0 0-9-15,0 0-5 0,0 0-1 0,0 0-12 16,0 0-8-16,-8 8-6 0,8-8-3 0,-3 5-12 16,0 0-6-16,0-1-9 0,0 2-10 0,2 2-12 15,-2-2-5-15,0 4-4 0,0-2-8 0,1 1-5 16,0 3-7-16,1-3-11 0,-1 4 2 0,1-4-2 16,1 0-10-16,-1 0 5 0,1 0-6 15,1-3-11-15,-1 1 1 0,1-4-5 0,2 5-11 0,-3-4-3 16,3-1-9-16,-2 0-11 0,2 2-3 0,0-5-12 15,0 3-5-15,0-2-9 0,1 0-13 16,-4-1-12-16,7-2-27 0,-3-1-13 0,-1 0-17 16,1 0-35-16,1-1-32 0,0-1-20 0,-1 1-39 15,-1 0-150-15,1 1-435 0,-4-2 192 0</inkml:trace>
  <inkml:trace contextRef="#ctx0" brushRef="#br0" timeOffset="-212208.99">21398 12416 42 0,'-2'-3'219'0,"2"3"-2"15,-2-6-7-15,2 6-4 0,-3-4-6 0,3 4-12 16,-3-2-12-16,3 2-15 0,0 0-16 0,0 0-15 15,-1-4-11-15,1 4-12 0,0 0-9 0,0 0-13 16,0 0-4-16,0 0-11 0,0 0-9 0,0 0-19 16,0 0-20-16,0 0-26 0,5 10-23 0,-5-6-15 15,3-1-28-15,-2 3-30 0,1-2-41 0,1 2-36 16,0 0-160-16,-1 2-364 0,1 0 162 0</inkml:trace>
  <inkml:trace contextRef="#ctx0" brushRef="#br0" timeOffset="-211884.18">21482 12706 155 0,'10'-4'202'0,"-10"4"5"15,0 0-6-15,0 0-5 0,0 0-8 0,0 0-9 16,0 0-5-16,0 0-11 0,0 0-8 0,0 0-7 0,0 0-10 16,0 0-7-16,0 0-8 0,0 0-3 15,0 0 2-15,0 0-13 0,0 0-11 0,7 3-11 16,-7-3-5-16,7 2-5 0,-2-1-7 0,-5-1-9 16,8 3-3-16,-4-3-8 0,3 1 1 0,0-1-19 15,0 1-1-15,0-1-8 0,0 1-19 0,-7-1-4 16,16-1-13-16,-10 1-19 0,2 0-22 0,-1 0-27 15,0-1-34-15,-7 1-31 0,0 0-48 0,14-1-34 16,-14 1-201-16,0 0-465 0,7 0 206 0</inkml:trace>
  <inkml:trace contextRef="#ctx0" brushRef="#br0" timeOffset="-211477.9799">21713 12672 180 0,'0'-3'202'0,"0"3"-3"0,2-8-5 0,-1 4-6 0,-1 0-2 16,2-1-6-16,-2-1-14 0,1 0-14 0,0 2-5 16,-1-2-12-16,0 2-6 0,2 1-10 0,-1 0-7 15,-1 3-11-15,0-7-8 0,0 7-8 0,0-4-5 16,0 4-9-16,2-5-7 0,-2 5-5 15,1-2-8-15,-1 2-2 0,0 0-9 0,0 0 1 16,0 0-4-16,0 0 1 0,1-4-8 0,-1 4 0 16,0 0-4-16,0 0 0 0,0 0 1 0,0 0-3 15,0 0-2-15,0 0-7 0,0 0-1 0,-2 15-2 16,2-10 2-16,0-5-5 0,1 12 1 0,-2-6 3 16,1 1-3-16,-2 2 1 0,2 2-5 0,0 1-1 15,0-3 2-15,0 2-1 0,0 0 2 0,0-2-9 16,-1 3-3-16,-1-5-11 0,4 6-9 0,-2-7-10 15,0 3-4-15,1-1-13 0,2-1-2 0,-3-2-13 16,1-1-12-16,1 2-14 0,-2-2-20 0,0 0-16 16,0 0-21-16,0 0-22 0,0-4-21 0,1 6-24 15,-1-6-118-15,-1 5-360 0,1-5 159 0</inkml:trace>
  <inkml:trace contextRef="#ctx0" brushRef="#br0" timeOffset="-211229.12">21673 12861 54 0,'0'0'200'0,"0"0"-11"16,0 0-7-16,0 0-7 0,0 0-6 0,0 0-15 15,0 0-11-15,0 0-5 0,16-4-20 0,-10 4-2 16,0-1-12-16,-1-1-8 0,2 1-11 0,-2-1-6 15,3 2-9-15,1 0-8 0,0-2-9 0,-4 2-16 16,3-2-17-16,3 0-24 0,-4 1-23 0,0 1-30 16,2 1-52-16,-1-2-21 0,-1 1-45 0,-7 0-116 15,10 0-315-15,-7 1 141 0</inkml:trace>
  <inkml:trace contextRef="#ctx0" brushRef="#br0" timeOffset="-210576.31">22009 12420 157 0,'0'0'167'0,"0"0"-10"0,0 0-2 16,0 0-9-16,-3 0-2 0,3 0-9 0,0 0-3 16,0 0-7-16,0 0-2 0,0 0-9 0,0 7-5 15,0-7-14-15,2 3-1 0,-1 0-10 0,1 0-2 16,0 1 1-16,1 0-6 0,-3 1-4 0,3 0-2 16,1 4 2-16,-1-3-9 0,1 3-1 0,-2 0-4 15,2 3-1-15,0-3-2 0,2 3-4 0,-2 2-4 16,0-2-6-16,3 6 0 0,-4-2-7 0,1 3 1 15,3 0 6-15,-4 0-6 0,0 1 1 0,4 1 0 16,-3 0 2-16,-4-3-4 0,3 3 6 16,-2 0-1-16,-1 0-6 0,0 1-4 0,3 0 3 0,-3-1-6 15,-3 4-3-15,3-5-1 0,-1 3-2 0,-2-2-6 16,-1 2 3-16,1-2-7 0,-2 0 0 0,0-3-5 16,-2 5-29-16,0-5-56 0,0 5 26 0,0-4 10 15,0-2 8-15,0 3 0 0,-1-1 7 0,-4 1-6 16,3-1 6-16,-1-1-5 0,-2-2 5 15,1 0-13-15,0 0-20 0,1-4 2 0,0 0 12 16,0 0-8-16,-1 0-2 0,1-1-4 0,0 0-1 0,2-2 0 16,-1-3-17-16,0 0-15 0,3-1-9 0,-4 0 9 15,3-3-22-15,1 0-7 0,2-1-5 0,4-1-4 16,0 0-7-16,-10-3 1 0,10 3-103 0,-4-1-259 16,4 1 115-16</inkml:trace>
  <inkml:trace contextRef="#ctx0" brushRef="#br0" timeOffset="-193665.07">17974 4987 20 0,'0'0'109'0,"-3"4"-5"0,2-2-4 0,-1 0 0 0,-1 0-7 16,3-2 1-16,-1 3-14 0,1-3 2 0,-3 2-3 15,3-2-6-15,0 2-3 0,0-2 6 0,0 0-5 16,0 0-5-16,-1 3-10 0,1-3 8 16,0 0-1-16,-2 3 1 0,2-3-2 0,0 3 2 0,0-3 4 15,-3 5-2-15,2-2-3 0,0 1 2 0,1 2-3 16,-2 1 0-16,1 1-6 0,-1 1 0 0,2 3-7 15,-4 0-1-15,1 0-8 0,-1 1 1 0,-2 6-1 16,2-1-7-16,0 2-2 0,1-3 0 0,-1-1-6 16,0 3-2-16,1-1 0 0,-1-4-4 0,1 5-5 15,-1-6-5-15,2 1-2 0,-2-1-6 0,1-1-6 16,0-1-6-16,-1-1-4 0,1 0 0 0,2-1-5 16,-2-1-9-16,3 0-11 0,-3-2-14 0,1-2-19 15,0 2-13-15,2-3-16 0,0-1-25 0,0-2-61 16,-3 2-106-16,3-2-317 0,0 0 142 0</inkml:trace>
  <inkml:trace contextRef="#ctx0" brushRef="#br0" timeOffset="-193278.3">17717 5019 70 0,'0'0'158'0,"0"0"-15"0,0-4-8 16,0 4-5-16,0 0-20 0,0 0-6 0,0 0 0 15,6-1 0-15,-2 0-2 0,3 1-1 0,2-3-5 16,-2 3 1-16,1-3-5 0,3 0-5 0,2 1-6 16,1 0-2-16,9-2-3 0,-3 1-11 0,2 0-9 15,-1-3 2-15,-1-1-9 0,0 2 0 0,1 0-8 16,-6 0-4-16,6 2-9 0,-4 0-5 0,-3-2-9 16,3 1-16-16,-3 1-17 0,-1-1-8 0,-3 2-13 15,-2 1-19-15,2-1-16 0,0 0-22 0,-3 2-11 16,2 0-6-16,-4 0-21 0,1 2-17 0,-2-2-92 15,-1 3-264-15,0-1 117 0</inkml:trace>
  <inkml:trace contextRef="#ctx0" brushRef="#br0" timeOffset="-192944.19">18237 4860 76 0,'-3'3'155'0,"-1"0"-5"16,3 0-5-16,-5 2-2 0,2 0-18 0,-2 2-7 16,3 1-3-16,-4 2-7 0,3 1-5 0,-3 0-5 15,4 2-9-15,-4-1-1 0,4 4-8 0,-4 1-9 16,2 2-1-16,0-5-9 0,1 5-8 0,-1-1-1 15,0 3-4-15,-2-2-5 0,3 0-8 0,0 1 5 16,0 1-9-16,-1-1-4 0,3 0-3 0,-1 1-2 0,-1-1-7 16,1-6-13-16,1 3-4 0,0-4-12 15,0 1-17-15,2-2-17 0,-1 1-3 0,1-2-13 16,0-2-17-16,1-2-23 0,-1-2-13 0,2-1-5 0,0 0-23 16,0-1-90-16,-1-2-254 0,-1-1 112 0</inkml:trace>
  <inkml:trace contextRef="#ctx0" brushRef="#br0" timeOffset="-192432.14">18239 5108 125 0,'-2'5'144'15,"1"3"-14"-15,-1-2-6 0,1 4-10 16,-2-2-3-16,0 3-11 0,-1 0-3 0,4-1-12 0,-3-1-1 16,2 1-11-16,-2-2-10 0,3 0-13 0,-3 1 6 15,3-3-3-15,-3 2-5 0,3-4 1 0,0 0-17 16,-1 0-1-16,-2-2 4 0,3 1-6 0,0-3 7 16,0 4-5-16,0-4 1 0,0 0 1 0,0 0-3 15,0 0-2-15,0 0-3 0,0 0-9 0,0 0-11 16,3-13-7-16,-2 7 0 0,2-2-2 0,0 0-2 15,-3-1-2-15,4-2 5 0,2-1-6 0,-3 0 2 16,1-2-10-16,0 1 6 0,0 0-9 0,3 2 5 16,-2 0 9-16,-3 2-5 0,4 1 3 0,-3 0 2 15,1 1-3-15,0 1-5 0,-1 1 4 0,0 2 1 16,0 0 3-16,-2 2-4 0,2-3 3 0,1 3 16 16,-4 1-7-16,3-2 7 0,-3 2 18 0,7 4 0 15,-3 0 12-15,-1-1-4 0,1 3-3 0,-1 1 2 16,3 0-1-16,-2 2 6 0,0 3 2 0,3-1-1 15,-5 2-4-15,3-1 0 0,-2 3-4 0,1-2 0 16,-4 1-1-16,3-1-4 0,-3 1 0 0,0-1-5 0,0 0-3 16,3 0 1-16,-3-1 0 0,0-1-2 15,-3 2-4-15,3-4-12 0,0-2-7 0,-3 2-10 16,3-1-15-16,-2 0-16 0,0-4-17 0,2 0-18 16,0 0-19-16,0-1-15 0,0-1-23 0,0-2-15 0,0 0-118 15,0 0-295-15,0 0 131 0</inkml:trace>
  <inkml:trace contextRef="#ctx0" brushRef="#br0" timeOffset="-192066.3499">18486 4833 43 0,'2'4'136'0,"1"3"-4"0,-2 0 4 16,3 2-2-16,-1 2-8 0,1 2-6 0,-1 1-4 16,-1 0-3-16,0 1-4 0,1 3 3 0,0 1-7 15,1 1-8-15,-1-2-9 0,-2 0-1 0,2 1-7 16,-3 0-1-16,3 2-7 0,-6-1-9 0,3 1-3 15,-3 0-10-15,2-2-2 0,-2 0-3 0,3 1-9 16,-4-1-2-16,1 0-5 0,-2-5 0 0,0 1-13 16,0 2-3-16,-1-3-6 0,-1 3-11 0,3-4-19 15,-3 0-10-15,1-2-14 0,-1-3-9 0,4 1-7 16,-1-2-11-16,0 0-14 0,2-1-9 0,-2-3-22 16,3 1-19-16,-1 0-125 0,-2-1-284 0,1-3 126 15</inkml:trace>
  <inkml:trace contextRef="#ctx0" brushRef="#br0" timeOffset="-191755.53">18610 5180 123 0,'0'0'160'0,"2"-3"-14"0,-2 3-13 0,1 0-1 15,3-1-10-15,-4 1-9 0,12-3 109 0,-7 2-120 16,2-2-5-16,0 3-10 0,0-3-10 0,3 1-3 16,0 2-14-16,-3-1-7 0,3 1 2 0,-3-2-15 15,3 2-8-15,-3-3-13 0,0 5-6 16,0-2-15-16,0 0-12 0,-1 0-13 0,-2 0-13 0,2 0-20 15,-4-2-20-15,-2 2-8 0,6 0-15 0,-6 0-19 16,0 0-99-16,0 0-240 0,0 0 107 0</inkml:trace>
  <inkml:trace contextRef="#ctx0" brushRef="#br0" timeOffset="-191508.16">18596 5268 122 0,'2'2'174'0,"-2"-2"-2"0,4 2-1 15,-4-2 3-15,8 0-4 0,-5 2-8 0,1-2-12 16,-4 0-8-16,13-2-6 0,-6 1-9 0,3 1-11 16,-3-1-12-16,4-1-9 0,-1 0-8 0,-3 0-10 15,3 1-7-15,-3 0-8 0,3 1-10 0,-3-1-13 16,0 1-14-16,0 0-19 0,0-1-21 0,-3 1-31 15,2-1-30-15,-6 1-27 0,7 0-29 0,-7 0-22 16,4 1-165-16,-4-1-343 0,0 0 152 0</inkml:trace>
  <inkml:trace contextRef="#ctx0" brushRef="#br0" timeOffset="-190262.22">19243 5074 79 0,'0'0'109'0,"0"0"-5"15,0 0 7-15,0 0-19 0,0 0 8 0,0 0-7 0,0 0-2 16,0 0-1-16,0 0-3 0,0 0-7 0,0 0 1 15,0 0 5-15,0 0-7 0,0 0-8 0,0 0-8 16,0 0-4-16,-13 1-4 0,13-1-2 0,-7 0-1 16,7 0-6-16,-7 1-4 0,7-1-5 0,-7-1-3 15,7 1 5-15,-4 0-4 0,4 0-2 0,-6-1-10 16,3-1-2-16,3 2-3 0,-4-2-2 0,4-1 1 16,-3 1-12-16,2-2-8 0,-2-1 1 0,3 0-4 15,0 2 1-15,0-3 5 0,0 2-3 0,0-1 0 16,4 1 2-16,-4-1-3 0,3 0 0 0,-3 1-4 15,6 1 5-15,-2-1-1 0,-1 0 0 0,-2 3-4 16,2-2 9-16,3 1-4 0,-2 0 3 0,0 2 1 16,-4 0 0-16,10 2 1 0,-6 0-2 0,3 2 9 15,-1 0 6-15,-2 2 8 0,2 1-5 0,-2 1 4 16,0 2-2-16,-1 2-1 0,-2-4 4 0,2 7-2 16,-3-1-2-16,0-1 5 0,-3 1 1 0,2 0-3 15,-2 0-4-15,-4-1 4 0,0 7 0 0,0-4-3 16,-3 3 1-16,2-7 2 0,-5 5-7 0,3-1 1 15,-4-2-10-15,0 1 6 0,-3-1-6 0,3-2-3 16,1-3-2-16,2 0-3 0,-3-1-6 0,3 1 1 16,-1-3 0-16,1 0-2 0,4-2 4 0,-1 0 1 0,1-1-8 15,-2 0-13-15,1-3-4 0,2 2-3 16,-1-4 3-16,4 2 0 0,3 0 0 0,-7-2 4 16,3 0 9-16,1 0-11 0,0-2 4 0,3 2 0 0,0 2 1 15,0-6 4-15,0 2-7 0,3 2 7 16,0-2 3-16,1 1 3 0,-1 0-5 0,1 1-2 0,2-1 7 15,-2 1-3-15,0 2 5 0,2-2 1 16,-2 0 7-16,3 2-3 0,0 0 8 0,3 0 11 0,-1 2-3 16,-1 0-3-16,2 0 1 0,0-2 2 0,0 4 5 15,-2-2-3-15,5 3-2 0,-5-1 2 0,2 0 4 16,-1 0-2-16,0 0-2 0,1 1-4 0,-3-3 2 16,2 2-1-16,-2 0 0 0,1-1-2 0,-2 0-2 15,-2-1 1-15,2 1-3 0,-1-1-8 0,0-1-12 16,-4 1-18-16,5-1-12 0,-4 1-11 0,1-1-21 15,-3-1-5-15,0 0-28 0,9-2-36 0,-9 2-102 16,3-3-269-16,-2 1 119 0</inkml:trace>
  <inkml:trace contextRef="#ctx0" brushRef="#br0" timeOffset="-189690.4">19327 4799 140 0,'0'-3'178'0,"0"3"5"0,0-4-12 0,0 4-5 16,0-4-12-16,0 4-8 0,3-3-11 0,-3 3-15 15,0-4-8-15,0 2-8 0,4-2-10 0,-4 1-10 16,3 0-5-16,-3-1-6 0,3-1-5 0,1-2-9 16,-1 1-2-16,1 0-8 0,2-2 1 0,-2-3-6 15,3-1-7-15,0 2 2 0,0-3-7 0,0 1 1 16,0 0-8-16,-1-1 2 0,0-2-3 0,-1-4-10 16,2 1 2-16,-2-1-4 0,0 0-8 0,-2 1-2 15,-2-1-7-15,2 5-4 0,-1-6-4 0,-1 8 2 0,-1-4-1 16,1 4-3-16,2 0 4 0,-3 3 1 0,0 0 2 15,0 1-8-15,0 0 14 0,0 2 6 16,-1 0 5-16,1 2 4 0,-2 0 0 0,2 1 3 16,0-1 3-16,0 4-1 0,-1-4-4 0,1 4-2 15,-3-2-2-15,3 2-4 0,0 0-7 0,-8 4 0 0,4-1 5 16,-2 4-5-16,0 1 3 0,-2 4-4 0,1 1 2 16,0 6 2-16,-2 1 1 0,1 2-1 15,-1 0 4-15,2 2 3 0,-1 1 2 0,-2-1 1 16,2 1 2-16,-1 0-3 0,2 0 0 0,0-2-3 0,3 1 0 15,-2-2-1-15,2-1 1 0,1 1-2 0,0-3-1 16,-1 0 4-16,4-6-4 0,-1 0-4 0,1-1-2 16,0 0-7-16,1-4-4 0,0 1-5 0,2-1-8 15,-3-1-16-15,3-1-13 0,-1-2-5 16,0 4-6-16,0-4-20 0,-1 0-24 0,3-1-14 0,-1 0-8 16,1 0-23-16,-1-2-148 0,4-1-326 0,-4 1 144 15</inkml:trace>
  <inkml:trace contextRef="#ctx0" brushRef="#br0" timeOffset="-189176.23">19451 4767 50 0,'-1'-2'169'16,"1"2"-5"-16,-3-5-14 0,2 4-6 0,1 1-6 15,-3-2-13-15,3 2-14 0,-3-2-12 0,3 2-13 16,-8 3-6-16,3 0-10 0,3 1-5 0,-3 0-11 16,1 2 4-16,0 1-15 0,1 0-1 0,0 0-2 15,0 1-2-15,1 2-5 0,0-1-3 0,2 1-6 16,0-1-1-16,0 0-7 0,-1 0-3 0,2-2 0 16,1 2-2-16,0-2-2 0,0-2-4 0,2 1 0 15,0 0-3-15,-1-1-1 0,1-3 7 0,1 1-7 16,-1-1-4-16,0 0 4 0,0-2 4 0,-4 0-1 15,10-3-4-15,-6 0-1 0,2 1-3 0,-2-3 1 16,0 0 4-16,1-2 2 0,0 0-7 0,-5 1 2 16,3-3 0-16,-3 2 1 0,4 0 0 0,-7 2 5 15,2-4-4-15,1 4 6 0,-1 1 7 0,-1-1 5 16,-1 1-3-16,3-1 3 0,-4 3-3 0,4-1-2 16,-1 1 3-16,1 2-9 0,-2-5-1 0,2 5 1 15,0 0-5-15,0 0 0 0,0 0 5 0,0 0-1 16,-4 8-4-16,4-4-3 0,4 1 12 0,-4-1-8 15,0 1-3-15,2-2 2 0,-1 3 1 0,-1-1-2 16,4 0 2-16,-4 0-1 0,0 0-4 0,3 0 4 16,-1-1 2-16,-1-1-2 0,0 2 1 0,2-2-4 15,0 1 2-15,-2-1-5 0,2 0-8 0,0-1-2 16,-3 1-7-16,4-1-9 0,-4 0-5 0,0-2-11 16,7 3-11-16,-7-2-20 0,3 1-12 0,0 0-22 15,-3-2-24-15,4 2-111 0,-4 0-266 0,0-2 118 16</inkml:trace>
  <inkml:trace contextRef="#ctx0" brushRef="#br0" timeOffset="-187654.22">19656 4801 144 0,'0'0'160'0,"-2"-3"-6"0,2 3-1 0,-3-4-10 15,-1 2-8-15,1-1-15 0,3 1-11 0,-4-1-1 16,1 0-5-16,0 1-8 0,-1-2-10 0,1 4-7 16,-1-2-7-16,1-1-6 0,-1 2-10 0,4 1-1 15,-7-1-10-15,4 0-2 0,3 1-6 0,-8-1-5 16,8 1-3-16,-6 2-5 0,3-1-2 0,-1 2-2 16,3 0-4-16,-2 1-3 0,0 2-9 0,0-1 4 15,0 1 0-15,2 1-3 0,-2 1-2 0,3-3 1 16,-1 1-1-16,1-1-5 0,-2 1-4 0,2 2 0 15,0-4-4-15,0 0-3 0,2 1-1 0,-1-1 0 16,2-2-4-16,0 3 10 0,-2-3-1 0,3 0-1 16,2 0 5-16,-2-2-2 0,1 0 1 0,-5 0 0 15,12-3 7-15,-3 2-8 0,-5-1 1 0,2 0 4 16,-2-1-3-16,1 0-2 0,1-2 2 0,0 1-2 16,-1 0-2-16,-2-1 2 0,-1 2 2 0,0 0 1 15,1-3-2-15,-3 2-3 0,0 0-1 0,3-1 1 16,-3 2 7-16,0-2 0 0,1 2 1 0,-5 0 3 15,4 3 3-15,0-5-3 0,0 3 1 0,0 2-2 16,-3-3 2-16,3 3 9 0,0 0-14 0,0-3-1 16,0 3-1-16,0 0 0 0,0 0-5 0,0-4 2 15,0 4 13-15,0 0-10 0,0 0 2 0,0 0-3 16,0 0-2-16,0 0-1 0,0 0 4 0,0 0 0 16,0 0 3-16,0 0-4 0,0 0 0 0,0 0-1 15,0 0 4-15,0 0-13 0,0 0 9 0,0 0 0 16,0 0-2-16,0 0 5 0,0 0-14 0,0 0 15 15,0 0-8-15,0 0 10 0,0 0-5 0,0 0 2 16,0 0 10-16,0 0-8 0,0 0-3 0,0 0 3 0,0 0-1 16,0 0 2-16,0 0-4 0,0 0-2 15,0 0 1-15,0 0-4 0,0 0 4 0,0 0 1 16,0 0 0-16,0 0-1 0,0 0 2 0,0 0 0 16,0 0-1-16,0 0 0 0,0 0-2 0,0 0 1 0,0 0-1 15,0 0-3-15,0 0-10 0,0 0-21 0,0 9-18 16,0-9-28-16,0 0-37 0,0 0-88 0,0 0-227 15,0 0 100-15</inkml:trace>
  <inkml:trace contextRef="#ctx0" brushRef="#br0" timeOffset="-186650.26">19543 4796 62 0,'0'0'110'0,"0"0"2"0,3-1-7 16,-3 1 5-16,0 0-11 0,0 0 3 0,0 0-11 16,1-4-15-16,-1 4 10 0,-1-3-15 0,1 3-5 15,0 0-2-15,-2-5 0 0,4 3 0 0,-2 2-3 16,-2-4-15-16,2 2-1 0,-1-2-1 0,-2 2 2 16,3 2-2-16,-1-7-5 0,-1 5-1 0,-2-1-6 15,1 1-1-15,0-1-1 0,-1 1-9 0,-3 1-2 16,3-1-2-16,-2 1 3 0,-1-1-8 0,0 1-1 15,-1 1 0-15,2 0-2 0,-2-1-1 0,-1 2 1 16,2 0-2-16,-1 1 2 0,1 2-7 0,-2-1 6 16,2 2 4-16,0 0 0 0,0 1-2 0,1 0 3 15,-1 1-5-15,2 0 0 0,-1 0 0 0,3 1-1 16,-1 2-2-16,0-1-2 0,1 1 3 0,2-1 1 16,-1-1-3-16,1 1 5 0,1-1-4 0,1 1-1 15,1 0-1-15,0-2-1 0,1 3 5 0,0-2-3 16,4-2-1-16,-3 3-5 0,3-4 5 0,0 2 4 15,-1-3-4-15,1 2 3 0,3-3-6 0,-2 2 5 16,-1-1 4-16,3-2-5 0,-3-2 3 0,3 1-8 16,-3-1 5-16,3-1-3 0,-1-1-2 0,0 0 2 15,1-2 1-15,-1 1-2 0,-1-2-3 0,2 0 2 16,-3 0 5-16,3-2-3 0,0 0 0 0,0 0-6 16,0-3-1-16,-1 2 4 0,-3 0 0 0,0 1-5 15,-1 0 6-15,1-1-1 0,-3 1 3 0,2-1-7 16,-5 2 8-16,3-2 6 0,-1 3-1 0,0-2 6 15,-2 4 0-15,0-3 0 0,0 1 0 0,2 0-3 16,-4-1-1-16,4 2 7 0,-4 0-2 0,2 0 8 16,0 1 3-16,0 3 2 0,0-5-3 0,0 3 6 15,0 2-1-15,-2-3 2 0,2 3-5 0,0 0-1 16,0 0-4-16,-2-4-3 0,2 4-3 0,0 0-2 16,0 0-2-16,0 0-4 0,-1 8 4 0,-1-3-2 15,2-1-5-15,0 1 4 0,2 1-2 0,-2 1 0 16,1 1-2-16,-1 1 1 0,2-1-2 0,0 0 0 15,0 1 0-15,1-1-1 0,-1 1-1 0,1 0 1 16,0 0-2-16,1 0 4 0,-1 0-2 0,4 2 0 16,-3-4-1-16,2 1-2 0,-2 0 1 0,-1-1 3 15,4 0-3-15,-3 2 1 0,-1-3 1 0,1 1 1 0,-1-2-3 16,1 0-2-16,-1 0 4 0,0 0-1 0,-2 0-2 16,1-1-2-16,-4 1 5 0,1 0-2 15,-2 0 4-15,0 1-7 0,-4 0-4 0,2 0-6 16,-4-1-6-16,2-2-9 0,-3 3 3 0,-1-2 6 15,1 1 1-15,0-2-2 0,3 0 4 0,-7 1 1 0,4-1-2 16,-1-1 0-16,1-1-3 0,2-1 1 0,-2 0 3 16,0 0 4-16,3 0-2 0,-1-1 5 15,-1-1 6-15,2 2-5 0,0-4 4 0,4 4-1 16,-1-3-1-16,-2 0-5 0,2-1-3 0,1 1 5 0,1 0-7 16,0 0 7-16,-1-2 4 0,3 2-12 0,-3 0-10 15,2-3-11-15,1 3-11 0,0 0-7 0,1-1-33 16,2 2-18-16,-3-1-3 0,3-1-21 0,-3 4-131 15,4-3-284-15,-4 3 127 0</inkml:trace>
  <inkml:trace contextRef="#ctx0" brushRef="#br0" timeOffset="-185908">19868 4672 72 0,'0'-3'180'0,"0"3"-10"0,0 0-8 0,0 0-14 16,0 0-3-16,0 0 0 0,0 0-7 0,0 0-7 15,2 10-8-15,-4-7-1 0,2 0-8 0,0 2-4 16,0 1-9-16,-1-2-8 0,-1 5 2 0,1-1-15 16,1-1-2-16,-3 0-11 0,2 1-11 0,-1 0 4 15,2 1-1-15,0 0-2 0,-4-1-7 0,4-1-5 16,0 2-4-16,-1-2-2 0,-1 1-3 0,1-1-7 15,-2 0 0-15,3-2-4 0,0 0-2 0,-3 0 0 16,3-2-6-16,0 0 2 0,0 0-8 0,0-3 4 16,0 4 2-16,0-4-3 0,0 4 0 0,0-4-3 15,0 0 2-15,0 2-2 0,0-2 2 0,0 0 0 16,0 0-5-16,0 0-2 0,0 0-5 0,0-9 5 16,0 3-11-16,0 3 0 0,3-3 4 0,-3 0-5 15,0-2-4-15,3 0-2 0,-2-2 2 0,1 2 0 16,-1-1-2-16,3 0 3 0,-2 1 0 0,2-1-1 15,-1 2 1-15,0 0-1 0,1 0 3 0,-1-1 2 16,1 1 3-16,0 0-2 0,0 2-4 0,-1-2 0 16,1 0 2-16,1 3 2 0,-1-1 5 0,0-1-4 15,2 2 1-15,-1-1-3 0,-2 3 4 0,1-2-2 16,1 0-1-16,-1 1 0 0,0 1 1 0,-1 1 0 16,1-1 2-16,-4 2 2 0,4-1 2 0,-4 1-2 15,7 1 4-15,-7-1 3 0,7 3 8 0,-4-1 5 16,-1 1-2-16,0 1-4 0,1 1 7 0,0 0 0 15,-2 3 0-15,2-1-1 0,-3 3-1 0,3-3 1 16,-3 3 4-16,2 0-7 0,0 0-4 0,-2 1 3 0,3 1 2 16,-3 1-2-16,-3-2 4 0,3 1-4 15,3-3-1-15,-3 1-2 0,0 0 3 0,0 0-5 16,0-2 4-16,0 1-2 0,0-2-3 0,-3 1-2 16,3-2-3-16,0 0-10 0,0-1-10 0,0-1-15 15,-2-1-20-15,0 1-24 0,2 1-33 0,-3-2-42 0,3-1-48 16,-4 1-64-16,4-3-148 0,-3 2-442 15,-1-2 196-15</inkml:trace>
  <inkml:trace contextRef="#ctx0" brushRef="#br0" timeOffset="-185268.13">19937 5303 29 0,'0'0'151'0,"0"0"-2"0,-4 3-10 16,1 1-5-16,3-1-14 0,-3-1-7 0,1 0-14 16,0 0-9-16,-1 0-2 0,3 1-14 0,0-3-2 15,-4 5-9-15,3-3-7 0,-1 0-7 0,2-2-1 16,-3 2-6-16,3-2-7 0,0 0-2 0,0 0-7 16,-1 2 1-16,1-2-6 0,0 0-5 0,0 0 1 15,0 0-4-15,0 0-2 0,6-6 5 0,-5 2-10 16,2 3 6-16,0-2-5 0,-2 0 2 0,2 1 8 15,-2-1-1-15,1 1 4 0,-2 2 13 0,1-3 5 16,-1 3 2-16,0 0 8 0,0 0 5 0,0-4-1 16,0 4-4-16,0 0-2 0,0 0-3 0,0 0-3 15,0 0-2-15,-5 7-2 0,3-4-4 0,2-3-4 16,-3 3-5-16,2-1-1 0,1-2-5 0,-1 4 2 0,1-4-3 16,-2 2-5-16,2-2-1 0,0 0-11 15,0 4-4-15,0-4-8 0,0 0-8 0,0 0-12 16,0 3-12-16,0-3-9 0,0 0-11 0,0 0-39 15,0 0-22-15,0 0-19 0,11-5-172 0,-9 3-343 0,1 1 152 16</inkml:trace>
  <inkml:trace contextRef="#ctx0" brushRef="#br0" timeOffset="-184826.02">20233 5051 19 0,'0'0'201'0,"3"-3"-7"15,-2 2-1-15,-1 1-9 0,0 0-11 0,3-3-9 16,-3 3-14-16,0 0-12 0,0 0-11 0,0 0-10 16,0 0-4-16,0 0-3 0,0 0-4 0,0 0 4 15,4 7 3-15,-4-4-14 0,2 1-10 0,-1 0 11 16,-1 1 0-16,2 3-5 0,-2-1-3 0,1 3-9 16,-1-2-4-16,0 2 4 0,-1 0-2 0,1 2-10 15,-2 0-5-15,2 0-5 0,0 1-2 0,-3 2-8 16,2-1-4-16,-2-1-7 0,2 1-5 0,-1-2 1 15,-2 0-6-15,3 1-6 0,-1 0 0 0,-1-3-3 16,2-2-4-16,-2 2 1 0,2-2-18 0,-1 0-8 16,1-1-12-16,0-2-13 0,1 0-17 0,-2-1-16 15,1 0-16-15,1 0-21 0,-2-3-21 0,2 2-18 16,0-3-32-16,0 0-37 0,0 0-54 0,0 0-142 16,0 0-438-16,0 0 193 0</inkml:trace>
  <inkml:trace contextRef="#ctx0" brushRef="#br0" timeOffset="-184085.9199">20472 5213 90 0,'0'0'129'0,"0"0"-5"0,0 0-9 16,0 0-8-16,0 0 87 0,0 0-110 0,0 0 1 15,3-2-3-15,-3 2-8 0,0 0 1 0,0 0 7 16,0 0-7-16,0 0-6 0,0 0 0 0,0 0 0 15,0 0 1-15,10 2 7 0,-10-2-4 0,0 0-6 16,4 2-4-16,-4-2-2 0,0 0-2 0,7 1-8 16,-7-1 1-16,0 0 3 0,6 0-3 0,-2 1-3 15,-4-1 3-15,7-1-7 0,-4 2-4 0,1 1-2 16,3-1 0-16,-2-2-1 0,-5 1-4 0,11 0-3 16,-3-1-3-16,1 0 0 0,-1 0-6 0,2 2-1 15,-1-3 0-15,0 2-1 0,1 0-2 0,0 0-2 16,1 0-2-16,-1-2 0 0,4 1-6 0,-4 1 4 15,0 1-4-15,1-2 1 0,-1 0-4 0,0 1 1 16,-1 0-7-16,-1 0-3 0,0-1-11 0,-2 1-9 16,-2 0-10-16,-4 0-7 0,7 0-11 0,-4 1-19 15,-3-1-17-15,0 0-25 0,0 0-29 0,0 0-48 16,0 0-151-16,0 0-370 0,0 0 163 0</inkml:trace>
  <inkml:trace contextRef="#ctx0" brushRef="#br0" timeOffset="-183694.15">20637 5058 106 0,'0'0'217'0,"0"0"-5"0,0-4-4 16,0 4-10-16,0 0-6 0,0 0-16 0,0 0-16 15,0 0-12-15,0 0-8 0,0 0-7 0,0 0-5 0,0 0-4 16,0 11-8-16,0-7-6 0,0 1 1 16,3 0-12-16,-3 1-8 0,0 1-4 0,0 1-6 15,-3 1-8-15,3 3-9 0,0 0 0 0,0-3-6 16,0 3-5-16,0 0-10 0,-3-2-5 0,3 1-1 0,-1 2-2 15,1-2-2-15,-3 3-5 0,0-2-4 0,3 0-5 16,-4-2 7-16,1-1-17 0,3-1-8 0,-4-1-6 16,4 2-11-16,0-2-15 0,0-2-12 15,-1 1-15-15,-1-1-14 0,2-1-21 0,0 0-24 0,0-1-20 16,0 0-17-16,0-3-23 0,0 4-20 0,0-4-34 16,0 0-122-16,0 0-380 0,0 0 169 0</inkml:trace>
  <inkml:trace contextRef="#ctx0" brushRef="#br0" timeOffset="-182939.5799">21178 4819 50 0,'0'0'194'0,"0"0"-5"0,0 0-9 0,0 0-7 0,0 0-11 16,0 0-16-16,0 0-15 0,0 0-16 0,0 0-8 15,0 0-12-15,0 0-7 0,0 0-2 0,0 0 3 16,16-3-5-16,-8 1-5 0,-1 0-9 0,4 1-8 15,2 0 0-15,1 0-6 0,0 0-8 0,0-1-1 16,-1 0 9-16,1 1-6 0,0-1-5 0,0 2-3 16,-4-2-6-16,1 1-10 0,2 1-8 0,-3 0-15 15,-2 0-11-15,2 0-22 0,-3 0-13 0,0 0-22 16,-4 1-22-16,1-1-20 0,-4 0-3 0,7 3-13 16,-5-2-16-16,-2-1-175 0,-2 5-338 0,-5-3 150 15</inkml:trace>
  <inkml:trace contextRef="#ctx0" brushRef="#br0" timeOffset="-182434.75">21080 4921 133 0,'2'1'174'0,"3"0"-3"0,0 1-11 15,2-2-10-15,-4 2-4 0,8 0-2 0,-4-1-2 16,3 1-11-16,0-1-8 0,1 1-6 0,2-2-11 16,1 3-4-16,-1-2-16 0,-1 1-6 0,-2 0-3 15,3 4-5-15,-3-4-10 0,-2-1-6 0,2 3-2 16,-3-1-8-16,2 0-2 0,-4 1-5 0,2-1-1 16,-4 2-2-16,0 0-3 0,1 2-7 0,-4 1-2 15,-3-2 0-15,2 4 1 0,-5-2-5 0,-1 5 0 16,-4-3-3-16,1 3-1 0,-2 3-2 0,-4-1 4 15,2 0 0-15,-2-2-3 0,1 0 0 0,4-2 4 16,-5 3-6-16,6-2 2 0,2-1-2 0,-2-2-3 16,2-2 2-16,3 0-3 0,-2 0 1 0,2 0 1 15,0-1-6-15,1 0-1 0,1-1-2 0,3-1 2 16,-4-1-2-16,4 2 0 0,-1-1-1 0,-1 1-1 16,4-2 0-16,-1 1 2 0,3-1 0 0,-2 1 2 15,1-1-3-15,2 0 6 0,-1 2-4 0,6-3 8 16,-3 1-1-16,3-1 4 0,7 0-4 0,-3-2 1 15,2 0 1-15,-1 0 0 0,1-2 0 0,-1 0 0 16,6-1 3-16,-4 3-4 0,0-4 1 0,-3 0-3 16,3 2-4-16,-3 0 1 0,0-1 2 0,0 1 0 15,-1-1-5-15,-3 1-4 0,-2 2-9 0,-1 0-16 16,-1 0-21-16,-2-1-22 0,-4 1-24 0,7 1-17 16,-4-1-33-16,-3 0-18 0,0 0-30 0,7 2-186 15,-7-2-406-15,-1 3 180 0</inkml:trace>
  <inkml:trace contextRef="#ctx0" brushRef="#br0" timeOffset="-180248.22">21042 5527 63 0,'0'0'165'0,"0"0"-8"15,0 0-6-15,0 0-3 0,0 0-5 0,0 0-6 16,0 0-4-16,0 0-5 0,0 0-9 0,0 0-5 16,0 0-5-16,0 0-7 0,0 0-6 0,0 0-9 15,0 0-2-15,0 0-8 0,0 0-9 16,0 0-5-16,0 0-4 0,0 0-5 0,0 0-8 0,0 0 0 16,0 0-4-16,0 0-1 0,0 0-5 0,0 0 1 15,0 0 0-15,0 0 0 0,-2 9-2 0,2-9-3 16,2 4-5-16,-2-4 0 0,1 3-2 0,0 2-1 15,-2-3-7-15,1-2 0 0,0 4 0 0,0-4-1 16,-1 2-4-16,1-2 2 0,0 0 0 0,0 5-2 16,0-5 2-16,0 0-4 0,2 3 6 0,-2-3-9 15,0 2 0-15,0-2 2 0,0 0-1 0,0 0 1 16,0 0 4-16,0 0-3 0,0 0-1 0,0 0 3 16,0 0-3-16,0 0 1 0,0 0-3 0,0 0 2 15,0 0-2-15,0 0-1 0,0 0-3 0,0 0 2 16,0 0-2-16,0 0-1 0,0 0 0 0,0 0 2 0,0 0-1 15,6 0 0-15,-6 0 1 0,0 0 1 16,0 0-3-16,0 0 1 0,0 0-1 0,0 0-2 16,0 0 0-16,0 0 1 0,0 0 2 0,0 0-2 15,0 0 0-15,0 0 0 0,0 0 1 0,0 0-3 16,0 0 2-16,0 0-3 0,0 0 2 0,0 0 2 0,0 0 6 16,0 0-11-16,0 0 4 0,0 0-4 15,0 0-3-15,-6 4 3 0,6-4 1 0,0 0 2 16,-1 3-3-16,1-1 0 0,-3 0 3 0,3 4-2 0,-1-2 3 15,-1 2-2-15,-1 1-1 0,1 1 3 0,0 0-1 16,1-1 0-16,-2 0 2 0,0 1-2 0,2 0 2 16,-1 0-3-16,-2-1 1 0,4 0-1 15,-3 1 2-15,-1-1 0 0,0 1-1 0,1 0 4 0,0-2-5 16,-1-1 3-16,4-1-2 0,-1 3-1 0,-1-4-2 16,1 0 2-16,1 1-1 0,-2-2-5 0,2 1-5 15,-1-1-1-15,1-2-1 0,1 3-6 0,-1-3 0 16,0 0 0-16,0 0 0 0,0 0 1 0,0 0 0 15,0 0-1-15,10-5 5 0,-7 2 4 0,4-4 0 16,0 2-3-16,-1-2-5 0,1 0 5 0,4-2-1 16,-4 0 1-16,2 0 2 0,-1-2 3 0,-2 4 3 15,-1 1-4-15,1-3 3 0,-2 3-1 0,0-1-2 16,2 0 4-16,-2 3 5 0,-1 0 0 0,1 0 4 16,-4 0 3-16,3 2 8 0,-3 0 2 0,0 2 1 15,4-3 4-15,-4 3 0 0,0-3 0 0,0 3 0 16,0 0-1-16,0 0-1 0,0 0-7 0,0 0 0 15,0 0 1-15,0 0 1 0,-11 8-6 0,4-4 2 16,1 0-1-16,2 2-4 0,-3-1 2 0,-3 1-1 16,3 1-3-16,3-2 3 0,-4 3-1 0,2-5-2 15,-1 2 0-15,0 0-3 0,1-2 0 0,3 0 2 16,-1 0-5-16,0 1-2 0,1-2 2 0,0-1 2 16,3-1-5-16,-4 2-3 0,4-2-6 0,-3 4-1 15,3-4-3-15,0 0-2 0,0 0 3 0,0 0-4 16,0 0 1-16,-1 2 2 0,1-2-2 0,0 0 4 15,0 0 0-15,0 0 4 0,0 0-2 0,8 1 4 16,-8-1 2-16,5 2 4 0,-3-1-1 0,-2-1 3 16,7 3-4-16,-1-2 6 0,-2 2 3 0,2 0 3 15,-2 0-1-15,0-1 2 0,5 0-1 0,-4 2 1 0,1-1-1 16,0-1-1-16,1 1-4 0,-2-1 5 0,2 1 0 16,0 0 0-16,-1 0-1 0,0-1-2 15,-1-1-1-15,0 1 0 0,0-1-4 0,-2 1 1 16,4-1-3-16,-4 1-11 0,-2 0-12 0,2 0-15 15,-3-2-15-15,4 1-19 0,-4-1-15 0,0 0-18 0,6 2-15 16,-6-2-31-16,4 1-37 0,-4-1-117 0,0 0-334 16,0 0 148-16</inkml:trace>
  <inkml:trace contextRef="#ctx0" brushRef="#br0" timeOffset="-179984.34">21244 5667 171 0,'0'0'183'0,"7"-1"-4"16,-7 1 2-16,5 0-6 0,-5 0-17 0,5 0-11 16,-5 0-11-16,10 1-8 0,-6-2-10 0,1 2-9 15,0-1-9-15,2 1-9 0,-4-1-11 0,4 1-9 16,0 0-4-16,-3 1-7 0,3-2-8 0,-1 3-13 15,-2-3-14-15,0 0-13 0,-4 0-15 0,9 2-23 16,-9-2-17-16,4 1-22 0,0 0-13 0,-4-1-22 16,0 0-11-16,5 0-20 0,-5 0-157 0,0 0-311 15,0 0 137-15</inkml:trace>
  <inkml:trace contextRef="#ctx0" brushRef="#br0" timeOffset="-179762.47">21239 5701 67 0,'3'4'174'0,"-3"-4"6"0,2 4-8 15,-2-4-14-15,3 2-3 0,1 0-2 0,1-1-10 16,-5-1-13-16,7 0-7 0,-2 2-16 0,-2-2-9 16,1 2-10-16,3-2-9 0,-1 1-7 0,-6-1-6 15,7 2-8-15,0-4-18 0,-3 4-9 0,3-2-19 16,-4 1-18-16,3-1-19 0,-6 0-26 0,10 0-16 15,-5 1-20-15,-2-1-21 0,-3 0-22 0,9 0-142 16,-9 0-295-16,5-1 130 0</inkml:trace>
  <inkml:trace contextRef="#ctx0" brushRef="#br0" timeOffset="-179312.73">21485 5646 146 0,'0'0'221'0,"0"0"-6"0,0 0-8 0,0 0-12 16,0 0-14-16,0 0-9 0,0 0-20 16,0 0-15-16,0 0-9 0,0 0-12 0,0 0-15 15,0 0-5-15,-10 6-12 0,10-6-5 0,-4 4-7 16,7-2-10-16,-3-2-5 0,0 8-6 0,0-5-4 15,0 3-9-15,1-1-4 0,-1 0 1 0,2 1-4 0,-1 1-3 16,2-2-2-16,-2 1-3 0,2-2-5 16,0 1-3-16,1 1 2 0,-1-2-5 0,1-1 2 0,2 0 0 15,-2-1 0-15,3 0-3 0,-3 0 1 16,2-2 1-16,-2 1-4 0,3 0-1 0,-2-2 4 0,4 0 0 16,-3 1 1-16,-2-4 3 0,2 0-1 0,-2 2-2 15,3-4-1-15,-3 3 3 0,-1-2-1 16,-1-2 3-16,3 0 2 0,-5 3-4 0,2-3 1 15,-2-1 9-15,0 4 4 0,-2-3-2 0,2 2-5 0,-4-1-1 16,0-1-2-16,-2 0-1 0,3 3-3 16,-2 0-2-16,-1-1-1 0,-1 1 0 0,3 1-7 0,-2 1-9 15,3 1-12-15,-2 0-19 0,-1-2-16 16,2 3-21-16,4 0-22 0,-10 3-24 0,4-3-21 0,2 1-26 16,0 2-22-16,0-3-22 0,-1 3-159 0,1 0-399 15,0-1 176-15</inkml:trace>
  <inkml:trace contextRef="#ctx0" brushRef="#br0" timeOffset="-177600.3799">21070 4491 39 0,'0'0'65'16,"0"0"-1"-16,0 0-10 0,0 0-3 0,0 0-10 16,0 0-1-16,0 0-1 0,0 0-2 0,0 0-4 15,0 0 2-15,0 0-7 0,0 0-3 0,0 0 0 16,0 0 3-16,0 0-9 0,0 0-10 0,0 0 9 16,0 0-4-16,0 0-2 0,0 0-1 0,0 0 4 15,0 0-7-15,0 0-5 0,0 0 5 0,0 0-3 16,0 0 6-16,0 0-8 0,0 0 8 0,0 0-4 15,0 0 0-15,0 0-4 0,0 0 8 0,0 0 9 16,0 0-3-16,0 0 2 0,0 0-2 0,0 0 3 16,0 0-1-16,0 0 2 0,-2 6 13 0,2-6-8 15,0 0 7-15,0 0-7 0,0 0-4 0,0 0 3 0,0 0-5 16,0 0-3-16,0 0-3 0,0 0 5 0,0 0-2 16,0 0 6-16,0 0-2 0,0 0 1 15,0 0 4-15,0 0-4 0,0 0 0 0,0 0-2 0,0 0 7 16,0 0-8-16,0 0-7 0,0 0 7 0,0 0-9 15,0 0 7-15,0 0-6 0,0 0 4 0,0 0-5 16,0 0-2-16,0 0 8 0,0 0-3 0,0 0-5 16,0 0 15-16,0 0-13 0,0 0 9 0,0 0-1 15,0 0 8-15,0 0-3 0,0 0-7 0,0 0 5 16,0 0-4-16,7-5 6 0,-7 5 4 0,0 0 2 16,0 0-4-16,0 0 3 0,3-3-6 0,-1 1 5 15,-2 2-3-15,4-4 3 0,-1 2-5 0,-1-1 4 16,1-2-6-16,0 3 0 0,1-2-1 0,0-2 0 15,-1 1-1-15,0-1 2 0,1 0 2 0,-1-2-4 16,1 0 1-16,-1 0-6 0,1 1 4 0,-1-1-3 16,0-2 3-16,0 1-2 0,-2 0 5 0,2 2-4 15,-3-3 0-15,0 2-3 0,0 0 2 0,3-1 8 16,-3 3 0-16,1-1-6 0,-2 0 0 0,1 1-3 16,0 2-2-16,-3 0 5 0,3 0 2 0,0 0-4 15,-3 1 1-15,2 0-2 0,-2 0-2 0,3 3-4 16,0-3 3-16,0 3-4 0,-3-3 1 0,3 3-6 15,0 0 2-15,0 0-2 0,-10 3 2 0,3 2 0 16,5 0-1-16,-3 1 2 0,1 3-1 0,-3 0 3 16,1 5 2-16,2-1 0 0,-3-1 1 0,1 1-3 0,2 1 3 15,0 1-3-15,1 3 1 0,-4 0-2 16,4-4-5-16,-1-1 5 0,3 0 1 0,-1 2-2 16,-2-2 0-16,1 1 0 0,3 0-3 0,-1-2 2 15,-1 2-1-15,2-3 2 0,0 1-4 0,0-2 2 16,-1-1-4-16,1-1 2 0,3-1-1 0,-3 0-3 0,0 0-2 15,0-3-12-15,1 1-7 0,-1 1-9 16,0-3-12-16,0 2-10 0,0-1-16 0,2 0-16 16,-2-4-16-16,1 5-15 0,-1-5-5 0,4 2-5 15,-2 0-17-15,-2-2-141 0,0 0-309 0,0 0 136 16</inkml:trace>
  <inkml:trace contextRef="#ctx0" brushRef="#br0" timeOffset="-176958.04">21143 4537 139 0,'0'0'162'0,"-3"-1"3"0,3 1-1 16,0 0-12-16,-3-4-8 0,3 4-15 0,-4-2-16 0,4 2-6 15,0 0-17-15,0 0-6 0,0 0-13 0,0 0-4 16,-3 4-9-16,3 0-5 0,-3-2-8 0,3 3-5 15,0 0 4-15,0-1-10 0,0 1-1 16,0 2-4-16,-1-2-7 0,1-1-1 0,0 5-2 16,1-5-1-16,-1 3-4 0,3-2 1 0,0 0-6 0,-3-2-1 15,0-1 0-15,0 2-1 0,3-1-3 0,-2 0 5 16,2-1-5-16,-3 0 5 0,0-2-2 16,6 1 2-16,-5 0 2 0,-1-1 1 0,0 0-1 15,7-3 2-15,-4 0 2 0,0-1-5 0,0 0 0 0,-2 1-2 16,3-2 1-16,-1 0-2 0,0 1 0 0,-2-1 1 15,1 1 4-15,-1-3 1 0,1 3 1 0,0 2 1 16,0-1 3-16,-1 1 2 0,-1-2-4 16,0 4-3-16,0-4 1 0,0 4 0 0,2-2-3 0,-2 2-4 15,0 0-3-15,0 0 0 0,0 0-2 0,0 0 4 16,0 0-5-16,0 0 5 0,0 0 1 0,5 8 2 16,-5-5 3-16,2-1-2 0,-1 2 0 0,-1 2 2 15,1-2 3-15,1-1 3 0,-1 3 2 0,1-2-2 16,-1 0-1-16,-1 2-2 0,3-2 1 0,-2 1 3 15,2 3-2-15,-1-2 0 0,0 2-3 0,-2-2 2 16,3 2 4-16,-1-2-5 0,-1 0-3 0,0 0-2 16,1 0-1-16,-2 0 2 0,1-3-1 0,-1 1-1 15,0 2-2-15,2-2 1 0,-4-1 0 0,4 0-2 16,-2 1 2-16,-2-1 0 0,-1 2-1 0,-1 0-2 16,1-4 0-16,-1 4 1 0,0-2-1 0,-2 1 0 15,2-2-2-15,-2-1 0 0,2 2 1 0,-1-1-3 16,0 0-3-16,-2-2 1 0,3 1 3 0,4-1-9 15,-7 0-8-15,1 0 3 0,6 0 2 0,-7-1-8 16,3-1-8-16,1 0-9 0,3 2 3 0,-4-3-4 16,4 3-2-16,-6-3-11 0,6 3-10 0,-1-2-18 15,1 2-19-15,0 0-26 0,0-3-18 0,0 3-16 16,4-4-31-16,-4 4-105 0,3-1-315 0,-3 1 139 16</inkml:trace>
  <inkml:trace contextRef="#ctx0" brushRef="#br0" timeOffset="-176362.3897">21351 4520 104 0,'0'0'183'16,"0"0"-9"-16,0 0-9 0,0 0-10 0,0 0-7 15,0 0-12-15,0 0-5 0,0 0-11 0,0 0 2 16,-2 12 2-16,2-8-11 0,-2 0-6 0,2 1-14 16,0-1-5-16,-1 1-5 0,1 1-5 0,-2-2-6 15,2 1-6-15,0-1-8 0,-2 2-5 0,0 0-5 0,2-1-5 16,0 0-4-16,-3-2-2 0,3 1-5 15,0 1 4-15,-1-3-9 0,1-2 2 0,-2 5-6 16,2-5-6-16,0 3 1 0,0-3 0 0,0 0 1 16,0 0-2-16,0 0 3 0,0 0-1 0,0 0-4 0,0 0-4 15,0 0-8-15,0 0-5 0,3-9-5 0,-3 3 2 16,3 2-10-16,-1-3-6 0,0-1 5 0,0-1-9 16,-1 1 0-16,3 1 1 0,-1-2 9 15,-1 2-8-15,0 0 6 0,3-1 2 0,-1 1-1 16,-1 0 6-16,0 2-1 0,-1 0-2 0,1 1-2 0,-1 2 3 15,0-1 3-15,1 1 0 0,0 0 2 0,-3 2-2 16,3-2 5-16,-3 2 1 0,0 0 0 0,7 3 4 16,-4 0 11-16,-2-1 6 0,2 0-3 15,-2 1 0-15,2 1 1 0,-1 1 0 0,0 0 1 0,1 2-1 16,-3 1 3-16,4-1 1 0,-4 0-1 0,2 0-2 16,-1 0-3-16,-1-2 3 0,0 2-5 0,0 1 0 15,2-1-1-15,-4-3-1 0,4 4-2 0,-1-4 0 16,-1 2 1-16,-1-2-9 0,2 1-7 0,-4 0-9 15,3-2-17-15,0 0-10 0,0 0-12 0,0 0-19 16,0 1-22-16,-1-2-19 0,1-2-15 0,1 3-22 16,-1-3-11-16,0 5-160 0,0-5-347 0,0 0 153 15</inkml:trace>
  <inkml:trace contextRef="#ctx0" brushRef="#br0" timeOffset="-176082.55">21501 4571 48 0,'5'0'165'0,"-5"0"-4"0,0 0-12 15,0 0 2-15,7 0 4 0,-7 0-7 0,0 0-2 16,7 2-2-16,-2-2-12 0,-1 0 2 0,-4 0-10 15,8 0-11-15,-3 0-11 0,0 0-13 0,-1 1-9 16,-4-1-11-16,10 1-6 0,-6 0-18 0,1-1-14 16,-5 0-22-16,5 1-11 0,-2 1-20 0,-3-2-24 15,6 0-19-15,-6 0-31 0,0 0-13 0,8-2-17 16,-5 1-26-16,-3 1-122 0,0 0-296 0,0 0 132 16</inkml:trace>
  <inkml:trace contextRef="#ctx0" brushRef="#br0" timeOffset="-175760.75">21712 4427 115 0,'0'0'211'0,"3"-1"-2"0,-3 1-12 0,0 0-9 15,0 0-17-15,0 0-13 0,0 0-2 0,0 0-6 16,0 6 10-16,1-2-3 0,-1-1-17 0,2 2-10 16,-1 1-6-16,-1 1-10 0,1-1-6 0,1 4-9 15,-2-1-6-15,1 0-12 0,-1 0-1 0,0 0-11 16,0 4-4-16,0-4-4 0,2 3-8 0,-2 2-5 16,-2-6-4-16,2 2 5 0,0 0-13 0,-1 2-3 15,1-3-4-15,0 1-12 0,-2-1-19 0,2-1-9 16,-1-1-17-16,1 1-15 0,0-1-19 0,-1-1-23 15,-1-2-26-15,1 2-15 0,-1-3-54 0,2 0-33 16,-1 1-201-16,-2 0-1114 0</inkml:trace>
  <inkml:trace contextRef="#ctx0" brushRef="#br0" timeOffset="-172956.3897">21961 5075 62 0,'0'0'142'0,"-4"1"-1"0,4-1 1 16,0 0-10-16,0 0 4 0,0 0-6 15,0 0-2-15,-3 3-3 0,3-3-2 0,-1 2-9 0,-2 0-8 16,3-2-10-16,-3 3-4 0,3-3-10 0,-3 3-5 15,-1-1-2-15,4 0-5 0,0-2-7 0,-3 2-3 16,-1 1-2-16,4-3-2 0,-3 1-1 0,3-1-4 16,0 0-4-16,0 0-3 0,-4 1-2 15,4-1-2-15,-3 2-6 0,3-2 2 0,0 0-1 0,0 0-2 16,0 0 0-16,0 0-4 0,-10-4-7 0,10 1-6 16,0 3-1-16,-4-3-2 0,4 0-1 0,0 3-4 15,-3-4-4-15,3 0-8 0,0 0-5 0,0 1 4 16,0-1-2-16,2 0-2 0,-1 0 2 0,3 0 0 15,-2-2-2-15,2 2 4 0,0-3-1 0,0 2-3 16,2 0 4-16,-2 2-1 0,-1-1-2 0,1 1 2 16,2 0 0-16,-2 0 17 0,-1 0-4 0,1 1 3 15,-1-2 1-15,3 2-1 0,-2 1-5 0,0 0 2 16,-1-1 5-16,-3 2-6 0,6 0 1 0,-6 0 0 16,7 2 14-16,-6 0-2 0,3 0-5 0,-1 2 2 15,-1-2-1-15,0 1 8 0,1 1-1 0,-1 0 3 16,0 0-5-16,-2 0 4 0,2 2 10 0,-1-1-2 15,-1 2-1-15,-1 2-3 0,-1-2 4 0,-2-2-2 16,1 4 4-16,-1 0-7 0,0-2 4 0,-5 6-6 16,2-4-3-16,-1 3 0 0,-2-1 0 0,0-1-9 15,-1 0 3-15,-2-2-2 0,3 1 0 0,3-2 1 16,-4 3-4-16,1-4-3 0,2 1 3 0,-1-2-4 16,2 2-3-16,0-3 2 0,0 1-2 0,0-3-4 15,0 3 1-15,0-3-7 0,0 1 0 0,0-1 0 16,4 0-3-16,-1-1 1 0,0-1-3 0,-2 2-7 15,2-2-5-15,4 0 3 0,-10 0 1 0,10 0 3 16,-6 1-2-16,6-1-4 0,0 0 3 0,-7-1-1 16,7 1 1-16,0 0 0 0,-4-2-1 0,4 2 3 15,0 0 1-15,0 0-1 0,0 0 0 0,-3-2-1 16,3 2-2-16,0 0-3 0,0 0 2 0,0 0 1 16,0 0-2-16,0 0 1 0,0 0 3 0,7-4-2 15,-4 3 3-15,-3 1-1 0,7-1 6 0,-4-1 2 16,-3 2-3-16,11 0 4 0,-8-2 2 0,3 0 0 15,-1 1 1-15,1 1 1 0,0-1 5 0,-1 1 3 16,2 0-3-16,-1 0 0 0,1-1 1 0,-1 2 3 16,2-2-4-16,-2 1 3 0,2 1-1 0,-2-1 0 0,1 0 2 15,-2 0 0-15,1 0 4 0,1 0-3 16,-1 0 1-16,-2 1-2 0,2 2 2 0,-4-1 2 16,4-2-1-16,-2 3 4 0,-1-2 4 0,1 0 1 15,-1 2-1-15,0-1-2 0,1 1 0 0,-4-2 0 0,3 2-6 16,1 1 1-16,-1-2-2 0,0 0 3 0,0 1-3 15,-2 0 0-15,2 0 3 0,0 0-1 16,0 0-2-16,1-2 1 0,-1 1 1 0,1 0 0 16,-1 1-3-16,-2-1 1 0,3 0 2 0,-1 1-2 15,0-3 0-15,0 1 5 0,-3-1 0 0,5 1 0 0,-2 0 0 16,-3-1 2-16,7 1 0 0,-7-1 5 0,7 0-1 16,-7 0 1-16,7-2-1 0,-4 0-1 15,1 0-1-15,-1-1 8 0,0 1 4 0,0 0 2 16,-3 2 7-16,4-4 4 0,-4 3-4 0,3-5-2 0,-2 4-3 15,1-2-2-15,-1 2-1 0,-1-2 1 0,2 2-2 16,-2 2-7-16,-2-5 1 0,2 5-9 0,0-3-6 16,0 3-9-16,0 0-16 0,0 0-18 0,0-4-25 15,0 4-26-15,-3-2-42 0,3 2-44 16,-3-2-51-16,3 2-51 0,0 0-173 0,-7-1-486 0,7 1 215 16</inkml:trace>
  <inkml:trace contextRef="#ctx0" brushRef="#br0" timeOffset="-172064.9">22119 4719 6 0,'0'0'198'0,"0"0"1"0,0-4 0 0,0 4-7 16,0 0-5-16,0 0-10 0,0 0-9 0,3-2-8 15,-3 2-8-15,0 0-11 0,0 0-9 0,0 0-12 16,0 0-8-16,0 0-9 0,0 0-11 0,0 0-6 16,0 0-4-16,0 0-1 0,0 0-4 0,0 11 2 15,1-7 8-15,-1 0-6 0,0 1-5 0,0 0-10 16,0 2 0-16,0 0 2 0,3 2-9 0,-3 1 5 16,0 0-3-16,0 3-5 0,0-1-10 0,0-2-3 15,0-2-6-15,0 6 0 0,0-6-1 0,0 2-5 16,0-1 0-16,0 1-6 0,0-1-3 0,0-1-5 15,0 1-1-15,0-2-2 0,-3 2 10 0,3-3-14 16,0-1 4-16,0 1-5 0,0-2-1 0,0-1 0 16,-1 1-5-16,1-2-4 0,0 2 0 0,0-4 4 15,1 4 4-15,-1-4-10 0,0 2 0 0,0-2 0 16,0 0-1-16,0 0 0 0,3 3-5 0,-3-3 6 16,0 0-1-16,0 0 0 0,0 0-10 0,0 0-9 15,3-8-8-15,-2 3-8 0,2 2-3 0,1-4 3 16,1 1 6-16,-1 1-4 0,-1-2 2 0,-1 0 6 15,3 2 1-15,-1 0 4 0,-1 1-1 0,1 0 4 16,-1-2 7-16,0 2 0 0,1 1-3 0,-3 0 1 16,1 0 6-16,0 1 7 0,-2 2 3 0,3-3-2 15,-1 2 4-15,-2 1-3 0,2-3 3 0,-2 3 1 16,2-3 1-16,-2 3 0 0,0 0 1 0,0 0-1 16,0 0-4-16,0 0 0 0,0 0-2 0,0 0 3 15,0 0 2-15,0 0 2 0,-4 10 4 0,2-7 2 16,-2 2-1-16,1 1 1 0,0-1 3 0,2 1 4 15,-2 0-5-15,0 0 1 0,1-1-5 0,-3 1-1 16,2-1-1-16,-1 0 2 0,3 0-7 0,-2 0 4 16,0-1-1-16,3-1-3 0,-3 2 1 0,3-1 2 15,-1-1-4-15,1 2 2 0,1-3 1 0,-1 2-3 16,0-2-1-16,3 2 2 0,-1-2 6 0,0 1 6 16,1 1-3-16,1-3 0 0,1 0 5 0,0 0 1 15,0 0 8-15,0 1 6 0,1-2-2 0,-1 0 1 16,1 0-2-16,1 1-8 0,-3-1 4 0,3 1 1 15,-1-2-6-15,1 1-3 0,0 0 2 0,-3 0-4 16,1-1-1-16,0 2-3 0,-5-1-1 0,7 0-1 16,-4 1-7-16,-3-1-6 0,7 2-10 0,-7-2-6 15,0 0-8-15,4 0-10 0,-4 0-4 0,0 0-9 16,0 0-14-16,0 0-8 0,0 0-34 0,0 0-23 16,0 0-44-16,0 0-57 0,0 0-258 0,0 0-531 15,0 0 236-15</inkml:trace>
  <inkml:trace contextRef="#ctx0" brushRef="#br0" timeOffset="-166944.18">18575 6518 106 0,'0'0'160'0,"0"0"-4"0,0 0-7 0,0 0-6 16,0 0-2-16,0 0-11 0,0 0-4 0,0 0-6 16,0 0-3-16,0 0-11 0,-8 2 7 0,8-2-3 15,0 0-3-15,0 0-3 0,0 0-5 0,0 0-3 0,0 0-8 16,0 0 1-16,0 0-8 0,0 0-5 0,0 0-2 15,0 0-9-15,0 0 1 0,0 0-6 16,-6 0-4-16,6 0-7 0,0 0-1 0,0 0-6 16,0 0-1-16,0 0-6 0,0 0 7 0,0 0-11 0,0 0-1 15,0 0-2-15,0 0-5 0,0 0-2 0,0 0-1 16,0 0-4-16,0 0 1 0,0 0-3 0,0 0 3 16,18-1 0-16,-18 1 7 0,10 1 3 15,-3-1 1-15,3-1-3 0,-1 1-2 0,0-1-4 0,7 1-3 16,-2-1 4-16,0-2-2 0,3 2-1 0,-3-2-7 15,3 2 11-15,-3-1-9 0,0 1-2 0,0-1-7 16,-1 3 0-16,-3-2 3 0,-2 0-2 0,1 1-12 16,-1 0-5-16,-4 0-9 0,1 1-9 0,-5-1-3 15,5 0-8-15,-5 0-7 0,3 3-14 0,-3-3-23 16,1 3-30-16,-1-3-37 0,0 0-41 0,-8 4-37 16,2-4-182-16,-1 1-446 0,2 0 198 0</inkml:trace>
  <inkml:trace contextRef="#ctx0" brushRef="#br0" timeOffset="-166538.3499">18558 6693 28 0,'0'0'179'0,"0"0"1"0,0 0 0 0,-4 1-1 15,4-1-10-15,0 0-9 0,0 0-11 0,0 0-9 16,0 0-6-16,0 0-11 0,0 0-2 0,0 0-4 16,0 0-7-16,0 0-8 0,0 0-1 0,0 0-4 15,0 0-2-15,0 0 8 0,0 0-11 0,0 0 4 16,0 0 2-16,14 0-1 0,-10 0 4 0,-4 0-16 0,12 0 4 15,-5-1-7-15,1 1-6 0,3 0 0 16,-1-1-10-16,2 1-7 0,2-3 4 0,-2 2-6 16,5-1-9-16,-6 0-9 0,5 0 2 0,-2 0-3 15,-1 2-4-15,1-3-2 0,4 2 12 0,-9-1-19 16,-1 2-21-16,-4-1-14 0,2 1-5 0,-2 0-24 16,0-1-17-16,-4 1-17 0,7 0-21 15,-7 0-23-15,0 0-27 0,3 1-33 0,-3-1-41 16,0 0-78-16,0 0-149 0,0 0-483 0,0 0 214 0</inkml:trace>
  <inkml:trace contextRef="#ctx0" brushRef="#br0" timeOffset="-164780.43">19196 6562 111 0,'0'0'168'0,"0"0"0"0,-1-2-17 0,1 2-7 15,0 0-8-15,-3-3-12 0,3 3-4 0,0-2-6 16,0 2-7-16,0 0-7 0,0 0-3 0,-3-4 0 16,3 4-6-16,0 0-4 0,0 0-9 0,0 0 4 15,0 0-2-15,0-3-5 0,0 3-2 0,0 0-2 16,0 0 0-16,0 0-2 0,0 0-6 0,0 0 2 16,0 0-8-16,0-3-1 0,0 3 1 0,0 0-4 15,0 0-7-15,0 0-2 0,0 0-2 0,0 0-1 16,0 0-8-16,0 0 7 0,0-4-11 0,0 4-3 15,0 0-1-15,0 0-2 0,0 0-3 0,0 0 2 16,0 0-2-16,0 0-6 0,0 0 2 0,0 0 1 16,0 0-1-16,0 0 0 0,0-4-4 0,0 4-3 15,0-2 3-15,0 2-3 0,0-2-1 0,0 2-2 16,3-4 2-16,-3 4-3 0,0-4 3 0,3 2 8 16,-3 2-9-16,1-3-3 0,-1 3 10 0,0-4-7 15,0 1-7-15,0 3 1 0,0-3 0 0,0 3 1 16,2-3-2-16,-2 3 1 0,0 0-2 15,1-4 1-15,-1 4-1 0,0 0-1 0,0-3 2 16,0 3 0-16,0 0-1 0,0 0-1 0,0 0 0 0,0 0 2 16,0 0-1-16,0 0 0 0,0 0 4 0,0-3-4 15,0 3 0-15,0 0-2 0,0 0 3 0,0 0 2 16,0 0-3-16,0 0 5 0,0 0-3 16,0 0 2-16,0 0-1 0,0 0-1 0,0 0-1 0,0 0 0 15,0 0 0-15,0 0 0 0,0 0 2 0,0 0-4 16,0 0-1-16,0 0 2 0,0 0-3 0,0 0 1 15,0 0 4-15,0 0 1 0,-1 10 3 0,-1-7 0 16,2 2 4-16,-4-1-6 0,7 1 3 0,-6 0 2 16,3 0 0-16,-3 0 0 0,3 1 3 0,-1 0 0 15,-2 1 2-15,3 1-5 0,-3-2 2 0,3 1-3 16,0 0 1-16,-3 0 4 0,2 1-3 0,1 0-1 16,-3-2 3-16,3 2 0 0,-3 0-2 0,3-3 0 15,0 0-4-15,0 0 5 0,-4 0-5 0,4 0-3 16,0 0 3-16,-3 0 1 0,3-1 0 0,-2-1-7 15,0-1 5-15,2 1-1 0,0-3 2 0,-3 6-3 16,3-5-2-16,0 2 1 0,0-3 4 0,0 5-3 16,0-5 9-16,0 2-10 0,0-2-1 0,0 3-1 15,0-3 6-15,0 0-5 0,-3 3-1 0,3-3 3 16,0 0 1-16,0 3-2 0,0-3-1 0,0 0-1 16,0 0-3-16,0 0 2 0,0 0 2 0,0 0 0 15,0 5 4-15,0-5-5 0,0 0 1 0,0 0 0 16,0 0 3-16,0 0 1 0,0 0-4 0,0 0-3 15,0 0 5-15,0 0-2 0,0 0 1 0,0 0 7 16,0 0-8-16,0 0 1 0,0 0 8 0,0 0-9 16,3-12 0-16,-3 9-2 0,0-2 4 0,3-1-6 15,1-2 3-15,-1 1-4 0,0-1 1 0,-2 0-1 16,2-1-5-16,0-3-4 0,1 3 1 0,-1-3 0 16,1 0 1-16,-1 3 2 0,3-2 0 0,-2 2-4 0,0-2 0 15,-1 2 2-15,1 0-1 0,0 2 1 0,1-1 0 16,-2 0 3-16,2-3 0 0,-1 5-2 15,-1 0 5-15,1-1 1 0,-1 4-1 0,0-2 9 0,0 0-9 16,1 2 2-16,0-2 0 0,-1 2 0 0,1-3-2 16,1 3 5-16,-1 1 6 0,0-1-9 0,0 1 0 15,-1 0-2-15,0 0 6 0,1 0-2 0,-1 1 1 16,-3 1 1-16,4-1-1 0,-4 1 2 0,7 0 8 16,-7 0-11-16,7 3 9 0,-4 0 1 0,1 0 3 15,-4 0 0-15,3 1 2 0,1 2 4 0,-1 1 6 16,-1-2-7-16,0 4 8 0,1-2 3 0,-3 2-9 15,3 0 1-15,-3-1 0 0,0 2 1 0,-3-1-3 16,3 2-2-16,0-1 5 0,0-1-1 0,-3-1-3 16,3 1 2-16,-2 1-4 0,0-2 6 0,-1 1-3 15,3-2 1-15,-2 2-1 0,0-2 3 0,-1 1 2 16,3 0-2-16,0 0 0 0,-3-2-4 0,2 1-4 16,0-1-4-16,-1-2 4 0,2 1-3 0,0-1-1 15,0 1 0-15,0-2-4 0,0 1 1 0,0-2 2 16,3 1-2-16,-3 0 5 0,4 1-1 0,-4-4-7 15,3 3-4-15,1-2 4 0,-1 2 1 0,1 0 7 16,-1-3-9-16,4 1 5 0,-4-1 0 0,4 1-2 16,0-2 1-16,3 0-5 0,-3-2 2 0,1 1 5 15,1-1-3-15,-1 1-4 0,-1-3 4 0,2 2-3 16,-1-1 1-16,-3 3-3 0,-1-2-2 0,0 0-4 0,2 0 0 16,-5 2 1-16,3-2-6 0,-1 1-11 15,-1-1-15-15,-2 3-21 0,2-2-27 0,-2-1-37 16,0 3-40-16,-4-2-43 0,4 2-67 0,-6-3-242 15,6 3-557-15,-7 0 247 0</inkml:trace>
  <inkml:trace contextRef="#ctx0" brushRef="#br0" timeOffset="-164136.65">19765 6576 84 0,'0'0'183'16,"0"0"-5"-16,0 0 1 0,0 0-12 0,0 0-10 0,0 0 0 16,0 0-9-16,0 0-13 0,0 0-8 0,0 0-7 15,0 0 0-15,0 0-4 0,0 0 3 16,0 0-7-16,16 0-2 0,-16 0 0 0,8 0-1 0,-1 0-7 15,0-1 4-15,-1 1-5 0,1 0-5 0,3-1-6 16,-2 1-5-16,5-2-6 0,-3 2-5 0,0-1-3 16,1 0-9-16,-1 0-2 0,3 0-6 0,-1 1-11 15,-2-1 4-15,1 0-2 0,1-1-7 0,-2 0-2 16,2 1-7-16,-2 1-5 0,1-1 1 0,-1 0-5 16,-3 0 1-16,2 1-4 0,-2 0-4 0,-3 0-5 15,0-1-10-15,-4 1-1 0,9 0-19 16,-9 0-12-16,4-1-15 0,-4 1-18 0,0 0-31 0,0 0-35 15,4-1-38-15,-4 1-52 0,0 0-47 0,0 0-182 16,0 0-487-16,-14-2 215 0</inkml:trace>
  <inkml:trace contextRef="#ctx0" brushRef="#br0" timeOffset="-163674.22">19930 6471 84 0,'0'0'207'0,"0"0"1"0,0-5-6 0,0 5-6 16,0 0-4-16,0 0-17 0,0 0-6 0,0 0-8 15,0 0-10-15,0 0-7 0,0 0-7 0,0 0-6 16,0 0-8-16,0 0-6 0,0 0 0 0,0 0-10 16,0 0 11-16,0 0-13 0,0 0-14 0,0 0-8 15,0 0 0-15,2 12 9 0,-2-9-7 0,0 0 12 16,1 1-11-16,-4 1-4 0,5 2 1 0,-1-2 4 16,0 4-7-16,-1-1-9 0,0 0-6 0,0 1-2 0,0-1-4 15,0 2-5-15,-1 1-1 0,0 1 3 16,-1-2-16-16,2 2 2 0,-1-2-2 0,-1-2-1 15,2 3-3-15,0-3-11 0,2 1-1 0,-4-1-7 16,2 2 11-16,0-2-3 0,-1 1-3 0,0-2-6 16,1 2 0-16,-2-5 0 0,2 4-8 0,0-3-10 15,0 0-1-15,0-1-19 0,0-2-5 0,0-2 2 16,0 4-25-16,0 0-14 0,0-4-12 0,0 2-11 16,0-2-30-16,0 0-29 0,0 0-32 0,0 0-40 0,0 0-50 15,0 0-41-15,0 0-194 0,4-9-545 0,-2 6 242 16</inkml:trace>
  <inkml:trace contextRef="#ctx0" brushRef="#br0" timeOffset="-119928.56">18944 1593 51 0,'0'0'66'16,"0"0"-3"-16,0 0 0 0,0 0-12 0,0 0 4 15,0 0 4-15,0 0-16 0,0 0 5 0,0 0-5 16,0 0 17-16,0 0-14 0,0 0-1 0,0 0-5 15,0 0 9-15,0 0-10 0,0 0-1 0,0 0-2 16,0 0-11-16,7-4 9 0,-7 4-3 0,3-2 5 16,3 0 4-16,-1-1 8 0,2 1-3 0,3-1 3 15,2 0-1-15,-3 0-1 0,4-2-1 0,5 3-3 16,-5-3-3-16,3 2-6 0,5 0 2 0,-6 0-7 16,6-1 6-16,-5 1-7 0,3-1-1 0,4 1-3 15,-3 0 1-15,-5 0-3 0,6 3 24 0,-5-3-5 16,-1 2-3-16,-1-2-7 0,3 3-2 0,0-2-1 15,0 1 0-15,-3-1-10 0,3 1 4 0,-3-1-7 16,2 1 3-16,-1-1-7 0,-1 1 0 0,0 0-2 16,-1 1-6-16,-3 0-3 0,0-1-3 0,0-1-3 15,-1 4 3-15,1-4-7 0,0 2 0 16,-3 0-8-16,2-1-4 0,-4 2-13 0,1-2-4 0,-6 1-20 16,7 0-16-16,-3 0-17 0,-4 0-11 0,7 0-19 15,-7 0-110-15,0 0-251 0,0 0 112 0</inkml:trace>
  <inkml:trace contextRef="#ctx0" brushRef="#br0" timeOffset="-118854.33">18917 1598 143 0,'0'0'138'0,"-4"0"-6"16,4 0-13-16,0 0-10 0,0 0-16 0,0 0-5 16,0 0-10-16,0 0-1 0,0 0-18 0,0 0-2 15,0 0-5-15,-7-3-5 0,7 3-4 0,0 0-5 16,0 0-5-16,0 0-1 0,0 0-5 0,0 0-3 16,0 0 0-16,0 0 0 0,0 0-6 0,0 0 16 15,0 0-20-15,0 0-1 0,0 0-2 0,0 0 3 16,0 0-6-16,0 0 5 0,0 0-7 0,0 0-2 15,0 0-2-15,0 0 6 0,0 0 0 0,0 0-8 16,0 0 2-16,0 0 2 0,0 0-1 0,0 0-1 16,0 0 0-16,7 7 0 0,-7-7-4 0,3 5 4 15,1-3 6-15,-1 1-8 0,1 1 10 0,1-1-5 16,0 1-3-16,-1 2 3 0,3-1-4 0,-1 1 5 16,1 0-6-16,0 0 7 0,2 2-4 0,-2-2 0 15,5 2 12-15,-2 1-9 0,0-1 3 0,4 4-2 16,-3-5 1-16,6 4-3 0,0 0 4 0,0-1 0 15,1-1 5-15,1 2-7 0,-4-3-1 0,6 1 3 16,-4-1-2-16,0 2 0 0,0-4-5 0,-3 1 3 16,6 1 0-16,-2 1 0 0,-4-6-2 0,2 4 4 15,-1-1-5-15,-1-1-2 0,-1 1 4 0,-2-1 0 16,-1-1 1-16,0 0-7 0,-3 0 2 0,4 0-1 16,-4-1 4-16,0 0-3 0,-1-1-2 0,-2 0-4 15,-1 1 3-15,1-2 1 0,-1 2-4 0,1-2 0 16,-2 1 4-16,-1 0-3 0,-1-2 2 0,3 2-1 15,-3-2-3-15,1 2 4 0,-1-2-2 0,0 0 3 16,3 2 2-16,-3-2-5 0,0 0 3 0,0 0 2 16,0 0-1-16,-5 4 3 0,3-2-4 0,-2-2 2 15,4 0 2-15,-10 2-5 0,3 0 4 0,0-1 2 16,-3 1-6-16,-4 1 1 0,1-2-6 0,-1 1 5 16,0 0-5-16,-3 0-4 0,-7 0 2 0,3 0-2 15,0 0-3-15,-3 2 2 0,0 0 3 0,-3-2-1 16,2 4-2-16,-2-1 4 0,2-1 3 0,-2 3-3 15,2-1 9-15,-2 0 2 0,0 1-8 0,-1-2 2 16,3 1 4-16,1 1-4 0,-3-1 1 0,3-1 1 16,0 1-1-16,0 1 3 0,3-1-2 0,7-2 5 15,-1 1 3-15,3-2-1 0,1 1-3 0,3-2 8 16,2 0-9-16,0-1-3 0,2 0 3 0,1-1 2 16,3 0-3-16,-7 2-6 0,7-2 2 15,-3 3 26-15,3-3-24 0,5 5 3 0,-1-3 1 0,0 0 1 16,6 0 2-16,1 2 1 0,3-1 3 0,2 2 0 15,3-2 7-15,-2 0-4 0,3 2 4 0,4-1 3 16,-3 1 3-16,3-1-1 0,-1 1 1 0,2-1-4 16,0-2 2-16,2 2 3 0,0-1-7 15,-2 1 3-15,3-1 0 0,9 3-1 0,-9-2 1 16,0 0-5-16,2 0 0 0,-2 1-5 0,2-3 2 0,-1 1 2 16,9 2-5-16,-11-2 10 0,-3 0-9 0,3 2-7 15,-2-1 4-15,-1-2 0 0,-1 4-5 0,-1-3-2 16,-5-1 8-16,3 2-8 0,-5-3-1 0,-1 3-2 15,0-3-4-15,1 2-2 0,-6-2 0 16,-2 0-14-16,3 1-11 0,-3 0-7 0,2 0-9 16,-5-1-17-16,-4-1 1 0,7 0 1 0,-7 0-50 0,4 1-144 15,-4-1-281-15,0 0 125 0</inkml:trace>
  <inkml:trace contextRef="#ctx0" brushRef="#br0" timeOffset="-118099.19">18747 2355 78 0,'0'0'86'0,"0"0"4"16,-1 9-1-16,-1-5 1 0,-1 0 8 0,2 2-15 15,-2 2-5-15,0 0-9 0,1 0 9 0,-3 4-8 16,1-2-11-16,0 2 2 0,0-1-6 0,-1 3-7 16,1-1-6-16,0-1-5 0,1 0 0 0,-4 1-4 15,4-2 2-15,-1 1-9 0,1 0-8 0,0-2 9 16,3-2-1-16,-4 0-6 0,4 0-1 0,-3-4-1 15,3 2-2-15,0-1-5 0,-4-1 2 0,4 0 3 16,0-1-4-16,0-1-4 0,0-2-6 0,0 3 6 16,0-3 1-16,0 0 0 0,4 2 1 0,-4-2-1 15,10-5 6-15,-3 0-16 0,3-3-13 0,4-1 9 16,2-1 3-16,-1-5-5 0,-4 7-1 0,1-3 3 16,-1 1 2-16,0-1 3 0,-1 1-4 0,1 0 2 15,-5 4 2-15,1-1 0 0,-3 1-4 0,3 2 11 16,-4 0-9-16,1 1-2 0,-4 0 4 0,3 2 5 15,-3 1 0-15,3-4-2 0,-3 4-14 0,0 0 12 16,0 0 1-16,0 0-4 0,0 0 1 0,-17 9-1 16,10-3-1-16,0 1 4 0,-1-2 5 0,-2 3-2 15,0 2 1-15,1-3 2 0,0 2 1 0,2-1 0 16,1 1 5-16,0-3-6 0,1 2 1 0,0 0 9 16,1-1-3-16,1-1-6 0,1 1-7 0,0-2 1 15,2 2 8-15,0-1-2 0,0-1-6 0,3 0 4 16,1 0 3-16,2 0 0 0,-2 1-2 0,4-2-1 15,0 1 0-15,-1-1-1 0,1 1-3 0,2-2 9 16,-2-2-3-16,2 2-9 0,-1-2-5 0,-1 1-10 16,1-2-11-16,0 0-15 0,1 0-21 0,-3 0-24 15,3 0-27-15,-4 0-119 0,-2-2-251 0,2 0 112 16</inkml:trace>
  <inkml:trace contextRef="#ctx0" brushRef="#br0" timeOffset="-117840.29">19085 2589 67 0,'4'1'76'16,"-4"-1"-8"-16,12 0 5 0,-4 0-6 0,-2 2 2 15,2-1-16-15,1 0-15 0,0-1 5 0,-3 2-12 16,5-1-1-16,-4 0-5 0,3 0 10 0,-3-1-25 16,0 2-8-16,0-1 0 0,-1-1-14 0,-2 1-15 15,2 0-5-15,-3-1-14 0,-3 0-5 0,0 0-37 16,0 0-93-16,0 0 42 0</inkml:trace>
  <inkml:trace contextRef="#ctx0" brushRef="#br0" timeOffset="-117604.9">19030 2645 78 0,'0'0'119'16,"4"0"9"-16,-1 2-6 0,-3-2-5 0,7 3-16 15,-4-2-5-15,4 0-7 0,0 2-7 0,-7-3-9 16,10 3-6-16,-2-2-5 0,1 0-9 0,-1 0-10 15,2 0 2-15,4 3-8 0,-4-2-17 0,3 0-15 16,-3-1-12-16,0 1-17 0,-1-2-18 0,1 1-16 16,0 0-3-16,0 2-15 0,-3-3-11 0,4 0-77 15,-2 1-178-15,-2-1 80 0</inkml:trace>
  <inkml:trace contextRef="#ctx0" brushRef="#br0" timeOffset="-117198.51">19412 2590 88 0,'0'0'113'0,"-4"-1"-8"16,4 1-11-16,0 0-10 0,0 0-8 0,0 0 2 15,-5 7 11-15,4-4-6 0,0 1-7 0,-1-1-16 16,2 2 7-16,0-1-2 0,0 2-24 15,0-1 6-15,0 0-4 0,2 1-5 0,0-1 2 0,0 1-7 16,2 1 1-16,0-2-9 0,-1 0-13 0,1 0 18 16,-1-1-3-16,4 2 2 0,-3-2-11 0,1 0 6 15,0-2-2-15,-1 0-1 0,5-1 2 0,-1 0-1 16,-1 0 3-16,-1-2-11 0,2 0 12 0,2 0-7 16,-3-2-1-16,3-3 1 0,-3 1-12 0,0 0 2 15,0-2 2-15,-1 0 4 0,1-1 2 0,-3 2-2 16,2-3 1-16,-2 1-6 0,0 0-5 0,-4-1 6 15,2 1-4-15,-4-1 3 0,2 1 4 0,-2 2 1 16,-1-2-10-16,-3 1 2 0,2 0 2 0,-2 1-1 16,-1 0 1-16,-1 3-4 0,-1-2-1 0,2 2-2 15,-3 2-5-15,3 0-10 0,-3 2-23 16,2 0-25-16,2 3-4 0,-3 0-37 0,2-1-27 0,-1 0-126 16,0 1-277-16,2-1 122 0</inkml:trace>
  <inkml:trace contextRef="#ctx0" brushRef="#br0" timeOffset="-116203.01">19305 1224 34 0,'0'0'70'0,"0"0"-11"16,-6 4 0-16,5 1 5 0,-1-3-10 0,-2 0 6 16,1 2-17-16,-1 1 9 0,1 1-11 0,-1-1 0 15,-2 0-10-15,1 0 0 0,1 2-6 16,-2 0-8-16,2-1 9 0,-2-1-2 0,2 3-8 15,0-1 0-15,-1-1-3 0,0 0-5 0,1-1 4 16,-1 2-1-16,2-2-5 0,1-2 22 0,0 0-22 16,-2 0 5-16,4-3-4 0,-3 3-13 0,3-3 11 15,-1 3-2-15,1-3 5 0,0 0 3 0,0 0 7 16,0 0-6-16,0 0 4 0,0 0-8 0,0 0-10 16,8-10 2-16,-2 5-6 0,-2-2 0 0,2 0-2 15,4-3-3-15,-2-1 2 0,-1 1-9 0,3 1 7 16,-2-1-4-16,2 0-1 0,-3 2 8 0,2-2-2 15,-1-1 0-15,-1 3 10 0,0 3-7 0,0-2 3 16,-2 1-4-16,0 1 6 0,2-1 4 0,0 2 0 16,-1-1-4-16,-3 3 4 0,2-1 1 0,-2 1 12 15,3 0 4-15,-6 2-10 0,7-4-2 0,-4 4 2 16,-3 0 8-16,0 0-2 0,8 0 4 0,-8 0-4 16,6 2 4-16,-6-2-7 0,4 7-3 0,-1-3 7 15,-2 0 2-15,1 0-8 0,-1 3 2 0,2 1 26 16,-2-1-26-16,-1 1 9 0,3 1 3 0,-3-2-2 15,0 4-4-15,0-1-1 0,1-1 5 0,-1 4-3 16,-1-6-6-16,1 3 0 0,-3-1 1 0,2-1 0 16,-2 0-8-16,3 2 1 0,-3-3-4 15,2 1 7-15,-1 1-10 0,2-4-1 0,-2 3-13 16,0-4-20-16,1 2-34 0,-1-3-26 0,1 2-87 16,0-1-194-16,1-4 86 0</inkml:trace>
  <inkml:trace contextRef="#ctx0" brushRef="#br0" timeOffset="-113802.65">20058 1793 34 0,'0'0'76'16,"0"0"2"-16,0 0-10 0,0 0 7 0,0 0-9 0,0 0 1 15,0 0-2-15,0 0-2 0,0 0-4 16,0 0 2-16,0 0-2 0,0 0 5 0,0 0-12 16,0 0 7-16,0 0-10 0,0 0-5 0,0 0-3 0,0 0 1 15,0 0-18-15,-14-2 1 0,14 2 3 0,-7 0-7 16,7 0-3-16,-7-2 4 0,7 2-7 0,-7-2-1 15,0 1 0-15,7 1-1 0,-4-3 8 16,4 3-7-16,-6-4 1 0,5 2-5 0,-2-1-6 16,3 3 1-16,-3-6 0 0,0 2-2 0,3-1-2 15,0 0 0-15,3-1-4 0,0 3 1 0,1-2-3 16,-1 0 4-16,1-2-9 0,2 3 4 0,-2-3 6 0,2 3 1 16,1-2 1-16,0 2-6 0,0 0 5 0,-1 3 2 15,1-4-5-15,0 1 7 0,1 3 0 16,1-2-4-16,-2 2 6 0,-2 0-4 0,2-1 0 15,-7 2 0-15,10 0 2 0,-10 0 1 0,11 2 13 16,-6-2 12-16,0 1-17 0,-2 2-3 0,1-2-2 16,-1 2 0-16,-3-3 2 0,4 7 2 0,-4-4 8 15,0 4-4-15,0 0-3 0,-2-1 9 0,0 1-3 16,-4 5-2-16,-1-1-1 0,0-1 2 0,0 1-4 16,-3-1-6-16,1 1 1 0,-3 3 1 0,-2-1 3 15,0 4-7-15,-3-3-1 0,0-2-1 0,-1 2 1 16,4-2-3-16,-3 2 6 0,0-3-6 0,3-1 0 15,1-2 3-15,1 2-7 0,-1-2 2 0,3-3-4 16,-1 3 2-16,1-3-4 0,3-1-2 0,1 2 1 16,1-4 1-16,-1 1-6 0,3-1-7 0,-1 0 3 15,4-2-11-15,-7 1-5 0,7-1-12 0,0 0-6 16,0 0-11-16,-6-5 7 0,6 0 13 0,0 5-14 16,3-8 8-16,-3 3 6 0,3-3 1 0,1 5 2 15,2-3-2-15,1 0 7 0,-3 0 4 0,3 1 2 16,-1 0 4-16,-1 0 4 0,1 2 0 0,1-1 1 15,0 2 8-15,0 0 7 0,0 1 5 0,2 0 5 16,-1 0-2-16,-1 1 5 0,3 2 14 16,-3-1-1-16,2 2 5 0,-1-2-1 0,-1 3-3 0,2 1 1 15,-1 0 17-15,-1-1-20 0,0 2-3 0,0-1 0 16,4 4-2-16,-4-5-2 0,2 4 5 0,-1-4 4 16,-1 1-4-16,2 1 0 0,2 1 5 0,-4-3-2 15,3 2 2-15,-2-2 0 0,5 1-1 0,-6-1 2 16,3-1 0-16,-2-1-1 0,2 0 3 0,0 0 0 15,-3-1 3-15,2-1 11 0,-4 0-5 0,1 0-8 16,0-1 4-16,-2-1-3 0,0 0-1 0,0-2-7 16,-1 0-1-16,1-3-9 0,-1 3-7 0,-1-4-6 15,-2 2-1-15,0-1-4 0,0 1-18 0,-2-2 2 16,1 1-3-16,-2-1-10 0,0 3 6 0,0-1-30 16,0 0-8-16,1 2-17 0,0-1-17 0,-1 1-11 15,2 1-124-15,0 0-254 0,1 3 113 16</inkml:trace>
  <inkml:trace contextRef="#ctx0" brushRef="#br0" timeOffset="-113080.46">20433 1334 104 0,'0'0'140'0,"0"0"-17"0,0 0-9 16,0 0-7-16,0 0-13 0,0 0-8 0,0 0-13 16,-6 8 1-16,6-3-1 0,-1 0-8 0,0 0-5 15,-2 3 4-15,-1 0-6 0,1-1-1 0,0 4 1 16,0 0 3-16,-4-1-6 0,4 4 11 0,-2-1-13 16,-1 1 0-16,0-1-5 0,-1 4-3 0,0 1-2 15,0-6 3-15,4 0-12 0,-4-1-2 0,2 0-2 16,3-1-2-16,-2-3-7 0,0 4 3 0,-2-5-6 15,2 3-4-15,-2-2 4 0,5-3-5 0,-2 4-2 16,0-5-1-16,3 2-3 0,0-3-2 0,-4 0-1 16,4-2-1-16,0 5 1 0,-3-5-6 0,3 0 2 15,0 0-3-15,0 0 4 0,0 0 2 0,0 0-11 16,10-4-3-16,-3 0-2 0,0-2 1 0,3-3-10 16,4 3 3-16,-4-4-6 0,1 0 4 15,-1 0-1-15,1 1 3 0,-2 0-1 0,-1-1 3 0,2 2-3 16,-3 0 2-16,-3 3 4 0,2-2 1 0,-2 3 9 15,-1 1 5-15,1 0 7 0,-1-1 1 0,-1 4 0 16,0-2-9-16,1 0 11 0,-3 2-5 0,0 0-5 16,0 0 1-16,0 0 3 0,0 0-2 0,-10 7 4 15,3-3-4-15,3-2-3 0,1 3 5 16,-1 0-6-16,-2 2 4 0,2-1-1 0,1 1-2 0,-2-1 1 16,0 1 1-16,1 0 3 0,0-1-2 0,4 0-2 15,-3 2 0-15,2-3 1 0,-1 3 5 0,2-4-2 16,0 4 0-16,0-2 3 0,2-1-3 0,1 0-1 15,-2 0 7-15,2-3-6 0,1 3 0 16,-1 1 4-16,-2-3 0 0,2 1-3 0,3-1-1 16,-3-1 0-16,-3-2 2 0,8 3-2 0,-4-3-7 0,0 2-12 15,2-1-17-15,-6-1-23 0,9 0-39 0,-9 0-34 16,7 1-39-16,-7-1-88 0,5 2-274 0,-5-2 121 16</inkml:trace>
  <inkml:trace contextRef="#ctx0" brushRef="#br0" timeOffset="-112513.79">20658 1937 36 0,'0'0'144'0,"2"-3"-6"0,-2 3-9 0,0 0 6 16,4-2-10-16,0 1 4 0,2-1-13 0,-2 1-1 15,5 1-22-15,-1 0-8 0,-1-4-7 0,3 3-4 16,-2 0-8-16,4 0-11 0,-3-1-2 0,1 1-3 16,3-1-5-16,-2 4-6 0,-1-5-10 0,0 2-9 15,-3 1-7-15,3-1-10 0,-2 0-8 0,-2 1-18 16,0 0-31-16,-1-1-21 0,-5 1-21 0,7 0-3 15,-7 0-9-15,6 1-17 0,-6-1-73 0,0 0-214 16,1 2 95-16</inkml:trace>
  <inkml:trace contextRef="#ctx0" brushRef="#br0" timeOffset="-101942.77">20651 2073 29 0,'-1'-4'73'0,"1"4"-9"16,0 0-2-16,0 0-6 0,0 0 2 0,0 0 4 16,0 0-9-16,0 0-1 0,0 0-6 0,0 0-2 15,0 0 5-15,0 0-7 0,0 0 0 0,0 0-7 16,0 0 2-16,0 0 0 0,0 0 3 0,0 0-5 15,0 0 1-15,0 0 2 0,0 0-1 0,0 0-9 16,0 0 1-16,0 0 2 0,1-2 1 0,-1 2-1 16,0 0-4-16,0 0 0 0,0 0-6 0,0 0 0 15,0 0-6-15,6-2 2 0,-6 2 4 0,0 0 6 16,0 0-13-16,7 2 0 0,-7-2 0 0,0 0 1 16,7 1 0-16,-4-1-3 0,-3 0 2 0,8 0-7 15,-8 0-4-15,7 0 4 0,-1 0 4 0,-2 1 1 16,2-1-4-16,-2 1-5 0,3-1 6 0,-1 0-9 15,1 3 13-15,1-2-13 0,-2 0 3 0,1-1 0 16,1 2 2-16,1-1 2 0,-4 0-9 0,3 1 4 16,-3-2 6-16,5 1 0 0,-3-1-5 0,0 1-1 15,0 2 2-15,3-3-3 0,-4 1-1 0,-1-1 4 16,0 0-3-16,0 2 1 0,-1-2 2 0,1 0-1 16,-5 0-3-16,8 2-4 0,-4-2 3 0,-4 0 4 15,7 0-4-15,-7 0 6 0,5 0-2 0,-5 0-9 16,2 1 0-16,-2-1 5 0,5 1 2 0,-5-1 2 15,0 0-2-15,5 1-1 0,-5-1-4 0,0 0 7 16,0 0-8-16,7 0 7 0,-7 0 0 0,0 0 0 16,0 0-7-16,3 0-2 0,-3 0-4 0,0 0 1 15,0 0 1-15,0 0-7 0,4 2 8 0,-4-2-31 16,0 0 7-16,0 0-10 0,0 0-20 0,0 0-22 16,0 0-21-16,0 0-87 0,0 0-208 0,0 0 92 15</inkml:trace>
  <inkml:trace contextRef="#ctx0" brushRef="#br0" timeOffset="-97580.63">21322 1562 42 0,'1'-6'55'16,"1"4"-6"-16,-1-1-7 0,-1 3-1 0,4-5-3 15,-4 3 4-15,3-1-5 0,-2 1-5 0,1-1-3 16,1 0-2-16,0 1 2 0,1-1-5 0,0 0-2 16,0-1 3-16,3 0 1 0,-1 1-5 0,1-1 6 15,1 1-5-15,2 0 8 0,-1-2 3 16,3 1 0-16,-2 0 0 0,4 2-9 0,-1-2 7 16,-2 2-6-16,-1-3 7 0,1 5-3 0,-2-4 4 0,-1 2 2 15,-1 2-7-15,2-1 0 0,-4 0-8 0,-2-1 5 16,0 2-8-16,-3 0 12 0,7 0-19 0,-7 0-3 15,0 0 2-15,6 0 2 0,-6 0-1 0,0 0 4 16,4 4 1-16,-3-4-2 0,1 4 7 16,-2-4 16-16,0 6-13 0,0-4-3 0,-2 3 4 15,2 0-2-15,0 0 0 0,-2 0 3 0,0 2 0 16,-1-1-1-16,-1 2 0 0,-2-2-3 0,2 2 1 0,-3 0-10 16,2 2 2-16,-1-1-2 0,0 0 12 0,-1 1-12 15,-1 0 0-15,-1-2 0 0,-2 2-3 16,4-1-1-16,-3 0 3 0,0-3-5 0,3 5 2 15,-5-1 1-15,2-4-4 0,0 3 0 0,-3-3-1 16,3 2-5-16,2-4 6 0,-5 4 0 0,3-2-6 16,-2 0-7-16,0 0 6 0,-2-1-3 0,7 0-1 15,-4-2 5-15,1 1-4 0,2-1 4 0,-1 0-2 16,2 0 0-16,-1-1-6 0,2 0-2 0,2-1 15 16,-2 1-10-16,6-2 1 0,-8 1-4 0,8-1-6 15,-7 0-5-15,7 0-4 0,0 0-7 0,-9-3 5 16,9 3 2-16,0 0-7 0,-4-3 2 0,4 3 9 15,1-5-5-15,-1 5-4 0,5-5 0 0,-5 5 19 16,8-5-1-16,-4 4-8 0,2-2-1 0,-2-1 3 16,3 0 0-16,-1 3 6 0,0 0-3 0,-1 0 4 15,1 0 5-15,-6 1 0 0,11-2 1 0,-4 1 6 16,3 1-9-16,-3 0 11 0,-7 0-5 0,14 0 3 16,-7-2 4-16,3 2-2 0,-4 1-4 0,-1 0 10 15,2 1-5-15,0 0 3 0,2-1 0 0,-1 0 2 16,-1 0-1-16,0 3 0 0,-1-1-1 0,1 0 2 15,2-1-2-15,-1 2 3 0,0-3-2 0,-2 3 4 16,1-1 1-16,0 0-1 0,3 1-7 0,-3-1 3 16,-3 1 0-16,6 0 2 0,-3-1 0 0,0 2 6 15,-1-3-6-15,1 0-2 0,-3 1 3 0,3-1-10 16,-3 0-2-16,2 1 5 0,-2-2 11 0,-1 0-12 16,1 0-3-16,-1 0 12 0,-3-1-4 15,7 3-2-15,-3-3 8 0,-4 0 1 0,0 0-1 16,7-2 2-16,-4 1-4 0,0-2 3 0,1 1 8 0,-1-2-4 15,1 0-2-15,-1 1 0 0,0-2 0 0,0 0-6 16,-2 1 4-16,1-1 1 0,0 0 5 0,-2-2 2 16,0 3-14-16,2-1-10 0,-4 3 2 0,2 2-11 15,0-8-7-15,0 8-18 0,0-4-23 0,0 4-31 16,-2-5-30-16,2 5-124 0,0 0-260 0,0 0 116 16</inkml:trace>
  <inkml:trace contextRef="#ctx0" brushRef="#br0" timeOffset="-96566.18">21661 1290 62 0,'-4'2'87'15,"4"1"-8"-15,-1 0-2 0,-1 1-17 0,-1-1 11 16,1 3-14-16,0-3-7 0,1 1 7 0,-1 0-13 16,-2 1 8-16,4-1-12 0,-7 4 37 15,7-5-35-15,-3 1 1 0,3 1-4 0,-1-2-3 16,-2 3 1-16,0-4-17 0,0 1 7 0,2 2-3 16,-2-2 6-16,0 0-10 0,3 0 3 0,-2 0-1 15,2-3-9-15,-2 3 10 0,2-3-8 0,-3 3 10 16,3-3 2-16,0 0-3 0,0 1 11 0,0-1 9 15,0 0-5-15,0 0-9 0,0 0-7 16,0 0-2-16,0 0 0 0,0-11-20 0,0 7-2 16,3 0 0-16,-3-2-3 0,0-2-7 0,4 2-4 0,-4-3-3 15,6 1-1-15,-2-1 1 0,-1 0-8 0,4 1 8 16,0-1-8-16,-1 1 10 0,-1 0-12 0,1-2 12 16,-2 2 7-16,3 2-1 0,-2 0-3 15,-1 0 3-15,1 1 6 0,-2 1 0 0,0 0 5 16,1 0-1-16,-1-1-1 0,1 4 0 0,-2-4 9 15,2 3-1-15,-3 0-9 0,2 1 4 0,0-2-10 16,-3 3 12-16,4-1 1 0,-4 1-3 0,3-2-11 16,-3 2 1-16,6 0 11 0,-6 0-6 0,0 0-3 15,7 3 12-15,-6 0 8 0,3 0-9 0,-2 1 4 16,1-1-4-16,-1 2 7 0,1 0-1 0,0-1 10 16,-2 2-8-16,2-1 3 0,-1-1-3 0,-1 3 0 15,0-2-2-15,2 3 1 0,-3-2 5 0,0 1-4 16,0-1 6-16,0 2 3 0,-3-2 7 0,2 3-6 15,0-3-9-15,-1 3 2 0,-2-1-4 0,1 0 8 16,2-2-6-16,-1 1-2 0,-2-1-1 0,0 0 1 16,1-2-4-16,-1 4 1 0,1-4-11 0,0 1 8 15,2-2-11-15,-2 1-9 0,2-1-11 0,-1 0-17 16,2-3-14-16,-3 6-9 0,3-4-21 0,-2-1-5 16,2-1-20-16,0 4-84 0,0-4-210 0,0 0 94 15</inkml:trace>
  <inkml:trace contextRef="#ctx0" brushRef="#br0" timeOffset="-96217.53">21830 1337 21 0,'5'0'100'16,"-5"0"8"-16,5 0-16 0,-5 0 0 0,7 2-4 15,-3-2-13-15,1 0-7 0,0 2-3 0,-5-2-3 16,10 0-3-16,-6 0-3 0,1 1-13 0,0-1-1 15,-5 0-7-15,10 3-3 0,-6-5-6 0,1 4-6 16,-5-2 1-16,7 1-4 0,-3-1-5 0,-4 0-7 16,5 1-11-16,-2-1-7 0,-3 0-12 0,7 1-12 15,-4 1-23-15,-3-2-18 0,0 0-76 0,7 1-166 16,-7-1 74-16</inkml:trace>
  <inkml:trace contextRef="#ctx0" brushRef="#br0" timeOffset="-95578.92">22009 1307 51 0,'0'0'168'0,"0"-4"-23"0,2 2-4 0,-2 2-7 16,1-3-2-16,-1 0-8 0,1 0-6 0,2 0-11 16,-3 0-14-16,2-1 0 0,-1 2 3 0,0-2-9 15,1 0-1-15,-1 1-11 0,2 0-6 0,0-1-8 16,-2 0-7-16,1 2-3 0,1-2-5 0,-2-1-10 16,2 2 0-16,-2-2-4 0,1 3 7 0,-2 0-7 15,2 0 0-15,-2-1-1 0,0 3-1 0,3-2-3 16,-3 2-3-16,0-5 1 0,0 5-4 0,0-3 2 15,0 3-4-15,0 0-3 0,0 0 0 0,0 0-1 16,3-2-1-16,-3 2-3 0,0 0 3 0,0 0-9 16,0 0 5-16,0 0-3 0,0 0-8 0,0 0 5 15,0 0-8-15,0 0 5 0,0 0-6 0,0 0 3 16,0 0-1-16,0 0-4 0,0 0 5 0,0 0-5 16,0 0-2-16,0 0 4 0,0 0-8 0,0 0 1 15,0 0-3-15,0 0-3 0,0 0-2 16,0 0 0-16,0 0 6 0,0 0-3 0,-1 10 7 15,-1-8-2-15,2 2 3 0,2-1 4 0,-4 1-2 16,4 0 3-16,-4 0-4 0,2 2 1 0,2-1 2 0,-2 1-3 16,0 0 3-16,-2 0-1 0,2 1 11 0,-1-1-9 15,2 3 2-15,-4-2 3 0,3 2-2 0,-1-3-2 16,2 3 1-16,-2-3-7 0,1 3-5 16,-1-3 8-16,-1 0-4 0,2 1 5 0,0-2-11 15,0 3 3-15,-1-2-7 0,1-1 0 0,0 0-2 16,0 0-2-16,1-1 1 0,-1 1 0 0,0-2-1 15,0 1-12-15,0-1 2 0,0-3-9 0,0 7-7 16,0-7 6-16,0 3-10 0,0-3-1 0,0 0-3 16,2 4-6-16,-2-4-1 0,0 0 3 0,2 3 2 15,-2-3-9-15,0 0 5 0,0 0-5 0,0 0 0 16,0 0-12-16,0 0-15 0,0 0-52 0,0 0-159 16,0 0 71-16</inkml:trace>
  <inkml:trace contextRef="#ctx0" brushRef="#br0" timeOffset="-95320.07">21975 1416 45 0,'0'0'137'0,"0"0"-5"0,0 0-8 15,0 0 4-15,0 0-4 0,10 2-6 0,-10-2-22 16,0 0-1-16,10-3-8 0,-10 3-8 0,7-1-10 16,-3 0-12-16,3 1-3 0,-2-2-14 0,0 2-10 15,1-1-13-15,-6 1-11 0,11-1-15 0,-4 1-17 16,-7 0-25-16,11 1-15 0,-5-1-27 0,-2 1-11 16,-1-1-78-16,-3 0-197 0,0 0 88 0</inkml:trace>
  <inkml:trace contextRef="#ctx0" brushRef="#br0" timeOffset="-94780.32">21971 1730 112 0,'6'0'135'0,"-6"0"-14"0,8 0 4 15,-5 0-5-15,3 0-2 0,-1-2-9 0,1 2-12 16,2-2-4-16,-1-2-10 0,3 4-6 0,-1 0-9 16,2-1-1-16,0-2-12 0,3 3 0 0,-1 0-12 15,1-1-1-15,0-1-5 0,0 0-10 0,0 2 5 16,0-2-6-16,-1 2 0 0,-3-2-8 0,4 2-4 16,-4-4-8-16,-2 3-16 0,2 0-6 15,-1 1-8-15,-1 0-7 0,-1 0-9 0,0-2-15 0,-3 2-23 16,-4 0-17-16,10-2-15 0,-3 2-99 0,-7 0-224 15,0 0 100-15</inkml:trace>
  <inkml:trace contextRef="#ctx0" brushRef="#br0" timeOffset="-94350.4299">22530 1506 29 0,'0'0'131'15,"0"0"-13"-15,0 0-14 0,0 0-15 0,0 0-7 16,0 0-2-16,0 9-1 0,0-5-3 0,0-2-5 16,0 2-1-16,0-1-6 0,0 3-2 0,0 1 0 15,-1-2-5-15,0 2 5 0,-1 1-8 0,1 0 2 16,-1 0-3-16,2 3 5 0,-3-2-11 0,2 4-3 16,-2-1 3-16,2 2-7 0,-1-2-2 0,1 3-2 15,0-3-2-15,-1 2-8 0,-1 0 4 0,3 5-6 16,-1-5-5-16,0 1-3 0,-1-1-10 0,2-1-6 15,-1 0-9-15,1 0-8 0,0-2-5 16,-2 1 2-16,2-2-5 0,0-4-9 0,2 2-10 0,-2-3-19 16,1 0-9-16,-1 0-14 0,0-1-24 0,0-2-13 15,0 2-84-15,-1-1-223 0,1-3 98 0</inkml:trace>
  <inkml:trace contextRef="#ctx0" brushRef="#br0" timeOffset="-93404.86">21239 2040 45 0,'0'0'90'0,"0"0"4"0,0 0-10 16,0 0 8-16,4 1-6 0,-4-1-1 0,4 0-3 15,-4 0-2-15,4 1-16 0,-4-1 2 0,9 1 11 16,-5 1-1-16,3-2-8 0,0 0-6 0,3 1-1 15,-3-1-6-15,3 0-1 0,0 0-2 0,1 0-6 16,5 1 9-16,-2-2 13 0,0 2-2 0,1-1-10 16,1 0-4-16,5 0-3 0,1 1-9 0,-5 0-1 15,4-2-2-15,1 2-1 0,0-1 1 0,-1 2-9 16,-4-2-6-16,6 0-1 0,-1 0-5 0,6 1 5 16,-4-1-6-16,2 0 1 0,0 0-1 0,1 0-3 15,1-1-1-15,-1 3 3 0,1-3-1 0,-4 0-6 16,4-1 1-16,-1 2 1 0,1 2-6 0,-1-4 2 15,0 4 0-15,1-2-1 0,0 1 0 0,0 0 1 16,-1-1 0-16,0 0-5 0,1 0 5 0,-3-2-6 16,-1 2 3-16,0 0-4 0,0-2 3 0,4 4 11 15,-4-2-10-15,3 0-4 0,-3 0-5 0,1 0 4 16,-1 0 1-16,0 0-2 0,0 0 0 0,2 0-4 16,-4 0 2-16,1-2-5 0,-2 4 6 0,-6-2-6 15,6 0 6-15,-4 0-5 0,0 0 4 0,4 1-6 16,-8-1 4-16,1 1 5 0,-3-1-5 0,3 0-2 15,-4 0-3-15,3 2 2 0,-5-4-4 0,2 2-1 16,0 0-2-16,-3 0 8 0,0 0-12 0,-3 0 2 16,2 0 1-16,-2 0 3 0,-4 0-3 0,7 0 0 15,-7 0-4-15,6 0 3 0,-6 0-9 0,0 0 2 16,4 0-3-16,-4 0-3 0,3 2 2 16,-3-2-1-16,0 0-2 0,0 0-5 0,0 0 3 0,7 0-3 15,-7 0 2-15,3 0-14 0,-3 0-10 0,0 0-15 16,0 0-18-16,0 0-23 0,0 0-67 15,0 0-198-15,0 0 87 0</inkml:trace>
  <inkml:trace contextRef="#ctx0" brushRef="#br0" timeOffset="-92436.81">21478 2394 89 0,'0'0'86'0,"4"-3"2"15,-4 3-8-15,2-3-5 0,-2 3 7 0,1-2-12 16,2 0-7-16,-3-2-12 0,6 2 5 0,-4-2 7 16,3 1-6-16,0 0-5 0,0-2-12 0,0 2 1 15,1 1-9-15,2-3 15 0,-1 2-7 0,0-2 10 16,2 3-17-16,-1 0 5 0,1 0-2 0,-1-1-5 16,-1 0 0-16,3 1-3 0,-3-1-4 0,2 1 3 15,0 2-7-15,-3 0-3 0,1-2-5 0,3 4 1 16,-6-2 1-16,2 1 0 0,-2 1-2 0,2 0 13 15,-2 2-2-15,0-1-9 0,-1 4 8 0,-2-3-2 16,1 2 2-16,-1 2-2 0,-5 0 0 0,0 0 6 16,-3 4-4-16,0-1 3 0,-13 12 13 15,4-9-23-15,2 0-1 0,-4-2-14 0,0 1 14 16,2-2-2-16,-1 0-2 0,0 0 0 0,3-4 2 16,2-1-9-16,0 1 7 0,-2-1-4 0,4-1-4 15,-1 0-6-15,1-1-1 0,3 0 2 0,-1-2-2 16,-1 1 9-16,5-2-5 0,-1-1-2 0,0 3 0 15,1-3-10-15,4 0 4 0,-4 2-6 0,1-2-9 16,3 0 1-16,0 0-5 0,0 0-6 0,0 0-9 16,-4-5-1-16,4 5-4 0,0 0 23 0,4-5-19 15,0 3 0-15,-1 0 14 0,1-1 4 0,1 0-1 16,0 2 1-16,2-2-5 0,-3 2 14 0,2-1 5 16,2-1 3-16,2 1 2 0,-3 1 9 0,-1 0 1 15,5 1 7-15,-2 0-6 0,1 1 6 0,-2 0-3 16,-1 0-4-16,3 0 2 0,-2 1 0 0,1 1 10 15,-2 0-6-15,1 0-4 0,-1-1 2 0,0 3 0 16,2-2 8-16,-2 1-11 0,1 1 2 0,-3-3-1 16,2 2 11-16,-2-1-12 0,0 0 0 0,0 1 2 15,-1-2-4-15,2 1 0 0,-2-1-9 0,3-1-5 16,-4 2-18-16,3-2 8 0,-1 0-16 0,0 0-16 16,0 0-24-16,-2-1-35 0,3 0-71 0,-6 0-198 15,5-3 87-15</inkml:trace>
  <inkml:trace contextRef="#ctx0" brushRef="#br0" timeOffset="-92116.7399">21844 2496 62 0,'0'0'132'0,"6"-1"-15"0,-2 0-9 0,2 1-1 16,-2-2-7-16,0 2-13 0,3-1 2 16,-1 0 0-16,1 0-12 0,1 0-8 0,2 0-9 15,0 1-4-15,-1 0-8 0,-1-1-5 0,3 2-2 16,-2-2-9-16,-1 2-4 0,2-2-8 0,0 2 5 0,0-1-19 15,-2-1-14-15,-1 1-11 0,3 0-16 0,-1 0-18 16,-1-1-16-16,1 1-18 0,-1-1-18 16,-4 1-65-16,2-2-185 0,-2 1 82 0</inkml:trace>
  <inkml:trace contextRef="#ctx0" brushRef="#br0" timeOffset="-91569.9099">22315 2392 95 0,'1'-4'170'0,"-1"2"-16"0,3-2 2 0,-3 0-5 16,3 0-16-16,-2-1-3 0,-1 0-5 0,3 0-16 16,-2 1-5-16,2-2 0 0,-1 2 3 0,-1-1-2 15,2 0-10-15,0-2-10 0,-2 1-10 0,2 2-10 16,-2 0 2-16,1-3-10 0,2 2-1 0,-4 0-11 16,4 1 3-16,-4-1-2 0,3 2-4 0,-3 1-3 15,3-3-2-15,-2 3-5 0,-1 0-7 0,0 2-1 16,3-4-6-16,-3 4 3 0,2-3-5 0,-2 3-2 15,0-2-2-15,0 2-10 0,0 0 1 0,0 0-7 16,0 0-6-16,0 0-3 0,0 0-1 0,0 0 6 16,0 0-5-16,0 0 4 0,-2 9 1 0,4-3-1 15,-2 1 3-15,0-1 1 0,-2 1 4 0,2 2 2 16,0 3 0-16,0 2 0 0,-1-4-2 0,-1 4 3 16,2-3-1-16,0 2 0 0,0-1-3 0,0 0 6 15,0-2-3-15,0 2 1 0,0-1 0 0,0 0-2 16,2 0 2-16,-2-3-2 0,0 1 1 0,-2-1-3 15,2-1-2-15,0 0 5 0,0 0-4 0,0-3 0 16,2 2-10-16,-1-2-8 0,-1 2-1 0,0-2-6 16,0-1-9-16,3 0-8 0,-3 0 4 0,0 0-10 15,0-3-6-15,-1 3-14 0,1-3-14 0,0 5-17 16,0-5-14-16,0 0-14 0,0 0-9 0,0 0-12 16,0 0-106-16,0 3-274 0,0-3 121 0</inkml:trace>
  <inkml:trace contextRef="#ctx0" brushRef="#br0" timeOffset="-91166.72">22261 2580 78 0,'0'0'165'0,"0"0"1"16,0 0-9-16,0 0-22 0,0 0-3 0,0 0-17 16,0 0-10-16,0 0-3 0,0 0-8 0,0 0-9 15,0 0-7-15,14-4-9 0,-11 3-5 0,3 0-10 16,-6 1-6-16,8 0 0 0,-5-1-9 0,3 2-3 16,-6-1-3-16,8 0-4 0,-1-1-3 0,0 2-1 15,0-1-3-15,0 2-3 0,2-2-1 16,1 0-2-16,-2 1 4 0,3 0-5 0,-1 1-4 0,0-2-1 15,1 0-2-15,-1 0-3 0,4 3 3 0,-7-2-4 16,3-1 5-16,0 1-6 0,-3 0-2 0,2 0 2 16,-4-1-3-16,4 0-3 0,-1 0-8 0,-2 0 4 15,-1-1-8-15,1 1 0 0,0 0-7 16,-6 0-8-16,7 0 6 0,-7 0-4 0,5-1 4 16,-5 1-8-16,0 0-2 0,5 1-14 0,-5-1-15 0,0 0-11 15,0 0-11-15,0 0-24 0,0 0-24 0,0 0-84 16,0 0-234-16,0 0 104 0</inkml:trace>
  <inkml:trace contextRef="#ctx0" brushRef="#br0" timeOffset="-79436.66">20839 6387 40 0,'0'0'100'0,"0"0"4"0,0 0-7 15,0 0-6-15,0 0 5 0,0 0-2 0,0 0-4 16,0 0 1-16,0 0-1 0,0 0-4 0,0 0 4 16,0 0 1-16,0 0-13 0,0 0 1 0,0 0-7 15,0 0-2-15,0 0 0 0,-6 0-3 0,6 0-3 16,0 0-13-16,0 0-1 0,-7 0-7 0,7 0 2 16,0 0 2-16,-4 0-1 0,4 0-1 0,-6-1-5 15,6 1-1-15,-4-3-5 0,4 3 5 0,-6-3-2 16,6 3 3-16,-3-2-5 0,2 0-7 0,1 2-10 15,-6-3 5-15,5 0-1 0,1 1-2 0,-3-2-4 16,3 1-1-16,0 1-7 0,0-3-5 0,0 1-3 16,0 0 0-16,0-1 4 0,0 0-7 0,3 1-2 15,-2-4-4-15,5 2-3 0,-2-1 1 0,-1 0 1 16,1 2-3-16,-1-1 0 0,4 0 1 0,-4 1 0 16,1 2 4-16,2-2-4 0,-2 1 2 0,0 2 2 15,2-1 2-15,-2-1-4 0,0 2 4 0,-1 0-1 16,1 0 1-16,1 1 3 0,0-2-2 0,-2 3 2 15,3 0 3-15,-6 0-5 0,8-2 7 0,-8 2 4 16,6 0-3-16,-2 4-2 0,-1-3 0 0,1 1 1 16,-2 0 2-16,0-1-1 0,1 1 3 0,0 0 2 15,-2 2-2-15,2 0 3 0,-3 1 1 0,0-1-1 16,0 1 5-16,2 0-3 0,-1 0 3 0,-2 3 4 16,-1-3-2-16,2-1 1 0,-1 5-2 0,-2-3 1 15,0 1-1-15,-1 0-1 0,1 1-2 0,0-1-6 16,-2-1 2-16,0 2 2 0,1-2-5 0,-3 2 4 15,0-1-2-15,3 1-3 0,-5 2-2 0,4-3-1 16,-4 2-4-16,0-3 4 0,0 1-8 0,2 0 7 0,-3-1-5 16,0 2 2-16,3-1 0 0,-3-1-7 0,1 1 3 15,-1 0-4-15,3 0 1 0,-2-2 0 16,2-1 2-16,1 1 0 0,-1 1-5 0,2-3 0 16,-1 0-1-16,1 0 3 0,0 0-1 0,1-1-1 0,0 0 4 15,-2 0-7-15,2 0 1 0,0-2 2 0,4 0-2 16,-9 1-4-16,9-1 1 0,-5 0-1 0,2 1-1 15,3-1-6-15,-6-2-5 0,6 2-1 16,-4-3 4-16,4 3-1 0,-3-2 0 0,3 2 1 0,-3-2-1 16,3 2 7-16,0-4 0 0,0 4 0 0,3-3 3 15,-3 3 1-15,3-4-5 0,-3 2 4 0,4-1 5 16,-1 2 5-16,0-1-8 0,1 0 8 0,-1 0-4 16,0 1 4-16,-3 1 3 0,5-2-1 0,-5 2 10 15,7 1-1-15,-1-2 0 0,-6 1-5 0,9 0 5 16,-4 0-6-16,-1 0 4 0,1 1 9 0,0 0 2 15,1-1-5-15,-2 2 0 0,3-1 4 0,0 0 9 16,0 2-2-16,-3-2-2 0,2 1 2 0,1 0-3 16,0-1 1-16,-3 1 0 0,2 0 8 0,1-1-14 15,0 1 7-15,-3-1 1 0,2 1-8 0,-2 1 7 16,5-2 1-16,-5 3 1 0,0-4-3 0,0 2 0 16,2-1-4-16,-2 0-1 0,0 1 3 0,2 0 4 15,-2 1 0-15,-1-2 6 0,3 1-7 0,-1-1-6 16,-2 2 0-16,0-2 0 0,1 1 0 0,-1-1-2 15,0 1 4-15,-2-1-5 0,2 1 4 0,1 0-2 16,-4-2 4-16,6 2-3 0,-3 0 0 0,1-1 1 16,-4-1-4-16,6 1-1 0,-5 0 4 0,-1-1-5 15,7 1 5-15,-7-1 0 0,7 1-2 0,-7-1-3 16,7-2 5-16,-3 1-2 0,-1 0 0 0,1-2 2 16,-1 1-1-16,0 0 1 0,1 0 0 0,2-1-6 0,-5 0 7 15,2 0-4-15,1-1 6 0,-1 2-1 16,-3-4 0-16,4 2 0 0,-2 0 0 0,-1-2 4 15,1 3 2-15,-1-2 1 0,-1 0-3 0,0 0 1 16,0 1-8-16,0 0 7 0,0 0 4 0,0-1 1 0,0 3 2 16,0 2-5-16,0-4-4 0,0 0 0 0,-1 2-6 15,1 2-4-15,0 0-11 0,0-4-10 16,0 4-15-16,0 0-11 0,0-4-18 0,0 4-22 16,0 0-25-16,0 0-29 0,0 0-37 0,0 0-171 15,-2-2-373-15,2 2 165 0</inkml:trace>
  <inkml:trace contextRef="#ctx0" brushRef="#br0" timeOffset="-78561.7399">21095 6045 70 0,'0'0'115'0,"0"0"1"0,0 0-3 0,0 0-11 16,0 0 3-16,0 0-14 0,0 0-1 0,0 0-6 16,0 0-8-16,0 0-9 0,0 0 2 15,0 0-5-15,0 0-14 0,0 0 0 0,0 0 2 0,0 0-3 16,0 0-10-16,0 0-4 0,0 0-3 0,0 0 3 16,0 0-3-16,0 0-6 0,0 0 0 0,0 0 2 15,0 0-3-15,0 0 3 0,0 0 1 0,0 0-1 16,0 0-7-16,0 0 10 0,4-7-7 0,-1 5-2 15,-2-1-8-15,2-1 7 0,-1 1-2 0,-1-2-3 16,3 0-6-16,-1 0 8 0,-1-2-5 0,0 1-3 16,1 0 1-16,0-1-2 0,1-2-5 0,-1 2 0 15,-3-2 0-15,0 1 1 0,4 2-4 0,-4-2 0 16,0 0 0-16,0 2-2 0,0 2 7 0,0-2-4 16,0-1 4-16,0 4 3 0,0-2 3 0,0 1 1 15,0 1 5-15,0 1 1 0,0 2 4 0,0-6-2 16,0 6-1-16,0-3 3 0,0 3-8 0,0 0 5 15,-1-2 2-15,1 2-8 0,0 0-5 0,0 0 1 16,0 0 0-16,0 0-2 0,0 0-4 0,-9 5 0 16,8-2 0-16,-2 2 0 0,0-2 0 0,-1 5 1 15,1-1 2-15,-2 0 0 0,0 3 1 0,3-2 3 16,0 1-8-16,-2 3 6 0,0 1-1 0,2-1-2 16,-2 0-1-16,1 1-2 0,1 1 7 0,0-5-8 15,1 4 2-15,-1-1-2 0,2-3 0 0,0 1 4 16,0 0-2-16,0-2 1 0,0 1-4 0,0-1 5 0,0 1-7 15,0-2-3-15,3 0 5 0,-1-3-4 0,-2 2-1 16,1-2-1-16,-1 0-6 0,1 1-4 16,-1-1-2-16,2 0-2 0,-1 0-1 0,-1-1-6 15,2 0-4-15,-2 1-11 0,0-4-3 0,2 3-14 0,-2-1-2 16,0-2-16-16,3 2-6 0,-3-2-8 0,3 1-26 16,-3-1-6-16,0 0-18 0,8 0-97 0,-8 0-255 15,6-1 114-15</inkml:trace>
  <inkml:trace contextRef="#ctx0" brushRef="#br0" timeOffset="-77826.86">21223 6057 11 0,'0'-2'163'0,"0"2"-2"15,-4-2-10-15,4 2-13 0,-3-3-8 0,0 2-17 16,3 1-9-16,0 0-3 0,-10 0-11 0,10 0-9 16,-5 4-5-16,2-2-5 0,3 2-8 0,-3-1-6 15,2 2-3-15,-1 1-8 0,-2-1-1 0,4 3-3 16,0-1-8-16,-1 0-1 0,2-1-5 0,-1 2 1 16,0-3-12-16,3 0 0 0,-2 0 0 0,2 1 8 15,0-1-13-15,0 0-4 0,0-3 3 0,-1 2-2 16,1-2-9-16,2 0 6 0,-3 0 0 0,-2-2 5 15,7 1-6-15,-7-1 1 0,6 0-1 0,-3-3-8 16,1 1-1-16,-1 0-6 0,-2-2 3 0,2 0 5 16,0 1-1-16,-2-2-5 0,1 1-3 0,-1-1 2 15,-1 0 2-15,0 1 5 0,2-1-2 0,-2 1 1 16,0-2 9-16,-2 3 5 0,2 0-6 0,0 3 6 16,0-7-3-16,0 5 0 0,0 2 7 0,0-4-6 15,0 4 4-15,0-3-2 0,0 3-1 0,0 0-4 16,-1-3-1-16,1 3 1 0,0 0-3 0,0 0 7 15,0 0-1-15,0 0 1 0,0 0 0 0,0 0 4 0,1 11 1 16,-1-8-1-16,2 1 3 0,0 1 5 16,-2 1-5-16,0-1 2 0,0 0-2 0,0 1-1 15,2 3 5-15,-1-4-4 0,2 4-1 0,-2-2 4 16,2 1-8-16,0 0 1 0,1 0 5 0,-4 0-4 16,3 1 0-16,1-1 1 0,-1-1-5 0,-1 1-1 0,0 0 6 15,1 1-6-15,-3-3 3 0,3 2-3 16,-2-1 0-16,2 0 0 0,-3 0-2 0,0-1 2 15,0 2-1-15,0-3-1 0,0 1 2 0,-4-1 1 16,4 0-2-16,-3 0 3 0,0-1-5 0,-1 0-1 0,1 0-2 16,-1-1-1-16,1 1-5 0,-4 0 1 0,0-1 2 15,2-1-5-15,-1 1 0 0,2-1 1 0,-2 1 3 16,2-3-3-16,-2 1-2 0,2-1 3 16,4 0-8-16,-11-1 0 0,5 1 4 0,3-2-1 0,-1 1-2 15,-2-1 2-15,2 0 1 0,1 2 0 0,-2-3 3 16,2 2 0-16,-1-1 0 0,1-1-3 0,0 0 3 15,0 0 4-15,2 0-4 0,-2 0-9 0,0-1 1 16,3 0 1-16,-3 0-1 0,3 0-1 0,-1 2 2 16,1 2-8-16,0-5-8 0,1 1-8 0,-1 0-11 15,0 1-8-15,2 1-16 0,-2 2-23 0,1-4-9 16,2 0-20-16,0 2-13 0,0 0-140 16,-3 2-295-16,1-3 130 0</inkml:trace>
  <inkml:trace contextRef="#ctx0" brushRef="#br0" timeOffset="-77113.39">21423 6126 4 0,'0'0'202'0,"0"0"-11"0,0 0-6 16,0 0-9-16,0 0-12 0,0 0-14 0,0 0-13 16,0 0-15-16,0 0-8 0,0 0-2 0,0 0-3 15,4 6 1-15,-4-3-4 0,3 1-7 0,-3-1-10 16,0 0-8-16,0 3-1 0,-3-3-4 0,6 2-7 15,-3-1-1-15,0 1-6 0,-3-2-7 0,2 2-6 16,1-2-7-16,0 1 0 0,0 0-3 0,-1 0-5 16,1-1-2-16,0 0-2 0,0-3-5 0,-2 5 1 15,2-5-2-15,0 3-5 0,0-3 5 0,0 2-8 0,0-2 1 16,0 0 0-16,0 0-2 0,0 0-2 16,2 3 3-16,-2-3-5 0,0 0-8 0,0 0-9 15,0 0-4-15,0 0 3 0,1-12-6 0,-1 8 0 16,4-1 0-16,-4 1-12 0,0-3 0 0,0 1 5 0,3-1 0 15,-2 0-3-15,2 0 2 0,0 1 3 16,-3 0-2-16,4-1 0 0,-4 1 3 0,3 0 1 16,1 0-6-16,-1 2 3 0,-3 0 1 0,3-1 5 15,1 1 0-15,-1 1 4 0,-3-1-5 0,4 1 4 16,-1 0 2-16,0 0-3 0,0 1 1 0,-3 2 6 0,5-3-1 16,-2 1-10-16,-1 1 16 0,-2 1-1 15,5-3 1-15,-5 3 4 0,7 1-2 0,-7-1 3 16,7 2-2-16,-4-2-1 0,0 2 12 0,0-1 1 15,-2 2-3-15,1 1 0 0,0-1 0 0,1 0 1 0,-3 2 7 16,3-2-7-16,-3 2-3 0,3-1 4 0,-2-1 2 16,1 2 9-16,-1-1-6 0,0-1 4 0,1 2-4 15,-1-1-1-15,-1-1 5 0,0 1-3 16,0 1-1-16,2-2-2 0,-2 0-1 0,0 1-1 0,-2-1 2 16,2 1-2-16,0 0 0 0,0 0-2 0,0-1-1 15,-1 1-3-15,1 0-1 0,-2-1-1 0,2-3-6 16,-1 5-4-16,1-5-1 0,0 2-10 0,0-2-8 15,-3 4-11-15,3-4-14 0,0 0-19 0,0 3-17 16,0-3-24-16,0 0-21 0,0 0-24 0,0 0-25 16,0 0-22-16,0 0-151 0,0 0-378 0,0 0 168 15</inkml:trace>
  <inkml:trace contextRef="#ctx0" brushRef="#br0" timeOffset="-72064.83">21911 1285 16 0,'0'0'48'0,"0"0"1"0,0 0-5 16,0 0-4-16,0 0 7 0,0 0-7 0,0 0 0 15,0 0 2-15,0 0-9 0,0 0 4 0,0 0-5 16,0 0 3-16,0 0-4 0,0 0-5 0,0 0 8 16,0 0-9-16,0 0-2 0,0 0 2 0,0 0-5 15,0 0 11-15,0 0-9 0,0 0 7 0,0 0-14 16,0 0-8-16,0 0 16 0,0 0-1 0,0 0-3 15,0 0-4-15,0 0-4 0,0 0 11 0,0 0-10 16,0 0 2-16,0 0 1 0,0 0-2 0,0 0-13 16,0 0 15-16,0 0-8 0,-2-5 7 0,2 5-5 15,0 0-1-15,0 0 1 0,0 0-1 0,0 0 0 16,0 0-1-16,0 0-2 0,0 0 1 16,0 0-2-16,0 0-8 0,0 0 6 0,0 0 3 15,0 0 0-15,0 0 0 0,0 0-2 0,0 0-9 16,0 0 10-16,0 0 1 0,-3 10 5 0,3-10-10 15,0 5 4-15,0-5-6 0,-4 5 14 0,4-5-9 16,0 5 7-16,-3-3-9 0,3-2 5 0,-1 5 2 16,1-5-1-16,-3 6-7 0,3-2 13 0,0-4-8 15,0 5 0-15,-1-3 5 0,1-2-2 0,-2 7-1 16,2-7-7-16,-1 5 8 0,1-5-4 0,-2 5 4 16,2 0-6-16,0-5 0 0,-1 3-4 0,1-3-10 15,-1 6 12-15,-1-3 8 0,2-3-4 0,0 5 4 16,-1-3-1-16,1-2 14 0,-2 6-14 0,2-6-7 15,0 4-4-15,0-4 12 0,0 4-6 0,0-4 1 16,-1 4 9-16,1-4-8 0,-3 4 1 0,3-4-5 16,0 0-1-16,0 5 5 0,0-5-4 0,-1 4-2 15,1-4 4-15,0 0 2 0,-2 5-3 0,2-5 0 16,0 0 1-16,0 4-4 0,0-4 5 0,0 0 2 16,-1 3-5-16,1-3 6 0,0 0-7 0,-1 5 6 15,1-5-5-15,0 0 7 0,-2 3-7 0,2-3 1 16,0 0 4-16,0 0-3 0,0 0 5 0,0 0-5 15,0 0 0-15,0 4-4 0,0-4 2 0,0 0 3 16,0 0-6-16,0 0 11 0,0 0-8 16,0 0-7-16,0 0 7 0,0 0-1 0,0 0-3 15,0 0-3-15,0 0 3 0,-1 4-4 0,1-4-10 16,0 0-5-16,0 0-8 0,0 0-10 0,0 0-7 0,0 0-24 16,0 0-24-16,0 0-68 0,0 0-175 0,0 0 77 15</inkml:trace>
  <inkml:trace contextRef="#ctx0" brushRef="#br0" timeOffset="-70182.61">21664 6179 112 0,'0'0'118'0,"0"0"-4"0,0 0-5 0,0 0-2 15,0 0-12-15,0 0-3 0,0 0 0 0,0 0-8 16,0 0 2-16,0 0 0 0,0 0-7 0,0 0 0 16,0 0-4-16,0 0-10 0,0 0 7 0,0 0-3 15,0 0-5-15,-7 0 2 0,7 0-4 0,0 0-3 16,0 0-3-16,0 0-3 0,0 0-6 0,0 0 2 15,0 0-7-15,0 0-4 0,0 0 3 0,0 0-5 0,0 0-7 16,0 0 3-16,0 0-2 0,0 0-7 16,0 0-5-16,0 0 0 0,7-3-3 0,-7 3-1 15,0 0 4-15,0 0 0 0,11 0 3 0,-8 0 3 16,-3 0 7-16,9 0-9 0,-4-2 0 0,-1 2-1 0,2 0-3 16,3-1 3-16,-1 1-1 0,-2-2 0 0,2 0-4 15,-1 2 0-15,0-1-1 0,2 0-1 16,-2-1-4-16,1 1-5 0,-1-1 5 0,0 1-4 15,-4 0 2-15,1 1 0 0,3-1-2 0,-4 0-3 0,-3 1 1 16,6 0-2-16,-6 0-3 0,0 0-1 0,4-1 0 16,-4 1-1-16,3-2-3 0,-3 2 2 0,0 0-11 15,0 0 5-15,0 0-3 0,0 0-7 16,0 0-13-16,0 0-4 0,0 0-12 0,0 0-12 0,0 0-18 16,0 0-34-16,0 0-21 0,0 0-30 0,0 0-163 15,0 0-353-15,0 0 156 0</inkml:trace>
  <inkml:trace contextRef="#ctx0" brushRef="#br0" timeOffset="-69724.9">21878 6003 106 0,'0'0'173'0,"0"0"-8"16,0 0-1-16,0 0-15 0,0 0-12 0,0 0-9 16,0 0-10-16,0 0-16 0,0 0-4 0,0 0-10 15,0 0-6-15,0 0-4 0,0 0-2 0,2 5-3 16,-2-5-3-16,1 6-10 0,-1-2 8 0,1-1-2 15,-1-1-4-15,-1 4-8 0,0-2 4 0,1 2-4 16,0 0-4-16,1 0-5 0,-1 2 1 0,-1-1-6 16,1 1-2-16,1-1-4 0,-1 1-2 0,0 0-3 15,0 1-5-15,1-1-1 0,-1 0 0 0,0 1-3 16,0 0 1-16,0-4-6 0,0 4-1 0,-1-4 0 16,1 4-4-16,0-3 0 0,0 1-5 0,1-2 4 15,-1 0-3-15,0 0 1 0,0 0 1 0,0 0-2 16,0-1-8-16,0 0-2 0,2-1-3 0,-4 0-4 15,2-3-3-15,2 4 0 0,-2-4-4 0,-2 3-10 16,2-3-3-16,0 0-11 0,2 3-11 0,-2-3-13 16,0 0-15-16,0 0-23 0,0 0-28 0,0 0-23 15,0 0-42-15,0 0-104 0,0 0-324 0,0 0 144 0</inkml:trace>
  <inkml:trace contextRef="#ctx0" brushRef="#br0" timeOffset="-69322.11">22037 6131 24 0,'0'-2'165'16,"0"2"-4"-16,0 0-7 0,0 0-8 15,0 0-11-15,0 0-17 0,0 0-9 0,7-1-4 0,-7 1-1 16,0 0-10-16,9 1-10 0,-5-2-5 16,-4 1-4-16,10 0-1 0,-6 0-6 0,2 0 0 15,-1 0-4-15,1 0-3 0,1 0-9 0,0 0-4 0,3 0-4 16,-3-2-2-16,-3 2-5 0,3 0-3 0,0 0-3 15,0 0 0-15,0-1-5 0,-1 1-4 0,0-1-8 16,-1 1 0-16,1-2-9 0,-6 2 0 0,8 0-12 16,-5 0-4-16,-3 0-10 0,7-1-10 0,-7 1-7 15,0 0-3-15,7 0-8 0,-7 0-22 0,0 0-5 16,3-2-22-16,-3 2-22 0,0-2-36 0,0 2-107 16,0 0-284-16,0 0 126 0</inkml:trace>
  <inkml:trace contextRef="#ctx0" brushRef="#br0" timeOffset="-68943.9">22142 6020 172 0,'0'0'179'0,"0"0"-3"0,0 0-10 0,0 0-6 16,0 0-14-16,0 0-15 0,0 0-7 0,0 0-7 15,0 0-4-15,0 0 4 0,0 0 2 0,1 9 2 16,-1-5-8-16,-1 0-9 0,2 1 1 0,-2-1-16 16,1 4-5-16,0-2-6 0,-2 0-10 0,2-2-6 15,0 2-5-15,-1 2-3 0,1-1-8 0,-2 0-2 16,1 1-6-16,-2-2 0 0,3 1-5 0,0-1-7 15,-1 0 2-15,1-1-5 0,0 1-7 0,-2-1-7 16,2-1-1-16,-1 0-13 0,1 0-4 0,0 0-8 16,-3 1-9-16,3-3-5 0,0 2-5 0,0-4-14 15,0 5-15-15,0-3-19 0,0 1-12 0,0-3-21 16,-3 3-11-16,3-3-13 0,0 0-25 0,0 0-28 16,0 0-107-16,0 0-324 0,0 0 144 0</inkml:trace>
  <inkml:trace contextRef="#ctx0" brushRef="#br0" timeOffset="-68486.84">22342 5939 112 0,'0'0'165'16,"0"0"-20"-16,0 0-5 0,0 0-5 0,5 4 1 15,-5-1 2-15,0-1 0 0,0-2-7 0,0 5-9 16,2-1-8-16,-2 0-5 0,1 0-5 0,-1 1-7 15,0 0-5-15,0-1-6 0,1 2-1 0,-1 0-5 16,2 1-5-16,-2-1-7 0,1-1-2 0,-2 2-7 0,2-1-6 16,-1 1-2-16,0 1-5 0,0-1-3 15,0-1-4-15,0-1-4 0,2 1-7 0,-4 1 2 16,1 0-2-16,2-1-5 0,-1 0-3 0,0-1 0 16,0 2-4-16,0 0-2 0,0-1 0 0,0 1-2 15,-1-1-2-15,2 0-5 0,-1 0-2 0,0 2-4 0,-1-4-5 16,1 2-3-16,0-2-10 0,1 0-2 15,-2 0-12-15,2-1-10 0,-1 1-6 0,0-2-10 16,0 1-17-16,0-3-14 0,0 6-26 0,0-6-22 16,0 3-20-16,0-3-35 0,0 0-120 0,-3 3-339 15,3-3 150-15</inkml:trace>
  <inkml:trace contextRef="#ctx0" brushRef="#br0" timeOffset="-67694.4299">22068 6615 49 0,'0'0'150'0,"0"0"0"0,0 0-7 0,0 0-8 16,0 0-12-16,0 0-16 0,3-1-6 0,-3 1-12 15,0 0-3-15,0 0-2 0,4-2 3 0,-4 2 0 16,0 0-6-16,6 1 0 0,-2-2-3 16,-4 1-6-16,10 0-7 0,-6-1-5 0,3-1 0 15,-4 1-3-15,4 1 0 0,0-1-1 0,3 1-5 0,0-4-4 16,0 2-4-16,-2 2-3 0,6-3-4 0,-4 1-2 16,0 2 1-16,4-4-7 0,-4 3 1 15,4 0-4-15,0-1-3 0,-4 1-1 0,-1 1 3 16,0-1-11-16,1 0-1 0,0 1 2 0,0-1-1 15,-3 1-4-15,0-2-1 0,0 2-6 0,-1 0 1 0,-1 0-3 16,1-1-3-16,-6 1-5 0,7-1-3 0,-3 0-3 16,-4 1-7-16,7 0-7 0,-7 0-6 0,3-2 0 15,-3 2-12-15,6 0-11 0,-6 0-16 16,0 0-16-16,5 0-13 0,-5 0-18 0,0 0-17 0,3-1-24 16,-3 1-111-16,0 0-294 0,0 0 130 0</inkml:trace>
  <inkml:trace contextRef="#ctx0" brushRef="#br0" timeOffset="-67222.56">22678 6374 141 0,'0'0'180'0,"0"0"-6"15,0 0-11-15,0 0-14 0,0 0-11 0,0 0-15 16,0 0-6-16,0 0 1 0,0 0 0 0,2 9-3 15,-2-9-5-15,0 4-11 0,-2-1-3 0,2 1-12 16,0 0-5-16,0 0-5 0,0 0-6 0,-1 1-3 16,1 1-6-16,-2-1-3 0,2 4 0 0,-2-1-6 15,2 0-1-15,-2 0-8 0,2 0 0 0,0 0-3 16,-1 2-3-16,-1 2-5 0,1-5-2 0,0 3-3 16,-1-1-2-16,1 0-1 0,1-1-3 0,-2 0-4 15,2 0-1-15,-1-1-5 0,1 1-4 0,-1-1-6 16,-1-1-2-16,2-1-6 0,0 1-6 0,0 0-4 15,-1-2-5-15,1 2-2 0,0-2-10 0,0-3-10 16,-2 2-5-16,4 1-13 0,-2-4 0 0,-2 5-21 16,2-3-13-16,0-2-11 0,0 0-21 0,0 3-14 15,0-3-40-15,0 0-103 0,0 0-310 0,0 0 137 16</inkml:trace>
  <inkml:trace contextRef="#ctx0" brushRef="#br0" timeOffset="-66019.16">20816 6850 105 0,'0'0'100'0,"4"1"-4"15,-4-1 1-15,0 0 3 0,6 0 2 0,-6 0-10 16,7 0-6-16,-3 0-7 0,-4 0-4 0,7 0-6 16,-4 2 2-16,1-2-2 0,-4 0-4 0,10 0-1 15,-3 1 0-15,0-2-3 0,0 1-2 0,2 0-6 16,-1 1 2-16,-1-1 2 0,3 0-4 0,-1 2 1 15,0-4-4-15,4 4-3 0,1-2-6 0,0-2 3 16,3 2-6-16,-1 3-1 0,6-6-7 0,-1 3 3 16,2-1-4-16,-8 2-5 0,9-3 0 0,0 3-4 15,-1-1 5-15,-1-1-6 0,2 3-2 0,-1-2-2 16,1 3-3-16,1 0-3 0,-1-1 0 0,-1 0 0 16,-1 0 1-16,4 0-4 0,-1 1 1 0,-3-3-2 15,2 3-4-15,-4-1 4 0,3-1-5 0,-1 0 1 16,1 2 0-16,-2 1 2 0,0-4-1 0,0 1-4 15,3 1 2-15,1-2-5 0,-1 2 0 0,-3 0-2 16,3-2 2-16,-1 3 3 0,-2-3-7 0,0 0 0 16,-4 2 3-16,6 0 0 0,-4 0 1 0,-2-1 2 15,4 2-3-15,-4-1-2 0,4 0-2 0,-4-1 1 16,6 0-2-16,-2-1 0 0,0 3 1 0,0-2-4 16,0-3 6-16,-4 2-7 0,6 1 7 0,-1 0-2 15,-2-2 0-15,1 2 0 0,0-1 2 0,0 0 1 16,1 0 7-16,-6 0-5 0,6 2 1 0,0-2 0 15,-1-2-1-15,0 2 3 0,-4 0-6 0,-1-1 4 16,5 2 5-16,-4-1-9 0,-2 2 8 0,2-1-8 16,4 0 3-16,-5-1-2 0,1 2 8 0,-2 0-5 0,6-1-4 15,-5-1 1-15,1 0-1 0,-2 0 0 16,6 4-7-16,-4-3 7 0,0-1-1 0,4 0-2 16,-4 0 4-16,4-1-2 0,-4 2 5 0,-3-1-4 15,6 0 0-15,-4 0 1 0,-4 1 0 0,2-2 2 0,0 1-1 16,-4 0-2-16,0 1 4 0,0-2 0 0,-2 1 4 15,-1 0-3-15,2-3-4 0,-3 3 10 16,2 2-7-16,-1-4 1 0,-1 2 0 0,-1 0-6 16,-5 0-11-16,10 0 7 0,-4-2 7 0,-2 2-4 0,-4 0 0 15,7 2 3-15,-7-2-3 0,4-2 7 0,-4 2-11 16,7 0-3-16,-7 0-5 0,0 0 2 0,5 0-1 16,-5 0-4-16,0 0 3 0,0 0 7 0,0 0-15 15,5-1 5-15,-5 1-7 0,0 0-7 0,0 0 3 16,0 0-5-16,0 0-11 0,4 3-8 0,-4-3-7 15,0 0-18-15,0 0-106 0,0 0-204 0,0 0 90 16</inkml:trace>
  <inkml:trace contextRef="#ctx0" brushRef="#br0" timeOffset="-64836.7199">21587 7181 122 0,'0'0'137'16,"-3"-3"-7"-16,3 3 0 0,0 0-5 0,0 0-11 15,-2-2-2-15,2 2-7 0,-4-2-10 0,4 2-5 16,0 0-8-16,-4-3-1 0,4 3-2 0,-6-1-9 15,6 1-3-15,-4-1-4 0,4 1-2 0,-4-3-4 16,4 3-9-16,-4 0-7 0,4 0 3 0,-3-3-3 16,3 3-10-16,-2-4-2 0,2 4-2 0,-1-3-7 15,1 3 3-15,1-7-9 0,1 3 3 0,1 1-2 16,1-1-4-16,1-1 2 0,0 2-3 0,3-2-6 16,-1 0 5-16,0 0-5 0,3 1 0 0,-3-2 3 15,0 3-6-15,3 0 1 0,1 1 0 0,-4-2-1 16,0 2 0-16,3 2 2 0,-3 0 0 0,2 2 0 0,-4-1 1 15,2 4 0-15,-2-3-2 0,-3 2 5 16,3 2-8-16,-4 0 2 0,3 1 3 0,-2-1-1 16,-1 3-1-16,-1-1 0 0,-1 0 4 0,-1 0-3 15,0 0 1-15,-3 0-3 0,1 0 2 0,1-2 1 0,-4 2-3 16,2 0 3-16,0-2 1 0,-2 2-3 0,-4 0-4 16,1 1 3-16,-4-1-5 0,1 1-4 0,2 0 3 15,-6 1-9-15,2-3 2 0,1 0 0 16,-3 2 4-16,3-2-6 0,0 1-6 0,0-3 9 15,1 3-4-15,-1-4 1 0,1 2-4 0,0-2 9 0,-1 1 3 16,3-2-1-16,-2-1-2 0,4 2 6 0,0-1-6 16,1 0 3-16,-1-3-5 0,4 2-8 0,0-1 14 15,0 0-1-15,-1 1-3 0,2-2-11 16,4 0 8-16,-6 2 2 0,6-2-7 0,-4 0 6 0,4 0-10 16,-3 1 1-16,3-1-3 0,0 0 0 0,0 0 2 15,0 0 2-15,0 0 10 0,10-5-5 0,-7 4-9 16,1-1 12-16,2 1 8 0,1-1-5 0,-2 0-6 15,4 0 11-15,-1 2 10 0,1-3-13 0,-1 2 8 16,3 0 3-16,-1 0-6 0,0-1 4 0,-3 3 1 16,3-2 1-16,1 1-5 0,-2 1 5 0,-1-1-5 15,1 0 9-15,-1 1-3 0,1 0 5 0,-4 0-5 16,2 1 0-16,0 0-12 0,2 2 16 0,-2-1 2 16,0 0-8-16,1 0 7 0,-1-1-7 0,0 2 3 15,0-2 6-15,-1 1-6 0,1 0 8 0,2 1-7 16,0-2 0-16,-3 1-1 0,4 0 0 0,-2-1 4 15,-1 1-2-15,3-2 3 0,-1 2-3 0,-1-1-11 16,-1-1 10-16,3 3 2 0,-2-3-2 0,-2 0 1 16,0 1-4-16,-1-2 0 0,1 2 0 0,0-2-4 15,-2 0 4-15,0 1-1 0,0 0-6 0,-4-1 15 16,0 0-10-16,9-2 7 0,-9 2-4 0,5-2 3 16,-2 1-3-16,0-1 6 0,1-1-7 0,-4 0 0 15,3-1 2-15,-3-1-1 0,4 1 0 0,-4 1-1 16,0-3-1-16,3 2-3 0,-3-2 4 0,2 2-3 15,-2-2 3-15,0 0-8 0,0 1 1 0,0 1-3 0,2-1-1 16,-2 3-3-16,-2-1 2 0,4 1-20 16,-2 2-6-16,0-6-8 0,0 6-16 0,0-3-14 15,0 3-10-15,3-3-16 0,-3 1-18 0,0 2-19 16,4-2-93-16,-4 2-246 0,0 0 110 0</inkml:trace>
  <inkml:trace contextRef="#ctx0" brushRef="#br0" timeOffset="-64488.91">21977 7289 19 0,'0'0'161'0,"5"0"-7"16,-5 0-8-16,0 0-1 0,6-1-18 0,-6 1-1 0,7 0-6 15,-7 0-7-15,7-1-5 0,-3 1-1 0,1-1-19 16,-5 1-7-16,9 0-6 0,-3-1-3 0,1 0-17 16,-1 1 2-16,-1-1-4 0,1 1-8 0,0 0-4 15,-1 0-8-15,2 0 0 0,0-2-11 0,-4 2-13 16,4 0 5-16,-7 0-7 0,10-1-4 0,-6 1-10 15,-1 0-3-15,-3 0-5 0,10 0-13 0,-10 0-12 16,7 0-19-16,-4-2-12 0,1 2-11 0,0-1-18 16,-1-1-27-16,-3 2-120 0,6-2-265 0,-5 0 118 15</inkml:trace>
  <inkml:trace contextRef="#ctx0" brushRef="#br0" timeOffset="-63896.07">22268 7246 76 0,'0'-3'172'0,"0"2"-5"0,3-2-3 16,-3 3-6-16,3-6-19 0,-2 3-12 0,-1 1-8 16,3-3-11-16,-3 0-2 0,0 1-9 0,3 0-11 15,1-1-9-15,-4 2 2 0,3-2-11 0,-3 0 0 16,0 2-4-16,0-1-7 0,3 0-3 0,-2-1-5 16,-1 0 2-16,0 2 5 0,0-1-1 0,0 4-3 15,0-5 2-15,0 2-5 0,0 3-1 0,0-4-4 16,0 4-6-16,0-4-2 0,0 4-3 0,0-4-7 15,0 4 1-15,0-2-7 0,0 2-2 0,0 0-1 0,2-3-4 16,-2 3 2-16,0 0-2 0,0 0-2 16,0 0-2-16,0 0-2 0,0 0-3 0,0 0-1 15,0 0-4-15,0 0 0 0,0 0 3 0,0 0-4 16,0 0 1-16,0 0 1 0,0 0 2 0,0 0-2 0,-6 10 0 16,6-5-2-16,0-1-1 0,0 1 3 0,0-1 3 15,0 1-3-15,0 1 2 0,-3-1-2 0,6 1 2 16,-3 0-5-16,0 2 5 0,0-1 0 15,0-1-2-15,0 2 2 0,0 0 0 0,0-2-1 16,0 1 3-16,0 1-6 0,3-2 5 0,-2 0 1 0,-1 1 0 16,0 0 0-16,0-2 0 0,2 2-1 15,-1-1-5-15,-1-1 1 0,0 1 1 0,0 2-1 16,0-6-2-16,0 4-1 0,3-1-7 0,-2-2-2 16,-1 3-4-16,0-2-7 0,0 0-2 0,0 0-4 15,2-1-6-15,-2-1-6 0,0 3-13 0,0-5-19 0,0 4-13 16,0-4-15-16,0 0-20 0,1 5-13 15,-1-5-18-15,0 1-152 0,0-1-330 0,0 0 146 0</inkml:trace>
  <inkml:trace contextRef="#ctx0" brushRef="#br0" timeOffset="-63501.3">22226 7403 113 0,'0'0'176'0,"0"0"-7"0,0 0-11 0,0 0-13 16,0 0-8-16,0 0-8 0,0 0-11 0,0 0-8 15,0 0 3-15,0 0-6 0,0 0-11 0,0 0-5 16,0 0-8-16,0 0-8 0,14-3-3 0,-14 3-7 15,7 0-5-15,-7 0-1 0,7-1 1 0,-4 1-9 16,4-1 1-16,-3 1 1 0,3-1-4 0,-1 0-6 16,4 2-4-16,-2-2-4 0,-1 1-4 0,3-2-4 15,0 1-1-15,-3 1-3 0,4-1-1 0,-2 0-2 16,-1 1-9-16,1 0-4 0,-1-2-1 0,-4 2-5 16,2-1 2-16,1 1-2 0,-1 1-5 0,-1-2-4 15,1 1-1-15,-6 0-8 0,7-2-2 0,-3 0-3 16,-4 2-1-16,0 0-5 0,7 2-9 0,-7-2-5 15,0 0-13-15,7-2-13 0,-7 2-19 0,0 0-18 16,0 0-22-16,6 0-13 0,-6 0-168 0,0 0-333 16,0 0 148-16</inkml:trace>
  <inkml:trace contextRef="#ctx0" brushRef="#br0" timeOffset="-62462.86">18778 8118 39 0,'0'2'129'0,"0"-2"2"0,0 0-5 15,0 0-2-15,0 0-20 0,0 0-1 0,0 0-12 16,0 0-5-16,0 0-7 0,0 0-5 0,6 1-6 16,-6-1-1-16,0 0 4 0,5 3 14 0,-2-2-1 15,1 1-6-15,-1-1-6 0,-3-1 2 0,7 0 0 16,0-1-2-16,0 1-3 0,-3 0-5 0,4 0-6 16,1-2-2-16,-3 2-7 0,4 0 1 0,-2 0-9 0,1-2 2 15,1 0-5-15,-2 1-3 0,1 1-4 0,0-1-3 16,1 0-3-16,0-2 1 0,0 3-2 15,-2-4-9-15,2 2-4 0,0 2-5 0,-1-1-3 16,-1 0-7-16,-1 1-8 0,2-2-10 0,-4 2-9 16,-1 0-13-16,2 0-18 0,-6 0-13 0,7 0-9 15,-7 0-11-15,7 0-14 0,-7 0-18 0,3 3-20 0,-3-2-136 16,0-1-304-16,-6 6 135 0</inkml:trace>
  <inkml:trace contextRef="#ctx0" brushRef="#br0" timeOffset="-62149.02">18829 8234 4 0,'0'0'162'0,"0"0"-5"0,0 0-14 0,0 0-4 16,0 0-10-16,3 3 1 0,-3-3-3 0,5 0-1 15,-5 0-5-15,0 0-10 0,7 0-13 0,-4 1-9 16,-3-1-4-16,7 0-3 0,-7 0-3 0,11-1-7 16,-8 1-4-16,4-1-5 0,-1 2-6 0,1-2-6 15,0-1-4-15,1 2-4 0,-2 0-4 0,2 0-3 16,-1-2-5-16,2 2-2 0,-2 0-5 0,0 2-2 16,0-2-8-16,0 0-4 0,2 2-4 0,-1-4-13 15,-1 2-15-15,-1 0-6 0,-1 0-15 0,2 0-14 16,-1 2-23-16,1-4-26 0,-3 2-28 0,3 0-36 15,-4 0-122-15,1-2-315 0,-1 2 140 0</inkml:trace>
  <inkml:trace contextRef="#ctx0" brushRef="#br0" timeOffset="-61462.88">19351 8142 28 0,'0'0'147'16,"0"0"8"-16,0 0-17 0,0 0-14 16,0 0-7-16,0 0-4 0,0 0 1 0,0 0-18 0,0 0 6 15,3 10 2-15,-3-6-4 0,0-1 1 0,0 2-5 16,0 2-5-16,0-1-10 0,0 0-9 0,0 1-4 16,0 2-3-16,0-2-4 0,0 0-8 0,0 1-2 15,0-1-6-15,0 1-3 0,0-2-4 0,0-1-5 16,0 0-2-16,3 0-5 0,-3-1 1 0,0-1-4 15,0 1-5-15,1-2-2 0,-1-1-3 0,0-1 2 16,2 3-2-16,-2-3 2 0,0 0-3 0,0 0-5 16,0 0-8-16,0 0-1 0,4-9-3 0,-3 5-3 15,-1-2-3-15,2 1-7 0,-1-3-5 0,1-2-9 16,-1 2-8-16,0-2-2 0,2-1 3 0,0-2-6 16,0-1-2-16,0 4 4 0,-2-2 2 0,3 0 3 15,-2 3 4-15,2 0-3 0,0 0 7 0,0 1 3 16,-1 1 0-16,1-1 7 0,2 2-3 0,-2-2 4 15,2 2-1-15,-2-1 11 0,3 1 1 0,-1 1 5 16,-1 0-2-16,1 2 5 0,1 0-6 0,-1 3 1 16,-1-3 4-16,0 3 10 0,0 0 5 0,2 3-2 15,-4-2-3-15,1 1 8 0,3-2 1 0,-4 3-2 16,3 4 2-16,-2-1 5 0,0 2 3 0,-1-2-2 16,1 2 9-16,-1-1-1 0,-3 1-2 0,4 1-2 15,-2 0 5-15,-1 3-3 0,2-3 0 0,-3-1 5 16,0 2 1-16,4 2-3 0,-4-4-5 0,2 2-5 15,-1-1 0-15,-1-1 0 0,0 0-7 0,0 0 0 16,0 0-6-16,0-3-11 0,0 0-8 0,1-1-15 16,-1 0-1-16,0 1-6 0,0-3-13 0,3 1-10 15,-3 0-18-15,0-3-24 0,3 3-18 0,-3-3-23 0,0 0-160 16,9-3-322-16,-9 3 143 0</inkml:trace>
  <inkml:trace contextRef="#ctx0" brushRef="#br0" timeOffset="-61103.57">19802 8187 136 0,'0'0'178'0,"0"0"-8"0,0 0-6 16,0 0-4-16,0 0-12 0,0 0-6 0,0 0-7 16,11-2 0-16,-8 1-6 0,1 0-5 0,3-2-11 15,-1 3-12-15,-2-1-8 0,6-3-7 0,-3 3-6 16,3 1-6-16,-2-1-7 0,2-1-6 0,4 1-4 16,-4-1-4-16,4-2-10 0,-4 3-6 0,4 1 1 15,0-2-7-15,-4 1-3 0,0 0-3 0,4 0-6 16,-4 1-6-16,1-2-4 0,-1 0 0 0,-1 1-15 15,-1 0-9-15,-1 0-7 0,-1 0-3 0,-1 1-12 16,1-1-8-16,-2 0-7 0,-4 1-21 0,7 0-10 16,-4 0-28-16,-3 0-17 0,6-4-22 0,-6 4-38 15,0 0-100-15,0 0-311 0,0 0 139 0</inkml:trace>
  <inkml:trace contextRef="#ctx0" brushRef="#br0" timeOffset="-60726.47">19961 8043 140 0,'-3'-5'180'0,"3"5"-5"0,0 0-7 0,0 0-16 0,0-2-7 15,0 2-11-15,0 0-9 0,0 0-1 0,0 0 4 16,0 0 5-16,0 0-4 0,3 9-11 16,-3-8-4-16,0 3-9 0,2 0-7 0,0 1-1 15,-2 0-2-15,0 1-3 0,0 0-7 0,3 2-9 0,-3-1-1 16,0 3-8-16,2-2 1 0,-4 1-9 0,4 0 0 16,-2-2-5-16,0 5-5 0,-2 1 1 15,2-1-12-15,0 0 0 0,0-1-7 0,0 1-2 16,-3-3-3-16,3 0-3 0,3-1-2 0,-3 0-10 0,0 0-11 15,0-1-6-15,0-1-4 0,0 1-17 0,0-3-5 16,0 1-17-16,2 0-21 0,-1-1-24 0,-1-1-28 16,0 0-14-16,1-1-32 0,-1-2-26 0,6 2-32 15,-6-2-138-15,0 0-392 0,0 0 174 0</inkml:trace>
  <inkml:trace contextRef="#ctx0" brushRef="#br0" timeOffset="-55456.88">21739 6272 54 0,'1'-2'72'0,"-1"2"1"0,4-3-6 15,-1 1-6-15,-1-1-2 0,-1 2 4 0,3-2-11 0,-2 0 0 16,0-1 0-16,1 2-3 0,0 0-6 16,1 0 3-16,-4 0-1 0,3-2 3 0,1 2-6 15,2-1 0-15,-2-2 0 0,3 1 2 0,0-1-11 16,-1 1 6-16,1 0-7 0,0-1 7 0,3-1-6 0,-2 1-3 16,4-3 3-16,0 2-1 0,0 0-4 0,0-1-2 15,4 0-8-15,-2-1 1 0,1-1 4 0,5 3-2 16,0-2-4-16,-6-1-2 0,1 4 0 15,-1-2-7-15,6-2 1 0,-6 3-4 0,0-1 0 0,0 2-7 16,-2-2 6-16,0 1-14 0,-2 1 10 0,0 0-6 16,-3 1-1-16,0-2-3 0,0 1-12 0,-1 3-3 15,1-2 2-15,-3 1-18 0,0 0-13 0,1 2-31 16,-3-1-28-16,-2 2-69 0,0-2-198 16,0 2 88-16</inkml:trace>
  <inkml:trace contextRef="#ctx0" brushRef="#br0" timeOffset="-54921.04">22006 6391 8 0,'7'-4'100'0,"-1"0"-6"0,1 0-12 16,2-1 8-16,-1 1-9 0,3-2-16 0,-4 2 0 16,5-3-1-16,-4 1-9 0,3 1-8 0,2-1 1 0,-2 1 1 15,-1-3-5-15,1 3-6 0,1-4 1 0,-1 1-6 16,2 1-1-16,-1-2-4 0,0 3-4 15,0-3 0-15,2 0-6 0,0 3-9 0,-1-3 2 16,1 0 5-16,3-1-15 0,4 0 1 0,-3 1-8 16,-2 3 7-16,2-3-1 0,-5 3-2 0,1 0-7 0,0-1 13 15,0 2-8-15,0-2 1 0,-1 2-5 0,-2-1-1 16,3 2 15-16,-4 0-10 0,0 0-6 16,-3 0-4-16,2 0 0 0,-2 1 3 0,0 1-5 15,-2 0-12-15,-2 0-17 0,1 2-16 0,-4 0-95 0,6-1-169 16,-6 1 75-16</inkml:trace>
  <inkml:trace contextRef="#ctx0" brushRef="#br0" timeOffset="-52193.61">21039 7922 15 0,'0'0'41'0,"0"0"-2"15,0 0-1-15,0 0-7 0,0 0-1 0,0 0-5 16,0 0 1-16,0 0-4 0,0 0 1 0,-2-1 0 16,2 1-2-16,0 0 3 0,0 0 2 0,0 0-5 15,0 0 6-15,0 0 3 0,0 0-3 0,0 0 4 16,0 0 3-16,0 0-2 0,0 0 0 0,0 0 6 16,0 0 4-16,0 0 0 0,0 0-2 0,0 0 4 0,0 0-1 15,0 0 2-15,0 0 5 0,0 0-6 16,0 0 0-16,0 0-5 0,0 0 1 0,0 0 0 15,-7 2 1-15,7-2 2 0,0 0-1 0,-4 2 3 0,4-2 0 16,-1 3 1-16,1-3 4 0,0 0-3 0,-5 1 0 16,5-1-1-16,-1 3-1 0,1-3-2 0,-3 2-1 15,3-2-6-15,-4 4 4 0,1-2-4 0,-4 0-2 16,6 1 1-16,-5-2-1 0,3 1-3 0,-4-1-1 16,4-1-8-16,-4 2 6 0,3-1-1 0,-3-1-2 15,1 0-6-15,2 0 1 0,4 0 1 0,-10 0 0 16,5-1 7-16,0 0-3 0,1 0-4 0,0 0-4 15,1-2-4-15,0 0-2 0,-1-1 0 0,1 1-5 16,-1 0-4-16,3-1-1 0,-1-2-3 0,2 2-2 16,0-3 0-16,2 2-8 0,-1-1 2 0,3 2 0 15,-1-2 1-15,1 0 1 0,1 2-2 0,-1 0 0 16,0-2 5-16,3 1-3 0,0 1 2 0,0-1 0 16,-3 3-2-16,6-1 3 0,-3 1-3 0,-1-1 8 15,1 1-3-15,0 1 0 0,0 0 4 0,-3 1 2 16,1-1-4-16,-1 3-1 0,4-1 6 0,-1 2 4 15,-3-1-2-15,2 1-4 0,-2 1 7 0,-1-2-1 16,1 4-1-16,-1 0 3 0,0 1 2 0,-3-1 1 16,0 1-4-16,-1 1 3 0,-1 0-2 0,-1 0-2 15,-2 3-1-15,2-2-2 0,-3-1 1 0,-1 4 5 16,-1-3 1-16,-1 2-7 0,-2 1 1 0,1-4 1 16,-1 3-11-16,-2-1 1 0,3 0-1 0,-9 2-1 15,2-1 2-15,4-1-4 0,-5-1-5 0,-2 0 2 16,6-3-3-16,-4 4 5 0,2-3-4 0,2-1 3 0,0-2-5 15,4 2 6-15,-4-2 0 0,4-1 1 0,2-2-9 16,-1 1-3-16,2-2 4 0,0 2 3 16,4-2 1-16,-1 0-6 0,4 0-6 0,-5-2-6 15,5 2 3-15,-5-3-3 0,5 3 7 0,0-4-5 0,0 4 0 16,5-6 3-16,-3 3 1 0,1 1 7 0,1-2-3 16,1 2 8-16,0-1-4 0,-1 0 0 0,2 1 10 15,0 1 3-15,-1-1 4 0,2-1 4 0,3 2 3 16,-3-1 4-16,0 2 2 0,3 0 4 0,-3-2-3 15,6 2 7-15,-3 2-4 0,0-2 4 0,0 0-1 16,1 3-4-16,-1-1 4 0,0-1-1 0,2 0-6 16,-2 0 3-16,1 2-2 0,-1-2-3 0,-3 2 0 15,2-1-2-15,-1 0-2 0,-1 0 1 0,3 1 2 16,-3 0-3-16,-3 1-1 0,5-2-4 0,-2 0 0 16,-3 1-4-16,2-1 7 0,-1-1-3 0,0 3-2 15,-1-3 1-15,-1 2 1 0,-1-2-2 0,1 1-1 16,0 0 1-16,-3-2 4 0,3 2-5 0,-3-2 4 15,4 2-6-15,-4-2 4 0,0 0 2 0,4 0-4 16,-4 0-1-16,0 0 6 0,0 0-4 0,0 0-2 16,0 0 0-16,7-3-1 0,-7 3 3 0,3-3-5 15,0 1 4-15,-2 0 0 0,-1 2-6 0,3-3 2 16,0-1-3-16,-2 1 3 0,1 0 1 0,-2 3 1 16,1-4-2-16,-1 1 3 0,0 0-1 0,0 3 0 15,3-4-3-15,-3 1 0 0,0 3-2 0,0-3 6 16,0 0-4-16,0 3-3 0,0-5 7 0,0 5-3 15,0-3-1-15,0 3-1 0,0 0-7 0,0 0 5 16,-1-4-1-16,1 4-1 0,0 0-2 0,0 0-2 16,0 0-1-16,0-3-5 0,0 3 3 0,0 0-7 0,0 0 1 15,0 0-2-15,0 0-9 0,0 0-11 16,0 0-7-16,0 0-16 0,0 0-21 0,2 9-30 16,-2-9-34-16,3 3-97 0,-3-3-270 0,0 3 120 15</inkml:trace>
  <inkml:trace contextRef="#ctx0" brushRef="#br0" timeOffset="-49358.63">21020 7894 9 0,'3'-2'106'0,"-3"2"-16"0,0 0 4 0,0 0-10 16,0 0 6-16,2-2-3 0,-2 2-9 0,0 0 1 0,0 0-15 15,0-5 2-15,0 5 0 0,0 0 0 16,0-3-3-16,0 3-7 0,0-2-4 0,0 2-3 16,0-4 1-16,0 4-7 0,1-4-2 0,-1 4-4 15,0-2 3-15,0 2-6 0,0 0-3 0,0-4-1 0,0 4-4 16,1-2-3-16,-1 2-1 0,0 0-4 0,2-3 2 15,-2 3 1-15,0 0-2 0,1-4-6 0,-1 4 0 16,0 0 0-16,0 0 3 0,0 0-1 0,0 0 0 16,0 0 2-16,6-1-2 0,-6 1 2 0,0 0 3 15,0 0-1-15,0 0 0 0,0 0 4 0,0 0 2 16,0 0 6-16,0 0 8 0,0 0 0 0,0 0-1 16,-3 10 6-16,3-10-1 0,-3 5 2 0,2-2 1 15,1 0 0-15,-2 2 5 0,1-2 3 0,0 2 0 16,-1 0-3-16,-2 1-1 0,1 1 0 0,0 1-1 15,-1-3-4-15,1 3-4 0,-1-1 3 0,1 2 0 16,-1-3-2-16,1 2-5 0,-4 1 0 0,4-2-3 16,-1 2 0-16,0-1-4 0,-2-1-1 0,2 1-1 15,-2-1-4-15,2 0 0 0,-1 2-2 0,0-5-2 16,1 3-1-16,1-2 2 0,-1-1-2 0,1 3-5 16,-1-3 0-16,1 2 0 0,0-2-7 0,-1-1-6 15,3 1 5-15,-2-1-3 0,0 0-1 0,2 1-1 16,-1-1 4-16,1 1 2 0,-2-1 1 0,0 0-1 15,2-2 0-15,-2 4-2 0,2-3 0 0,-1 2 2 16,1-2 1-16,1-2-5 0,-2 4 1 0,0-2-3 16,2-2 6-16,-2 2-3 0,2-2 1 0,0 0-1 15,-3 2-1-15,3-2 0 0,-1 3 0 0,1-3-6 16,0 3 6-16,0-3 1 0,-1 3-3 0,1-3 2 0,-2 2-6 16,2-2 4-16,-3 4 0 0,3-4 3 15,-1 2-5-15,1-2 13 0,0 0-7 0,-3 4 0 16,3-4 2-16,0 2-4 0,0-2 2 0,0 0 0 15,-3 4 3-15,3-4-1 0,0 0-4 0,-4 4 3 0,4-4-3 16,0 2 2-16,0-2 1 0,0 0 1 0,0 0-3 16,-3 1-3-16,3-1 6 0,0 0-4 15,0 0 2-15,0 3-3 0,0-3 0 0,0 0 0 16,0 0 0-16,0 0 1 0,0 0-2 0,0 0 4 0,0 0-4 16,0 0-4-16,0 0 4 0,0 0-4 0,0 0-2 15,0 0-2-15,0 0 6 0,0 0-8 0,4-6 6 16,-4 6-5-16,3-7 8 0,0 4-10 0,0 1 0 15,1-3-2-15,-2 0 0 0,2 1-1 0,0-3-2 16,-1 1-2-16,1 0 0 0,3-2-1 0,-3 2 1 16,-1-1-3-16,1 1-1 0,2-2-2 0,-2 0-2 15,3 1 1-15,-4 0 0 0,1-1 5 0,-1 0-1 16,4 2 1-16,-5-1 3 0,3 1-1 0,-1 1 3 16,-1-2 4-16,0 1-4 0,1 0-1 0,2-1 7 15,-2 0-3-15,3 0 1 0,-4 3-2 0,1-2 3 16,-1 0 2-16,3 0-3 0,-1 0 3 0,0 0 2 15,2 1 1-15,0-1-4 0,0 0 0 0,1 2 3 16,-2-2 0-16,1 1-2 0,0 0-1 0,0 0 2 16,-2 0 2-16,1 2-1 0,-2-2 0 0,3 2 0 15,-4-1 3-15,4 2 1 0,-4-1 1 0,3 1-5 16,-1-1 2-16,-2 1-2 0,1 1 2 0,-1-1 0 16,-3 2 0-16,3-1 0 0,1 0 4 0,-4 1 0 15,6 0 5-15,-6 0-4 0,0 0 0 0,8-2 3 16,-8 2 0-16,0 0-1 0,7 2 0 0,-7 0 3 0,3 0 2 15,-3-2 4-15,3 5 0 0,-3-2 0 0,3 0-2 16,-2 1-2-16,-1-1 1 0,0 0 1 16,0 1 4-16,0 1-3 0,0-1 0 0,0 3 2 15,-1-2-1-15,-2 0 3 0,0 1-1 0,3 3-1 0,-1-3 1 16,-5 2 0-16,6-2 7 0,-3 1-7 0,-1-1 2 16,1-1 0-16,-1 0 2 0,1 3-3 0,-1-1-3 15,1-3 1-15,-4 2 1 0,4 1-2 16,-1-1-1-16,1 2-2 0,-1-2 0 0,1 0 1 0,3-2 0 15,-4 3-3-15,1-3-1 0,0 3-2 0,-1-4 12 16,3 2-8-16,-1 1-2 0,-2-1 0 0,4-2 0 16,-3 2 1-16,3-2-5 0,-3 0 2 0,2 1-1 15,0-2-1-15,-1 0-5 0,1 1 4 0,-1 0 2 16,2-3-5-16,-1 4 1 0,1-1 0 0,0-3 1 16,0 3 1-16,0-3 2 0,0 4-3 0,0-4-1 15,0 3-5-15,0-3 3 0,0 2 2 0,0-2 2 16,0 3-2-16,0-3 1 0,3 4 2 0,-3-4-5 15,3 2 3-15,-2 0-2 0,-1-2 2 0,4 3 10 16,-4-1-11-16,0-2 7 0,3 4-7 0,0-3 0 16,0 2 2-16,0-3 1 0,-1 4-1 0,-2-4-2 15,5 1 0-15,-4 1 1 0,-1-2-3 0,6 5 0 16,-4-3 1-16,1-1 2 0,0 0 0 0,1 1 1 16,-1-1-2-16,-3-1 0 0,4 3 8 0,-1-1-9 15,0 0 1-15,1-2 1 0,-4 0 6 0,7 2-8 16,-4-1 3-16,-3-1 6 0,11-1-7 0,-8 0 1 15,-3 1-8-15,10-3 6 0,-4 2 2 0,-1-2-6 16,1 1 2-16,-2 0-1 0,3 0 0 0,-3 0 2 16,3-3-3-16,1 2 1 0,-3 1 0 0,-1 0 0 15,-1 0 0-15,1-1-5 0,-4 3 4 0,6-3 1 16,-6 3 1-16,1-2 1 0,-1 2 2 16,0 0-1-16,0 0 1 0,0 0-2 0,0 0 1 15,0 0 0-15,0 0 0 0,6 0-5 0,-6 0-1 16,0 0-7-16,0 0 0 0,0 0-4 0,0 0-4 0,0 0 1 15,0 0-9-15,0 0-2 0,0 0-17 0,0 0-14 16,0 0-21-16,0 0-22 0,-11 4-34 16,11-4-18-16,0 0-15 0,-6 1-36 0,6-1-180 15,-7 0-421-15,7 0 186 0</inkml:trace>
  <inkml:trace contextRef="#ctx0" brushRef="#br0" timeOffset="-48364.7">20964 7974 97 0,'0'0'120'16,"-3"-3"0"-16,3 3-17 0,0 0 7 0,0-3 5 15,0 3-6-15,0 0-5 0,-3-5-3 0,3 5-4 16,0-3-5-16,0 3-3 0,0-4-3 0,0 4-4 16,0-4 0-16,0 4-7 0,-2-4-5 0,2 1-11 15,0 3-5-15,0-6 0 0,0 3-6 0,2 0-1 16,-2 1-3-16,0-1-6 0,0-2 1 0,0 1-8 15,3-1 1-15,-3 2-2 0,0-2 4 0,0 0-6 16,0 1 2-16,0-1-9 0,0 0 1 0,0-2-3 16,3 3-1-16,-6-1 0 0,3 0 3 0,0 0-2 15,-3 0-3-15,3 0-3 0,0 0 1 0,-2 0-4 16,0-1 2-16,-1 1-1 0,-1 2 9 0,4-2 1 0,-3 3 2 16,1-3-5-16,0 1 1 0,-1 0-3 0,3 2 4 15,-4-2-2-15,1 2 0 0,2-1-4 16,-1 1 3-16,2 2-7 0,-2-5 2 0,2 3 5 15,0 2-3-15,-3-1-5 0,3 1-3 0,0 0 0 0,-3-4-2 16,3 4 0-16,0 0 2 0,0 0-5 0,0 0-1 16,0 0 1-16,0 0 0 0,0 0-1 0,0 0-6 15,0 0 3-15,0 0-2 0,0 0 1 16,0 0 3-16,3 10-2 0,-2-7 4 0,-1-3-1 0,2 5 2 16,-1-3-1-16,0 1 1 0,2-1-4 0,0 1-4 15,-3 0 7-15,4 2 1 0,-4-1 1 0,0 1-3 16,2-1 3-16,-1 3-3 0,3-1 0 0,-4 1 6 15,3-1 0-15,-3 2 2 0,4 0-3 0,-4-1-3 16,0 0 5-16,0 2 1 0,0-1-6 0,0-1 1 16,0 1 2-16,0 1-2 0,-2-2 3 0,0 3 0 15,2-1 0-15,-3 0 3 0,3 0-2 0,-2 1 4 16,-1 0 4-16,1 3-2 0,-2-1 3 0,3-3-2 16,-2 0 0-16,0 3-5 0,0-2 1 0,-2-3-2 15,3 2-2-15,-1 2 5 0,-1-2-6 0,1-1 2 16,0 0-2-16,1-2 0 0,-1 1 1 0,0-1 0 15,0 0 0-15,0 2 1 0,1-1-3 0,-1 0-1 16,-1 0 4-16,1 0-3 0,0-2 0 0,0 0-2 16,0-1 1-16,2 1 3 0,-2-1-6 0,2 0 0 15,-1-1 0-15,1 1 5 0,-2-1-4 0,0-1-1 16,3 2 2-16,-1-3-3 0,-1 2-3 0,2-3 1 16,-1 3-3-16,1-3-2 0,-3 3-2 0,3-3-2 15,0 0 0-15,0 2-5 0,0-2 0 0,0 0-3 16,0 0-2-16,0 0-4 0,0 0 1 0,0 0-5 15,0 0-4-15,0 0-10 0,0 0-12 0,0 0-11 0,0 0-23 16,7-7-18-16,-5 4-23 0,0-1-41 16,1 0-37-16,-1 1-107 0,-1-1-342 0,3 1 152 15</inkml:trace>
  <inkml:trace contextRef="#ctx0" brushRef="#br0" timeOffset="-47725.04">21378 8030 108 0,'-1'-3'161'0,"1"3"9"0,0 0-10 16,0 0-5-16,0 0-12 0,0 0-7 0,0 0-9 15,0 0-7-15,0 0-10 0,0 0-1 0,0 0-2 16,0 0-3-16,0 0-5 0,0 0-5 0,0 0-9 15,0 0-4-15,0 0 1 0,14 0-11 0,-14 0-4 16,4 0 1-16,0 3 6 0,-4-3-8 0,10-3-10 16,-4 3-8-16,-1 3 0 0,2-3-6 0,3 0-2 15,-3 1-4-15,3 0-2 0,-3-1-5 0,3 1 0 16,0 0 0-16,-3-1-1 0,3 0-8 0,0-1 0 16,-2 2-4-16,2 0 2 0,-6-1-7 0,5 1 0 0,-4-1-2 15,-2-1 1-15,6 1-5 0,-7-1 2 0,-2 1-7 16,5-1 8-16,-5 1-4 0,0 0-3 15,0 0-4-15,8 0-2 0,-8 0-2 0,0 0-10 16,0 0-7-16,0 0-14 0,3-1-16 0,-3 1-22 0,0 0-17 16,0 0-24-16,0 0-30 0,0 0-23 0,0 0-29 15,0 0-152-15,0 0-381 0,0 0 168 0</inkml:trace>
  <inkml:trace contextRef="#ctx0" brushRef="#br0" timeOffset="-47199.32">21733 8017 184 0,'0'0'199'15,"2"-3"0"-15,-2 3-10 0,0-3-8 0,1-1-16 16,-1 4-17-16,-1-4-14 0,3-6 92 16,0 6-123-16,-2-1-9 0,1 1-10 0,3-1-17 15,-4 0 3-15,2-2-7 0,-1 2-6 0,1-1 1 16,-1 2-7-16,-1-3-1 0,4 0-1 0,-4 4-2 16,2-4-1-16,-1 2-5 0,0-1-4 0,2 1-3 15,-1 0 1-15,-1 1 0 0,-1-1 2 0,0 1 0 16,4 4-1-16,-4 0 1 0,0-5-3 0,0 5-5 15,3-2-5-15,-3 2-1 0,0-3-1 0,0 3-2 16,0 0-4-16,0 0 2 0,0 0-2 0,0 0-2 16,0 0 3-16,0 0-1 0,0 0-1 0,0 0 4 15,0 0 1-15,0 13 2 0,-3-8-1 0,3 2-3 16,0-1 0-16,-3 2 0 0,2 1 5 0,0 4 1 16,-1 0 2-16,-1-2-1 0,1 3-3 0,0-1 7 15,-2 1-2-15,1 1 2 0,0-2-3 0,1 1-4 16,0-1 0-16,1 0-5 0,-1 0 4 0,1-1-8 15,1 0 0-15,-3-4 1 0,3 2-2 0,-1-1-3 16,-1-3-10-16,2 2-4 0,0-2-6 0,-1-1-6 0,-1 2-4 16,1-3-7-16,1-1-7 0,0 3-16 15,-1-4-19-15,2 0-20 0,-1 1-20 0,0-3-28 16,-1 5-17-16,1-5-25 0,0 0-14 0,0 0-29 16,0 0-150-16,0 0-405 0,0 0 179 0</inkml:trace>
  <inkml:trace contextRef="#ctx0" brushRef="#br0" timeOffset="-46873.5">21626 8206 61 0,'0'0'188'0,"0"0"-5"0,0 0-5 0,0 0-9 15,0 0-9-15,0 0-11 0,0 0-9 0,0 0-8 16,0 0-10-16,0 0-1 0,0 0-3 0,0 0-3 16,11 1-7-16,-11-1-10 0,7 0-7 0,-2 0-6 15,-5 0-4-15,11 0-4 0,-3 0-3 0,-1 0-1 16,0 0-8-16,3 2-4 0,-3-2-1 0,3 2-8 16,-3 0-7-16,0-1-2 0,3 0-7 0,-3 1-4 15,3-2-6-15,-3 1-7 0,1 2-6 0,0-1-7 16,-3-1-8-16,2-1-7 0,0 1-12 0,-4 0-15 15,4 1-20-15,-3-1-15 0,-1-1-23 0,1 2-19 16,-1-1-24-16,-3-1-22 0,7 0-18 0,-7 0-174 16,2 2-381-16,-2-2 168 0</inkml:trace>
  <inkml:trace contextRef="#ctx0" brushRef="#br0" timeOffset="-46108.86">20640 8344 126 0,'7'0'147'0,"-7"0"-10"0,4 0 6 0,-4 0-15 16,10 0-7-16,-4 2 0 0,1 0 0 0,1 0-5 15,4-2-7-15,2 3 6 0,1-2-7 0,1-1-3 16,6 3 1-16,2-1-9 0,0-1-3 0,4 2-6 15,-2-2 2-15,3-1-4 0,12 0 0 0,-3-1-1 16,3 1-3-16,-2-1-7 0,2-2 1 0,0 2-8 16,3-1-5-16,-1 0-4 0,1-2-7 0,1 3-8 15,-4 0-1-15,0 1-5 0,-2-1-5 0,-8 3-11 16,7-3 1-16,-11 2-3 0,1-1-6 0,0 0-4 16,1-1-2-16,0 3-5 0,-5-3-5 0,1 2-6 15,-1-1-3-15,-2 0-6 0,-7 0-3 0,3 2-3 16,-4-1-7-16,-1-1-4 0,0 0-5 0,-3 2-6 15,-2-1-6-15,1 0-17 0,-4-1-11 0,1 1-10 16,-3 0-12-16,-3-1-7 0,7 0 5 0,-7 0-17 16,2 1-32-16,-2-1-43 0,0 0-100 0,0 0-319 15,-11 4 141-15</inkml:trace>
  <inkml:trace contextRef="#ctx0" brushRef="#br0" timeOffset="-45609.56">21232 8546 155 0,'1'-4'152'15,"-1"4"1"-15,0 0-1 0,0 0-9 0,0 0-6 16,0 0-4-16,0-3-5 0,0 3-9 0,0 0-6 15,0 0-7-15,0 0-7 0,0 0 0 0,-6 8-1 16,5-5-3-16,-2 0-6 0,3 2-2 0,-3-1 1 16,2 2-7-16,-2 1 2 0,-1 1 0 0,0 3 1 0,-2 1-8 15,2 2-6-15,0-2-4 0,-1 2-6 16,0-1-5-16,-1-1-2 0,2 2-2 0,-2 0-5 16,2 1-2-16,1-1-5 0,-4-2-6 0,6 0-2 15,-5 2-3-15,3-1-1 0,-1-2-7 0,0 1 1 0,1-2-3 16,0-1-7-16,-4 1-7 0,7-3-9 0,-3-1-3 15,3-1-8-15,0-1-8 0,0 0-11 16,-2 0-13-16,2-3-18 0,0 2-17 0,0-3-21 16,-2 4-32-16,2 0-16 0,0-4-39 0,0 0-203 0,0 0-426 15,0 0 188-15</inkml:trace>
  <inkml:trace contextRef="#ctx0" brushRef="#br0" timeOffset="-44483.44">18786 9170 34 0,'0'0'134'15,"0"0"-7"-15,0 0 0 0,0 0-6 0,0 0-1 0,5-1 11 16,-5 1 4-16,12 0-2 0,-5 0-4 0,3-3-8 16,0 3-9-16,4-1-8 0,0-2-13 0,3 1-4 15,-1 1-6-15,-1-1-10 0,-1 0-9 0,0-1-3 16,0 2-8-16,1 1-8 0,-1-1-7 15,-5 0-10-15,1 0-14 0,0 0-13 0,0 1-11 0,-3-1-12 16,0 2-14-16,-3-1-10 0,3 1-28 0,-4 0-23 16,0 0-26-16,-3-1-21 0,0 6-117 0,-3-3-286 15,2-1 127-15</inkml:trace>
  <inkml:trace contextRef="#ctx0" brushRef="#br0" timeOffset="-44234.51">18816 9335 66 0,'4'0'180'16,"-1"2"-7"-16,-3-2 4 0,7 2-20 0,-3-2-10 16,1 0-11-16,0 0-7 0,2-1-13 0,-1 2-3 15,2-3-9-15,1 2-8 0,-1-2-12 0,2 1-4 16,-1 0-10-16,0 0-10 0,3-2-5 0,-2 3-11 15,-1-1-14-15,5 0-5 0,-4-1-15 0,3 2-15 16,3-3-20-16,-4 2-10 0,2-1-20 0,-4 3-23 16,6-2-22-16,-4 1-21 0,2 0-152 0,-4 0-294 15,0 0 130-15</inkml:trace>
  <inkml:trace contextRef="#ctx0" brushRef="#br0" timeOffset="-43654.7198">19448 9203 115 0,'0'0'156'0,"0"0"-4"0,0 0-7 0,0 0-8 16,0 0-13-16,0 0 0 0,0 0-5 0,0 0-13 15,-1 13 2-15,0-8-3 0,1 1-3 16,-2 0-8-16,1 2-9 0,-2 1 0 0,3-3-10 0,-3 2-1 16,2-2-9-16,-1 1-7 0,0-1-4 0,0 1-8 15,1-1 0-15,-1-1-7 0,1 1-6 0,0-2-4 16,-1 0 3-16,1 0-6 0,-1-1-5 0,2 0 3 15,0-3-6-15,-1 4 0 0,1-4-4 0,0 0-5 16,0 0 3-16,0 0-6 0,0 0-4 0,0 0-2 16,3-10-6-16,-2 6-6 0,3-2-1 0,-2-1-4 15,1-1 0-15,-1-2-2 0,1 2-4 0,0-1-2 16,3-2-4-16,-1-3 5 0,-2 5-2 0,3-2 1 16,-3 3 6-16,2-4-5 0,-1 5 7 0,1 0-6 15,0 1 11-15,-2 0-1 0,1 1-1 0,1 3 6 16,0-2 3-16,-1 1 1 0,-1 1 1 0,0 1 6 15,1 0 0-15,-4 1 3 0,9 1 2 0,-5 1 6 16,-1 2 5-16,-2-2-2 0,3 2-2 0,-1 1 12 16,0 3-1-16,1 0 1 0,-2 0 5 0,0 1-3 15,1 3 1-15,0-3-4 0,-3 1-1 0,2-2-2 0,-1 0-4 16,0 3-4-16,1 1 3 0,-1-3-2 16,-1-1-8-16,2 1-7 0,-1-2-13 0,0 0-8 15,-1 1-8-15,3-3-25 0,-3 0-30 0,2-1-24 16,-1-1-23-16,-1 1-21 0,3-3-32 0,-2 2-104 0,-1-3-311 15,4 1 138-15</inkml:trace>
  <inkml:trace contextRef="#ctx0" brushRef="#br0" timeOffset="-43390.84">19760 9276 64 0,'3'1'168'0,"-3"-1"4"0,5 0-5 16,-5 0-12-16,7-1-12 0,-7 1-6 0,10-2-12 15,-3 2-7-15,3-1-13 0,1 0-12 0,-4-1-9 16,3-1-7-16,0 3-7 0,0-3-10 0,0 3-8 16,1-1-6-16,-3-2-7 0,2 2-7 0,0-2-12 15,-3 3-5-15,3-1-20 0,-3-1-11 0,0 2-11 16,2 0-15-16,-5 0-13 0,0-3-23 0,2 3-15 15,-6 0-15-15,7-2-22 0,-7 2-102 0,1-2-250 16,-1 2 110-16</inkml:trace>
  <inkml:trace contextRef="#ctx0" brushRef="#br0" timeOffset="-43130.5199">19882 9172 144 0,'-1'3'188'0,"-1"0"-6"15,1 2-8-15,0-2-20 0,1 2-3 0,-2-1-6 16,2 3-8-16,0-1-5 0,0 0-13 0,0 1-11 16,-1 1-16-16,1-1-5 0,0 1-6 0,0 1-10 15,1-6-8-15,-1 8-8 0,0-4-13 0,0 1-9 16,0-1-18-16,0 0-13 0,0 0-19 0,0-2-21 15,2 2-15-15,-2-3-25 0,0 2-24 0,0-2-26 16,1-1-20-16,-1 0-121 0,0 2-291 0,0-5 129 16</inkml:trace>
  <inkml:trace contextRef="#ctx0" brushRef="#br0" timeOffset="-42812.6899">20165 9061 22 0,'0'0'186'0,"-7"5"-3"0,3-2-6 0,1 1 1 0,3 0-5 16,-4 3 0-16,1-1-14 0,-2 4 2 0,-1-1-8 15,3 3-14-15,0 2-5 0,-2-1-2 0,-1 5-12 16,2 0-12-16,-2-3-12 0,2 0-8 0,1 2-10 16,-1-2-13-16,1-1-8 0,3 1-15 0,0-1-11 15,0 0-15-15,-1 0-13 0,2-1-16 16,-1-1-9-16,3-2-23 0,-2-3-21 0,1 1-24 0,1-2-28 16,-1-1-25-16,1-2-20 0,1 0-173 0,-1-2-364 15,2 0 161-15</inkml:trace>
  <inkml:trace contextRef="#ctx0" brushRef="#br0" timeOffset="-42312.98">20292 9178 115 0,'0'4'146'15,"0"0"12"-15,0 2 0 0,0 1-5 0,2 1-8 16,-2-1-7-16,2 1-14 0,-4 1-10 0,2 0-11 16,0-3-5-16,2 1-5 0,-2 0-8 0,0 0-9 15,0-2-5-15,3-1-6 0,-3 1-13 0,0-2-1 16,-3 2-7-16,6-3-1 0,-3 1-3 0,0 0-4 16,0-3 4-16,0 0-7 0,2 4-4 0,-2-4-2 15,0 0-5-15,0 0-12 0,0 0-3 0,0 0 0 16,0 0-6-16,1-14-10 0,-1 10-4 0,1-1-2 15,2-3-4-15,0 0 1 0,-2 0-5 0,2-2-2 16,3-2-5-16,-2-1 3 0,2 3-3 0,-2 2 10 16,0-3-4-16,-1 2-1 0,4 1 3 0,0-1 3 0,0 1 0 15,-3 1 6-15,2 1 3 0,0 1 5 0,-1 1 3 16,2 1-2-16,-2 0 9 0,-1 2 1 16,0-1 11-16,0 2 14 0,-4 0-3 0,7 2 0 15,-2-1-3-15,-3 0 9 0,1 4-2 0,1 2 7 0,-1-4 0 16,0 2-1-16,0 4 2 0,0-2 1 0,-1 3-3 15,1-2-4-15,0 4-3 0,3-1 2 0,-5-2 5 16,3 0-3-16,-1 3-6 0,-3-3-1 16,2 0-5-16,-1 0-3 0,-1 1-1 0,-1-2-4 0,2 0-1 15,-1 0-9-15,0-2-10 0,0 0-18 0,-1 0-11 16,1-2-19-16,0 0-29 0,1 0-16 0,-1-2-29 16,4 0-17-16,-4-2-13 0,3 3-169 0,-3-3-353 15,0 0 156-15</inkml:trace>
  <inkml:trace contextRef="#ctx0" brushRef="#br0" timeOffset="-42069.93">20582 9233 63 0,'0'0'187'0,"3"1"-8"0,-3-1 0 0,4 1-5 16,1 1-9-16,-1 1-9 0,0-3-14 0,0 0-1 15,3 1-9-15,0 0-12 0,0 0-16 0,-1-2-4 16,4 1-10-16,-2-2-13 0,2 3-2 0,-1-2-12 16,-1 1-13-16,2 0-15 0,-3-1-4 0,1 1-14 15,1 1-15-15,-3-1-13 0,-2 1-20 0,1 0-25 16,0-1-16-16,-5 0-27 0,8 0-21 0,-4 0-27 16,-4 0-144-16,0 0-316 0,7 0 140 0</inkml:trace>
  <inkml:trace contextRef="#ctx0" brushRef="#br0" timeOffset="-41695.13">20863 9182 84 0,'1'-4'169'0,"2"0"-7"16,-2-1-9-16,1 1-4 0,0 0-10 0,1-1-10 0,-1-3-8 15,-1 1-5-15,3 1-6 0,-2 0-4 0,-1 2-8 16,-1-2-4-16,4 2-5 0,-4-2 0 0,3 1-1 16,-3 3-8-16,2-4 2 0,-1 4-11 15,-1-2-4-15,0 4-8 0,1-4-3 0,-1 4-5 0,3-1-7 16,-3 1-4-16,0 0-5 0,0 0 1 0,0 0-1 16,0 0-3-16,0 0 2 0,3 5 6 0,-3 0-1 15,-1 0 3-15,1-1-2 0,0 1-1 0,-2 2-2 16,2 1-6-16,-1-1-2 0,-1 3-1 0,2-1-1 15,-1 1-4-15,2 2 0 0,2-3-4 0,-3 0-5 16,0 0-2-16,0 1-3 0,2-2-4 0,-2 2-4 16,0-2-8-16,0-1-9 0,0 1-8 0,0 1-13 15,-2-4-14-15,2 0-16 0,2 0-14 0,-1-1-18 16,-2 0-22-16,1 0-17 0,0-2-31 0,0-2-19 16,0 0-159-16,0 3-375 0,0-3 166 0</inkml:trace>
  <inkml:trace contextRef="#ctx0" brushRef="#br0" timeOffset="-41433.28">20820 9296 101 0,'0'3'200'0,"0"-3"0"16,0 0-10-16,2 3-14 0,-2-3-19 0,1 3-1 15,2-2-5-15,3 0-2 0,-2 1-8 0,0 0-17 16,-1-2-10-16,1 2-11 0,0 0-13 0,2-2-8 16,-2 0-12-16,2 2-5 0,-2 0-11 0,2-2-7 15,-1 0-8-15,2 1-10 0,-1 0-17 0,0 0-13 0,-1-1-15 16,2 1-18-16,-1-1-25 0,0 2-39 0,-1-5-17 16,2 2-33-16,-4 0-41 0,1 0-110 15,-1-3-323-15,1 2 143 0</inkml:trace>
  <inkml:trace contextRef="#ctx0" brushRef="#br0" timeOffset="-41004.51">21009 8978 48 0,'3'-1'162'0,"-3"1"-7"0,0 0 1 0,0 0-1 16,0 0 6-16,8 2 4 0,-5 1-5 0,0-1-13 15,0 2-7-15,1-2-3 0,0 2-7 0,1 0-3 16,0 2-5-16,2 0-9 0,-3 1-6 0,2 1-6 15,0-1 0-15,-1 3-13 0,1-1 3 0,-2 3-5 16,0 1-3-16,-1 1-2 0,0-1-2 0,3-1-6 16,-5 2-5-16,3 0-6 0,-1 0 3 0,-3-1-16 15,2 1-6-15,0 4 2 0,-6-5-9 0,6 1-2 16,-4-1 4-16,2 1-10 0,-1-2-8 0,-1-3 1 16,-2 3-11-16,1 0-5 0,-1-2-1 0,-2 1-3 15,2-3-7-15,0 1 0 0,-2-3-19 0,-1 3-11 16,3-4-8-16,0 2-11 0,0-2-18 0,1 0-11 15,-1-1-16-15,1-1-23 0,0 0-39 0,0-2-22 16,3-1-29-16,-3 2-185 0,3-2-431 0,0 0 190 16</inkml:trace>
  <inkml:trace contextRef="#ctx0" brushRef="#br0" timeOffset="-40276.93">21533 9198 49 0,'0'0'184'0,"0"0"1"0,0 0-6 16,0 0-4-16,0 0-2 0,0 0-1 0,0 0 3 15,6 0 1-15,-6 0-13 0,8-2-2 0,-1-1-5 0,0 2-12 16,2 1-4-16,-1 0-8 0,2-1-7 16,1-1-6-16,-1 1-11 0,4-1-14 0,-1 0-8 15,0 1-8-15,-5 0-8 0,3-1-1 0,-1 1-17 0,0 1-12 16,-2 1-11-16,1-2-11 0,-1 0-7 0,-1 1-13 16,0 0-14-16,-1 0-19 0,0 0-5 0,-6 0-14 15,5 0-13-15,-5 0-17 0,0 0-12 0,6 0-20 16,-6 0-30-16,0 0-31 0,0 0-31 0,0 0-163 15,0 0-401-15,-14 1 177 0</inkml:trace>
  <inkml:trace contextRef="#ctx0" brushRef="#br0" timeOffset="-40029.01">21523 9277 162 0,'0'3'197'0,"0"-3"-8"0,0 0-6 16,3 2 2-16,-3-2-3 0,6 0-5 0,-2 1-14 16,-4-1-8-16,11-2-6 0,-2 1-5 0,-1 0-7 15,2-1-9-15,0-1-14 0,5 3-10 0,-1-3-7 16,-1 0-14-16,1 2-14 0,0-2-11 0,0 3-14 16,-4-2-11-16,0 2-10 0,0-2-17 0,-2 2-13 15,2 0-20-15,-1 0-21 0,-4 0-25 0,2 0-29 16,0 2-19-16,-1-2-31 0,0-2-29 0,-1 4-165 15,-2-1-373-15,-3-1 165 0</inkml:trace>
  <inkml:trace contextRef="#ctx0" brushRef="#br0" timeOffset="-39329.21">22216 8964 79 0,'0'0'180'0,"-1"-1"-6"0,1 1-7 0,0 0 9 16,-6-3-11-16,6 3 3 0,0 0-16 0,-8 3-11 0,4-1-9 16,-1 0-1-16,1 0-1 0,-3 3 0 0,1-2-8 15,1 4-10-15,-2-1-9 0,0 2-8 0,-2 1-4 16,1 2-3-16,-1 2-9 0,2-3-4 16,-3 3-2-16,3-1-5 0,-3 7-4 0,3-6 5 0,-1 6-12 15,2 1-4-15,1-1-3 0,-1-5-4 0,3 1-7 16,2 0-2-16,-2 4-6 0,0-1 3 0,3-2-6 15,0-2-4-15,0-1-2 0,3 1-3 0,-2-2 2 16,2 0-8-16,0-3-6 0,3 3 5 0,-1-3-4 16,5 1-8-16,-3-2-2 0,0-1-2 0,3 0-3 15,0-2-5-15,1-1 2 0,2 0-5 0,-2-1-8 16,3-1 1-16,-1-1-2 0,1-1 3 16,0-1-1-16,0-1 2 0,0 0-1 0,0-2-3 0,1 0-5 15,3 1 7-15,-3-3-1 0,4-3-1 0,0-1-3 16,-2 0-5-16,-4 1-1 0,5-5 5 0,-1 0-2 15,1-1-5-15,-1-1-3 0,2-2 4 0,-2-2 0 16,-2 0 2-16,-1-1 5 0,2 0 5 0,-4-1-1 16,-2 1 6-16,0-2-2 0,-3-1 10 0,0 0-3 15,-3-2 7-15,-2 1 2 0,-1-1 0 0,-2 2 5 16,-1 0 5-16,-3 3 0 0,0 0 3 0,-3 1 7 16,1 0 3-16,-3 3 5 0,0 6 6 0,-1 1 1 15,-20-14 31-15,20 17-36 0,-3 1 11 16,1 1-9-16,-4 2 4 0,-3-1-1 0,3 3-9 15,3 1 2-15,0 0-10 0,-7 4-2 0,6 1 6 16,-1 1 4-16,-1 4-11 0,-1-2-11 0,-2 5-2 16,3-1-9-16,3 2-7 0,-3 0-14 0,3 2-13 15,3-5-23-15,1 1-27 0,0 1-31 0,2-1-31 16,2 0-22-16,-1-1-31 0,0 0-167 0,3 0-405 16,1-3 180-16</inkml:trace>
  <inkml:trace contextRef="#ctx0" brushRef="#br0" timeOffset="-38799">23009 8725 88 0,'-3'0'184'0,"-1"3"-4"0,1-1-1 16,-1 1-6-16,-3 2 0 0,0-1-11 0,0 3-3 0,0 0-9 16,-3 2-4-16,0 3-6 0,0 1-7 0,-1 2-6 15,-2 3-5-15,2 0-8 0,1 2-6 0,-4-1 20 16,3 2-3-16,-2 1-10 0,-1 1-9 0,0 0 1 15,-1 10-9-15,3-8-18 0,-6 7 0 0,5-7-7 16,-1 8-10-16,2-7-6 0,-2 7-6 0,4-9-11 16,1 0-10-16,2 2-3 0,-1-2-14 0,2-1-5 15,-1 0-12-15,1-2-1 0,2 0-6 0,3-1-8 16,-1-5-3-16,2-2-16 0,0 1-17 0,0-1-22 16,3-2-21-16,0-2-27 0,1-1-32 0,0-2-32 15,3 0-44-15,-1-2-185 0,-2-1-452 0,3 1 199 16</inkml:trace>
  <inkml:trace contextRef="#ctx0" brushRef="#br0" timeOffset="-36998.96">23726 8676 129 0,'0'-3'172'0,"0"3"-3"0,0 0 0 15,0 0-6-15,0 0-9 0,0 0-9 0,0 0-4 16,0 0-7-16,0 0-7 0,0 0-11 0,0 0-4 15,0 0-1-15,0 0-13 0,0 0 0 0,0 0-8 16,0 0-3-16,0 0-2 0,0 0-7 0,0 0-2 16,-3 7-2-16,3-7 0 0,0 4-9 0,0-4-1 15,0 6 0-15,0-2-4 0,3 0-2 0,-6 0-4 0,6 1-1 16,0 4-3-16,-2 0-1 0,-1-2 2 16,0 6-25-16,3-1 1 0,-3 0 1 0,3 1-2 15,-3 1 2-15,0 4-4 0,4-3 0 0,-1 0 6 16,-3 0-9-16,3 5-2 0,-2 0 0 0,-1-1-3 15,0 0 0-15,0-1 0 0,-4 1-4 0,4 1 2 0,-3-1-4 16,-1 1 0-16,1-2 1 0,-4 1-5 16,4-1-1-16,-4 1 15 0,0 0-5 0,-1 1-5 15,1 1-6-15,-3 1-2 0,1-2-2 0,-2 0-2 16,0-1-4-16,-3-1-2 0,1 0 2 0,-1-1-3 16,0-3 1-16,0 3 3 0,1-1-1 0,3-5 0 0,-1 0-2 15,1 1-4-15,0-4 0 0,-1 2-7 0,1-1 8 16,2-3-13-16,1-2-11 0,1 0-3 15,2 0-16-15,0-1-15 0,1 0-16 0,0-2-42 16,0 1-29-16,3-2-39 0,0 0-40 0,0 0-178 16,-3-7-446-16,3 5 198 0</inkml:trace>
  <inkml:trace contextRef="#ctx0" brushRef="#br0" timeOffset="-33129.58">23116 9050 2 0,'0'0'150'0,"0"0"-7"0,0 0 0 0,0 0-10 15,0 0-6-15,0 0-9 0,0 0-3 0,0 0-12 16,0 0-1-16,0 0 1 0,0 0 1 0,0 0-3 15,0 0 2-15,0 0 0 0,-4 12-1 0,4-7-2 16,-3 1 5-16,2 1-10 0,-2 3-8 0,0-4-2 16,-1 6-6-16,-2-1 0 0,2 4-1 0,1-3-7 15,-4 1-5-15,3-3-4 0,1 3-4 0,-4-1-5 16,4 2-1-16,-4-1-8 0,2-1-2 0,-2 1-3 16,2 0-5-16,-2-2 0 0,2-1-7 0,0 1-3 15,1-4 1-15,0 0-8 0,1-2 3 0,0 0-2 16,2 0-5-16,-2-2 5 0,3 1-4 0,-3-2-4 15,3 0 2-15,0-2-1 0,-2 4 0 0,2-4-4 16,0 0-3-16,0 0 3 0,0 0-8 0,0 0-4 16,0 0-2-16,5-10-4 0,-1 6-5 0,1-2 0 0,0-3-2 15,2-1-3-15,-1-2-4 0,0 1-3 0,1-2-2 16,-2-1-2-16,2 1 1 0,3-4-6 16,-3 3 4-16,0 2 5 0,0-2 2 0,0 2-1 15,2-1 7-15,-1 1 14 0,-1 1 0 0,3-1 1 0,-3 0 1 16,0 4-2-16,0-1 4 0,2-1 1 0,-1 0 2 15,1 2 5-15,-2 1 0 0,1 1-1 16,-2 0 2-16,1 1 1 0,0 0 2 0,1 0 7 16,-1 1-8-16,-2 1 2 0,0 2 3 0,2-1 0 15,-4 2-2-15,1 0-2 0,-4 0 1 0,7 2 9 0,-4 0 6 16,0 2 2-16,-2 1-2 0,1 0-1 0,-2 3 2 16,0 0 1-16,0-1-3 0,-2 2 0 0,-2 2-3 15,4-2 3-15,-3 1-4 0,-1 0 4 16,1 2 3-16,-4 0 2 0,0 1-2 0,2 0 7 15,-2-1 2-15,-2 1-2 0,3 0 2 0,1-1 5 0,-4 0-5 16,5-3 5-16,-3 0-9 0,1-2 2 0,2 1-3 16,0-2-5-16,-2 2-2 0,5 0 3 0,-2-1-11 15,0-2 1-15,3-1 7 0,0 2-14 16,-1-3-7-16,1 1-3 0,0 0-1 0,1-1 2 0,2 0-3 16,1 1-1-16,1-4 1 0,2 2-5 0,-2-2-5 15,5-2 0-15,-1 2-6 0,-1-4-6 0,3 4-5 16,3-5-10-16,-4 0-18 0,0 1-17 0,4-1-22 15,-7 0-28-15,2 2-36 0,-2-2-27 16,1 0-39-16,-1 2-52 0,-4 0-149 0,1 1-461 0,-1-1 204 16</inkml:trace>
  <inkml:trace contextRef="#ctx0" brushRef="#br0" timeOffset="-32594.89">22364 9867 127 0,'-3'2'176'0,"3"-2"0"0,0 0-2 16,0 0 3-16,0 0 0 0,6 4-10 0,-2-3-1 16,6-1-9-16,3-1-3 0,2 1-6 0,9-3-3 15,4 0-11-15,0-3-2 0,15-1 9 0,0-1-18 16,4 0-11-16,1 1-10 0,19-8-7 0,-19 3-14 16,-1 1-9-16,20-1-6 0,-20 4-8 0,1-3-6 15,19-3-6-15,-26 6-9 0,3 0-6 0,-2-1-7 16,0 3-4-16,-1-1-6 0,-3 2-10 0,-10-1-8 15,-1 2-6-15,-3 1-18 0,-3 1-9 0,-4 1-7 0,-3-1-15 16,-4 2-18-16,-1-1-13 0,-2 2-11 16,-5-1-9-16,-2 0-11 0,2 4-17 0,-2-4-20 15,-10 7-14-15,0-5-31 0,-7 3-120 0,-4 0-350 16,-3 2 156-16</inkml:trace>
  <inkml:trace contextRef="#ctx0" brushRef="#br0" timeOffset="-32245.08">22340 10032 124 0,'-4'2'135'0,"0"-1"-10"0,2 1 6 16,1 0 7-16,1-2-2 0,0 0-6 0,10 0-2 15,-2-1 1-15,2-1 11 0,11-2 2 0,0-3 4 16,6 1-3-16,1-3 3 0,10-1-9 0,5 0-7 0,2-1-7 15,1-1-9-15,3-1 3 0,16-3-11 0,-24 6-4 16,4-2-9-16,2-2 6 0,20-2-4 0,-25 7-2 16,4-3-8-16,-3 3-6 0,2-1-2 15,2 1-5-15,-2 2-9 0,-3-1-6 0,0 2-10 16,-4-1-1-16,-9 2-4 0,-1 0-10 0,0 1-1 0,-3-2-9 16,-1 2-6-16,-1 0-5 0,-6 2-10 15,-2 1-9-15,-2-2-9 0,-5 3-7 0,-1-3-3 0,-4 3 2 16,1 0-2-16,-4 0-6 0,0 0-13 15,7 1-19-15,-7-1-25 0,0 0-24 0,0 0-26 16,-11 6-25-16,8-2-17 0,-4-2-28 0,3-2-43 0,-3 3-141 16,1-2-425-16,2-1 189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00.2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227 6,'0'0'143,"0"0"-19,0 0-20,0 0-4,0 0-13,0 0-1,0 15-2,3-9 0,-2 0-8,0 2-14,2 0 9,-3 0 5,1 5-16,3-2-1,-4 3-3,0-2-5,3 2-1,-2-3-4,3 2-6,-4 0-1,0-1-6,0-3-5,3 2 1,-3-2-1,0-1-3,1-4-5,0 2-2,-1 3 0,0-9 4,2 4-7,-2 1 8,0-5 1,0 0 4,-2 6-3,2-6-4,0 0-1,0 0-3,0 0-1,2-26 0,-2 15-1,0-4-4,5-2 1,-1-4-4,-3-1 1,3 0-3,1 0-3,-1-11 1,0 8-3,1 0 5,-1 3 2,2-1-5,1 1-2,1-8 3,-1 10 6,-1 5 1,-2-2-3,1 5-2,-2-3 1,3 3 8,-3 4-1,-1 1 0,-1-1 6,1 2-11,0 3-2,2 0 2,-4 3 4,6 0-5,-6 0 5,8 6 3,-3 0 0,-1 7-1,2 2 5,1-3-3,-5 3 2,4 3-3,1 2 0,-1 1-1,2 2 1,1-2-4,-4 2 1,3 1 1,0-3-5,-3 3 2,3-5-2,-3 2 3,0 1-1,2-1-1,-1 0-5,-2-6 2,0 3-5,0-4-22,0 1-26,1-2-37,-1-1-32,1-2-33,1-3-42,-3 1-121,1-3-337,-2-5 150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  <inkml:channel name="T" type="integer" max="2.14748E9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12T12:51:47.26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67 661 112 0,'0'0'112'0,"0"0"-5"16,0 0-19-16,0 0 15 0,0 0-6 0,0 0 0 15,0 0-5-15,0 0-8 0,0 0 1 0,0 0-4 16,0 0-7-16,0 0-1 0,0 0-9 0,0 0 3 16,0 0-3-16,0 0 3 0,0 0-10 0,-1 8 3 15,2-6 0-15,-1-2-1 0,-1 4-4 0,2 0-7 16,-1 0 2-16,-1 2-5 0,1 0 2 0,0 2-2 15,0 2 3-15,-3 1 0 0,3 2 3 0,-3 3-1 16,0 1 1-16,2 2 2 0,-2 1-8 0,3-1 0 16,-1 2-2-16,-2-1 0 0,3 1-1 0,-3-1-2 15,0 1-8-15,-1-1 2 0,3-1-3 0,-1 3-5 16,-1-3-1-16,2-4-4 0,-2 3-4 0,2-4 4 16,-1-2-4-16,0 4-2 0,0-4 1 0,1-2-8 15,-1 3-8-15,2-8-4 0,-1 4-6 0,1-3-11 16,0 0-7-16,-1-2-7 0,1 0-22 15,-2 2-6-15,2-6-23 0,0 8-14 0,0-8-25 16,0 0-24-16,-1 4-37 0,1-4-140 0,0 0-352 0,0 0 156 16</inkml:trace>
  <inkml:trace contextRef="#ctx0" brushRef="#br0" timeOffset="420.05">2025 714 110 0,'0'0'160'15,"0"0"2"-15,-6-2-20 0,6 2-9 0,-1-2-8 16,1 2-13-16,0 0-11 0,0 0-8 0,0 0-6 16,-3-2-15-16,3 2-5 0,0 0 3 0,0 0 2 15,0 0 4-15,17 2-3 0,-9-1-8 0,2 0 8 16,4-3-6-16,3 1-2 0,0 0 4 0,6-3-10 0,-1-1-2 16,2 1 3-16,0-1-6 0,0 0-12 15,1 0 3-15,-2 0-5 0,2 2-5 0,-1 0-3 16,0-1-1-16,-1 0-8 0,-1 2 0 0,-2 0 1 15,-20 2-12-15,31-5-1 0,-15 4-9 0,-16 1-6 16,26-1-14-16,-26 1-1 0,24 0 2 0,-24 0-10 16,21 1-7-16,-21-1-21 0,19 1-14 0,-11 1-21 15,-8-2-16-15,14 2-20 0,-7-1-12 0,-4 0-15 16,4-1-129-16,-7 0-305 0,10 3 135 0</inkml:trace>
  <inkml:trace contextRef="#ctx0" brushRef="#br0" timeOffset="741.8398">2753 606 84 0,'0'0'174'15,"0"0"-9"-15,0 0-6 0,-1 18-4 0,-1-10-9 16,1 4-10-16,-2 1-10 0,0 1-8 0,2 0-8 16,-2 7-6-16,3 0-10 0,-3 1-8 15,-1 2-9-15,1 0-3 0,3 0-10 0,-3-1-6 16,2 2-8-16,-2-3-4 0,3-1-6 0,-3 1-5 16,6-1-13-16,-3-4-1 0,0 4-6 0,0-2-9 15,0-5-11-15,-3 1-4 0,6-1-8 0,-3-2-21 16,0 1 2-16,0-5-23 0,3 0-21 0,-3-2-6 15,0 1-27-15,0-5-17 0,0-2-8 0,4 8-105 16,-4-8-263-16,0 0 118 0</inkml:trace>
  <inkml:trace contextRef="#ctx0" brushRef="#br0" timeOffset="1253.58">2824 841 12 0,'0'0'164'0,"0"0"2"15,0 0-3-15,0 0 0 0,4 14-1 0,-3-6-10 16,1 1-15-16,-1 0-12 0,-1 1-5 0,3-1-10 16,-2 1-2-16,1 2-12 0,-1 0-12 0,1-3-5 15,0-1-6-15,-2-1-11 0,3 1-2 0,-3-2-4 16,2 0-10-16,-1-1-3 0,0-3-1 0,-1-2-7 15,0 8-7-15,0-8 1 0,2 5 1 0,-2-5 1 16,0 5-4-16,0-5 8 0,0 0-4 0,0 0-1 16,0 0-6-16,0 0-11 0,0 0-9 0,0-20-8 15,-2 9-1-15,2 0-10 0,0-4-4 0,0 0-3 16,3 1-5-16,-3 0-7 0,4-7-3 0,-2 2 2 16,1 6 4-16,2-2-1 0,2-3 3 15,-4 5 5-15,4 1 4 0,-3-1 2 0,2 3-2 16,-2 1-1-16,-1 3-1 0,1 1 11 0,-1 1-2 15,1-1 4-15,-1 5 6 0,1-4 1 0,1 3-1 16,-5 1 16-16,0 0 1 0,12 5 8 0,-9-2 1 16,3 1 4-16,-1 5 3 0,1 1 6 0,-2 1 3 15,2 1-5-15,-1 1 9 0,0 7-1 0,0-2-3 16,0-6-1-16,-1 5 4 0,-1-3-6 0,1 3-4 16,-3-1 0-16,2-3-3 0,-2 1-8 0,2-1 3 15,2 1-2-15,-3-1-4 0,1-3-7 0,-1 2-7 16,0-1-9-16,-2-3-14 0,0 1-15 0,0-5-10 15,0-4-27-15,3 10-26 0,0-5-20 0,1-1-31 16,-4-4-19-16,0 0-14 0,0 0-131 0,0 0-338 16,0 0 149-16</inkml:trace>
  <inkml:trace contextRef="#ctx0" brushRef="#br0" timeOffset="1589.55">3131 572 103 0,'0'0'129'0,"0"0"-4"0,0 0 22 0,0 0 1 15,0 0-4-15,0 0 3 0,0 0 2 0,28 29-8 16,-20-17-3-16,1-1-9 0,1 6-5 0,2-1-2 15,-2 2-4-15,1 2-3 0,-1-1-8 16,3 2 1-16,-2 2-2 0,-4-2-5 0,3 2-11 16,0 1-8-16,-3-1-3 0,0 1-2 0,-1 1-12 15,-1-1-6-15,0-2-5 0,-1 0-8 0,-3-1-6 16,2 1-11-16,-2 2-4 0,1-6-14 0,-2-4-12 16,1-1-15-16,-1 2-18 0,0-8-20 0,0-1-30 15,0-1-26-15,0-5-28 0,0 6-40 0,0-6-26 16,3 3-170-16,-3-3-404 0,0 0 179 0</inkml:trace>
  <inkml:trace contextRef="#ctx0" brushRef="#br0" timeOffset="1843.54">3586 796 168 0,'0'0'180'0,"0"0"-22"0,0 0-11 16,0 0-12-16,0 0-12 0,0 0-10 0,0 0-1 15,15 6-13-15,-6-4-5 0,0-2-10 0,6 0-4 16,1 0-11-16,-2-2-18 0,3 1 7 0,3-1-12 16,1 0-7-16,0 1-7 0,-4-1-22 0,-1-1-18 15,-1 1-14-15,-2 1-35 0,-5 0-19 0,2-1-36 16,-1 1-26-16,-4 1-94 0,-5 0-249 0,0 0 111 15</inkml:trace>
  <inkml:trace contextRef="#ctx0" brushRef="#br0" timeOffset="2043.43">3593 931 129 0,'0'0'146'0,"0"0"1"15,15 2-4-15,-5-4-12 0,3 2 0 0,-1-1-7 16,2 0-8-16,1 0-16 0,-1-1-6 0,1 0-9 16,-1 1-13-16,0-2-9 0,0 3-21 0,0-1-20 15,1 1-26-15,-3-3-42 0,-2 2-45 0,1 0-44 16,-1 1-77-16,-3 0-229 0,-7 0 102 0</inkml:trace>
  <inkml:trace contextRef="#ctx0" brushRef="#br0" timeOffset="4613.46">4660 592 62 0,'0'0'143'0,"0"0"-11"0,0 0-1 15,0 0-17-15,0 0 8 0,0 0-2 0,0 0-8 16,0 0-2-16,0 0 2 0,0 0-5 0,0 0-1 15,0 0-2-15,0 0 1 0,0 0-5 0,0 0-1 16,0 0-7-16,0 0 2 0,0 0-5 0,0 0-6 16,0 0-4-16,0 0-11 0,0 0-7 0,0 0-9 15,0 0-18-15,0 0 1 0,0 0-10 0,0 0-1 16,0 0-5-16,-14-27-5 0,14 27-6 0,-8-10-10 16,8 10-10-16,-9-14-1 0,4 6 1 0,5 8-2 15,-14-13-5-15,8 5 4 0,6 8-4 0,-17-14-5 16,10 9 2-16,7 5 4 0,-15-10 0 0,15 10 0 15,-16-5 2-15,16 5-4 0,-14-8 2 0,14 8-2 16,0 0 2-16,-23-3 1 0,23 3-7 0,0 0 4 16,-24 1 5-16,24-1-6 0,0 0 5 0,-18 6 2 15,18-6-3-15,-14 9 5 0,14-9 2 0,-13 10 1 16,13-10 1-16,-11 14-1 0,7-5 3 0,4-9 7 16,-9 19-6-16,7-8 6 0,-3 1-7 0,3-1 7 15,2-11-1-15,-5 22 2 0,5-7 5 16,-1-2-5-16,0 1 5 0,1 0 6 0,-2-1 1 15,4 2 2-15,-1-3-8 0,0 1 8 0,-1 1-2 16,0-4 3-16,3 1-1 0,-1 1-1 0,-1-1-3 16,3 0 6-16,-2 3 1 0,0-5-4 0,1 0 0 0,-3 1-3 15,3-1 5-15,-3 0-1 0,3 0 6 16,-3 0-3-16,0 1 0 0,1-3-1 0,-1 1-3 16,0 2 2-16,0-1-1 0,-1 0-5 0,1-3 9 15,-3 3-1-15,2 0-12 0,-2-2 8 0,1 1-2 16,0-2-3-16,0 0 3 0,1-1-7 0,-2 0 1 15,2-1-4-15,-2-1-11 0,1 0 3 0,-2 1 0 16,4-4-5-16,-5 7 4 0,5-7 1 0,-5 3 3 16,1-1-3-16,4-2-3 0,0 0-3 0,0 0-4 15,-4 5 3-15,4-5-5 0,0 0-6 0,0 0-2 16,0 0-9-16,0 0-4 0,0 0-6 0,0 0-6 16,0 0 8-16,0 0 7 0,0 0-5 15,0 0 13-15,11-13-7 0,-11 13 9 0,7-2 0 0,-7 2 7 16,7-1 0-16,-7 1-3 0,10-1 10 0,-10 1-1 15,0 0 8-15,11 7 8 0,-8-4 18 16,1 5-7-16,-1-3 3 0,-1 3-3 0,0 1 11 16,0 3-4-16,-2-2 1 0,0 2 6 0,-2 0-7 15,2 4 3-15,0-3-6 0,0 3 3 0,-1 3 5 16,1-5 1-16,0 0-4 0,-3 4 4 0,2 3 0 16,-3 0-1-16,-1 0 4 0,4 1 1 0,-3-2-1 15,-1 2 2-15,3-1-5 0,-3 5 0 0,3-4 0 16,-3-1-5-16,1 2 1 0,3 1-6 0,-2-3 2 15,0 2-1-15,0-1-5 0,-1 0 0 0,1-3 0 16,-1 1 1-16,4 5-4 0,-3-7 0 0,3 3-10 16,0-3 12-16,0-5-7 0,0 0 0 0,0 2 2 15,0 1-4-15,0-4 1 0,3-1-1 0,-3 1 0 16,0-3-2-16,3-2-4 0,-2 3 2 0,1-3-5 16,-1-2-1-16,-1 0-6 0,0-5-10 0,4 8-2 15,-2-4-2-15,-2-4-1 0,5 8 2 0,-5-8-24 16,7 3-15-16,-7-3-9 0,10 0-21 0,-10 0-25 15,14-5-45-15,-7 1-46 0,-2 2-105 0,2-5-340 16,1 2 150-16</inkml:trace>
  <inkml:trace contextRef="#ctx0" brushRef="#br0" timeOffset="5993.16">5055 639 4 0,'0'0'134'15,"0"0"-6"-15,0 0-4 0,0 0-9 0,0 0-3 16,0 0-7-16,0 0 0 0,0 0-2 0,0 0-11 16,0 0-8-16,0 0-2 0,0 0-6 0,0 0 1 15,0 0-7-15,0 0-1 0,0 0 11 0,0 0-10 16,0 0 8-16,0 0-4 0,0 0-2 0,0 0-7 16,0 0-4-16,12-29-5 0,-12 29-6 0,5-10-1 15,-5 10-8-15,4-15-2 0,-4 15-5 16,4-16-4-16,-4 16-2 0,3-11-2 0,-3 11-3 0,0 0-5 15,0 0 1-15,4-13 0 0,-4 13 0 0,0 0 0 16,0 0 0-16,0 0-2 0,0 0-2 16,0 0-9-16,0 0 2 0,4-10 0 0,-4 10-1 15,0 0 1-15,0 0-6 0,0 0 3 0,0 0-1 16,0 0 2-16,0 0 3 0,0 0-6 0,-1 38 3 16,1-38-2-16,1 18 1 0,-1-4 1 0,3-1 2 15,-4 1-3-15,2 0 4 0,-1-1 30 0,2-1-7 16,-2 2 4-16,2-2-10 0,-2 1 2 0,2-1-5 15,-2-3-3-15,-2 0 2 0,2-2-6 0,-1 2 2 16,0-3-4-16,1 2-8 0,1-2 2 0,-1-1-6 16,-1-1-2-16,2-1-7 0,-1-3-6 0,-1 7 2 15,1-7-5-15,-2 3-1 0,2-3-1 0,0 0-7 16,0 4 1-16,0-4-12 0,0 0-9 0,-4 2-5 16,4-2-1-16,0 0 8 0,-6 0 1 0,6 0-4 15,0 0 8-15,-12 0-7 0,7 0-1 0,5 0 5 16,-11 0 4-16,4 0 2 0,0 2 7 0,7-2 1 15,-10 0 9-15,3 2 1 0,7-2 5 0,-7 0 5 16,4 1-9-16,3-1 14 0,0 0 5 16,-11 2-2-16,11-2 1 0,-3 0 2 0,3 0 0 15,0 0-5-15,0 0 9 0,0 0 8 0,0 0 8 16,0 0-2-16,0 0-3 0,0 0 10 0,17 1-3 16,-7-1 1-16,-10 0-1 0,14 0 5 0,-3 0-6 15,-2 0 3-15,3 0-2 0,3-1-2 0,-1-1-3 16,1 1-2-16,-1-3-6 0,2 2-6 0,-1 1-15 15,2-1-25-15,1 1-27 0,-5-1-33 0,10-2-50 16,-8 2-216-16,1 0-390 0,-1 1 173 0</inkml:trace>
  <inkml:trace contextRef="#ctx0" brushRef="#br0" timeOffset="6400.95">6010 633 112 0,'0'0'163'16,"0"0"-11"-16,0 0-1 0,0 0-2 0,0 0 5 15,0 0-8-15,0 0-7 0,10 11 3 0,-9-4-3 16,0 0-15-16,-1 2-10 0,0-1-12 0,2 2-9 15,-4 0-10-15,2 1-8 0,0-3-16 0,2 2-11 16,-4-1-23-16,2 0-18 0,-1-1-15 0,0-1-30 16,1-3-27-16,-2 1-19 0,2-2-46 15,0-3-179-15,-3 4-335 0,-1-2 148 0</inkml:trace>
  <inkml:trace contextRef="#ctx0" brushRef="#br0" timeOffset="6597.85">5956 548 194 0,'0'0'182'0,"-7"-18"-15"0,7 18-18 16,0 0-13-16,-4-10-9 0,4 10-18 0,0 0-14 16,0 0-22-16,0 0-25 0,0 0-5 0,0 0-15 15,0 0-12-15,0 0-18 0,0 0-27 0,10-12-30 16,-10 12-24-16,0 0-17 0,0 0-83 0,22-1-198 15,-22 1 89-15</inkml:trace>
  <inkml:trace contextRef="#ctx0" brushRef="#br0" timeOffset="6985.66">6097 558 130 0,'0'0'167'0,"0"0"2"0,0 0 4 16,0 0-15-16,0 0 2 0,0 0 0 0,0 0-5 15,35-10-6-15,-35 10-6 0,14-9-7 16,-4 1-14-16,-10 8-12 0,14-11-6 0,-4 1-6 16,0 2-8-16,-3 1-7 0,1-2-12 0,-8 9-7 15,12-17-5-15,-8 10-9 0,-4 7-3 0,7-16-6 16,-7 16-3-16,3-14-9 0,-3 14-3 0,0-13-5 16,0 13 12-16,0 0-1 0,-4-14-4 0,4 14-2 15,0 0-8-15,0 0 0 0,-9-10-7 0,9 10-2 16,0 0-3-16,0 0-4 0,0 0 1 0,0 0-1 15,0 0 2-15,0 0-4 0,-31 24 3 0,24-17-3 16,-1 24-3-16,2-13 2 0,3 3 2 16,0 0-7-16,2 0 9 0,1 1 1 0,-3-1 0 15,6-1-2-15,-2-1 1 0,2 2-5 0,-3-1 9 16,3-6-8-16,1 6 6 0,-1-5-4 0,-3-1-2 16,6 2 5-16,-5-3-2 0,3-1-2 0,-4 0-10 15,2-3-14-15,-1 0-9 0,2-2-21 0,-3-1-13 16,1-2-14-16,1 1-19 0,-2-5-13 0,1 7-13 15,-1-7-39-15,2 3-202 0,-2-3-396 16,0 0 175-16</inkml:trace>
  <inkml:trace contextRef="#ctx0" brushRef="#br0" timeOffset="7216.56">6089 726 61 0,'0'0'171'0,"0"0"-14"0,0 0 14 16,0 0-2-16,12-3-18 0,-12 3 2 0,12-1-12 16,-7 0-12-16,4 0-7 0,-1 0-14 0,6 0-8 15,-7 1-10-15,7-4-9 0,0 4-6 0,3-3-15 16,-3 1-10-16,3-1-17 0,0 1-20 0,-3-1-12 16,7-1-18-16,-7 0-19 0,9 0-17 0,-9 2-15 15,2-4-23-15,-1 3-22 0,1-2-11 0,-1 3-11 16,-15 2-99-16,30-6-252 0,-16 2 111 0</inkml:trace>
  <inkml:trace contextRef="#ctx0" brushRef="#br0" timeOffset="7603.09">6551 647 67 0,'0'0'172'0,"8"4"0"0,-7-3-3 0,1 1 5 16,-2-2 4-16,-2 6-5 0,2-4 0 0,0 2-6 0,2 1 1 15,-1-1-2-15,-2 2-5 0,1-2-7 16,1 2-8-16,-2 0-9 0,1-2-24 0,0 3 4 15,0-3-11-15,0 2-16 0,0-3-1 0,0 2-14 16,0-3-5-16,0 2-12 0,0-4-8 0,0 0-8 16,1 2-8-16,-1-2-9 0,0 2-2 0,0-2-18 15,0 0 9-15,0 0-9 0,0 0-10 0,0 0-12 16,4-10-8-16,-1 3-8 0,0-2-3 0,-3 9-7 16,7-21-10-16,-3 12-2 0,1-2-6 0,0-1 2 15,-2 1 0-15,3-2-3 0,-6 13 13 0,8-16 7 16,-8 16 0-16,11-12 8 0,-11 12 0 0,7-9 6 15,-7 9 3-15,0 0 12 0,10-5 15 16,-10 5 6-16,0 0 17 0,0 0 5 0,0 0 3 16,0 0 7-16,24 16 4 0,-21-7 5 0,1-2 3 0,-1 2-1 15,3-1-4-15,-3 0-9 0,-1 5 2 0,3-5-4 16,-3-2-6-16,1 4 1 0,0-3-6 16,0 0-2-16,-2 0 0 0,1-1-18 0,-1 0-12 15,1-3-15-15,-2 2-14 0,1 0-21 0,0-3-26 16,-1 1-26-16,0-3-44 0,5 4-23 0,-5-4-26 15,5 3-183-15,-5-3-415 0,0 0 184 0</inkml:trace>
  <inkml:trace contextRef="#ctx0" brushRef="#br0" timeOffset="7817.29">6852 651 47 0,'0'0'172'0,"0"0"0"0,0 0-6 0,0 0-1 15,14 1-10-15,-14-1-10 0,7 2-8 0,-3-2-13 16,-4 0-10-16,10 2-5 0,-10-2-2 0,13 1-11 16,-6-1-12-16,1 1 1 0,-8-1-21 0,17 1-7 15,-17-1-12-15,0 0-22 0,17-1-12 0,-10 1-20 16,-7 0-22-16,0 0-16 0,14-1-19 0,-14 1-8 16,0 0-35-16,0 0-51 0,0 0-104 0,7-1-286 15,-7 1 127-15</inkml:trace>
  <inkml:trace contextRef="#ctx0" brushRef="#br0" timeOffset="8011.55">6808 755 118 0,'3'1'178'16,"-3"-1"-20"-16,0 0 5 0,10 1 1 0,-10-1-8 15,11-1-3-15,-5 1-14 0,2-1-15 16,-1 1-8-16,5-1-11 0,-2 0-11 0,-1-2-11 0,1 0-15 15,3 1-15-15,1 0-21 0,-1 1-24 0,2-3-16 16,-5 2-33-16,4-1-32 0,0 1-37 0,2-5-28 16,-1 4-119-16,-5 0-279 0,0-1 123 0</inkml:trace>
  <inkml:trace contextRef="#ctx0" brushRef="#br0" timeOffset="8384.94">7204 637 133 0,'0'0'195'15,"0"0"0"-15,11-14 1 0,-11 14-6 0,7-13-13 16,-7 13-7-16,6-15-22 0,0 6 1 0,-6 9-4 16,5-22-16-16,-2 13-5 0,3-3-12 0,-3 3-8 15,-3 9-10-15,4-16-4 0,-4 16 2 0,4-15-1 16,-4 15-4-16,1-10-8 0,-1 10 10 0,0 0-8 15,0 0-8-15,5-10-11 0,-5 10-4 0,0 0-6 16,0 0-8-16,0 0-7 0,0 0-5 0,0 0 1 16,0 0-2-16,0 0 2 0,0 0-5 0,-2 46-2 15,-1-32-6-15,2-1-2 0,1 2-2 0,0-1-2 16,-1 1 5-16,2 4-2 0,-2-5-3 0,2 0-3 16,-1-1-2-16,0 0 3 0,0-1-7 15,0 3-3-15,0-2-8 0,1 0-5 0,-1-5-9 16,3 2-13-16,-3 0-10 0,0-4-17 0,0 3-5 15,0-1-15-15,0-2-13 0,0-1-11 0,0 0-10 16,0 0-15-16,0-5-28 0,0 6-33 0,0-6-40 16,-4 5-138-16,4-5-396 0,-6 2 175 0</inkml:trace>
  <inkml:trace contextRef="#ctx0" brushRef="#br0" timeOffset="8591.8498">7187 789 112 0,'10'0'181'0,"-10"0"-10"15,11-1-5-15,-4 2-6 0,3-2-11 0,0 2-4 16,0-3-20-16,1 2-8 0,3-1-11 0,-1 0-12 16,1 0-8-16,-3 0-12 0,5-1-17 15,-3 1-27-15,-2 0-33 0,0 1-32 0,0-1-49 16,-1 0-62-16,-3 1-106 0,-7 0-271 0,10 1 121 15</inkml:trace>
  <inkml:trace contextRef="#ctx0" brushRef="#br0" timeOffset="16815.5">4946 1374 81 0,'0'0'102'15,"0"0"-7"-15,0 0 1 0,0 0-7 0,0 0-1 16,0 0-6-16,0 0-1 0,-1 4 9 0,1-4-17 16,0 0-7-16,0 0 1 0,-4 2 2 0,4-2-11 15,0 0-1-15,-5 2-4 0,4 0 3 0,1-2-7 16,-4 2-3-16,1 0-4 0,-1-1-1 0,4-1 0 16,-6 2 11-16,6-2-8 0,-6 3-4 0,5-3-6 15,-2 1 2-15,3-1-2 0,-7 2 5 0,7-2-4 16,-7 0-2-16,7 0-10 0,0 0-2 0,-7-2-4 15,7 2 4-15,-7-1 1 0,4 0-2 0,-1-3-7 16,4 4-3-16,-3-4-5 0,3 2-2 0,-1-2-3 16,-1-1-1-16,2-1 1 0,0 2-1 0,0-3-2 15,0 2 1-15,0 0 1 0,0-1-5 16,2 1 4-16,-1 0 1 0,5-2 1 0,-3 1-1 0,-2 1 2 16,3 1 1-16,1-2-4 0,0 1 5 0,-1 0-2 15,3 1 1-15,-4 0 6 0,3 0-5 0,-2 1 0 16,0 2 2-16,6-2-1 0,-6 1-1 0,2 2 10 15,1 0-3-15,-3 0 0 0,2 3-2 16,1 0 11-16,-3 1 2 0,0 0 1 0,2 2 2 16,-2 1 0-16,-1 1-1 0,1-2 2 0,-4 3-4 15,0 2 1-15,0 1 4 0,0-3-5 0,-2 5-1 0,-1-2-3 16,-3 2-3-16,0-1-6 0,1 1 7 0,-2-3-4 16,-2 2 2-16,2-2-5 0,0 3-1 15,-4 2-5-15,2-3 1 0,0-2-5 0,-3 4-4 16,1-4-5-16,1-1-3 0,2 1 0 0,-5-2 2 15,6 1-4-15,-3-1 0 0,0-2 0 0,0 2-1 16,2-2 2-16,2-1-4 0,-5 0 5 0,4-2-8 16,0 1-1-16,-3-1 2 0,3-1-4 0,2-3-1 0,0 3 3 15,0-2 2-15,5-1-4 0,-9 0 6 16,6-3-9-16,3 3-10 0,-7-2 15 0,5-1-1 16,-1 0 8-16,3 3-7 0,-3-6 1 0,0 2-3 15,3 1 4-15,0-2 3 0,0 1 3 0,0 0 1 16,4 0-4-16,-2-2 2 0,-1 4 12 0,2-1-4 15,-2 0-4-15,2-1 7 0,1 1-3 0,-2 1 2 16,2 2 2-16,-1-4 0 0,1 3 11 0,0-1-2 16,-4 2-5-16,10 0 8 0,-6 0-2 0,2 0 8 15,0 1-1-15,-1 0 1 0,2 3-4 0,-1-3 3 16,-2 1-1-16,2 0 1 0,1 3 8 0,1-1 1 16,-1-2-6-16,-4 2 7 0,4 2-6 0,-3-4 3 15,5 3-3-15,-5 0 0 0,3-1 1 0,-1 0 6 16,-2-1-4-16,0 1-1 0,3-1 1 0,-4 1-7 15,1 0 1-15,1-2-4 0,0 2 2 0,-1-2-1 16,-1 1-4-16,1-1 5 0,1 0-6 0,-5-2-1 16,8 6-1-16,-5-6-2 0,-3 0 1 0,7 0-1 15,-7 0 7-15,6 2-4 0,-6-2 1 0,0 0-2 16,8 0 3-16,-8 0-4 0,7-4 0 0,-7 4 1 16,4-2 2-16,-4 2-1 0,6-2 2 0,-3-1 2 15,-2 0 6-15,1-1-2 0,-1 0 4 0,2 0 3 16,-2 1 5-16,-1-1-2 0,2-1 3 0,-1 0 6 15,-1 0-5-15,0 0 2 0,0-1-5 0,-1 2 7 16,-1 0 2-16,2-1-5 0,0 1-2 0,0-1-8 16,-4 1-7-16,4 3 2 0,-1-4-2 0,-1 3 1 15,1-1-8-15,1 3-8 0,-4-4-9 0,4 4-19 16,0 0-14-16,-2-3-24 0,2 3-19 0,0 0-35 16,0 0-36-16,0 0-32 0,0 0-136 0,0 0-354 15,0 0 157-15</inkml:trace>
  <inkml:trace contextRef="#ctx0" brushRef="#br0" timeOffset="19893.71">5315 1331 75 0,'0'-2'83'0,"0"2"-7"0,0 0 5 16,0-3 1-16,0 3 4 0,0 0-6 0,0-4-2 16,0 4-4-16,0 0 7 0,0 0-5 0,0-3-3 15,0 3-2-15,0 0 2 0,0 0 0 0,0 0-6 16,0 0 2-16,0 0-4 0,0 0-6 0,0 0-1 15,0 0-7-15,0 0 0 0,0 0-6 0,0 0-5 16,0 0 2-16,0 0-5 0,0 10 9 0,0-3-1 16,0 0 2-16,-3 6 6 0,3-3-3 0,0 4 0 15,-1 0-3-15,1-1-3 0,-1 1-3 0,-1 0-2 16,2 5-6-16,-3-1 3 0,3-4-10 0,-1 1-1 16,1-1 0-16,-1-2-3 0,-1 3 1 0,1-1-7 15,-1-1 2-15,0-1-2 0,0 0-9 0,2-2-2 16,-1-3-2-16,-1 0-8 0,2 0-5 0,-1 0-4 15,1-2-7-15,-1 0-6 0,1-2-15 0,0-3-13 16,-2 4-18-16,2-4-4 0,0 6-17 0,0-6-23 16,0 0-18-16,0 0-21 0,0 0-118 0,0 0-295 15,0 0 131-15</inkml:trace>
  <inkml:trace contextRef="#ctx0" brushRef="#br0" timeOffset="20321.91">5139 1356 118 0,'0'0'186'16,"0"0"-12"-16,0 0-10 0,0-3-15 15,0 3-11-15,0 0-16 0,0 0-16 0,0 0-10 0,3-2-1 16,-3 2-11-16,6 0 7 0,-6 0-9 0,8-3-1 16,-4 1-2-16,3 2-5 0,3-1-2 0,-3-2-5 15,7 0-1-15,-4 1-5 0,4 0-1 0,-1-2 2 16,4 0-5-16,-2 2-5 0,5-1-6 0,-3 0-1 15,4 0-6-15,-7-1-6 0,3 4-3 16,0-4-1-16,-3 3-2 0,2-3-9 0,-1 2 0 16,1 1-4-16,-2-1 2 0,-4 0-14 0,4 2-4 0,-5 0-8 15,1-1-13-15,0 1-9 0,-3-3-15 0,-1 3-7 16,-6 0-23-16,10 0-16 0,-10 0-15 0,8 0-10 16,-8 0-4-16,0 0-22 0,7 1-24 15,-7 1-109-15,0-2-298 0,0 0 132 0</inkml:trace>
  <inkml:trace contextRef="#ctx0" brushRef="#br0" timeOffset="20717.74">5704 1216 6 0,'0'0'168'0,"0"0"-8"0,0 0-13 0,0 0 6 15,-3 11-13-15,2-5-12 0,-1 0-7 16,1 2-11-16,-2 1 4 0,0 3-7 0,2 2-6 0,-2 5-4 15,0-1-3-15,3 2-8 0,-4 1 6 0,1 2-7 16,3 0-4-16,-4 0 4 0,4 2-11 0,-3 3-6 16,3-3-6-16,-3 1-1 0,3 0-9 0,-4 8-3 15,4-9-4-15,0 0-6 0,0-3-2 0,0 1-9 16,0-2 0-16,0-5-7 0,0-3-2 0,3-1-22 16,-3-2-3-16,0-2-16 0,0 0-12 0,0-2-23 15,1-2-23-15,2 1-22 0,-3-5-25 0,3 5-22 16,0-5-26-16,-3 0-143 0,0 0-343 0,0 0 152 15</inkml:trace>
  <inkml:trace contextRef="#ctx0" brushRef="#br0" timeOffset="21295.54">5894 1257 168 0,'0'0'178'0,"0"0"-7"16,0 0 0-16,0 0-9 0,-3 11-5 0,2-3-10 15,1 1-7-15,-1 4-4 0,-1 0-7 0,1 0-14 16,-1 0-5-16,0 1-13 0,0 0-9 0,1 1-9 15,1-2-7-15,-2 1-7 0,2-3-5 0,-1 0-4 16,-1-1-8-16,2 0-3 0,0-5-2 0,0 2-5 16,0-2-3-16,0 0-9 0,0-2 1 0,0 1-8 15,0-2-3-15,0-2-1 0,-1 4-9 0,1-1 2 16,0-3-3-16,0 0-2 0,0 0-9 0,0 0-5 16,4-9-7-16,-1 3-7 0,0-3-10 0,1-3 5 15,-1-2-15-15,0 0 6 0,1-5 1 0,-1 6 1 16,1-5-6-16,2-1 4 0,-2 6 4 0,0-1 2 15,0 2 5-15,-1-1 3 0,1 4 2 0,1-2 1 16,-1 4-4-16,0-1 10 0,0 0 4 0,1 1 0 16,-1 0 4-16,1 1 6 0,-2 3 2 0,-1 0 5 15,0 0-2-15,1 1 7 0,-1 0 5 16,-2 2-2-16,0 0 11 0,0 0 13 0,5 7 9 0,-5-3-6 16,3 5 3-16,-3 0 5 0,0 4 0 0,0-1-3 15,0 6-7-15,0-5-1 0,4 1-2 16,-4 0 0-16,0 5-9 0,0 0 5 0,0-5-8 15,0 1 5-15,-2-3-8 0,2 1-3 0,2 1 0 16,-2-1-2-16,0-3-2 0,-2 0-7 0,4-2-4 16,-2 1-14-16,0-1-8 0,0-4-13 0,0 1-21 15,0 0-25-15,0-1-22 0,0 1-29 0,0-5-29 16,3 3-41-16,-3-3-127 0,0 0-353 0,-5 4 156 16</inkml:trace>
  <inkml:trace contextRef="#ctx0" brushRef="#br0" timeOffset="21587.37">5798 1660 4 0,'0'0'180'16,"20"-9"-1"-16,-16 8-6 0,-1-2-8 0,4 2-4 16,0-2-7-16,3 1-8 0,-3-1-12 0,3 1-10 15,3-2-12-15,1 3-2 0,-4-1-19 0,5 1-8 16,-1-1-9-16,0 0-9 0,0 1-4 0,3-1-22 16,-4 2-16-16,-2 0-21 0,5 0-23 0,-6-1-28 15,-2 2-29-15,0-1-25 0,-2 1-29 16,0 0-152-16,-6-1-305 0,5 3 135 0</inkml:trace>
  <inkml:trace contextRef="#ctx0" brushRef="#br0" timeOffset="21985.14">5945 1743 90 0,'8'-3'130'0,"-8"3"0"0,10 0-9 0,-10 0-12 15,9 1-5-15,-4 0 0 0,-5-1-10 0,7 1-3 16,-7-1-15-16,10 0-8 0,-10 0-10 0,3 2 8 16,0 0 7-16,-3-2 2 0,1 7 4 0,-1-3-9 15,-4 0 3-15,4 2-4 0,-3 0 0 0,3 1-3 16,-3 1 1-16,-1-1-1 0,1 1-3 0,-1 1-2 15,1-2 1-15,-1 0-11 0,1-1-2 0,-1 1-3 16,3 1-4-16,-1-2-10 0,-1-1 1 0,3-1-4 16,-4 2-1-16,4-3-6 0,0-3-2 15,2 9 3-15,0-5 8 0,-2-2-9 0,3 1-4 16,-1 2 3-16,0-5-4 0,1 4 0 0,4-4 0 16,-7 0-4-16,7 2-1 0,0-2 0 0,-1 0-3 0,-6 0-2 15,14-1-4-15,-4 0-15 0,-3-1-8 0,3 0-19 16,0-1-14-16,-2-1-22 0,1 1-28 15,-1-1-32-15,1-2-51 0,-2 2-162 0,0-1-376 16,-2-2 166-16</inkml:trace>
  <inkml:trace contextRef="#ctx0" brushRef="#br0" timeOffset="22432.88">6246 1130 197 0,'2'-5'191'15,"-2"5"-15"-15,0 0-16 0,0 0-17 0,0 0-12 16,0 0 5-16,0 0 5 0,0 0 1 0,7 12 5 16,-3-4-2-16,2 4-7 0,2 0-5 0,-1 1-11 15,4 5 7-15,-4-2-4 0,3 4-6 0,0-1-9 16,-3 1 4-16,6 0-3 0,-3 2-4 0,-2 0-10 16,2-1-1-16,1 1-10 0,-1-1-13 0,-1 1 1 15,0 2 2-15,-1-3-9 0,-1 2-21 0,-2 1 9 16,-1-1 4-16,1 3-17 0,-4-1 8 0,-2 2-9 15,-1-3 2-15,-1 1-11 0,-1-1 1 0,0 1-5 16,-2-3-5-16,-1 0-5 0,0 1-4 0,2-5-6 16,-1 1-6-16,-1-4-10 0,1-2-12 15,-1 0-13-15,2-2-15 0,-1-2-19 0,2-1-21 16,0-2-23-16,1 1-21 0,0-2-32 0,0-3-38 0,3-2-39 16,-3 4-237-16,3-4-517 0,0 0 228 0</inkml:trace>
  <inkml:trace contextRef="#ctx0" brushRef="#br0" timeOffset="22839.71">6618 1603 211 0,'0'0'248'15,"4"-1"-11"-15,-4 1-14 0,0 0-14 0,0 0-18 16,0 0-11-16,0-3-15 0,0 3-9 0,3-1-8 15,-3 1-12-15,7-3-8 0,-4 1-9 0,-3 2-12 16,7-2-12-16,-3 1-5 0,5 0-8 0,-5-1-9 16,7 0-6-16,-2-1-10 0,1 1 1 0,-2 0-14 15,3 0 0-15,-1-2-3 0,0 1-10 0,1 0-4 16,-2 1-12-16,1-1-6 0,2 1-13 0,-2 1-17 16,-1-1-20-16,-1 0-20 0,-1 2-19 0,3-2-22 15,-6 1-24-15,-4 1-30 0,10-2-24 0,-10 2-32 16,7-1-156-16,-7 1-399 0,0 0 176 0</inkml:trace>
  <inkml:trace contextRef="#ctx0" brushRef="#br0" timeOffset="23161.52">6725 1439 233 0,'0'0'236'0,"0"0"-5"0,0 0-12 0,0 0-6 16,0 0-17-16,0 0-12 0,0 0-14 0,0 0-9 0,0 0-8 16,0 0-6-16,-1 10 7 0,2-5-10 15,-1 3 1-15,2 1-17 0,-1 3 1 0,-1-1-16 16,0 1-6-16,0 2-11 0,1 4-3 0,1 0-14 15,-2 2-2-15,0-3-30 0,0 4 17 0,0-2-13 16,0-5-14-16,0 1-15 0,0-2-13 0,-2 0-21 16,1 0-22-16,1-1-28 0,-1-3-27 0,1 1-33 15,-2-2-41-15,2-2-44 0,2-1-53 0,-4 0-189 16,1-1-485-16,1-4 215 0</inkml:trace>
  <inkml:trace contextRef="#ctx0" brushRef="#br0" timeOffset="25419.37">7187 1411 149 0,'0'0'171'0,"0"0"-7"0,0 0-7 0,0 0-7 16,0 0-4-16,0 0-3 0,0 0-5 15,0 0-8-15,-3 6-7 0,3-6-8 0,0 0-1 16,-1 4-5-16,1 0-4 0,0-4-8 0,0 4 0 15,0 0-9-15,-1 1 0 0,-1-1-4 0,2 2-9 0,0 0 1 16,-1 3-8-16,-1 4 0 0,2-5-6 0,-1 1-2 16,0 5-9-16,-1-1-2 0,-1 0-7 15,2-1 1-15,-2-1-5 0,0 3-3 0,2-3-4 16,-3 1 1-16,1 0-5 0,0-1-3 0,0 1-6 16,3-5 2-16,-1-2-5 0,-1-1-4 0,1 2 0 15,-2-3-1-15,3 0-2 0,-3-1-4 0,3-2-1 16,0 0-3-16,0 5 4 0,0-5-3 0,0 0 0 0,0 0-4 15,0 0 1-15,3-11-3 0,-3 5-5 16,4-4-4-16,-1-2-4 0,0-1-3 0,0 1 6 16,1-1-5-16,-1-2 1 0,-2 1 2 0,4 0-4 15,0-1 0-15,-1 1 7 0,-1-4-6 0,1 5 3 16,1-2 0-16,-1 1 4 0,0 1 1 0,0 0 3 0,1 0-4 16,0 0 0-16,1 0 4 0,-2 4 4 15,2-1-4-15,-1 3 3 0,1-4 0 0,-2 5 6 16,0-3 3-16,1 1 0 0,0 3 4 0,-1-1 2 15,4 0 2-15,-3 1-5 0,2-1 6 0,0 3 1 16,-4 0-2-16,1 1 9 0,3 0 0 0,-4 0-3 16,4 2 0-16,-3-1 0 0,2 3 3 0,-2-1-4 15,2 1 3-15,-2 1 2 0,0 0-1 0,1 2 4 16,0 2-10-16,-2-1 13 0,1 0 0 0,-1 4-2 16,1-2 4-16,-1 1-1 0,0 1 6 0,-2 0-6 15,2 2 5-15,-3-3-4 0,0 3 2 0,0 1 2 16,-1-3-5-16,1 3 6 0,-2-2-2 0,-2 2 1 15,3 0-2-15,-1-5 0 0,-2 5-12 0,3-4 7 16,-1 3 8-16,-1-4-12 0,2 0 4 0,-2 1-1 16,0-3-5-16,1 3 3 0,2-1-10 0,-3 2 1 15,1-6-1-15,1 5-2 0,-2-3-2 0,3 0 0 16,-1-2-5-16,-1 1 1 0,4 0 2 0,-4 0-5 0,4-2 3 16,-2-3-2-16,1 6-4 0,1 0 6 0,-1-4-7 15,2 2 6-15,-2 0-9 0,3-1 9 16,-1 0-3-16,1 0-1 0,2-3-2 0,0 2 2 15,-6-2 2-15,14 0 1 0,-7-2-2 0,1-1 2 16,-1 0-5-16,2 0 2 0,-1-3 2 0,-1 3-5 16,7-2-9-16,-7-2-14 0,-1 3-18 0,1-1-10 15,-3 0-23-15,-1 2-23 0,1-2-39 0,-2 2-49 16,-1-3-56-16,2 3-279 0,-3 3-566 0,0 0 250 16</inkml:trace>
  <inkml:trace contextRef="#ctx0" brushRef="#br0" timeOffset="26476.94">8383 1468 142 0,'0'0'171'0,"-4"0"-1"16,4 0-14-16,-6-2-7 0,6 2-11 0,-7 2-11 16,7-2-9-16,-7 2-5 0,4-1-7 0,0 0-7 15,-1 0-9-15,0 2-10 0,0-1-8 0,1 2-4 16,0 0-9-16,-1 1-6 0,-2 1-6 0,2 1-3 15,1-1-6-15,0 2 2 0,1 0-5 0,0-1-6 16,2 1-1-16,0-1-6 0,0 1 0 0,0 0-2 16,0 0-1-16,0-3-8 0,3 0 5 0,-3 1-1 15,4 1-4-15,-1-3-4 0,1 0 4 0,-1 2-2 16,4-2-3-16,-1-3-2 0,1 1 2 0,-2-1-2 16,4 1 2-16,-1-3 3 0,2 2 0 0,-1-4-2 15,-1 2 1-15,-1-3 2 0,7-2-1 0,-4 2-1 16,0-2-5-16,-3 1 2 0,0 0-3 0,-1-2 5 15,-1 3 1-15,1-4 4 0,-2 1-1 0,-1 1 5 16,-3-2-5-16,0 0 5 0,0 1 11 0,-1 0-4 16,-4 0-7-16,1 1 1 0,-3 0-3 0,0-1 1 15,0 3 4-15,1-2-7 0,-5 2-2 0,4-1 2 16,-3 0-3-16,3 3 0 0,-3-1-2 0,5 1 5 16,-4 0-12-16,5 1-11 0,-2 1-8 0,2 0-10 15,-1 1-8-15,2 1-12 0,-2 2-31 0,4-1-13 16,-2 2-40-16,0-3-23 0,2 4-23 0,0 1-143 15,1-3-348-15,0 2 155 0</inkml:trace>
  <inkml:trace contextRef="#ctx0" brushRef="#br0" timeOffset="26791.77">8676 1111 208 0,'0'0'228'0,"0"0"-16"16,0 0-10-16,0 0-7 0,0 0-7 0,-4 14-5 16,1-7-9-16,0 8-5 0,0-1-8 0,1 5-5 15,-3 3-11-15,3 0-4 0,-3 1-8 0,4 4-20 0,-2 6-2 16,-1-7-10-16,1 1-9 0,-1-3-8 0,1 3-11 15,0-3-12-15,0-1-10 0,-1-2-12 16,1 4-5-16,2-4-18 0,-2-1-17 0,0-6-17 16,3 3-18-16,-4-4-24 0,4-1-26 0,-3 0-28 15,0-4-28-15,3 0-26 0,-4-4-29 0,4 1-33 16,-3-1-140-16,-1-2-400 0,4-2 176 0</inkml:trace>
  <inkml:trace contextRef="#ctx0" brushRef="#br0" timeOffset="26997.66">8484 1509 79 0,'3'-2'146'16,"2"0"2"-16,-1 0-17 0,1 0-12 0,4-3-8 16,-2 2-5-16,1-3-3 0,1 2-5 0,1 0-5 15,1-3-14-15,0 1-6 0,3-1-10 0,-1-1-8 16,-2 0-12-16,3 0-17 0,-2 0-20 0,0-1-16 15,0 2-19-15,-1-5-15 0,0 2-38 0,-1-2-8 16,0 2-18-16,-2-1-78 0,-1-3-202 0,0 3 89 16</inkml:trace>
  <inkml:trace contextRef="#ctx0" brushRef="#br0" timeOffset="27410.12">8789 1164 44 0,'3'-3'175'16,"-3"3"-11"-16,0-2-1 0,0 2-14 0,0 0-8 15,0 0-7-15,0 0 11 0,0 0 4 0,2 7 4 16,0 1 9-16,-2 0-5 0,-2 7 0 0,1-2-8 16,0 7-2-16,-2 2-16 0,1 2 13 0,-2-2-13 15,1 3-2-15,-1 0-12 0,1 1-5 0,-4-1-6 16,4-3-11-16,-1 2-8 0,-3-1-1 0,1 0-16 16,2-3-3-16,-1 2-11 0,3-8-6 0,-1 0-2 15,-1 0-5-15,1-1 4 0,3-2-16 0,-2-1-7 16,0 0-5-16,1-6-17 0,1 2-2 0,0-3-7 15,-2 1-11-15,2-4-9 0,0 0-10 0,0 0-3 16,0 0-15-16,0 0-11 0,12-19-15 0,-5 6-13 16,1 0-4-16,1-2 1 0,-4 1 4 0,2-5 6 15,3 2 3-15,0 4 4 0,-3 0 7 0,1 4 12 16,-2-3-1-16,0 6 13 0,-1-1 6 0,-2 2 3 16,1 2 10-16,-2-1 6 0,1 3 11 0,1 0 17 15,-4 1 16-15,3 4 11 0,-2 3 3 0,2 0 8 16,-3 1 3-16,0 0 0 0,0 3-3 0,0-1-4 15,-2 3 2-15,5 0-8 0,-3-2-5 0,-1 1-2 16,1 0 0-16,0-3-14 0,1-1-17 0,-1-1-22 16,0 2-25-16,0-6-34 0,2 4-21 0,-2-1-38 15,1-3-29-15,-1-3-21 0,7 1-153 0,-7-1-376 16,0 0 167-16</inkml:trace>
  <inkml:trace contextRef="#ctx0" brushRef="#br0" timeOffset="27748.93">8945 1542 132 0,'0'0'131'0,"4"-1"-23"15,-4 1-3-15,7-1 0 0,-7 1-7 0,9-3-2 16,-1 0-7-16,-2 0-2 0,-2 0-6 0,3-1-7 16,0 0-6-16,0-1-1 0,-3-1-10 0,3 1 8 15,-1-2-19-15,-2 1-2 0,1-2-5 0,-3 1-4 16,1 1-2-16,-1-1-5 0,-2-2 1 0,0 4-8 15,-2-4 7-15,1 4-3 0,-3-2-2 0,-1 2 1 16,-2 0 0-16,3 3 17 0,-2 1 0 0,1 0 7 16,5 1 0-16,-10 3-5 0,4 0-2 0,-1 3 7 15,2 1-9-15,-1 1 4 0,0 2-7 0,-1 2 0 16,3 1-4-16,1 0 3 0,-2-1-3 0,3 1-3 16,1-1-3-16,2 1-2 0,-1 1-1 0,0-1-2 15,2-2-1-15,-1-1-11 0,3-2-8 0,-1 0-9 16,1-2-14-16,1 0-12 0,0 0-18 0,1-1-21 15,-1 0-3-15,1-5-27 0,1 0-22 0,2 0-22 16,-1-2-37-16,2-3-92 0,-2 1-299 0,4-3 132 16</inkml:trace>
  <inkml:trace contextRef="#ctx0" brushRef="#br0" timeOffset="28031.77">9199 1534 132 0,'1'3'170'0,"-1"4"0"0,0-1-8 15,1-2-3-15,1 1-12 0,-2 2-1 0,0-1-12 16,0-2-10-16,0 1-13 0,-2-1-9 0,2-4-11 16,3 5-11-16,-3-5-4 0,0 3-4 15,0-3 6-15,0 2-3 0,0-2-8 0,0 0-7 0,0 0-9 16,0 0-9-16,0 0-2 0,0-14-12 0,0 10 1 16,0-3-4-16,0-1 0 0,0-1-7 0,0 0-3 15,2-2 1-15,-1-2-8 0,-1 0 0 0,0 1-5 16,3-1-3-16,-2-1-9 0,2 0-8 0,1 3 0 15,3-1-13-15,-4 3-1 0,1 3-11 16,-1-1-13-16,1 0-15 0,2 2 2 0,1 0-5 0,-3 2-8 16,-1 1-20-16,4-1-6 0,-4 2 0 0,4 1-14 15,-3-1-20-15,1 1-92 0,-5 0-251 0,0 0 111 16</inkml:trace>
  <inkml:trace contextRef="#ctx0" brushRef="#br0" timeOffset="28519.54">9337 1463 22 0,'0'5'214'0,"-2"-1"-15"0,1 2-7 15,-2 1-9-15,3-1-19 0,-1 2-12 0,-1-1-11 16,2 1-6-16,-3 1-10 0,3-1-11 0,0 1-12 16,0-1-9-16,0 0-7 0,3-2-9 0,-3 1-2 0,3 0-9 15,1-5-9-15,-1 5-2 0,1-5-8 0,2 0-3 16,-2-1 0-16,-4-1-9 0,11 0-8 0,-5-3-5 15,2 1-10-15,0-5-5 0,-3 3-3 16,5-6-7-16,-6-1-12 0,2 2 0 0,-2-4 0 16,0 2 3-16,2-2 2 0,-5 0 4 0,2 1 3 15,-3 2 1-15,3 2 14 0,-3 0 7 0,0 3 12 16,0-1 10-16,0 2 5 0,0 2 1 0,-3-2-8 0,3 4-6 16,0-2-3-16,0 2-2 0,0 0-4 15,0 0-1-15,-4 10 2 0,1-4-6 0,3-1-2 16,0 4-6-16,-3-1 2 0,3-1-4 0,0 1-1 15,0 0 1-15,3 2-8 0,1-2-1 0,-1 0 4 0,4-1-1 16,-4 2-2-16,4-2 1 0,0-1-2 0,-1 1 0 16,2-2 0-16,-1-2-3 0,2 0 3 0,-2-1 2 15,1 0-2-15,-2-2 1 0,-6 0 2 16,14-4 2-16,-7 1-2 0,1 0 2 0,-2-4 1 16,1 2 4-16,-3-1 4 0,3-2 0 0,-4-1 5 0,0 1 1 15,-2 0 8-15,2-1 0 0,0-1-3 0,-3 1 4 16,0 0-6-16,0 0 5 0,0 1-9 0,0 1-5 15,-3 1-12-15,3-2-24 0,0 3-17 16,0 1-17-16,0 0-18 0,0 0-29 0,0 4-32 16,3-7-24-16,-2 4-28 0,2 1-34 0,0-2-148 15,-3 4-398-15,4-3 177 0</inkml:trace>
  <inkml:trace contextRef="#ctx0" brushRef="#br0" timeOffset="28755.82">9752 1388 127 0,'0'5'277'0,"0"1"-6"15,-1 2-20-15,-1 0-9 0,-2 2-14 16,4-2-22-16,0 0-24 0,-3 1-13 0,3 4-19 16,0-4-9-16,3 1-17 0,-3-1-12 0,0 1-10 15,0-2-16-15,3 1-9 0,-3-2-9 0,1 1-9 16,1 0-23-16,-2-2-17 0,1-1-19 0,-1-1-19 15,0-2-12-15,3 1-15 0,-3-3-16 0,0 0-15 16,0 0-35-16,0 0-44 0,0 0-50 0,0 0-164 16,4-12-400-16,-4 4 176 0</inkml:trace>
  <inkml:trace contextRef="#ctx0" brushRef="#br0" timeOffset="28909.2">9769 1304 168 0,'0'-3'214'0,"0"3"-12"15,0-3-12-15,0 0-20 0,0 3-17 0,0-4-17 16,0 4-14-16,3-2-18 0,-3 2-17 0,4-2-19 16,-4 0-31-16,4-1-30 0,-1 3-44 0,1-2-29 0,-1 0-34 15,1 0-30-15,2 2-92 0,-2-2-239 0,0 2 107 16</inkml:trace>
  <inkml:trace contextRef="#ctx0" brushRef="#br0" timeOffset="29237.34">9931 1341 117 0,'0'0'231'0,"-6"4"-23"0,2-3-17 0,3 1-16 16,-1 1-19-16,-2-3-13 0,3 3-19 0,-1 1-14 16,2 0-11-16,-4-1-12 0,4 2-3 0,0-2-7 15,0 1-8-15,4 2-5 0,-2-2-9 0,-1 1-4 16,3 0-7-16,-2 0-6 0,2 1 0 0,0-2-6 15,-1 2 3-15,3 1 3 0,-1-3-3 0,-2 2-4 16,1 0 5-16,1-2 2 0,-3 0 2 0,1 1 0 16,0 0 5-16,-3-1 10 0,3 1 5 0,-3-1 12 15,0 2-3-15,-2 1-1 0,1 1 1 0,-5-1-14 16,2 0 7-16,-3-1-10 0,0 1-11 0,0-1-5 16,0-2-16-16,0 3 1 0,-3-4-11 0,0 3-7 15,3-4-8-15,0 2-20 0,0-2-19 0,1-2-19 16,2 2-15-16,-1-2-25 0,5 0-15 0,-9 0-29 15,9 0-40-15,-4-2-18 0,4 2-171 0,-3-4-405 16,3 4 180-16</inkml:trace>
  <inkml:trace contextRef="#ctx0" brushRef="#br0" timeOffset="29742.05">10121 1449 61 0,'7'0'133'0,"-7"0"-5"0,9-1-3 15,-4-2-9-15,2 2 2 0,0 0 2 0,0-1-13 16,3 0 1-16,-3-2-2 0,3 1-9 0,-3 0 0 16,3-1-15-16,-3 0 3 0,3-2-6 0,0 1 0 15,-2-1-9-15,-1 0-7 0,0 0 4 0,-1-1-7 16,0 0-2-16,-1-1-5 0,0 3 0 0,-1-2 8 15,-3-1 4-15,2 0-6 0,-3 2-3 0,1-1-6 16,-2 1 6-16,1-1 9 0,-1 2 9 0,-1-2 8 16,-1 4 0-16,1 0-5 0,-3-2-5 0,2 3-8 15,-1-2-2-15,0 2-6 0,-2 1-8 0,2-1 0 16,-3 2-2-16,3-1-7 0,4 1-5 0,-13 4-2 16,6-2-11-16,0 2 4 0,0 1 0 0,-1 1-2 15,-1 4-1-15,2 0 1 0,2 1 1 0,-1 2-1 16,2-2-3-16,1 2-2 0,-1 0-1 0,1-1 0 15,-1 2-12-15,2-3 12 0,1 2 2 0,-1-4 1 16,2 1-6-16,0 1-3 0,0-2 4 0,2-2 1 16,-2 1-6-16,1-1 1 0,1-2-2 0,0 1 3 15,0-1 0-15,2-1-4 0,-1-1 1 0,1 0 2 16,3 1 0-16,-1-3-3 0,2 1 4 0,2-1-4 16,1 0-11-16,2-2 14 0,1-1-7 0,0 1 8 15,0-1-9-15,0-2-11 0,2 0-9 0,-2 0-14 16,0 2-12-16,0-3-20 0,-1 1-16 0,-5 1-33 15,2 1-43-15,-3 0-49 0,3 0-58 0,-6 0-212 16,-1 0-513-16,-3 2 227 0</inkml:trace>
  <inkml:trace contextRef="#ctx0" brushRef="#br0" timeOffset="48031.28">7159 1543 21 0,'0'0'66'0,"0"0"-3"0,0 0-2 0,0 0-8 15,0 0-2-15,0-4-4 0,0 4-4 0,0 0-6 16,0-3 0-16,0 3-5 0,0 0-3 0,0-3 1 0,0 3 0 15,0 0 4-15,0-4-3 0,0 4 5 0,0 0 3 16,0 0-3-16,0-3-4 0,0 3 3 16,0 0 7-16,0-3-18 0,0 3 4 0,0 0-3 15,3-3-4-15,-3 3-2 0,0 0 1 0,0-4-6 16,0 1-2-16,0 3 6 0,1-3-6 0,-1 3 3 16,0 0 5-16,0 0 25 0,0-3-21 0,0 3 1 15,3-3-2-15,-3 3 5 0,0-3-8 0,0 3-3 16,0 0 0-16,0-5 0 0,0 2-2 0,0 3 6 15,2-6-12-15,-2 6 1 0,0-4 5 0,0 1-4 16,0 3 6-16,0-4-5 0,1 0 1 0,-1 4-2 16,1-6-3-16,-1 3 6 0,0-1 1 0,0-1-2 15,0 1-10-15,0 2 18 0,0-3-6 0,0 2-3 16,2 0 3-16,-1-1 1 0,-1 0-4 0,0 0-13 16,2 0 11-16,-2 0 5 0,0-1-2 0,1 3 12 15,0-2-2-15,-1 0 1 0,0 1-6 0,0-1-1 16,0 1 0-16,2-1 2 0,-1 0-30 0,-1 0 11 15,0 2-6-15,0-2 2 0,0 4 2 0,2-4-5 16,-2-1 4-16,0 0 3 0,0 2 3 0,0-1 1 16,-2 2 6-16,2 2-6 0,2-8 3 15,-4 6 4-15,2-3-8 0,0 5 5 0,0-5-2 0,0 3 6 16,0-3-4-16,0 5 1 0,-3-8-7 0,3 4 7 16,0 1-2-16,-1-1 0 0,0 0-2 0,-1 1 2 15,2 0 0-15,-1-1-4 0,-1 1 3 0,1-1-11 16,0 1 12-16,-1-2-4 0,2 3 3 0,-3-2 0 15,3 4-2-15,0-4 10 0,0 4-1 0,0-5-3 16,0 5-1-16,-1-3-8 0,1 0 4 0,0 3 5 16,-3-4-5-16,3 4 1 0,0-4-3 0,0 4 1 15,0-3 0-15,0 3-4 0,0 0 2 16,0-5 3-16,0 5-2 0,0 0 0 0,0-2-1 16,0 2-1-16,0 0-4 0,0-3 7 0,0 3-3 15,0 0-2-15,0 0 0 0,0 0-2 0,0 0 5 16,0-4-2-16,0 4-2 0,0 0 0 0,0 0-5 0,0 0 10 15,0 0-7-15,0 0 0 0,0 0-2 0,0 0-9 16,0 0 8-16,0 0-11 0,0 0 5 16,0 0 7-16,0 0-10 0,0 0 6 0,0 0 4 15,3 7 1-15,-3-7-6 0,0 0 3 0,3 7-1 16,-2-5 4-16,1 1-8 0,-2-3 9 0,2 3-3 16,-2 2 5-16,2-3-4 0,-2-2 0 0,1 5-2 15,2 0 3-15,-2-2-1 0,1 1 3 0,-1 0-5 16,1 0 4-16,0-2 1 0,-2 2 1 0,2 1-2 15,-1-2-8-15,-1 1 6 0,2-1-4 0,-1 3 2 16,-1-2 3-16,1 0-6 0,-1 1 6 0,2 0 1 16,-1 0-2-16,-1-2-1 0,0 2-1 0,2 1 5 15,-1 0-9-15,-1 0 4 0,0-1-10 0,0 2 5 16,1-3 4-16,-1 2-2 0,2-2-3 0,-2 2-3 16,0-1 0-16,0 1-1 0,0 0 4 15,0-1-10-15,0 2 1 0,0-2 1 0,0 0 0 0,0-1 8 16,0 1 0-16,0 0-5 0,0-1 1 0,0-4 1 15,1 7-1-15,-1-2-6 0,-1-2-1 0,1-3 2 16,0 8-4-16,0-4 0 0,0-4 5 16,0 3-9-16,0-3-16 0,0 5-5 0,0-5-9 15,0 0-13-15,0 6-16 0,-2-3-52 0,2-3-153 0,0 0 67 16</inkml:trace>
  <inkml:trace contextRef="#ctx0" brushRef="#br0" timeOffset="69139.5">6846 2650 51 0,'0'0'123'0,"-5"-2"-1"0,5 2-7 15,0 0-4-15,0 0-8 0,0 0-2 0,0 0-3 16,0 0-3-16,0-3-5 0,0 3-4 0,0-4 7 15,0 4-15-15,0 0-4 0,0 0-3 0,0 0-4 16,-3-3 1-16,3 3-4 0,0-3-3 0,0 3 0 16,0 0-1-16,0 0-6 0,0 0 0 0,-3-2-7 15,3 2-1-15,0 0-3 0,0 0-6 0,0 0 3 16,0 0-10-16,0 0-5 0,0 0-2 0,0 0-5 16,0 0 0-16,0 0 1 0,0 0-1 0,0 0-3 15,0 12 4-15,0-9-1 0,0 0-5 0,3 4 3 16,-3-2-2-16,0 4-3 0,0-2 3 0,0 2 1 15,-3-2-3-15,3 2-2 0,0-1 1 0,-1 1-3 16,1 0 0-16,-2-2 2 0,1 2-2 0,1-2 0 16,-3 0 0-16,3 1-5 0,0 0 2 0,-3-2 0 15,3 1 1-15,0-1-1 0,-1 0-2 0,1-2 3 16,0 0-3-16,-3-1 2 0,3-3 2 0,0 3-6 16,0-3 0-16,0 6-2 0,0-6 4 0,0 4-2 15,0-2 2-15,0-2-2 0,0 0-2 0,0 0 4 16,0 0-2-16,0 0 0 0,0 0 1 0,0 0-2 15,0 0 3-15,0 0-2 0,0 0 1 0,0 0 0 16,0 0 2-16,0 0-6 0,0 0 1 0,0 0 0 16,0-10 0-16,0 5-2 0,0-2-1 0,0 2 0 15,3 0 2-15,-2-3-2 0,2-1 0 0,-3 2 2 16,0-1-4-16,3 1 1 0,-2-2 1 0,-1 0-2 16,3 1-1-16,0-1 1 0,0 1-1 0,0 0 4 15,-2-1-5-15,0 1-2 0,2-1 4 0,-3 2-2 16,4-2 2-16,-4 1-2 0,5 1 3 0,-3 0 2 15,0 1-2-15,-1 1 0 0,2-2 1 0,1 1 2 16,-1 2-3-16,0-1 1 0,1-1 2 0,0 0-2 16,-1 2 8-16,0-1-8 0,1 0-2 0,3-1 2 15,-4 3 7-15,1 0-6 0,-1-1 3 0,1 1-5 16,-1 1 2-16,-1-1 5 0,2 1-2 0,0 1 4 16,-4 1-13-16,6-3-2 0,-6 3 7 0,5 0-1 15,-5 0 6-15,0 0-5 0,7 1 1 0,-7-1 1 16,7 0 1-16,-4 2 2 0,-3-2 2 0,4 1 0 15,-1 1-3-15,0 1 2 0,1-3-3 0,-4 3-1 16,3-1 8-16,1 2 4 0,-1-2 0 0,0 2 1 16,-2-3 3-16,2 2 0 0,-3 3 3 0,3-2 0 15,1 0 0-15,-4 1 2 0,3 0-2 0,-3 0 2 16,3 2 1-16,-2-2 3 0,1 0-3 0,-1 0 2 16,-1 2-1-16,2 0 3 0,-2-3-3 0,0 6 5 15,2-4 0-15,-3 1-3 0,1 0-3 0,1 0 2 16,-2 1-3-16,0-1 0 0,-1-1 0 0,2 1-2 15,-3-1 0-15,3 2 4 0,0 0-6 0,-1-1 5 16,-2-3-5-16,3 3 1 0,0-2 1 0,0 0-1 16,0 0 0-16,0 0-3 0,0 1 0 0,0 0-6 15,0-3 3-15,0 1-2 0,0 2 0 0,0-3 2 16,3 2-1-16,-2-1-2 0,-1-2-3 0,0 3 1 16,0-3-2-16,2 1 0 0,-2-1-1 0,0-2 3 15,1 8-1-15,2-7-4 0,-2 1 5 16,2 1-3-16,-3-3 0 0,4 2 9 0,-1-1-8 15,-3-1 2-15,7 1-2 0,-1-2 0 0,-2 0 7 16,3-1-1-16,0 1-3 0,0-1 3 0,2-1-3 16,-2-1 2-16,0 3-2 0,0-4-4 0,0 1 2 15,1-1 1-15,-3 0-1 0,0 3 2 0,-1-2-3 16,3 1-1-16,-1-2 3 0,-2 3 1 0,-1 0-3 16,1-2 1-16,-4 3-1 0,3-1 0 0,1-1 6 15,-2 0-6-15,-1 1-2 0,-1 2 1 0,3-2 0 16,-3 2 1-16,0 0 2 0,0 0-4 0,4-2 0 15,-4 2-3-15,0 0-7 0,0 0-18 0,0 0-21 16,0 0-25-16,0 0-34 0,0 0-48 0,0 0-54 16,0 0-56-16,0 0-136 0,0 0-434 0,0 0 192 15</inkml:trace>
  <inkml:trace contextRef="#ctx0" brushRef="#br0" timeOffset="74315.52">6858 2978 50 0,'0'0'80'16,"0"0"-2"-16,0 0-5 0,0 0-3 15,0 0 1-15,0 0-6 0,0 0-3 0,0 0-3 16,0 0 0-16,0 0-2 0,0 0-7 0,0 0 10 16,0 0-2-16,0 0-3 0,0 0-2 0,0 0 0 0,2-3-1 15,-2 3 3-15,0 0-5 0,0 0-2 0,0 0 6 16,0 0 3-16,0 0-1 0,0 0 2 0,0 0 2 15,0 0 0-15,0 0-6 0,0 0 0 16,0 0-5-16,0 0-2 0,0 0 3 0,0 0-14 16,0 0-4-16,-9 7-1 0,9-7-4 0,-2 1 0 0,2-1 1 15,0 3-6-15,0-3 4 0,-3 5-2 0,3-3-1 16,-4 1-3-16,3 0 3 0,-1-1-1 0,-2 2 3 16,3 1-7-16,-1-4 2 0,-2 3-7 15,3 1 2-15,-1-2 2 0,-2 0-1 0,1 3 0 16,0-2-3-16,-1 0 0 0,1 1-1 0,-1-1-2 0,1 1 3 15,-1 0 1-15,-2 2-3 0,2-2 0 0,1 3-1 16,-4-2 0-16,3 1 4 0,-2 0-3 0,2-1 0 16,0 3 4-16,-2-1-4 0,2-2 0 0,-1 2 3 15,-1-3-3-15,0 3-2 0,1-1 2 0,0 0-4 16,0 1 0-16,-1-3 2 0,2 1-4 0,0 2 3 16,-2-3-2-16,3 1-1 0,-2 0-1 0,0 2-1 15,0-3 3-15,1 2-1 0,-1-2 0 0,0 2-1 16,-1 0 1-16,3-2 1 0,0 3 2 0,-4-2 1 15,3 2-1-15,-2-2 0 0,2 1-3 0,0 1 2 16,-2-1 5-16,4 0-7 0,-3-1 0 0,1 0 2 16,1 1-2-16,-4 0 1 0,2-1-2 0,-1 1 0 15,2 0 1-15,-2 0-3 0,1 0 2 0,-1 0-1 16,0-1 0-16,-1 2 0 0,0 2 4 0,0-3-6 16,1 0 2-16,-1-1-1 0,2 1 3 0,-1 0-3 15,-1 0 2-15,3 0-2 0,-3 0 2 0,0 2 0 16,-2-1-1-16,2 1 3 0,0-1-3 0,0 0-2 15,0 0 4-15,0 2-5 0,0-2 1 0,0 1 3 16,0 1-3-16,1-2 5 0,-1-2-3 0,0 4-2 16,0-1 1-16,2-1-2 0,-2 0 2 0,-2 2-2 15,5-4 3-15,-3 3 0 0,-2 1 0 0,2-1-1 16,2-3 0-16,-2 1 1 0,1 0-3 0,-1 0 2 16,1 0 0-16,-1 2-1 0,3-2 1 0,-3 0 1 15,4 0-2-15,-4 1-2 0,4-1-1 0,-4 1 1 16,0-1 3-16,2-1-1 0,-1 1-4 0,0 0 2 15,2-1-2-15,-1 1-1 0,0-1 4 0,-2 1-1 16,3-1 1-16,1-1-3 0,0-2 0 0,1 1 1 16,0-1 0-16,2 0 3 0,-3-1-5 0,3-2-4 15,-2 4-1-15,0-3-3 0,2-1-7 0,0 0-6 16,-3 4-8-16,3-4-19 0,0 0-22 0,0 0-26 16,0 0-36-16,0 0-39 0,2-9-193 0,-1 1-396 15,2 1 175-15</inkml:trace>
  <inkml:trace contextRef="#ctx0" brushRef="#br0" timeOffset="75791.64">6935 3018 87 0,'0'0'131'0,"0"0"-1"0,0 0-13 15,0 0-2-15,0 0 0 0,0 0-4 0,0 0-16 16,0 0 1-16,0 0-11 0,0 0-5 16,0 0-4-16,0 0-8 0,0 0-3 0,0 0-6 0,0 0-2 15,0 0-1-15,0 0-3 0,0 0-7 0,0 0 1 16,0 0-2-16,0 0-3 0,4 4 0 0,-4-4-3 15,0 0 0-15,3 2 0 0,1-1-1 0,-4-1 2 16,3 3-3-16,1-1-2 0,-4 0-3 16,3 0-1-16,0 0 5 0,1 0 4 0,-1 2-6 0,1-1 5 15,3 0-2-15,-4 1-1 0,3-1-2 0,-2 1-4 16,3 0-5-16,-1 0 2 0,1 0 5 0,-3 1 3 16,2 0-3-16,1-1-3 0,0 1-2 0,-2 0-2 15,2 0-2-15,-1 2 0 0,1-2-2 16,0 0-1-16,-1 1-3 0,1-1-2 0,0 1 1 0,1-1 1 15,-1 2-2-15,0-2 1 0,0 1-1 0,-1-1 0 16,1 0 0-16,0 2-1 0,3-2 3 0,-3 1-5 16,0-1 2-16,0 1-2 0,2-1-2 0,-2 1 1 15,0-1 0-15,0 0 1 0,-2 0-1 0,2 2 0 16,0-2 0-16,-1 1 2 0,1-1 1 0,0 1-2 16,-1 1-3-16,-1 0 4 0,1-1 2 0,0 1-1 15,4 3 4-15,-5-4-5 0,2 1 4 0,0 1-5 16,0-1 2-16,-1 0 0 0,-2 0-3 0,3-1 1 15,-3 2 0-15,2 2 4 0,1-3-5 0,0-2 7 16,-1 3-11-16,-1-4 3 0,0 5-3 0,0-4 2 16,1 2-2-16,-2-2 5 0,3 0-3 0,-3 0 2 15,1-1 2-15,2 2-3 0,-2-1-2 0,-2-2 0 16,1 3 1-16,2-1 3 0,-2-1 1 0,3 2-2 16,-4-2-2-16,1 2 2 0,3 0-3 0,-4-3 4 15,1 1-1-15,3 2 0 0,-4-2-5 0,4 0 2 16,-1 2 2-16,-2-2 4 0,0-1-6 0,-1 3 1 15,4-1 1-15,-4 1 5 0,4 0-5 0,-3-2 0 16,2 2-3-16,-2-2 1 0,0 2 4 0,2-1-2 16,0 1 1-16,-1 0-1 0,-1 0 1 0,1-2 1 15,0 2-4-15,-2-3-2 0,3 3 1 0,-3-2 0 16,2 2-3-16,2 0 0 0,-4-3 2 16,3 3-3-16,-1 1 2 0,-3-3 0 0,2-1 2 0,0 2-7 15,-1-1 4-15,1 0-1 0,-1-1 2 0,1 2 2 16,1 0 3-16,0-1 0 0,-2 0 4 0,-2 1-6 15,5-3 1-15,-2 2-1 0,-1-1-2 0,0 0-1 16,1 1-2-16,0 0 2 0,-1-2-1 0,0 2-1 16,1-2 5-16,-1 0-4 0,0 1-2 0,0 0-2 15,-1 0 2-15,1-1 0 0,0 0 2 0,1 0-3 16,-4 0 3-16,0-2 2 0,6 4-6 0,-5-2 0 16,1 0 0-16,-2-2-1 0,4 2 2 0,-4 0 2 15,0-2 1-15,4 4-2 0,-4-2 9 0,0-2-11 16,3 1-2-16,-3-1 0 0,0 3 2 0,3 0 3 15,-3-3-2-15,1 2 1 0,-1-2-1 0,3 3 2 16,-1-1 2-16,-1 1 4 0,-1-3-15 0,3 3 6 16,-2-1-2-16,-1-2 4 0,4 3-2 0,-4-2-3 15,2 3 6-15,-2-4 2 0,4 3-4 0,-4-1-1 16,0-2 12-16,4 4-13 0,-2-3-4 0,0 1 6 16,1 0-2-16,-1-1 1 0,-2-1 0 0,1 2-1 15,-1-2 2-15,0 0-2 0,4 2 1 0,-4-2 0 16,0 0 0-16,0 3-4 0,0-3 4 0,0 0-1 15,3 2-1-15,-3-2 2 0,0 0 6 0,0 0-5 16,0 0 1-16,0 0-5 0,0 0-1 0,0 0-2 16,0 0-5-16,0 0-11 0,0 0-10 0,0 0-25 15,0 0-33-15,0 0-45 0,0 0-56 0,0 0-59 16,0 0-274-16,-17-3-568 0,14 1 252 0</inkml:trace>
  <inkml:trace contextRef="#ctx0" brushRef="#br0" timeOffset="83215.25">6156 2940 28 0,'0'0'168'0,"0"0"-7"0,-7-1-11 0,7 1-9 15,0 0-4-15,0 0-10 0,0 0-7 0,0 0-5 16,0 0-12-16,0 0-2 0,0 6-8 0,0-6-3 0,0 0-5 15,0 4-7-15,-3-1-2 0,3 0 1 16,0 0-5-16,0 1 4 0,0 4-8 0,0-3-3 16,0 2-5-16,0 0-1 0,0 3-6 0,0-2-5 15,0 0-3-15,3 2-3 0,-3 0-2 0,0-1-1 16,-3-1-5-16,3 1-2 0,0-2-5 0,0 2 0 0,0-2-4 16,0 0-1-16,3 1-2 0,-3-2 0 15,-3 1-3-15,3-1 2 0,0-1-7 0,0-2-2 16,0 0-3-16,0 2-3 0,0-3 5 0,0-2-2 15,0 4-8-15,3-2-1 0,-3-2 0 0,0 4 1 16,0-4-1-16,0 0 1 0,0 0-3 0,0 0-4 0,0 0-13 16,0 0-9-16,-3-10 2 0,3 4-4 0,0-1-2 15,0-1 0-15,0 0-10 0,0-2-1 16,0-4 5-16,0 2-9 0,0 4 2 0,0-2-1 16,0 1-6-16,3-3 11 0,-3 3 4 0,0-1 0 15,3 1 7-15,-2 1 2 0,-1-1 6 0,0 2-2 0,3-1 3 16,-3 4 5-16,3-4-3 0,-3 3 7 0,1 1-3 15,-1-1 5-15,2 1 1 0,-1 0 0 16,-1 2 8-16,0-2-8 0,0 4 3 0,0-4-2 16,3 2 1-16,-3 2-2 0,0 0 6 0,3-2 7 15,-3 2 7-15,0 0 3 0,0 0-1 0,4 5 12 0,-1-2-8 16,-2 2-2-16,1-1 2 0,-1 1 0 0,-1-1 1 16,4 2 4-16,-4-1 1 0,3 2-3 0,0-1 1 15,-2 2-1-15,1-1-1 0,-1 1 6 16,2 6 6-16,0-7-3 0,-2 0 1 0,1 2-3 15,-1-1 1-15,2 0-2 0,-2 1 0 0,1 0-4 0,-1 0 3 16,-1 0-4-16,2 0-3 0,-1-3 2 0,0 2-5 16,-1-3 0-16,2 0-1 0,-2 0 1 0,0 1-2 15,1 0 0-15,1-2-2 0,-2 0-4 0,1 0-1 16,0 1-6-16,-1-2-5 0,0 0-6 16,2-1-6-16,-2-2 0 0,1 3-13 0,-1-3-14 0,0 0-11 15,0 0-9-15,0 0-26 0,0 0-37 0,0 0-33 16,0 0-141-16,0 0-330 0,0 0 146 0</inkml:trace>
  <inkml:trace contextRef="#ctx0" brushRef="#br0" timeOffset="83640.5">6349 2920 52 0,'0'0'187'0,"-3"9"-3"0,3-6-13 16,0 2-14-16,-1-1-7 0,-2 1-11 0,3 3-12 0,-3-1-5 15,3 1 2-15,0 1-23 0,-1-2-4 0,-2 5 0 16,3 2-3-16,-3-1-5 0,3 1-5 16,-1-2-7-16,-2 2-4 0,3 1-8 0,-3-1-3 15,3 0 0-15,-1 1-5 0,-5-1-7 0,6 3-2 16,-3-5-6-16,6 3-3 0,-6-1-3 0,3-2-7 0,0-1-2 16,-1 2-7-16,-2-1-2 0,3-3-7 0,-3 1-4 15,3-3-9-15,-3 0-8 0,2 0 1 16,1-1-5-16,0-1-4 0,-3 1-7 0,3-3 3 15,0 1-11-15,0-4-4 0,-3 6-8 0,2-2-9 16,1-4-14-16,-1 4-18 0,1-4-13 0,0 0-33 0,0 0-35 16,0 0-17-16,0 0-99 0,5-14-305 0,-5 9 135 15</inkml:trace>
  <inkml:trace contextRef="#ctx0" brushRef="#br0" timeOffset="84099.66">6425 3064 42 0,'4'-2'114'0,"-1"-1"-6"16,1 1-4-16,1-1 14 0,0-1-22 0,-2 2-6 15,4 0-8-15,-4 0-5 0,1 1-13 0,3-2-2 16,-4 3-2-16,1-2-1 0,-4 2-4 0,6 0-9 16,-6 0 8-16,0 0 3 0,7 2 5 0,-7 2 1 0,3-3 2 15,-2 4 0-15,-1-1-2 0,0 1-2 16,0 2-5-16,-4 0-5 0,4 1-1 0,0 0-2 16,-3-2 1-16,0 7-5 0,3-6-3 0,-4 2 0 15,1 1-8-15,3-2 4 0,-4 1-8 0,4-1 3 16,-3 0-6-16,-1-1 4 0,4 0-8 0,-3 1 0 15,0-1 0-15,2 0-4 0,0-3 0 0,-1 0-5 0,2 0 0 16,0-2-2-16,0 2-5 0,0-4-1 16,0 5 1-16,0-5-2 0,0 2-1 0,0-2 1 15,2 2 0-15,-2-2 1 0,5 2-4 0,-5-2 11 16,7-1-5-16,-7 1-5 0,7-2 2 0,-1 1 1 16,-2-1-6-16,3 2 2 0,2-2-2 0,-1 0-4 15,-1 0-11-15,0 0-13 0,2 1-13 0,-1-2-25 16,2 0-32-16,-2 0-37 0,2 0-35 0,-1 1-142 15,-4 0-339-15,4 1 151 0</inkml:trace>
  <inkml:trace contextRef="#ctx0" brushRef="#br0" timeOffset="84953.68">7387 2926 126 0,'-1'3'172'0,"1"0"-6"0,-2 1 0 16,2 1-9-16,-1 0-9 0,1 2-5 0,-1-1-9 15,-1 3-5-15,2-2-2 0,0 2-7 0,0 4-2 16,0 1-14-16,-3-3-5 0,3-1-5 0,0 0-5 15,0-2-11-15,-1 1-4 0,1 1-1 0,-1-2-10 16,-1 0-2-16,2 2-8 0,-1-4-2 0,-1 1-7 16,2-3 2-16,0 1-12 0,0-3-4 0,-1 3-3 15,1-5-3-15,-1 4-1 0,1-4 0 0,-2 2-5 16,2-2-1-16,0 4 4 0,0-4-10 0,0 0-5 16,0 0-14-16,0 0 2 0,4-10 0 0,-4 5-6 15,2-1-7-15,-1-2-6 0,2-1-3 0,0-2-4 16,-2-1-1-16,2 1-4 0,0-1 3 0,0-1-5 15,-1 1 0-15,1 0 2 0,0 0 5 0,1 3-4 16,-1-1 7-16,1 1 0 0,-1 1 4 0,-1 0 0 16,2 1 4-16,-3 3 7 0,1-2-6 0,-1 2 3 15,3 0 2-15,-4 0 6 0,2 0-3 0,-1 1 2 16,3 1 3-16,-4 2-2 0,0 0-4 16,5 0 14-16,-5 0 8 0,0 0 0 0,5 4 4 0,-3-1-4 15,0 2 11-15,1 2 2 0,-3-3-2 0,0 5 7 16,3 0 5-16,-3 1-3 0,0 2 2 0,0 2 2 15,0-1-2-15,0-1 4 0,0 1 4 0,0-1-1 16,0 1-3-16,0-3-8 0,4 2-1 0,-4-1-2 16,0-2-1-16,0 1-3 0,0-2-2 0,3 1-4 15,-3-1-5-15,0 0-7 0,0-1-2 0,0-3-13 16,0 1-11-16,3-2-12 0,-3 1-12 0,1 0-13 16,-1-4-19-16,0 6-23 0,0-3-23 0,0-3-25 15,3 1-18-15,-3-1-161 0,0 0-357 0,0 0 158 16</inkml:trace>
  <inkml:trace contextRef="#ctx0" brushRef="#br0" timeOffset="85374.61">7618 2980 35 0,'0'0'150'0,"0"0"-7"16,0 0-1-16,0 0-7 0,0 11-3 0,0-11-5 15,-3 5-3-15,3-2-3 0,-1 0-10 0,1 1-4 16,0 1-7-16,0-3-1 0,0 5-8 0,0-2-2 15,0 3-5-15,0-1 4 0,-3 2 1 16,3-1-4-16,0 1 2 0,0-1-6 0,0 1-4 16,0 4 1-16,0 0-4 0,-3 1-4 0,3 1-1 0,-2 4 0 15,0-1 3-15,2-3 2 0,-3 5-7 0,3-8-6 16,-4 2-2-16,3 1-6 0,-1-1-5 0,2 0-7 16,0 1-6-16,-3-2 1 0,2-4-9 15,-2 1-3-15,3-1-7 0,0-4-8 0,0 0-12 16,-3 3-11-16,6-5-11 0,-7 2-17 0,4-2-15 0,0-3-22 15,0 5-19-15,0-5-21 0,0 0-30 0,0 0-30 16,0 0-39-16,0 0-166 0,8-10-414 0,-5 4 184 16</inkml:trace>
  <inkml:trace contextRef="#ctx0" brushRef="#br0" timeOffset="85828.7">7693 3180 112 0,'0'0'154'0,"3"-3"-7"0,-2 2-6 0,2-1-11 15,-2-1-11-15,2-1-10 0,1 2-11 16,-1 0-10-16,1 1-6 0,2-2-2 0,-2 0-9 15,2 0-3-15,-2 1-6 0,2 2-6 0,-1 0-1 16,-5 0-6-16,10 0-2 0,-7 0-4 0,1 2 3 0,-1 0 7 16,1 2-2-16,-4-1 2 0,3 0-2 0,-3 2 4 15,0 0 0-15,0 0 1 0,-3 5-1 16,3-3 8-16,-4 2-5 0,4-2 0 0,-3 1-5 16,0 1 0-16,1-1-1 0,0 2 9 0,-2-3-3 15,1 1-8-15,0-1-3 0,3 1-4 0,-4 0-1 0,3-1-6 16,-1 1 1-16,2-1-4 0,-2-1-4 0,4-2-9 15,-2 2 10-15,0-3-3 0,0 2-2 0,2-1-9 16,-1 0-5-16,3 0 4 0,1-3-6 16,0 2 4-16,2-3-2 0,0 0-2 0,3 0-1 15,-3 1 0-15,6-3 0 0,0 0-1 0,-4 3-4 0,6-3-1 16,-3 2-5-16,2-2-8 0,-4 0-8 16,0-1-19-16,0 0-15 0,-2 1-28 0,-1 0-32 15,-1 2-43-15,2-3-49 0,-2 3-212 0,-6 0-452 16,0 0 200-16</inkml:trace>
  <inkml:trace contextRef="#ctx0" brushRef="#br0" timeOffset="93830.33">5808 4127 36 0,'0'0'90'0,"0"0"2"0,0 0 0 0,4 4-11 0,-4-4-1 16,0 0-4-16,3 2-6 0,-3-2-19 0,3 2 14 15,-3-2-7-15,0 0 6 0,0 2-4 16,0-2-1-16,0 0 11 0,2 2-3 0,-2-2 0 16,2 3 1-16,-2-3 7 0,0 4-6 0,3-2 5 0,-3 2 1 15,0 1 7-15,0 2 17 0,0 0-9 0,0 1-5 16,3 4 2-16,-3-3-8 0,0 4-3 0,0 1-7 15,0 1-6-15,0-3-3 0,0 1-2 16,1-1-11-16,-1-2-5 0,-1-1-6 0,1-1-1 0,1 1-5 16,-1-3-2-16,0-2-6 0,0 2-3 0,3-4-5 15,-3 0-3-15,0 1 0 0,0-3-2 0,0 4-1 16,0-4 4-16,0 0-9 0,6-9-7 0,-5 0-2 16,-1-3-1-16,3 1 1 0,-3-4-2 0,3 2 0 15,0-2-4-15,-2 0-5 0,-1-5 0 16,3 6-1-16,0-5-6 0,0 0-3 0,-2 6-2 0,2 1 6 15,-2-1-3-15,3 1 2 0,-1-1 0 0,0 1 7 16,0 0-1-16,-2 2 2 0,2 2 1 16,0 0 3-16,0 1 0 0,0 2 2 0,-1-2-2 0,0 3 3 15,-1 1-1-15,2 0-1 0,0-1-1 0,-2 4 6 16,-1 0-4-16,4-3 6 0,-4 3 2 0,6 0 3 16,-6 0 8-16,6 3 0 0,-2 1 8 0,0 2 3 15,0 0 3-15,1 1 0 0,-3 1-4 0,3 0 3 16,-1 3-4-16,2-1 2 0,-4-1-1 0,1 1-5 15,-1 2-2-15,0 0 3 0,1 1-3 0,0-2-2 16,1 2 2-16,-2 0 0 0,-1-2-1 0,0 2-2 16,2-4-4-16,0 1 1 0,-3 0-1 0,2 1-1 15,0 1-1-15,1-1-6 0,0-2-5 0,-2 0-11 16,-1 1-10-16,3-2-9 0,-3 0-7 0,0 1-15 16,3-3-9-16,-3 3-13 0,3-4-15 0,-2 3-14 15,-1-1-22-15,0-2-24 0,3 0-133 0,-6-2-314 16,3-2 139-16</inkml:trace>
  <inkml:trace contextRef="#ctx0" brushRef="#br0" timeOffset="94205.12">5720 4522 73 0,'14'-3'164'0,"-12"1"-2"0,-2 2-8 16,7-2-9-16,-2 1-8 0,0 1 13 0,0-2-16 15,3 1-2-15,0-1-14 0,2-1-4 0,0 0-14 16,4-1-6-16,0 1-9 0,3 2-7 0,-1-2-9 16,3-2-8-16,-2 2-1 0,-3-1-10 0,3 1-2 15,-1-1-10-15,-1 2-10 0,2 0-5 0,-3 1-13 16,-1-1-12-16,-3 2-19 0,-2-3-13 0,1 3-11 16,-1-1-18-16,-4 2-17 0,-4-1-10 0,12 2-16 15,-7 0-18-15,-2 0-13 0,1 0-118 0,-1 0-275 16,-3-2 123-16</inkml:trace>
  <inkml:trace contextRef="#ctx0" brushRef="#br0" timeOffset="94638.9899">5948 4689 127 0,'0'0'132'0,"0"0"-20"0,0 0-5 16,0 0-3-16,0 0-5 0,0 0-3 0,0 0-3 15,0 0-7-15,12-4-6 0,-7 3-7 0,0 0-4 16,-1-1-4-16,2 0 1 0,-2 0-12 0,3 1-7 16,-4-1-3-16,3 2-6 0,-2-1-4 0,-4 1-3 15,7-1 0-15,-7 1-4 0,7 1 3 0,-5 0 5 16,-2-1 8-16,5 3 10 0,-5-1 4 0,2 3 1 15,-1-2-2-15,-1 5-1 0,-1-3 4 0,1 4-1 16,-2-1-4-16,1-1-2 0,-1 1-1 0,-2 1-5 16,3-1-1-16,-2 1 0 0,-1 0-2 0,2-1-5 15,-2-2-2-15,1 2-3 0,3-2-9 0,-1-1-3 16,1-1-1-16,0 2-6 0,0-2 4 0,0 0-3 16,0 1-6-16,1-3-1 0,-1 1-2 0,3 1 2 15,1-1 0-15,-1-1 3 0,3 0-6 0,-1 0 3 16,0-1-3-16,0 1 1 0,2-2 1 0,0 0-5 15,3 0 3-15,0 0 0 0,-2-1-10 0,2-1-14 16,0 0-19-16,1-2-29 0,-1 1-28 0,3-2-47 16,-2 1-41-16,-1 1-187 0,-3-3-400 0,3 2 176 15</inkml:trace>
  <inkml:trace contextRef="#ctx0" brushRef="#br0" timeOffset="95592.4899">7666 4080 39 0,'0'0'181'15,"0"0"-8"-15,0 0 2 0,0 0-19 0,0 0-8 16,0 0-4-16,0 0-3 0,-1 10-2 0,-1-6-6 0,2 1 7 15,2 2-6-15,-4 1-8 0,2-1-10 0,-1 3-7 16,-1 1-9-16,1 2-9 0,0-4-4 16,-1 3-10-16,2-3-11 0,-1 0 1 0,1 1-8 15,-3-2-4-15,3 1-6 0,-1-2-5 0,-1-1-4 0,2 0-5 16,-1-2-10-16,-1-1 0 0,2 0-6 0,0 0-7 16,0-3-2-16,0 4-3 0,0-4-3 0,0 0-5 15,0 0-3-15,0 0-5 0,0 0 0 16,0 0-3-16,5-17-8 0,-4 11-3 0,3-2-9 0,-1-1-4 15,1-4-7-15,-1 0 1 0,3 1-2 0,-2-2-6 16,0 1-1-16,2 1 5 0,-2 0 2 16,3 3 3-16,-3-1-8 0,-1 2 16 0,3 1 2 0,-3 0-2 15,-1 4 7-15,3-1 3 0,-3 0-1 0,1 2 8 16,0 1-5-16,0-1 0 0,-3 2 18 0,4 0 9 16,-4 0-5-16,6 2 7 0,-3 1 7 0,1 1 4 15,-1 0 5-15,-1 4 2 0,1-4 2 0,0 4 0 16,1-2 3-16,-4 3 0 0,3-1 0 0,1 2-2 15,-4 1 9-15,3 1-2 0,1-1 6 0,-4 1-3 16,3 0-6-16,-3-1 1 0,0 0-4 0,0 3-1 16,-3-2 2-16,3-2-6 0,0-1-2 0,0 0-3 15,0-1-3-15,0 1-3 0,0-2-5 0,0-1-3 16,0 1-7-16,-1-2-5 0,1 1-10 0,-3-3-9 16,3 0-10-16,3 2-16 0,-6-2-16 0,6-1-12 15,-3-2-23-15,0 3-19 0,0-3-14 0,0 0-17 16,0 0-18-16,0 0-144 0,0 0-340 0,7-7 150 15</inkml:trace>
  <inkml:trace contextRef="#ctx0" brushRef="#br0" timeOffset="95900.31">7915 4075 76 0,'0'0'199'0,"-2"11"3"0,2-4-7 0,-2-2-12 15,2 4-5-15,-3-1-6 0,3 1-15 0,-2 3-3 16,0 0-2-16,1 2-13 0,-1-1-7 0,-2 2-7 16,1 0-6-16,2-1-8 0,-2 5-9 0,0-1-9 15,2-3-6-15,-2 4-9 0,0-6-7 0,0 5-5 16,2-4-8-16,-2 0-7 0,2 0-7 0,-1-1-4 15,0-4-14-15,0 0-10 0,2 1-18 0,-1-1-17 16,-1-1-19-16,2-2-22 0,0-2-20 0,0 1-27 16,-1-1-23-16,2-2-22 0,2 2-20 0,-3-4-11 15,3 0-165-15,-3 0-376 0,0 0 167 0</inkml:trace>
  <inkml:trace contextRef="#ctx0" brushRef="#br0" timeOffset="96315.07">7990 4297 112 0,'0'0'183'0,"4"-5"-6"0,-1 3-10 16,0-1-16-16,0-1-2 0,1 0-16 0,0 0-4 15,0 1-16-15,3-2-3 0,1 1-8 0,-3 0-9 16,-1 2-9-16,2 0-1 0,2 0-9 15,-2 2-7-15,0-1-7 0,-1 2 0 0,0 0 3 16,0 1-5-16,-2 2 2 0,1 0-2 0,-1 3 1 0,-2 0 0 16,2 1 5-16,-3 0 4 0,0 3 0 0,-4-1-1 15,1 4-7-15,3-2 2 0,-5-1-1 0,0 3-3 16,1 0 4-16,1-1 1 0,-2-1-2 16,1 1 0-16,-1 0-7 0,4 0-7 0,-3-6 2 0,2 2 1 15,1 1-14-15,-1-3-5 0,1-1-3 0,1 0-3 16,0-1-6-16,0 0 0 0,0 0 0 0,3 0 1 15,-2-1-10-15,2-1 3 0,1-1-2 0,3 0 0 16,2-1-3-16,-1 0 1 0,2-1 4 16,4 0-11-16,-4-2 11 0,4-1-8 0,-3 1-7 0,2-1 1 15,3 0-16-15,-2-2-7 0,0 1-10 0,-2 3-20 16,-2-1-20-16,0 0-34 0,-1 1-31 0,-1 0-54 16,-4 0-32-16,3 1-51 0,-4 1-142 0,-3-1-452 15,0 0 201-15</inkml:trace>
  <inkml:trace contextRef="#ctx0" brushRef="#br0" timeOffset="97357.11">5835 5079 53 0,'0'0'143'16,"-3"2"-2"-16,0-1-13 0,-1 2-6 0,1 0-6 15,1-1-9-15,-3 2-3 0,1 0-3 0,1 0-1 16,-1 2-8-16,-3 0-4 0,3 3-1 0,-3 2 1 16,1 1 1-16,-1-1-7 0,-1 1 1 0,1 2-8 15,-5 2 5-15,1 3-3 0,0-2-3 0,-1 2-7 16,-2-1-4-16,3 1-3 0,-3 3 1 0,4-2-6 15,-7-1-2-15,-4 10-12 0,6-7-1 0,-2 1-10 16,0-2 1-16,0 0-16 0,1 0 1 0,-2-2-3 16,1 3 3-16,3-2-3 0,0-2-3 0,1-2-2 15,-1 0-7-15,3 0-3 0,1-4-2 0,3 2-6 16,-1-2-6-16,-1 0-2 0,2 0-7 0,0-1-4 16,2-1-5-16,0-2-9 0,1 1-3 0,1-2-6 0,-1 0-3 15,1-1-17-15,0-1-7 0,-1 1-8 0,4 0-5 16,0-4-10-16,-1 2-14 0,1-4-6 15,1 5-20-15,2-5-105 0,-3 0-266 0,0 0 118 16</inkml:trace>
  <inkml:trace contextRef="#ctx0" brushRef="#br0" timeOffset="98009.02">5991 5031 140 0,'0'0'147'0,"0"0"-9"16,0 0-12-16,0 0-1 0,0 0-15 0,0 0-7 16,0 0-13-16,0 0-7 0,0 0-9 0,0 0 2 15,0 0-12-15,0 0-1 0,0 0-3 0,0 0 0 16,0 0 9-16,0 0 5 0,0 0-3 0,10 5-6 16,-7-2 0-16,3 0 8 0,-1 2-5 0,2-1-5 15,-1 3 2-15,4 0-4 0,-2 0-1 0,4 4 3 16,2 2-6-16,-3-1-5 0,3 3-4 0,0-1-1 15,0 0-4-15,0 2 5 0,0 1-11 0,2-2 0 16,-1 3-2-16,2-2 7 0,-1 3-2 0,2-1 0 16,-1 2-2-16,0 0-3 0,-2-1-4 0,5 1 1 15,-2 1-6-15,-2-1 0 0,1 0 1 0,-2 1-5 16,2-2-1-16,-1 1-5 0,-1 1 0 0,1-1 2 16,-1-1-3-16,-1 0-1 0,3 0 2 0,-3-4-6 15,-4 3-4-15,3-2-1 0,-1-1 1 0,-5-3-6 16,3 0-5-16,-3-1-10 0,-1-3-6 0,0-1-12 15,-1 0-11-15,1-1-19 0,-3-2-16 0,0 0-21 16,-1 1-19-16,0-3-22 0,-1 0-21 0,2-1-44 0,-3-1-157 16,0 0-393-16,0 0 175 0</inkml:trace>
  <inkml:trace contextRef="#ctx0" brushRef="#br0" timeOffset="98723.51">7945 4923 34 0,'0'0'158'0,"0"0"-1"0,0 0-6 15,0 0-11-15,0 0-3 0,0 0 1 0,0 0-6 16,0 0-5-16,0 0 2 0,0 0 7 0,0 10-3 16,0-6 3-16,-3 0-6 0,3 4 0 0,-3-1-3 15,-1 1-5-15,1 4-11 0,-1 0-12 0,1 2-2 16,-4 3-9-16,0 2-8 0,-1 4-2 0,1-1-5 15,-2 3-5-15,-1-2-8 0,2-1 0 0,-5 11-11 16,5-8-8-16,-1-1-3 0,-2 2-1 0,1-4-7 16,-1 3 1-16,1 0-7 0,0-2 3 0,0-1-12 15,3 1 0-15,0-5-8 0,0 3-10 0,0-4-5 16,4-4-4-16,-2 1-12 0,-1-2-5 0,3-1-15 16,-1 0-9-16,1 0-12 0,-1-4-7 0,3 1-15 15,-1 0-15-15,1-2-16 0,-1-2-14 0,1 0-14 16,1 0-8-16,-1-1-11 0,1-3-12 0,0 2-149 0,0-2-353 15,0 0 156-15</inkml:trace>
  <inkml:trace contextRef="#ctx0" brushRef="#br0" timeOffset="99365.37">8032 4916 78 0,'0'0'111'0,"0"0"-9"0,0 0-13 16,0 0-3-16,0 0 5 0,3-2-4 0,-3 2-2 15,0 0-3-15,0 0 1 0,10 7 6 0,-7-6-7 16,1 2 7-16,-1 0-2 0,1 1 3 0,3 2 1 15,-3 1-9-15,2-1 4 0,1 2-1 0,0 0-1 16,0 2-2-16,0 1 0 0,3 1-4 0,0-2-6 16,1 6-3-16,-1-4-1 0,7 2-3 0,-3 1-6 15,3-1 1-15,-3-1 6 0,1 2-9 0,2 0 2 16,0 1-3-16,0 0 0 0,3 1-5 0,-2-3 4 16,3 1-2-16,-1 0-2 0,0 0-4 0,2 2 1 15,-3-2-9-15,3-1 1 0,-2 4-7 0,1-4-1 16,-1 2-6-16,1-3 4 0,-1 2-5 0,-1-2-1 15,0 1-3-15,0-3-6 0,-2 3 3 0,2-2 0 16,0 1-4-16,-3-3-2 0,-5-1-2 0,3-1 2 16,0-1-4-16,-4 1 0 0,6 0 1 0,-4-1-4 15,2 1-5-15,-4-3 0 0,4 2-2 0,-4 0-1 16,1-2-3-16,2 4 3 0,-2-4-7 0,-4 0-3 16,3-1-7-16,-4 1-1 0,1 1-5 0,0-1-4 15,-1 2-2-15,-1-2-5 0,1 0-12 0,-1 2-8 16,1-3-8-16,-2 0-22 0,-4-2-21 0,3 2-15 15,1-2-25-15,-4-1-5 0,0-1-31 0,5 3-186 16,-5-3-399-16,0 0 177 0</inkml:trace>
  <inkml:trace contextRef="#ctx0" brushRef="#br0" timeOffset="105942.45">5211 5154 20 0,'0'0'125'0,"0"0"-8"0,0 0-13 15,0 0-6-15,0 0-18 0,0 0 9 0,0 0-18 16,0 0-8-16,0 0-17 0,0 0 10 0,0 0-2 0,0 0 8 15,0 0-17-15,0 0 0 0,0 0 1 0,-4 9-2 16,1-6-1-16,3-1-1 0,0 2 3 16,-1 1-7-16,1-2 0 0,-2 2 5 0,2 1-2 15,-1 0 1-15,-1 1-6 0,1-1 3 0,1-1-8 0,0 3 0 16,0-1-4-16,-3 1 6 0,3-1-5 0,-1-2-6 16,-1 1-1-16,2-1 4 0,0 0-6 15,0-2-3-15,0 3 2 0,-1-4-3 0,1 1-3 16,0 0 4-16,0 1-3 0,0-4 0 0,-3 3 0 0,3-3 0 15,0 3-4-15,0-3 7 0,0 0 1 16,3 3 3-16,-3-3-1 0,0 0 6 0,0 0-2 0,0 0 1 16,0 0-2-16,0 0-1 0,0 0-1 0,0 0-9 15,-3-9-5-15,3 5-4 0,0-3-3 0,0-1-3 16,0 1 5-16,0-1-5 0,0 0-3 0,3 2-3 16,-2-4-1-16,-1 2 0 0,2 0-6 0,-1-1 5 15,2 1-2-15,0 0-6 0,-2-1 9 0,2 0 2 16,0 2 1-16,0-3 0 0,-2 3-2 0,3 1 3 15,-2 1 1-15,-1-1 3 0,2 2-5 0,-2 1-1 16,2-2 4-16,-1 4 1 0,-1-2-3 0,0 2 4 16,-1 1-3-16,3-4 0 0,-3 4 4 0,0 0 2 15,2-2-4-15,-2 2 5 0,0 0 2 0,0 0 11 16,7 8 1-16,-5-5-2 0,3 4 5 0,-3 0-5 16,3-2 3-16,-4 0-2 0,3 3 1 0,-1-1 2 15,0 1 0-15,0 2 1 0,-2-4-3 0,1 3 3 16,-1 0 1-16,2-1-1 0,-2-1 2 0,1 1 2 15,-1 1-1-15,-1 0-7 0,0 0 6 0,-1-3-2 16,1 3-1-16,0-3-3 0,0 1-1 0,-2-1 1 16,2-1-5-16,0 0 0 0,-1 0-4 0,1 1-8 15,0-4 2-15,1 3-9 0,-2-2-11 0,-1-1-7 16,2-2-10-16,0 0-18 0,0 4-16 0,0-4-17 16,0 0-21-16,3 2-18 0,-3-2-24 0,0 0-129 15,0 0-302-15,0 0 134 0</inkml:trace>
  <inkml:trace contextRef="#ctx0" brushRef="#br0" timeOffset="106328.35">5377 5121 51 0,'0'0'177'0,"-4"3"-8"16,4-3-4-16,0 9-1 0,0-5-10 0,0 1-1 16,-1 2-12-16,-1-1-3 0,2 2-8 0,-1-1-7 15,1 2-5-15,-2 4-5 0,2-1-6 0,-4 0-9 0,4 1-5 16,-1-2-5-16,-1 2-4 0,-2 0-11 0,4-2-8 15,0 0-2-15,-1 0-9 0,-1 1-3 0,2 0-5 16,-1-2-3-16,-2 0-8 0,3-4-7 16,-3 3-7-16,3-1-3 0,0-2-8 0,-1 2-5 0,1-3-7 15,-3 1-9-15,3-3-17 0,0 2-6 0,0-2-13 16,0-3-13-16,0 4-13 0,0-4-16 0,0 3-4 16,0-3-22-16,0 3-3 0,0-3-28 0,0 0-2 15,0 0-13-15,0 0-115 0,4-10-298 0,-1 7 131 16</inkml:trace>
  <inkml:trace contextRef="#ctx0" brushRef="#br0" timeOffset="106697.15">5425 5227 61 0,'0'0'154'0,"0"0"-4"0,0 0-11 16,0 0-4-16,0 0-3 0,0 11 0 0,0-8-4 15,-1 1 1-15,2 0-11 0,-1-1-6 0,-1 1-6 16,1 0-12-16,0 0-3 0,-2 0-12 0,2-2-6 16,0 3-11-16,0-2-6 0,2 1-1 0,-2 1-4 15,0-2-7-15,0 1-8 0,1-1-3 0,-1 2-4 16,2-3 2-16,-1 0-7 0,0 2-3 0,1-1-8 15,-1 0-2-15,-1 0-6 0,3-2 5 0,-2 2-2 16,-1-3-2-16,5 2-3 0,-4 0-3 0,3-2 0 16,-4 0 1-16,7 2-6 0,-4-2 1 0,-3 0-6 15,9-2-12-15,-9 2-6 0,8-2-5 0,-4 1-23 16,0 0-3-16,2-1-12 0,-4 0-18 0,3 0-7 16,-1-1-11-16,2 0-5 0,-2 1-9 0,-1-3-28 15,1 5-80-15,-1-4-247 0,1 1 110 0</inkml:trace>
  <inkml:trace contextRef="#ctx0" brushRef="#br0" timeOffset="106998.13">5498 5216 149 0,'0'0'172'0,"0"0"-5"0,0 0-4 15,0 0-4-15,0 0-4 0,0 13-11 0,0-7-6 0,0-2-11 16,0 1-11-16,0 2-7 0,0 0-8 16,0 1-8-16,0 1-12 0,0-4-7 0,0 3-7 15,0 0-7-15,0 0-9 0,0 1-7 0,0-2-8 16,0 2-12-16,0-1-13 0,0-1-17 0,0 1-22 15,0-2-18-15,0 2-26 0,0-2-27 0,0 0-23 0,0-1-26 16,0 2-139-16,0-3-311 0,3 2 138 16</inkml:trace>
  <inkml:trace contextRef="#ctx0" brushRef="#br0" timeOffset="108019.4">6487 5075 80 0,'0'0'148'0,"0"2"-10"0,0-2-3 0,0 0-8 16,0 0-12-16,0 0-5 0,0 0-4 0,-3 2-7 15,3-2-1-15,0 0-8 0,0 0-5 0,0 0-3 16,-1 5-1-16,1-1 1 0,-3 0 0 0,3-1-6 16,0 2-3-16,0 0-1 0,0 1-6 0,0 0-3 15,0 4-5-15,-3-2-4 0,3-1-6 0,0 1-3 16,-1-1-3-16,-2 1-7 0,3 0-3 0,-3-4-2 16,3 2-3-16,0-1-7 0,0-2 0 0,0 2-7 15,0-2-5-15,0-1 1 0,0-2-5 0,-3 5 4 16,3-5-8-16,0 3-4 0,0-3 1 0,0 0-4 15,0 0 1-15,3 2-3 0,-3-2 2 0,0 0 0 16,0 0-5-16,0 0-7 0,0 0-14 0,-3-10-2 16,3 7 3-16,3-4-2 0,-3 1-6 0,3-2-8 15,-3 0 4-15,3 0 5 0,-2-1-2 0,2 0-2 16,1-1 7-16,-1 2-6 0,0 0 0 0,1-1 12 16,-1 2-3-16,1 0 18 0,-1 1-12 0,0 1 5 0,0 1-7 15,0-1 8-15,-1 1 8 0,1 1-3 16,0 1 3-16,0-1 3 0,-3 3-1 0,4-1 6 15,-4 1 4-15,4-1 4 0,-4 1 8 0,0 0 1 16,4 5 4-16,-2-3 7 0,-1 2 4 0,1 0 0 0,-1 0-2 16,-1 3 2-16,2-1 0 0,-1 1 0 0,-1 0 0 15,0 1 6-15,1 1 3 0,-1-1 0 16,-1 3 2-16,1 1 5 0,-1-3 6 0,-1 2-4 16,2-2-4-16,0-1-3 0,-3 2-5 0,3-3-2 0,0 1-4 15,-1-1-4-15,-1-1-3 0,2 0-6 0,0 0-3 16,-1 0-11-16,1-2-8 0,0 1-9 0,0-1-9 15,-1 0-17-15,-1-2-6 0,2 2-20 0,0 0-15 16,0-4-5-16,0 2-18 0,0-2-7 16,0 0-5-16,0 4-7 0,0-4-23 0,0 0-85 0,0 0-253 15,0 0 112-15</inkml:trace>
  <inkml:trace contextRef="#ctx0" brushRef="#br0" timeOffset="108332.22">6613 5155 154 0,'0'2'168'0,"0"4"-9"15,-2-3-3-15,2 1-3 0,0 3-2 0,0-3-5 16,-1 6 2-16,-1-2-7 0,0 2-8 0,0 1-10 15,-1 0-1-15,3-2-15 0,-1 3-7 0,-2 0-8 16,0 0-5-16,3 2-10 0,-3-2-8 0,2-1-2 16,0 2-12-16,-1-2-6 0,-1 2-8 0,3-4-5 15,-1 0-17-15,0-1-7 0,-1 1-12 0,2-1-12 16,-1 1-16-16,-1-3-15 0,2-1-16 0,0-2-23 16,0 2-11-16,0-2-24 0,0 0-8 0,0-3-3 15,0 2-8-15,0-2-13 0,0 0-117 0,0 0-288 16,6-10 128-16</inkml:trace>
  <inkml:trace contextRef="#ctx0" brushRef="#br0" timeOffset="108614.07">6652 5270 45 0,'0'0'160'0,"-3"9"3"15,3-5-22-15,0-1-6 0,0 1-10 0,-3-1-8 16,3 0-11-16,0 1-12 0,0 0-2 0,0 0-9 16,0 1-11-16,3-1-5 0,-3-1-11 0,0 1-3 15,0-1-6-15,0-1-8 0,0 2-3 0,4-1-5 16,-4-1-1-16,3 3 4 0,0-3-6 0,-3 1-11 16,3 0 3-16,0 0-2 0,-2 0-9 0,3-1-1 0,-1 0-8 15,-1 1-11-15,0-1-15 0,1-1-7 0,0 1-12 16,0-1-7-16,-3-1-13 0,5 1-8 15,-5-1-9-15,6 0-14 0,-6 0-5 0,7-2-106 16,-7 2-225-16,4-3 99 0</inkml:trace>
  <inkml:trace contextRef="#ctx0" brushRef="#br0" timeOffset="108882.93">6728 5292 154 0,'-1'4'173'0,"1"-1"0"16,-2 1-9-16,2 1-13 0,-1 0-4 16,-1 2-6-16,1 0-6 0,-2 2-8 0,2 0-6 15,-1-2-8-15,1 3-11 0,0-2-10 0,-1 1-9 0,2 0-9 16,-1 4-8-16,-1-1-9 0,2 0-16 15,0-3-10-15,-1 1-20 0,2-2-22 0,-2 0-31 0,1 1-15 16,0-1-24-16,0-1-28 0,1-2-34 0,-1 2-143 16,2-4-310-16,-1 1 138 0</inkml:trace>
  <inkml:trace contextRef="#ctx0" brushRef="#br0" timeOffset="109682.46">7497 5085 154 0,'0'4'178'0,"-3"-1"-12"0,2 0-13 0,-2 1-16 15,3 2-10-15,-3-1-10 0,2 0-15 0,-2 3-6 16,0 0-8-16,3 1-10 0,-3 0-7 0,2-3-4 16,1 2-8-16,-3-3-7 0,3 4-3 0,-3-5-6 15,3 3-7-15,0-1-2 0,-1-1-3 0,1-2 1 16,0 2-6-16,-3-3-3 0,3 0-5 0,0-2-1 16,0 4-4-16,0-4-2 0,-3 2-5 0,3-2-2 15,0 0-13-15,0 0-10 0,0 0-7 0,0 0-11 16,3-9 1-16,0 3-7 0,-2 0 6 0,2-1-3 15,0-2-1-15,-2 1-3 0,2-1 6 0,0 0 1 0,1 0-1 16,-1 1 3-16,1-2-6 0,-1 2 8 16,1 1 6-16,-1 1 2 0,0 0 3 0,0 1 9 15,0 1 2-15,-1 1 1 0,3 0 16 0,-4 1-3 16,3-1 5-16,-1 2 6 0,-3 1 1 0,3-3 3 0,-3 3 7 16,0 0 14-16,0 0 7 0,4 8 1 0,-4-4 5 15,0 2-4-15,0-1 0 0,0 1-3 16,0 1-3-16,-1 2 2 0,-1-1 2 0,2 0 1 0,-4 0 5 15,4 0-2-15,-3 2 0 0,3-5-4 0,-3 4-4 16,2-2-4-16,0 0-3 0,-1 2-6 0,2-5-8 16,0 2-6-16,0-1-6 0,-3-2-15 0,2 0-12 15,1 1-15-15,0 0-14 0,0 0-16 0,0-2-14 16,0-2-25-16,0 6-18 0,1-4-18 0,-1-2-12 16,3 2-109-16,-3-2-280 0,0 0 123 0</inkml:trace>
  <inkml:trace contextRef="#ctx0" brushRef="#br0" timeOffset="110007.29">7608 5095 177 0,'0'5'182'0,"0"-3"-3"16,0 4-10-16,0-2-6 0,0 3-9 0,-2 1-7 16,0 0-6-16,2 0-7 0,-3 3-10 0,1-2-2 0,0 5-10 15,1-3-4-15,-1 2-2 0,-1 1-21 0,2-2-7 16,0 1-7-16,-1 0-1 0,-2 0-9 16,1 0-2-16,0 0-5 0,3-3-11 0,-4 2-3 15,4-2-8-15,-1-1-10 0,-2 1-6 0,2-2-8 0,-1 1-10 16,2-3-11-16,-1-1-14 0,-1 0-12 15,1 0-22-15,1-1-12 0,-2-1-19 0,2 0-20 0,0-3-9 16,0 0-16-16,0 0-8 0,0 0-17 16,0 0-118-16,3-10-301 0,0 5 134 0</inkml:trace>
  <inkml:trace contextRef="#ctx0" brushRef="#br0" timeOffset="110333.1">7651 5212 84 0,'0'0'201'0,"-2"6"-7"16,1-3-8-16,-1 1-17 0,1 0-4 0,-2 2-9 15,3-2-11-15,-1 0-9 0,-1 1-10 0,1-1-10 16,-2 2-10-16,3-1-8 0,0 0-8 0,0 1-7 15,0-4-11-15,-1 3-7 0,1 0-3 0,0-1-4 16,1 3-9-16,-1 0-1 0,0-3-8 0,3 1-3 16,-2-1-7-16,1-1-1 0,-1 1-5 0,2-1-5 15,-2 1-2-15,2-2-6 0,0 1-9 0,1-2-11 16,-1 0-5-16,-3-1-6 0,7 1-14 0,-3 0-10 16,-4-1-21-16,7-1-16 0,-7 1-15 0,7-2-17 15,-4 1-11-15,1-2-13 0,1-1-14 0,-2 2-138 0,-1-1-312 16,1-1 139-16</inkml:trace>
  <inkml:trace contextRef="#ctx0" brushRef="#br0" timeOffset="110567.04">7700 5240 33 0,'-1'4'205'0,"1"1"0"0,-2 2-10 16,2 1-11-16,0-1-16 0,-3 2-15 16,2 3-15-16,-2-2-16 0,3 1-5 0,0 1-14 15,-1 0-14-15,-1-2-8 0,2 0-12 0,0-1-19 16,-1 2-18-16,1 1-20 0,-2-2-24 0,2-2-31 0,-1 1-30 16,1-4-38-16,0 1-52 0,1 0-96 0,1-3-282 15,-1 2 125-15</inkml:trace>
  <inkml:trace contextRef="#ctx0" brushRef="#br0" timeOffset="111316.34">8559 4908 6 0,'0'4'205'16,"-3"1"-12"-16,3 1-4 0,-1 1-11 0,-2 1-2 0,2 1-11 15,-1-1-13-15,-1 1-9 0,2 1-13 16,-2-1-7-16,2 1-11 0,-2 1-4 0,0 1-10 16,0 0-7-16,3-3-6 0,-2 1-9 0,0-2-8 15,2-1-8-15,-1 1-5 0,-1-1-11 0,2-2-6 0,0 1-6 16,-1-1-8-16,1-3-1 0,0-2-9 0,-1 4-6 16,2-1-7-16,-1-3-5 0,0 0-3 0,0 0-6 15,0 0-3-15,0 0-10 0,3-12 2 16,-2 5-8-16,2 0-8 0,-2 0 2 0,2-1-4 0,0-4 3 15,0 0-3-15,-2 3 2 0,3-3-5 0,-1 0 5 16,0 0 7-16,1 3-1 0,-1-2 6 0,1 3 5 16,-2 0 2-16,3 1-4 0,-2-1 5 15,-1 2 5-15,0 1-6 0,1 1 3 0,0 1 11 0,1 1 6 16,-1-1-2-16,0 1 15 0,-3 2 2 0,4 0 5 16,-4 0 4-16,0 0 8 0,4 5 0 0,-4-1 3 15,0 0 1-15,3 4 4 0,-3 0-4 0,0 0-2 16,0 2 0-16,0-1-3 0,-3 3 9 0,3 0 4 15,0 0-4-15,-4-1 0 0,4 3 1 0,0-5-7 16,0 0-5-16,-3 5 0 0,-1-7-5 0,4 1-1 16,-3 0-4-16,3 0-5 0,0 0-9 0,-3-2-6 15,2-2-10-15,1 1-14 0,0 0-9 0,0 0-20 16,0-1-10-16,0 0-22 0,-3 0-32 0,3-4-8 16,0 5-15-16,0-1-23 0,0-2-136 0,0-2-326 15,0 5 145-15</inkml:trace>
  <inkml:trace contextRef="#ctx0" brushRef="#br0" timeOffset="111637.33">8694 5024 175 0,'0'4'207'0,"-2"-1"-7"16,0 2-8-16,1 0-4 0,-1 2-8 0,1 0-10 15,-2 0 3-15,2 1-17 0,-1 1-3 0,-1 3-8 16,2 2-10-16,-2-4-5 0,0-1-9 0,1 4-9 16,0-4-4-16,-1 2-12 0,1 2-7 0,-3 0-7 0,5-5-6 15,-2 0-11-15,0 2-4 0,1-2-10 16,-1 0-5-16,2 2-15 0,-3-3-6 0,2 0-16 15,0-2-15-15,1 0-16 0,-2 0-21 0,2-1-19 16,-1 2-26-16,-1-4-31 0,1 1-20 0,1 0-27 0,0-3-30 16,0 0-194-16,0 0-421 0,0 0 186 0</inkml:trace>
  <inkml:trace contextRef="#ctx0" brushRef="#br0" timeOffset="112033.03">8873 5033 193 0,'0'0'222'0,"-3"4"-7"0,2-2-7 0,1 1-10 16,-3 2-12-16,3-1-12 0,-1-1-8 0,-1 3-9 15,0-1-5-15,0 0-7 0,-1 2-3 0,2 2-9 16,-2 0-11-16,0 0-3 0,2 4-3 0,-2-1-7 16,0 0-10-16,0-1-5 0,2 0-9 0,0-2-5 15,-2 2-8-15,1-2-5 0,1 3-7 0,-2-3-10 16,3-1 1-16,0 0-6 0,0 1-8 0,-1-2-6 16,-1 0 1-16,2-1-8 0,0 2 1 0,0-4-8 15,0 1 0-15,2-2-8 0,-1 1-3 0,1 0-4 16,0 0-5-16,-2-3-5 0,3 1-1 0,0-1-8 15,1 2-5-15,0-1-6 0,1-1-8 0,0-1-13 16,-5 0-9-16,10-1-13 0,-3 1-14 0,-3-2-11 16,2 1-21-16,0-1-8 0,2-1-23 0,-1 2-16 15,0-6-16-15,0 3-26 0,-4 1-167 0,4-3-405 16,-1 2 179-16</inkml:trace>
  <inkml:trace contextRef="#ctx0" brushRef="#br0" timeOffset="112304.9">8951 5150 60 0,'-2'3'227'0,"2"-3"-5"0,-4 5-2 16,3 2-12-16,-1-3-13 0,-2 4-2 0,1-1-9 15,2 1-11-15,-2 1-13 0,0 1-14 0,0 0-15 0,-1 2-7 16,1 0-16-16,-1-1-13 0,1 1-9 0,0-3-10 16,2 4-12-16,-2-6-16 0,3 6-13 15,-3-4-19-15,3-1-18 0,-4 1-22 0,1 0-24 16,3-2-32-16,-2 2-29 0,0-2-30 0,1-3-36 0,-1 3-191 16,2-3-396-16,-3-1 175 0</inkml:trace>
  <inkml:trace contextRef="#ctx0" brushRef="#br0" timeOffset="118301.11">5136 6073 9 0,'0'0'175'0,"0"0"-5"15,0 0-1-15,0 0-3 0,0 0-13 0,0 0-7 16,0 0-13-16,0 0-7 0,0 0-4 0,0 0-12 16,0 0-7-16,0 0-5 0,0 0-13 0,2 4-3 15,-2-4-9-15,0 0-3 0,0 0-5 0,-2 6-6 16,4-5-7-16,-2-1-1 0,1 5-4 0,-1-2-3 16,-1 2-3-16,1-1 3 0,0 1 1 0,0 1 1 15,-2 1-7-15,2 3 5 0,0-2 3 0,-2 0-6 16,2 1-1-16,0 1 0 0,-2 0-2 0,2 0-6 15,-1-2-4-15,-1 0-1 0,2 0-3 0,0 1-2 16,0-2-1-16,0-4-4 0,-1 1 1 0,1 1-2 16,0-2-5-16,0 1-5 0,0-4 0 0,0 3-3 15,0-3-4-15,0 0-5 0,0 0 0 0,0 0-1 16,0 0-1-16,0 0-5 0,0 0-6 0,3-10-1 16,-2 3-2-16,1-2-2 0,2-1-4 0,-1-4 1 0,2 4-6 15,-2-3-4-15,1-1 1 0,3 0-6 0,-2 1 5 16,0 0-2-16,2 0-1 0,-1-1 4 15,-2 3-1-15,3 0 3 0,0 2 3 0,-4 2 3 16,4 0 3-16,-3 2 2 0,-1 0-1 0,1 1 3 16,-1 0 5-16,1 1-3 0,-1-1 3 0,0 4 5 0,1-1 11 15,-4 1-3-15,7 1 10 0,-4 3 1 0,0-1 7 16,0 1 5-16,-2 1 0 0,3 2 7 16,-1 0 4-16,0 1 0 0,-2 1 2 0,2-1 0 15,-3 1-2-15,3 2 0 0,-3-2-4 0,0 1 1 0,1-2 0 16,2 3 0-16,-4-1 1 0,1 0-8 0,1-2-4 15,-2 0 0-15,1 2-1 0,0-4-4 16,0 2-3-16,1-1-10 0,1 1 2 0,-4-3-5 16,2 0-8-16,0 0-9 0,0 0-8 0,0-1-7 0,0-4-15 15,0 4-19-15,0-1-29 0,0-3-13 0,0 0-26 16,0 0-26-16,0 0-15 0,0 0-128 0,0 0-332 16,0 0 147-16</inkml:trace>
  <inkml:trace contextRef="#ctx0" brushRef="#br0" timeOffset="118681.15">5415 6043 87 0,'2'7'201'0,"-2"-3"0"0,-2 1-7 15,2-1-2-15,-1 4-13 0,-2 1-11 0,2 0-5 16,-4 4-11-16,3 3-8 0,-3 1-10 0,-2 2-7 16,5 0-10-16,-3-1 0 0,1 1-13 0,-3 1-11 15,4-1-6-15,0 3-6 0,-1-3-5 0,0 0-11 16,-2 0-4-16,2 0-6 0,1 0-10 0,-1 2-8 15,-2-2-1-15,5-6-7 0,-2 6-6 0,0-6-4 16,3 0-8-16,-4 1-11 0,4-6-8 0,-3 6-7 16,3-5-10-16,-4 0-14 0,4-2-11 0,-3 1-19 15,3-4-19-15,0 0-15 0,-3 0-20 0,3-1-10 16,0-3-11-16,0 0-16 0,3 2 1 0,-3-2-155 16,0 0-340-16,0 0 150 0</inkml:trace>
  <inkml:trace contextRef="#ctx0" brushRef="#br0" timeOffset="119033.04">5456 6319 103 0,'0'0'208'0,"0"0"-5"16,0 0-4-16,0 0-7 0,0 0-10 0,-3 8-11 16,2-4-11-16,1-1-15 0,-3 0-8 0,3 4-13 15,-1-4-10-15,-1 6-12 0,1-3-7 0,-2 2-12 0,2 0-4 16,-1 1-11-16,1-2-4 0,-2 1-7 16,3 0-4-16,0-1-9 0,0 1-3 0,0-1-7 15,1 0-4-15,1 1-5 0,-1-3-7 0,2 2-2 16,0-2-1-16,-2-1-6 0,2 2-5 0,1-2-4 15,1 0-9-15,-1 0-4 0,1-3-11 0,0 1-5 0,0-1-4 16,5 0-13-16,-3-2-18 0,0 1-20 0,0-2-15 16,0 0 1-16,0 0-17 0,3-3-22 15,-3 0-12-15,3 2-9 0,-3-2-129 0,0 0-310 16,0 2 138-16</inkml:trace>
  <inkml:trace contextRef="#ctx0" brushRef="#br0" timeOffset="119273.9">5573 6395 14 0,'0'0'214'0,"-3"6"-4"15,2-1-14-15,-1 0-14 0,1 2-9 0,1 1-17 0,-1 1-16 16,-2 3-11-16,1-2-12 0,4 3-11 15,-4-1-10-15,2 1-8 0,-2 1-12 0,2 0-11 16,1-1-15-16,0 1-16 0,-1 0-14 0,3-2-31 16,-1 2-23-16,-1-5-29 0,0 1-40 0,5 0-31 0,-2-2-154 15,-1 1-310-15,3-2 138 0</inkml:trace>
  <inkml:trace contextRef="#ctx0" brushRef="#br0" timeOffset="119988.28">6517 6042 90 0,'-2'2'214'16,"1"1"-9"-16,0 3-5 0,-1 1-18 0,1 1-4 16,-2 0-16-16,0 2-11 0,2 2-10 0,-2-1-8 15,0 2-15-15,3 0-11 0,-3 0-6 0,2-2-11 16,-2 0-5-16,3-2-12 0,0-1-7 0,-3 1-5 15,3 0-8-15,0-4-9 0,3 1-6 0,-3-2-8 16,0 0-8-16,0 0-7 0,0-1-10 0,0 0-16 16,0-3-6-16,0 0-3 0,0 2-5 0,0-2-3 15,0 0 0-15,7-9-19 0,-4 2 1 0,-2-1-13 16,5 0 3-16,-2-4-19 0,0 1 8 0,1-2 5 16,0 0 0-16,-1-1 1 0,2-1 5 0,1-3-3 15,-3 5 7-15,3 1 10 0,-1-1 5 0,-2 5-5 0,0 0 8 16,1 1 1-16,-1 1 5 0,-1 1 3 15,-2 0 3-15,3 1 9 0,-2-1 17 0,1 4 2 16,-2-1-5-16,3 1 12 0,-4 1 11 0,0 0 9 16,6 3 0-16,-5 2 9 0,2 1 6 0,1 2 9 0,-4-1 1 15,0 5 3-15,2-1-8 0,-1 2-1 0,-1 0 6 16,0-3-3-16,0 3-4 0,2 0-7 16,-4 0-4-16,4-1-3 0,0-2-7 0,-2-1-2 15,0 2-5-15,0-2-9 0,0-2-14 0,0 0-8 16,0-2-16-16,3 0-13 0,-3 0-23 0,0 0-25 0,0-4-29 15,2 2-9-15,0 0-39 0,-2-1-124 0,0-2-308 16,3 2 137-16</inkml:trace>
  <inkml:trace contextRef="#ctx0" brushRef="#br0" timeOffset="120261.5">6748 6090 121 0,'-2'8'236'0,"2"4"-5"0,-2-1-2 0,-1 1-11 16,1 3-17-16,-1-1-8 0,1 0-11 0,0 5-13 16,-2 0-9-16,1 1-13 0,0-1-11 0,-1-1-15 15,1-4-13-15,2 0-10 0,-2 0-12 0,2 1-8 16,-1-2-21-16,1-1-17 0,-2-3-19 0,3 2-25 15,0-4-21-15,-1 0-28 0,-1 0-23 0,2-1-31 16,-1-2-30-16,1-2-13 0,0-2-19 0,1 3-9 16,-1-3-145-16,0 0-349 0,0 0 155 0</inkml:trace>
  <inkml:trace contextRef="#ctx0" brushRef="#br0" timeOffset="120661.32">6804 6214 193 0,'0'0'206'0,"0"0"-6"16,0 0 0-16,0 0-4 0,0 0-8 0,0 10-7 16,-3-6-8-16,3-1-9 0,0 2-7 0,-3 2-11 15,2-1-1-15,1 3-12 0,-3-1-8 0,3 0-5 16,0 2-20-16,-3-1-2 0,2-1-15 0,1 3-8 16,0-3-8-16,1 0-4 0,-1 1-10 0,3 0-5 15,0-1-3-15,-3 0-5 0,4 0-8 0,-4-2-4 16,6 0-4-16,-5-1-5 0,2 0-5 0,1 0-8 15,2 0-8-15,-2-1-13 0,-1-2-9 0,1 0-8 16,3-1-10-16,-1-1-17 0,-2 1-13 0,2-2-17 16,-1-1-15-16,2-1-9 0,-1 1-22 0,1-1-14 0,0-3-23 15,-3 2-7-15,2-1-21 0,-2 1-123 0,1-2-349 16,0 3 155-16</inkml:trace>
  <inkml:trace contextRef="#ctx0" brushRef="#br0" timeOffset="120897.28">6913 6272 85 0,'0'0'209'16,"-3"9"-4"-16,1-6-4 0,1 0-6 0,1 4-11 15,0-3-11-15,0 2-9 0,-3 2-14 16,3 1-7-16,-3-1-17 0,3 2-7 0,0 3-15 0,0 0-10 15,0 0-10-15,0-1-18 0,2 0-20 0,-1 0-20 16,-1-4-16-16,4 5-24 0,-1-3-31 0,-1-1-26 16,0 0-32-16,1 0-35 0,3-2-37 0,-5-2-132 15,3 0-332-15,2 1 148 0</inkml:trace>
  <inkml:trace contextRef="#ctx0" brushRef="#br0" timeOffset="121664.85">7852 5923 160 0,'0'0'239'0,"0"0"-9"0,0 0-12 15,0 0-11-15,-6 2-14 0,6-2-15 0,-2 5-15 16,0-1-15-16,1-1-12 0,-1 3-12 0,0 0-3 15,-1 2-6-15,1 1-12 0,-2 3-8 0,1 1-4 16,3-1-6-16,-4 1-8 0,3-2-10 0,-2 2-8 16,0-4-5-16,3-1-7 0,0 2-4 0,0-3-5 15,-1-2-5-15,-1 1-3 0,2-4-8 0,0 3-9 16,0-1-8-16,-1-3-12 0,1-1-12 0,0 0-7 16,0 0-1-16,3 3-4 0,-3-3-1 0,0 0-11 15,4-12-1-15,-1 5-13 0,1 0-3 0,-1-1-5 16,0-1 2-16,2-4-8 0,-2 2 3 0,1-2 9 15,0-1-12-15,2 2 8 0,-2 0 7 0,-1 3 3 16,1 1 1-16,-1 0 13 0,1 0 2 0,-1 3 2 16,1 0 6-16,-1 1 3 0,-1 1 3 0,0 0 8 15,1 1 9-15,-1 0 12 0,-2 2 5 0,0 0-1 16,0 0 9-16,8 5 7 0,-6-2 9 0,0 2 2 16,0 3 3-16,-1-2 7 0,1 4 1 0,0 1 8 15,0 1 0-15,-1 0 1 0,-1 0-2 0,0 0-2 0,2 1 2 16,-2-1-4-16,0 1-4 0,0-5-4 15,-2 1-4-15,4 1 0 0,-4-1-8 0,2-2-2 16,0 0-9-16,0 2-9 0,0-2-6 0,0 0-13 16,0-3-12-16,-3 1-22 0,3 1-25 0,0-1-24 15,-2-2-24-15,2 0-26 0,0 0-35 0,0-3-37 0,-2 4-116 16,2-4-355-16,0 0 157 0</inkml:trace>
  <inkml:trace contextRef="#ctx0" brushRef="#br0" timeOffset="121945.11">8008 6041 59 0,'0'6'222'15,"-1"2"-2"-15,0 0 2 0,-2 4-8 16,1 0-8-16,-2 1-5 0,1 1-5 0,2 5-8 15,-3-1-6-15,-1 1-20 0,3-1-10 0,-1 1-17 0,-3 1-9 16,3-1-10-16,-1 2-14 0,1-8-9 0,2 1-9 16,-2 0-10-16,3 0-11 0,-3 1-13 0,2-1-15 15,-2-2-17-15,0-2-16 0,3 0-16 0,-3-3-17 16,2 1-27-16,1-2-27 0,0-1-31 0,0-2-26 16,0 1-21-16,0-4-31 0,0 0-31 0,0 0-124 15,0 0-379-15,0 0 168 0</inkml:trace>
  <inkml:trace contextRef="#ctx0" brushRef="#br0" timeOffset="122332.4">8073 6196 188 0,'0'0'234'0,"0"0"-7"0,0 0-7 0,0 0-2 16,-7 10-4-16,6-8-8 0,-1 2-13 0,0-1-10 15,0 2-17-15,-1 1-13 0,-1 1-13 0,1-1-11 16,2 1-10-16,-2-2-6 0,2 2-15 0,-1 2-5 15,1-2-17-15,-1 1 0 0,2-1-9 0,0 0-6 16,0 1-7-16,2-1-2 0,-1 0-11 0,2 0-2 16,0 1-3-16,-2-4-3 0,3 3-1 0,-1-2-16 15,2 0-13-15,-3 0-1 0,3-2-10 0,0 1-6 16,-2 0-11-16,1-1-16 0,3-3-16 0,-4 2-18 16,1-1-21-16,3-1-15 0,-1 2-19 0,-6-2-24 15,7-4-11-15,0 0-14 0,-1 1-17 0,-1-1-177 16,-2 1-402-16,4-1 178 0</inkml:trace>
  <inkml:trace contextRef="#ctx0" brushRef="#br0" timeOffset="122576.38">8176 6224 191 0,'0'4'223'0,"-3"1"2"16,2 1-8-16,-2 3-9 0,2 0-11 16,-1-1-9-16,-2 4-13 0,3-4-16 0,-1 7-13 15,-1-3-17-15,2 1-10 0,-1 1-15 0,2-2-12 0,-1 1-19 16,1-2-16-16,-1 1-17 0,1-3-28 0,-2-1-30 16,2 0-39-16,2 1-40 0,-1-5-38 0,0 3-40 15,1-1-171-15,-1-3-375 0,1 1 167 16</inkml:trace>
  <inkml:trace contextRef="#ctx0" brushRef="#br0" timeOffset="123421.02">8990 5943 59 0,'-1'1'217'16,"1"-1"-1"-16,-3 4-8 0,2-1-11 0,-1 2-13 16,2 0-10-16,-1 2-10 0,-1 0-7 0,1 1-6 0,-1 4-6 15,1-2-3-15,0 1-8 0,-1 1-12 0,-1 1-10 16,2-1-5-16,-2 0-12 0,2-1 1 15,1-1-15-15,-2-1-10 0,1 0-4 0,-2-1-6 16,2 0-9-16,1-2-4 0,-2 0-3 0,2-1-6 0,-1-1-9 16,1 0-3-16,0-1-4 0,0 0-9 0,0-3-7 15,0 3-10-15,0-3 2 0,0 0-14 0,0 0-7 16,0 0-7-16,0 0-4 0,0 0-4 16,3-11-4-16,-3 3-5 0,3 2-5 0,-1-3-3 0,1-1-7 15,1-2 0-15,2 0-1 0,-2-1 3 0,1-1 0 16,0 1 1-16,-1 0 8 0,2 1 9 0,0 1-3 15,-1 2 9-15,1 0 0 0,-2 2 4 16,2 0 4-16,-1 1 0 0,0 1 5 0,-1 2 6 0,0 0 4 16,0 0 0-16,-1 1 5 0,1 0 6 0,-1 1 11 15,-3 1 0-15,7 3 6 0,-7-3 13 0,4 3 2 16,-1 0 5-16,0 2 3 0,1-1 4 0,-4 3-4 16,0 2 2-16,3-2 6 0,-3 3-2 0,0 0 2 15,0-2-1-15,0 3 6 0,0 2-3 0,-3-2 1 16,0 1-3-16,2-3-2 0,1 0-4 0,-3 1-5 15,3 2-6-15,-3-3-3 0,2-1-5 0,-2-1-5 16,3 1-11-16,-3-1-9 0,3 0-11 0,0-2-11 16,0 1-18-16,-2-2-16 0,2 0-19 0,-2 1-24 15,2-3-15-15,0-2-18 0,0 4-20 0,0-4-15 16,0 0-17-16,0 0-148 0,0 0-362 0,0 0 160 16</inkml:trace>
  <inkml:trace contextRef="#ctx0" brushRef="#br0" timeOffset="123727.14">9232 5983 99 0,'0'5'238'16,"-2"0"2"-16,0 1-4 0,2 1-11 0,-3 3-2 15,-1-3-16-15,1 5-11 0,-2 0-11 0,2 1 1 16,-1 1-10-16,-1-1-14 0,1 2-10 0,0 2-10 16,0-3-13-16,0 1-6 0,-1-1-16 0,1 2-12 15,1-3-9-15,0 2-8 0,2-1-8 0,-2 0-8 0,2-2-4 16,-2 0-9-16,2-3-16 0,-1 1-9 16,1-2-12-16,-1 1-16 0,2-2-18 0,-1 0-20 15,0-2-14-15,-1 0-22 0,2-2-22 0,0 0-22 16,-1 1-25-16,1-4-23 0,0 0-33 0,0 0-18 0,0 0-184 15,0 0-439-15,0 0 194 0</inkml:trace>
  <inkml:trace contextRef="#ctx0" brushRef="#br0" timeOffset="124064.93">9266 6128 180 0,'0'0'239'0,"0"0"-3"0,-3 7-4 0,3-1-8 15,-4-2-14-15,4-1-6 0,-3 2-14 0,-1 1-13 16,1 1-14-16,-1 0-10 0,1 1-10 0,3-3-10 16,-4 4-10-16,4-1-8 0,-3-1-15 0,3-3-10 15,-3 4-4-15,3-2-10 0,0 3-10 0,0-1-2 16,3-2-11-16,-3 2-3 0,3 0-9 0,1-1 4 15,-1-1-8-15,1-4 0 0,-1 3-7 0,3-1-5 16,-1 1-5-16,1-1-1 0,0-3-5 0,-1 3-10 16,1-1-8-16,-2-1-6 0,3 0-10 0,0-1-9 15,-3-1-11-15,5 0-15 0,-5-1-10 0,3 1-14 16,-1-1-21-16,-1 0-23 0,1-1-23 0,1-2-17 16,-1 1-23-16,-1-2-18 0,1 3-189 0,-3-2-425 15,1 0 188-15</inkml:trace>
  <inkml:trace contextRef="#ctx0" brushRef="#br0" timeOffset="124361.29">9375 6174 22 0,'-2'2'270'16,"-1"3"-2"-16,2-3-5 0,-2 2-9 0,2 1-14 16,-2 3-10-16,0-2-13 0,0 3-13 0,-1 2-12 15,1-2-10-15,-1 4-17 0,-2 7-5 0,2-7-14 16,0 5-6-16,3-3-12 0,-2 0-12 0,-1 5-11 16,2-1-9-16,-1 0-9 0,1-4-15 0,2-1-7 15,-3 3-16-15,1-2-9 0,2-2-27 0,-1 0-26 16,-1 0-20-16,2 0-25 0,-1-4-40 0,1-1-42 15,-1 0-52-15,2-4-59 0,-4 0-240 0,3 0-529 16,0-2 234-16</inkml:trace>
  <inkml:trace contextRef="#ctx0" brushRef="#br0" timeOffset="127763.03">5410 7028 152 0,'0'0'170'0,"1"-9"-5"0,-1 9-15 0,0-3-13 16,0 3-17-16,-1-5-11 0,-1 2-12 0,2-1-11 15,0 1-15-15,0-2-11 0,0 0-3 0,0 1-10 16,0 0-4-16,0-2-11 0,0 3-4 0,3-4-7 15,-3 4-3-15,1 2-8 0,-1-2-15 0,0 3-4 16,2-5-21-16,-2 5-17 0,1-4-19 0,-1 4-15 0,0 0-24 16,0 0-100-16,0 0-223 0,0 0 99 15</inkml:trace>
  <inkml:trace contextRef="#ctx0" brushRef="#br0" timeOffset="128035.13">5434 7441 154 0,'0'0'190'0,"0"0"-2"0,5-6-7 16,-5 3-13-16,2 1-13 0,-1-4-7 0,-1 2-20 15,1 1-13-15,1-1-4 0,-1 1-16 0,1-1-8 16,-1 0-14-16,-1-1-14 0,3 1-19 16,-2 0-23-16,1 1-22 0,-2 3-32 0,0-3-19 15,1-1-19-15,-1 4-23 0,0-2-37 0,0 2-116 0,0 0-271 16,0 0 120-16</inkml:trace>
  <inkml:trace contextRef="#ctx0" brushRef="#br0" timeOffset="128283.08">5458 7756 90 0,'0'0'217'0,"0"0"-4"15,0 2-8-15,0-2-10 0,0 0-9 0,0 0-11 16,0 0-15-16,0 0-16 0,0 0-16 0,0 0-14 15,0 0-12-15,0 0-11 0,0 0-10 0,0 0-9 16,0 0-12-16,0 0-15 0,0 0-17 0,0-12-23 16,0 7-26-16,2 2-27 0,-2-2-29 0,0 0-32 15,2 1-27-15,-1 0-55 0,1 0-98 0,-2 0-311 16,2 0 138-16</inkml:trace>
  <inkml:trace contextRef="#ctx0" brushRef="#br0" timeOffset="128833.03">7086 7166 80 0,'0'0'223'0,"0"0"-10"0,-6-3-11 16,6 3-19-16,-3-2-20 0,3 2-15 15,0 0-15-15,-4-2-16 0,4 2-17 0,0 0-21 16,-3-2-16-16,3 2-19 0,0-3-21 0,0 3-15 0,0-5-18 16,0 2-9-16,0 3-17 0,3-6-26 0,-3 3-21 15,2 1-25-15,0 1-22 0,-2 1-93 0,0 0-239 16,3-4 106-16</inkml:trace>
  <inkml:trace contextRef="#ctx0" brushRef="#br0" timeOffset="129090.05">7063 7488 5 0,'0'-4'210'0,"2"-1"-3"16,-4 1 4-16,4-2-8 0,-2 0-15 0,0-1-16 15,0 2-11-15,0 1-13 0,0 1-17 0,0-1-11 16,0 2-15-16,0-2-8 0,0 0-14 0,0 2-15 16,0-2-23-16,1 2-23 0,-1 2-22 0,0-2-33 15,0 2-30-15,1-4-38 0,1 1-23 0,-2 3-32 16,0 0-128-16,0 0-307 0,0 0 137 0</inkml:trace>
  <inkml:trace contextRef="#ctx0" brushRef="#br0" timeOffset="129294.31">7084 7643 30 0,'0'0'217'0,"0"0"-20"16,-5 2-18-16,5-2-21 0,0 0-16 0,0 0-16 16,0 0-24-16,0 0-9 0,0 0-21 0,0 0-18 15,0 0-28-15,0 0-28 0,12-5-22 0,-9 1-34 16,4 1-31-16,-5 1-116 0,3-1-220 0,-2 1 98 16</inkml:trace>
  <inkml:trace contextRef="#ctx0" brushRef="#br0" timeOffset="129748.89">8370 7070 153 0,'0'0'241'0,"-4"-5"-8"0,4 5-15 0,0 0-16 16,0 0-19-16,0-3-17 0,0 3-19 0,-1-2-14 16,1 2-14-16,0 0-12 0,-2-2-12 0,2 2-17 15,0-7-13-15,0 3-14 0,2 2-16 0,-1-1-15 16,-1-1-14-16,0 1-11 0,2 0-15 0,-2 3-14 15,1-4-18-15,-1 2-17 0,0 2-23 0,1-4-27 16,-1 4-31-16,0 0-136 0,0 0-308 0,0 0 136 16</inkml:trace>
  <inkml:trace contextRef="#ctx0" brushRef="#br0" timeOffset="130009.77">8355 7436 1 0,'1'-2'213'0,"-1"2"-2"0,0-6-7 16,2 5-11-16,-2 1-10 0,1-5-13 15,-1 5-12-15,-1-2-19 0,1 2-16 0,0 0-12 16,3-3-9-16,-3 3-12 0,2-4-6 0,-2 2-11 15,0 2-17-15,6-3-16 0,-5 2-29 0,2 0-33 0,-3 1-18 16,4-2-34-16,-1 1-30 0,0 0-46 16,-3 1-146-16,0 0-319 0,7 4 141 0</inkml:trace>
  <inkml:trace contextRef="#ctx0" brushRef="#br0" timeOffset="130211.11">8387 7525 182 0,'0'0'224'0,"0"0"-19"0,0 0-24 0,0 0-23 0,0 0-16 16,0 0-24-16,0 0-24 0,0 0-21 16,0 0-20-16,0 0-22 0,0 0-25 0,0 0-25 15,5-7-27-15,-3 3-13 0,3 3-22 0,-1-1-33 0,-1 0-78 16,2-1-207-16,-1 2 92 0</inkml:trace>
  <inkml:trace contextRef="#ctx0" brushRef="#br0" timeOffset="130549.23">9192 6954 24 0,'2'-3'192'0,"-2"1"-15"0,2-1-6 0,-2 3-8 16,1-4-12-16,1 1-11 0,-1-2-7 0,-1 2-12 15,1 0-8-15,1-1-16 0,-1 1-6 0,1 1-8 16,-1-2-13-16,-1 2-5 0,0-1-11 0,0 3-16 16,1-3-7-16,-1 3-11 0,0 0-17 0,0 0-17 15,3-2-18-15,-3 2-19 0,0 0-17 0,0 0-19 16,0 0-21-16,0 0-27 0,-3 13-106 0,2-7-260 16,-2 2 116-16</inkml:trace>
  <inkml:trace contextRef="#ctx0" brushRef="#br0" timeOffset="130787.78">9190 7306 95 0,'0'2'166'0,"0"-2"-1"0,2 3-14 15,-2-3-4-15,0 3-10 0,0-3-5 0,0 0-8 16,1 2 0-16,-1-2-8 0,0 0-6 0,0 0-8 15,0 0-9-15,0 0-7 0,0 0-5 0,0 0-14 16,0 0-9-16,0 0-12 0,0 0-21 0,0 0-22 0,0 0-13 16,0 0-33-16,0 0-23 0,0 0-21 15,0 0-12-15,4 1-12 0,-4-1-30 0,2 5-105 16,-2-1-265-16,0-1 117 0</inkml:trace>
  <inkml:trace contextRef="#ctx0" brushRef="#br0" timeOffset="131040.14">9252 7647 6 0,'0'0'165'0,"0"3"0"0,0-3 9 15,0 3 3-15,0-3 0 0,0 0 6 0,0 0 6 0,0 0 8 16,0 0-4-16,0 0 2 0,0 0-4 0,0 0-9 15,0 0-9-15,0 0-15 0,0 0-11 0,-3-11-20 16,3 11-9-16,0-2-10 0,0 2-19 0,0 0-25 16,0 0-22-16,0 0-33 0,0 0-28 0,0 0-43 15,0 0-42-15,0 0-49 0,0 0-54 0,0 0-241 16,0 0-484-16,0 0 214 0</inkml:trace>
  <inkml:trace contextRef="#ctx0" brushRef="#br0" timeOffset="131964.31">5414 8013 7 0,'-16'3'172'0,"12"0"-2"0,3-1-10 0,-3 2-19 0,1 1 6 16,-3 0-11-16,-1 3-9 0,3-2-5 15,-5 6-9-15,2-1-4 0,0 3-8 0,-4 1-8 16,1 2 1-16,0 1-12 0,-1 0-2 0,1 2-4 16,0 0-6-16,-1 1-1 0,0 2-16 0,-2-1-2 0,2 1 1 15,-2-1-10-15,-1-1-12 0,3 1 3 16,-2-2-9-16,3-1-8 0,-2-1 0 0,3 0-12 16,1-6-10-16,2 1-14 0,0-2-11 0,-1 0-20 15,3-4-9-15,1 1-25 0,-4-2-28 0,6-1-13 0,-1-1-26 16,1-1-139-16,0 1-316 0,-1-3 140 0</inkml:trace>
  <inkml:trace contextRef="#ctx0" brushRef="#br0" timeOffset="132367.16">5629 8016 61 0,'0'0'93'0,"0"0"2"0,0 0-3 16,0 0 3-16,0 0 10 0,0 0 8 0,13 15 21 16,-9-10 4-16,3 6-5 0,0 3-4 0,3 3-7 15,0 0-13-15,4 1-7 0,-4 1-5 0,3 1-16 16,-1 2 0-16,1-1-6 0,-2 1-8 0,2-1-6 16,0 1-4-16,1 0-8 0,1 0-3 0,-1 0-5 15,-1 0-9-15,1-2-5 0,3 0-13 0,-6 1-13 16,3-2-16-16,-1 1-17 0,-2-2-21 0,-1-2-17 15,-3-3-20-15,2-1-20 0,-4 0-26 0,2-5-155 16,-4 1-315-16,1 0 139 0</inkml:trace>
  <inkml:trace contextRef="#ctx0" brushRef="#br0" timeOffset="132915.4">4863 8901 80 0,'0'1'187'0,"0"-1"-15"16,-3 6-15-16,-1-2-16 0,1 1-9 0,3 1-5 15,-4 2-5-15,4 0-8 0,-3 1-12 0,0 2-10 0,-1 1-4 16,4 1-9-16,-3 2-11 0,-1 1-4 15,4 1-4-15,-3-1-3 0,1-2-6 0,0 5-4 16,1-6-11-16,-1 2-5 0,2-1-10 0,0 1-8 16,-3-5-11-16,2 2-12 0,1-3-16 0,-1-2-16 0,-1-1-18 15,2-3-27-15,0 1-28 0,0-1-36 16,0-1-108-16,0-2-280 0,0 0 123 0</inkml:trace>
  <inkml:trace contextRef="#ctx0" brushRef="#br0" timeOffset="133237.6">4690 8891 109 0,'0'-3'110'15,"0"3"-6"-15,0 0-2 0,4-6 5 0,-1 3 2 0,-2-1-5 16,2 2-8-16,1-2 5 0,-1 0-10 0,4-2-1 16,0 0-6-16,-1 1-10 0,1-1-3 0,0 1-4 15,0 0-9-15,0 0-7 0,4 2-5 0,-2-2-11 16,1 3 6-16,4-1-6 0,-3 1 1 16,3 0-10-16,0 1 0 0,0 0-2 0,9 0-3 0,-8-1-12 15,2 2-11-15,-3 0-7 0,3-1-12 0,-1 1-4 16,-1 0-14-16,2 0-20 0,-3-2-11 0,0 2-15 15,0 0-13-15,-4 0-32 0,0 1-86 0,-4 0-232 16,-1-1 104-16</inkml:trace>
  <inkml:trace contextRef="#ctx0" brushRef="#br0" timeOffset="133545.41">5118 8831 90 0,'0'3'188'0,"-1"2"-5"0,1 0 3 0,-2 1-10 16,1 2-8-16,-1-1-8 0,1 3-13 0,0-1-4 16,-1 5-12-16,-2-2-14 0,4 1-4 0,0 0-11 15,0 1-5-15,-1-1-10 0,1 5-7 0,-2-3-6 16,2-1-7-16,0-1-10 0,3 6-3 0,-3-7-5 15,1 2-5-15,2-1-6 0,-1-1-7 0,-1 0-8 16,0-1-8-16,2-2-11 0,0 3-9 0,0-1-13 16,0-1-15-16,-2-3-26 0,1-1-18 0,0 1-12 15,0-4-14-15,-1 0-13 0,3-1-18 0,-2 0-13 16,-2-2-25-16,0 0-107 0,0 0-301 0,8-8 133 16</inkml:trace>
  <inkml:trace contextRef="#ctx0" brushRef="#br0" timeOffset="133817.26">5204 8937 28 0,'0'0'190'0,"0"0"-5"0,0 0-10 16,0 0-5-16,0 0-10 0,3 10-8 0,-2-7-13 0,-1 2-9 15,2-1-15-15,-1 4-8 0,-1-2-8 0,3 2-9 16,0 0-6-16,-2 1-11 0,2-1-2 16,0 1-12-16,0-1-6 0,-2 1-9 0,2-2-12 15,0 2-9-15,-1-3-11 0,0-1-10 0,1 2-8 0,-2 0-12 16,2-2-26-16,-2-1-15 0,1 0-20 0,-1-2-25 16,-1 0-30-16,0-2-28 0,1 4-103 0,-1-4-287 15,0 0 128-15</inkml:trace>
  <inkml:trace contextRef="#ctx0" brushRef="#br0" timeOffset="134109.04">5293 8824 53 0,'1'4'160'0,"3"-1"0"0,-2 3-16 16,2 1 3-16,0 1-2 0,-2 1-4 0,5 1-4 16,-2 1-12-16,2 1-6 0,-4 0-2 0,4 0-4 15,0 2-6-15,-1-2-1 0,1 1-8 0,-3 0-5 16,2 1-7-16,-2 0-7 0,2-1-9 0,-2-1 0 16,0 0-9-16,0 3-2 0,-2-1-14 0,-1-5-3 15,-1 4-13-15,2-2-10 0,-1-2-19 0,-1 1-20 16,0-2-23-16,0-1-29 0,0 0-37 0,0 2-22 15,-1-6-32-15,2 2-169 0,-2-2-359 0,2-1 160 16</inkml:trace>
  <inkml:trace contextRef="#ctx0" brushRef="#br0" timeOffset="134473.29">5913 8880 102 0,'0'0'211'0,"0"0"-12"15,0 0-9-15,0 0-10 0,0 0-12 0,0 0-11 16,0 11-8-16,-2-4-6 0,4-1-4 0,-2 3-13 16,1 0-7-16,0 0-3 0,-1 0-6 0,0 2-9 0,3 2-8 15,-1 0-7-15,-1 1-10 0,0-1-6 0,-1-1-8 16,0-3-4-16,2 0-10 0,-1 1-12 16,1 0-9-16,-1 0-12 0,0-3-12 0,-1 0-16 15,0-1-19-15,0-2-23 0,2 2-26 0,-2-3-27 0,0 2-16 16,0-3-30-16,0-2-26 0,0 0-160 0,-3 1-368 15,3-1 163-15</inkml:trace>
  <inkml:trace contextRef="#ctx0" brushRef="#br0" timeOffset="134745.19">5753 8841 11 0,'3'-2'138'0,"0"-1"-6"0,1-1 3 15,-1 1-4-15,4-1 3 0,2 0-12 0,0 0-2 16,1 0-7-16,1-2-9 0,2-1-13 0,1 4-4 16,0-1-9-16,-1-1-10 0,1 1-6 0,-1-1-7 15,1 2-7-15,-3-1-1 0,3-1-17 0,0 3-10 16,-5 0-15-16,3-2-18 0,-2 2-9 0,0 1-25 15,0-2-9-15,0 2-20 0,-2 0-16 0,-1-1-24 16,2 2-103-16,-5 0-236 0,2 0 105 0</inkml:trace>
  <inkml:trace contextRef="#ctx0" brushRef="#br0" timeOffset="135009.25">6104 8757 94 0,'0'7'184'0,"-1"0"-4"0,-1 1-13 15,2 0-10-15,0 5-5 0,0-4-5 0,-1 5-11 16,1-1-2-16,0 1-7 0,0 1-9 0,0-1-9 16,-2 5-9-16,2-5-8 0,2 0-9 0,-1 1-5 15,-1-1-11-15,3-2-3 0,-3 1-9 0,0-1-6 16,1 0-10-16,-1-3-9 0,3 0-13 0,-3 0-14 15,2-1-16-15,-1-1-22 0,3-1-19 0,-4 0-28 16,2-2-17-16,-1 0-23 0,1 0-8 0,0-2-17 16,-2 0-137-16,0-2-306 0,0 0 135 0</inkml:trace>
  <inkml:trace contextRef="#ctx0" brushRef="#br0" timeOffset="135273.47">6194 8823 98 0,'0'5'200'16,"2"-1"-10"-16,-1 2-14 0,-1-1-13 0,0 3-8 15,0-1-12-15,1 2-9 0,-1 1-5 0,3 2-12 0,-1 0-6 16,-4 0-9-16,4-3-8 0,-1 3-15 0,0-4-5 15,2 4-8-15,-3-2-11 0,0-1-14 16,3-1-19-16,-3 1-9 0,4-1-27 0,-4-1-23 16,0-1-23-16,0-2-32 0,2-2-25 0,-1 0-29 0,-1 1-137 15,0-3-306-15,0 0 135 0</inkml:trace>
  <inkml:trace contextRef="#ctx0" brushRef="#br0" timeOffset="135565.31">6284 8702 65 0,'0'0'179'0,"0"0"1"0,10 5-16 15,-7-1 4-15,1-1-7 0,-1 3-9 0,4 2-1 16,-3-2-4-16,3 5-5 0,-1 1-9 0,1 2 2 15,3-3-6-15,-3 3-14 0,0-2-6 0,4 4-9 16,-2 1-10-16,-1 3-1 0,-1-6-10 0,-4-1-5 16,3 1 0-16,-1 4-8 0,-2-1-11 0,0-1-2 15,-2-2-7-15,2 0-10 0,-1-1-9 0,-1 3-20 16,-1-5-16-16,-1-1-32 0,1-2-29 0,-2 2-31 16,2-3-42-16,0-2-32 0,0-1-224 0,0-2-430 15,0-2 190-15</inkml:trace>
  <inkml:trace contextRef="#ctx0" brushRef="#br0" timeOffset="136825.14">9283 7893 18 0,'0'0'155'0,"0"0"-2"0,0 0 1 0,0 0-3 15,-8 6-1-15,6-4-2 0,2-2-4 0,-1 5-7 16,-2-3-10-16,3 1-2 0,-3 4 1 0,3-4-2 16,-3 4 2-16,-1 0-3 0,1 3-4 0,-1-3-5 15,1 6 1-15,-1 0-15 0,-2 4-3 0,2 1-3 16,-3 2-8-16,-1 0-5 0,1 1-10 0,0 0-2 15,-2-1-5-15,-1 1-10 0,2 2 1 0,-2 0-9 16,0-1-5-16,0 0-4 0,-1 0-3 0,0 0-3 16,1-3-9-16,-1 3 3 0,-1-3-3 0,1 0-5 15,1-2-3-15,3-4-2 0,0-1-8 0,2 0-16 16,0-5-13-16,0 1-17 0,2-4-20 0,0 0-24 16,0 1-34-16,2-3-25 0,-1-1-28 0,2-1-8 15,0 0-30-15,0 0-177 0,3-12-421 0,0 5 186 16</inkml:trace>
  <inkml:trace contextRef="#ctx0" brushRef="#br0" timeOffset="137274.34">9299 7839 30 0,'0'0'136'0,"1"-2"2"0,-1 2-5 0,0 0 3 0,0 0-6 16,0 0-2-16,7 7-3 0,-7-4-1 0,3 1 3 16,0 3 0-16,0 1-1 0,-1 0-7 0,4 3-2 15,0 1-9-15,1 0-3 0,-2 2-4 0,4 5-5 16,-1-2-5-16,2 0 1 0,1-1-2 0,1 3-6 16,0 0-2-16,2-3-9 0,-1 2-7 0,1-1-3 15,0 0-9-15,0 0-3 0,2-4-6 0,-1 0-6 16,-1 0-3-16,0 3-4 0,1-3-4 0,-3-3-7 15,-1 4-9-15,2-4-10 0,-3-1-11 0,0 2-17 16,-2-3-19-16,1 1-13 0,-2-2-19 0,-3 2-25 16,0-4-32-16,0 4-24 0,-1-1-20 0,0-1-41 15,-3 0-125-15,-1-1-372 0,2 2 165 0</inkml:trace>
  <inkml:trace contextRef="#ctx0" brushRef="#br0" timeOffset="137855.26">8617 8744 64 0,'0'0'186'0,"0"0"-2"16,0 0-5-16,0 11-7 0,1-5-2 16,-1-1-10-16,0 4-12 0,0 0-6 0,0 3-7 0,0 0-10 15,0 3-8-15,2-1-7 0,-1 0-11 0,-1 2-8 16,0 2-8-16,0 1-6 0,0-4-8 0,0 0-5 16,3-2-8-16,-6-2-5 0,6 2-13 0,-6 0-15 15,3-3-17-15,0 0-27 0,0-3-27 0,0 0-14 16,0-2-34-16,0 1-34 0,0-4-24 0,0 0-44 15,0-2-109-15,0 2-332 0,0-2 146 0</inkml:trace>
  <inkml:trace contextRef="#ctx0" brushRef="#br0" timeOffset="138133.25">8538 8706 14 0,'7'-1'152'0,"0"-4"-2"16,0 3-8-16,2-1-5 0,0-1-13 0,4-1-1 15,-2-1-9-15,2 3-17 0,1-3-10 0,0 1-7 16,-4 3-5-16,4-2-15 0,-1 2 6 0,1-3-19 15,-1 2-10-15,-2 1-16 0,-3-1-19 0,2 1-13 16,0 2-13-16,1-3-19 0,3 2-31 0,-4 0-9 16,0 1-133-16,-4 0-233 0,2 0 103 0</inkml:trace>
  <inkml:trace contextRef="#ctx0" brushRef="#br0" timeOffset="138417.29">8921 8697 22 0,'-3'4'202'0,"0"1"5"0,2 4-2 0,-2-3-8 16,-1 3-4-16,1 0-10 0,0 3-9 0,3 0-8 16,-4 1-12-16,1 1-14 0,-1 4-8 0,3-3-5 15,1-2-9-15,-2 1-10 0,-1 1-9 0,2-2-10 16,1 1-7-16,0 2-13 0,1-1-2 0,2-1-11 15,-1-1-8-15,1 0-2 0,-1-2-14 0,-2-1-9 16,3-2-11-16,-1 2-13 0,0-2-16 0,1-2-15 16,-1-1-21-16,0 2-22 0,-2-3-22 0,3-1-20 15,0 1-15-15,-3-4-10 0,0 0-20 0,0 0-9 16,0 0-155-16,7-4-352 0,-4 0 156 0</inkml:trace>
  <inkml:trace contextRef="#ctx0" brushRef="#br0" timeOffset="138673.16">8997 8788 163 0,'0'0'182'0,"0"0"-9"0,6 8 8 15,-5-4-11-15,-1 0-9 0,0 1-6 0,0 1-6 16,0 2-2-16,0-2-7 0,2 3-8 0,-2-1-5 15,1 1-13-15,-1 1-11 0,0 0-11 0,1-1-7 16,1 3-4-16,-1-4-15 0,-1 2-4 0,3 2-8 16,-3-3-9-16,0-1-13 0,3-1-14 0,-2 0-21 15,-1-1-27-15,0-2-30 0,2 1-30 0,-2-2-25 0,1-1-39 16,1 0-29-16,-2-2-151 0,0 0-360 16,0 0 160-16</inkml:trace>
  <inkml:trace contextRef="#ctx0" brushRef="#br0" timeOffset="138972.15">9107 8608 64 0,'4'0'180'0,"-4"0"1"0,3 7-7 0,1-4-3 16,-1 2-7-16,1 2-6 0,-1 0-9 0,0 1-6 15,3 3-8-15,-2-3-1 0,1 5-5 0,1-1-2 16,1 5-9-16,0-3-3 0,0 0-7 0,0 6-7 16,0-1 5-16,0 1-17 0,-1-1 4 0,0 0-9 15,-1 0 1-15,0 0-7 0,-1 0-8 0,-1-5-8 16,-1 0-6-16,-2 1-8 0,3-2-5 0,-3-1-4 16,0 1-19-16,2-3-12 0,0 0-22 0,-2-3-19 15,0 1-16-15,0-2-30 0,0-1-27 0,0-3-32 16,3 2-35-16,-3-2-36 0,0-2-197 0,0 0-438 15,0 0 194-15</inkml:trace>
  <inkml:trace contextRef="#ctx0" brushRef="#br0" timeOffset="139325.25">9552 8666 50 0,'0'3'210'0,"0"-3"-10"0,4 5-4 0,-4-3-2 16,0 3-3-16,0 0-8 0,0 1-10 0,0 1-12 0,0 1-8 15,0 0-9-15,0 2-3 0,0-1-17 0,0 4-9 16,3-1-8-16,-3 1-10 0,0 1-8 16,0 0-8-16,3-1-8 0,-3 0-6 0,0 0-9 15,0-1-8-15,0-2 0 0,4 2-4 0,-4-3-19 0,0 0-14 16,0-1-17-16,0-1-25 0,0-2-26 0,0-1-23 16,0 1-36-16,0-2-29 0,0-3-39 0,0 3-33 15,0-3-148-15,0 0-392 0,0 0 174 16</inkml:trace>
  <inkml:trace contextRef="#ctx0" brushRef="#br0" timeOffset="139620.07">9480 8594 9 0,'3'0'172'0,"1"-3"-1"0,1 1-10 0,-1 0-5 15,0-2-2-15,0 1-12 0,3 0-1 0,0-1-14 16,0 2-13-16,2-1-8 0,-1 0-7 0,2 0-5 16,0 1-12-16,-3-1-7 0,3 1-8 0,0-1-9 15,0 2-9-15,-1-1-12 0,1 1-16 0,-1 0-9 16,-1 0-18-16,2 1-13 0,0-2-18 0,-3 2-23 15,1 0-10-15,2 0-14 0,-3 0-26 0,3-2-17 16,-1 2-129-16,-4 0-277 0,2 3 123 0</inkml:trace>
  <inkml:trace contextRef="#ctx0" brushRef="#br0" timeOffset="139932.9">9876 8536 177 0,'-1'3'234'0,"-1"4"-8"16,-2-2-10-16,3 0-11 0,-1 2-13 0,-2 1-15 0,1 3-12 15,0-2-6-15,1 4-16 0,-1-1-5 0,1 2-7 16,0 0-5-16,0 1-7 0,-1-1 1 15,3 5-13-15,0-1-8 0,0-3-7 0,2 3-13 0,-1-2-3 16,1 2-7-16,0-5-11 0,1 1-7 0,-1 0-8 16,0-1-14-16,3 0-15 0,-4-4-15 0,3 3-19 15,-1-2-20-15,-2-3-23 0,2 0-27 0,0-2-24 16,-1 0-22-16,0 0-26 0,1-5-21 0,-3 0-38 16,0 0-149-16,0 0-399 0,7-5 177 0</inkml:trace>
  <inkml:trace contextRef="#ctx0" brushRef="#br0" timeOffset="140222.75">9979 8594 200 0,'1'7'223'0,"-2"-1"-10"16,1 1-5-16,0 1-5 0,0 0-8 0,-1 0-10 16,1 4-8-16,-2 2-7 0,2-1-13 0,0 1-11 15,-1 1-13-15,2-2-12 0,-1 0-11 0,0 4-9 16,2-4-12-16,-1 0-9 0,-1 0-1 0,1-1-17 0,-1-2-17 16,3-1-24-16,-3-2-16 0,2 1-17 15,-2-2-20-15,1-2-26 0,0 0-25 0,-1 0-24 16,2-1-38-16,-2-3-24 0,1 1-41 0,-1-1-142 15,0 0-380-15,0 0 168 0</inkml:trace>
  <inkml:trace contextRef="#ctx0" brushRef="#br0" timeOffset="140568.94">10099 8446 47 0,'0'0'210'0,"5"-2"-13"15,-5 2-20-15,0 0-8 0,7 2-8 0,-4 1-5 16,-1 0-4-16,2-1 0 0,-1 1-2 0,2 4-4 16,-2 0-2-16,4 1 2 0,-1 3-8 0,1 2-5 15,0-2-6-15,-2 1-8 0,5 8-6 0,0-1-5 16,-3 1-10-16,0-1-6 0,0 1-5 0,0-1-9 15,0-2-1-15,-1 1-5 0,1-4-5 0,-3 5-10 16,-1-5-4-16,1 5-1 0,-1-4-9 0,-3 1-4 16,0-1-4-16,3-1-4 0,-6 5-9 0,3-5-13 15,0 0-11-15,-1 4-13 0,-2-3-12 0,0-1-11 16,0-3-27-16,-1 3-21 0,1-3-24 0,-1 2-28 16,1-5-37-16,0 0-31 0,-1-2-57 0,1-1-159 15,-1-1-458-15,4-1 203 0</inkml:trace>
  <inkml:trace contextRef="#ctx0" brushRef="#br0" timeOffset="141311.18">7210 8344 39 0,'0'0'197'0,"3"-2"-11"16,-3 2-15-16,0 0-8 0,0 0-17 0,0 0-14 16,4-2-14-16,-4 2-12 0,0 0-13 0,0 0-8 15,0 0-12-15,3-2-11 0,-3 2-29 0,2-2-15 16,1-1-27-16,0 2-22 0,1-3-20 0,3 0-32 16,-1 0-26-16,1-1-115 0,0 1-242 0,0-2 108 15</inkml:trace>
  <inkml:trace contextRef="#ctx0" brushRef="#br0" timeOffset="141530.04">7553 8264 4 0,'0'0'204'0,"5"-2"5"0,-5 2 6 0,2-1 0 15,-2 1-10-15,0 0-2 0,3-2-12 0,-3 2-23 16,0 0-12-16,0 0-21 0,5-2-12 0,-5 2-13 15,2-2-13-15,-2 2-16 0,3-3-21 0,1 2-13 16,-1-1-20-16,1 1-25 0,-1 0-26 0,1 0-22 16,2 0-25-16,1 0-25 0,-3-2-22 0,3 1-22 15,3 1-14-15,-3 1-147 0,3 0-326 0,-3 0 145 16</inkml:trace>
  <inkml:trace contextRef="#ctx0" brushRef="#br0" timeOffset="141706.94">7849 8248 76 0,'6'2'179'16,"-6"-2"4"-16,4 0 1 0,-4 0-4 0,0 0-6 15,6 0-9-15,-6 0-12 0,0 0-18 0,5-1-14 0,-5 1-10 16,0 0-12-16,0 0-11 0,7-1-18 16,-7 1-29-16,6 0-22 0,-6 0-30 0,7 0-29 15,-3 1-35-15,-4-1-28 0,10-2-29 0,-4 1-138 16,-2 1-292-16,3 0 130 0</inkml:trace>
  <inkml:trace contextRef="#ctx0" brushRef="#br0" timeOffset="141883.94">8107 8262 180 0,'0'0'205'0,"0"0"-3"0,0 0 4 0,4-1 5 15,-4 1-5-15,0 0-10 0,3 0-16 0,-3 0-21 16,0 0-17-16,0 0-16 0,0 0-20 15,0 0-26-15,0 0-27 0,0 0-30 0,0 0-37 0,0 0-33 16,0 0-37-16,0 0-35 0,0 0-37 0,3 4-154 16,-3-4-334-16,0 0 148 0</inkml:trace>
  <inkml:trace contextRef="#ctx0" brushRef="#br0" timeOffset="157235.14">2343 2343 72 0,'0'0'100'0,"0"0"-5"16,0 0 1-16,2-2 2 0,-2 2-8 0,0 0 6 16,0 0-7-16,0 0 2 0,0 0-4 0,0 0-5 15,0 0-3-15,0 0-1 0,0 0-1 0,0 0-7 16,0 0 0-16,0 0-7 0,0 0 1 0,0 0-8 16,0 0-2-16,0 0 0 0,0 0-6 0,0 0 1 15,0 0-7-15,0 0 0 0,0 0 1 0,0 0-5 16,0 0-3-16,0 0-4 0,0 0-1 0,-9 0-5 15,9 0 0-15,-4 4-5 0,1-1-3 0,0 0-1 16,1 1-1-16,-3 3-5 0,1 1 0 0,-2 0-2 16,1 3-1-16,-1 0 28 0,-1 0-4 15,0 1-5-15,0-1-3 0,0 2-8 0,0-1 1 16,4-1-8-16,-4 0 0 0,4-2 2 0,-1 2-12 0,-2-3-7 16,5-2-2-16,-2 2-6 0,0 0-11 0,1-2-1 15,0 0-5-15,2-2-4 0,-3 2-13 0,3-2-9 16,0 0-12-16,0-1-17 0,0-1-18 0,0 2-14 15,0-4-18-15,3 4-118 0,-3-3-277 0,0-1 123 16</inkml:trace>
  <inkml:trace contextRef="#ctx0" brushRef="#br0" timeOffset="157654.91">2493 2246 11 0,'0'9'141'0,"0"-9"-13"16,0 0-6-16,-2 6-17 0,2-6-1 0,-3 5-14 15,3-1-8-15,-1-1-9 0,0 2 0 0,-1 0-6 16,1-1-8-16,-1 3-6 0,0 2-4 0,0-3-1 16,1 3-2-16,-2-1-2 0,0-1-4 0,3 1-5 15,-3 0-4-15,2 1 1 0,-2 0-7 0,2-2-3 16,-2 2-13-16,0 0 10 0,0 0-7 0,0-2-12 15,2 2-2-15,-2-1-10 0,3 1 0 0,-3 0-9 16,-1-3-10-16,4 1-6 0,-3-1-3 0,2 0-11 16,-2-2-15-16,3 0-5 0,0 0-16 0,-3-2-19 15,3 2-58-15,0-4-178 0,-3 4 78 16</inkml:trace>
  <inkml:trace contextRef="#ctx0" brushRef="#br0" timeOffset="158030.94">2198 2459 81 0,'0'0'97'0,"0"0"-2"16,0 0 4-16,9-6 2 0,-4 4 0 0,-2-2-4 15,1 2 2-15,3-3-10 0,0 0-3 0,3 0-7 16,-3-1-1-16,6-1-8 0,0 1-6 0,-1-1-7 16,-2-1-5-16,3 2-4 0,1 0-2 0,0-2 1 15,0 2-8-15,4-5-2 0,2 3-6 0,0-1-2 16,-5 4-5-16,2-5-4 0,0 1-4 0,-3 2-6 15,-1 1 4-15,1-2-11 0,-3 3-6 0,3-4-8 16,-5 6-11-16,2-4 2 0,3 1-16 0,-7 3-7 16,0 1-20-16,0 0-17 0,0-1-14 0,-4 3-15 15,3 0-13-15,-3-1-63 0,-3 1-199 0,0 0 88 16</inkml:trace>
  <inkml:trace contextRef="#ctx0" brushRef="#br0" timeOffset="158397.93">2236 2531 102 0,'0'0'128'0,"0"0"2"0,10-3-6 15,-6 1-10-15,2 1-12 0,-2-1-7 0,-1 1-1 16,3-1-8-16,-1 1-6 0,2-3 8 0,0 1-12 16,-1 1-8-16,1-3-7 0,0 1-3 0,2 1-7 15,-1-1 5-15,5-2-15 0,-5 2-2 0,-1-1-7 16,4 0-2-16,-1 0-5 0,-3 0 6 0,3 1-15 15,1-2-1-15,-1-1-12 0,0 3-7 0,0 0-11 16,0-2-13-16,-3 3-15 0,1-2-13 0,-2 2-18 16,2 0-13-16,-2-2-13 0,0 3-23 0,-2 0-80 15,0-1-219-15,-4 3 97 0</inkml:trace>
  <inkml:trace contextRef="#ctx0" brushRef="#br0" timeOffset="158863.96">2636 2443 42 0,'0'0'217'0,"0"0"-18"0,0 0-7 16,0 0-14-16,0 0-18 0,0 0-14 0,0 0-13 16,0 0-15-16,0 0-12 0,0 0-13 0,0 0-11 15,0 0-7-15,0 0-8 0,0 0-17 0,0 0-8 16,0 0-17-16,0 0-5 0,0 0-35 0,0 0-23 15,0 0-41-15,0 0-49 0,0 0-154 0,0 0-304 16,0 0 136-16</inkml:trace>
  <inkml:trace contextRef="#ctx0" brushRef="#br0" timeOffset="159609.17">2722 2337 90 0,'0'0'157'0,"0"0"-3"0,0-2-11 0,0 2-9 15,0 0-8-15,0 0-11 0,0 0-9 0,0 0-11 16,0 0-2-16,0 0-12 0,0 0-5 0,0 0-8 16,0 0-3-16,0 0-2 0,0 0-5 0,0 0-4 15,0 0-6-15,0 0-1 0,0 0-4 0,0 0-8 0,0 0 1 16,3 6-3-16,-3-6 1 0,0 4 0 0,0-2-3 16,0 2 2-16,-3 2 3 0,3-1-10 15,0 1 3-15,-3 0-4 0,1 2-4 0,0-1-3 16,-1 0-1-16,1 2-2 0,-1-2-3 0,1 1-5 15,-1 0-5-15,2-3 9 0,1-2-8 0,-3 2 3 16,3 0-5-16,-1 0 4 0,-1-1-4 0,1-2 2 16,0 1-1-16,1-3 0 0,-2 5 3 0,2-5 7 15,-1 3-8-15,1-3 3 0,0 2-1 0,0-2-5 16,0 0-7-16,0 0 0 0,0 0-6 0,0 0 1 16,0 0-8-16,-9-7-12 0,9 3-12 0,-1-2 1 15,2-1-8-15,-2 0 2 0,1-2-4 0,1-1 5 16,-1-2 0-16,0 0-4 0,3 0-3 0,-1 1-5 15,0-3 5-15,0 5 6 0,-1-2 0 0,2 0 9 16,-3 2 3-16,4 0 2 0,-1 3 1 0,1-1 0 16,-4 0 4-16,2 1 6 0,1 0 2 0,-1 2 3 15,1-1 9-15,1 2 0 0,-1 0 1 0,0-1 1 16,-3 0 0-16,4 2 4 0,-1 0 6 0,-3 2 11 16,10-2 0-16,-10 2-1 0,8 2-4 0,-8-2 3 15,9 3 3-15,-5 0-3 0,0-1 0 0,3 3 3 16,-4-3 7-16,4 4 3 0,-1 0 1 0,-2-1-3 15,0 0-6-15,2 4 10 0,-2-2 2 0,0 0-2 16,-1 0 4-16,0-1-5 0,0 1-1 0,1 1 4 16,-4-2-3-16,3 0 0 0,-2 2 7 0,-1 0-3 15,2-1 3-15,-2 2-2 0,0 0 0 0,-2-1-2 16,1-1-6-16,-2 1-3 0,2 0-3 0,-1 0-3 16,-1 0 2-16,1-4-9 0,0 0-10 0,-1 2-7 15,2-1-5-15,0-2-18 0,1 1-9 0,-2-1-21 16,2-3-20-16,0 3-24 0,0-3 0 15,2 1-1-15,-2-1-15 0,0 0-104 0,0 0-246 16,0 0 110-16</inkml:trace>
  <inkml:trace contextRef="#ctx0" brushRef="#br0" timeOffset="160038.97">2891 2362 38 0,'-5'3'157'0,"5"-3"-23"0,-2 7-16 0,2-3-11 16,0 0-10-16,0 0-10 0,0 1-7 0,0 0-12 16,0 2-2-16,2 0-8 0,0-1-4 0,1 0-5 15,0 3-11-15,1-5 0 0,-1 3-8 0,1 0-2 16,-1-1 0-16,4-2-3 0,0 1 1 0,-1-2-4 15,-1 0-2-15,1-1-5 0,1 0-4 0,0-3 10 16,2 0-4-16,-1 0-2 0,2-1 4 0,-3-2-10 16,0 0 5-16,1 0 2 0,0-4 2 0,-3 2 2 15,4-4 1-15,-1-1-2 0,-2 1-3 0,-1 0-2 16,0-2-1-16,-3 2-1 0,1 1-4 0,-3-2 5 16,-3-2 8-16,3 7-1 0,-4-3-4 0,1 0 19 15,1 4 4-15,-3-2 2 0,1 2-3 0,-3 0-8 16,1 0-6-16,-2 4 1 0,1-2-5 0,-2 3 7 15,2-2-13-15,0 2-2 0,-1 4-5 0,-1-3-5 16,1 0-6-16,2 3-6 0,-2 1-10 0,1-2-7 16,1 0-11-16,2 4-24 0,1-2-11 0,0 0-8 15,-1 1-25-15,4 0-14 0,0 1-12 0,0-1-95 16,-1 0-245-16,1-2 109 0</inkml:trace>
  <inkml:trace contextRef="#ctx0" brushRef="#br0" timeOffset="160616.78">3160 2270 88 0,'-14'5'125'0,"11"-4"-15"0,-2 3-7 16,-1 1-10-16,2 0-5 0,-2 1-8 0,2 1-10 15,0-1 3-15,0 3-11 0,2-1-10 0,-1 1-2 16,3-1 2-16,-1 1-11 0,1 0-3 0,1 0-5 0,1 0-2 16,1 0-3-16,-1-1 1 0,3 0-7 15,-1-1-1-15,0-1-1 0,0-3 0 0,3 4-1 16,-2-4 4-16,-1 0-3 0,0-1-5 0,3 2 3 16,-3-4 3-16,0 0 17 0,2-1-4 0,-2-2 3 15,3 1 7-15,-4-1-9 0,4-3 1 0,-3-1-3 16,1-2 3-16,0 1-2 0,-2-1-1 0,1-3 0 15,-1-2-10-15,0 1-2 0,-2-6-7 0,2 0 0 16,-3-1-3-16,0 2-1 0,0-2-14 0,0 1 7 16,0 0-4-16,0-3-3 0,0 4-1 0,0 2 1 15,0 1 3-15,0 1 2 0,0-1 10 0,0 2 4 16,0-1 4-16,-3 4 21 0,3 0 14 0,0 4 8 16,-1 0-7-16,-2 0 1 0,3 2 5 0,0 0 0 15,0 0-4-15,0-1-11 0,0 5-4 0,0-4-6 16,0 1-6-16,0 3-5 0,0 0-8 0,0 0-7 15,0 0 4-15,0 0-3 0,0 0 0 0,0 0-2 16,0 16 5-16,3-8-1 0,-3 4 2 0,1 2-2 16,-1-1 0-16,3 6 2 0,-3 0-6 0,0 0 6 15,-3 0-6-15,6 5 1 0,-3-2-4 0,0-2 5 16,0 0-6-16,0 2-3 0,3-1-1 0,-3-2-6 16,4 0-6-16,-4-4-3 0,0 0-3 0,3-1-9 15,1 1-5-15,-1-3-9 0,1 2-8 0,-4-4-17 16,3-1-11-16,0-1-16 0,1 2-10 0,-1-4-20 15,1 0-14-15,-1 1-9 0,1-4-11 0,-1 0-132 16,1 1-311-16,1-3 139 0</inkml:trace>
  <inkml:trace contextRef="#ctx0" brushRef="#br0" timeOffset="161378.79">3345 2376 19 0,'7'10'87'0,"-7"-10"-9"0,4 4-1 0,0-1 8 16,-1-1-24-16,-3-2-4 0,11 3-5 0,-11-3 9 16,10 1-9-16,-4 0 1 0,2-1 1 0,-8 0 0 15,13-4-9-15,-6 2 4 0,1-2-6 0,1 2 4 16,-3-3-5-16,1 1-3 0,-2-1-2 0,1 0-3 15,-2-2-1-15,0 0-6 0,-1 2-3 0,1-2-3 16,-1 0 4-16,-3 0-1 0,3-2-3 0,-2 1 1 16,-1 1 5-16,-1-1 5 0,0 4-3 0,-2-4 1 15,1 3 16-15,2 5 4 0,-7-5-10 0,3 1-1 16,0 3-5-16,-2 1-4 0,6 0-1 0,-11 1-4 16,5 1-2-16,1 1-4 0,-1 1 1 0,-1 2-3 15,1 1-4-15,1-1 2 0,-1 2-7 0,3 5 3 16,-1-5 0-16,4 0-7 0,-3 1 4 0,3 1 1 15,0-1-1-15,3 0-1 0,-3 0 1 0,3 1 5 16,1 1-10-16,0-3-1 0,-1 0 1 0,4-3 3 16,-1 2-1-16,-2-2 0 0,3 2-1 15,0-3 1-15,0 0-4 0,0-2 5 0,2 1-5 0,-1-2 5 16,1-1-3-16,-9 0 3 0,18-4 2 0,-8-2-1 16,1-1 4-16,3 0-5 0,-3-2 1 0,2 2-2 15,-3-5 11-15,1 3-11 0,-1-3-2 0,-2 1-2 16,0-1 3-16,0 0 3 0,-4 1-8 15,3-1-1-15,-3 0-3 0,-1 0-2 0,0 0-4 16,-1 0 1-16,-2 3 6 0,0 0-1 0,0 1 3 16,0 1-3-16,-2 1 1 0,-1 1-4 0,3 0 4 15,0 5 5-15,-4-7-9 0,4 7-4 0,0-4 6 0,0 4-2 16,0 0-2-16,0 0 4 0,7-5 0 16,-7 5 5-16,0 0-4 0,0 0 1 0,11 1-2 15,-11-1 1-15,7 5 0 0,0-2 1 0,-1 1 2 16,-2 1 3-16,3-2 0 0,3 3 2 0,-3-1 4 15,0 1 2-15,0 0 1 0,0 1 7 0,-1-1-9 16,1 0-2-16,0 1 8 0,0-2 2 0,-1 1 4 16,1 0-1-16,-3 0 2 0,0-3-3 0,-1 2 5 15,1-1 3-15,-1-1 2 0,-3 0 8 0,3 1 4 16,-3 0 6-16,0 1-2 0,-1 3-1 0,-2-4-4 16,0 4-2-16,-3-2-3 0,1 0-6 0,-2-1-1 15,-2 1-7-15,2 0 0 0,-3-2-7 0,3 2-3 16,-3-3-5-16,-1 1-10 0,4-1-8 0,-3 1-9 15,3-2-22-15,-1 0-19 0,1-1-23 0,7-1-24 16,0 0-37-16,0 0-38 0,-17-5-136 0,11 3-347 16,3-1 153-16</inkml:trace>
  <inkml:trace contextRef="#ctx0" brushRef="#br0" timeOffset="162722.4">2933 2786 45 0,'0'0'86'0,"0"0"-12"16,0 0 0-16,6 0 5 0,-6 0-18 0,0 0 4 16,0 0 0-16,0 0 2 0,0 0 10 0,0 0-15 15,0 0 2-15,0 0-8 0,0 0 0 0,0 0-9 16,0 0 11-16,0 0-8 0,0 0-14 0,0 0-4 15,0 0 7-15,0 0-16 0,-3-9 0 0,3 9-2 16,2-5 2-16,-1 1-3 0,1 0-7 0,-1 1-2 16,0 0-3-16,1 1 20 0,-1-4-3 0,1 3-17 15,0-1 0-15,0-1-1 0,-1 0 3 0,1 1 6 16,-1-1-6-16,-1 1-2 0,3 0 1 0,-2 0 2 16,-1-1-3-16,3 2 6 0,-3 1 3 0,0 2 0 15,1-5 7-15,1 3-5 0,-2 2 0 0,1-3-2 16,-1 1 1-16,0 2-1 0,0 0-5 0,0 0 2 15,0 0-3-15,0 0-3 0,0 0-2 0,0 0-1 16,0 0-6-16,0 0 4 0,0 0-4 0,0 0-4 16,-1 11 9-16,-1-7-5 0,2 3 3 0,-1 0-1 15,1 1 5-15,-1-2-2 0,-1 4 3 0,2-3-3 16,0 1-1-16,-1 0 3 0,-1 2-3 0,2-2-2 16,2 0 6-16,-2 0-6 0,0 1-3 0,1-1 4 15,1 0 3-15,-1 1-4 0,0-1 3 0,2-1-2 16,-1 0 0-16,-2 0 2 0,1-2-4 0,0 0 0 15,2 1 2-15,-1-1-2 0,-1 0 3 0,3 0-5 16,-4-1 1-16,0 1-2 0,2-1-2 0,-1 0 1 16,-1-2-2-16,2 1-1 0,-1 0 0 0,0-1 0 15,-1-2-6-15,0 4 3 0,0-4-1 0,0 3 5 16,0-3 3-16,2 2 0 0,-2-2-1 0,0 0 5 16,0 0-6-16,0 0 1 0,0 0 3 0,0 0 2 15,0 0-5-15,0 0-5 0,0 0-4 0,-9 0 9 16,9 0-6-16,0 0 6 0,-10-2-7 0,10 2 2 15,-4-2-2-15,4 2 0 0,-7 0 2 0,3-1-4 16,0 0 2-16,4 1 0 0,-9-1-4 0,4 1 4 16,5 0 3-16,-7-1-1 0,1 0 1 0,3 0-3 15,3 1 3-15,-7 0-4 0,7 0 6 0,-4-1-2 16,4 1 6-16,0 0 6 0,-7-1-8 0,7 1 3 16,0 0-3-16,-3-1 4 0,3 1-6 0,0 0-3 15,0 0 11-15,0 0-10 0,0 0 3 0,0 0 4 16,0 0-5-16,0 0 8 0,0 0 2 0,0 0-12 15,0 0 5-15,0 0-2 0,7 6 9 0,-3-5 4 16,-1 0-5-16,-3-1 11 0,10 1 6 0,-4-2-4 16,2 2 2-16,-1-2 0 0,0 0 3 0,2-1-6 15,-1 1 0-15,2 0 0 0,-2 0 1 0,2 0-4 16,-1 0-1-16,-1 1 4 0,-1 0-2 0,2-1-4 16,-1-2-2-16,-1 3-1 0,0 0-11 0,-4 0-7 15,4 0-1-15,-3 0-20 0,2-2-24 0,-2 0-23 16,0 0-16-16,1 1-25 0,-5 1-85 0,0 0-222 15,0 0 99-15</inkml:trace>
  <inkml:trace contextRef="#ctx0" brushRef="#br0" timeOffset="165902.19">2960 4179 121 0,'0'0'161'0,"0"0"-7"0,0 0-8 16,0 0-8-16,0 0-7 0,0 0 1 15,0 0-17-15,0 0-10 0,0 0-5 0,0 0-10 16,0 0-8-16,-7 2-7 0,7-2-1 0,0 0-3 15,-4 0-9-15,4 0-8 0,-6 0 4 0,6 0 3 0,-4 1 2 16,4-1-4-16,-7 0-7 0,7 0-7 0,-7 0-3 16,7 0-4-16,-7-1-4 0,7 1 1 15,-10 0-4-15,7 0-1 0,3 0 3 0,-7-1-8 16,3 0 0-16,1 0-6 0,0-2-3 0,-1-1-2 16,1 0-7-16,-1 2-2 0,1-1-5 0,3-1-5 0,-4 0-4 15,3-2-5-15,-1 0-1 0,2 2 10 0,0-2-13 16,0-1-1-16,0 1-1 0,0 1 0 15,2-1 4-15,-1 2 0 0,3-1 3 0,-1 0 7 16,1-5-2-16,-1 2-5 0,1 4-1 0,-1-2 2 16,4 1 4-16,-4 2-1 0,1-1 4 0,2 1-3 0,-2-2 0 15,3 0 1-15,-4 3 0 0,3-2-1 0,-4 3 2 16,3-1 0-16,-2-1 0 0,2 3-1 16,-3-1 5-16,-2 1-4 0,0 0-3 0,8 1 4 15,-5 0 0-15,0 1 2 0,-2 0 3 0,2-1 2 16,0 3 2-16,-1 1 1 0,1-1 1 0,0 1 0 0,-1-1 4 15,0 3 5-15,0-3-3 0,-1 3 7 0,-1 1-6 16,3-1 3-16,-2 2-4 0,-1 1 6 16,0-2-2-16,0 2 0 0,-2-1-2 0,0 3 3 15,-1-1 7-15,-1 2-8 0,1 0 7 0,-1 1-6 16,0-2-3-16,-2-1-1 0,-1 2-1 0,2-2-3 0,-2 0 4 16,1 1-4-16,0-2 0 0,-1 1-2 0,0 0-4 15,-3-1-6-15,3 2-1 0,0-1-1 0,-3 1 0 16,0-4-1-16,2 3 0 0,-2-1-3 15,0 1 0-15,0-2-3 0,1-1 8 0,-1 2-5 16,-2-1 0-16,3 0-6 0,-3 0 0 0,1-2-2 0,1 2 1 16,0-4 2-16,-1 1-1 0,4-1 1 0,-3 0 2 15,3-1 3-15,-1 0-2 0,1-4-5 0,1 3-3 16,0-2-8-16,2-1 0 0,-1 0-1 16,0 1-3-16,5-1 0 0,-7-1 10 0,7 1-9 15,-5-2 1-15,3 0-5 0,2 2-2 0,-3-4 4 0,3 4 3 16,2-3 4-16,-2 3 4 0,1-6 1 0,1 4-1 15,-1-2 6-15,2 0-7 0,-2 2 6 0,2-1 3 16,1 1-5-16,-1-2 8 0,1 0 4 16,1 3 2-16,-1-3-3 0,0 0 2 0,2 0-3 15,-1 1-1-15,2-1 10 0,-2 0-5 0,3 0-1 0,-1 2 10 16,0-2-7-16,0 0 6 0,0 2 3 0,0-1-4 16,0 2 8-16,0-2-11 0,2 2 8 0,-4 0 6 15,0 2-7-15,2 0-1 0,-2-1 2 0,1 0 6 16,0 1 1-16,-1 1-1 0,1 0 2 15,-1 0 0-15,1 1 0 0,-2 0-3 0,3 1 3 0,0 2 0 16,0-2-1-16,0 2-3 0,-1 0 5 0,1 1-1 16,-3-1-5-16,2 0-1 0,1-1-4 0,3 3 3 15,-6-2-2-15,3 0-1 0,0 0-2 0,-1-1 3 16,1 0-5-16,1 0 3 0,-2 0 2 16,-2 0-2-16,2-2-2 0,-1 4 3 0,3-1-6 0,-1-3 3 15,-2 0 2-15,1-1-1 0,-2 0-7 0,3-2 7 16,-3 3-4-16,1-2 0 0,-5-1-1 0,9 2 0 15,-6-1 0-15,-3-1 3 0,9 0 3 16,-9 0-3-16,8 0 4 0,-8 0-4 0,4-3 3 0,-4 3-1 16,3-4 4-16,0 1 0 0,-3 3 5 0,1-7 3 15,-1 3-5-15,-1-1 0 0,2 0-2 0,-2-2 1 16,1 2 1-16,-3-1 4 0,0 0-1 0,3-1 0 16,-4 3-3-16,1-2-2 0,-1 2-1 0,1 0 5 15,-1-1-1-15,1 2 4 0,0 0 0 16,2-1-1-16,-2 0-1 0,0 2-2 0,1 0-2 0,-3-1-2 15,3 0-3-15,-1 1-6 0,3 2-3 0,-3-2-7 16,3 2-11-16,0 0-12 0,0 0-17 0,-6-3-19 16,6 3-21-16,0 0-16 0,0 0-21 0,0 0-25 15,0 0-132-15,0 0-308 0,0 0 137 0</inkml:trace>
  <inkml:trace contextRef="#ctx0" brushRef="#br0" timeOffset="170687.87">2807 5927 141 0,'0'0'154'16,"0"0"-3"-16,0-4-6 0,0 4 4 0,0 0-19 15,0 0-4-15,0 0-10 0,1-3 1 0,-1 3-6 16,0 0-4-16,0 0-5 0,0 0 7 0,0 0-14 16,0 0-1-16,0 0-4 0,2-2 0 0,-2 2-4 15,0 0-4-15,0 0-4 0,0 0 0 0,0 0-6 16,0 0-5-16,0 0-4 0,0 0-7 0,0 0-5 15,0 0-3-15,0 0-6 0,0 0-2 0,0 0-9 16,0 0 6-16,0 0-7 0,0 0-5 0,0 0-4 16,0 0-1-16,0 0 5 0,-3 9-11 0,1-6 2 15,1 1-3-15,-1 1 3 0,1 2-2 0,0-1-3 16,-1 2 0-16,-2 1 0 0,3-1-1 0,-2 4 0 16,1-2-1-16,0 1 0 0,0 1-1 0,-1-1-2 15,3-1-2-15,-2-1 3 0,0 0-2 0,-1 3 1 16,0-4-2-16,2 1 0 0,0 0 0 0,-1 0 0 15,2-1-1-15,-1 0-3 0,-2-1 0 0,3-2-1 16,-1 1 2-16,1-1-3 0,-2-1 0 0,2 0-2 16,0 0-2-16,0 0-5 0,2-2-1 0,-2 2-1 15,1-1-1-15,-1-1 5 0,0-2 3 0,3 5-5 16,-2-3 1-16,2-1 1 0,1 1 1 0,-1 0-1 16,1-1 0-16,-1 0 1 0,1 0 8 0,2 0-5 15,-2-1 2-15,2 0-1 0,-2 1-1 0,3-3 1 16,-1 1 2-16,2-1-1 0,-2 2 2 0,2-2-2 15,1 0-4-15,-2-1 3 0,1 2 3 0,-1-1-7 16,3 0 1-16,-6 0-5 0,2 0-3 0,1 1 0 16,0-1-4-16,0 2-6 0,-3-2-4 0,1 0-6 15,-1 1-6-15,-4 1-4 0,8-3-6 0,-3 2-15 16,-3 0-17-16,3-1-21 0,-5 2-12 0,7-3-7 16,-3 2-21-16,-1-1-14 0,1 0-159 0,-3 0-342 15,2-2 152-15</inkml:trace>
  <inkml:trace contextRef="#ctx0" brushRef="#br0" timeOffset="171146.87">2956 5946 115 0,'0'0'180'0,"0"0"-16"15,0 0-12-15,0 0-9 0,0 0-11 0,0 0-14 16,0 0-4-16,0 0-11 0,0 0-1 0,0 0-3 15,0 0 0-15,0 0-6 0,6 10-1 0,-6-5-4 16,1-1 1-16,-1 3 0 0,0 1 0 0,0 0-7 16,0 2-2-16,1-2-9 0,-1 2-5 0,0 3-5 15,2-1-4-15,-2 1-7 0,1 2-5 0,-1-1-2 16,2 0-5-16,-4-1-5 0,5 3 1 0,-2 3-2 16,1-5-8-16,-2 1-3 0,0-1-2 0,1 5 0 15,-1-3-2-15,3 2-7 0,-6-3 1 0,3-2-5 0,2 0-2 16,-1 3-5-16,1-4-2 0,0-1-5 15,0-3-7-15,-1 0-8 0,-1-1-12 0,0 0-8 16,0-1-20-16,0-3-19 0,2 2-16 0,-2 0-19 16,0-5-25-16,2 4-23 0,-2-2-21 0,-1 1-132 15,1-3-343-15,0 0 152 0</inkml:trace>
  <inkml:trace contextRef="#ctx0" brushRef="#br0" timeOffset="177421.18">2933 8373 24 0,'0'0'123'0,"0"0"2"0,0 0-6 0,0 0 0 16,0 0 3-16,0 0-6 0,0 0-5 0,0 0-4 0,0 0-5 16,0 0-2-16,0 0-12 0,0 0-3 0,0 0-9 15,0 0-8-15,0 0-3 0,0 0-5 0,0 0 3 16,0 0-4-16,0 0 2 0,0 0-4 15,0 0-1-15,0 0-4 0,0 0-7 0,0 0-3 0,0 0 0 16,0 0-9-16,0 0-2 0,0 0-6 0,-15 0 0 16,9 0 1-16,2-2-10 0,0 0 4 0,-2 2 2 15,2-2-4-15,-2-1-4 0,2 1-3 0,-1-1 0 16,0-1-5-16,1-1-2 0,-2-1-2 0,2 2 1 16,-1-3-5-16,0 1 2 0,1 0-7 0,1-2 0 15,2 1-2-15,-2 0 2 0,3 0-5 0,0-1 5 16,-1-1 1-16,2 4-5 0,-1-4 1 0,0 3 8 15,4-2-9-15,-4 2 6 0,3 1-4 0,-1 0 4 16,0 1 0-16,-2 0-2 0,3 0 2 0,1 2-1 16,-1-1-1-16,0 2 1 0,1-1 4 0,-4 2 0 15,7 2 6-15,-2-1-3 0,0 2 5 0,2-1 3 16,0 4 2-16,0 0-1 0,-1 0 0 0,-2 2-2 16,0 1 6-16,5 2 1 0,-5-1 1 0,3 1 0 15,-3 1 2-15,-1-3 2 0,1 0 4 0,-1 2-2 16,0 2-1-16,-2 1 2 0,1-2 4 0,-1 1-1 15,-2 6-3-15,-2-5 4 0,0 0-5 0,0 2-1 16,-1 2-4-16,-1 1 3 0,-1-1-5 0,-4 1-2 16,4 1-7-16,-2-3-3 0,-2 1-4 0,0 1 4 15,-2 0-3-15,0-1 0 0,2-2 0 0,-1 0-5 16,1-4 2-16,-1 0-3 0,1-3 3 0,2 0-2 0,1-2 1 16,-3 2-1-16,3-3 6 0,0-1-3 15,0-1-3-15,1-2-1 0,0-1-2 0,1 2 0 16,-1-3-5-16,3 1 1 0,-1 0-3 0,4-1 2 15,-7-1-4-15,7 1 6 0,-7-5-5 0,4 3 4 16,3-2-1-16,0-1-1 0,0-1-2 0,0 0 4 16,0-3 2-16,3 2-2 0,-3 0 0 0,1 0 3 15,2 0-2-15,0 1 1 0,1-1 3 0,2 2 1 16,-2-3-2-16,0 0-4 0,-1 3 3 0,4 0 3 16,-4-1 1-16,4 2-7 0,-3 1 8 0,1 0 1 0,0 1-1 15,1 0-1-15,1 1 3 0,-2 0-3 16,1 0 0-16,-6 1 4 0,11 2 1 0,-5-1-1 15,1 1 5-15,0 0-6 0,2 0 3 0,0 2 1 16,-3-1 7-16,2 2-7 0,-2 1 1 0,1-2-2 0,3 1 1 16,-3 1-6-16,0-1 8 0,0 0 1 0,0-1 0 15,-4 2-4-15,4-2 4 0,0 0 0 0,0 0-1 16,2 1 1-16,-7-1-2 0,3 0-2 16,2-1 2-16,-3-1-3 0,-1 1 3 0,1-1-1 0,0 0-2 15,-1 1-2-15,0-2 1 0,0 0-1 0,1 0-2 16,-1 0 1-16,-3-1-2 0,5 1 2 0,-5-1-1 15,0 0 4-15,7-1-1 0,-4-1 3 0,-3 2-4 16,6-2 3-16,-3 0-1 0,-1 0 3 16,1-2-3-16,0 1-5 0,-2-1 12 0,2-1-2 0,0-1-3 15,1-1 7-15,-4 0-3 0,0 1 7 0,0-3 2 16,0 2-1-16,0-1 5 0,0 1 4 0,0-1 9 16,-4 4 7-16,3-1-4 0,-1-3-2 0,2 4-5 15,-5-3 3-15,3 2-7 0,-2 1 6 0,1 0 4 16,2 0 3-16,-1 0 0 0,2 1 0 0,-4 1-10 15,1-1 0-15,2-1-6 0,-2 2 0 0,3 2-5 16,-3-2-1-16,3 2-8 0,-1-2-8 0,1 2-13 16,0 0-15-16,0 0-14 0,0 0-17 0,0 0-20 15,0 0-21-15,0 0-22 0,0 0-17 0,0 0-17 16,0 0-20-16,-4 5-165 0,4-5-370 0,0 0 164 16</inkml:trace>
  <inkml:trace contextRef="#ctx0" brushRef="#br0" timeOffset="177910.93">3008 8053 173 0,'0'0'194'16,"0"0"-4"-16,-4-3-10 0,4 3-12 0,0 0-6 15,0 0-18-15,0 0-10 0,0 0-8 0,0 0-10 16,0 0-13-16,0 0-8 0,0 0-7 0,0 0-7 15,0 0-9-15,0 0-4 0,0 0-6 0,0 0-5 16,1 9 0-16,-2-4-5 0,1 1-6 0,0 0-2 0,-2 2-3 16,4-1-2-16,-1 2 0 0,2-1-7 15,-3-1-4-15,3 2-2 0,-2-1-2 0,-1 1-2 16,5-1 1-16,-5 0-6 0,2 1-3 0,0-2-5 16,1 0-1-16,-1-1-1 0,1 1 1 0,1-1-2 0,1 0-4 15,0 2-2-15,-2-4-3 0,-1-1-8 0,0 1 2 16,4 0-1-16,-5-2 2 0,5 0-6 15,1 2 3-15,-3-2 0 0,-1-2-9 0,4 2-8 16,-3-2-4-16,-4 0-6 0,6 0-8 0,0-1-1 0,-6 1-9 16,8-2-26-16,-4-1-8 0,-2 1-5 0,2-1-25 15,-1-1-9-15,0 0-18 0,-2 0-145 0,-1 2-316 16,0-2 140-16</inkml:trace>
  <inkml:trace contextRef="#ctx0" brushRef="#br0" timeOffset="178727.17">2960 7909 3 0,'0'0'199'0,"-4"-2"-7"16,4 2-3-16,0 0-2 0,-3-2-11 0,3 2-14 15,0 0-9-15,0 0-11 0,0 0-7 0,0 0-9 16,0 0-12-16,0 0-10 0,0 0-7 0,0 0-8 16,0 0-9-16,0 0-7 0,0 0-5 0,0 0-6 15,0 0-6-15,0 0-5 0,0 0-9 0,0 0-1 16,0 0-8-16,0 0-3 0,0 0-5 0,0 0-2 15,0 0-2-15,6 11-3 0,-5-8-8 0,2-1-5 16,0 2 0-16,-2-2-10 0,1 2 0 0,-1-3-5 16,2 1-1-16,0 1-4 0,-2 1 1 0,2 0-4 15,0-4 1-15,0 1 2 0,-1 1 1 0,1-1-3 16,-3-1 2-16,6 2-2 0,-6-2 2 0,0 0 4 16,4-1-1-16,-4 1 3 0,4-3-1 0,-1 1 4 15,-3-2 0-15,2 0 3 0,-4 1-2 0,4-2 4 16,-4 0-2-16,4 0-1 0,-4 0 2 0,2 0-3 15,-1 1 4-15,-1-2 0 0,-1 2-2 0,2-1 6 16,-2 3-2-16,2-2 0 0,-2 0 0 0,0 1 4 16,2 1-1-16,-2 0-2 0,-1 0 5 0,0 1 7 15,1-2 1-15,1 2 2 0,2 1-6 0,0 0-6 16,-8 0 0-16,8 0 2 0,-6 4-1 0,3-1-2 16,1-1-2-16,0 1 3 0,-1-1-9 0,2 2 0 15,0-1-2-15,-1 0 3 0,2 2-2 0,0-1-4 16,0 3 1-16,0-4-2 0,0 1-5 0,2 1 2 15,-2-4-1-15,2 2 2 0,0 0 0 0,-1 0 1 0,2 0-7 16,-3-3 6-16,3 3-1 0,-2-3 5 16,-1 0-1-16,3 2-1 0,-3-2-2 0,0 0 5 15,7-2-2-15,-7 2 4 0,4-3 0 0,-4 3 1 16,3-4 0-16,0 0 1 0,-3 0-1 0,1 2 4 0,-1-4-2 16,0 2-4-16,0 1 8 0,0-2 4 0,-2 1-5 15,0-1 2-15,2 3-1 0,-1-2 7 16,1 4-2-16,-2-4 5 0,1 1-2 0,1 3 6 15,-3-3-3-15,0 1-3 0,3 2-1 0,-3-2-4 0,3 2 3 16,-4 0-7-16,4 0 3 0,0 0-1 0,-7 2-2 16,7-2-5-16,-3 2 1 0,1 0 0 0,2-2-7 15,-2 6-15-15,1-4-3 0,-1 4-2 0,1-4-7 16,1 2-1-16,1-1-6 0,-1 3-3 16,2-3-8-16,-1 0 2 0,-1 2-7 0,2-2-1 0,-1 0-11 15,0-1-4-15,2 1-13 0,-1-2 0 0,-2-1-5 16,2 3-3-16,-2-3-5 0,3 2-6 0,-3-2-92 15,0 0-215-15,0 0 95 0</inkml:trace>
  <inkml:trace contextRef="#ctx0" brushRef="#br0" timeOffset="186072.05">11773 2087 31 0,'0'0'101'0,"0"0"-3"0,0 0-2 0,0 0-3 0,0-5 0 16,0 5-6-16,0 0 1 0,0 0 4 0,0 0 3 16,0 0-4-16,0 0-1 0,0 0-2 0,0 0-1 15,0 0-3-15,0 0-1 0,0 0-2 0,0 0-9 16,0 0-1-16,0 0-3 0,0 0-5 0,0 0-7 15,0 0 2-15,0 0-6 0,0 0 2 0,0 0-13 16,0 0-4-16,0 0-4 0,-2-5-5 0,2 5 2 16,0 0-6-16,0-6 0 0,0 6-2 0,-2-3-6 15,1 0-5-15,-1 1 0 0,2-1-2 0,-4 0-10 16,3-1-7-16,-1 2-1 0,-1-3 6 0,2 2-4 16,-2 0-6-16,-1-1-1 0,1 0 4 0,0 1 2 15,-1 0-3-15,0-2-7 0,-2 0 7 16,2 1 2-16,0 2 0 0,-2-1 6 0,2 1-2 0,0-1-3 15,-2 0 4-15,-1 2-6 0,4 0 2 0,-7 1-3 16,6 0 5-16,-6 0-5 0,3 2 5 0,0 2-2 16,0 0 2-16,-1 0 1 0,2-1 1 0,-2 2-5 15,2-2 4-15,0 3 1 0,2-2-1 0,0 4-2 16,-2-3 4-16,4 1-3 0,-1 0 4 16,0 2 2-16,0-3-1 0,0 4-2 0,3-5 1 0,-1 5 2 15,1-1 1-15,-2-2 0 0,5 3-3 0,-3-2 5 16,2 1-3-16,-1-1-2 0,0 0 0 0,2 0 0 15,-1 0 1-15,2 1-1 0,-1-5 2 0,1 2 0 16,0 1 1-16,3-2 1 0,-3 1-2 16,2-2 2-16,-2 0-1 0,3-2 1 0,0 0-1 15,2 2 3-15,-1-2-5 0,-1-2-5 0,0 0-3 0,-1-2-7 16,2 2-12-16,2-2-17 0,-1 0-12 0,-1-1-14 16,1 0-19-16,-2 1-29 0,1 1-18 0,-1-3-99 15,-4 2-255-15,1 1 113 0</inkml:trace>
  <inkml:trace contextRef="#ctx0" brushRef="#br0" timeOffset="186553.22">11879 2159 134 0,'0'0'155'15,"0"0"-12"-15,0 0-8 0,0 0-15 0,-10 2-13 16,10-2-15-16,0 5-8 0,0-5-7 0,-3 3-10 16,3 0 0-16,-1 2-6 0,1-5-10 0,1 5-2 15,-1 1-7-15,3-3-2 0,-3 1-8 0,0-2-1 16,4 4-2-16,-1-3-5 0,-1 3 7 0,-1-4-14 15,3 2 1-15,-1-1 0 0,-2-1-3 0,2 3 1 16,0-4 1-16,-3-1-3 0,10 3 0 0,-10-3 3 16,8-2-2-16,-8 2 4 0,12-2-8 0,-7-1 9 15,2-1 1-15,-1-1 1 0,1 1 5 0,-3-2 1 16,1 0 3-16,-1 1 0 0,0-2-4 0,-3-1 2 16,2 0 0-16,1 2 7 0,-4-2-11 0,0-1 1 15,-2 4 6-15,-1-3 4 0,1 2-2 0,-2 0-2 16,1 2-5-16,-1-1-2 0,1 0 9 0,-2 2-8 15,-1 1-4-15,0-1 0 0,2 1-13 0,-4 1-6 16,-1 2-8-16,2 1-2 0,2-1-8 0,-1 2-6 16,0 1-9-16,2 0-11 0,0-2-13 0,1 2-10 15,-1 0-15-15,2 2-5 0,-2-2 2 0,4 1-22 16,0 0-9-16,0-1-14 0,0-1-20 0,0 2-94 16,4 0-261-16,-1-1 117 0</inkml:trace>
  <inkml:trace contextRef="#ctx0" brushRef="#br0" timeOffset="186935.01">12110 2082 101 0,'-7'0'125'0,"7"0"-6"0,-6 0-11 0,6 0-8 15,0 0-9-15,-7 2-19 0,7-2-6 0,-1 5-4 16,1-5-12-16,-2 4-4 0,2-4-4 16,3 5-11-16,-3-5 11 0,3 8-16 0,1-4-3 15,1-2 10-15,-1 2-3 0,1 0-26 0,1 0 16 0,1-1 2 16,0 0 3-16,0 1-5 0,0 0-4 16,-3-2-1-16,2 2 5 0,1-2-2 0,-3 1 0 0,2-1 5 15,-2 0-2-15,-1 1-3 0,-3 0 13 0,4-1-1 16,-4 3 12-16,0-4 2 0,0 3 6 15,0 2-5-15,-4-3-5 0,-2 3 1 0,2 0-9 16,-3-2-1-16,0 3-4 0,0-2-3 0,0 0-3 0,-1 0-8 16,1-1-1-16,2-1-7 0,0 0-6 0,0-1 0 15,1 0-12-15,-1-1-7 0,5-1-19 0,0 0-20 16,0 0-13-16,-10-2-15 0,10 2-27 16,-2-7-16-16,2 7-97 0,0-10-245 0,2 4 109 15</inkml:trace>
  <inkml:trace contextRef="#ctx0" brushRef="#br0" timeOffset="187330.73">12321 2004 44 0,'3'-14'114'15,"4"-5"1"-15,-4 5-8 0,1-5-14 0,-1 5 1 16,-3 0 5-16,4 1-2 0,-4 1-10 0,3 2 12 16,-3 2-7-16,0 0 1 0,0 1 8 0,3 1-4 15,-6 3-4-15,3 0-7 0,0 0-12 0,0 3-2 16,0 0-4-16,0 0-9 0,0 0-3 0,0 0-5 16,0 0 8-16,-3 12-2 0,2-2-6 0,-2 2 1 15,3 4-8-15,-3 2 0 0,0 3-3 0,3-3-5 16,0 4 0-16,0-2-3 0,3 0-2 0,-3 0-5 15,0-1 2-15,0 0-3 0,3 1-3 0,-3-5-4 16,0 3-2-16,0-3-1 0,0 0 1 0,4-1 0 16,-1 1-3-16,-3-1-2 0,4-1-3 0,-4-4-7 15,3 2-7-15,1-2-3 0,-4-2-10 0,2-2-2 16,-1 2-9-16,-1-2-12 0,0-1-6 0,0-2-8 16,3 1-3-16,-3-3-20 0,0 0-15 0,0 0-39 15,0 0-27-15,0 0-16 0,0 0-101 0,0 0-299 16,-6-14 133-16</inkml:trace>
  <inkml:trace contextRef="#ctx0" brushRef="#br0" timeOffset="187590.7">12237 2146 41 0,'0'0'149'0,"0"0"0"0,0 0 2 16,0 0-2-16,18 2-6 0,-12-1-6 0,2-1-9 16,-1-1-5-16,2 1-10 0,-1-1-13 0,3 1-5 15,-1-2-4-15,0 1-13 0,1-2-8 0,-1 2-8 16,3 0-3-16,-3-1-8 0,0 1-3 0,-2-1-12 16,2 1-10-16,-3-2-18 0,3 3-8 15,-5 0-31-15,4-2-21 0,-5 0-29 0,3 0-27 0,-3 1-26 16,1 0-134-16,-3-1-288 0,-2 2 128 0</inkml:trace>
  <inkml:trace contextRef="#ctx0" brushRef="#br0" timeOffset="188162.9499">11548 2413 90 0,'0'0'122'16,"0"0"-14"-16,0 0-3 0,0 0-6 0,0 0-10 16,0 0-9-16,0 0-11 0,0 0 0 0,0 0 1 15,0 0-10-15,0 0 3 0,0 0-6 0,0 0-9 16,13-7 15-16,-8 7 3 0,1-1-2 0,1 1-3 15,1 0 0-15,4 0-3 0,2-1 1 0,1-1 1 16,5 1 5-16,3-1-2 0,-1 1-2 0,2-1 1 16,3 1-3-16,2-2 5 0,9 3-6 0,-7-2-5 15,6 2-3-15,5-2-2 0,-1 0-5 0,1 0 1 16,-1 1-3-16,0-1-4 0,1 2 1 0,2-1-7 16,-2 0 0-16,2 0-4 0,-2-1-3 0,-1 0-1 15,1 2-1-15,-1 0-6 0,-10 0 1 0,7 0-2 16,-7 0-8-16,9-2-1 0,-4 3-5 0,-8-1-4 15,1-3 1-15,-1 2-13 0,-2 1-9 0,0 0-9 16,-2 0-6-16,-2 1-7 0,-2-2-6 0,-4 0 2 16,-1 0-21-16,-5 1-11 0,-2-2-9 0,2 2-11 15,-6 2-2-15,-4-2-13 0,9-2-23 0,-9 2-136 16,0 0-299-16,0 0 132 0</inkml:trace>
  <inkml:trace contextRef="#ctx0" brushRef="#br0" timeOffset="202580.8297">11966 2745 58 0,'0'0'65'0,"0"0"4"15,0 0-2-15,0 0 0 0,0 0 2 0,0 0 3 16,0 0-5-16,3 5-2 0,-3-5 3 0,0 0-3 16,0 0 2-16,0 0-4 0,0 0-8 0,0 0 2 15,0 0-9-15,0 0-3 0,0 0-6 0,0 0 2 16,0 0 9-16,0 0-17 0,0 0 4 0,0 0-6 15,0 0 2-15,0 0-2 0,0 0 6 0,0 0-6 16,0 0 3-16,0 0 3 0,7-7-3 0,-5 5-2 16,-2 2 0-16,1-3-1 0,-1 3 5 0,1-2-5 15,-1-1 5-15,0 3-7 0,0 0-5 0,3-3-4 16,-3 3-2-16,0-2 1 0,0 2-3 0,0 0-4 16,0-4 3-16,0 4 0 0,0 0-5 0,2-4-4 15,-2 4 4-15,1-1 0 0,-1 1-3 0,4-5-3 16,-1 4-1-16,-3-1 4 0,0 2 0 0,2-4 1 15,0 2 4-15,-2 2-5 0,0 0 5 0,0-3 1 16,0 3 0-16,3-5 3 0,-3 5 4 0,0 0-1 0,0-2 4 16,0 2-1-16,0 0 0 0,0 0 0 15,0 0 0-15,0 0-3 0,0 0-2 0,0 0-2 16,0 0-3-16,0 0-1 0,0 0-1 0,0 0 3 16,0 0-3-16,2-2-3 0,-2 2 1 0,0 0 1 15,0 0-8-15,0 0 2 0,0 0 2 0,0 0-1 0,0 0 3 16,-2 9 0-16,2-9-1 0,-3 5 3 15,3-1-2-15,-2 1 1 0,2-2-3 0,-2 1-1 16,1 0 1-16,-1 2 1 0,2-1-2 0,0 1 3 16,-4 0-1-16,1 2-2 0,3 2 3 0,0-4-3 0,-4 2 2 15,3-2-2-15,-1 1 1 0,1 3 1 0,-1-1 0 16,2-1-3-16,-2 0-5 0,0 1 7 16,1-1-2-16,-1 1 0 0,2-2-2 0,-1 1 4 15,1-2 0-15,-3 1-3 0,3-1 6 0,0 0-6 16,0-3 2-16,-1 1 0 0,1 0-4 0,0-2 2 0,-2 2 1 15,2-4 3-15,0 3 2 0,0-3 3 0,0 2 5 16,0-2 5-16,0 0 0 0,0 0 6 0,0 0 1 16,0 0-7-16,0 0-2 0,0 0-3 15,0 0-1-15,0-10-1 0,0 5-4 0,0 0 0 16,0 0-1-16,0-2-2 0,2 0-2 0,-2-1-1 0,1-5-2 16,1 6-4-16,-1-3-2 0,0-1-4 0,1 2 0 15,1 0-3-15,1-3-1 0,-1 0-1 0,-1 4-2 16,1-3 1-16,0 2-1 0,1-1 1 15,-1 3 2-15,1-1-3 0,-1 1 4 0,1-1-2 16,-1-1 5-16,0 4-3 0,4-1 2 0,-4 1 4 0,1 0-1 16,0 1-2-16,-1 0 3 0,1 0-4 0,-1 0 4 15,0 1-3-15,1 1 2 0,-1-1 0 0,0-1 4 16,1 2 1-16,0 1-2 0,-1-2-1 16,1 2 1-16,-1-3 2 0,0 3-1 0,-3 1 2 0,7-1-1 15,-3 0 0-15,-4 1 0 0,7-3 2 0,-4 3 2 16,-3 0-2-16,9 2-1 0,-5-2 0 0,0 2 6 15,0 0-2-15,0-2-2 0,-1 2 0 0,2 0-1 16,-1-2 7-16,1 3 0 0,0-2 0 0,-1 0-1 16,0 1-4-16,0 0 5 0,-2 2-4 0,-1-3 0 15,3 1 2-15,-1 0-2 0,1 3 1 0,-1-4 0 16,-3 2 1-16,3 1 4 0,-2 0 1 0,2-1 0 16,-3 1 2-16,0 2 6 0,3-4-1 0,-3 3 1 15,0 2 2-15,0 0 0 0,-3 0-3 0,0-2 4 16,2 3-1-16,-2-4-3 0,3 2-1 0,0 1-2 15,-3-2-2-15,3 1 7 0,-2 3-7 0,0-2 2 16,-1 3-2-16,1-3 9 0,-1 0-11 0,1 1 1 16,2 0-5-16,0-2 2 0,-4-1-3 0,4 2 1 15,0-2 1-15,0-1 1 0,0 1-4 0,-1-2-2 16,1-1 0-16,0 3 0 0,1-2 2 0,-1 0-1 16,4 0 1-16,-4 1-2 0,3-3-1 0,-1 1 4 15,0 1-2-15,1-1-1 0,1-2 2 0,2 3 3 16,-6-3-3-16,10-1 2 0,-6 2-2 0,3-2 3 15,-1-1-4-15,2 1 1 0,-1 0-2 0,2-2-1 16,-4 1 0-16,1 2 5 0,1-4-7 0,0 3 2 16,0 1-4-16,-3-2 3 0,2 0-2 0,-3 1-1 15,1 0-4-15,0-1-1 0,-1 1-4 0,-3 1-3 16,6-4-8-16,-5 2-8 0,3 1-8 0,-1 0-13 16,-3 1-13-16,3-2-23 0,-3 2-29 0,0 0-29 15,1-4-34-15,-1 4-57 0,0 0-119 0,0 0-382 16,0 0 169-16</inkml:trace>
  <inkml:trace contextRef="#ctx0" brushRef="#br0" timeOffset="212744.14">12007 3817 5 0,'0'0'22'0,"0"0"-2"0,0 0-3 0,0 0 1 16,0 0 0-16,0 0 0 0,0 0-7 0,0 0 3 0,0 0 1 15,0 0-2-15,7 2 2 0,-7-2 1 0,0 0-3 16,0 0 0-16,0 0-5 0,0 0-1 0,0 0 3 16,0 0 6-16,0 0-7 0,0 0 1 15,0 0-3-15,0 0 2 0,0 0 2 0,0 0-3 0,0 0 1 16,0 0-2-16,0 0 1 0,0 0 2 0,0 0-2 15,0 0 2-15,0 0 0 0,0 0-1 0,0 0 3 16,0 0-5-16,0 0-4 0,0 0 8 0,0 0-2 16,0 0-1-16,0 0-1 0,0 0-2 0,0 0-5 15,0 0 5-15,0 0 5 0,0 0 0 0,0 0-2 16,0 0-3-16,0 0-1 0,0 0-4 0,0 0 7 16,0 0-3-16,0 0 4 0,0 0-3 0,0 0-2 15,0 0 8-15,0 0-6 0,0 0-1 0,0 0 1 16,0 0-3-16,0 0 3 0,0 0 3 0,0 0-3 15,0 0-3-15,0 0 4 0,0 0-7 0,0 0 3 16,0 0 2-16,0 0-12 0,0 0 19 0,0 0-8 16,0 0-2-16,0 0 3 0,0 0-6 0,0 0 3 15,0 0 4-15,0 0-4 0,0 0 2 0,0 0-10 16,0 0 13-16,0 0 1 0,0 0-2 0,0 0 1 16,0 0-3-16,0 0-2 0,0 0-2 0,0 0 1 15,0 0 6-15,0 0-2 0,0 0-10 0,0 0 6 16,0 0-2-16,0 0 8 0,0 0-9 0,0 0 4 15,0 0 1-15,0 0 0 0,0 0-2 0,0 0 1 16,0 0 2-16,0 0-2 0,0 0-2 0,0 0 2 16,0 0-5-16,0 0-2 0,0 0 12 0,0 0 0 15,0 0-11-15,0 0 7 0,0 0-2 0,0 0-1 16,0 0 1-16,0 0-3 0,0 0 0 0,0 0 1 16,0 0 0-16,0 0 2 0,0 0 2 0,0 0-5 15,0 0-3-15,0 0 6 0,0 0 1 0,0 0 3 16,0 0-5-16,0 0-2 0,0 0-1 0,0 0 5 15,0 0-7-15,0 0 4 0,0 0 2 0,0 0-1 16,0 0 3-16,0 0-8 0,0 0 11 0,0 0-3 16,0 0-5-16,0 0 4 0,0 0-2 15,0 0 3-15,0 0 7 0,0 0-11 0,0 0 8 0,0 0-10 16,0 0 4-16,0 0 0 0,0 0-7 0,0 0 1 16,0 0 9-16,0 0-3 0,0 0-3 0,0 0 0 15,0 0 2-15,0 0-6 0,0 0-1 0,0 0 4 16,0 0 0-16,0 0-6 0,0 0-3 0,0 0 1 15,0 0 0-15,0 0-7 0,0 0-9 0,0 0-4 0,0 0-44 16,0 0-81-16,0 0 35 0</inkml:trace>
  <inkml:trace contextRef="#ctx0" brushRef="#br0" timeOffset="214482.63">12014 3810 47 0,'0'0'87'0,"0"0"-8"0,0 0-7 0,0 0-6 0,3-1 2 16,-3 1-8-16,0 0 4 0,0 0-5 0,0 0 0 16,0 0-8-16,0 0 0 0,0 0-12 15,0 0 5-15,0 0 8 0,0 0-11 0,0 0-6 16,0 0 6-16,0 0-8 0,0 0-2 0,0 0 2 0,0 0 7 16,0 0-9-16,0 0-1 0,0 0-11 0,0 0 7 15,0 0-3-15,0 0-4 0,0 0 2 0,0 0 0 16,0 0-6-16,0 0 10 0,0 0-8 15,0 0 3-15,0 0-11 0,0 0 6 0,0 0 0 0,0 0 2 16,0 0 8-16,0 0-11 0,0 0 14 0,-3 10-3 16,0-8 1-16,6 1 5 0,-3 1 3 0,-3-1-2 15,2 1 4-15,1 2 1 0,0-1-10 0,0 0 6 16,0-1-6-16,-3 1-2 0,3 1 0 0,-3-1-1 16,3 2 0-16,0-1 3 0,-2-1-6 0,0-1 0 15,2 2-2-15,0 1 0 0,-3 0-7 0,3-1 1 16,-2-1 0-16,2 0-3 0,0-2-5 0,-2 1 7 15,1 0-4-15,-1 1 0 0,2-2-3 0,0 0-1 16,0 0 5-16,0-3-11 0,-3 5 10 0,3-4-3 16,0-1-2-16,0 6-1 0,0-6 4 0,0 0-3 15,0 2 4-15,0-2-2 0,0 0-3 0,0 0 2 16,0 0-3-16,0 0 1 0,0 0 2 0,0 0 0 16,0 0-4-16,0 0 2 0,0 0-8 0,0 0 6 15,-1-11 2-15,1 7-4 0,0-1-4 0,1 1 6 16,2 0 2-16,-3-3-3 0,0 0 0 0,0 0 2 15,3 0-3-15,-3-1-1 0,2 2 3 0,0 0 1 16,1 0 5-16,-3 1-5 0,2-2-2 0,0-1-3 16,1 1 5-16,-3 0-3 0,0 2 4 0,3-2-1 15,1-1 0-15,-4 2-2 0,6-1 0 0,-2-1 2 0,0 1 1 16,-1 1-2-16,3-2-2 0,-2 1 1 0,0 0 2 16,-1 2-1-16,4-3 2 0,-3 1-2 15,-1 2-1-15,1-3 0 0,2 3-2 0,-2-1 0 16,2-1-1-16,-2 2 5 0,0 0-4 0,1 3 5 15,-1-2-9-15,-1 0 9 0,1 1-4 0,-1 1 4 0,1-1 2 16,-1 2-2-16,-2 0 4 0,3-2-6 0,-1 3 5 16,1-1-2-16,-4 1-2 0,7-1 4 15,-7 1-1-15,6 0 3 0,-6 0-1 0,7 1-5 16,-3 0 2-16,-1-1 3 0,1 3-1 0,-4-3 2 0,7 1 0 16,-4 0 0-16,-3 2-1 0,3-2-3 0,1 2 8 15,-1-1 3-15,0 1-4 0,-2-1-1 0,-1 0 0 16,3 1 0-16,0 1 0 0,-2-1 6 15,2 1-5-15,-3-2 2 0,0 1-1 0,3 2 2 0,-2-2 5 16,-1 0 0-16,2 3 2 0,-2-1-3 0,1-2 4 16,-2 2 0-16,1-1 0 0,0 4 1 0,-2-2 3 15,2 0 1-15,-1 1-1 0,-2 0 1 0,2 0-2 16,-1 1 2-16,1-2-4 0,-2 1-2 0,0 0-2 16,2-1 1-16,-2 1 6 0,0 0-1 0,3 0-3 15,-4 0 1-15,4 0 1 0,-3 0-1 0,0-2 1 16,3 0-2-16,0 1-2 0,0 0 0 0,0 2 7 15,0-4-10-15,-4 1-1 0,4 2-1 16,0 0-1-16,0-2 1 0,0 0-1 0,0-1-3 0,0 1 2 16,0-1-3-16,4 1 0 0,-4-2-1 0,0 1 2 15,3 1-1-15,-3-3 0 0,3 2-1 0,-3-2-1 16,4 2 5-16,-1-1 3 0,0 2 1 0,-2-1-3 16,2-2 1-16,1 3-1 0,-1-2 3 0,0 0-5 15,1 1 1-15,0-2 3 0,-1 2-5 0,0-2 5 16,3 2-6-16,-2 0 2 0,0 0 2 0,-1-2-4 15,1 0 10-15,0 1-10 0,1-3-2 0,0 2 1 16,-2-2-1-16,1 0-1 0,-4 0 0 0,10 0 1 16,-6 0-2-16,-1-2 1 0,3 1-2 0,-2-2-2 15,0 2 10-15,-1-3-9 0,1 3 1 0,1-4-1 16,-1 1-3-16,1 1 6 0,-2 0-5 0,0 1 0 16,1 0-1-16,-2-1-6 0,-1 1-5 0,-1 2-8 15,4-3-8-15,-4 1-12 0,0 2-20 0,3-2-26 16,-3 2-21-16,0 0-36 0,0 0-24 0,0 0-31 15,0 0-33-15,-7 8-179 0,7-8-441 0,-1 4 196 16</inkml:trace>
  <inkml:trace contextRef="#ctx0" brushRef="#br0" timeOffset="-211371.8897">12041 5758 17 0,'0'0'98'0,"0"0"-12"0,0 0-3 0,0-4-1 15,0 4-15-15,0 0-1 0,0 0-11 0,0 0 2 16,0 0-10-16,0 0-3 0,0 0-10 0,0-3-2 16,0 3 1-16,0 0-5 0,0 0-10 0,0 0 3 15,0 0-2-15,0 0 0 0,0-3-5 0,0 3 7 16,0 0-2-16,0 0-3 0,0 0-7 0,0 0 2 16,0 0-4-16,0 0 9 0,0 0-8 0,0 0 6 15,0 0-2-15,0 0 3 0,0 0-2 0,0 0 6 16,0 0-8-16,0 0 4 0,0-4 2 0,0 4 2 15,0 0-5-15,0 0 7 0,0 0-11 0,0 0 4 16,0 0 4-16,0 0 3 0,0 0-1 0,3-2 3 0,-3 2-1 16,0 0 4-16,0 0-6 0,0 0 5 0,0 0 0 15,0 0-2-15,0 0 1 0,0 0 4 16,1-4-2-16,-1 4 0 0,0 0-5 0,0 0 11 16,0 0-10-16,0 0 12 0,0 0-5 0,0 0 13 0,0 0 0 15,-1 10 1-15,1-10-2 0,1 6 2 0,-2-5-7 16,1 4 2-16,-3-1 1 0,3 0 0 0,0 1 0 15,-1 1-1-15,-1 2-2 0,-1-1 1 0,3-3-3 16,-4 3 5-16,4-2-3 0,0 1-2 0,0 0 0 16,-3 2 3-16,-1-2-6 0,4 2 1 0,0-4-3 15,0 0-2-15,-3 2-8 0,3-3 0 0,0 2-2 16,-1-2 0-16,-2-1-3 0,3 1 0 0,0-3-3 16,0 5 0-16,0-3 0 0,0-2 1 0,0 0-3 15,0 4 2-15,0-4-3 0,0 4-1 0,0-4 0 16,0 0 0-16,0 0 1 0,0 0-4 0,0 0 1 15,0 0-2-15,0 0 1 0,0 0 2 0,0 0-4 16,4-10-1-16,-4 5 2 0,3 0-3 0,-3 2 2 16,0-2-5-16,3-1 1 0,0 0-1 0,-3 1 1 15,1-4 1-15,2 3-2 0,-2-1-2 0,2 0-3 16,0-1 4-16,1-1-1 0,-4 2-3 0,3-1 1 16,-3 1 0-16,4-1-1 0,-2-1 0 0,1 0-3 15,1 1 4-15,-3-1-2 0,3 0-1 0,-1 1 1 16,1 0 0-16,-1-1 1 0,0 2-6 0,1 0 3 15,2-2 0-15,-3 2 2 0,1-1-1 0,0 1 0 16,0 0 2-16,-1 1 2 0,1-1-3 0,2 0 3 16,-2 3-2-16,-1-3 3 0,1 3-1 0,3 0 1 15,-4 0 0-15,0 0-6 0,3 1 4 0,-1-1 3 0,-3 2-2 16,3 0 0-16,-2-1 2 0,1 0 0 0,-1 2-1 16,0 0-1-16,1-1 4 0,-1 0-4 15,-3 2 2-15,7-2 1 0,-7 2 7 0,6 0-5 16,-6 0-1-16,0 0 0 0,7 0 2 0,-7 0 3 0,5 2-5 15,-3 0 6-15,-2-2-5 0,4 3 3 0,-4-1-1 16,3 1 1-16,-2 0 2 0,2-1-1 16,-3 1-2-16,1 1-1 0,1-1 6 0,-1 1 0 0,-1 0 2 15,2 1-3-15,-4-1-1 0,4 2 1 0,-2-1 0 16,-2 0 1-16,2 1-2 0,0 1 6 0,0-1-5 16,-1 1 0-16,-1-2 1 0,1 2 6 0,1 1 1 15,-3 0-3-15,3-2 1 0,-1 1-1 0,-2 0 0 16,3-2-1-16,-3 0 2 0,2 2 0 0,-1 0 3 15,-2-2 3-15,4 3-3 0,-1 0 3 0,-1-2-2 16,-2 2 1-16,4 0 3 0,0-3 4 0,-3 5-3 16,3-5 2-16,-1 2 1 0,1-2-1 0,0 2-2 15,-3-1 1-15,3-1 0 0,0 3-1 0,0-3-1 16,0 1 0-16,0 0 0 0,0 1 0 0,0-1 1 16,0 2-3-16,3-4 2 0,-3 3 0 0,0 0-7 15,1-3 5-15,-1 1-1 0,2 2-4 0,-1-1 3 16,-1-2-1-16,3 0 2 0,-2 1 4 0,1-1-9 15,-1 1 1-15,-1-2-1 0,4 1-3 0,-1 1 0 16,0-2 0-16,0 0-4 0,-2 1 5 0,2-3-3 16,-2 2-2-16,4-2 2 0,-5-1-1 0,5 2 2 15,-2-1-2-15,1 0-1 0,-4-1 1 0,5 0 2 16,-5 0-5-16,8-1 1 0,-4-1-1 0,-1 1 0 16,3-1-3-16,-2-1 1 0,-1 3-3 0,1-4-2 15,-1 3-3-15,-2-1-3 0,2 0 0 0,1 1-6 0,-4 1-7 16,3-3-2-16,-3 3-14 0,3-4-7 15,-3 4-19-15,3-2-24 0,-3 2-28 0,0 0-23 16,1-3-22-16,1 2-31 0,-2 1-201 0,0 0-427 16,0 0 190-16</inkml:trace>
  <inkml:trace contextRef="#ctx0" brushRef="#br0" timeOffset="-210297.63">12124 6220 128 0,'0'0'187'16,"0"0"-10"-16,0 0-2 0,0 0-6 0,0 0-12 15,0 0-9-15,0 0-9 0,0 0-5 0,0 0-10 0,0 0-7 16,0 0-1-16,0 0-8 0,0 0-7 15,0 0-7-15,3-6-3 0,-3 6-11 0,0 0-7 16,0 0-8-16,1-6-6 0,1 4-7 0,-2 2-2 16,1-4-6-16,1 2-6 0,-2 2-9 0,2-4-9 0,-2 4-6 15,0-3-10-15,0 3-14 0,2-4-10 0,-1 2-13 16,-1 2-15-16,2-3-14 0,-2 3-17 16,1-3-17-16,-1 3-16 0,0 0-6 0,0 0-30 15,3-2-13-15,-3 2-140 0,0 0-327 0,0 0 145 0</inkml:trace>
  <inkml:trace contextRef="#ctx0" brushRef="#br0" timeOffset="-209979.8199">12145 6541 105 0,'0'0'179'0,"0"0"-2"16,0 0-2-16,0 0-3 0,0 0-5 0,0 0-8 15,0 0 1-15,7-4-6 0,-7 4-6 0,3-2-10 16,-3 2-6-16,2-5-21 0,0 3-10 16,-2-1-11-16,3-1-6 0,-3 1-11 0,0 0-4 0,0 3-9 15,0-5-5-15,0 2-7 0,0 3-5 0,2-4-8 16,-2 1-6-16,0 3-10 0,0 0-9 0,2-2-19 15,-2 2-17-15,0 0-25 0,0 0-15 0,0 0-21 16,0 0-17-16,0 0-4 0,0 0-11 0,0 0-18 16,0 0-16-16,0 0-29 0,0 9-94 0,-2-4-298 15,0 0 133-15</inkml:trace>
  <inkml:trace contextRef="#ctx0" brushRef="#br0" timeOffset="-209683.99">12155 6793 106 0,'0'0'172'0,"0"0"8"0,0 0 1 16,2 2 1-16,-2-2-5 0,0 0-5 15,2 2-5-15,-2-2-15 0,0 0-6 0,0 0-9 16,0 0-9-16,0 0-7 0,0 0-14 0,0 0-9 0,0 0-4 15,0 0-18-15,0 0-3 0,0 0-8 0,-2-10-6 16,2 10-12-16,0 0-4 0,0 0-11 0,-2-3-7 16,2 3-13-16,0 0-10 0,4-4-10 0,-4 4-13 15,0-2-17-15,0 2-10 0,0-4-17 0,0 4-12 16,0 0-17-16,0 0-26 0,0 0-15 0,0 0-15 16,0 0-19-16,0 0-137 0,0 0-330 0,0 0 147 15</inkml:trace>
  <inkml:trace contextRef="#ctx0" brushRef="#br0" timeOffset="-209352.67">12114 7067 115 0,'0'0'140'15,"0"5"0"-15,0-5 5 0,0 4-10 0,-1-3-2 16,1-1-6-16,-2 2-5 0,2-2-1 0,0 0-1 16,0 0 1-16,0 0-3 0,3 3 0 0,-3-3-4 15,0 0-1-15,0 0-8 0,0 0-9 0,0 0-6 16,0 0-3-16,0 0-13 0,0 0-10 0,0 0-5 16,0 0-7-16,0 0-8 0,-3-10-4 0,3 10-9 15,-1-2-10-15,1 2-4 0,0 0-11 0,0 0-10 16,1-6-8-16,-1 3-10 0,0 3-10 0,0 0-11 15,0-3-8-15,0 3-7 0,0 0-12 0,0-4-6 16,0 4-15-16,0 0-3 0,0 0-16 0,0 0-3 16,0 0-11-16,0 0-17 0,0 0-131 0,0 0-294 15,0 9 131-15</inkml:trace>
  <inkml:trace contextRef="#ctx0" brushRef="#br0" timeOffset="-209038.8499">12141 7332 24 0,'0'0'133'0,"0"0"-4"0,0 0 1 15,6-3 1-15,-6 3 7 0,0 0-2 0,1-3-6 16,-1 3 4-16,0-4-5 0,0 1-5 15,0 3-9-15,4-3-5 0,-4 1-1 0,0 2-7 0,0-4-7 16,0 4-8-16,0 0-8 0,0-4-7 0,0 1-9 16,0 3-6-16,0 0-4 0,0-4-10 0,0 4-3 15,0 0-1-15,0-2-9 0,0 2-6 0,0 0-6 16,0 0-15-16,-3-3-7 0,3 3-12 0,0 0-12 16,0 0-14-16,0 0-18 0,0 0-24 0,0 0-34 15,0 0-28-15,0 0-43 0,0 0-110 16,0 0-323-16,0 0 143 0</inkml:trace>
  <inkml:trace contextRef="#ctx0" brushRef="#br0" timeOffset="-195076.22">4746 9364 8 0,'0'0'68'0,"0"0"-6"0,0 0-3 16,0 0-1-16,0 0-2 0,0 0-7 0,0 0 5 15,0 0 2-15,0 0-8 0,2-6-1 0,-2 6 2 16,0 0-8-16,0 0-2 0,0 0 1 0,0 0-5 16,0 0 2-16,0 0-4 0,0 0 7 0,0 0-12 15,0 0 0-15,0 0-9 0,0 0 1 0,0 0-6 16,0 0 6-16,0 0-19 0,0 0 3 0,0 0 7 15,0 0 1-15,0 0-1 0,0 0 2 0,0 0-7 16,0 0 0-16,0 0 5 0,0 0-3 0,0 0 1 16,0 0-6-16,0 0 7 0,0 0-14 0,10 6 15 15,-10-6 9-15,5 2-17 0,-1 0 5 0,-1-1 1 16,1 0-4-16,2 1 7 0,-2 0-7 0,2 0 9 16,1 2-3-16,-1-3-3 0,1 1-8 0,1 0 5 15,-1 0-1-15,0 1 2 0,3 1-6 0,1-2 4 16,-4 1 1-16,3-1 1 0,-1 0 1 0,-1 1-6 15,3 0 7-15,1 1 3 0,-4-2-5 0,3 0 3 16,-2 0-1-16,2 0-2 0,2 1 9 0,-1 0-1 16,-2-3-7-16,0 1 5 0,0 2-4 0,1-1-1 15,-1 0 6-15,1 0-3 0,-1-1 2 0,4 1 3 16,-4 0-1-16,3 0-4 0,0 2-3 0,-4-2 3 16,4-1 3-16,1 2-14 0,0-1 5 0,0 0 9 15,-1 0 0-15,5 0-3 0,-5-2 3 0,5 3-5 16,2-3 4-16,1 0-1 0,0-3 3 0,3 1-3 15,-3-1-2-15,3 0 6 0,0-2 0 0,0 0-8 16,0 0 1-16,0 0 3 0,-1-1-7 0,-1 1 6 0,2-1 0 16,3 2-8-16,-2 0 9 0,-1-2-2 15,2 3-7-15,-3 0-8 0,4-1 15 0,-4 1-10 16,1 0 0-16,0 1 4 0,-2 0-3 0,2 0 2 16,0 2-2-16,0-1-2 0,1 1 6 0,1-3 2 15,-1 2-6-15,2 0 7 0,-2 0 3 0,3-1 6 0,-1-1 2 16,0 2-1-16,1-3 0 0,3 0-1 0,7-2-2 15,0 4 3-15,-7-4-3 0,7 1 6 16,-10 3-2-16,3-2-1 0,10 1 1 0,-13 1-3 16,13 0-2-16,-13-1-1 0,13 5-1 0,-13-2 1 15,2 1-4-15,-2 0 7 0,2 1-4 0,-1-1 1 0,1 1-2 16,-2-1 0-16,2-1 1 0,-1 2 1 0,9-2-3 16,-7 0 1-16,9-2 1 0,-4 0-1 15,-6 1 3-15,-1-1-8 0,8 1 2 0,-6-3-3 16,-3 0 5-16,3 2-6 0,-3-2 0 0,3 2-2 0,-4 0 6 15,1-2-3-15,-4 2-1 0,0-2 3 0,-1 3-6 16,-1 1 3-16,1-2-5 0,-4 2 1 0,-2 0-1 16,-4 0 2-16,1 1 4 0,2 1-6 15,-1-2-1-15,-1 1 3 0,0 2 0 0,0-2-5 0,-1 2 4 16,0 0-1-16,-2 0 2 0,0 1-1 0,2-1 4 16,-5 0-3-16,2 1-2 0,4 0 1 0,-7 0 0 15,2 0 0-15,-1 0 2 0,-1 2-2 0,-2-3-1 16,0-1 1-16,2 0-2 0,-4 2 4 0,1-2 2 15,-1 0 1-15,-3-2-1 0,4 1 12 0,-1 0-1 16,-3-1 6-16,4 2 7 0,-4-2 5 0,0 0 5 16,3 2 1-16,-3-2 2 0,3 1-2 0,-3-1 4 15,0 0-5-15,0 0-6 0,0 0 7 0,0 0-4 16,0 0-6-16,0 0-3 0,0 0-4 0,0 0 0 16,0 0-4-16,0 0 0 0,0 0-6 0,0-5-7 15,0 5 1-15,0 0-5 0,0-6-3 0,-3 3-6 16,3 0-5-16,0 3 5 0,0-7-5 0,0 2-4 15,0 2 0-15,3-6-5 0,-3 2 1 0,4 1-3 16,-4-1 0-16,3 1-2 0,1-2 3 0,2 0 1 16,-2 1-4-16,2-2 4 0,-1 2-3 0,1-1-2 15,-2-1 8-15,2 3-4 0,1 1 5 0,-1-3 2 16,-1 1-1-16,2 0-2 0,0 3 4 0,0-2 5 16,0 1-3-16,0 1 1 0,2 0 0 0,-3 2 17 15,3 0-17-15,-2 0 2 0,0-1 2 0,3 2 1 16,0-1 2-16,0 1-4 0,-3 0 7 0,4 0 3 15,-1 2-4-15,1-2 4 0,2 3-4 0,-3-1 3 16,1 0-3-16,-1 0-2 0,4-1 9 0,-4 0 2 16,3 1-6-16,-5-1 8 0,2 3-3 0,1-2 2 15,-1-1-1-15,-3 1 5 0,3 0-5 0,1 0 8 16,-1 0-5-16,-1 0-9 0,1 1 8 0,-1 0 2 16,0 0-2-16,-1-1-2 0,2 1 2 0,0 0 2 15,0 0-3-15,0 1 0 0,0 0 1 0,2-1 3 16,-2 0-3-16,4 0-3 0,0 0-4 0,0 0 6 15,-1 4-1-15,0-4-2 0,2 2 2 0,-2 1-2 16,1-3 1-16,0 1 3 0,0 2 0 0,0 0-5 16,3-4 4-16,-3 3-3 0,3 0 0 0,-1 0 6 0,-1 1-5 15,6 0-4-15,-7-1 0 0,2 0 1 16,6-1 1-16,-8 0-2 0,6 1 1 0,1 1 1 16,-4-3-1-16,0 2 1 0,3 2 0 0,-5-2-2 15,5-1 2-15,-4 0-3 0,3 3 3 0,2-2-1 0,-5 0-3 16,2 0 6-16,3 0 0 0,-1 2 4 15,1-3-10-15,-4-3 4 0,4 4-4 0,0-3 2 16,3 3 1-16,-3-1-1 0,2-2-1 0,-2 1 2 16,2-1-3-16,-1 2 2 0,-1-2-2 0,2 1 3 15,-8-1-3-15,8 0 3 0,-2 2-3 0,-6-2 3 0,7-1 2 16,0 0 2-16,-1 1-6 0,0 1 5 0,-8-1-5 16,10 0-1-16,-7 1-1 0,1-1 0 0,-1 1 4 15,1-2 0-15,3 2-1 0,-1-2-5 16,-2 0 8-16,-3 0 0 0,3 0-2 0,0-1-4 0,-1 0 4 15,5-1 0-15,-4 1-2 0,-3-1-3 0,1 1 4 16,6-2 0-16,0 1 2 0,-5 1-1 0,-1-2 1 16,2 1-1-16,-1 0 1 0,1-1 1 0,-2 2-4 15,-1-2 3-15,3 1-2 0,1-4-1 0,-1 4 3 16,-4 0-1-16,3-4 0 0,-1 2-2 0,-1 1 0 16,0-1 4-16,0-1-2 0,0 0-1 0,3-1 2 15,-3 0 0-15,-1 2-4 0,1-2 1 16,0 2 0-16,0-5 3 0,-2 4 1 0,-1-1-2 15,0 0 2-15,-2 1-1 0,0-1 1 0,0 2-3 0,-1 0 3 16,-1-2 1-16,0 2-2 0,0 0-3 0,0-1 3 16,-1 0-2-16,1 2-1 0,-3 1 5 0,2-2-1 15,-2 2 3-15,2-2 0 0,-2 3 1 0,0-1-1 16,-4 2-2-16,6-5 2 0,-2 2 2 0,-1 1-5 16,-3 2 2-16,7-3 1 0,-4 0 0 0,-3 3-2 15,4-2-1-15,-1-1-2 0,-2 2 2 0,-1 1 1 16,0 0 1-16,3-3-3 0,-3 3 1 0,3-3 2 15,-3 3 2-15,0 0 0 0,0 0 2 0,3-2 1 16,-3 2-4-16,0 0-2 0,0 0 1 0,0 0-2 16,0 0 3-16,3-1-2 0,-3 1 1 0,0 0-2 15,0 0 4-15,0 0-2 0,0 0-1 0,0 0 3 16,0 0-1-16,0 0 0 0,0 0-3 0,0 0 0 16,0 0 5-16,0 0-6 0,0 0 1 0,0 0-3 15,0 0 1-15,0 0-1 0,0 0-3 0,0 0-2 16,0 0-4-16,0 0 1 0,0 0 2 0,0 0-2 15,0 0 2-15,0 0-4 0,0 0 0 0,0 0-4 16,0 0 4-16,0 0 1 0,0 0 0 0,0 0-4 16,0 0 2-16,0 0 1 0,0 0-12 0,0 0-2 15,0 0-16-15,0 0-10 0,-6 10-21 0,6-10-26 16,-3 5-46-16,0-2-200 0,-1-1-373 0,1 2 165 16</inkml:trace>
  <inkml:trace contextRef="#ctx0" brushRef="#br0" timeOffset="-193616.87">5556 9733 43 0,'0'0'113'16,"0"0"-10"-16,0 0-6 0,0 0 0 0,-11-4-2 15,11 4-2-15,-3-2 6 0,3 2-10 0,-3-5-9 0,-1 3-2 16,4 2-10-16,-3-2-6 0,0 1-5 16,-1-2 2-16,3 2 2 0,1 1 2 0,-6-3-4 15,2 3-8-15,1-3-5 0,-4 2-11 0,7 1-2 0,-7 0 0 16,1 0-2-16,6 0-6 0,-11 0-2 0,4 1-5 15,1 2-3-15,-1 0-5 0,-1 1-1 0,1-1 4 16,0 4-6-16,0-3-7 0,0 4 4 0,1 0 0 16,-1 1-1-16,0 0-2 0,4-3 0 0,-4 5-4 15,4-2 4-15,-1-1 1 0,3 2 1 0,-1 0-8 16,1-3 5-16,-1 3 0 0,5 0-3 0,-3-1 8 16,3 0-7-16,0 0 1 0,1-1-2 0,-1-1 4 15,3 0-6-15,-1 0 3 0,1-1-2 0,0 1-8 16,-1-1-3-16,2-1 2 0,0 0-6 0,-1-1-1 15,0-1-16-15,1 0-1 0,0 0-14 0,-2-3-11 16,2 1-20-16,0-1-13 0,0 0-30 0,-4 0-75 16,1-2-216-16,2 0 96 0</inkml:trace>
  <inkml:trace contextRef="#ctx0" brushRef="#br0" timeOffset="-193221.8799">5565 9824 57 0,'-2'6'89'0,"2"-6"-5"16,0 5-11-16,0 0-2 0,0-2-2 0,2 1-13 16,-2 1 1-16,1-1-16 0,-1 0-3 0,3 1 0 15,-2 1 2-15,2-1-7 0,0-2-5 0,0 2-4 16,1-2 8-16,0 1-15 0,0-1 6 0,1-1-9 15,0 0 8-15,-1-2-6 0,2 0 2 0,0 0-1 16,-1-2-1-16,2 0 4 0,0-3-11 0,-1 2 12 16,1 0-11-16,-3-3 6 0,3 2 3 0,-4-1-7 15,0-2 5-15,1 3-6 0,-4-1 5 0,0-1 3 16,0 2-2-16,0-3-8 0,0 3 10 0,-4-1-1 0,1-2-1 16,0 4 0-16,-1-3 0 0,-3 2 1 15,4 1-4-15,-4 1 9 0,2 0 6 0,0-2-25 16,-4 3 8-16,0-1 10 0,5 2-8 0,-2 0-2 15,-1 1-6-15,3-1-3 0,-2 2-1 0,2 1-13 0,0-2-6 16,1 1-4-16,-1 1-12 0,1-1-7 0,3 2-7 16,-1-1-15-16,1 2-6 0,1-3-20 0,0 3-84 15,2-1-186-15,0-1 82 0</inkml:trace>
  <inkml:trace contextRef="#ctx0" brushRef="#br0" timeOffset="-192866.05">5829 9706 8 0,'0'0'118'0,"-4"1"0"15,4-1-21-15,-3 3-2 0,3-3-23 0,0 0-6 16,0 0-5-16,0 0 1 0,3 7-13 0,1-4 1 15,-1-3-10-15,3 5-1 0,-2-2-13 0,3 0-1 16,-3 0 0-16,3-1-2 0,-1 1 1 0,-2-1-11 16,3-1 16-16,-2 3-11 0,-1-3-4 0,0 2-3 15,-1-2 12-15,0 0-1 0,-2 1 13 0,2 1 12 16,-2-1 5-16,-1 0 2 0,0-2-1 0,-1 9-1 16,-2-1-6-16,-1-3 5 0,-2 2-12 0,2 1 5 15,-2-3-9-15,-1 2-5 0,2-3 1 0,-1 2-3 16,0-1-7-16,-1 0-2 0,3-2-8 0,1-1-12 15,-1 1-10-15,-2 0-14 0,5-1-14 0,-2-1-17 16,3-1-22-16,0 0-21 0,-3-7-10 0,3 3-118 16,0 2-245-16,3-3 108 0</inkml:trace>
  <inkml:trace contextRef="#ctx0" brushRef="#br0" timeOffset="-192488.25">5970 9650 55 0,'0'-9'105'0,"0"0"-21"0,-3-3 3 16,3 2-9-16,-1-2 0 0,1 5-5 0,0-3-17 15,-1 3 11-15,-1-1-6 0,2 2 5 0,0 1 4 16,0 2-8-16,-3-1-1 0,3 2-4 0,0-1-2 0,0 3-5 15,0 0-10-15,0-3 0 0,0 3-9 16,0 0-1-16,0 0 2 0,0 0 15 0,3 8 5 16,0-1 0-16,1 5-1 0,-1 0-2 0,4 2 0 15,-3 1-2-15,-1-2-2 0,1 5-2 0,2 1 2 16,1-4-6-16,-3-2-1 0,2 1-3 0,0 6-2 0,-1-1-6 16,1-6-1-16,-2 0-1 0,3 1-3 0,-3 0-7 15,3-1 0-15,-1 0-3 0,-2 0-9 16,0-4-7-16,1-1-7 0,-1 0-11 0,0 0-14 0,0 0-3 15,-1-2-19-15,0 0-15 0,-2-4-7 0,2 2-13 16,-1-1-6-16,-1 0 5 0,-1-1-24 0,0-2-113 16,0 0-249-16,-3 3 111 0</inkml:trace>
  <inkml:trace contextRef="#ctx0" brushRef="#br0" timeOffset="-192282.37">5994 9816 50 0,'10'2'97'0,"-6"-1"0"0,2-1-18 0,0 0-3 16,2 0-10-16,-1 0-8 0,3-3-20 0,-2 1 3 15,2 0-7-15,0-1-28 0,4 0-9 0,-3-2-25 16,4 1-75-16,-3-1-109 0,2 1 49 0</inkml:trace>
  <inkml:trace contextRef="#ctx0" brushRef="#br0" timeOffset="-191350.06">6382 9552 13 0,'0'0'55'16,"0"0"-5"-16,0 0-13 0,0 0 3 0,0 0-2 15,0 0-7-15,0 0 0 0,0 0-1 16,0 0-1-16,0 0 0 0,0 0 15 0,0 0 2 16,2-5 3-16,-2 5-2 0,0 0-3 0,0 0-6 0,0 0 6 15,0 0 1-15,0 0-14 0,0 0 3 0,0 0-3 16,0 0 0-16,0 0-4 0,0 0-6 0,0 0 1 16,0-3 9-16,0 3-8 0,0 0-6 15,0 0-1-15,0 0 10 0,0 0-13 0,0 0 10 0,0 0-6 16,0 0 10-16,0 0 5 0,10 6-4 0,-7-1 6 15,0 2 10-15,0 0 0 0,-1 3-2 0,3-2-3 16,-1 3 1-16,0 1 1 0,0 0-3 0,-1 2-3 16,1-1-1-16,1 0-5 0,-1 0 8 0,0 5 1 15,0-5 0-15,3 1-8 0,-2 5 5 0,0-6 2 16,-2 6-2-16,1-8-1 0,-1 1-7 0,1 0 0 16,-1-4-4-16,0 1 0 0,-2-2-2 0,2 0-1 15,0 1-3-15,-3-1-6 0,4-3-2 0,-4 0-9 16,0-1-3-16,3 2-2 0,1-3-8 0,-2 2-1 15,-1-3 1-15,3 1 2 0,1-2-6 0,-1 2-3 16,-4-2-20-16,8 0-18 0,-4 0-2 0,2-1-29 16,-2-1-5-16,2 1-24 0,0 0-15 0,-1 0-98 15,-1-1-250-15,2 1 111 0</inkml:trace>
  <inkml:trace contextRef="#ctx0" brushRef="#br0" timeOffset="-190580.1">6635 9771 46 0,'-3'-1'156'0,"3"1"-7"0,-7-2 0 0,7 2-5 16,-3-2 1-16,3 2-14 0,-4-1-7 0,4 1-10 16,0 0-5-16,0 0-24 0,-8 3-7 0,6 0-5 15,2 1-10-15,-2 0 0 0,0 2-9 0,2 0-3 16,-1 0-4-16,1-1-5 0,1 2-5 0,-1 2-5 0,0-4-2 15,4 3-5-15,-4-4-9 0,3 5 6 16,-1-4-5-16,0 1 2 0,-2-2-16 0,3-2-7 16,-1 2-1-16,0-1-1 0,1-1 7 0,0-1-4 15,-3-1 2-15,7 2-1 0,-7-2-1 0,0 0-2 16,7-5 3-16,-3 3 2 0,-1-3-1 0,0 2 0 0,-2-2-1 16,-1-3-2-16,2 0-6 0,-1 2 7 15,-1-2-13-15,0-1 4 0,-1 1 2 0,1 1-5 16,-2 1 4-16,2 2 3 0,0-2 4 0,-1 2 2 15,-2 2 1-15,3-2 8 0,0 2-5 0,0 2 7 0,-3-4-1 16,3 4 0-16,0-2-2 0,0 2 2 16,0 0-7-16,0 0 10 0,0 0-5 0,0 0 5 0,3 10 3 15,-3-6-4-15,4 0 7 0,-2 1-6 16,-1-1-1-16,2 1 2 0,1-1-3 0,-1 1 5 0,0-1-3 16,1 0 2-16,0 2 6 0,-1-1-13 0,1-1 11 15,1 0-6-15,0-3 2 0,1 2-3 16,-2 0-8-16,3 0 5 0,2-2 1 0,-2 1-4 0,-2-2-1 15,2-1-2-15,-2 0 2 0,2 0-6 0,-2-2-4 16,1-4-1-16,-1 4-5 0,1-4-6 0,1 0 8 16,-5 0 0-16,3 1-6 0,-3 0 4 0,-1-2-6 15,0 2 1-15,2 1 8 0,-3-2 1 0,0 1 5 16,-3 1 1-16,2 1-1 0,0-1 4 0,1 1 0 16,-2-1 14-16,2 2 5 0,0 0-1 0,0 3 1 15,-3-4-4-15,3 4-3 0,0 0-5 0,0 0-6 16,0-4 1-16,0 4-2 0,0 0 0 0,0 0 3 15,0 0-6-15,0 0 4 0,10 8-5 0,-6-6 4 16,2 2 0-16,-2-2 0 0,-1 1 3 0,1 1 1 16,-1 1-3-16,4-1-3 0,-1 1 3 0,-2 0-5 15,2 0 4-15,1 1 1 0,-2-2 1 16,0 0 0-16,0 2 3 0,-1-1-4 0,-1-1 5 0,0 2 5 16,-1 0 0-16,-1-2 2 0,0 2 0 0,-1-1 5 15,-2-3 1-15,-1 3-3 0,1 1 13 16,-1-3 2-16,1 2-7 0,-5-1-4 0,1 0 0 0,0-1-6 15,-1 0 1-15,3-1-5 0,-3-1-2 0,3-1-15 16,-2 1-10-16,2-1-6 0,4 0-8 0,-7-1-16 16,1 0-14-16,3-2-11 0,-1-1 1 0,4 2-17 15,0-3-12-15,0 1-8 0,0-1-14 0,0 1-22 16,3-2-112-16,-3 3-276 0,4 0 122 0</inkml:trace>
  <inkml:trace contextRef="#ctx0" brushRef="#br0" timeOffset="-190220.03">6946 9646 70 0,'-4'-11'127'0,"1"-2"-13"0,-1-1 0 15,1 1-20-15,-1-1 3 0,1 2 7 0,-1-1-11 0,3 2-5 16,-2-1-3-16,1 4-3 0,-2 0-4 0,3 2 6 15,-1 0-4-15,2 2-5 0,-2-2-8 16,3 5-1-16,-2-1-2 0,1 2-13 0,-2-5-1 16,2 2-11-16,0 3-2 0,0 0 0 0,0 0-3 0,0 0 13 15,6 8-4-15,-3-1 4 0,-1-1 3 0,4 3-1 16,-2 2 0-16,3 2 1 0,0 1 1 0,-4-2-4 16,4 7 1-16,0-5-3 0,0 4 2 15,0-1-8-15,2 1-6 0,-1 1-2 0,-1-1-1 0,0 1-1 16,-2-6-7-16,0 2-2 0,2 2-4 0,-1-5-6 15,-2 0-8-15,0 1-6 0,1-2-10 0,-3-1-12 16,3-3-14-16,-3 2-16 0,0-1-23 0,-1-3-3 16,2 1-16-16,-3-3-15 0,3 0-7 0,-3 1-20 15,-2-2-171-15,2-2-336 0,-4 3 149 0</inkml:trace>
  <inkml:trace contextRef="#ctx0" brushRef="#br0" timeOffset="-189997.09">6908 9717 73 0,'0'0'109'0,"9"-1"-3"0,-9 1 0 0,0 0-12 15,11 1-11-15,-7-1-7 0,3 0 0 0,0 1-20 16,-2-2-5-16,3 1-11 0,-1 0-9 0,3-1-3 15,0-2-17-15,1 3-9 0,-1-3-18 0,3 0-18 16,-1 2-28-16,2-3-77 0,-1 2-150 0,1 1 67 16</inkml:trace>
  <inkml:trace contextRef="#ctx0" brushRef="#br0" timeOffset="-189639.01">7363 9448 108 0,'3'8'168'0,"0"1"9"16,1 2-5-16,-2 4-1 0,2 3 1 0,0 1 1 0,0 1-5 16,0-1-5-16,2 5-16 0,-2-5-9 0,2 3-11 15,0-2-8-15,-2 0-11 0,1 0-7 16,2-1-13-16,-1 1-1 0,-2-5-14 0,1-2-6 16,3 7-12-16,-1-6-19 0,-3-1-9 0,3 0-23 0,-1 0-15 15,0-1-22-15,-1-2-16 0,-2-4-23 0,1 3-31 16,2-3-15-16,-2-2-25 0,-1 0-18 0,0-2-11 15,0 0-127-15,-1-2-321 0,-2 0 142 16</inkml:trace>
  <inkml:trace contextRef="#ctx0" brushRef="#br0" timeOffset="-189264.77">7535 9781 8 0,'4'4'110'0,"-2"-1"0"15,2-1-26-15,-1 1-5 0,1-1 1 0,0 2-4 16,0-4-7-16,2 1-12 0,-2-1-4 0,3-1-4 16,-2 0 6-16,2-2-15 0,-2 0 1 15,0-2-4-15,0 0-2 0,-1 1 5 0,2-3-9 0,-5 1-11 16,2 2-2-16,-3-3 6 0,3 0 3 0,-6 2-5 16,3-1 1-16,0-1-6 0,-4 1 11 0,4 3 6 15,-3-1-3-15,0-1 1 0,-1 1 9 0,-1 3 15 16,0 0 0-16,1 0-12 0,4 1-4 0,-8 0 0 15,8 0-3-15,-9 2 2 0,5 2 0 0,-2 0 2 16,2 2 1-16,1 1 2 0,0 0-8 0,2 3-1 16,1 0 1-16,-1 1-6 0,-1-1 0 0,4-2-1 15,-1 1 1-15,2 1-1 0,0-1-6 0,1 3-1 16,0-2-1-16,2 3-3 0,-1-4-2 0,1 1-5 16,-2-2-9-16,3-2-3 0,0 1-6 0,0 0-9 15,-1-2-9-15,1-1-10 0,0 1-7 0,0-1-28 16,-3-1-3-16,6-2-19 0,-3 0-12 0,-3-1-20 15,2-2-13-15,1 0-112 0,-3-2-269 0,2-2 119 16</inkml:trace>
  <inkml:trace contextRef="#ctx0" brushRef="#br0" timeOffset="-188957.9499">7739 9757 147 0,'0'0'157'15,"0"12"-4"-15,0-8-6 0,0 1-7 0,2 0-6 16,-1 1-10-16,1 0-14 0,0 1-4 0,1 0-9 16,0 2-6-16,1-1-7 0,3-1-6 0,-4 0-13 15,1-1-2-15,3 2-8 0,-1-3-3 0,-2 0-4 16,2-1-9-16,-2-2-4 0,0 1-3 0,2-1 1 0,0-1-6 16,-1-1-1-16,-5 0-3 0,7-3-6 15,-1 1 0-15,-3-1 1 0,0-2 0 0,1-2-6 16,-3-2-1-16,2 0 2 0,-2 1-5 0,-1-2-6 15,-1 0-5-15,-2-1 3 0,3 1-3 0,-3-2-1 0,1 4 0 16,0-2-6-16,-1 2-14 0,-1 1-1 0,3 1-9 16,-1 2-4-16,-1-1-15 0,2 1-18 15,1 1-22-15,-1 1-13 0,-1-1-23 0,2 3-25 16,0 0-85-16,0-4-258 0,0 4 114 0</inkml:trace>
  <inkml:trace contextRef="#ctx0" brushRef="#br0" timeOffset="-188311.91">7908 9773 90 0,'5'-3'115'0,"-4"1"-7"0,3-1-2 0,-1-1-3 16,-2 1-10-16,2-1-14 0,0 0-2 0,1-2-11 16,-1 1-6-16,-3 0-3 0,3-1-11 0,-2-2 2 15,-1 2-10-15,3-1-3 0,-3 1 1 0,-3 2 3 16,3-1-16-16,0 0 11 0,0 0-2 0,-4 0 1 15,4 2-1-15,-3 1-11 0,1-3 5 0,0 2 15 16,-1 1-1-16,-2 1-11 0,5 1 4 0,-6-1 3 16,6 1-2-16,-6 2 4 0,2 0-10 0,1 0 2 15,1 1 3-15,0 1-6 0,-1 0 0 0,0 4 7 16,2-1-1-16,1 1-2 0,-1-1 6 0,1 3-3 16,1 0 7-16,-1 2 2 0,0 0 3 0,4 2 0 15,1 0-1-15,-3 0-2 0,5-1-3 0,-5-3-3 16,2 0-1-16,2 1-1 0,2-1 1 0,-4-2-8 15,6 2 5-15,-3-2-7 0,0-2-3 0,3-1 2 16,1-1-4-16,-2-1 1 0,1-1-6 0,0-1-2 16,-1-1 0-16,4-2-3 0,1-2-7 0,-3 0-2 15,2-1-6-15,-2-1-14 0,2-3-6 0,-4 1-14 16,3-3-1-16,-2 0 2 0,0 1-5 0,1-5-2 16,-4 1-11-16,0-3-8 0,3-1-1 0,-6-1-5 15,-1 0 4-15,0 1 2 0,0-2-5 0,-3 0-10 16,-3 0 1-16,3 1 11 0,-1-1 13 0,-4-2-8 15,1 3 6-15,-1 1 5 0,0 3 6 0,1 1 6 16,-3 3 12-16,3-1 13 0,-2 5 18 0,-1 1 15 16,4 0 7-16,-1 1 11 0,0 2 0 0,-2 1 3 15,3-1 10-15,-1 2-5 0,1 0 0 0,3 1-8 16,0 0-3-16,-10 6 0 0,9-4 6 0,-2 5 3 16,3 0 1-16,-3 6 7 0,2 0 7 0,1 5 6 15,0-2 1-15,1 4 5 0,2 1 6 0,-3 3 1 0,3-2 11 16,1 1-1-16,-1 0-5 0,1 1 2 15,3-3 0-15,-4 3-6 0,4-3-5 0,-4-1-10 16,4 1-5-16,0-2-2 0,0 0-11 0,-1-5-6 16,4 3-4-16,-2 1-6 0,-1-4-7 0,2-2-12 0,-1 0-12 15,2 1-15-15,-2-1-14 0,1-2-22 0,-1-1-17 16,-1 2-30-16,0-4-37 0,-1-2-38 0,2 0-35 16,-2 0-221-16,1-3-465 0,-3 0 206 15</inkml:trace>
  <inkml:trace contextRef="#ctx0" brushRef="#br0" timeOffset="-187893.1">8449 9765 37 0,'0'0'176'0,"0"0"-7"0,0 0-14 16,0 0-11-16,0 0-11 0,0 0-3 0,0 0-2 16,0 0-4-16,0 0-6 0,14-4-10 0,-8 3-7 15,0-1-9-15,-1 1-6 0,1 1-6 0,2-1-9 16,-1-1-6-16,3-1-9 0,-1 2-4 0,-1-1-3 16,1 0-5-16,-1 0-11 0,-1 0-14 0,0 1-8 15,0-1-16-15,-3 1-11 0,2-1-23 0,-2 2-17 16,-4 0-20-16,7 0-23 0,-7 0-6 0,3-2-22 0,-3 2-150 15,0 0-299-15,0 0 133 0</inkml:trace>
  <inkml:trace contextRef="#ctx0" brushRef="#br0" timeOffset="-187672.06">8442 9869 14 0,'3'0'201'0,"-3"0"-3"0,7 0-11 0,-3 0-10 0,-4 0-7 16,9 0-2-16,-4 0-8 0,0 0-8 0,0 0-17 16,-1 0-10-16,-4 0-10 0,10-1-12 15,-3 0-15-15,-1 0-6 0,2 0-6 0,-2 1-18 16,3-2-14-16,-2 0-18 0,0 1-25 0,1 0-24 0,-1 0-25 16,0 0-23-16,2 0-30 0,-1-1-22 0,2 2-35 15,-2 0-135-15,-2 0-318 0,1 0 142 0</inkml:trace>
  <inkml:trace contextRef="#ctx0" brushRef="#br0" timeOffset="-182954.17">9162 9844 9 0,'0'0'70'16,"0"0"-2"-16,0 0-7 0,0 0-8 0,1-3-5 0,-1 3 0 15,0 0-4-15,0 0 5 0,0 0-7 0,0 0-1 16,0 0-1-16,0 0-10 0,0 0 5 0,0 0-1 15,0 0 3-15,0 0 1 0,0 0-7 16,0 0 1-16,0 0 2 0,0 0-1 0,0 0 2 0,0 0 5 16,0 0-11-16,0 0 3 0,3-1-1 0,-3 1-3 15,0 0-1-15,0 0-7 0,0 0 9 0,0 0-8 16,0 0 1-16,0 0-3 0,0 0 7 16,0 0-8-16,0 0-3 0,0 0 4 0,0 0-7 0,0 0-7 15,0 0 5-15,0 0-4 0,0 0 12 0,0 0-6 16,0 0-3-16,0 0 3 0,0 0 1 0,0 0-5 15,0 0 1-15,0 0 0 0,0 0-1 0,0 0-3 16,0 0 8-16,0 0-4 0,0 0-3 0,0 0 3 16,-3 7-7-16,3-7 7 0,0 0-4 0,0 0 4 15,0 0-3-15,-4 0-5 0,4 0 6 0,0 0-2 16,0 0-3-16,0 0 5 0,0 0-6 0,-8 0-2 16,8 0 7-16,0 0-6 0,-6-1 0 0,6 1-6 15,0 0 3-15,-7 0 4 0,7 0-3 0,0 0-2 16,-6-2 7-16,5 0-3 0,-2 0 2 0,3 2 0 15,-3-3-4-15,3 3 2 0,0 0-6 0,-2-2 2 16,2 2 3-16,-2-2-1 0,2 2-1 0,0-6-2 16,0 3 1-16,0 3 1 0,2-5 2 0,-1 2 5 15,0-1-7-15,1 1 4 0,-1-2-5 0,-1 1 6 16,4-1-13-16,-2 0 15 0,-1 2-1 0,2-1 4 16,1-1 1-16,-1 2 1 0,1-4-4 0,-1 2 2 15,0 2 2-15,1-1 2 0,-1 0-4 0,0 1 1 16,1 0 0-16,-1 1 7 0,1 0-2 0,-3 0-5 15,2-2 4-15,-3 4-3 0,6-2-1 0,-5 0 0 0,2 0-3 16,-3 2 13-16,4-1 4 0,-4 1 5 16,7 0-11-16,-7 0 6 0,6 0-3 0,-6 0 0 15,7 1 15-15,-3 1 2 0,-1 0 2 0,1 0-9 16,1 1 11-16,-3 0-1 0,1-1-1 0,0 1 4 0,1 1-2 16,-1-1 5-16,1 2-4 0,-1 1 4 0,1 0 2 15,-1 1-1-15,-3 0-3 0,4 0-2 0,-2 0 2 16,-1 0-1-16,2 1 0 0,-3-2-5 15,0 0 1-15,0 1 0 0,0 0-2 0,-3 0 1 0,3 1-5 16,0-2 1-16,-1 3-4 0,-1 0-4 0,1-1 7 16,-2 1-10-16,-1-1-3 0,1 0-1 0,-4 4-2 15,1-1 4-15,2-1-6 0,-3 1-5 0,2-4 0 16,-4 4 1-16,2-1-4 0,1-2 2 0,-1 2-4 16,2-2-5-16,-4 2-3 0,4-3 7 0,-2 0-4 15,0-2 0-15,1 2-1 0,-1-1 0 0,1 1-1 16,-1-4-3-16,2 2 0 0,-2 0 0 0,1-2 4 15,-1 1-1-15,1-2 0 0,2 0-5 0,-2 0 0 16,2 0-1-16,1-1 0 0,-1 0 1 0,-2 1 2 16,2-1-5-16,4-1 2 0,0 0-2 0,-7-1 2 15,4-1-7-15,3 2-1 0,-7-2 0 0,7 0 0 16,-4 0-1-16,4 2 2 0,-3-4-1 0,3 0 3 16,0 2 0-16,-3 0-1 0,3 2 3 0,0-6-1 15,0 3 2-15,0 3 0 0,-1-3 2 0,2-1 1 16,2 1-2-16,-3 3 3 0,3-2 0 0,1-1-4 15,-4 0 1-15,3 2-1 0,-3 1 4 0,4-4-3 16,-1 2 1-16,0 1 0 0,1 0 1 0,-1 0 2 16,-3 1 4-16,7-2-3 0,0 1-3 0,-3-1 4 15,-4 2 2-15,10 0-3 0,-7 0 4 0,4 0-3 16,-7 0 6-16,9 0-6 0,-5 0 5 0,0 2-5 0,0-1 3 16,0 1-3-16,2-2 4 0,-2 2 2 15,1 1 3-15,-1-1 0 0,0 0 0 0,0 1-1 16,0 0 6-16,1-1 1 0,-1 1-1 0,0 2-1 15,0-2 2-15,1 1 2 0,-3 0 3 0,1-1-3 0,1 2 0 16,1-1-1-16,-1 2 6 0,-1-2-3 0,2 0-5 16,-2 2 3-16,1 0 0 0,-1-3-1 15,1 2 4-15,-1-1-4 0,1 1-4 0,-1-1 4 16,3-1 2-16,-2 0-6 0,-1-1-2 0,0 1 4 16,-2 0-6-16,3-2 5 0,-1 1-1 0,0-1-5 0,1 1 8 15,-1-1-2-15,1 0-1 0,-4-1-3 0,5 0 1 16,-5 0 1-16,5 0 2 0,-5 0 1 0,7-1-3 15,-4 0-1-15,0-1 1 0,0 0 2 16,-2-2-2-16,3 2-2 0,-2-1 1 0,-1 0-1 0,2-1-3 16,-2 0 4-16,1 1 1 0,-1-1 4 0,-1-1-2 15,0 1-2-15,2-1 5 0,-1 1 4 0,-2-1 1 16,1-1-1-16,0 2-3 0,-2-1 0 0,1 0-3 16,-1-1-1-16,1 2 1 0,0-2 3 0,-1 2 2 15,2 0-3-15,-1 1-7 0,-1 1 6 0,-1-3-2 16,2 2-1-16,0 0 4 0,-1 2 2 0,2 1-3 15,-3-3-2-15,3 3 1 0,0 0-3 0,-1-3-5 16,1 3-5-16,0 0-5 0,0 0-12 0,-3-2-9 16,3 2-14-16,0 0-17 0,0 0-18 0,0 0-21 15,0 0-26-15,0 0-26 0,0 0-23 0,0 0-21 16,0 0-190-16,0 0-415 0,0 0 184 0</inkml:trace>
  <inkml:trace contextRef="#ctx0" brushRef="#br0" timeOffset="-182204.23">9392 9620 17 0,'0'0'143'15,"0"0"-6"-15,0 0 6 0,0 0-9 0,0 0-11 16,0 0-6-16,0 0-5 0,0 0-5 0,0 0-4 15,0 0 2-15,0 0 0 0,0 0-5 0,0 0-3 0,0 0 5 16,0 0-7-16,0 0 0 0,0 0 1 0,0 0-8 16,0 0-1-16,0 0 0 0,2 11-3 0,-2-9-8 15,-2 1 0-15,0 1 0 0,2 0-1 16,0 0-3-16,-3 0-4 0,3 2-2 0,0-2-6 16,-2 1-5-16,0 1-6 0,2 2-4 0,-1-2-5 0,-1 0 1 15,2 1-8-15,0 0-3 0,0 0 0 0,-3-1-4 16,3 1 3-16,-1-2-9 0,1 1-1 0,0 0 5 15,0-2-8-15,0 4 0 0,0-3 2 16,1 0-5-16,-1 0 2 0,3-1-2 0,-3-1-6 0,0 0 1 16,2 1 0-16,-1 0 3 0,3-2-4 0,-4 1 3 15,3 0 1-15,-3-1-3 0,0-2-1 0,7 0 0 16,-4 1-1-16,1 0-3 0,-4-1 4 0,7 0 0 16,0-2-1-16,-7 2 1 0,10-1-1 0,-4-2 2 15,1 0-4-15,0 0-1 0,-3 1-1 0,2-2 2 16,-1 2-4-16,-2-1-1 0,1 0 1 0,-1 1-2 15,1 0-1-15,-1-1-2 0,-1 0-3 0,1 1-1 16,-3 2-5-16,2-3-5 0,0 1-7 0,-2 2-4 16,1-4-20-16,-1 4-18 0,0 0-24 0,-3-4-27 15,3 4-38-15,0 0-18 0,-1-3-22 0,1 3-38 16,0 0-152-16,-6-1-417 0,6 1 185 0</inkml:trace>
  <inkml:trace contextRef="#ctx0" brushRef="#br0" timeOffset="-181401.2">9473 9473 56 0,'0'-2'170'0,"0"2"-8"0,0 0-3 15,0 0-8-15,0 0-5 0,0 0-5 0,-1-3-3 16,1 3-4-16,0 0-6 0,0 0-10 0,0 0 0 0,0 0-7 15,0 0-4-15,0 0-4 0,-4-1-4 16,4 1-4-16,0 0-3 0,0 0-5 0,0 0-8 16,0 0-4-16,0 0-6 0,0 0-9 0,0 0-5 15,-6 4-5-15,3-2-5 0,2 1-6 0,1-3-4 0,-3 4-4 16,2-3-1-16,-1 2-2 0,1 0-6 0,-1-1-1 16,2-2-3-16,-2 5-1 0,0-4-2 0,2 3-2 15,0-4-4-15,0 4-3 0,0-1 1 16,0-3 1-16,0 3-3 0,0 0-2 0,0-3-5 0,2 2 3 15,-2-2-4-15,4 3-1 0,-4-3-2 0,0 0 0 16,4 2-1-16,-4-2-3 0,1 2 0 0,-1-2 0 16,0 0 3-16,0 0 0 0,0 0-1 0,0 0 0 15,7-7 0-15,-7 7 3 0,3-2 0 0,-3-1 2 16,0 3-1-16,0-5-3 0,0 2 4 0,-1-1-1 16,1 4 3-16,-2-4-2 0,2 2 3 0,0 2 0 15,0-4-6-15,0 4 1 0,-4-6 2 0,1 6-1 16,1-2 1-16,0 0 2 0,2 2-3 0,-5-2-1 15,5 2 5-15,0 0 3 0,-6-2-5 0,6 2 1 16,0 0 1-16,-7 3-2 0,4 0 4 0,0-1-2 16,2 0 1-16,-1 3 1 0,1-2 1 0,1 1 2 15,-3 0-5-15,3 0 1 0,0 0 1 0,-3 0-2 16,6-1 0-16,-3 2 3 0,0-2 0 0,0 0-2 16,0-1-5-16,0 2 0 0,4-2 1 0,-1 1 0 15,-3-2-1-15,0-1 1 0,0 0 1 0,6 1 0 16,-6-1-1-16,0 0 2 0,8-2-2 0,-5 1-3 15,0-1 0-15,0 0 1 0,-3 2 2 0,3-5 1 16,-2 2 0-16,-1 3 4 0,1-4 0 0,-1-1-4 16,2 2 0-16,-2 0 5 0,0 3 3 0,-2-5 8 15,1 1 0-15,1 4-2 0,-4-4 3 0,2 3 1 16,2 1-2-16,-4-2 3 0,1 1-6 0,3 1-2 16,0 0-6-16,-1-3-10 0,1 3-11 0,0 0-18 15,0 0-24-15,-6-3-24 0,6 3-32 0,0 0-30 16,0 0-32-16,0 0-53 0,0 0-123 0,0 0-382 0,0 0 170 15</inkml:trace>
  <inkml:trace contextRef="#ctx0" brushRef="#br0" timeOffset="-178112.25">9673 9982 118 0,'0'4'140'0,"0"-4"-7"0,0 0-4 15,0 0-9-15,0 0-6 0,0 0-5 0,0 0-6 16,0 0 0-16,0 2-5 0,0-2 4 0,0 0-3 16,0 0 2-16,0 4-8 0,0-4 0 0,0 0-2 15,0 4-6-15,0-4 2 0,2 4-1 0,-2 0-5 16,0-2-3-16,0 2-6 0,1 1-4 0,-1 0-1 16,0 1-6-16,0 0-6 0,0 1-9 0,0 0-3 15,0-2-5-15,0 1-5 0,0-2-2 0,0 2-5 16,0-1-1-16,0 1-2 0,0-1-3 0,2-1-3 15,-1 1-4-15,-1-3 0 0,1 2-5 0,-1 0-3 16,0-2-2-16,2 2-3 0,-2-4-3 0,1 3-8 0,1-2 0 16,-2-1-1-16,0 0 2 0,0 0-2 0,0 0 0 15,0 0 5-15,0 0-9 0,5-8 2 16,-3 3-3-16,0 0-2 0,-2 0-1 0,0 0-1 16,0 0 1-16,0-1 2 0,0-1 0 0,-2 2 0 0,2-1 3 15,-2 2 4-15,2-1 7 0,-3 2 1 0,3-1 5 16,-1 1-1-16,1 3 4 0,-3-3-3 0,3 3-2 15,-3-1 2-15,3 1-1 0,0 0 2 16,0 0-3-16,-7 3 0 0,7-3-3 0,-1 6 5 0,-2-3-4 16,3 0 2-16,-1 1-1 0,-1 2 0 0,2-3 1 15,-1 0 5-15,1 3-2 0,0-3-3 16,0 0 2-16,1 2-2 0,-1-2 3 0,0 1-5 16,0-2 5-16,3 0-1 0,-3 1 0 0,0-3-4 0,3 4-2 15,-2-3 5-15,-1-1-3 0,0 0 0 0,6 0 2 16,-6 0-2-16,4-4 2 0,-1 1-4 0,-2-1-3 15,2 0-4-15,-1 0-2 0,0-1 5 0,-2 2 1 16,0-2-5-16,2 1 4 0,-1 1-2 0,1-2 6 16,-4 1-2-16,2 1 2 0,0-1-3 0,-1 1 2 15,-1 0 3-15,0 0-3 0,2 1 6 0,0 2 1 16,-3-5-4-16,3 5 2 0,-3-2 1 0,3 2-6 16,-3-2 8-16,3 2-3 0,0 0 2 0,-4 0-1 15,4 0 2-15,0 0-5 0,-4 4 3 0,4-4 0 16,-2 6-3-16,-1-2 0 0,2-1-1 0,1 2-7 15,-1-1-11-15,1-1-20 0,-2 1-12 0,4-1-23 16,-2 0-22-16,1 1-25 0,-1-4-25 0,1 5-36 16,1-4-98-16,-2-1-305 0,6 2 135 0</inkml:trace>
  <inkml:trace contextRef="#ctx0" brushRef="#br0" timeOffset="-177725.96">10000 9770 201 0,'0'0'206'0,"0"0"0"16,0 0-7-16,0 0-3 0,0 0-11 0,0 0-13 16,0 0-19-16,0 0-7 0,0 0-8 0,-1 9-9 15,-1-3-5-15,2 0-6 0,0 2-6 0,-1-1 2 0,-1 3-8 16,1-1-11-16,1-1-6 0,-1 5-5 0,1-1-8 16,-2 0 0-16,2-1-12 0,0 2-7 15,0 0-9-15,0-2-2 0,0 1-2 0,0-1-7 16,0-1-6-16,0-2-3 0,0 5-10 0,0-4-8 15,0-3-13-15,0 2-12 0,-1-3-15 0,1 0-15 0,-2 0-20 16,4-3-17-16,-2 0-23 0,0-2-12 0,0 4-38 16,0-4-37-16,0 0-31 0,0 0-157 15,0 0-410-15,0 0 181 0</inkml:trace>
  <inkml:trace contextRef="#ctx0" brushRef="#br0" timeOffset="-177350.23">9852 9717 163 0,'0'0'159'16,"0"0"-2"-16,0 0-3 0,0 0-8 0,0-4-7 15,0 4-7-15,4-2-6 0,-4 2-8 0,3-1-2 16,-3 1-4-16,3-4-9 0,1 4-6 0,-1-2-1 16,3 0 3-16,-1 0-1 0,0 1-7 0,0-1-10 15,5 1 0-15,-3 0-3 0,0 0-5 0,4 0-5 16,-1 1-1-16,-1-1-8 0,2 1-1 0,3-2-3 16,-1 2-8-16,-2-1-8 0,-1-1-2 0,5 2-1 15,-2 0-4-15,1-1-3 0,-3 0-3 0,5 0-3 16,-5 0-3-16,-2 1-9 0,2-1 7 0,-3 1-18 15,2-1-7-15,-1 0-16 0,-4 1-10 0,1 0-13 16,-2-3-17-16,0 3-17 0,-4 0-18 0,7 0-18 16,-7 0-38-16,5-1-21 0,-5 1-34 0,0 0-131 15,0 0-369-15,0 0 163 0</inkml:trace>
  <inkml:trace contextRef="#ctx0" brushRef="#br0" timeOffset="-176962.22">10262 9613 14 0,'0'0'211'0,"0"0"0"16,-6-2-1-16,6 2-12 0,0 0-9 0,0 0-22 0,-4 7-10 15,4-7-14-15,-3 4-8 0,2-1-8 16,-2 2-3-16,2 0-4 0,-1 2-9 0,-2 1-4 16,1 0-5-16,3 1-3 0,-4 3-4 0,4 1 3 15,-3 0-10-15,-1 0-4 0,4 0-5 0,0 0-9 0,0-1-3 16,-3 2-4-16,3-2-4 0,3 1-5 0,-6 0-7 16,3 0-7-16,3-1 0 0,-3 2-2 0,0-1-2 15,4 1-6-15,-4-2-1 0,3 0-4 16,-3 0-4-16,3 0 1 0,-2-2-7 0,-1 1 0 15,3-3-11-15,0 0-6 0,0 0-10 0,-2-1-10 0,2 2-14 16,-2-1-15-16,1-4-14 0,-1 1-17 0,1-1-19 16,-1-1-24-16,0 0-19 0,1 1-29 0,-2-3-12 15,0-1-20-15,0 0-25 0,0 0-123 16,0 0-380-16,0 0 169 0</inkml:trace>
  <inkml:trace contextRef="#ctx0" brushRef="#br0" timeOffset="-176592.0799">10342 9736 161 0,'0'0'194'15,"0"0"0"-15,0 0 3 0,2 6 0 0,-2-6-10 16,0 5-6-16,1-1-17 0,-1 2 2 0,0 2-12 16,2-2-6-16,0 1-4 0,-2-2-3 0,2 4-7 15,-1 1-10-15,1-1-7 0,-1 3-6 0,3-1-7 16,-4 2-5-16,2-1-6 0,-1 0-3 0,-1 0-10 16,4-3 0-16,-4 1-7 0,3 0-14 0,-3 0-6 15,1-1-1-15,-1 0-4 0,3 1-8 0,0-1-3 16,-3-1-8-16,0-1-9 0,0 0-7 0,0-2-12 15,2 0-4-15,0 0-13 0,-2-3-12 0,0 2-13 16,0-1-17-16,0-3-13 0,0 3-14 0,0-3-27 16,0 0-20-16,0 0-31 0,0 0-29 0,0 0-21 15,0 0-42-15,0-11-131 0,0 6-419 0,0-1 186 16</inkml:trace>
  <inkml:trace contextRef="#ctx0" brushRef="#br0" timeOffset="-176002.4">10438 9552 48 0,'0'0'174'16,"0"0"-8"-16,0 0 3 0,3-4-7 0,-3 4-9 15,0 0-17-15,0 0-8 0,0 0-10 0,0 0-7 0,0 0 0 16,0 0 5-16,0 0 0 0,0 0-11 0,0 0-5 16,8 7 0-16,-8-4-2 0,3-1-1 0,0 2-4 15,0-1-7-15,1 2-4 0,-1-2-3 16,-2 3-5-16,4 0 0 0,0 1-3 0,-2 0-9 0,1 0-3 15,0 2-1-15,-1-1 1 0,1 0-4 0,2 3-4 16,-2-3-2-16,3 2-2 0,-4 0-1 0,1-2-4 16,-1 1 2-16,4 2 1 0,-4-3-6 0,1 1 1 15,-1 3-1-15,1-2-3 0,-1-2-4 0,1 5 3 16,-1-4-3-16,-3 0 3 0,3 1-12 0,1 2 7 16,-4-3-7-16,3 3-4 0,0-1 6 0,-2-3-1 15,-1 1-3-15,2 3 0 0,-1-3 0 0,-1 0 8 16,0 1-18-16,0 3 3 0,0-4-5 0,0 4 16 15,3-2-14-15,-6 2-2 0,3-2 2 0,0 3-3 16,-1-1-5-16,-1-4 4 0,-2 2 1 0,4-3 1 16,-3 1-4-16,3 0-5 0,-4-2 6 0,4 2-10 15,0-2 1-15,-3 1-8 0,0-1 5 16,3 0-11-16,-1-2 3 0,-2 0-1 0,3 0 1 0,-3-2 1 16,3 1-9-16,-2-1-3 0,0-1 2 0,2 2-6 15,0-4 3-15,-3 4-7 0,3-3-7 0,0-1-9 16,0 0-8-16,0 0-13 0,0 5-20 0,0-5-20 15,0 0-28-15,0 0-16 0,0 0-36 0,0 0-32 16,0 0-224-16,0-10-481 0,0 6 214 0</inkml:trace>
  <inkml:trace contextRef="#ctx0" brushRef="#br0" timeOffset="-166096.43">11555 8917 48 0,'0'0'120'0,"0"0"1"16,-1-3-12-16,1 3-9 0,0 0-4 16,0 0-3-16,0 0-15 0,0 0 4 0,-2-1-11 15,2 1 4-15,0 0-13 0,0 0 5 0,0 0-3 0,0 0-3 16,0 0-2-16,0 0 5 0,0 0-1 0,0 0-4 15,0 0-11-15,0 0 11 0,0 0-8 0,0 0-4 16,0 0-2-16,0 0-2 0,0 0 4 0,0 0-6 16,0 0-3-16,0 0-7 0,0 0-1 0,0 0-3 15,0 0-5-15,-4-2 1 0,4 2-1 0,0 0-2 16,-6-2-3-16,6 2-6 0,-4-1 3 0,1-1 0 16,3 2-1-16,-4-4-1 0,1 2-3 0,2 0 1 15,1 2-4-15,-6-5-1 0,6 3-4 0,-3-1 4 16,2 0-6-16,1-2-1 0,-3 2 3 0,3 0-6 15,0-3 3-15,0 3 1 0,0-3-4 0,0 2 5 16,0-2-4-16,3 1 5 0,-3 0-3 0,1 0-2 16,2 0 5-16,0-1-5 0,1 1-2 0,-1-1 4 15,1 1 0-15,2-2 0 0,-2 2-1 0,-1 0 0 16,3 2 4-16,-1-1-2 0,0 0 3 0,0 0-6 16,2 0-1-16,-1 0 5 0,-3 2 1 0,1 1-5 15,0-1 3-15,0 1 2 0,1 1-7 0,-5 0 9 16,8 0-2-16,-7 3 1 0,2-2 2 0,1 5 0 15,-1-3 9-15,-1 2-3 0,-1 0 0 0,3 1-2 0,-2 2 2 16,-1-1-2-16,1 2 2 0,-2-1 1 0,1 1-2 16,-2 0 2-16,-1 0 1 0,2 0 0 15,-1 2-1-15,1 1 3 0,-2 0 1 0,-1-1 0 16,1 3 6-16,-1-2-1 0,-1-1 0 0,1 1 3 0,-3 0-1 16,3-1 3-16,-4 1 3 0,3-2-5 0,0-2-3 15,-2 3-2-15,1 1 2 0,-1-2-1 16,0-2-4-16,1-1-3 0,-2 3 2 0,-2-2-1 0,2 1-6 15,0-3 0-15,0 1-3 0,1-1-7 0,-1-1 4 16,0 3-3-16,0-3-2 0,0 0-2 0,0-1-3 16,2 0 1-16,-1 2-3 0,0-4 0 0,2 0 1 15,-2 0 3-15,2-1 0 0,0 2-6 0,1-2 1 16,-1-1 3-16,4 0-2 0,-7 2-4 0,7-2-5 16,0 0 5-16,-7-3-4 0,7 3 2 0,-3-3-2 15,3 3 1-15,0-5 1 0,0 5 0 0,0-5-1 16,0 2 8-16,1 1-2 0,1-3 2 0,-1 0-3 15,1 2 3-15,-1 1 3 0,3-3 0 0,-1 1 1 16,0 2-3-16,0-1 5 0,1 0-2 0,0 0 0 16,0 1-1-16,2-2 3 0,-2 2 0 0,-1 1 1 15,3-1-3-15,-2 1 3 0,0 0 2 0,-4 1 1 16,10 1-7-16,-6-1 6 0,3 2 4 0,-4-1-5 16,4 0 3-16,-4 1-2 0,1 0 0 0,2 1 0 15,-2-2 4-15,0 1 2 0,3 2 3 0,-4-1 2 16,3-1 0-16,-2 1-2 0,0 2 3 0,2-2 5 0,-2 0-1 15,3 5 4-15,-3-4-3 0,2 3 4 16,-2-2-6-16,-1 0 2 0,1 2-1 0,1-3-3 16,-1-1 1-16,0 0-1 0,0 1-1 0,-1 2 0 15,1-2-2-15,-1 0 0 0,0-1-1 0,1 0-1 0,-1 0-4 16,-2-2 4-16,2 2-2 0,1-1 2 0,-1 0-1 16,0-1-2-16,0 0-1 0,-3-1 3 0,5 1-4 15,-5-1 3-15,8-2 0 0,-6 0 0 16,1-1 3-16,1 2-2 0,-1-1 1 0,0-1-3 0,1 1 1 15,-1-3 0-15,1 1-1 0,-1 0 3 0,-3 0-5 16,4 0 1-16,-1-1 2 0,0 2 0 0,-2-1 0 16,-1-1 1-16,3-2-3 0,-3 2-3 0,0 0 6 15,0 1 0-15,0-1-1 0,0 0 1 0,0 2 1 16,0 0 0-16,0-3 2 0,0 3 2 0,0-1 10 16,-3 0-9-16,3 1 3 0,-1 0-3 0,-2 0 1 15,0 1-3-15,3 2 2 0,0-5 2 0,0 2-1 16,0 3-3-16,-4-2 2 0,4 2-2 0,0-3-3 15,0 3-2-15,0 0-2 0,-3-3-10 0,3 3-8 16,0 0-13-16,0-3-17 0,0 3-16 0,0 0-23 16,-3-1-25-16,3 1-22 0,0 0-22 0,3-4-38 15,-3 4-151-15,3-4-369 0,-3 1 165 0</inkml:trace>
  <inkml:trace contextRef="#ctx0" brushRef="#br0" timeOffset="-165434.52">11779 8537 57 0,'0'0'171'0,"0"0"-3"0,0 0-4 0,0 0-6 0,0 0-7 16,0 0-10-16,0 0-7 0,0 0-7 0,-3-1-9 16,3 1-10-16,0 0-1 0,0 0-7 0,-3 6-5 15,3-6-5-15,-1 5-6 0,1-3-4 0,-1 1-9 16,-1 2-5-16,2-1-7 0,-1 0-4 0,-1 2-1 15,2-2 1-15,-1 1-4 0,1 0-5 0,-1 1-6 16,1 1 1-16,0 1-3 0,1 0-5 0,-1 0 0 16,0-4-1-16,0 4-7 0,0-3-4 0,1 1 1 15,-1-1-2-15,0-1-3 0,3 1 0 0,-3 0 0 16,3 0-3-16,-2-1-3 0,2 0 2 0,-3 0-5 16,3 0 3-16,1-1-3 0,-1-1 1 0,-2 2 2 15,2-2-5-15,0 0 2 0,1-1-3 0,-1 0 3 16,1 0-2-16,-4-1-3 0,9 0 0 0,-5 0 1 15,0-2 1-15,-4 2 0 0,7-1-2 0,-4 0-3 16,1-1-1-16,-1 1-5 0,1-2-3 0,-1 2-1 16,0-1-11-16,1 1-3 0,-1-1-1 0,-3 2-14 15,4-1-4-15,-4 1-7 0,0 0-13 0,3-4-13 0,-3 4-16 16,0-3-14-16,0 0-11 0,0 3-21 16,0 0-24-16,-3-5-39 0,-1 4-103 0,4 1-330 15,-3-4 146-15</inkml:trace>
  <inkml:trace contextRef="#ctx0" brushRef="#br0" timeOffset="-164742.41">11789 8365 135 0,'0'0'182'0,"0"0"-3"0,-3-2-5 16,3 2-3-16,0 0-7 0,0 0-6 0,0 0-9 15,0-4-6-15,0 4-8 0,0 0-5 0,0 0-14 16,0 0-5-16,0 0-7 0,0 0-8 0,0 0-9 15,0 0-10-15,0 0-4 0,0 0-6 0,0 0-6 16,0 0-8-16,-4 6-5 0,4-6-4 0,-3 4-6 16,3 0-5-16,-3-1-2 0,3-1-5 0,0 1 1 15,0 0-2-15,0-3-5 0,0 6 0 0,0-1-8 16,0-4 3-16,2 1-2 0,-1 1-4 0,-1 1-3 16,0-1-2-16,0-3-3 0,4 3 0 0,-4-2-5 15,0-1 1-15,0 0-3 0,3 3-2 0,-3-3 3 16,0 0-2-16,0 0-1 0,4 0 2 0,-4 0-1 15,0 0 3-15,0 0-1 0,3-5 6 0,-3 5-3 16,2-5-2-16,-2 2 0 0,0 0-1 0,0 3 1 16,-2-4-1-16,2 0 2 0,0 1 3 0,0 3-2 15,-1-4 4-15,-1 1 1 0,2 3-1 0,-3-3-5 16,3 3 1-16,-2-4 1 0,0 3-4 0,2 1 3 16,-3-2-2-16,3 2 2 0,0 0-5 0,0 0 5 15,0 0-1-15,0 0 0 0,-7 3 2 0,7-3-3 16,-1 3 4-16,1-3-2 0,-1 2-2 0,1-2 4 0,0 5-4 15,0-5-2-15,1 4 0 0,-1-4 0 0,0 0 0 16,3 3-2-16,-2-2 0 0,-1-1-1 16,0 0-5-16,4 3-2 0,-4-3 1 0,0 0-3 15,5 0 2-15,-5 0 2 0,0 0 4 0,0 0-2 0,5-4 0 16,-5 4 4-16,2-3 1 0,-2 3-1 0,1-3 4 16,-1 3-2-16,0-4 9 0,0 4-4 0,0 0 2 15,-1-4-4-15,1 4 0 0,-2-3 3 16,2 3 0-16,-3-3-4 0,3 3-3 0,0 0-3 0,-1-2-10 15,1 2-18-15,0 0-16 0,0 0-22 0,0 0-25 16,0 0-26-16,0 0-31 0,0 0-175 16,-1 9-361-16,1-9 159 0</inkml:trace>
  <inkml:trace contextRef="#ctx0" brushRef="#br0" timeOffset="-163829.9499">12157 9057 47 0,'-2'-3'186'0,"2"3"0"0,0 0-5 15,0 0-7-15,-3-1-14 0,3 1-11 0,0 0-11 16,0 0-19-16,0 0-9 0,0 0-12 0,0 0-8 0,0 0-11 16,0 0-9-16,0 0-5 0,0 0-9 0,0 0-5 15,0 0-4-15,0 0-6 0,0 0-5 16,-3-3 1-16,3 3-9 0,0 0 0 0,0 0-1 16,0 0-2-16,0 0-4 0,0 0-4 0,5-3-3 0,-5 3 0 15,0 0-2-15,3-2-1 0,-3 2 0 0,0 0-4 16,0 0 7-16,0 0-1 0,0 0-5 0,0 0-2 15,0 0 4-15,0 0-3 0,0 0-1 0,-5 9 2 16,2-6-2-16,2 1-4 0,0-1 3 0,-1-1 4 16,1 1 0-16,-2 1 2 0,0-1-7 0,3-2 3 15,-1 3-4-15,1-4 3 0,-2 4-3 0,2-4-1 16,-4 3-5-16,4-3 0 0,-1 2-5 0,1-2 0 16,0 0 0-16,0 0-3 0,0 0 2 0,0 0-7 15,0 0 1-15,8-10-1 0,-4 6-2 0,-1 0 4 16,0-1-3-16,1 2 4 0,-1 0-2 0,-1-1 2 15,0 1 3-15,1 0-1 0,-3 1 7 0,2 0 2 16,-2 2 8-16,2-4 5 0,-2 4-1 0,0 0-3 16,0 0 5-16,0 0-1 0,0 0 1 15,0 0 1-15,0 0 3 0,-7 7 1 0,3-4-2 0,3 0-2 16,-1 0-1-16,2-1 0 0,-3 0-3 0,3-2 0 16,-4 3 2-16,4-3-3 0,-1 3-4 0,1-3 1 15,-2 3-1-15,2-3-4 0,0 0 0 0,0 0-1 16,0 0 0-16,0 0-9 0,0 0 5 0,0 0 2 15,7-8-8-15,-4 5 0 0,-1 1-6 0,-1-1-6 16,3 1 3-16,-1 0-7 0,-3 2-7 0,2-3 3 16,0 1-9-16,-2-1-16 0,0 3-6 0,3-3-26 15,-3 3-4-15,0-2-23 0,0 2-15 0,0 0-38 16,0 0-88-16,0 0-276 0,0 0 122 0</inkml:trace>
  <inkml:trace contextRef="#ctx0" brushRef="#br0" timeOffset="-163469.12">12521 8833 197 0,'0'0'216'0,"0"0"-5"0,0 0-6 0,0 0-3 15,0 0-11-15,-4 8-7 0,4-4-7 0,-3 2-9 16,3-1-10-16,0 4-5 0,-1-1-4 0,-2 0-4 0,3 2-21 16,-3 3-10-16,0-1-10 0,2 2-7 15,-2-3-13-15,0 3-5 0,2-1-11 0,-2-1-3 16,0 0-3-16,1 2-10 0,0-3-5 0,2-1-8 0,-3-2-8 15,3 1-19-15,0-1-9 0,-3-1-14 0,2-1-10 16,0 0-18-16,-1-1-12 0,2-1-14 0,0-1-23 16,-4 0-28-16,4-3-34 0,-3 1-28 0,3-1-32 15,0 0-192-15,0 0-435 0,-3-7 193 16</inkml:trace>
  <inkml:trace contextRef="#ctx0" brushRef="#br0" timeOffset="-163166.28">12317 8826 76 0,'4'-2'166'0,"-1"-1"-7"0,1-1 0 15,-1 1-1-15,1-1-6 0,2 1-5 0,-2-1-1 16,3-1-7-16,3 1-6 0,-3 0-11 0,2-1-4 15,-1-1-8-15,-1 3-9 0,3-1-5 0,-2-1-13 16,2 3-8-16,-1 1 0 0,-1-2-8 0,2 1-7 16,0 0-5-16,0 1-4 0,0 0-5 0,5 1-7 15,-4-2-2-15,2 1-9 0,1 1-6 0,-4 0-17 16,0-1-7-16,-2 2-16 0,2-2-15 0,-1 2-17 16,-1-1-12-16,2 1-17 0,-2-1-14 0,-2 1-25 15,0-1-25-15,-1-1-28 0,0 2-139 0,0-1-335 16,-5 0 149-16</inkml:trace>
  <inkml:trace contextRef="#ctx0" brushRef="#br0" timeOffset="-162821.9">12738 8766 6 0,'0'0'193'0,"0"0"10"16,-3 5-3-16,2-2-7 0,0 0 3 15,-1 1-10-15,-1 1-4 0,3-1 1 0,-2 3-7 16,-1 1-5-16,1 1-5 0,0 0-11 0,-1 2-13 16,-2 2-6-16,3-1-9 0,-1-1-7 0,0 3-8 0,3-5-9 15,-3 4-7-15,2 0-14 0,1 0-8 0,-2-2-4 16,2 1-9-16,0-3-10 0,0 3 1 15,0 0-8-15,0-2-4 0,2 2-2 0,-1-3-8 16,-1 0-10-16,3-2-4 0,-3 1-11 0,3-2-10 0,-2 1-14 16,-1-2-13-16,0 0-14 0,2-1-14 0,-4-1-21 15,2 0-14-15,2-1-26 0,-1 1-34 0,-1-3-26 16,0 0-34-16,0 0-34 0,0 0-146 0,0 0-429 16,0-9 190-16</inkml:trace>
  <inkml:trace contextRef="#ctx0" brushRef="#br0" timeOffset="-162483.06">12810 8867 185 0,'0'0'208'16,"0"0"-1"-16,0 0-3 0,0 0-9 0,0 0-9 15,0 0-13-15,0 0-14 0,0 0-9 0,0 0-8 16,0 0-10-16,0 0 3 0,0 11-13 0,0-9-7 16,0 4-4-16,0-1-4 0,0 2-6 0,-1-1-9 15,1 2-12-15,-2-1 2 0,4 1-9 0,-4 0-3 16,2 1-2-16,0-2-10 0,2 1-1 0,-2 0-12 16,0 0 0-16,0-1-5 0,-2 0 0 0,2-2-7 15,0 3-2-15,0-1-6 0,0 0-1 0,0-2-14 16,0-1-3-16,0 1-8 0,0-2-14 0,0-1-17 15,0-2-14-15,2 6-11 0,-2-4-17 0,0-2-20 16,0 0-19-16,-2 3-25 0,2-3-22 0,0 0-36 0,0 0-34 16,0 0-163-16,0 0-426 0,0-11 189 15</inkml:trace>
  <inkml:trace contextRef="#ctx0" brushRef="#br0" timeOffset="-161964.34">12937 8654 50 0,'0'0'167'15,"1"-3"-6"-15,-1 3-4 0,0 0-3 0,0 0-11 16,3-1-11-16,-3 1 2 0,0 0-8 0,7-2-1 16,-7 2 3-16,0 0 0 0,9 2-6 0,-5-1 2 15,0 2-1-15,0 1-2 0,-2-2 2 0,3 2-7 16,-2 3-5-16,1-3 0 0,2 3-16 0,-2-1-3 16,0 2-2-16,-1 0-5 0,3 0-8 0,-2 1 0 15,0 0-4-15,2 1-2 0,-2 2-9 0,0-1-2 16,1-2 2-16,0 3-10 0,-2 0-10 0,3-1-4 15,-1 1 0-15,-2 0-2 0,1 0-1 0,-1 1-5 16,0 0-7-16,0-1 1 0,1 1 0 0,-3 2-7 16,1-2 4-16,-1-1 0 0,-1 2-5 0,0-2-1 15,0 0 2-15,-1 0-11 0,-2 0 4 0,2-1-3 16,-1 1 5-16,-2 1-8 0,1-1 2 0,2-2-3 16,-1-1 2-16,-2 2-6 0,3-2 3 0,-3-2-3 15,1 5 3-15,0-5 1 0,0 1-5 0,0 0 0 16,-1-4-3-16,1 4-1 0,2-4-8 0,-1 1-3 15,0 0-4-15,0 0-10 0,2-2 5 0,-1 0-16 16,1-3-13-16,-2 3-10 0,2-3-14 0,-4 2-17 0,4-2-17 16,0 0-16-16,0 0-26 0,0 0-18 0,0 0-12 15,0 0-34-15,0-8-193 0,0 5-447 16,0-1 198-16</inkml:trace>
  <inkml:trace contextRef="#ctx0" brushRef="#br0" timeOffset="-159178.56">12061 7688 32 0,'0'0'86'0,"0"0"-7"15,0 0 5-15,0 0-5 0,0 0-6 0,0 0-4 16,0 0 0-16,0 0 6 0,0 0-4 0,0 0 0 16,0 0 2-16,0 0 8 0,1 8-4 0,-1-8-4 15,0 4-1-15,0-1-5 0,0-3 1 0,0 3 4 16,2 1 3-16,-1-2 3 0,-1 2-10 0,-1-1-4 16,3 1-7-16,-2-1-3 0,0 1 0 0,2 3-4 15,-4-3 2-15,4 4-1 0,-4 0-5 0,2-1 0 16,0 0 1-16,0 1-6 0,2-1 0 0,-4 1-5 15,4 0-3-15,-4 0-1 0,2 0-4 0,0-1-4 16,0-1 1-16,0 0-2 0,0-2-4 0,0 2-2 16,0-2-2-16,0 1-2 0,0-2 1 0,0 1-6 15,0-1 2-15,0-3 1 0,0 4-1 0,0-4-3 16,0 4-2-16,0-4 2 0,0 0 3 0,0 2-2 16,0-2-2-16,0 0 4 0,0 0 1 0,0 0-1 15,0 0-6-15,0 0 4 0,0 0-1 0,0 0-1 16,0-10-3-16,0 10 2 0,0-7 1 0,0 4-5 0,0-2 1 15,0 0 0-15,0-2-2 0,0 0 1 0,2 0-1 16,-2 0-3-16,0-1 1 0,1 0-1 16,-1 0 3-16,2 0-6 0,0-2 3 0,-2 1-5 15,3-1-1-15,-1 2-1 0,-1-1 3 0,0-1-1 0,2 2 0 16,0-1-1-16,-2 0 1 0,2-1-1 16,0 2 4-16,1 1 1 0,-1-1-10 0,0 0 6 0,1 0 0 15,-2 4 2-15,2-2-1 0,-1 2 0 16,1-2 2-16,-1 2-1 0,1-1 1 0,0 0 0 0,0 0 4 15,-1 2-5-15,0-1 5 0,1 1-1 0,-1 1 2 16,1-2-2-16,-1 3-1 0,1-1 2 0,1 0-2 16,-3 1 4-16,-2 1 4 0,10 0 3 0,-7 0 0 15,-3 0-1-15,10 0 2 0,-6 1-4 0,-1 1 1 16,1-1 5-16,-1 0 3 0,1 2-1 0,-1-1-3 16,1 0 3-16,-1 1-1 0,0 1 2 0,1-1 1 15,-1 0 1-15,0 1-2 0,-2 1 2 0,3-2-1 16,-1 1-1-16,0 0 1 0,0 0 1 0,-2 1 4 15,2-2 2-15,0 1-3 0,-2 1 2 0,2 0 0 16,-1 0 0-16,0-1 2 0,-2 3-2 0,0-4-2 16,2 2 1-16,-1 0-2 0,-1 1 3 0,0-1 0 15,0 2-1-15,0-2 2 0,3 1-3 0,-3 1 0 16,0-2 3-16,0 1-2 0,-1 0-3 0,1 0-1 16,-2 0 2-16,2 1-3 0,0-2-2 0,-1 3 1 15,-1-2-1-15,2 1 0 0,0 1-4 0,-1-3 3 16,1 0 0-16,0 0-1 0,1 1 0 0,-2-2-3 15,1 0 7-15,0 2-5 0,1-2-1 0,-1 1-1 16,0 0-1-16,2-1-2 0,-1-1 5 0,-1 0-9 16,0 1 11-16,3-1-9 0,-2 1 2 0,-1 0-2 15,3-2 2-15,-3 2-1 0,3-2 1 0,-3 0-4 16,3 0 4-16,-2 2-4 0,-1-4 2 0,3 4 0 16,1-2 1-16,-2 0 2 0,-1 0-4 0,3 1 0 15,-1-1 5-15,-1-1-4 0,0 1-2 0,1-1-4 0,1 1 7 16,-1 0 0-16,1-2 1 0,1 3-4 0,0-2 1 15,-2 0 1-15,1 0-1 0,-1-1 1 0,1 2-1 16,-1-1 3-16,-3-1-4 0,10 1 1 16,-7 0-3-16,-3-1 6 0,7 1-1 0,-4 1-2 0,-3-2-2 15,7 1 4-15,-3-1-1 0,-4 1-2 0,0-1 1 16,0 0-1-16,10-1 1 0,-10 1 0 0,4 0 9 16,-1-3-9-16,-3 3-3 0,3-6-1 0,-2 6 5 15,3-3 0-15,-2 0 0 0,-1 1 2 0,-1 2-2 16,3-5-1-16,-3 0-2 0,1 1 4 0,1 1-4 15,-1-1-3-15,1 0 3 0,-1 2-3 0,-1-2 1 16,0 4 2-16,0-4 2 0,0 2-2 16,0 2-2-16,1-4 1 0,-1 4-1 0,0 0 1 0,-1-4-4 15,1 4-12-15,0 0-4 0,0-3-11 0,0 3-9 16,-3-2-17-16,3 2-15 0,0 0-26 0,0 0-27 16,0 0-24-16,-3-3-41 0,3 3-30 0,-1-2-188 15,1 2-443-15,0 0 197 0</inkml:trace>
  <inkml:trace contextRef="#ctx0" brushRef="#br0" timeOffset="-149157.52">11173 9608 25 0,'0'0'101'0,"0"0"-13"0,0 0-5 0,0 0-3 16,0 0-12-16,0 0-4 0,0 0-19 0,0 0 9 0,0 0 3 16,0 0-7-16,0 0-11 0,0 0 5 0,0 0 0 15,0 0-5-15,0 0 8 0,0 0 0 0,3-2 0 16,-3 2-7-16,0 0 5 0,0 0 5 0,0 0-9 16,0 0 7-16,0 0-2 0,4-1-8 0,-4 1 2 15,0 0-4-15,0 0-1 0,3-3 2 0,-3 3 3 16,0 0 1-16,3-2-7 0,-3 2 3 0,4-2-6 15,-4 2 3-15,4-1-1 0,-4 1-2 0,3-2-2 16,-3 2-3-16,3-1 0 0,-3 1-2 0,7-2-3 16,-7 2-5-16,3-1 3 0,-3 1-2 0,4-2 4 15,-1 1 4-15,-3 1 7 0,7-2-6 0,-3 2 2 16,-1-2 0-16,4 1-2 0,-3 1-3 0,2-2-3 16,1 0 6-16,3 2 3 0,-2-3-1 0,2 2-1 15,0 0 0-15,-1-1-4 0,0-1 2 0,4 2-1 16,0-1-3-16,2 1-2 0,-1 0 1 0,-1-1 0 15,4 0-1-15,-3-2-3 0,0 2 1 0,0-2-4 16,0 1 3-16,2 2-4 0,-1-3 3 0,-1 2-5 16,-2 0-1-16,0 0 1 0,2-1 2 0,-1 1-7 15,1 1 4-15,0-3 2 0,0 4-5 0,0-1 0 16,-1 0 2-16,0 0-2 0,-1 0 1 0,1 1 2 0,-2-1-5 16,2 1 4-16,1 0-1 0,-3-2 3 15,2 4-5-15,-2-4 0 0,-1 2 4 0,4-2-3 16,-4 2 0-16,1 0 4 0,-1 0 0 0,3-1-3 15,0-1 2-15,-1 1 0 0,0 0-2 0,-3 0 2 0,1 1 0 16,6 0 4-16,-5 0 2 0,3-2 0 0,0 4-4 16,-1-4 0-16,-2 2 4 0,2 0 2 0,-3 0-1 15,4 0-2-15,1-1-2 0,-1 0 1 16,-1 0 8-16,1 0-6 0,0-2-2 0,0 2 3 0,2-1-3 16,-1 2 2-16,-1 0-4 0,0-2-1 0,1 2-3 15,-1-2 4-15,0 2 0 0,1 0 0 0,-1 0-3 16,0 0 1-16,-1 0-1 0,1 0 5 0,0 0-6 15,0 0 9-15,-1 0-10 0,0 0 0 0,-1 0 1 16,2 0 1-16,-1 2 4 0,1-2-7 0,0 0 2 16,0 2 1-16,-4-2-1 0,0 1-2 0,4 0 0 15,-4 0 0-15,1 0 3 0,-1 0 0 0,0-1-4 16,3 2 4-16,-5 0 6 0,3-1-9 0,-1-1-2 16,0 2 2-16,-3 0-1 0,3-2-1 0,1 1 5 15,-1 1 1-15,-1-1-5 0,0-1 0 0,1 2 2 16,0-2-3-16,-1 0 5 0,3 2-2 0,0-2-2 15,-4 0 3-15,2 0-1 0,-2 0-2 0,2 0 0 16,1 0 2-16,-1 0-1 0,0 0-3 0,0 0-1 16,4 0 3-16,-3 0-4 0,-1-2 3 0,-1 2-1 15,2 2 8-15,-1-2-9 0,-2 0-3 0,4 0 4 16,-3 1 0-16,1-2-1 0,0 2 1 0,-1-1 2 16,-1 1-1-16,3-2 0 0,-1 1 1 0,0 0-4 15,1-1 1-15,-1 3 0 0,-1-2 3 0,0 0-1 16,1 0 0-16,-1 0-1 0,1-1-1 0,-2 1 3 15,3 0-1-15,-2-1-1 0,1 2 1 0,-2-1 3 16,3 0-3-16,-1-1-4 0,-3 1 3 0,3-2-2 16,1 2 1-16,-5 0-1 0,5 0 2 0,-1 0 1 15,-1 0 0-15,-1-2-1 0,2 2-2 0,-2 0 6 16,2-1-2-16,-1 2-1 0,-1-2-1 0,2-1 0 16,-2 2 0-16,2 0-3 0,-1 0 3 0,-1-1 1 0,2 0 3 15,-3 0-4-15,3 1-2 0,-6 0 3 16,6 0 1-16,-3-2 0 0,3 1-1 0,-3 0 8 15,1 1-10-15,2-2 3 0,-1 1 3 0,1 1-6 16,-2-1 4-16,3 1 0 0,-1-1 4 0,0 0-5 0,1 0 4 16,2 0-3-16,-2-1 0 0,-1 0 2 0,0 2 0 15,1 0-1-15,-1 0-2 0,0 0 2 16,0 0-7-16,0-1 12 0,0-1-3 0,-1 2-3 16,1 0 1-16,-1 0-2 0,2-1 6 0,-3 0-1 0,2 1 0 15,2-1-4-15,-4 1 3 0,3-1 1 16,-1 1-1-16,0-3-1 0,1 2-1 0,-1 0-1 0,0 2 3 15,-2-2 5-15,4 1 3 0,-4 0-8 0,2-1 2 16,-2 0 2-16,2 1-1 0,-1 0 0 0,-1 0-3 16,1 0-2-16,-1-1 3 0,1 1 0 0,-1 1-4 15,-1-1 3-15,0-1-4 0,-1 1 5 0,1 1-4 16,-3-2 8-16,3 1-1 0,0 0-5 0,-1-1 0 16,-1 1 4-16,-5 0-1 0,13 0 8 0,-9-1-12 15,3 1 2-15,-1-1-2 0,-2 1 2 0,2 1 1 16,-2-2-3-16,-4 1-4 0,13-1 0 0,-8 1 0 15,-2-1 5-15,-3 1-3 0,10 0 1 0,-6-2 0 16,-1 0 1-16,-3 2-6 0,9 0 3 0,-4 0-3 16,-5 0 0-16,4 1-4 0,-4-1 9 0,0 0 8 15,6 0-13-15,-6 0-2 0,0 0 5 0,0 0-2 16,4 1 0-16,-4-1-4 0,0 0-3 0,0 0-2 16,3 3-11-16,-3-3-20 0,0 0-21 0,0 0-28 15,0 0-37-15,0 0-51 0,0 0-38 0,0 0-63 16,-13 2-231-16,13-2-550 0,-7 0 243 0</inkml:trace>
  <inkml:trace contextRef="#ctx0" brushRef="#br0" timeOffset="-147935.15">10873 9067 25 0,'0'0'110'16,"0"0"-11"-16,0 0 2 0,0 0-6 0,0 0-12 15,0 0-2-15,0 0 7 0,0 0-11 0,0 0 5 16,0 0-8-16,0 0-7 0,0 0 1 0,0 0-1 16,0 0-6-16,0 0-6 0,0 0-3 0,0 0-6 15,0 0-3-15,0 0 5 0,0 0-1 0,0 0 1 16,0 0 3-16,0 0-3 0,13 1 0 0,-13-1-3 16,0 0 2-16,7 0-4 0,-7 0 2 0,4 0-3 15,-4 0-8-15,7 3 0 0,-2-3-4 0,-1 1-1 16,0 0 4-16,0 0-2 0,2-1-5 0,-6 0 6 15,11 1-1-15,-5-1-5 0,-1 0-1 0,5 0 2 0,-3-2-2 16,3 2 1-16,-1 0 1 0,-1 0-3 16,3-1 3-16,-1 0-1 0,-3 1-3 0,3 0-1 15,1 0-1-15,-2-1 1 0,-1 0-2 0,1 0-4 16,-2 0-2-16,1 0 2 0,-1 1-2 0,0 0-2 0,2 0-1 16,-2-1-1-16,-2 2 2 0,1-1-4 15,-2-1 0-15,1 0 0 0,-5 1-6 0,9 1 4 16,-6-1 1-16,-3 0-1 0,7-1-2 0,-7 1 1 0,7-1 1 15,-4 1-4-15,-3 0 1 0,7 0 0 0,-7 0-1 16,0 0-2-16,7 0 4 0,-7 0-4 0,0 0 0 16,4 1-2-16,-4-1 1 0,0 0-9 0,0 0-1 15,0 0-8-15,0 0-9 0,3 2-9 0,-3-2-19 16,0 0-18-16,0 0-29 0,0 0-11 0,0 0-26 16,0 0-35-16,0 0-145 0,-10 4-345 0,10-4 152 15</inkml:trace>
  <inkml:trace contextRef="#ctx0" brushRef="#br0" timeOffset="-147173.5799">10968 8842 28 0,'0'-3'121'0,"0"3"-17"0,0 0 3 16,0 0-10-16,0 0-7 0,0 0-4 0,0 0 4 0,0 0-5 15,0 0 2-15,0 0-7 0,0 0 1 16,0 0 3-16,0 0-11 0,3 8-3 0,-3-8-5 15,0 0-3-15,2 4 1 0,-2-3-4 0,0-1-3 16,3 4-8-16,-3-2 2 0,0-2-6 0,3 4 0 0,-2-1 2 16,1 0 1-16,-1 0-3 0,-1 1-3 0,2-1 2 15,-1 0-6-15,-1 1 0 0,3 1-3 0,-2-1 0 16,1 2-1-16,-2-2-2 0,1 5 2 16,0-2-4-16,2-1 2 0,-1 2-5 0,-1-1 1 0,3 2 2 15,-4-2-5-15,3 2 2 0,-1-1-6 16,0 0 2-16,-2 4-1 0,3-2-1 0,-1-1-3 0,-2 0-1 15,1 0 0-15,3 4-3 0,-4-3-1 0,0 2 1 16,3-3-8-16,-3 2 6 0,4 1-2 0,-4-3-4 16,0-1 3-16,3 0-1 0,-3 0-4 0,0-1-1 15,0 1 1-15,2-2 4 0,0 2-2 0,-2-1-3 16,0-2 1-16,0-2 1 0,0 2-2 0,0-1-1 16,0 1 0-16,0-2 1 0,3 1-1 0,-3 0 2 15,0-1-3-15,0 0 5 0,3 1-3 0,-3-1 0 16,1-1-3-16,-1-2 0 0,0 0 2 0,0 4-1 15,0-4-2-15,0 0-1 0,0 2 3 0,0-2 1 16,3 3-2-16,-3-3 1 0,0 0-1 0,0 0-1 16,0 0-1-16,0 0 2 0,0 3-5 0,0-3-2 15,0 0-2-15,0 0-10 0,0 0-2 0,0 0-9 16,0 0-5-16,0 0-8 0,0 0-16 0,0 0-14 16,0 0-25-16,4-10-17 0,-4 7-22 0,0 0-43 15,0 0-125-15,0-1-330 0,0 2 146 0</inkml:trace>
  <inkml:trace contextRef="#ctx0" brushRef="#br0" timeOffset="-145716.4499">11173 10264 149 0,'0'0'183'16,"0"0"-6"-16,0 0-6 0,0 0-10 0,0 0-13 15,0 0-8-15,0 0-10 0,0-2-7 0,0 2-6 16,0 0-13-16,0 0-7 0,0 0-7 0,0 0-7 0,0 0-7 15,0 0 3-15,0 14-1 0,0-11-6 0,3 3-2 16,-3-1 0-16,0 2-2 0,0 1-5 16,0 1-4-16,0 5-1 0,0-3 0 0,2 3 1 15,0 0-5-15,-4-2 1 0,0 2-9 0,2 1-2 0,0-1-4 16,0-1 1-16,2 1-6 0,-2-3-6 0,0 3 6 16,-2-3-9-16,2-2-5 0,0 1-2 0,0 2-2 15,-3-3 0-15,6-2-1 0,-6 0-3 16,3 2-4-16,0-4-3 0,0 1-3 0,0-2-3 0,0-1-8 15,0 2-2-15,0 0-9 0,0-3-6 0,-2 1-12 16,2-3-9-16,0 4-11 0,0-4-11 0,-2 5-16 16,2-5-21-16,-3 1-24 0,3-1-25 0,0 0-21 15,0 0-36-15,0 0-137 0,-8-5-375 0,5 2 167 16</inkml:trace>
  <inkml:trace contextRef="#ctx0" brushRef="#br0" timeOffset="-145202.15">10914 10288 148 0,'0'0'137'0,"0"0"-11"0,0 0-4 0,0 0 6 16,0 0 5-16,6-2-12 0,-6 2-5 0,5 0 1 15,-5 0-3-15,10 0-6 0,-4 0-6 0,2 0-4 16,1 0-7-16,-1-2 5 0,2 2-3 0,0-2-6 15,4-1 1-15,0 0-7 0,-4 1-5 0,4-1-6 16,3-4-2-16,-1 4-6 0,-1-1-1 0,1-1-5 16,5 1-1-16,-6 0-5 0,1 0-7 0,-1 1-1 15,2-3-5-15,4 1-2 0,-7 2-4 0,3 1 1 16,-3-1-7-16,3 0 5 0,-3 2-8 0,2-1-1 16,-1 1-3-16,-1-1-2 0,0 2 4 0,0-1-7 15,2 2-2-15,-5-1 0 0,-1 1-4 0,1 0 4 16,-1-1-4-16,0 1-2 0,-3 1 0 0,3-1 0 15,-3 0-4-15,-1 0 2 0,2 1 1 0,-2-1-8 16,-3 0-12-16,1 0-5 0,0 0-6 0,-4-1-8 16,7 2-8-16,-7-2-10 0,4 0-9 0,-4 0-12 15,7 0-18-15,-7 0-16 0,0 0-18 0,0 0-27 16,0 0-27-16,0 0-165 0,0 0-372 0,0 0 164 16</inkml:trace>
  <inkml:trace contextRef="#ctx0" brushRef="#br0" timeOffset="-144739.0799">11596 10061 60 0,'0'0'182'16,"0"0"-13"-16,0 0-9 0,-9 4-11 0,8-2-6 16,1 2-5-16,-3 0-9 0,3 2 2 0,-3 0 1 15,2 1-10-15,1 1-4 0,0 0-12 0,-1 0 1 16,-1 1-2-16,1 4-1 0,-1 0-5 0,0 1 1 15,2 2-17-15,0-1-3 0,0-2 0 0,1 5-7 16,-1 0-3-16,1-5-6 0,1 3-1 0,-2-1-8 16,3 4-4-16,1-1-5 0,0 2-2 0,-3-6-3 15,2 0-4-15,2 1-7 0,0 0 0 0,-1-2-5 0,-1 3-1 16,1-1-1-16,1-2-5 0,-1 0 0 0,0-1-3 16,0-3-7-16,-1 0 9 0,3 0-9 15,-5-2-7-15,3 0-4 0,1 1-11 0,-3-2-5 16,1-1-2-16,0-3-19 0,-2 2-7 0,2 0-12 15,0-1-7-15,-3-1-15 0,0-2-8 0,4 1-15 0,-4-1-17 16,0 0-17-16,0 0-21 0,0 0-13 0,3-5-183 16,-3 0-383-16,0 1 170 0</inkml:trace>
  <inkml:trace contextRef="#ctx0" brushRef="#br0" timeOffset="-144084.29">11723 10235 68 0,'0'0'180'0,"0"0"-4"0,0 0-4 0,0 0 6 15,0 0-8-15,3 12-8 0,-2-9-8 0,-1 3-7 16,3-2-9-16,-2 4-10 0,-1-2-2 0,3 3-7 15,-2-2-4-15,2 3-3 0,0 2-6 0,0 0-5 16,0 0-7-16,-1-1-3 0,1 0-4 0,0 1-8 16,-2-2-6-16,1-1-8 0,-1-2-7 0,1 1-5 15,-1 0-6-15,1-2-2 0,-2-1-4 0,2-1-4 16,-2 0-4-16,0 0-2 0,0-2-6 0,0-2 2 16,2 5-4-16,-1-3 0 0,-1-2-5 0,2 2 3 15,-2-2-6-15,0 0-3 0,0 0-1 0,0 0-10 16,0 0-4-16,-2-9-6 0,1 5-4 0,-1-5-6 15,2 0-8-15,-1-1-7 0,1-2-7 0,-1-1 0 16,1 1-3-16,1-3 3 0,-1 3-4 0,1-2-3 16,-1 1-1-16,2 1 1 0,1 0 4 0,-2 3 7 15,0 1 3-15,2-1 4 0,0 2 2 0,0-1 1 16,1 1-1-16,-1 0 4 0,-2 2 6 0,2-2 0 16,1 1-1-16,-1 1 3 0,1 2 9 0,-1 0-7 15,0-3 7-15,0 4 0 0,1 0 2 0,0-2 7 16,-1 3 1-16,1-1 0 0,-1 0 1 0,1 2 6 15,-4 0 1-15,7 1 8 0,-1 1 10 0,-2 0-6 16,3 2 5-16,-4-1 3 0,3 0-1 0,-2 2 4 16,2 0 3-16,-1 3 0 0,-2-2 8 0,3 3-2 15,-1-2 0-15,0 4 0 0,0 0 2 0,-2 1-5 16,1-2 2-16,0 4 0 0,2-2 3 0,-3 0 0 16,0 0-1-16,-2 1 2 0,5 6-4 0,-5-5-3 15,2-2-4-15,0-3-4 0,-2 3 6 0,2-3 1 16,-3 2-17-16,0-2 1 0,3-1-1 0,-2 0-2 15,1 2-7-15,-1-3 0 0,1 0-7 0,-1-2-8 0,0-1-9 16,-1 0-11-16,2-2-13 0,-1 3-15 16,-1-3-12-16,0-2-20 0,0 4-19 0,0-4-31 15,0 0-30-15,0 0-39 0,0 0-28 0,0 0-203 16,0 0-468-16,0 0 208 0</inkml:trace>
  <inkml:trace contextRef="#ctx0" brushRef="#br0" timeOffset="-143569.06">11971 9967 39 0,'0'0'164'0,"0"0"-5"0,0 0-8 16,0 0-11-16,0 0-5 0,0 0-6 0,0 0-9 0,0 0 3 16,0 0 0-16,0 0-2 0,7 8-5 15,-6-4-5-15,3 0 1 0,-1 0 0 0,1 3-2 16,-1 1-4-16,1 0-7 0,3-2-6 0,-4 2-3 15,0 2-4-15,1-1-4 0,3 2-6 0,-4 2-3 0,4-1-5 16,0 1-3-16,-4 1-3 0,4 0-3 0,2 3-2 16,-1 0-2-16,-4 2-2 0,2-6 0 15,1 5-6-15,-3 1 0 0,0-5-3 0,-1 4 1 16,1-4-1-16,1 1-1 0,-1 6-4 0,0-1 7 0,-4 0-3 16,4-6-12-16,-1 6-5 0,-2-6-2 0,-2 1-9 15,2 3 4-15,-1 2 0 0,-1 0-6 0,1-6 5 16,-1 5-8-16,-1 0 0 0,-1-6 1 0,2 3-7 15,-2-4-1-15,2 1-2 0,-2-1-5 16,0-3-4-16,2 0-5 0,-1-3-3 0,1-2-5 0,0 1-8 16,-1-1-12-16,-1 0-4 0,3 0-17 0,-1 0-14 15,1-2-17-15,0-2-18 0,-3 3-28 0,3-3-19 16,0 0-16-16,0 0-21 0,0 0-17 0,0 0-180 16,3-9-424-16,-2 4 188 0</inkml:trace>
  <inkml:trace contextRef="#ctx0" brushRef="#br0" timeOffset="-143154.65">12316 10331 108 0,'0'-2'228'0,"0"2"-10"15,0 0-8-15,0 0-12 0,0 0-13 0,-2-3-19 16,2 3-15-16,0 0-20 0,0 0-6 0,0 0-9 16,0 0-1-16,7-1-9 0,-7 1-7 0,0 0 2 15,7 0 6-15,-4-1-5 0,-3 1-12 0,7 0 2 16,-1 0-10-16,-6 0-5 0,8 1-4 0,-5-2 0 15,3 1-6-15,-1 0-3 0,1-1-1 0,0-1-6 16,1 1-4-16,1 0-5 0,-1-1-6 0,0-1-5 16,0 1 0-16,2 2-7 0,-2-2-2 0,-2 2 0 15,4-2-4-15,-4-2 4 0,1 4-19 0,-2-2-10 16,3 0-10-16,-4 2-11 0,-3 0-7 0,7-2-13 16,-7 2-2-16,3-1-14 0,-3 1-19 0,0 0-25 15,0 0-20-15,0 0-24 0,0 0-30 0,0 0-26 16,0 0-34-16,0 0-148 0,0 0-415 0,-10 11 184 15</inkml:trace>
  <inkml:trace contextRef="#ctx0" brushRef="#br0" timeOffset="-142738.8897">12321 10415 103 0,'0'0'180'0,"0"0"0"16,0 0-11-16,0 0-2 0,0 0-11 0,0 0-8 15,0 0-5-15,0 0-10 0,0 0-5 0,0 0-4 16,0 0-2-16,0 0-2 0,0 0 2 0,0 0 0 16,0 0-9-16,13-3-6 0,-13 3-8 0,4-1-1 15,-4 1 3-15,6-1-4 0,-5-1-8 0,-1 2-8 0,7 0-4 16,-4-3 2-16,4 2-6 0,-3 0-1 15,-4 1-3-15,10-2 1 0,-4 1-10 0,-2-1-2 16,5 0-7-16,-4 1-1 0,2 1-7 0,-3-1-2 16,2-2-4-16,1 2-2 0,0 1-6 0,2-1-2 15,-4-1-8-15,2 0 2 0,-7 2-6 0,12-1 2 0,-7 1 2 16,2 0 11-16,-7 0-6 0,12 0-15 0,-7-1 2 16,2 1-5-16,-7 0 0 0,10 1-1 15,-10-1-7-15,11-1-6 0,-8-1-9 0,-3 2-7 16,0 0-3-16,9-1-9 0,-9 1-10 0,0 0-7 0,5 1-12 15,-5-1-9-15,0 0-17 0,0 0-23 0,0 0-41 16,0 0-30-16,0 0-35 0,0 0-42 0,0 0-168 16,0 0-465-16,0 0 206 0</inkml:trace>
  <inkml:trace contextRef="#ctx0" brushRef="#br0" timeOffset="-139099.25">2226 10803 91 0,'0'0'148'15,"0"0"0"-15,0 0 2 0,0 0-7 0,0 0-3 16,0 0-8-16,0 0-2 0,0 0 0 0,0 0-8 15,0 0-1-15,0 0-6 0,0 0-7 0,0 0-2 16,0 0-5-16,0 0-4 0,0 0-7 0,0 0 0 16,0 0-7-16,0 0 0 0,0 0-5 0,0 0-1 15,0 0-3-15,0 0-4 0,-7 8-2 0,7-8-1 16,-2 4-3-16,2-1-3 0,-2 1-6 0,2 3-2 16,-3-1-1-16,0 2-2 0,-1 3-9 0,1 1-1 15,-1 1-5-15,1 0 7 0,-1-1-2 0,1 0-7 16,-1 2-2-16,0-1-2 0,1-2-6 0,0-1-4 15,0-1 2-15,2 0-6 0,0 0 1 0,-1 0 0 16,1 1-4-16,1-1 1 0,0 0-3 0,0-1 1 16,0 0-4-16,1 0-5 0,1-1 4 0,-1 1-4 15,3-1 3-15,-1 0 1 0,1 0-1 0,3-1-1 16,-2 1 1-16,0 0 0 0,1-1-2 0,2-2-1 16,-3 2-3-16,4-2 4 0,-3 0-1 0,1-1 1 15,0 2-1-15,0-4-5 0,0-1 3 0,3 3-4 16,-3-2 0-16,0-4-8 0,0 2-5 0,-1 1-9 15,-1 0 3-15,1-1-8 0,0-2-8 0,-1 1-12 16,0-1-8-16,-1 0-14 0,0 1-19 0,0-1-27 16,-2 0-32-16,-1 0-40 0,2-3-39 0,-2 3-184 15,-1 3-448-15,0 0 199 0</inkml:trace>
  <inkml:trace contextRef="#ctx0" brushRef="#br0" timeOffset="-138067.15">2243 10605 133 0,'-7'0'181'0,"7"0"-8"16,0 0-12-16,0 0-10 0,0 0-10 0,0 0-12 15,0 0-7-15,-7 0-11 0,7 0-8 0,0 0-11 16,0 0-5-16,0 0-11 0,0 0-9 0,0 0-6 15,0 0-5-15,0 0-3 0,0 0-9 0,0 3-4 16,0-3-2-16,0 4-5 0,0-1 4 0,0 1-9 16,2 0-6-16,-2-1 1 0,1 0-3 15,-1-2-2-15,1 4 0 0,2-3-7 0,-3 1 3 16,0 1 1-16,3-1-4 0,-3-1-5 0,0 0-5 0,4-1-2 16,-4-1-1-16,3 5-4 0,-3-5 4 0,0 1-2 15,0-1 1-15,0 0-1 0,0 0 5 0,7 0 1 16,-7 0 0-16,0 0 3 0,0 0 0 0,4-4 6 15,-4 4-4-15,0-4-2 0,0 0 3 16,-1 0-3-16,1 0 1 0,0 0 1 0,-3-1 4 16,3 1 0-16,0-1 5 0,-3 4 1 0,3 1-3 0,-1-6 6 15,1 3-4-15,-3 1 5 0,3-1 0 0,0 3-2 16,-3-1 4-16,3 1-2 0,-4-3-2 0,4 3-1 16,0 0-4-16,0 0-4 0,0 0-1 15,0 0 0-15,-8 3-1 0,8-3 1 0,-2 4-3 16,-1-2 0-16,3 1-2 0,0-3-1 0,-2 5-3 0,0-3 0 15,2 2-2-15,0-1-1 0,0 3 4 0,0-3-1 16,0 0-3-16,2 2 2 0,0-2 0 0,-2 0-3 16,0 1 0-16,3 0-4 0,-3 0-6 15,3-2 0-15,-2 1 2 0,2 0-4 0,0-1 7 16,-3-2 3-16,0 3-3 0,0-3 4 0,4 1-2 16,-4-1 1-16,0 0 3 0,0 0 2 0,0 0 7 0,0 0 2 15,3-6 0-15,0 3-1 0,-3 3 1 0,1-5-1 16,-1 1 2-16,-1 0 6 0,1 0 0 0,-3 1-1 15,3-2 0-15,0 1-3 0,-3 1-2 16,3-2 2-16,0 2-3 0,-3-1-1 0,3 4 3 16,-1-5-2-16,-2 3 1 0,0-1 1 0,3 3 2 15,-4-1 0-15,4 1-1 0,-3-2-5 0,3 2 0 0,0 0-4 16,-7 0-3-16,7 0-3 0,-4 4 0 0,4-4-4 16,0 0 2-16,0 0-2 0,-6 1 0 15,6-1-5-15,-2 2 3 0,2-2-5 0,-2 3-4 16,2-3 3-16,0 4-2 0,0-1 4 0,0-1-1 15,3 0 0-15,-2 2 1 0,2-2-1 0,-3 2-2 16,3 1-4-16,1-4 7 0,-1 3 0 0,1-1-6 0,-1 0-4 16,0-2 2-16,1 2 4 0,-1-2-1 0,1-1 1 15,-4 0 2-15,3 4 0 0,-3-4 3 16,3 0 4-16,-3 0-1 0,0 0 7 0,0 0-1 16,0 0 0-16,0 0 5 0,0 0-2 0,1-5-1 15,-1 1-3-15,0-1 4 0,0 5-5 0,-4-6 5 16,4 3 0-16,0-2-2 0,-3 2 3 0,3-1 2 0,0 4 2 15,-4-4-5-15,4 2 0 0,-3 0 8 16,3 2 1-16,-4-3 0 0,4 3-2 0,0 0-4 16,0 0 1-16,-6 5-4 0,2-3 0 0,4 0-9 15,-3 2-1-15,3 0-13 0,-2 0-18 0,0 0-12 16,2 0-24-16,0-1-31 0,-1 2-21 0,1-1-23 0,1 1-131 16,-1-1-306-16,2 1 135 0</inkml:trace>
  <inkml:trace contextRef="#ctx0" brushRef="#br0" timeOffset="-137452.4499">2746 10995 56 0,'0'0'205'15,"0"0"-9"-15,-7-2-9 0,7 2-6 0,-3 0 3 16,3 0 0-16,0 0-8 0,-7-1-10 16,7 1-12-16,0 0-13 0,0 0-15 0,-3-1-12 15,3 1-11-15,0 0-10 0,0 0-12 0,0 0-7 16,0 0-6-16,0 0-9 0,0 0-7 0,0 0 13 0,0 0-7 16,0 0-3-16,17-2-7 0,-11 2-6 0,-2 0 1 15,3-1-6-15,3 0-5 0,-1 1-2 16,0-2-2-16,0 2-5 0,-1-2 2 0,2 0-7 15,0 2 0-15,-2-3-3 0,2 1-6 0,0 1-5 16,-1 1-5-16,-1-2-9 0,1 2-16 0,0-2-6 0,-3 2-11 16,1-1-8-16,-3 2-14 0,3-3-19 0,-7 2-11 15,7-1-25-15,-7 1-10 0,6 0-13 0,-6-2-34 16,0 2-186-16,0 0-392 0,0 0 174 16</inkml:trace>
  <inkml:trace contextRef="#ctx0" brushRef="#br0" timeOffset="-137120.03">2676 11068 46 0,'0'0'145'0,"0"0"-6"0,0 0 0 0,0 0 3 16,0 0 10-16,0 0 0 0,0 0-5 0,0 0-15 16,14-1-8-16,-10 1-6 0,-4 0-1 0,11 0-8 15,-4 0-2-15,0 0-8 0,0 1 1 0,3-2-17 16,-3-1-6-16,0 2-4 0,2 0-11 0,-1-1-1 16,1 1-6-16,-1-1-8 0,2-2-4 0,-3 3-6 15,3-1-4-15,-2-1-4 0,1 2-1 0,-2-1-11 16,-1 1-9-16,1-2-12 0,2 2-15 0,-6-1-20 0,4 0-7 15,0 1-29-15,-4-2-13 0,4 2-24 16,-3-3-30-16,-1 1-31 0,-3 2-148 0,3-2-347 16,-3 2 153-16</inkml:trace>
  <inkml:trace contextRef="#ctx0" brushRef="#br0" timeOffset="-136554.0799">2812 10855 145 0,'0'0'194'0,"0"0"-5"0,0 0-13 16,-4-1-16-16,4 1-16 0,0 0-21 0,0 0-8 16,0 0-9-16,0 0-11 0,0 0-7 0,7-4-9 15,-7 4 2-15,6 0-2 0,-6 0-6 0,8 0-5 16,-8 0-7-16,7-1-4 0,-1 2 7 0,-2 0-2 16,3-1-3-16,-1 1-4 0,-1 0-6 0,2 0-3 15,3 1 4-15,-3 0 2 0,0-1-3 0,3 1-5 16,-3 1 0-16,2 1-2 0,-1 0-4 0,1 0-3 15,-1 2-4-15,-1-1 0 0,3 2 3 0,-3-1-3 16,0-2-2-16,0 1-3 0,4 2-2 0,-1 2 1 16,-3-4-7-16,0 4 4 0,-1-3-8 0,0 2 6 15,-1-1-1-15,-2 0-1 0,1 1 1 0,-1 0 3 0,1 1 0 16,-1 0 1-16,-3 2-1 0,3-2-5 16,-3 3 4-16,-3-1-2 0,3 0-2 0,-5 0 0 15,0 0-3-15,0 1-1 0,-1-4-3 0,-2 5 1 16,-1-1-6-16,1 0 0 0,-1-1-2 0,-1-1-3 15,-1 0-1-15,3 0 0 0,-1-1-4 0,-1-1-6 16,5-2 2-16,-2 0 2 0,0 0 1 0,1-1-1 16,0 0-1-16,-1-2-3 0,3-1-2 0,1 1-6 15,-1-1 2-15,1 1-12 0,0-2-12 0,3-1-8 16,-1 2-15-16,1-2-16 0,-3 3-26 0,3-3-24 16,-3 1-21-16,3-1-12 0,0 0-32 0,0 0-173 15,0 0-396-15,0 0 175 0</inkml:trace>
  <inkml:trace contextRef="#ctx0" brushRef="#br0" timeOffset="-127420.78">3550 10844 80 0,'0'0'146'0,"0"0"-6"0,0 0-9 15,0 0-6-15,0 0-7 0,0 0-5 0,0 0 0 16,0 0-12-16,0 0 0 0,0 0-8 0,0 0-3 16,0 0 1-16,0 0-7 0,0 0-6 0,0 0-1 15,0 0-2-15,0 0-7 0,0 0-8 0,0 0 0 16,0 0-7-16,0 0-3 0,0 8-3 16,3-6-1-16,-3 2 3 0,0 0-4 0,0 2 1 0,0 2-3 15,3 0-2-15,-3 2-6 0,3 2-3 0,-2 0 0 16,-1 0-8-16,0-1 0 0,0 0-2 0,3-2-1 15,-3 1-2-15,0-1-4 0,0-4-1 0,3 5 0 16,-3-4-3-16,1 1-3 0,-1-3 3 0,-1 0-3 16,2 1-2-16,-1 0-3 0,0-3-1 0,0-2-2 15,0 2-2-15,2 0-1 0,-2-2 3 0,0 0 0 16,0 0 4-16,0 0-8 0,0 0 0 0,-2-11-9 16,4 1-7-16,-4-2-2 0,-2-2-6 0,4 1 0 15,0-6-1-15,-3 5 2 0,3-5-2 0,0 4 1 16,0-3-6-16,-1 3 9 0,1 1-7 0,1 0 7 15,2 0 0-15,-3 0 1 0,4 1 3 0,-1-1 7 16,1 1 0-16,-4 4-5 0,6-2 7 0,-5 3-2 16,4 1 8-16,-1 1-2 0,-3 0 3 0,2 1-3 15,0 2 4-15,-2 0 7 0,4 1 7 0,-3 0 2 16,-2 2 2-16,6 0 5 0,-6 0 7 0,8 4 3 16,-3-1 4-16,0 5 3 0,1-1-4 0,1 2 3 15,0 2-5-15,0 3-2 0,3 2-1 0,-4-3-3 16,-1 0 1-16,4 4-2 0,-1-1-1 0,-1 2 1 15,0 0-1-15,0 2 1 0,0-4-1 0,0-1 1 16,-4 4-3-16,4-4-3 0,-1-2 2 0,-2 1-2 16,0-2-5-16,0 3 1 0,-1-2-1 0,0-1-2 15,1 2 0-15,1-3-5 0,-3-2-8 0,0 0-6 16,1-2-13-16,-1 1-12 0,1-3-13 0,-1-1-19 16,-1 2-23-16,-1-3-25 0,1 1-29 0,2-2-27 15,-3-1-26-15,0-1-126 0,0 4-347 0,0-4 154 16</inkml:trace>
  <inkml:trace contextRef="#ctx0" brushRef="#br0" timeOffset="-126987.02">3450 11359 98 0,'0'-4'151'0,"0"4"-7"0,0 0-5 0,0 0-2 15,6 0-3-15,-6 0 11 0,8-1-9 0,-2 2-4 16,0-2-3-16,1 2-17 0,3 0 2 0,1-1-2 16,2 0-8-16,2 0 3 0,2 0-3 0,4 0-13 15,2-1-3-15,1 0-3 0,-2 1-5 0,1-3-9 16,1 3-6-16,-2-2-4 0,5 0-3 0,-6 2-8 16,3 0-6-16,-1 0-4 0,-1 0-3 0,-1 0-4 15,0-1-9-15,-1 1 0 0,1 0-4 0,-5 0-6 16,-1-1-10-16,1 1-8 0,-1-2-9 0,-1 1-15 15,-4 1-16-15,1-2-13 0,-4 1-12 0,3-1-12 16,-7 2-17-16,4 0-20 0,-3-1-17 0,-4 1-36 16,3 1-175-16,-3-1-373 0,0 6 166 0</inkml:trace>
  <inkml:trace contextRef="#ctx0" brushRef="#br0" timeOffset="-126264.14">3639 11690 4 0,'-3'3'169'0,"-2"-2"-8"16,0-1-16-16,1 1 1 0,0 1 8 0,4-2-9 16,-7 1-13-16,3-1-12 0,-2 0-10 0,6 0-13 15,0 0-7-15,-10-1-13 0,6 0-7 0,3-1-13 16,-1 0 0-16,-1-1-10 0,-1-1-3 0,1 1-9 16,3-2-6-16,-1 1-3 0,-2-2-10 0,3 2 3 15,0-2 4-15,0 0-6 0,3-1 0 0,0 2-1 16,0 0-6-16,-1 0 4 0,1 1-6 0,3-1-2 15,1 0 2-15,-1 3 3 0,-1 1-5 0,2 0 4 16,2 2 0-16,-1 0 2 0,1 4 1 0,0-1 7 16,-3 1-3-16,2 2 4 0,2 3 0 0,-3 0-4 15,-1 2 5-15,-2-1-5 0,0 2 2 0,2 6 2 16,-6-5 5-16,2 1-3 0,-2 6 0 0,-2-2-4 16,-1 0-1-16,-1 1-3 0,-2-1-4 0,-1 3-2 15,-2-1-7-15,-3 0-1 0,2-1-6 0,-1-1 1 16,-2 0 4-16,2-1-7 0,-3-1-1 0,3-1-6 15,-5-3-8-15,5-3 6 0,-2-1-13 0,2 1-3 16,-3-1 2-16,3-1 0 0,-2-3-1 0,0 1-7 16,4-4-2-16,-3 1-3 0,1-1 0 0,1-2 0 15,2-1 4-15,-1 1-3 0,2-3 7 0,2 2-7 16,0-2-1-16,1-1 8 0,3 1 0 0,-2-2 3 16,0 1-2-16,3-2 11 0,3 0 4 0,-2 1-5 15,2 0 11-15,1 0-5 0,1-2 15 0,2 2-3 16,-2 3 12-16,2-2 1 0,2 1-2 0,-1 2 12 15,2 1 0-15,0 1 4 0,-2-1-3 0,6 4-1 16,-1-1-1-16,1 0 0 0,0 1 1 0,-1 0-3 16,-2-1-1-16,-1 1-2 0,4 1 0 0,-1 0 4 15,0-3 5-15,-1 2-3 0,1 1-6 0,-3-3 3 16,2 1-3-16,-2 0 4 0,0 0-6 0,0-2 2 16,1 3 2-16,-4-1-5 0,3-2 0 0,0 3-4 15,-3-2-15-15,2 0 2 0,-1-1-7 0,-4 0-10 16,3 1-14-16,-3-2-10 0,2 1-15 0,-6-1-38 15,9-1-31-15,-7-2-114 0,1 1-268 0,0-1 119 16</inkml:trace>
  <inkml:trace contextRef="#ctx0" brushRef="#br0" timeOffset="-125839.28">3798 11709 175 0,'0'0'213'0,"-3"-2"-2"16,3 2-8-16,0 0-7 0,0 0-12 0,-1-3-10 15,1 3-14-15,0 0-9 0,0 0-15 0,0 0-9 16,0 0-13-16,0 0-9 0,0 0-12 0,0 0-11 16,0 0-3-16,0 0-7 0,-1 9-8 0,1-4-9 15,1-1 0-15,-2 2-6 0,2-1-2 0,-1 2-9 16,1 1 6-16,2-1-11 0,-3 0-5 0,3 1-5 16,0 0 8-16,-2 0-14 0,-1-1-1 0,2-2-1 15,2 1-4-15,-1 0-12 0,-2-2-4 0,2 1-8 16,-2-2 1-16,4 2-5 0,-3-2-3 0,1 0-4 15,2-2 3-15,-1 1-3 0,1-2-1 0,-2 0-4 16,4 0-10-16,-7 0-3 0,7-2-9 0,0 1-7 16,-4-2-11-16,1 0-13 0,-1-1-16 0,1-2-24 15,2 2-21-15,-2-3-35 0,-1 4-144 0,-3-2-348 16,4 0 155-16</inkml:trace>
  <inkml:trace contextRef="#ctx0" brushRef="#br0" timeOffset="-125378.5">3767 11553 30 0,'0'0'203'0,"-4"0"-9"0,4 0-18 0,0 0-9 0,0 0-20 16,0 0-12-16,0 0-13 0,0 0-16 0,0 0-12 15,0 0-10-15,0 0-11 0,0 0-6 0,0 0-7 16,-1 5-9-16,1-5-5 0,2 3-2 16,-2-3-10-16,2 3-11 0,-2-3-8 0,0 0 2 0,4 1 1 15,-4-1-10-15,0 0 5 0,0 0-1 0,0 0-2 16,9-2-1-16,-7-1 1 0,-2 3 2 0,0 0-7 15,3-2 1-15,-3 2 5 0,3-1-3 0,-3 1 9 16,0 0-12-16,0 0 6 0,0 0 3 0,0 0-5 16,0-6 7-16,0 6 10 0,-3-4 3 0,3 4 2 15,-1-2 0-15,1 2-3 0,-3-2 2 0,3 2 5 16,0 0 1-16,-7 0 1 0,7 0-6 0,0 0-5 16,-6 3-10-16,6-3 4 0,-5 1-1 0,3 1-5 15,2-2-3-15,-3 2-5 0,3-2-9 0,0 0-5 16,-1 2-9-16,1-2-2 0,0 0-23 0,0 0-28 15,0 0-23-15,0 0-28 0,6 5-38 0,-6-5-171 16,5 1-357-16,-5-1 158 0</inkml:trace>
  <inkml:trace contextRef="#ctx0" brushRef="#br0" timeOffset="-118470.09">4246 11280 98 0,'0'0'157'0,"0"0"3"0,0 0-12 16,0 0-9-16,0 0-7 0,0 0-6 0,0 0-3 16,0 0-13-16,0 0 3 0,0 0-11 0,0 0-7 15,0 0-4-15,0 0-7 0,0 0-5 0,0 0-6 16,0 0-5-16,-3-4-7 0,3 4 2 0,0 0-10 15,0 0-1-15,0 0-4 0,0 0-6 16,0 0 35-16,0 0-43 0,0 0-5 0,0 0 0 16,0 0 3-16,0 0-4 0,0 0-8 0,0 0 0 15,7 0 2-15,-7 0-2 0,0 0-6 0,6 0 2 16,-6 0 3-16,7-1 3 0,-1 1 6 0,-1 0-8 16,1-2-1-16,1 2-1 0,0 0-2 0,3-1-2 15,-3 0 0-15,3 1 0 0,-2-1 0 0,-1-1 0 16,0 2-3-16,-1 0 1 0,1 0-9 0,-3 0-1 15,2-1-7-15,-6 1-10 0,7 0-15 0,-7 0-10 16,4 0-13-16,-4 0-13 0,7 1-19 0,-7-1-15 16,0 0-15-16,3-2-22 0,-3 2-16 0,0 0-43 15,0 0-105-15,0 0-326 0,-10 6 145 0</inkml:trace>
  <inkml:trace contextRef="#ctx0" brushRef="#br0" timeOffset="-118089.05">4194 11467 33 0,'0'0'203'0,"0"0"-6"0,0 0-7 0,0 0-3 15,0 0-15-15,0 0-9 0,0 0-16 0,0 0-11 16,0 0-10-16,7-7-13 0,-7 7-12 0,0 0-8 16,0 0 2-16,4 0 2 0,-4 0-2 0,6-1-6 15,-2 0-3-15,-4 1-2 0,9-1-2 0,-4-1-6 16,1 2-7-16,-2 0-3 0,0-2-4 0,5 1-2 16,-1 0-4-16,1 0-1 0,-1 0-8 0,1 0-4 15,-1 0-4-15,2-1-4 0,-3 2-5 0,0 0-4 16,4 0 0-16,-4-3-2 0,3 2-2 0,-3 0-6 15,-3 0 0-15,5 0-7 0,-5 1-6 0,3-1-7 16,-1 2-4-16,-6-1-9 0,8-1-11 0,-3 1-18 16,-1-1-20-16,-4 1-18 0,0 0-24 0,5 1-24 15,-5-1-29-15,0 0-39 0,3 3-203 0,-3-3-436 16,0 0 193-16</inkml:trace>
  <inkml:trace contextRef="#ctx0" brushRef="#br0" timeOffset="-115584.46">5194 9183 57 0,'0'0'69'0,"0"0"7"0,0 0-5 0,0 0-2 15,0 0-10-15,0 0 13 0,0 0-8 0,0 0-4 16,0 0 5-16,0 0-8 0,0 0 2 0,0 0 5 15,0 0 6-15,-1 2-8 0,1-2-4 16,0 4-6-16,0-4 1 0,-2 3-2 0,2-3-3 0,2 6-9 16,-2-6-3-16,-2 3 4 0,2 0 1 0,-1 1-2 15,-2 0-1-15,3 0-4 0,0-1-1 0,-3 2 3 16,3 2 0-16,-1-1 3 0,1 1-5 0,-3 2-1 16,3 0-2-16,-3 0 0 0,3 0-5 0,-4 2 5 15,4 1-7-15,0-2 0 0,-3 2 0 0,3 0-8 16,-3 0-1-16,3-2 0 0,0 2 3 0,0 1-4 15,-2-1-3-15,2 1-1 0,0 1 1 0,0-1-2 16,-2 1-3-16,2 1 2 0,2 1 1 0,-4 0-1 16,2-1 0-16,0 4-2 0,0-2-1 0,0-1-1 15,0-3-4-15,0 1 2 0,0 0 1 0,0 3-6 16,-3-4 2-16,3 1 2 0,-2-1-1 0,0 1-8 16,2-1 2-16,-3 2 1 0,3-2-3 0,-4 2 2 15,4-1 0-15,-3 1-1 0,-1-1 0 0,4-4 2 16,-3 4-4-16,0-3 6 0,3 1-8 0,-2 0 5 15,0 1-3-15,-1-1 0 0,1-3 0 0,0 2 7 16,1-1-8-16,-2-1 1 0,0 0 4 0,3 2 0 16,-3-2-5-16,3 0-1 0,-3 0 5 0,1 4-2 15,0-2-6-15,-2 1 4 0,1 0 0 0,0 1-2 16,1-1 2-16,0-1-9 0,-1 1 12 0,2 0-8 16,-2-4 2-16,2 4 1 0,-1-1-6 0,1-3 4 15,-1 2-3-15,2-1 0 0,-1 0 3 0,0 0 6 16,-1-1-4-16,-1 1 1 0,3-1 5 0,-1 1-8 15,0-1 8-15,1 0 3 0,-2 0-5 0,1 1 5 16,1-3-5-16,-2 3 1 0,2 0-2 0,-2-1 1 16,0-1 4-16,1 1-4 0,-1 0 4 0,1 0 7 0,-2 1-12 15,0-1 3-15,2 0 1 0,-2 0 5 0,3 0-6 16,-3 2 4-16,2-1-1 0,-2 2-4 16,3-2 7-16,-1 3-5 0,-1-3 6 0,-1-1-1 15,2 1-3-15,-2-1 0 0,3 1-5 0,-1-1 7 0,1 0-7 16,-2 0-3-16,1-1-1 0,-2-1 10 0,3 0-3 15,0-1-2-15,0 4 3 0,0-4-1 0,-3 2 1 16,3-2-4-16,-1 0 7 0,1 2 2 16,-3-1-10-16,3 1 8 0,0-1 0 0,-3 1 0 0,3-2 5 15,0 0-7-15,0 0-3 0,0-1 0 0,-3 0 5 16,6 0-7-16,-3 0 3 0,0-2-4 0,0 2 3 16,0 1 1-16,0-3-7 0,-3 1 4 0,3 0 2 15,-1 2 1-15,1-2-5 0,-3 2 4 0,3 0 2 16,0-2-1-16,0 1 0 0,-3 0 4 0,2 2-5 15,1-1-3-15,0 1 8 0,0-2 1 0,-3 0-2 16,3 2 8-16,0-2-14 0,-3 3 0 0,3-3 8 16,0 2-2-16,0-2-2 0,-2 0 3 0,0 0 0 15,4-1-3-15,-4 1 2 0,2-2-4 0,0 2 14 16,0-2-13-16,-3 1-1 0,6 2 12 0,-3-2-6 16,0-3 3-16,-3 2-6 0,3 1-3 0,0-3 7 15,0 0-9-15,-2 3 4 0,2-3 4 0,0 0-7 16,0 0 17-16,0 4-8 0,0-4-1 0,0 0-1 15,0 0 11-15,0 4-10 0,0-4-2 0,-2 4 4 16,2-2-14-16,0-2 19 0,-1 5-6 0,-1-2 2 16,2 0-2-16,-3 1 4 0,3-1-4 0,-1 0-7 15,1 0 16-15,-1 0-8 0,-1 0-1 0,1-1-10 16,-2 1 10-16,3 0-2 0,0-3 4 0,0 3-7 16,0-3 6-16,-1 5-4 0,-1-3 3 0,2-2-1 15,0 5 8-15,0-2-10 0,0-3 0 0,-3 3 10 16,3 1-7-16,0-4 1 0,-1 4 2 0,1-3-4 15,0-1 5-15,-1 5-4 0,1-2-6 0,-2 0 12 16,2-3-4-16,0 3 7 0,0-3 3 0,-3 3-3 16,3-3-3-16,0 2 18 0,0-2-11 0,0 0 4 15,-1 3-2-15,1-3-5 0,0 0 0 0,0 0-8 16,0 0-1-16,0 0 2 0,-9-5-1 0,9 5-5 16,-4-7-11-16,3 2 17 0,-2-3-4 0,0 0-2 15,0 0-3-15,1-1 10 0,-1 1-6 0,1 0 1 16,-2 0-2-16,3 0 3 0,-1 2-1 0,-2-2 7 0,4 3-2 15,-3-2 0-15,3 4 2 0,-3-3 4 0,1 2 3 16,0 0 0-16,2 3 4 0,-1-2-1 16,1 3 1-16,-2-4-3 0,2 4-1 0,0-3 3 15,0 3-4-15,-1-2 3 0,-2 0-12 0,3 2 10 0,0 0-4 16,0 0-3-16,0 0-1 0,0 0-3 0,0 0 0 16,0 0 2-16,6 9 1 0,-5-4-7 0,1-2 6 15,-2 2-3-15,1 2 0 0,3-2 4 16,-2 2 0-16,-1 0-7 0,2 0 5 0,-2 0-1 0,2 0-4 15,0 1 5-15,-2-3 0 0,2 0-2 0,-1 0-5 16,2 2 5-16,-3-3-5 0,2 1 4 0,1 0-5 16,0 0-4-16,-1 0 7 0,0-2 1 0,0 0-3 15,1 0 5-15,-1 1-1 0,1-1-6 0,-1-2-5 16,0 1 5-16,0-2-2 0,2 2 4 0,-5-2-5 16,7 0 7-16,-7 0-7 0,7-2 8 0,-4 2 2 15,4-3-7-15,-4 1 6 0,1-2-2 0,-1 2-1 16,0-1-1-16,-2-2 0 0,2 1 4 0,1 1-2 15,-1-2 2-15,1 2 0 0,-1-2-3 0,-1 1 2 16,-1 0-3-16,2 1-3 0,0 0-3 0,-2 0-4 16,0 1-9-16,-1 2-11 0,3-4-13 0,-1 3-9 15,-2 1-18-15,1-3-21 0,-1 3-25 0,0 0-106 16,0 0-242-16,0 0 107 0</inkml:trace>
  <inkml:trace contextRef="#ctx0" brushRef="#br0" timeOffset="-114148.64">4732 11349 23 0,'0'0'183'0,"0"0"-7"16,0 0-7-16,0 0-6 0,0 0-12 0,0 0-13 15,0 0-11-15,0 0-12 0,0 0-9 0,0 0-7 16,0 0-10-16,0 0-4 0,4-2-7 16,-4 2-6-16,0 0-7 0,0 0-4 0,0 0-3 0,0 0-12 15,0 0 2-15,3-2-5 0,-3 2-4 0,0-3 2 16,0 3 4-16,3-6-2 0,-3 1-3 0,1 0-1 16,1-3-4-16,-1 1-1 0,-1-1-1 0,0 0 6 15,0 0-16-15,0-1-2 0,0-1 0 0,0 1-3 16,0 1-1-16,0-1-1 0,0-1-2 0,0 2 2 15,-1 0 5-15,-1 2-3 0,1-2 0 0,0 2-2 16,-1 1-2-16,2 0 4 0,-1 1 11 0,-1 0-4 16,2 1 3-16,0 0-3 0,-1 0 1 0,1 3-5 15,0-3 1-15,0 3-1 0,0 0-3 0,-3-4 0 16,3 4-5-16,0 0-2 0,0 0-4 0,0 0-3 16,0 0-2-16,0 0 2 0,0 0 1 0,4 8-2 15,-2 1 1-15,-1-2 0 0,2 1-1 0,0 0 2 16,0 0-2-16,1 5 3 0,0-2-1 0,-1 2-2 15,1-1 1-15,-1 0-4 0,1 2 5 0,-2-2-6 16,2 0 3-16,-1 0-2 0,-1 0 1 0,1-2-1 16,0-2 3-16,0 4-3 0,1 0-4 0,-1-4 5 15,1 3-2-15,-2-4-1 0,0 1-1 0,1 0 1 16,-1 0-1-16,-1-3-1 0,-1 3 0 0,1-1-5 16,2-1 3-16,-1-2-5 0,-2 0 3 0,1 1-4 15,0 0-2-15,2-2-4 0,-3-1-3 0,0 2-4 16,0 0 2-16,3-2 1 0,-3 2 0 0,0 0-1 15,2-1 0-15,-2-1-2 0,2 1-2 0,-2-3 3 16,0 6-1-16,0-5 4 0,0-1 1 0,0 3 0 16,0-3 0-16,0 3 0 0,0-3 4 0,0 0-4 15,0 4 2-15,0-4 1 0,-4 3 2 0,4-3-3 16,0 0-5-16,-6 0-9 0,6 0-1 0,-5 0-1 16,5 0 2-16,-7 0 5 0,7 0 3 0,-9 0 1 15,5-2 2-15,4 2 5 0,-8 2 2 0,2-4 5 16,2 1 17-16,0 0 1 0,-1-2-7 0,0 1 1 15,-1 1 0-15,3-1 2 0,3 2 7 0,-11-1-3 16,8 1 3-16,3 0 5 0,-7-1 0 0,7 1 3 16,0 0 1-16,-8 0-1 0,8 0-1 0,-6 0-1 15,6 0 2-15,0 0-10 0,0 0-4 0,0 0-1 16,0 0 0-16,-3 0-4 0,3 0 1 0,0 0-1 16,0 0 2-16,0 0 2 0,0 0-3 0,0 0 2 15,0 0 5-15,10 5 2 0,-7-3 1 0,0 1-1 16,0-2 2-16,2 2-2 0,-2-3 3 0,3 2-5 15,-1 0 1-15,0 0 2 0,2 1 1 0,-2-2 0 16,-1 0 4-16,2 1-4 0,0-1-4 0,1-1 3 16,0 1 1-16,-2-1 0 0,1 0-2 0,1 0-3 15,0-1 6-15,0 1-5 0,-3 0-2 0,2-3 2 0,1 3 5 16,-3-1-7-16,3 1 2 0,-4-1-4 16,7-1-3-16,-10 1-2 0,7-1-8 0,-3 0-7 15,-1 2-8-15,-3 0-15 0,6-2-22 0,-6 2-27 16,0 0-29-16,8 0-34 0,-8 0-30 0,3 0-171 15,-3 0-380-15,0 0 170 0</inkml:trace>
  <inkml:trace contextRef="#ctx0" brushRef="#br0" timeOffset="-113547.95">5197 11384 188 0,'0'0'194'0,"0"0"-1"16,0 0-7-16,0 0-4 0,0 0-8 0,0 0-5 16,0 0-10-16,7 0-3 0,-7 0-12 0,4-1-9 15,-4 1-5-15,9-2-3 0,-6 2-12 0,2-1-5 16,1 1-5-16,-1-2-7 0,2 2-8 0,-1-2-10 15,3 1-6-15,-2 1-10 0,1-2-4 0,-1 1-3 16,3 1-10-16,-2-1-2 0,2 1-1 0,0-1-8 16,-1 1-3-16,-1-1-4 0,-1 0-14 0,0 1-2 15,-3 0-13-15,3-1-4 0,-7 1-15 0,7 0-20 16,-1 1-12-16,-6-1-23 0,6 0-13 0,-6 0-15 16,0 0-17-16,5 0-31 0,-5 0-33 0,0 0-38 15,0 0-147-15,0 0-398 0,0 0 177 0</inkml:trace>
  <inkml:trace contextRef="#ctx0" brushRef="#br0" timeOffset="-113296">5222 11462 174 0,'0'0'204'0,"7"3"0"0,-7-3-9 16,3 0-4-16,-3 0 4 0,9 0-13 0,-4 0-13 15,-5 0-8-15,9 0 0 0,-4 0-12 0,1 2-12 16,0-1-13-16,1 0-5 0,-2-1-16 0,2 1-6 16,2-1-11-16,-1 0-12 0,-1 1-3 0,0 0-7 15,0-1-6-15,3 0-10 0,-3-1-11 0,0 3-10 16,0-2-17-16,-4-1-21 0,4 1-26 0,-4-1-21 16,3 1-28-16,-6 0-36 0,8-2-31 0,-4 1-30 15,-1-2-41-15,-1 2-137 0,-2 1-392 0,2-5 174 16</inkml:trace>
  <inkml:trace contextRef="#ctx0" brushRef="#br0" timeOffset="-112945.14">5339 11285 120 0,'0'0'231'0,"0"0"-8"0,-3-3-12 16,3 3-11-16,0 0-11 0,0 0-12 0,6-1-7 16,-6 1-5-16,0 0-7 0,7 1-6 0,-7-1-10 15,7 1-9-15,-4 1-3 0,1 1 6 0,3-2-10 16,0 3-8-16,0 0-7 0,0 1-7 0,2 1 1 0,1 0-14 16,-2 2 2-16,2 1-5 0,-2 1 1 15,2 0-6-15,-3-1-7 0,3 1-9 0,-3 1 5 16,2 0-12-16,-1 0 3 0,-4 0-10 0,3 1 0 15,-4-1-3-15,0-1-11 0,1 2 1 0,-1 1-3 16,-3-1-10-16,0 2-12 0,0 0-6 0,-3 1-10 0,2-1-11 16,-2-4-10-16,0 1-15 0,3-1-22 0,-3-3-21 15,2 0-26-15,-5 0-30 0,4-2-32 16,0-2-42-16,-1 1-40 0,0-3-45 0,1 2-177 16,2-3-511-16,-2 1 226 0</inkml:trace>
  <inkml:trace contextRef="#ctx0" brushRef="#br0" timeOffset="-112516.38">5801 11308 191 0,'0'0'269'0,"0"0"-8"0,0 0-6 0,0 0-18 15,0 0-14-15,0 0-15 0,-7 7-18 0,7-2-8 16,0-2-7-16,-1 3-13 0,-1 1-5 0,2 0-17 15,0 1-14-15,-2 1-7 0,4 1-7 0,-2-1-3 16,0 1-7-16,0 0-12 0,0 0-11 0,0-1-11 16,2-1-6-16,-1 1-1 0,3 1-7 0,1 0-6 15,-4-3-12-15,3 0-1 0,-1 2 4 0,1-3-3 16,1 2-6-16,0-3-5 0,-1 2-14 0,2-4-9 16,-2 1 0-16,3 0-19 0,-4-2-12 0,4 1-10 15,-3-3-16-15,2 0-10 0,0 0-17 0,-1-2-22 16,-2 1-23-16,1 0-29 0,1-1-40 0,-3-2-42 15,1 0-227-15,-1-2-504 0,-2 1 223 0</inkml:trace>
  <inkml:trace contextRef="#ctx0" brushRef="#br0" timeOffset="-112112.61">5766 11212 76 0,'0'0'268'0,"-3"-2"-10"15,3 2-5-15,0 0-14 0,0 0-14 0,0 0-23 16,0 0-18-16,0 0-19 0,0-4-17 0,0 4-18 16,0 0-12-16,0 0-10 0,0 0-15 0,0 0-10 15,0 0-8-15,0 0-1 0,0 0-13 0,10 7-5 16,-7-6-6-16,0 1-6 0,-3-2-8 0,4 0-9 15,-3 2-8-15,-1-2-7 0,0 0-4 0,5 2-5 16,-5-2 1-16,0 0 1 0,0 0-3 0,0 0 1 16,5 0 1-16,-5 0 8 0,0 0 6 0,0 0 8 15,0 0 3-15,0-6 2 0,0 6 6 0,0 0-1 16,-5-4 6-16,5 4 6 0,-5-4 7 0,3 3 1 16,2 1 2-16,-5-3 2 0,5 3 2 15,-3-1 48-15,3 1-64 0,0 0-5 0,-4-1-9 16,4 1-7-16,0 0-16 0,0 0-13 0,0 0-15 15,0 0-18-15,0 0-20 0,0 0-27 0,0 0-17 16,-1 6-22-16,1-6-41 0,3 4-28 0,-1-4-42 16,1 5-242-16,0-4-515 0,0 3 229 0</inkml:trace>
  <inkml:trace contextRef="#ctx0" brushRef="#br0" timeOffset="-111714.58">6089 11390 95 0,'0'0'211'15,"0"-3"-9"-15,0 3-11 0,0 0-9 0,0 0-19 16,0 0-11-16,0 0-20 0,0 0-11 0,0 0-8 16,0 0-3-16,0 0-10 0,9 5-10 0,-2-2 66 15,-2-2-90-15,-5-1-4 0,10 1-4 0,-5-1-6 16,2 1-3-16,-3-1-8 0,6 0-1 15,-3 0-8-15,3 0-3 0,-1-1 4 0,-1 1-20 16,-2 0-9-16,-2 0-17 0,3 0-13 0,-1 0-22 16,-2 0-15-16,-4 0-23 0,0 0-17 0,6 0-17 0,-6 0-26 15,0 0-40-15,0 0-99 0,0 0-308 0,0 0 137 16</inkml:trace>
  <inkml:trace contextRef="#ctx0" brushRef="#br0" timeOffset="-111508.52">6093 11535 92 0,'0'0'214'0,"0"0"-2"0,10-1-8 16,-10 1-9-16,7 0-15 0,-2 0-19 0,-5 0-13 0,7 0-16 16,-1-3-9-16,1 2-10 0,0 1-12 0,3-4-11 15,-2 2-9-15,-2 2-11 0,5 0-18 16,-4-2-25-16,0 0-32 0,3 2-24 0,-3-3-38 15,3 0-32-15,0 0-26 0,0 0-34 0,-3 1-127 0,1-2-308 16,-2 0 136-16</inkml:trace>
  <inkml:trace contextRef="#ctx0" brushRef="#br0" timeOffset="-111029">6332 11378 80 0,'0'0'141'0,"6"-2"-5"16,-3 0 0-16,-2-1 2 0,6 2-4 0,-3-1-11 16,2 1-16-16,0-6-4 0,-1 4-5 0,2-1-5 15,0-2-8-15,-1 1-1 0,0-3-9 0,-1 2-6 16,2-1-2-16,0-3-2 0,-2 3-11 0,2-3-1 15,-5 1-2-15,3 0-3 0,-4-3-8 0,3 1-3 16,-2-3 7-16,-2 5-7 0,1-4-2 0,-1 2 0 16,0-4-4-16,-3 2-3 0,3-2-2 0,-4 0-4 15,0 1-5-15,0 1 0 0,-1 0 8 0,1 2-2 16,1 3 9-16,1 2 19 0,-1 0 3 0,0 2 5 16,1 0-5-16,-2 0 6 0,3 3 4 0,-2-1 0 15,3 2-6-15,-6 0-10 0,6 0-4 0,-5 7-2 16,3-1-3-16,0 2-4 0,-1 3 2 0,1 3-2 15,1 0-5-15,2 5 1 0,-1 0-1 0,2 3 3 16,-1-1 1-16,1 0 3 0,0-1 2 0,1 2 6 16,0-1 0-16,-2 0-2 0,2-1 3 0,0-2-5 15,1 0-5-15,-2-3-8 0,-1 1-3 0,3-2-4 16,1-1-3-16,0 0-16 0,-1-1-17 0,1 0-17 16,0 0-18-16,-1-1-11 0,2 0-18 0,1-2-26 15,-3-1-24-15,2-1-22 0,1-2-30 0,0-3-28 16,0 2-24-16,-3-2-179 0,-1 1-447 0,4-3 198 15</inkml:trace>
  <inkml:trace contextRef="#ctx0" brushRef="#br0" timeOffset="-109974.49">6649 11398 168 0,'-3'-2'250'0,"3"2"-8"0,0-2-4 0,-4-2-4 15,1 1-15-15,3 3-14 0,-4-4-18 0,1 2-7 16,0 1-17-16,3 1-11 0,-7-2-8 0,5 0-6 16,-3 1-12-16,5 1-11 0,-5-1-19 0,5 1-13 15,-6 0-6-15,6 0-8 0,-7 2 43 16,4 0-72-16,0 0-9 0,2 4-6 0,1 0-1 16,0-1-9-16,0 2-3 0,0 1-11 0,1 0-4 15,1-1-7-15,1 2-4 0,1 0-3 0,-1-3-9 16,2 1-5-16,-3-4 2 0,3 1-6 0,-2 0 4 15,1-1-5-15,-1-1 5 0,1 0-1 0,2-2-4 0,-2 0 0 16,-4 0 4-16,7-3-4 0,-1 0 6 16,-2-2-5-16,-4 0-4 0,6 0 1 0,-5-2-2 15,2-1-2-15,-3 0-3 0,3 1 1 0,-3-1 9 16,1 0 3-16,-2 1 1 0,-2 0 6 0,3-1 2 0,0 4 9 16,-1 0 11-16,-1 0 10 0,2 1 4 0,0 3-1 15,0-3 6-15,0 3-5 0,0 0-4 16,0 0 7-16,0 0 2 0,0 0-1 0,7 11 10 15,-5-4-5-15,2 4 3 0,0 1 8 0,0 2 6 16,1-2 13-16,0 2 2 0,-1 0 2 0,6 4 3 0,-3 2 7 16,3-2-1-16,-3-1 12 0,3 3 2 0,-1-2-10 15,0 0 3-15,1 0-4 0,0 2 1 16,-1-2-2-16,-1 1 7 0,2-1-3 0,-2 2 2 16,-2-2-1-16,1 3-3 0,0-3-8 0,0 3-14 0,-3-8 6 15,-1 2-11-15,1 3 3 0,-4-5 1 0,2 2 3 16,-2-2-16-16,-2-2-7 0,0 2-2 0,0-3-10 15,-3 0-5-15,0-3-9 0,0 0-3 0,-1 0-4 16,-1-2 4-16,-3 0-19 0,3-2-15 16,-3-1-5-16,0-1 2 0,1-1 5 0,0-3-6 0,-4 0-6 15,-1-2-6-15,0-3 4 0,4-2-19 0,-5-3 3 16,1-2 7-16,4-1-2 0,-3-2 6 0,6-2 1 16,-3 0 2-16,6 1 1 0,-3-1 5 0,4 6 6 15,3-2 2-15,-4 3 1 0,5 2-5 0,2-1-2 16,-3 3-7-16,3 0 4 0,-2 1-5 0,2-2-1 15,3 3 2-15,-5 0-6 0,6 0-13 0,-4-1-10 16,3 2-12-16,-2 0-13 0,3 1-6 16,0-2-9-16,-1 1-15 0,1-1-10 0,0 2-15 0,-1-1-140 15,-1-1-325-15,-1 1 144 0</inkml:trace>
  <inkml:trace contextRef="#ctx0" brushRef="#br0" timeOffset="-109462.5">6858 11353 192 0,'0'0'224'0,"0"0"-9"0,0 0-4 0,2-2-10 0,-2 2-7 16,0 0-9-16,0 0-5 0,0 0 1 0,5 8-2 15,-4-5-3-15,2 2-11 0,0 0-6 0,-2 1-9 16,3 0-7-16,-1 2-7 0,0-1-11 0,1 3-9 16,-1-2-8-16,0 3-8 0,0-3-14 0,-1 1-2 15,1-3-10-15,0 1-2 0,0 0-11 0,-2-3-8 16,1-1-4-16,-1 1-2 0,-1-1-11 0,0-3-7 16,2 5-7-16,-2-5-8 0,2 2 3 0,-2-2-12 15,0 0 7-15,0 0-18 0,0 3-8 0,0-3-5 16,0 0-6-16,0 0-5 0,0 0-13 0,-2-16-9 15,2 7 1-15,0 0-2 0,1-3-4 0,0 1-6 16,-1-1-6-16,2-2 4 0,-1 0 3 0,2 0 4 16,1 1 5-16,-2 1 10 0,-1 2 1 0,5 3 12 15,-3-1-9-15,1 2 13 0,-1 2-4 0,-1-2 0 16,3 2 4-16,-3 2 8 0,4 0 2 0,-2 1 8 16,-4 1 14-16,7 1 10 0,-1 0 11 0,-2 3 8 15,2 1 4-15,-2 0 3 0,3 2 1 0,0 0 2 16,0 3 7-16,0 0 6 0,0 1-2 0,0-1-9 15,0 1 0-15,-4-1-3 0,1-2-3 0,2-1-6 16,-2 2-6-16,0-2-7 0,-1-1-13 0,1 2-20 16,1-1-18-16,-4-3-29 0,2 0-33 0,-2 1-36 15,1 0-53-15,-1-1-50 0,-1 0-260 0,-1-1-532 16,-2 2 236-16</inkml:trace>
  <inkml:trace contextRef="#ctx0" brushRef="#br0" timeOffset="-108750.9">5551 10889 49 0,'0'0'197'0,"0"0"-1"0,0 0-1 16,2 8-10-16,-2-3-5 0,3 2-9 0,0 0-7 15,0 3-4-15,-2 4-14 0,5 0-11 16,1 4-3-16,-2 5-2 0,1 0-6 0,3 2-7 0,2 11-5 16,-1 2-6-16,2 0 0 0,-2 1-13 0,0 1 19 15,1 2-8-15,-4 0-14 0,6 0 3 0,-3 1-4 16,-2-1-5-16,2-3-17 0,0 1-3 0,-3-2-8 16,-1-4-8-16,2 5-7 0,-2-4-3 0,-2-9-7 15,0-1-14-15,3 1-17 0,-1-3-31 0,-2-1-14 16,0-2-16-16,-1-2-14 0,2-3-17 0,-1-1-18 15,-1-2-24-15,-1-3-28 0,1-2-32 0,0 1-30 16,-3-4-194-16,1-1-452 0,2 0 201 0</inkml:trace>
  <inkml:trace contextRef="#ctx0" brushRef="#br0" timeOffset="-107406.24">5670 10842 128 0,'0'0'139'0,"0"0"-9"0,0-6-11 15,0 5-11-15,0 1-4 0,3-6-5 0,1 4-3 16,2-3-5-16,-2 2-4 0,3-1 0 0,2-1-6 15,-1-1-2-15,5 3 5 0,-2-1-7 16,3 0 5-16,3 0-2 0,4 4-4 0,0-2 0 0,3 3 2 16,0-1-3-16,2 1 2 0,-1 1-12 0,2 4-4 15,-1-2-8-15,5 0-3 0,-4-1 1 0,13 3-8 16,-1 0 4-16,3-1-4 0,-1-1 0 0,0 1-4 16,1 0-5-16,3-3 0 0,-4 2-4 15,4-1-2-15,-3-2-3 0,2 1-3 0,0 0 2 0,-2-1-3 16,0 3-3-16,-1-4-6 0,0 1 2 0,3-2-1 15,-3-1-2-15,2 2-2 0,-2-3-9 0,1 0 0 16,-4-2-11-16,2 1-10 0,-4-1-3 0,-6 3-8 16,0-3-3-16,-2 3-2 0,1 0 2 0,-2-2 0 15,0 1-8-15,-3 1-1 0,0-1-2 16,-5 1-5-16,3-1-5 0,-7 1-8 0,-1 2 0 0,-3-1-18 16,-2 0-9-16,-1 1-10 0,-2 0-17 0,0 0 7 15,-6 0 4-15,8 0 12 0,-8 0 10 0,4 3 15 16,-4-3 2-16,0 0 12 0,0 4 2 0,0-4 5 15,0 0 8-15,-4 7 4 0,4-7 20 16,-1 7-2-16,-1-5-6 0,2-2 16 0,-3 4 0 0,2-1 4 16,1-3 1-16,-1 4 3 0,1-4 3 0,-2 4-3 15,2-4 4-15,0 7 1 0,0-2 17 0,0-1 16 16,2 0-15-16,-1 4 14 0,0-1 9 0,-1 3 11 16,0 4 9-16,2-1 6 0,-1 5-2 15,-1 3 12-15,0-3 0 0,2 4-1 0,-4-1 0 0,5 1-3 16,-2-1 3-16,2 1 1 0,-1 2 3 0,0-1 1 15,1 2-1-15,-1 1 1 0,1 7 0 0,-2 2 4 16,2 0 0-16,-2-7-1 0,3 8 1 0,-2 0-2 16,1 1-1-16,-1-2-3 0,1-1-7 0,0-8-4 15,0 1-6-15,0 0-10 0,2 8-5 16,-2-9-11-16,1 1-3 0,3 8-4 0,-4-8-5 0,4-1-4 16,-4 0-4-16,1-2-9 0,3 0-1 0,-2-1 10 15,0-2-14-15,-2 1-4 0,1-2-7 0,-1 0 7 16,0-8-13-16,1 1-9 0,-1 0-3 0,0-1-2 15,-2-4-6-15,2-2-8 0,-2-2-5 16,-1 1-8-16,2-2-11 0,-2-2-5 0,1 5-7 0,-1-6 0 16,0 2-3-16,0-2 1 0,0 0 0 0,0 0-2 15,0 0 4-15,0-11 13 0,0 4 2 0,-1 3-2 16,1 1 9-16,-2-4-6 0,1 4 4 0,-2-4 0 16,3 2-2-16,0 0 9 0,0-1-6 15,0 1 2-15,-1 0-4 0,1 0 7 0,-2 0 2 0,2 2 8 16,0 0 3-16,0 0-1 0,0 3 6 0,0-5-1 15,0 2 2-15,0 3 11 0,-1-4-7 0,1 4 8 16,0-3 6-16,0 3 16 0,0 0 5 0,-3-3-4 16,3 3 1-16,0-2-1 0,0 2 4 0,0 0 11 15,-3-3 6-15,3 3 5 0,-7-2 2 0,7 2-3 16,-7 0 1-16,4-2-2 0,-4 2 13 0,0-1 0 16,0 1-1-16,0-1 6 0,-3 1 6 15,-1 1-2-15,-2-2-1 0,-1 2-1 0,-3 2-11 0,-4-2 2 16,0 1-3-16,-3 2 0 0,-4-1-4 0,1 2 2 15,-2-2-2-15,-11 3-4 0,2-1 2 0,-1 0-7 16,-1 2 0-16,1 1 3 0,-2-3 7 0,-4 3 2 16,1-1-2-16,-2-1 1 0,-1 1 1 0,-2 0-2 15,-17 3-4-15,19-1 0 0,-2 1-3 0,-17-2-4 16,18 1-4-16,0-4-2 0,-22 1-1 0,20 2 6 16,1-6 6-16,-17 2-8 0,19 1 6 0,2-1-5 15,0-2 6-15,0 0-7 0,0 2 1 0,3 0 3 16,1-1-1-16,3 0 3 0,8-1-2 0,4 0 7 15,0 2-3-15,2-2-4 0,3-1 4 0,4-1-1 16,-1 3-4-16,5-2-2 0,-1-1 0 0,2 0-3 16,3 2-5-16,2 0 2 0,1-1-10 0,2-1-10 15,1 1-15-15,3-1-13 0,-5 4-11 0,6-1 9 16,-1-3 0-16,4 3-1 0,-1 0-10 0,0 1-13 16,1-1-10-16,0 0-8 0,2-3-5 0,-2 4-11 15,3 0-28-15,-4-1-23 0,4 0-29 0,-3-3-39 16,2 4-160-16,-2-2-402 0,-4-1 179 0</inkml:trace>
  <inkml:trace contextRef="#ctx0" brushRef="#br0" timeOffset="-102871.1">13100 10182 135 0,'0'0'153'0,"0"0"-2"16,3 2-5-16,-3-2-12 0,0 0-2 0,0 0-4 15,0 0-4-15,0 0-5 0,0 0-2 0,0 0 0 16,0 0-2-16,0 0-1 0,0 0-3 0,0 0-1 16,0 0-2-16,0 0-5 0,0 0-5 0,0 0-5 15,0 0-8-15,-4 4-10 0,1-2-7 0,0 2-6 16,-1 0-3-16,0-2-6 0,0 2-4 0,-1-1-4 16,-2 2-9-16,0-3-2 0,2 0-1 0,0 0-6 15,-3 0 1-15,1-1-3 0,1-1-3 16,-8 0 14-16,7 0-23 0,3-2 3 0,-2-2-3 15,-1-1-9-15,0-1-2 0,4 0 1 0,-1-2-5 16,1 1-5-16,0-2 0 0,3-2-4 0,0-2-3 16,3 4-4-16,0-6 4 0,1 2-4 0,-1 2 8 15,1 2-4-15,3-1 2 0,-1 2-1 0,-2 2 5 16,5-2 0-16,-2 4-2 0,1-2 1 0,-1 4 1 16,0 1 2-16,2 2 1 0,-1 1 4 0,-1 4 0 15,0-2-3-15,3 4 5 0,-1 2 4 0,-2 2-2 16,-2 0 3-16,2 1 0 0,0 2 3 0,-4 3 4 0,1-4 2 15,-1 0 0-15,-1 1 5 0,-1-1 1 0,-2 5-6 16,-1 0 9-16,-1-4-2 0,-1 3-6 0,1 3 2 16,-4 0-1-16,2-2-3 0,-4 0 4 15,1-2-5-15,-2 0-3 0,-1 0 0 0,-1-1-5 0,0 0 1 16,2-4-3-16,0-1 0 0,-7 0-7 0,6-1-1 16,-2-1-5-16,-2-1 1 0,3-2 3 15,-2 0-4-15,0-1 5 0,4-2-4 0,-1-2-2 0,-2-1-6 16,2 0-1-16,1-1-2 0,2 0-1 0,-1-1 3 15,2 0-4-15,2-1 0 0,-1 1 4 0,3-1 0 16,3-1 0-16,-4-1 1 0,4 2 4 0,0-1-1 16,3-1 1-16,-2 1 2 0,2 0 1 15,1-1 0-15,-1 1-1 0,3 0 2 0,-2 0 10 16,0 2-8-16,2-4 4 0,1 4-3 0,0 0 3 0,0-2-1 16,1 0-2-16,1 2 3 0,-2-1 5 0,0 3-1 15,1-1 2-15,1 0 5 0,1 0-6 0,-2 3-1 16,2-1 4-16,1-1 3 0,-1 0-1 0,-3 2 2 15,3-1 1-15,1 1 2 0,-2 2 5 0,1 0 2 16,-2-1-4-16,-1 2 2 0,3 0-1 0,-3 2 1 16,1-3-4-16,0 2 0 0,-1 1-1 0,0 0 1 15,0-2-4-15,-2 2-1 0,2-3 4 0,-2-1-2 16,0 5 2-16,2-4-1 0,-4 0 4 0,1 2-7 16,-1-2 0-16,1 1-3 0,2 0 2 0,-2-2 0 15,-1-1-1-15,1 3 2 0,3-1 0 0,-4-3 1 16,1 3 0-16,2-2 1 0,0-1 7 0,-2-1-8 15,1 1-3-15,-5-1 5 0,13-3 0 0,-6-2-4 16,-3 4 1-16,3-4 1 0,-2 0-2 0,0 1 4 16,1-2-5-16,-2 0-1 0,0-1-2 0,-1 0 6 15,-1-1 0-15,-1 2 0 0,-1 1 0 0,0-3 0 16,-3 2 2-16,3-2 9 0,-3 0 4 0,1 4-1 16,-3-2-4-16,2 2 0 0,-1-2 1 0,0 3 0 15,0-3 2-15,0 2-2 0,1 2 1 0,-1 0-6 16,1-1-3-16,-1 1-11 0,-1-1-11 0,4 1-15 15,1 2-21-15,-4-1-22 0,4 1-36 0,-3-2-36 16,3 2-43-16,-4-1-50 0,4 1-231 0,0 0-502 16,0 0 223-16</inkml:trace>
  <inkml:trace contextRef="#ctx0" brushRef="#br0" timeOffset="-102174.31">13210 9948 165 0,'0'0'161'0,"0"0"-4"0,0 0-4 0,0 0-12 16,0 0-12-16,0 0-8 0,0 0-7 0,0 0-8 15,0 0-5-15,0 0-11 0,0 0 0 16,0 0-4-16,0 0-3 0,0 0-4 0,6-7-8 15,-5 5-4-15,1-1-6 0,0 1 2 0,1-1-3 0,0-2-1 16,0 1-6-16,0-3-7 0,1 0-2 0,0 1-5 16,-1-2-4-16,-2 1 2 0,2-1-6 0,1-1-3 15,-1 0-1-15,1-5-3 0,-1 2 0 16,0 0-4-16,0-1-3 0,-2 0 0 0,2-1-2 0,0 2 2 16,-3 0-2-16,1 2-2 0,-1-3 2 0,0 5 2 15,-1 0-2-15,-2-1 4 0,3 3 1 0,0-1 7 16,-1 1-3-16,-1 1 0 0,1 0 2 0,-2 2 4 15,3-1-1-15,-1 2 4 0,-1-1 1 0,2 0-4 16,0 3 3-16,0 0 0 0,0 0-3 0,0 0-4 16,-8 5-2-16,6 0 4 0,1 3 0 0,0 1-3 15,-1 4-2-15,1 0-2 0,-1 8 9 0,1-1-8 16,-1-2 3-16,1 2-3 0,1-1 0 0,0 0 3 16,0 1-3-16,0-1 6 0,0-4-6 0,3 4 6 15,-2-1-2-15,4 2 1 0,-3-6-5 0,1 5 2 16,-1 0-5-16,0-5-6 0,1-1 5 0,-1 1-3 15,0 2 0-15,1-4-6 0,0 0 6 0,0-4-9 16,0 1-6-16,0-1-3 0,-1-2 0 0,5 1-8 16,-4-2-9-16,1-1-5 0,2 0-5 0,-2-3-7 15,-1 2-10-15,4-2-11 0,-3-1-10 16,-4 0-12-16,9-3-14 0,-2 0-16 0,-3 0-23 0,0-1-16 16,3-1-12-16,2-2-10 0,-2 1-15 0,-2-1-16 15,1 1-155-15,1-2-387 0,0 1 171 0</inkml:trace>
  <inkml:trace contextRef="#ctx0" brushRef="#br0" timeOffset="-101621.64">13445 9958 101 0,'0'0'150'16,"-4"-3"12"-16,1 0-4 0,2 2 3 0,-3-1 3 16,4 2-5-16,-6-1-9 0,6 1-8 0,-7 2-8 0,4 0-5 15,3-2-4-15,-7 2-11 0,4 1-9 16,0-1-9-16,1 3-8 0,0 0-4 0,-1 0-6 15,2 2-8-15,1-2-8 0,-1 1-2 0,1-1-6 16,1 3-6-16,2 0-7 0,-2-3-7 0,1 0-10 0,-1 1-3 16,3-1-4-16,-2-1-4 0,3-1 1 0,-2 2-1 15,1-4-5-15,1 1-1 0,-1-2-3 0,-4 0 2 16,8-1-4-16,-8 1 1 0,7-2 3 16,-4-1-4-16,1-1-1 0,-1 0 1 0,-3-3 0 15,2 1-4-15,-2 0 0 0,2 2 4 0,-2-2-1 0,0 0 1 16,-4 2-1-16,4 0 4 0,0 0 3 0,0 1 2 15,-3 0 3-15,3 0 4 0,0 3-1 0,0-5-1 16,0 5-1-16,0 0-2 0,0 0-2 16,0 0-1-16,0 0-1 0,0 0 0 0,-2 10 5 0,4-6 0 15,-2 1 0-15,3 2 1 0,1-1-4 0,-1 0 3 16,0 1 2-16,1 0 1 0,3 0 2 0,0-1-3 16,0 5 2-16,-1-3 7 0,1 0-5 0,0-2-1 15,9 9 15-15,-9-4-13 0,0-5 1 16,-2 1-3-16,1 1 1 0,-2 0-2 0,0-1 5 15,-1 0-1-15,0 1 2 0,-3-1-4 0,1 0 7 16,-1-2-3-16,-1 1-3 0,-2 2-1 16,0-4-8-16,-1 1 3 0,0 2 0 0,-2-3-5 0,-1 2 2 15,0-2-8-15,0-1-4 0,-1 0-2 0,-1 0-10 16,-2-2 0-16,1 0-5 0,0 1-4 0,-1-4 9 16,1 2-15-16,2-2 1 0,-2 0-8 0,0 0 13 15,4 0-8-15,-2-1-11 0,2 0-9 0,1 1-9 16,0-3-9-16,3 2-5 0,-3 0-5 0,4 1-16 15,0-2-16-15,1 1-16 0,0 0-13 0,1-2-22 16,0 1-21-16,2 2-174 0,-3-3-386 0,3 3 170 16</inkml:trace>
  <inkml:trace contextRef="#ctx0" brushRef="#br0" timeOffset="-101094.56">13621 9919 106 0,'0'0'213'0,"0"0"12"16,0 0 0-16,6 5-10 0,-6-5-10 0,-3 5-9 15,3-2-10-15,2 3-9 0,-2-1-14 0,0 0-2 0,1 2-12 16,-1-3-17-16,0 4-14 0,0-1-7 0,0 0-16 16,0-2-4-16,0 1-7 0,1-2-12 15,2 2-3-15,-3-1-6 0,0 0-6 0,3-2-9 16,-3 1-4-16,0-1-6 0,0-1 2 0,0 1-6 0,0-1-2 16,0-2-5-16,0 5-7 0,0-5 3 0,0 0-6 15,0 0-1-15,0 0-8 0,0 0-2 16,7-12-6-16,-7 7-5 0,4-2-2 0,-4-3-7 15,3 2-4-15,1-1-1 0,-1 0 0 0,-3 1 5 0,3 0 0 16,1-1-1-16,2 1-1 0,-5-1 2 16,2 2 3-16,1 1 1 0,-1 2 1 0,1-1 1 0,-1 2-2 15,-1 0 3-15,0-1 0 0,0 3 4 16,-2 1 7-16,0 0 9 0,0 0 7 0,11 7 8 0,-7-5-4 16,1 4 1-16,-3-2-4 0,4 3 7 0,-2-1-1 15,0 2 3-15,2 1 3 0,-2-1-2 0,2-1-5 16,-2 1-2-16,0 0 3 0,2 0-4 0,-2 0-1 15,2 0-7-15,-2-1 1 0,0 1 11 0,1-2-29 16,-3-1-16-16,3 2-18 0,0 0-23 0,-5-1-22 16,3 0-38-16,1 0-36 0,-4-2-44 0,3 0-42 15,-3-1-226-15,3 0-506 0,-2 3 225 0</inkml:trace>
  <inkml:trace contextRef="#ctx0" brushRef="#br0" timeOffset="-100384.14">13872 10515 30 0,'4'-3'237'0,"-4"3"-3"0,0 0 2 0,0 0-11 16,0 0-11-16,0-1-11 0,0 1-14 15,0 0-17-15,0 0-19 0,0 0-20 0,0 0-9 16,0 0-11-16,0 0-10 0,0 0-12 0,0 0-11 16,0 0-5-16,0 0-10 0,0 0-8 15,0 0 38-15,0 0-52 0,0 0-7 0,0 0-5 0,0 0-10 16,0 0-2-16,0 0-8 0,2-5 0 16,-2 5-1-16,0 0-1 0,0-2-5 0,0 2 5 15,0-5-1-15,1 3-1 0,-1 2-3 0,0 0-2 16,0 0 2-16,0-3 4 0,0 3-1 0,0 0 6 15,0 0-2-15,0 0 6 0,0 0 0 0,0 0 0 0,0 0-3 16,0 0 5-16,0 0-2 0,0 0-1 16,0 0 0-16,0 0 0 0,0 0 11 0,0 0-9 15,0 0 0-15,0 0 1 0,0 0-2 0,0 0 2 0,-4 10-4 16,1-8-2-16,0 2 2 0,2-1-3 0,-1 1 6 16,1 0-6-16,-2 0-7 0,3-1 1 15,-1-2-1-15,-1 2 1 0,2-3-7 0,0 5-6 16,0-5-1-16,0 0-1 0,0 0 0 0,0 0-5 0,0 0 0 15,0 0-5-15,10-11-4 0,-7 7-2 0,0-1 2 16,1-1 4-16,0 1 2 0,-1 0 1 0,0 0-7 16,-2 2 10-16,2-1 2 0,0 3 1 0,-2-2 4 15,-1 3 5-15,3-1 7 0,-3 1 2 0,0 0 4 16,0 0 4-16,0 0-4 0,0 0 1 0,-3 8-1 16,2-4 7-16,1-1-9 0,0 0-5 0,-1 2 1 15,2-2-6-15,-1 0-9 0,0 0-11 0,0-3-23 16,0 5-20-16,0-3-28 0,0-2-29 0,3 3-33 15,-3-3-20-15,0 0-38 0,8-1-196 0,-5-2-440 16,3 1 195-16</inkml:trace>
  <inkml:trace contextRef="#ctx0" brushRef="#br0" timeOffset="-100075.2899">14354 10240 136 0,'0'0'247'0,"0"0"-2"16,0 0-7-16,0 0-5 0,1 8-12 0,-1-5-1 16,-3 3-7-16,3 1-8 0,-1 1-8 0,1 4 7 15,-3 0-18-15,2 2-12 0,-1-1-11 0,2 1-12 16,-1 0-20-16,1 1 1 0,-1-2-23 0,1 1-6 15,0-1-13-15,-2 0-11 0,2 1-16 0,0-1-8 16,0-5-16-16,0 2-22 0,0-2-13 0,0 0-15 16,-1 0-10-16,1 0-21 0,-2-5-16 0,2 2-21 15,0-1-36-15,-1-2-42 0,-2-1-37 0,3-1-28 16,0 0-24-16,0 0-206 0,0 0-490 0,-7-7 218 16</inkml:trace>
  <inkml:trace contextRef="#ctx0" brushRef="#br0" timeOffset="-99806.4299">14158 10230 165 0,'0'-3'220'0,"0"-1"-3"0,4 0-6 0,-1 0 3 15,1-1-10-15,3 1-8 0,0-3-6 0,3 0-1 0,2 0 0 16,0-1-13-16,8-3-8 0,-2 3-12 0,3-1-7 15,-4 0-17-15,0 3-11 0,3 0-14 0,-5 1-11 16,-1 1-12-16,1 1-8 0,-3 0-3 16,2 2-5-16,0 0-2 0,-5 1-34 0,-1-1-22 0,2 1-13 15,0 2-15-15,1 0-30 0,-4-2-18 0,2 4-24 16,-1-2-23-16,-2 1-23 0,-1-1-28 0,1-1-25 16,0 1-31-16,-1 0-191 0,-2 0-445 0,1-2 198 15</inkml:trace>
  <inkml:trace contextRef="#ctx0" brushRef="#br0" timeOffset="-99514.58">14651 10029 50 0,'-3'0'247'0,"3"0"-5"0,0 0-5 0,-7 5-11 0,4-2-4 15,-4 3-10-15,3 1 2 0,1 2-5 0,-4 3-4 16,3 1-14-16,-6 3-7 0,4 4 2 0,-1 1-5 16,3-1-11-16,-3 2-11 0,2 1-3 0,2 0-15 15,-1 0-4-15,1 1-7 0,0 0-12 0,3 0-9 16,-2 0-14-16,1 0-7 0,1-2-5 0,3-1-14 16,-2-2-9-16,2-1-17 0,-1-3-26 0,0-2-13 15,3 1-25-15,-1-2-21 0,1-2-17 0,0 1-26 16,0-3-30-16,-1-1-37 0,2 0-43 0,-2-3-46 15,-1-1-36-15,1 1-256 0,-1-3-578 0,4-1 255 16</inkml:trace>
  <inkml:trace contextRef="#ctx0" brushRef="#br0" timeOffset="-98933.27">14743 10239 37 0,'0'0'255'0,"0"0"2"0,0 0-3 0,0 0-2 16,0 0-13-16,0 0-11 0,-2 9-13 0,2-5-11 0,-3 1-6 16,3 0-4-16,-1 4-12 0,0-3-14 0,-1 4 8 15,1-1-30-15,-1 0-9 0,2 5-10 16,-1 0-12-16,-1-2-11 0,1 0-5 0,2-2-18 16,-2 2-4-16,2-4-12 0,1 0 0 0,-2-1-10 0,1 1-3 15,-1-4-5-15,0 1-12 0,3-1-9 0,-3-2-3 16,0 0-8-16,0-2-8 0,0 4-9 15,0-4 2-15,0 0-6 0,0 0-11 0,7-12 5 16,-3 5-27-16,-1-3 0 0,0-1-3 0,1 2-9 0,-1-5 8 16,4 0-4-16,-5 1-12 0,0-3-1 0,5-1 13 15,-4 3-3-15,1 2 3 0,2 1 6 0,-2-1 4 16,-1 3 2-16,1 1 5 0,-1 1 6 0,0 5 2 16,-2-2 7-16,2 1 3 0,-1 0 7 0,-2 3 11 15,4-2 7-15,-4 2 16 0,0 0-4 0,5 7 3 16,-3-3 6-16,-1 1 6 0,2 3-5 0,-2 1 12 15,1-1-6-15,-1 1-3 0,-1 0-2 0,2 1-5 16,-1 3 1-16,2 0 0 0,-2-3-7 0,-1 0 16 16,0-1-22-16,2 1 0 0,-2-1-4 0,0 2-1 15,1-3-11-15,-1 0-11 0,0-3-22 0,0 3-25 16,0 0-21-16,0-3-31 0,2 1-40 0,-2-2-41 16,0 0-38-16,1-1-46 0,-2 0-203 0,-1-1-514 15,2-2 227-15</inkml:trace>
  <inkml:trace contextRef="#ctx0" brushRef="#br0" timeOffset="-98628.92">14969 9911 69 0,'0'0'217'0,"5"0"-2"15,-5 0-3-15,2 5 7 0,1-1 1 0,0 1 2 16,0 4-5-16,-2 0-6 0,5 4-8 0,-3 0 1 16,2 8-3-16,0-1-11 0,0 1-8 0,-1 0 0 15,2 4-5-15,0-2-10 0,-1 1-1 0,-2-1-16 0,3 1-15 16,-2 1-7-16,0-3-10 0,0 4-10 16,-1-4-13-16,0 3-11 0,-3-3-8 0,1 3-21 15,2-1 1-15,-4-1-16 0,1-2-21 0,-3-1-22 16,2 0-24-16,-1-6-31 0,-1 0-34 0,1-2-31 0,-1 1-35 15,-1-4-48-15,1-1-42 0,0-3-46 16,-1 1-262-16,1-3-600 0,0-1 266 0</inkml:trace>
  <inkml:trace contextRef="#ctx0" brushRef="#br0" timeOffset="-93993.56">14748 10281 104 0,'0'0'120'0,"0"0"-11"0,0 0-13 16,0 0 7-16,0 0 0 0,0 0 0 0,0 0 1 15,0 0-4-15,0 0 0 0,0 0 1 0,0 0-3 0,0 0-1 16,0 0-2-16,0 0-3 0,7 5-7 0,-7-5 2 15,0 0-8-15,0 2-5 0,0-2 0 16,3 3-1-16,-3-3-8 0,0 2-3 0,0-2-1 0,0 0-6 16,4 1-2-16,-4-1-1 0,3 3-6 0,-3-3 1 15,0 0-3-15,0 0 1 0,0 0 0 0,0 0-4 16,0 0 0-16,4 0 1 0,-4 0-3 0,0 0-4 16,3-5-7-16,-3 3 1 0,2-2-7 0,0 1 5 15,1-2-2-15,0 1-3 0,-2-1 5 0,2 0-10 16,0 0-2-16,1-2-2 0,-1 0-1 0,1 1-1 15,-1-2 0-15,1-2 2 0,-1 1-6 0,1 1 1 16,-1 0-1-16,0-1-1 0,1-1-2 0,-2-1 1 16,-1 2-1-16,2-1-1 0,-2 0-1 0,1 2 1 15,-1 0-3-15,1 0 3 0,-1 1-1 0,-1-1 2 16,1-1 1-16,-1 4 1 0,0-2-3 0,0 2 0 16,0-1 0-16,2 1 0 0,-4 3-2 0,4-3 3 15,-4 2-1-15,4 0 2 0,-2 3-4 0,-2-5 7 16,2 5-4-16,2-4 6 0,-2 4 1 0,0-2 0 15,0 2 3-15,0 0 0 0,0 0-2 0,0 0-3 16,0 0 1-16,0 0 7 0,0 0-2 0,-6 7 2 16,6-3 1-16,-1 1-2 0,1 3 4 0,-2-2-3 15,2 2 3-15,0 2 6 0,-1-1-1 0,-1 3 1 16,1-2 3-16,0 1-1 0,-1 3 0 0,1-2 0 16,-2 1 1-16,2-2-2 0,1 2 1 0,-2-1 3 15,2 2-2-15,-1-1 1 0,-1-2 15 0,2 1-18 16,0 0 4-16,-1 1-1 0,0 0-2 0,-1 1 11 15,2-1-15-15,-1 1 1 0,-1 0-1 0,4-2-4 16,-4-1-1-16,4 2-1 0,-2 0 1 0,0-4-2 0,-2 0-2 16,4 2 1-16,-1-5-1 0,-1 2-2 0,0 1-4 15,0-3 2-15,0 2-7 0,2-3 8 16,-2 0-2-16,1-2 10 0,-2 1-10 0,1-1-8 16,1 1 3-16,-1 0-3 0,1 0-3 0,-1 0-2 0,0-1 4 15,0-1-1-15,0 1 0 0,0-3 4 0,0 4-10 16,0-4 4-16,0 0 1 0,0 3 0 0,0-3-2 15,2 2-5-15,-2-2 0 0,0 0-3 16,1 3-5-16,-1-3 3 0,0 0-3 0,0 0 1 16,0 0-4-16,0 0 4 0,0 0 2 0,0 0 2 0,0 0 0 15,0 0 3-15,3-9 12 0,-2 8-18 0,1-3 6 16,-1 1-6-16,-1 0 0 0,2 1-3 0,-1-2-2 16,-1 1 10-16,1 0-3 0,-1 3-1 0,0-5 1 15,2 2 3-15,-2 3 0 0,-2-6 4 0,2 3-6 16,0 1 6-16,-1-1-5 0,1 3 3 0,-3-5 1 15,3 2 2-15,-3 0-6 0,2 1 13 0,1 2-9 16,-6-5 1-16,2 3 0 0,0 0-2 0,-2-1-1 16,-1 3-1-16,3-1 4 0,-3-2-1 0,1 2-2 15,-1 0 1-15,3 1 5 0,-3 1-1 0,1-2 1 16,1 3-6-16,5-2 4 0,-9 0 2 0,4 1 0 16,0 0 3-16,1 0 2 0,4-1-6 0,-4 1 6 15,4-1-1-15,-4 0-1 0,4 0 1 0,0 0-7 16,0 0 8-16,-4 3-4 0,4-3-2 0,-2 2 2 15,2-2 5-15,0 0 1 0,2 4-5 0,-2-4 3 16,2 5 1-16,-2-5 2 0,2 3 2 0,1 0-2 16,-1 0 8-16,1-3-2 0,0 2 4 0,1 0 4 15,2-1-2-15,-2 0-2 0,3-1 1 0,0 2 0 16,0 0-1-16,-4-2-1 0,6 0 22 0,-1 2-12 16,-1-2 0-16,3 0-5 0,-2 1-1 0,-1 0-6 15,0 2-1-15,3-2 1 0,-3 0 2 0,2 0 1 16,-1 2 1-16,-1-2-4 0,2-1 2 0,-1 1-2 15,-1 1-6-15,0 0 1 0,-1 0 4 0,0 1-6 16,-1-3 3-16,2 2-5 0,-3-1 0 0,2 1 0 16,-2-2 2-16,-1 2-5 0,-3-2 3 0,10 0-1 0,-9 3-10 15,2-3 15-15,-3 0-5 0,6 2 4 0,-6-2-7 16,0 0 1-16,4 0 17 0,-4 0-12 16,0 0-3-16,0 0 4 0,4 1-5 0,-4-1 2 15,0 0 0-15,0 0-7 0,0 0 5 0,0 0 2 16,0 0-8-16,0 0 1 0,0 0 3 0,0 0 2 15,0 0-3-15,0 0 0 0,0 0 2 0,0 0-7 0,-17-1 6 16,13 3-4-16,1-1 0 0,3-1-4 16,-11 1 2-16,3 0 1 0,-1 1-1 0,-1 0-6 15,0 1-2-15,1-3 3 0,-1 2 2 0,0-1-5 0,-4 3 6 16,1-3-3-16,0 2 0 0,2-2 0 0,3 1 9 16,-5-1-2-16,3-1-1 0,0 4-2 0,0-4 5 15,2 1-1-15,2 0-2 0,-1-1 7 16,3 0 1-16,1 0-2 0,3 0 5 0,-8 0-1 0,8 0-6 15,-6 1 2-15,6-1 5 0,-3 1-8 0,3-1-5 16,0 0 6-16,0 0-2 0,-5 0 2 0,5 0 2 16,0 0-1-16,0 0 0 0,0 0-5 15,0 0 3-15,0 0-2 0,0 0 4 0,0 0-4 0,0 0 0 16,0 0 4-16,0 0-1 0,0 0 2 0,0 0-1 16,5-6 0-16,-2 4-3 0,-3 2 2 0,7-3 0 15,-4 2 3-15,3 1 1 0,-1-1-3 0,-5 1-2 16,10-1 4-16,-6 1-2 0,3-1-3 0,-1 1 6 15,1 0-12-15,0 0 12 0,0-1-7 0,0 2 1 16,2-1 0-16,-2 0 5 0,-2 0-6 0,1 0 4 16,0-1 1-16,-1 2-1 0,0-2 1 0,-5 1-2 15,9 0 3-15,-9 0 2 0,6-2 0 0,-6 2-1 16,6 0-6-16,-6 0 7 0,4-1 1 0,-4 1-3 16,4-1 7-16,-4 1-3 0,0 0-3 0,0-2 4 15,0 2 0-15,0 0-5 0,0-4 5 0,0 4-4 16,-4-4-1-16,1 3-1 0,3 1-5 0,-7-3 2 15,4 2 18-15,-4-1-16 0,0-1-6 0,0 1-10 16,0 1 9-16,0-1-6 0,-3 0 4 0,0-1 2 16,0 1 3-16,3 0-4 0,-4-1-3 0,1 2 3 15,3 0 3-15,-3 1-6 0,2 0 0 0,-1 0 7 0,1-2-2 16,0 2 3-16,2 0 2 0,0 0 5 16,-1-1-5-16,3 0-4 0,4 1 4 0,-7 0-3 15,7 0 4-15,-7-1-3 0,7 1 0 0,-6 0-2 16,6 0 4-16,-4 1 1 0,4-1-8 0,0 0 3 15,0 0 2-15,-3 1-4 0,3-1 6 0,0 0 0 0,0 0 0 16,0 0-6-16,0 0 1 0,0 0 1 16,-5 1 2-16,5-1 0 0,0 0 3 0,0 0 1 15,0 0-2-15,0 0-1 0,0 0 7 0,8 5-8 16,-8-5 3-16,3 2-6 0,-2 0 3 0,2-1 3 0,0 2 0 16,0-2 1-16,2 1-4 0,-2-1 0 0,0 1 0 15,3 0 0-15,-1 1 0 0,-2-1 3 16,1-1 0-16,1 0 3 0,0 0-3 0,-1 1-5 15,1 0 7-15,0 0-9 0,-2-2 3 0,1 2 2 0,1 0-7 16,-3-1 12-16,-2-1-9 0,9 1 3 0,-8 0-3 16,3 0-2-16,-4-1-2 0,6 2 3 0,-2-1 4 15,-4-1-3-15,0 0 0 0,3 2 2 0,-3-2-2 16,0 0-2-16,0 0 4 0,0 0 2 0,0 0 2 16,0 0 0-16,0 0-4 0,0 0 0 0,0 0 0 15,0 0-4-15,0 0 2 0,0 0-2 0,0 0-1 16,0 0 4-16,-17-2-1 0,17 2-1 0,-8-1 0 15,2 1 0-15,6 0 0 0,-10 0-3 0,5-2 6 16,-1 2-3-16,6 0 3 0,-11-1 1 0,5 0-1 16,0 1-6-16,2-2 6 0,0 0-4 0,4 2 4 15,-8-1-2-15,5 0 0 0,3 1 0 0,-6 0-2 16,6 0 1-16,-3-3-2 0,3 3 2 0,0 0 8 16,0 0-5-16,0 0-1 0,0 0-1 0,0 0-1 15,0 0 2-15,0 0 2 0,3 9-2 0,-3-9-5 16,4 2 0-16,-1 0-1 0,1 0-12 0,-1-1-12 15,-3-1-23-15,6 1-25 0,-6-1-29 16,5 0-228-16,1 0 96 0,-6 0-219 0,7-1-501 16,-5-1 221-16</inkml:trace>
  <inkml:trace contextRef="#ctx0" brushRef="#br0" timeOffset="-92786.52">14793 10259 111 0,'0'0'142'0,"0"0"2"0,0 0-5 0,0 0-5 15,0 0 1-15,0 0-5 0,0 0-1 0,0 0 0 0,0 0-5 16,0 0 2-16,0 0-4 0,-4 1-5 0,4-1-6 15,0 0-6-15,0 0-4 0,0 0-6 16,0 0-4-16,0 0-6 0,0 0-7 0,0 0-4 16,0 0-7-16,0 0-6 0,0 0-7 0,0 0-9 0,0 0 0 15,0 0-3-15,0 0-3 0,0 0-5 0,4-8-5 16,-1 5-1-16,-3 3-3 0,4-2-3 0,-4-1 1 16,3 1-4-16,-3-2 0 0,4 1 1 15,-1 0-3-15,0 0 7 0,-2-1-8 0,2-4-4 0,0 3 0 16,0 1-1-16,0-2 0 0,-1 0-1 0,1 0-2 15,0 0 5-15,-1-2-5 0,0 3 0 0,1-3-1 16,-1 1 1-16,0 0 0 0,0-1 2 0,-1 0-4 16,1 0 2-16,-1-1-3 0,-1 1-1 0,4-2 2 15,-2-1-3-15,-2 1 2 0,1-2-1 0,0 0 0 16,1 3-3-16,-1-2 3 0,2 2-2 0,-3 1-2 16,2 2 3-16,-1-4-1 0,0 4 2 0,1 2 0 15,-1-2 5-15,-1 1-8 0,2 0 0 0,-2 2 3 16,-2-1 0-16,2 0 1 0,2 1 8 0,-2 3-6 15,0-4 0-15,0 4-3 0,0-4 6 0,0 4 1 16,0 0 2-16,0 0-4 0,1-3 3 16,-1 3-1-16,0 0-1 0,0 0 0 0,0 0-1 0,0 0 0 15,0 0-1-15,-6 8-1 0,5-6 3 0,0 1 2 16,-1 2-5-16,-1 0 2 0,3 0-3 0,-4 2 2 16,3 0 0-16,-4-1-4 0,1 2-1 0,1-3-2 15,-1 3 3-15,1-1-1 0,-1 0 0 0,-2 0 1 16,2 0 0-16,0-1-1 0,-2 2 0 0,2-1 0 15,-3 1 4-15,0 0-7 0,3-2 4 0,-2 1-2 16,-1 1-4-16,4 0 2 0,-4-2 7 0,3-1-8 16,1 1 1-16,-1-2 2 0,1 2-4 0,-1-2 2 15,3-2 2-15,-1 3 1 0,-1-3-3 0,3 0-1 16,-4 1 2-16,4-3-2 0,-1 3 2 0,1-3-4 16,-3 3 3-16,3-3-3 0,0 0 0 0,-3 2 1 15,3-2 1-15,-1 1-1 0,1-1-3 0,0 0 3 16,0 0 1-16,0 0-5 0,0 0 1 0,0 0-1 0,0 0 7 15,0 0-2-15,0 0-3 0,0 0-1 0,0 0-2 16,0 0-5-16,0 0 1 0,0 0 1 16,0 0 0-16,0 0 3 0,3-9 1 0,-3 6 0 15,0 3 0-15,1-4 1 0,-1 4 1 0,3-3-5 0,-3 0 4 16,0 3-3-16,5-3 2 0,-5 2 1 0,0 1-2 16,2-5-1-16,-1 3 8 0,1 0-8 0,0-3 2 15,1 2-3-15,0 0-1 0,1-1-1 16,-1 0 2-16,-3 0-2 0,4 0 1 0,-1 0 2 0,1-2 4 15,2 1 0-15,-2 0-1 0,-1-2-3 0,1 1 5 16,-1 2 0-16,3-1-1 0,-1 1 1 0,-2-3 1 16,0 4-2-16,1-2 0 0,-1 0-1 0,1-1 1 15,-1 2 7-15,1-1-9 0,-1-1 4 0,0 2 1 16,1-1 0-16,-1 1-3 0,0 0 3 0,0 0-1 16,-1 0-1-16,1 0 2 0,0 0 2 0,0 2-4 15,-2-3 4-15,2 3-3 0,-3 1 1 0,0 1 3 16,3-3 0-16,-3 3-1 0,1-4 3 0,-1 4 7 15,0 0-3-15,0 0 1 0,0 0-4 0,0 0 0 16,0 0-5-16,0 0 4 0,0 0 1 0,0 0-2 16,-7 7-3-16,4-2 5 0,1-3-5 0,0 3 1 15,-2-1 4-15,1 2-7 0,0-2 3 0,-1 2-7 16,-1 0-4-16,2-1-11 0,-2 2-1 0,3-2-8 16,-3 1-9-16,1-2-17 0,1 0-21 0,2 2-35 15,-2-4-30-15,2 1-36 0,-1 1-55 0,-2-2-158 16,4 0-421-16,0-2 187 0</inkml:trace>
  <inkml:trace contextRef="#ctx0" brushRef="#br0" timeOffset="-91909.92">15279 10374 61 0,'0'0'192'0,"0"0"2"0,0 0-7 16,0 0-4-16,-1-2-7 0,1 2-11 0,0 0-11 16,0 0-5-16,0 0-3 0,0 0-8 0,4-3-4 15,-4 3 3-15,0 0-2 0,0 0-3 0,7-1-4 16,-7 1-14-16,7 0-4 0,-4-1 0 0,1 0-3 16,-4 1-6-16,9 1-5 0,-4-1 2 0,-1-1-12 0,2 1-5 15,-6 0-4-15,11 0-2 0,-5-1-9 0,2-2-2 16,2 3 0-16,-3-1-5 0,3 0-14 15,-3 0 5-15,5 0-7 0,-3-2-1 0,1 1 1 16,0 1-15-16,1 0 0 0,-1-1 2 0,-3 4-4 0,3-2 2 16,-3-2-13-16,2 1 1 0,-4 1 1 15,2-2-1-15,0 2-6 0,-2-1-3 0,0 1-7 0,-2 1-11 16,-3-1-8-16,8-2-29 0,-8 2-6 0,5 0-9 16,-5 0-9-16,0 0-15 0,5-1-21 0,-5 1-32 15,0-4-43-15,0 4-38 0,0 0-33 0,0 0-231 16,0 0-523-16,-8 0 232 0</inkml:trace>
  <inkml:trace contextRef="#ctx0" brushRef="#br0" timeOffset="-91508.64">15431 10212 166 0,'-4'0'191'0,"4"0"2"0,0 0-6 16,0 0-4-16,0 0-13 0,0 0-5 0,0 0-11 16,0 0-5-16,0 0-3 0,0 0 1 0,0 0-2 15,0 0 4-15,3 9-8 0,-2-7 11 0,-1-2-16 16,0 8-7-16,0-4 6 0,0 2-11 0,0 2-3 15,0 0 3-15,0-1-5 0,0 3-13 0,0 2-1 0,0-2-8 16,0 4-10-16,0-1-8 0,0-2 1 16,0 2-1-16,-1 1-10 0,1-3-12 0,1 1-4 15,-1 2-1-15,0-6-7 0,0 2-1 0,0-1-4 16,0 0-2-16,0-1-6 0,-1-3 2 0,1 2-7 0,-3 1-9 16,3-3-6-16,0 0-11 0,3-1-12 0,-6-1-18 15,3 0-14-15,0-3-16 0,3 4-13 0,-3-4-19 16,0 4-13-16,0-4-25 0,0 0-33 15,0 0-39-15,0 0-36 0,0 0-35 0,0 0-241 0,0-10-554 16,1 7 246-16</inkml:trace>
  <inkml:trace contextRef="#ctx0" brushRef="#br0" timeOffset="-89996.61">16117 10187 90 0,'0'0'205'0,"0"0"-7"0,2-2-4 0,-2 2 0 15,0 0-6-15,0 0-7 0,0 0-5 0,0 0-8 16,0 0-9-16,0 0-12 0,0 0-8 0,0 0 2 16,0 0-11-16,0 0-10 0,0 0-5 0,-3 11 7 15,3-6-16-15,0 1-5 0,-3 1-8 0,3 1 8 16,0 1-19-16,0 0-7 0,-1 0-3 0,-1 0-6 16,1-1-4-16,1 2-2 0,0-2-3 0,-3 1-8 15,3 0-5-15,-3 1-3 0,3-2-5 0,0 0-3 16,-1-3-3-16,1 1-2 0,-2-2-6 0,2 1 4 15,0-2-6-15,0 0-3 0,0 0-3 0,0-3 0 16,0 4-4-16,0-4 0 0,0 0-4 0,0 0 0 16,0 0-1-16,0 0-5 0,3-13 14 0,0 4-14 15,0 3-11-15,0-4 1 0,-2-3-7 0,5 0-4 16,-1 0 4-16,-2-2-6 0,1 1-2 0,2 0 3 16,0 1-1-16,-1-1-2 0,1 1 4 0,1 0 14 15,-3 5-10-15,3-3 2 0,-3 3 2 0,2 1 1 16,-2 0-1-16,2 1 3 0,-2 2 2 0,0 0-1 15,1 1 2-15,-1 1 4 0,0 1-5 0,0 0 7 16,-4 1 6-16,7 3-1 0,-4 1 6 0,-1-1 4 16,0 2 1-16,4 1 0 0,-5 4 5 0,5-2 1 15,-6 2 1-15,4 2-1 0,-1 1-1 0,0 1-2 16,-3 0-3-16,1-2 3 0,-1 0 1 0,0 2-6 16,0-2 4-16,0 0-6 0,0 0 1 0,0 0-1 0,0-2 6 15,0 0-17-15,0-1-10 0,0-3-16 0,0 3-12 16,0-2-20-16,0-4-20 0,0 3-27 15,0-1-24-15,0-1-33 0,0-1-31 0,0 0-19 16,0-3-30-16,0 5-25 0,0-5-138 0,3 0-438 0,-3 0 193 16</inkml:trace>
  <inkml:trace contextRef="#ctx0" brushRef="#br0" timeOffset="-89714.34">16351 10283 129 0,'0'0'191'0,"0"0"2"15,4 0 3-15,-4 0 1 0,0 0-3 0,9 0-10 16,-6-1-19-16,-3 1-12 0,8-1 0 0,-2 0-18 16,2 0-9-16,-4 1-9 0,6-2-11 0,-3 1-11 15,0-1-8-15,3 1-8 0,0-1-9 0,-3 2-9 16,2-2-2-16,-1 2-7 0,-1-3-3 0,-1 3-11 15,-1 0-14-15,1 0-11 0,-6 0-19 0,8 0-8 16,-3 0-20-16,-3 2-10 0,-2-2-13 0,0 0-12 16,6 1-21-16,-6-1-19 0,0 0-20 0,0 0-13 15,4 0-24-15,-4 0-169 0,0 0-362 0,0 0 160 16</inkml:trace>
  <inkml:trace contextRef="#ctx0" brushRef="#br0" timeOffset="-89437.5">16406 10184 124 0,'0'0'225'0,"-3"5"6"0,3 0-1 0,0-1-4 15,0 0-7-15,0 1-10 0,0 0-9 0,0 4-6 16,0-1-17-16,3 1-3 0,-3 0-9 0,0 0-11 15,0 3-5-15,1 1-14 0,-1-3-13 0,3-1-10 16,-3 1-13-16,0 3-7 0,0-2 0 0,0 1-23 16,0-4-4-16,0 0-4 0,0 2-10 0,0-3-12 15,0 1-13-15,0 0-23 0,0-1-23 0,0-1-27 16,0-2-30-16,0 1-41 0,3 1-43 0,-3-4-40 16,0-2-36-16,0 2-227 0,0-2-503 0,0 0 223 15</inkml:trace>
  <inkml:trace contextRef="#ctx0" brushRef="#br0" timeOffset="-88908.58">16655 10198 136 0,'0'0'253'0,"0"0"0"0,0 0-8 0,0 0-9 0,-4 10-12 16,3-7-12-16,-1 1-6 0,1 1-10 0,-1 2-12 15,1 1-5-15,0-2-8 0,-1 2-14 0,-2 3-12 16,3-2-12-16,-1 2-5 0,-1-1-10 16,2 0-9-16,0 0-10 0,-1 0-7 0,-1-2-11 0,3 2-11 15,0-1-8-15,-1-2-12 0,1-2 6 0,-1 0-15 16,-1-1-8-16,2-4-2 0,0 4-17 15,0-1-8-15,0-3-13 0,2 1 0 0,-2-1-5 0,0 0-2 16,0 0-16-16,2-10-2 0,1 2-8 16,-3 1-8-16,3-1-2 0,-2-5-3 0,2 2-6 0,0-4-1 15,1 1 2-15,-1 0 0 0,-2 1-7 0,2 0 2 16,0-2 7-16,1 2-1 0,2 1 7 0,-2 0 7 16,-1 3 4-16,1 0 5 0,-1 2 5 0,1-1 5 15,1 1 11-15,-3 2 10 0,3 2 4 0,0-1 7 16,-2 2 5-16,1 1 13 0,0-1 3 0,-4 2 3 15,8 4 6-15,-3 1 4 0,-1 0 11 0,-1 3-5 16,0-2 14-16,1 3-6 0,-1 3-6 0,0 0-2 16,-2 4 2-16,-1-4-9 0,3-3 1 0,1 4-2 15,-4-4-3-15,3 1-8 0,0 2-5 0,-2-3-4 16,2 3 0-16,-3-2-6 0,3-1-17 16,-2-2-20-16,1 0-16 0,-1 0-24 0,1-2-26 0,-2 1-26 15,1-3-29-15,-1 1-37 0,4 0-35 0,-2-3-23 16,-2-1-200-16,4 1-473 0,-4-1 210 0</inkml:trace>
  <inkml:trace contextRef="#ctx0" brushRef="#br0" timeOffset="-88659.72">16872 10262 96 0,'0'0'233'0,"4"0"5"0,-4 0-15 15,0 0-10-15,6 0-14 0,-2-1 4 0,-4 1-8 16,10-1-9-16,-6 0-2 0,2 0-22 0,4 0-16 16,-3 0-14-16,0 0 3 0,3-1-25 0,-2 0-9 15,1 1-11-15,-1 0-11 0,1 0-6 0,1-2-10 16,-1 2-12-16,0 0-18 0,-1-1-17 0,-1 1-20 16,2 1-20-16,-4-2-18 0,1 1-31 0,1-1-24 15,-3 2-33-15,-1 0-48 0,1-3-11 0,2 1-39 16,-6 0-138-16,4 0-397 0,-4 2 175 0</inkml:trace>
  <inkml:trace contextRef="#ctx0" brushRef="#br0" timeOffset="-88384.75">16978 10118 5 0,'0'0'228'0,"0"0"0"0,0 0 1 16,0 0-3-16,1 8-5 0,-1-2-7 0,0-2-5 16,0 3-8-16,0 0-12 0,2 2-10 0,-2-1-5 15,0 2-2-15,0 2-15 0,-2 0-15 0,2 3-6 16,0-3-17-16,0 1-12 0,0 1-8 0,-1-1-12 16,-1-2-5-16,1 1-12 0,1 1-19 0,0-1 2 15,0-3-33-15,0 0-20 0,0 0-18 0,0-3-18 16,1 3-32-16,1-2-33 0,-2-2-40 15,1 0-33-15,2-3-40 0,0 1-47 0,1-1-171 16,-4-2-466-16,6 1 207 0</inkml:trace>
  <inkml:trace contextRef="#ctx0" brushRef="#br0" timeOffset="-87862.0399">17265 10194 219 0,'-4'-2'248'0,"4"2"-6"0,0 0-9 0,0 0 2 16,0 0-16-16,-1 10-8 0,-1-4-12 0,2-2-9 15,-3 3-4-15,3 0-13 0,-2 0-19 0,0 1-11 16,2 0 0-16,-1-1-21 0,-1 0-17 0,1 1-7 15,-2-2-13-15,6 0 3 0,-6-1-20 0,3 0-9 16,0-1-3-16,0 1-8 0,0-3-3 0,0 2-4 16,0-4-12-16,0 4-8 0,0-4-6 0,0 0-11 15,0 0-12-15,0 0-10 0,0 0-3 0,0 0-14 16,0 0-10-16,4-14-5 0,-2 9-9 0,-1-2-10 16,3-3-5-16,-1 2-5 0,0-4 3 0,0-1-9 15,1 0 0-15,0-2-7 0,1-1 5 0,-1 2 1 16,0 0 7-16,0 1 10 0,2 1 11 0,-2 1 6 15,2 0 22-15,-1 5-1 0,-2-2 10 0,3 2 12 16,-1 1 13-16,-2 1 10 0,1 3 10 0,2-1 4 16,-3 1 13-16,-3 1 10 0,8 2 14 0,-5 0 7 15,1 3 3-15,-1 1 2 0,0 2 5 0,1 0-5 16,3 3-2-16,-2 1 5 0,0 0-4 0,-1 0-1 16,-1 2-1-16,3-3-10 0,-2 2-5 0,-1 1-2 15,1-3-4-15,0 0-7 0,-1 1-5 0,1-4-5 0,-1 0-6 16,-1 0-8-16,2-1-18 0,-1 0-14 0,-2-3-18 15,2 1-25-15,-2 0-17 0,1-2-40 16,-1-1-35-16,-1 0-31 0,0-2-47 0,0 0-35 16,0 0-191-16,0 0-485 0,7-6 214 0</inkml:trace>
  <inkml:trace contextRef="#ctx0" brushRef="#br0" timeOffset="-87622.18">17534 10204 20 0,'7'0'223'0,"-4"-2"-3"0,4 2-1 0,-1-1-6 15,-2 1-11-15,3-2-12 0,0 2-3 16,2 0-10-16,-1-1-15 0,0 1-15 0,2-2-10 0,0 0-14 16,0 0-10-16,1 0-13 0,-2 0-10 0,2 0-11 15,-1 1-8-15,-2-1-17 0,2-2-11 0,0 2-17 16,-3 1-24-16,3 0-21 0,-6-1-26 0,-1 0-22 15,1 2-21-15,-1-2-14 0,1-1-38 0,-2 1-29 16,-1-1-39-16,-1 3-119 0,0-5-354 0,0 5 157 16</inkml:trace>
  <inkml:trace contextRef="#ctx0" brushRef="#br0" timeOffset="-87361.32">17658 10055 67 0,'0'0'214'0,"0"0"7"16,0 0 4-16,-1 10-3 0,1-5-7 0,0 0-1 15,0 2-10-15,0 0-7 0,0 2-8 0,-2 4-11 16,2-1 2-16,0 0-4 0,-1 0-20 0,0 1-6 16,-1 0-10-16,2-1-7 0,0-1-14 0,-1 1-13 15,1-3-9-15,-2 4-10 0,2-4-16 0,-1 0-6 16,1-1-11-16,0-1-18 0,-1 1-13 0,1-3-6 15,1 1-36-15,-1-2-23 0,0 2-27 0,0-2-31 16,1 0-35-16,-1-4-41 0,0 0-31 0,0 4-33 16,0-4-222-16,0 0-500 0,0 0 222 0</inkml:trace>
  <inkml:trace contextRef="#ctx0" brushRef="#br0" timeOffset="-87109.47">17912 10192 216 0,'5'-1'297'0,"-5"1"-16"16,0 0-14-16,0 0-10 0,3-2-13 0,-3 2-17 15,0 0-23-15,2-2-20 0,-2 2-19 0,0 0-21 0,0 0-14 16,0 0-10-16,2-2-22 0,-2 2-29 0,0 0-24 15,0 0-31-15,0 0-30 0,0 0-33 0,0 0-27 16,0 0-22-16,0 0-29 0,9 0-25 16,-9 0-32-16,0 0-193 0,0 0-409 0,7 1 182 15</inkml:trace>
  <inkml:trace contextRef="#ctx0" brushRef="#br0" timeOffset="-86918.56">18027 10187 195 0,'0'0'252'0,"0"0"-6"0,3 1-7 0,-3-1-16 0,0 0-15 15,0 0-23-15,0 0-19 0,0 0-17 0,4 1-15 16,-4-1-15-16,0 0-19 0,0 0-21 0,7 0-29 16,-7 0-39-16,3 1-56 0,-3-1-53 0,0 0-50 15,7-1-56-15,-7 1-107 0,7-1-336 0,-7 1 149 16</inkml:trace>
  <inkml:trace contextRef="#ctx0" brushRef="#br0" timeOffset="-86731.68">18175 10180 199 0,'0'0'287'15,"0"0"-24"-15,0 0-21 0,0 0-20 0,7 0-19 16,-7 0-24-16,0 0-13 0,0 0-14 0,0 0-21 15,0 0-10-15,0 0-23 0,4-2-19 0,-4 2-32 16,0 0-36-16,6-1-43 0,-6 1-38 0,0 0-48 16,7 0-36-16,-3-1-184 0,-4 1-366 0,0 0 162 15</inkml:trace>
  <inkml:trace contextRef="#ctx0" brushRef="#br0" timeOffset="-86292.9">18320 10147 247 0,'0'0'273'0,"0"0"-4"15,0 0-5-15,0 0-12 0,0 0-11 0,0 0-10 16,0 0-26-16,9-3-11 0,-9 3-8 0,5 0-3 15,-5 0-8-15,7-1-17 0,-4-1-4 0,4 0-19 16,-4 0-10-16,4 0-10 0,0 0-14 0,0 2-6 16,0-3-3-16,3 0-13 0,-1 1-7 0,0-1-14 15,3-1-4-15,-1 2-15 0,2-1-9 0,-4 2-14 0,1-2-22 16,0 2-19-16,0-1-22 0,1 0-17 0,-4 0-28 16,0 0-24-16,3 2-30 0,-3-2-31 15,0 2-43-15,-1-4-19 0,-2 4-247 0,-1-2-525 0,1 1 232 16</inkml:trace>
  <inkml:trace contextRef="#ctx0" brushRef="#br0" timeOffset="-85982.34">18468 9948 56 0,'0'0'232'0,"0"0"-18"0,0 0 1 16,0 0 9-16,0 0 10 0,3 7 0 0,-3-3 0 15,0-1-14-15,-3 4-1 0,3-1-18 0,-1 5-15 16,-1-1-19-16,2 4-2 0,-1-4-4 0,-2 4-9 16,3-1-4-16,-1 0-2 0,-1-1-30 0,-2 1-11 15,4 0-12-15,-3-1 2 0,0 0-21 0,3-3-14 16,-1-1-10-16,0 0-19 0,-1 1-8 0,2-2-27 15,0-1-18-15,0-1-23 0,0 0-32 0,2 1-24 16,-2-4-38-16,0 2-31 0,2-1-29 0,0-1-37 16,-2-2-40-16,7 0-189 0,-7 0-503 0,7-2 223 15</inkml:trace>
  <inkml:trace contextRef="#ctx0" brushRef="#br0" timeOffset="-85500.68">18668 10027 176 0,'0'0'283'0,"4"-1"-23"16,-4 1-11-16,7 2-12 0,-7-2-3 0,3 4 10 16,-3-1 4-16,3 1-6 0,-3 3-16 0,0-2-8 15,1 3-14-15,2 0-1 0,-3 0-10 0,0 1-15 0,0 0-14 16,0-2-15-16,0 3-6 0,-3-2-16 15,3-1-19-15,0 2-5 0,-1-2-12 0,1-1-12 16,0-1-4-16,0-1-6 0,0 0-8 0,0-1-16 0,0 0-4 16,0-3-12-16,0 3-15 0,0-3 5 0,0 0-29 15,0 0-18-15,0 0-12 0,7-12-16 16,-4 4-10-16,1 0-15 0,2-5-8 0,-1 1-5 0,1-6-10 16,-2-1-7-16,3 1-9 0,0-2 0 0,0 3 1 15,-1-1 6-15,0 3 9 0,-1 3 11 0,2-1 7 16,0 1 6-16,-2 1 10 0,0 3 9 0,-2 0 8 15,1 2 11-15,0 1 10 0,2 1 17 16,-2 1 12-16,1 2 11 0,-1 1 5 0,-4 0 11 16,8 3 13-16,-5 2 10 0,1 0 7 0,-1 2 11 0,-1 3 3 15,0 2-6-15,1 0 3 0,-1 1 1 0,0 7 4 16,1-7 4-16,0 6 0 0,-3-5-7 0,4 2 4 16,-4-2-12-16,3 4-6 0,1-3-15 0,-4-1 6 15,3-2-6-15,0 1-14 0,0-2-20 0,-2-2 6 16,-1-1-32-16,4-2-24 0,-4 0-23 0,2-2-33 15,-1 1-42-15,-1 1-48 0,0-5-57 0,0 1-71 16,0-2-166-16,0 0-526 0,0 0 233 0</inkml:trace>
  <inkml:trace contextRef="#ctx0" brushRef="#br0" timeOffset="-84880.42">19064 9706 70 0,'0'0'173'0,"0"0"1"16,0 0 1-16,0 0 1 0,3-2-1 0,-3 2-6 15,0 0-9-15,0 0-6 0,0 0-5 0,0 0-7 16,0 0-2-16,0 0-7 0,0 0-7 0,0 0-7 16,0 0-3-16,0 0-12 0,1-3-9 0,-1 3-7 15,0 0-4-15,0 0-5 0,0 0-8 0,0 0-4 16,0 0-2-16,0 0-7 0,0 0-2 0,0 0-3 0,0 0 2 16,0 0 2-16,0 0-1 0,0 0 8 0,9 5 0 15,-8-4-6-15,2 3 1 0,0 1-2 0,-1-1 3 16,4 3 0-16,-2 0 5 0,1 1 0 15,2 4-6-15,-2-1 3 0,2 6 3 0,3 0-6 0,-1 2 6 16,-2-3 2-16,-2 4-8 0,2-3 4 0,-4 3-7 16,1 0 2-16,-1 0-1 0,1 0-6 0,-4 3-2 15,3-1-6-15,-6-1-8 0,3 1 4 0,-4 0-7 16,-1 0-4-16,0 1-5 0,-2 0 1 0,-1-3-18 16,-1-1-12-16,2 0 3 0,-4-2-3 0,4-5 8 15,0-1-34-15,0 1-14 0,-2-2-16 0,1-2-20 16,2-2-19-16,-1 2-28 0,3-3-23 0,-3-1-40 15,0 0-45-15,4-3-38 0,0 0-41 0,-2 0-227 16,-1-1-588-16,6 0 262 0</inkml:trace>
  <inkml:trace contextRef="#ctx0" brushRef="#br0" timeOffset="-83768.8">16006 9897 122 0,'0'0'162'0,"0"-2"3"0,0 2-1 0,0 0 2 0,0 0 0 15,0-4 1-15,0 4-1 0,0 0-6 0,0 0-2 16,0 0-3-16,0 0-6 0,0 0-2 0,0 0-17 16,0 0-6-16,0 0-1 0,0 0-4 0,0 0-5 15,0 0-6-15,0 0-10 0,0 0-5 0,-6 7-1 16,4-5 0-16,0 2-5 0,-1 0-8 0,-1-2-4 16,1 4-10-16,-4 0-3 0,3 0 3 0,-2 1-5 15,-1 3-2-15,0 3 14 0,-1-2-23 0,2 1 1 16,-1 1-6-16,-3 3 4 0,-1 1-5 0,3 0-4 15,-1 4-6-15,4-1 5 0,-3 1-12 0,4 0 19 16,1 2-18-16,2-2 6 0,1 2-13 0,-1 3-6 16,1-1 14-16,0-1-9 0,1 3-5 0,3 7-5 15,0-7 19-15,2-2-17 0,1 1 3 0,3 7-6 16,-2-8 1-16,2 0-6 0,-3-1-7 0,-1-1-13 16,1 0-5-16,3-3-3 0,-2 1-6 0,2-3-13 15,0 0-11-15,-1-2-15 0,-4-4-23 0,2-1-18 16,-1 1-28-16,-2-6-33 0,2 1-46 0,-1-4-37 15,-2 0-272-15,1-2-570 0,-1-1 252 0</inkml:trace>
  <inkml:trace contextRef="#ctx0" brushRef="#br0" timeOffset="-82348.66">12326 11667 100 0,'-2'3'198'0,"2"-3"-7"0,-3 2-4 15,3-2-7-15,0 0-11 0,-3 2-9 0,3-2-6 0,0 0-12 16,0 0-5-16,0 0-5 0,0 0-13 0,6 4 0 16,-6-4 1-16,4 2 1 0,-1-2-5 0,1 2-4 15,-4-2-5-15,6 2-2 0,-2-1 7 0,3 0-5 16,-4 0-8-16,4 1 2 0,3-1-1 16,-2 1-4-16,2 0-7 0,3-2 6 0,1 1-11 0,0-1-4 15,-1 0-9-15,1 0-13 0,0 0-4 0,0-1-7 16,3 1-3-16,-3 0-5 0,0 0-6 0,-1-1-13 15,0-2-17-15,-4 3-22 0,0-1-15 0,-1-1-17 16,-2 1-22-16,0-1-27 0,-1 2-31 0,1 0-27 16,-3-1-20-16,1-2-43 0,-4 3-28 0,3 0-216 15,-3 0-503-15,0 0 222 0</inkml:trace>
  <inkml:trace contextRef="#ctx0" brushRef="#br0" timeOffset="-82028.83">12355 11862 142 0,'-3'-2'225'15,"3"2"1"-15,0 0-4 0,0 0-9 0,0 0-6 16,0 0-12-16,0 0-11 0,0 0-11 0,0 0-7 15,0 0-8-15,0 0 0 0,0 0-6 0,0 0-12 16,10-1 1-16,-10 1-11 0,10-1-4 0,-4 1-10 16,2 0-8-16,1 0-13 0,-1 0-4 0,2-1-9 15,0 1-7-15,-2 0-7 0,3-2-7 0,-1 4-4 16,2-2-7-16,-3 0-7 0,4 0-5 0,-2-2-16 16,-1 2-17-16,3-1-12 0,-5 0-28 0,2 0-28 15,-1 1-31-15,-4 0-39 0,1 0-42 0,0 0-48 16,-1 0-51-16,-2-2-204 0,1 0-518 0,-1 1 230 15</inkml:trace>
  <inkml:trace contextRef="#ctx0" brushRef="#br0" timeOffset="-78096.76">16251 9662 25 0,'0'0'90'0,"0"0"-8"0,0 0-2 15,0-2 0-15,0 2-4 0,0 0 2 0,0 0-4 16,0 0-6-16,0 0 5 0,0 0-2 0,0 0-6 15,0 0-3-15,0 0-1 0,-3-4-8 0,3 4-7 16,0 0 4-16,3-4-2 0,-3 4-2 0,-3-4-10 16,3 4-2-16,0-4 2 0,3 2 0 0,-3 2-11 15,0-4 3-15,3 1-4 0,-2-1-4 0,-1 2 2 16,0-2-8-16,3 0 5 0,-3 1-2 0,3 0-2 16,-2-2-5-16,2 3 8 0,0-1-10 0,1-4 6 15,-1 3-6-15,3-1 3 0,-1-1-6 0,2 2 3 16,0-3-2-16,-1 1 1 0,1 0-3 0,3 0 5 15,0 0 3-15,1 0-6 0,-2 0 9 0,3 0-3 16,2-1-8-16,-4 1-1 0,1 1 14 0,2 1-8 16,1-1 1-16,0 1-1 0,-2 0 1 0,2 3 10 15,0 1-5-15,1-1 1 0,-1 3 1 0,2-2 0 0,-1 4 3 16,-1-2-1-16,-1 3 2 0,1 0 2 16,-3 1-6-16,2 0 2 0,-2-1 3 0,3 3-1 15,-1-1-2-15,-2 0 1 0,1-2-3 0,-1 3 2 16,-3-4-3-16,4 3 0 0,0 0-2 0,-2 3 0 15,0-4 3-15,1 2-4 0,3-3-3 0,-4 4 3 0,1-2-5 16,-1 1 3-16,3-1 7 0,-3 0-4 16,1 1 0-16,-1-2 0 0,-2-1 2 0,4 4-4 15,-2-3-3-15,-1 3 4 0,1-2-4 0,3 0-1 0,-6-4 2 16,7 2-1-16,-3 2 3 0,-1-4-3 16,0 1 0-16,3 0-1 0,-2-1-3 0,3-3 1 15,0 2 0-15,0 0 4 0,0-4-4 0,-1 2 0 0,1-2 2 16,0 2-4-16,3-1-2 0,-3-1 0 0,2-2 2 15,-1 2-1-15,1-3-2 0,-1 2 4 0,2-1-2 16,-1-2-2-16,-2 3-4 0,1-1 2 0,-1-1 0 16,2 1-3-16,-5-1-3 0,3 0-4 0,-1-1-3 15,-1 2 2-15,1-2-2 0,-2 2 3 0,2-1-5 16,-6 0 1-16,4 0-4 0,-4 0 3 0,0 0-7 16,3 0 5-16,-3 0 4 0,-1 1-2 0,1-1 1 15,-1 3 1-15,-1-5 3 0,-2 5-3 0,1-1 3 16,-1 1 2-16,0-1 4 0,0 2-1 0,-2-1 1 15,1 0 2-15,-2 2 8 0,0 0-3 0,2-2-1 16,-2 2-3-16,0 0 9 0,0 0-6 0,5-3 1 16,-5 3 4-16,0 0 0 0,0 0-3 0,0 6 2 15,0-6 2-15,0 0-2 0,1 6 6 0,-1-3 0 16,0 0-3-16,0-3 1 0,0 7-1 0,0-3 1 16,0-2 0-16,0-2-1 0,0 6 2 0,3-2-2 15,-2-1 4-15,-1 1-2 0,2-1 0 0,-1 1 3 16,2-2-5-16,-2 1 2 0,5 0 1 0,-3-1 3 15,1 1-2-15,2-1-1 0,-1 2-3 0,1-3 6 16,1-1-5-16,1 0 1 0,1 0-2 0,1-1-2 16,0 1 4-16,-1 0-2 0,4-1-2 0,-3 0-1 0,1 0 1 15,3 0-2-15,-1-3 3 0,1 1-3 0,3 0 1 16,-1-1-1-16,-1 1 0 0,0 0-1 0,2 0-3 16,3-2 5-16,-3 0-3 0,6 1-1 15,-1-1-5-15,-1-1 1 0,0 3 1 0,2-1 2 0,-2-1-7 16,0 2 5-16,0-1 0 0,0 0-2 0,-5 1 3 15,4-2-5-15,1 3 1 0,-2-1-1 0,5-2 0 16,-4 0-1-16,1 1 4 0,0 2-4 16,-1-2 1-16,0-2 1 0,-5 4-6 0,5-3 11 0,-4 1-9 15,3 0-1-15,-2 1-3 0,-3-1 3 0,2-1-2 16,-2 3-1-16,-2-3 3 0,3 3-4 0,-1-1 5 16,-4 1-5-16,4-1 4 0,-3 1 0 15,-3-1 3-15,2 1-1 0,-3 0 2 0,3 0-2 0,-3 1 5 16,0-1-2-16,-1 0 0 0,-2-1 0 0,0 2-1 15,2 0 2-15,-2 0-1 0,-4 1 1 0,7 0-3 16,-7 0 6-16,9 1 10 0,-7 0 6 0,-2-1-7 16,9 1 2-16,-6 2 2 0,0-1-1 0,2 0 4 15,-1-1 3-15,-1 1-5 0,-1 2 3 0,0-3-1 16,0 2 2-16,1 1-1 0,-2-2 3 0,0 2 0 16,1-1-3-16,-1 0 6 0,1-1-5 0,-2 0 5 15,1 1 1-15,-2 1 0 0,1-4-3 0,0 6 1 16,1-4-4-16,-1 2 3 0,0-2-7 0,0 1 3 15,0-3-3-15,0 3-3 0,0-3-3 0,1 4-6 16,-1-4-7-16,2 1-12 0,-2-1-7 0,0 0-18 0,-4 3-23 16,4-3-42-16,0 0-39 0,0 0-68 15,0 0-136-15,0 0-379 0,-5-6 169 0</inkml:trace>
  <inkml:trace contextRef="#ctx0" brushRef="#br0" timeOffset="-61912.7899">13641 2505 22 0,'0'-4'40'0,"0"1"-4"16,0 3 3-16,0 0-7 0,-3-4 0 0,3 4 1 15,0 0-5-15,0-3-2 0,0 3-11 0,0 0 9 16,0 0-4-16,0-4 1 0,0 4-1 0,0 0 6 15,0 0-10-15,0 0 1 0,3-2-3 0,-3 2 2 16,0 0-9-16,0 0 2 0,0-3 4 0,0 3-7 16,4-2-1-16,-1 0 1 0,-3 2-1 0,7-4 1 15,-4 2-3-15,1 0-1 0,6-1-8 0,-4 1 7 16,1-1 5-16,0 1-1 0,1-1-2 0,1 1-2 16,-1 0 2-16,2 0-5 0,1 0 9 0,-1 0-1 15,0 0-1-15,4 0-7 0,0-1 1 0,-4 2 7 16,1 1-9-16,5-1 6 0,-6-1-4 0,0 2 2 15,4 0 6-15,-3-1-6 0,2 1 0 0,-4 0-1 16,4 1 0-16,-2 1 0 0,-1-1 1 0,4 0 3 16,-4 0-4-16,0 1 0 0,-3 0 1 0,0 0-2 15,4 2 1-15,-2 0-3 0,-1-2 4 0,-2 2-3 16,1 1-2-16,-1-2 4 0,1 2 1 0,-2-1 7 16,2-1 2-16,-4 1-4 0,3-1-5 0,-2 0 2 15,0 1 0-15,0 0-1 0,1-2-4 16,-3 2-2-16,3 0 4 0,-1 0 4 0,0 1-2 15,0-1 3-15,-1 2-5 0,1-1-3 0,1 1 9 0,0 1-3 16,-2-1-2-16,1 0 1 0,-1 1 15 0,1 0-9 16,-1 1 4-16,1-1-12 0,-1 1 1 0,0 1 3 15,-2-2-1-15,5 2 3 0,-3-1 0 0,-2 1-3 16,2 3 9-16,1-5-10 0,-2 5 0 16,-1-2 10-16,3 2-13 0,-1-1 5 0,-1 2-1 15,-1-1 8-15,-1-2-16 0,4 1 11 0,-2 1 5 16,-1 1 9-16,-1 1-11 0,1-1-3 0,1 1 4 0,-2 0-4 15,1 1 6-15,-1 4 4 0,0 0-1 0,0 0-7 16,0 1 6-16,0-5-5 0,0 4 2 0,0-1-8 16,-1 0 8-16,-1-3 0 0,2 6 0 15,-1-2 7-15,-2-4-1 0,-1 6-2 0,4-1 13 16,-3 1-4-16,0-3-9 0,-1 2 7 0,4-2-4 16,-3-2 0-16,2-2-4 0,-2 5-4 0,0 0 8 15,2-1-8-15,-2 4 3 0,0-3 0 0,0 0 8 0,2 2 0 16,-5-1-3-16,4 4 2 0,0-3 1 15,-1 3 14-15,-1 0-22 0,-3-1 10 0,4 4-1 16,-1-2-7-16,-3 2-1 0,1 6 6 0,1-8 6 16,-1 3-1-16,-1-2 2 0,4-1-1 0,-2 1-1 15,-1 1-2-15,0-3 0 0,1 0-4 0,0-3 4 16,1 2-6-16,0 0 3 0,-2-4-6 0,5 4 4 16,-3-3 3-16,1 0 2 0,-3 2 1 0,2 1-1 15,1-1-1-15,-1-1-3 0,3 2 4 0,-5 1 3 16,6 1-1-16,-3-1 0 0,0 1 4 0,-1 0-1 15,-3 1-3-15,4 2 5 0,3 5-6 0,-3-8 3 16,2 2 2-16,-5-2-10 0,2 1 4 0,1 0 0 16,3-1 2-16,-7 0 1 0,3 2 3 0,1 0 0 15,0 9-2-15,2-11-1 0,-2 11-1 0,2-9 2 16,-3-1 0-16,2 9 7 0,2-8-9 0,-3-1-2 16,3 1-2-16,0-2 0 0,-1 1 2 0,-2 1-3 15,3-1 1-15,-3-1 0 0,2 0-3 0,1 1 0 16,-1 0 6-16,-1-1-4 0,4 0 2 0,-2 2-2 15,1 0 6-15,0-2-4 0,-1 1 1 0,2-1-2 16,-1 1-1-16,1 1-2 0,0-2-4 0,-2 2 5 16,0-1 0-16,0 2-3 0,2-2 1 0,-1-1-1 15,-1-1 1-15,6 1 0 0,-3 0 0 0,-2-2 3 16,0-2-4-16,5 2 3 0,-4 2-4 0,0-4 2 16,1 2-3-16,-3-2 6 0,4 1-3 0,-1-1-2 15,1 0-2-15,-1 1 1 0,0-1 3 0,4 1 3 16,-4-2-1-16,-2 1-4 0,6 0-2 0,-4 1 7 15,3-1-6-15,-2 1 2 0,-1 1-2 0,1-3 2 16,0-1-1-16,1 1-3 0,-3 1 0 0,3-1-3 16,-1 2 2-16,0-4 5 0,0 3 1 0,0-3-7 15,1 2 3-15,-4-2-4 0,3 2 1 0,-2-2-2 16,3 1 1-16,-2-4-1 0,-1-1-2 0,3 0 2 16,-1 1-3-16,-1-4-1 0,3 3 7 0,0-3-10 15,-1 4 3-15,2-3-1 0,0 0-2 0,3-1 3 16,-1 0-6-16,-1-2 3 0,3 0-3 0,-4-2 3 15,0 1 5-15,3 0-3 0,0-2-3 0,-1 0-4 16,-1 1 1-16,0-3-2 0,2 2-1 16,-1-2 1-16,-1 1-6 0,1 0 14 0,1-2-11 0,-1 3-2 15,-3-3-2-15,1 1-4 0,-3-1 9 0,3 0-12 16,-4-1 1-16,-3-2-1 0,7 4 4 0,-4-2-4 16,-3-2 2-16,0 0 0 0,7 4 3 0,-7-4-3 15,3 3 8-15,-3-3-6 0,0 0-1 0,0 0 0 16,0 0-8-16,0 0 0 0,-6 8 3 0,6-8 2 15,-7 2 0-15,7-2 1 0,-7 1-4 0,7-1-4 16,-7 3 1-16,7-3 3 0,-7 4-3 0,1 0 5 16,2-2 1-16,-1 3 1 0,-2 0 1 0,0 1 1 15,2 1 0-15,0-1 1 0,-1 2 3 0,0-2 3 16,2 2 0-16,0-1 1 0,-2 2 3 0,2-2-5 16,1 2 1-16,-1 2 6 0,0 0-5 0,2-1 4 15,-2 2 2-15,0 1-7 0,0 1 11 0,-1 0-7 16,1 2 3-16,0-2-1 0,-2 5 0 15,2-5-3-15,-3 4 6 0,0 1-1 0,4-5-6 16,-1 0 5-16,-2 6 2 0,6-5-2 0,-4 4 12 0,1 1-7 16,-1-5-1-16,1 4 0 0,-1-2 0 15,1 2 2-15,0 1-1 0,-1-1-3 0,0 3 2 0,-2-1 0 16,2 2 3-16,1-2 0 0,-1 0-4 0,1 3 0 16,-1-2 7-16,1 2-9 0,-2-3 4 15,0 1-3-15,1 0 0 0,3 0 6 0,-2-3-5 16,0 3 8-16,0 0-8 0,-1-2 1 0,3-2-4 0,-1 5-1 15,-1-4 6-15,1 2 1 0,0 2-4 0,-2-2 9 16,1 2-3-16,0 0 0 0,2 0 1 0,-2-2 2 16,2 1-5-16,-1 0-3 0,1 0 3 15,0 1-1-15,-1-2 0 0,2 3 3 0,0-3-4 16,-1 2 0-16,-1 1-2 0,-5 0 0 0,7 0 3 16,-4-2-5-16,4 1 4 0,-3 0 0 0,3 0 0 0,0-2 8 15,-3 0-9-15,2-1-4 0,-2 1 4 0,0 0-2 16,3-1 1-16,-1 2 0 0,-5-4 3 15,6 2-2-15,-4 0-2 0,4 2 4 0,-7-4-3 16,4-4 0-16,3 5 0 0,-3 1 1 0,-1-6-5 16,1 1 1-16,1 5 6 0,-3-7-6 0,1 7 1 15,0-6 0-15,0 1 1 0,-2 3 6 0,-1-1-5 16,1-4-4-16,1 2 3 0,-2 2-2 0,1-5 1 0,0 0-1 16,1 2 5-16,-2-2-2 0,1 1 0 15,0-1 1-15,1 0 7 0,-2 3-5 0,3-7-2 16,-2 2 1-16,0 2 0 0,2-6 2 0,1 3-5 15,-1-2 1-15,-2 0-3 0,2 4 4 0,0-3-2 16,-2 0-5-16,2 0 1 0,-2 4 2 0,2-4 6 16,-3-1-9-16,2 3-1 0,-3-1 3 0,0 1-3 15,1 0 0-15,-1 1 1 0,0-1 0 0,0 0-1 16,2 1 0-16,-2-3-1 0,1 0 3 0,-3 1-2 16,4-3-1-16,-1 2 4 0,0-1-2 0,2-2 1 15,-4 1-2-15,1 3-4 0,2-4-8 0,-4 0 1 16,3 0 3-16,0-1 5 0,0 1-13 0,0 0 4 15,0-3 1-15,0 2-1 0,3 0-7 0,-3 0 2 16,0-1 0-16,1 0 3 0,-1 2 1 0,1-3 2 16,6-2 1-16,-7 6 7 0,2-5-4 0,5-1 2 15,-6 4-5-15,2-1 1 0,4-3-6 0,-6 5-2 16,6-5-3-16,-4 2-9 0,4-2-3 16,0 0-8-16,0 0-10 0,0 0-14 0,-4 4-8 0,4-4-15 15,0 0-23-15,0 0-18 0,0 0-39 0,0 0-87 16,0 0-282-16,0 0 125 0</inkml:trace>
  <inkml:trace contextRef="#ctx0" brushRef="#br0" timeOffset="-61109.2">14396 8410 22 0,'0'0'129'16,"0"0"3"-16,0 0-5 0,0-3-3 0,0 3-5 0,0 0-2 16,0 0 8-16,0 0-13 0,0 0-12 0,0 0 0 15,0 0 0-15,0 0-11 0,0 0-11 0,0 0-4 16,0 0-5-16,0 0-8 0,0 0-6 0,-7 6-3 16,7-4-5-16,-3 2-1 0,3-2-4 0,-3 1 2 15,2-1-9-15,-2 5 3 0,0-1-3 0,1 1-3 16,-3 0-2-16,2-1 1 0,-1 0 1 0,1 2 4 15,1-1 1-15,-1 1 0 0,-1 0-3 0,2-1 0 16,-1 2-5-16,2 0-1 0,-2-2-1 0,2 2-1 16,-2 0 0-16,0 0-2 0,2-3 0 0,1 3 2 15,-2-4-2-15,2 2-2 0,0 0-1 0,0-2 1 16,0 0-5-16,0-1-2 0,3-1 1 0,-1 0 0 16,0 0-5-16,1 0 1 0,0-2-3 0,1 1 2 15,0 0-2-15,1-2-3 0,-1 0-1 0,-4 0-5 16,8-2 0-16,-3 1-5 0,-1 0-12 0,0-3-10 15,0 2-5-15,-1-2-7 0,0 2-8 0,0 0-16 16,-1-1-13-16,1 2-21 0,0-3-25 0,-1 2-25 16,0-1-27-16,-2-2-153 0,0 1-352 0,2 2 156 15</inkml:trace>
  <inkml:trace contextRef="#ctx0" brushRef="#br0" timeOffset="-60729.91">14448 8236 92 0,'0'0'201'0,"0"0"-4"15,-3-4-7-15,3 4-6 0,0 0-5 0,0-2-10 16,0 2-1-16,-4-2-16 0,4 2-10 0,0 0-9 16,0-3-16-16,0 3-6 0,-3-2-13 0,3 2-10 0,0 0-7 15,0 0-8-15,0 0-4 0,0-4-11 0,0 4-10 16,0 0-2-16,0-3-9 0,0 3-10 15,0 0-10-15,0 0-11 0,0 0-15 0,0 0-20 16,0 0-18-16,0-3-23 0,0 3-23 0,3-2-42 0,-3 2-23 16,0 0-30-16,0 0-138 0,0 0-353 0,0 0 156 15</inkml:trace>
  <inkml:trace contextRef="#ctx0" brushRef="#br0" timeOffset="-46820.99">12286 2703 35 0,'0'0'50'0,"-1"-6"5"0,1 4 2 15,0 2-4-15,-2-4-11 0,1 1 8 0,-2 1-9 0,3-2-2 16,0 4 7-16,-3-2-5 0,3 2 4 15,-1-5-3-15,-2 4-8 0,3 1 0 0,-1-2 8 16,1 2-16-16,-3-4 2 0,3 4-1 0,-3-3-2 16,2 1 1-16,1 2-6 0,-2-3-1 0,2 3-7 15,-3-1 8-15,3 1-3 0,0 0 3 0,0 0-6 16,-2-4 0-16,2 4-3 0,0 0 4 0,-2-5 3 0,2 5-1 16,-1-3-4-16,1 3 0 0,-2-2-6 15,2 2 9-15,0-6-16 0,0 6-2 0,-1-3 11 16,1 3-5-16,-2-5-6 0,2 5 1 0,2-3-7 15,-2 3 4-15,1-5 2 0,2 3-5 0,0 0 3 16,0-1 9-16,1 0-13 0,0-1 5 0,3 2 1 16,0-2 5-16,0 0-3 0,0 0-4 0,3 1 4 15,-1-1-5-15,1 0 5 0,-1 3 1 0,1-2-1 16,0 0-2-16,-3 2-7 0,3-1 0 0,1 1 7 16,-4 0-4-16,3 1-1 0,-3 0-1 0,2 0 5 15,-1 1 0-15,-2-1-16 0,-1 1 15 0,1 1 3 16,0-2-4-16,-1 4-9 0,0-4 10 0,0 4 1 15,-1-2-4-15,1 1 4 0,0 1 1 0,2 0-2 16,-4 1-1-16,1-1-2 0,3 3 5 0,-4-1 0 16,4 0 2-16,-4 1 3 0,1 0 5 0,2 2 4 15,-2 2-14-15,2-4 4 0,-2 1-3 0,0 6 9 16,-1-3 8-16,1 0-3 0,0 1 8 0,-1 2 2 16,-1-1 4-16,-1 2-10 0,-1 5-1 0,2-3 4 15,-2 3-3-15,1 0 8 0,-1-1-1 0,-1 1-2 16,1-1-5-16,-2 2 0 0,2-1-1 0,-1 1 5 15,1-2-10-15,-2 0 5 0,-1 3-1 0,2-3-5 16,4 2 4-16,-6-2-6 0,3 0 6 0,0-1-1 16,0 1-5-16,0-2 2 0,0 4-4 0,0-4-2 15,1-1 1-15,2 3 3 0,-3 0 6 0,3-1-4 16,-1-3-1-16,0 6-2 0,1 0-5 0,1 2 3 16,1 0 6-16,0 1-6 0,-2 2 4 0,1 0-2 15,2-1 2-15,-2 2-2 0,0 7 5 0,-1-7 3 16,1-2-13-16,1 1 4 0,-4 0 2 0,6 9-2 15,-1-10-5-15,-5 0 4 0,3 0-4 0,-1 3 2 16,0-4-2-16,1 3 2 0,-1-1-3 0,1 0 2 16,-1 8-7-16,-3-8 2 0,0-1-2 0,4 1 6 15,-1 1 1-15,-1 8 3 0,0-9-8 0,1 1 7 16,-3 7-7-16,3-8 2 0,-2 8 2 0,2-6 1 16,-3-3-5-16,0 0 6 0,3 0 0 0,1-1-9 15,-1 2 5-15,1-2 0 0,-1 0 1 0,4 1 1 16,-3 0-1-16,5-1-2 0,-2 1 1 15,1 1 10-15,5 8-9 0,-2 0-3 0,1-1 3 0,-3-8-1 16,1 1-1-16,4 6-2 0,0 1 4 0,-1-10 3 16,-2 0-6-16,-1-2-6 0,4-2-2 0,-1-4-6 15,-2 1 9-15,-1-4 0 0,0 0 3 0,0 1-5 16,-2-2 1-16,4 0 1 0,-4 0 6 0,2-1-6 16,-2-1 7-16,-1-1-3 0,-1 0-1 0,1 1 7 15,-3-2-1-15,3 0-4 0,-4-1 4 0,1 1 4 16,-4-4-6-16,3 2 2 0,1-1-2 0,-4 0-3 15,2 3 2-15,-1 0-1 0,-1-2 10 0,0 1-4 16,0 0-2-16,0 4-6 0,-1-1 7 0,-1 0 6 16,2 1-8-16,-1 2-3 0,-2 2 2 0,0 0-2 15,3 4 2-15,-4 1-4 0,1-3 9 0,-1-2-7 16,4 1 2-16,-3 4 3 0,-1 1-2 0,1-1 7 16,0 0-1-16,1 3 2 0,-3 1 1 15,1-1-3-15,1 1-5 0,-1 1 14 0,1 1 3 0,0 2-4 16,1-1 0-16,-3 2 1 0,4 7 7 0,-2-9 0 15,3 1 3-15,2 7-4 0,-1 2 0 0,0-1-3 16,2-7 1-16,0 7 1 0,1 2 0 0,1-2 0 16,0 1-8-16,-1-2 1 0,1-6 1 0,0 7 3 15,2-1-2-15,-2-7 2 0,-3 0 3 0,1 7-2 16,1-7-2-16,-4 0 1 0,3 8 1 0,0-9-7 16,-2 1 6-16,2 9 3 0,-3-9-6 0,0 8 3 15,3 0 0-15,-3-9 2 0,0 8-2 0,0-9-1 16,0 10 1-16,-3-9-5 0,3 9 4 0,-1-10-6 15,-5 0 1-15,3 2 0 0,-1 0-1 0,1-2 1 16,-1 2-5-16,1-2-2 0,-1 1 2 0,-3-2-2 16,1 2 3-16,2 0-1 0,-1 0 2 0,0-1-3 15,-2-1-6-15,3 0 8 0,0-2-1 0,1 1 1 16,-3-2-2-16,5-1 1 0,-2-1-3 0,0-1-1 16,3 1 0-16,-1-4-3 0,1 0 4 0,0-2-2 15,0 3 0-15,0 2 5 0,-2 1-6 0,4-4 2 16,-2 0-1-16,-2-1-2 0,5 3 1 0,-3-2 1 15,0 0-5-15,0 0 7 0,3-1-9 0,-1 2 2 16,0-2-2-16,0 0-4 0,1 1 5 0,-1-1-1 16,0-1-8-16,-1 5 0 0,1-3 1 15,-1-3 2-15,-1 4 2 0,1-4-2 0,-1 1-2 0,-1 1-4 16,1-1 4-16,0-1 2 0,-3 1 5 0,2-4-1 16,-1 3-4-16,-2 0-1 0,1-3 2 0,-4 2-5 15,3-2 0-15,-2 2 5 0,1-2 2 0,-1 1-8 16,-1-1 7-16,-1 1-2 0,1 0 5 15,-2 1-2-15,-1 1 4 0,-1-2-4 0,1 4 0 16,-4 1 2-16,0 2 4 0,1-1 7 0,-1 0 2 0,0-1 3 16,-1 0-3-16,2 0 6 0,2-6-6 15,-1 0 9-15,3 2 0 0,0-3-6 0,2-1 4 0,0 0-4 16,0 0-1-16,1-2 2 0,2 1-8 0,1-2 3 16,-1-1-1-16,1-1 3 0,-1 0-5 15,4-2-1-15,-6 5-2 0,6-5 0 0,0 0-5 16,-4 3 3-16,4-3-3 0,-3 2-2 0,3-2-4 0,0 0 1 15,0 0-3-15,0 0 6 0,0 0-8 16,0 0-8-16,0 0-6 0,0 0 4 0,0 0-11 0,0 0-7 16,0 0-7-16,0 0 4 0,-9-7-9 15,9 7-13-15,0 0 1 0,0 0-1 0,0 0-13 16,2-8-4-16,-2 8-14 0,0 0-6 0,3-6-89 16,-3 6-210-16,0 0 93 0</inkml:trace>
  <inkml:trace contextRef="#ctx0" brushRef="#br0" timeOffset="-41418.68">13035 6838 55 0,'0'-2'62'0,"0"2"6"0,0 0 0 16,0 0 2-16,0 0 1 0,0 0 2 0,0 0 3 16,0 0 3-16,0 0-9 0,0 0-8 0,0 0 0 15,0 0-12-15,0 0 1 0,0 0-4 0,0 0-3 16,0 0-8-16,0 0-1 0,0 0-2 0,0 0 2 15,0 0 1-15,0 0-5 0,0 0 1 0,0 0 0 16,0 0-6-16,0 0 2 0,0 0-8 0,0 0 10 16,0 0-10-16,3-5-1 0,-3 5 7 0,0 0-4 15,0 0 4-15,0 0-1 0,0 0 1 0,0 0 3 16,0-4-3-16,0 4-3 0,0 0 4 0,0 0-4 16,0 0-3-16,0 0 1 0,0 0 0 0,0-3-3 15,0 3 3-15,0 0-1 0,0 0-2 0,0 0-2 16,0 0-1-16,0 0-4 0,0 0-3 0,0 0-2 15,0 0 0-15,0 0 6 0,0 0-5 0,0 0 2 16,0 0 0-16,-3 12-4 0,2-8 3 0,1 3-1 0,-1 2-1 16,-1-1 11-16,2 6-10 0,-1-1 1 15,-1-2-2-15,4 1 3 0,-1 2-2 0,-1-1 1 16,3 0-3-16,-3 0-2 0,3 0 2 0,-2 0 3 16,2-1-5-16,-2 1 3 0,2-2-4 0,-1-2 6 0,1-1-2 15,-1 1-4-15,1-3 1 0,-1 1 1 0,0 0-2 16,1-3 2-16,1 2-3 0,-1-2 0 0,-1-2 5 15,-1 1-6-15,2 0 3 0,0 1 3 16,0-4-6-16,-1 1 1 0,-2-1 3 0,7-1 1 0,-7 1-1 16,10-4 0-16,-7 1-3 0,3 0 3 0,-1-1-2 15,2-1 1-15,-2 2 1 0,0-1-5 0,-3 0-2 16,3 0-8-16,-2 1-4 0,-2 0-15 0,5 0 1 16,-6 0-11-16,4 0-24 0,-4 2-17 15,3-2-29-15,-3 0-26 0,0-1-129 0,0 4-288 0,0-6 128 16</inkml:trace>
  <inkml:trace contextRef="#ctx0" brushRef="#br0" timeOffset="-40892.63">13116 6706 89 0,'-2'-3'163'0,"1"1"-13"0,-2-1-6 16,3 0-6-16,-3 0 1 0,3 3-2 0,-3-4-11 16,2 1 1-16,1 3-11 0,-1-3-4 0,1 3-11 15,-2-4-9-15,-1 1-8 0,3 3-4 0,-1-3-2 16,1 3-11-16,-3-2 3 0,3 2-5 0,-3-4-1 15,3 4-11-15,0-2-4 0,0 2-3 16,0 0-5-16,-2-2-4 0,2 2-4 0,0 0-7 0,0 0 0 16,0 0-1-16,0 0 12 0,-2-4-4 15,2 4-2-15,0 0-6 0,0 0-5 0,0 0-5 0,0 0-2 16,-7 8-2-16,4-4-2 0,2 0-3 0,-2 0-2 16,0 1-1-16,3-1 1 0,-1 1-1 0,-1-1-4 15,1 1-1-15,1-1-4 0,-1 0-3 0,1-2-3 16,-2 1-5-16,2-3-1 0,0 4 10 0,0-1-13 15,0-3 6-15,3 2-1 0,-3-2 3 0,0 0 0 16,0 0 1-16,0 0 4 0,11-7 3 0,-8 5 0 16,1-1-2-16,-2-1 0 0,1 0 3 0,-1 0 2 15,1 0-3-15,-1 2 4 0,-1-2 2 0,0 2-1 16,-1 2 1-16,0-5-2 0,0 3 0 0,0 2-3 16,0 0 3-16,-1-6-4 0,1 6 0 0,-3-1-6 15,3 1-17-15,0 0-19 0,0 0-17 0,-3-3-18 16,3 3-5-16,0 0-15 0,0 0-24 0,0 0-25 15,0 0-145-15,7 10-319 0,-5-10 141 0</inkml:trace>
  <inkml:trace contextRef="#ctx0" brushRef="#br0" timeOffset="-40502.51">13255 6948 39 0,'0'0'189'0,"0"0"-7"15,0 0-9-15,0 0-10 0,0 0-17 0,0 0-13 16,0 0-10-16,0 0-13 0,0 0-9 0,0 0-12 16,0 0-10-16,0 0-5 0,0 0-11 0,0 0-2 15,0 0-2-15,7 0-9 0,-7 0-3 0,0 0-4 16,7-2-2-16,-7 2-2 0,9 2-2 0,-4-4-5 16,-2 1-3-16,4 0-3 0,-3 0-2 0,2 0-3 15,1-1 0-15,3 1-3 0,-3-1-4 0,-3 1-7 0,3-1-12 16,0 2-12-16,-2-2-17 0,0 2-17 15,-5 0-24-15,9-2-17 0,-4 1-18 0,-2 0-25 16,-3 1-151-16,6-2-309 0,-3 0 136 0</inkml:trace>
  <inkml:trace contextRef="#ctx0" brushRef="#br0" timeOffset="-40083.86">13457 6854 22 0,'2'-3'149'0,"-2"-1"-3"15,3-3-8-15,-1 4-9 0,-1-3-4 0,3-1-7 16,-4 0-11-16,0-1 2 0,3 1-4 0,-3 0-1 16,1-1-5-16,2 2 2 0,-3-2-2 0,0 3-9 0,0-3-8 15,0 3-1-15,0-1-6 0,0 0-1 0,0 2-2 16,-3 0-1-16,2 0-5 0,1 1-5 15,0 0-6-15,-3 0 0 0,3 3-4 0,0-5-5 16,0 5-4-16,0-4-3 0,0 4-5 0,0 0-7 0,0-2-3 16,0 2-2-16,0 0 6 0,0 0-8 0,0 0-3 15,-3 10-1-15,6-4 1 0,-3 2-5 0,0-2 2 16,0 5-2-16,3-3-1 0,-3 2-1 0,4 1 2 16,-4-2-3-16,3 3-1 0,0 1 2 15,-2-1-1-15,2 1-3 0,1 3 1 0,-1-1-2 0,-3-1 1 16,3 0-1-16,3-2 1 0,-5 0-3 15,3 1 2-15,-1 0 3 0,1 0-9 0,-1-2-11 0,0 1-4 16,-2 0-5-16,2-3-5 0,-3 0-8 0,3-2-11 16,-2 1-12-16,1-2-16 0,-1 0-17 0,-1-2-20 15,0 1-18-15,2-2-23 0,-1 1-22 0,-1-3-151 16,0-1-349-16,0 2 156 0</inkml:trace>
  <inkml:trace contextRef="#ctx0" brushRef="#br0" timeOffset="-39856.92">13459 7116 70 0,'0'0'185'16,"0"0"-1"-16,0 0-7 0,10-5-8 0,-10 5-12 15,7-4-15-15,-4 1-14 0,4 1-11 0,0-1-12 16,0 0-10-16,0-1-8 0,2 1-8 0,-1 1-8 15,2-3-10-15,-1 2-16 0,0 0-11 0,1 1-28 16,-1-1-17-16,1 0-21 0,-2 2-26 0,2-1-45 16,-2 2-40-16,-3 0-119 0,-1 0-282 0,1 2 125 15</inkml:trace>
  <inkml:trace contextRef="#ctx0" brushRef="#br0" timeOffset="-35522.63">13348 11455 15 0,'0'0'117'0,"0"0"-9"16,0 0 2-16,0 0-4 0,0 0-11 0,0 0-4 15,-14 0 1-15,14 0-8 0,0 0 0 0,0 2-7 16,0-2 3-16,-3 2-7 0,3-2 1 0,0 0 0 15,-4 2-8-15,1 40-3 0</inkml:trace>
  <inkml:trace contextRef="#ctx0" brushRef="#br0" timeOffset="-33797.07">13383 11572 9 0,'0'0'69'0,"-1"-2"-2"0,1 2-7 0,-3-3 0 16,3 3-7-16,-1-3-5 0,1 3 2 0,-2-3 1 15,2 3 0-15,-3-3 11 0,3 3-11 0,0 0 14 16,-4-1-22-16,4 1 3 0,0 0-9 0,0 0 0 15,0 0-4-15,-4-1 12 0,4 1-11 0,-6 0 5 16,6 0-10-16,0 0-2 0,-7 1-1 0,7-1-3 16,-7 1-1-16,3 1-10 0,0-1 7 0,1 0 4 15,-1 0-7-15,-2 1-2 0,2-1-8 0,-2 0 8 16,-1 0 7-16,0-1-12 0,0 0 7 0,-1 1-1 16,1 0 0-16,1-1 4 0,-1-1 7 0,1-1-4 15,1-1 4-15,-1 0-4 0,0 0-5 0,2-1-2 16,-1-1 0-16,0-1-5 0,1-2-1 0,3 2 3 15,-1-1-2-15,1-2-7 0,1 2 2 0,-1-2-5 16,2 0 6-16,0 2 3 0,2 0-4 0,0 1 4 0,0-2-18 16,0 1 5-16,-1 3-1 0,1-3-4 15,1 2 8-15,-1-1-5 0,2 2-5 0,-1 1 1 16,1-1 8-16,-2 1-2 0,1 0-12 0,1 1 9 16,0 0 1-16,-2 1 1 0,3 1 4 0,-1 0-1 15,-5 0-7-15,10 0 11 0,-6 1-7 0,2 1 6 0,-2 0-4 16,2 1 5-16,-2 1-1 0,0 0 12 15,2 0-3-15,-2 2 2 0,-1-2-6 0,1 2 3 16,-1 0-7-16,0 2 5 0,-2 1 10 0,2-1-2 16,0 0-2-16,-3 4-1 0,-1 0 0 0,-1 0-1 15,1 2-1-15,-3-3 5 0,2 2-3 0,-2-2-5 16,-2 1 3-16,2 1 3 0,-2 1-3 0,-1-1 1 0,0-1 5 16,-3 1-8-16,2 1-3 0,0-2-5 15,-1 0 4-15,1-2-1 0,-1 2-1 0,-1 0-1 16,0-1 2-16,2-1-3 0,0-1 0 0,1-2 0 15,0-2-9-15,-1 0 7 0,1 0-5 0,0-1 0 16,2 0-1-16,-1-1 0 0,3-2 1 0,-1 1 7 16,0 0-10-16,-2-2-14 0,3 2 6 0,3-2 0 15,-4 1 7-15,4-1-5 0,0 0-2 0,0 0 2 16,-7-3-5-16,7 3 2 0,0-4 14 0,0 1-7 16,0 3-3-16,0-7 3 0,0 3 0 0,4-1 0 15,-4 1 1-15,3-1 2 0,1-2 0 0,-1 0-9 0,3 2 12 16,-2 1-10-16,0-1 8 0,2 1-2 0,-2 0 8 15,2 2-2-15,-2-2 1 0,2 3-3 16,-1-1 8-16,2 2-3 0,0 0 3 0,0 0-2 16,0 0-1-16,0 2 5 0,2 0 0 0,-2 1 3 15,0 0 2-15,0 1 0 0,2 0 10 0,0 1-3 0,-2-2-7 16,3 1 9-16,0 2 10 0,1-4-13 0,-2 0 0 16,-1 1-4-16,2 0 5 0,-3 1-2 15,2-3-4-15,-2 2 3 0,0-2 2 0,1 0 0 16,-2 2-5-16,-2-3 6 0,3 0-6 0,-3 0-4 15,-4 0 12-15,10 0-4 0,-6-2-7 0,1 0 1 0,-1 0 5 16,-1 0-5-16,2 2-8 0,-5 0 8 0,3-5-4 16,-1 4 5-16,0-4 1 0,-2 4 0 15,3-2-4-15,-3 1 1 0,2-2-5 0,-2 0 5 16,2 1-6-16,-2-1-10 0,-2-1-5 0,2 1-11 16,0-1-8-16,-2 0-16 0,2 0-23 0,-3-1-20 15,3 1-26-15,-4 0-106 0,1 0-242 0,3 0 108 0</inkml:trace>
  <inkml:trace contextRef="#ctx0" brushRef="#br0" timeOffset="-32903.13">13383 11201 19 0,'2'4'87'15,"-2"-4"-10"-15,0 0-3 0,0 0-6 0,0 0-11 16,0 0-3-16,4 3-9 0,-4-3-3 0,0 0-5 16,0 0 6-16,0 0-9 0,0 0 6 0,0 0-6 15,0 0 3-15,0 0 2 0,0 0 3 0,7-5-2 16,-3 3-3-16,-1-5-6 0,0 0 2 0,1-1-3 0,2-2-9 16,-2-2 2-16,0 5-3 0,2-6-1 15,-2 2-2-15,-1-3 2 0,0 0-6 0,-1 1 4 16,1-1-7-16,-3 0-2 0,2 0-9 0,-2 1 0 15,0-1 7-15,-2 0-6 0,2-1 5 16,-4 0-6-16,1 2 4 0,0 0 0 0,-1 2 1 0,3 2 1 16,-3-1 3-16,1 3-5 0,0 0 1 0,0 2 7 15,0 1 4-15,1 0-2 0,-1 4 3 0,0-3-3 16,3 3 7-16,-6 0-4 0,6 0-2 0,-5 5 0 16,2-2 3-16,0 3-3 0,0 1 1 0,0 4 1 15,-1 1 0-15,3 3 7 0,-1 4 0 0,-1-4 5 0,3 4 3 16,-1 2-1-16,1-1-3 0,0 1 2 0,0-2 0 15,0 3 7-15,3-1-8 0,1-2 5 16,-1 3 1-16,1-3-2 0,2 1-6 0,-2-2 1 16,0-4-3-16,0 0-4 0,2 0-3 0,1-1-1 0,-1-1 1 15,-1-2-5-15,1 1 4 0,1-1-4 0,-1-2-4 16,-1-2-3-16,0-1-13 0,0 2-7 0,-1-1-11 16,2-2-8-16,-2-1-7 0,3 0-15 15,0 0-14-15,-4-1-21 0,4 0-4 0,0-5-4 16,-1 2-15-16,1-2-6 0,0-2-86 0,0 1-221 0,0-3 99 15</inkml:trace>
  <inkml:trace contextRef="#ctx0" brushRef="#br0" timeOffset="-32380.41">13572 11189 49 0,'-4'2'129'0,"1"0"6"16,0 0-19-16,-1 1-8 0,1 1-8 15,0 0 0-15,1 4-16 0,0-2-11 0,1 1-4 16,-1 1-2-16,2 1-9 0,0 0-4 0,2-1-3 0,-1-1-5 16,2 2-6-16,1-4-2 0,0 2-4 0,1-1-1 15,-1-2-4-15,0 0-10 0,0-1-3 16,1 0-1-16,-1-2-3 0,1 1 1 0,-2-1-7 16,-3-1 4-16,9-2-2 0,-9 2 0 0,5-3-3 0,-2-1-4 15,-1-1-1-15,0 1 5 0,-2-1 1 0,0 0-6 16,0-2 0-16,-2 0 0 0,0-2-3 0,-1 3 0 15,0-1 0-15,2 0 1 0,-2 1 4 16,-1 2-6-16,3-2 5 0,-1 3 0 0,-1 0 7 16,2 0-3-16,0 1-2 0,1 2-2 0,-3-3 5 15,3 3 2-15,0 0-3 0,0 0 9 0,0 0 5 0,5 8 2 16,-2-6-1-16,0 2-1 0,3 2 2 0,-4 0 1 16,3 0-6-16,0 1 1 0,0-1 0 0,0 2 0 15,-1-2 0-15,2 1 2 0,1 0 8 16,-3 0-6-16,3 0-3 0,-4-2-3 0,4 1 0 15,-1 0-1-15,-2 0 1 0,0 0-4 0,2-1 1 0,-3-1-3 16,0 2 3-16,1 0 0 0,-3-2-1 0,1 2 0 16,-1-1-1-16,-1 0 17 0,0 0-17 0,0 1 0 15,-3 0-2-15,2 0 1 0,-2-1 2 16,0 1-8-16,-1 0-2 0,0-3 0 0,-2 1 2 16,3 0-6-16,-1-2-11 0,1 2 0 0,-1-4-1 0,1 1-12 15,3-1-5-15,-10-1-12 0,9-1-12 0,-2-1 2 16,-3-1-5-16,5-1 1 0,-2-1-20 0,3-2-6 15,0 2-10-15,0-2-11 0,0 0-25 0,0 1-75 16,0-2-223-16,3 2 99 0</inkml:trace>
  <inkml:trace contextRef="#ctx0" brushRef="#br0" timeOffset="-31904.65">13769 11163 59 0,'3'3'136'0,"-1"0"-1"16,0 1-1-16,-2 1 0 0,0 0-6 0,3-1-9 0,-3 4-6 15,2-2-12-15,0-2-5 0,-2 1-17 0,3 0-1 16,-3 0-5-16,2-1-13 0,0-2-2 0,-2 2-10 15,0-1-1-15,3 0-6 0,-3 0-1 0,0-2-2 16,0-1-2-16,0 4-5 0,0-4 3 0,0 0 1 16,3 2 1-16,-3-2-2 0,0 0-3 0,0 0-6 15,0 0-6-15,0 0-9 0,-3-10-6 0,3 4-3 16,0 0-10-16,3-2-7 0,-3-2-4 0,0 1-7 16,0-2 0-16,4 0-3 0,-4-1 2 15,3 0-3-15,1 3 4 0,-1 2 1 0,-3-1 5 0,4 0 3 16,-1 3 0-16,1 0 0 0,-1 2 5 0,0 0 3 15,1 1 6-15,-1 0 0 0,0 1 4 0,-3 1 2 16,6 3 1-16,-4 0 4 0,3 1 12 0,-1-1 1 16,0 3 3-16,0 1-1 0,-1-1-4 0,1-1-1 15,1 4 6-15,-1-2-2 0,1 0 2 0,0 2-3 16,-1-2-1-16,0 0-1 0,0 1-4 0,0-1 1 16,2 1-9-16,-3-2-6 0,1 4-9 0,-1-4-17 15,1 2-18-15,-1 1-16 0,1-3-29 0,0 1-18 16,-1-1-42-16,0 0-97 0,-1 1-266 0,0-4 118 15</inkml:trace>
  <inkml:trace contextRef="#ctx0" brushRef="#br0" timeOffset="-31294.97">14381 11736 5 0,'-2'2'144'15,"2"-2"-11"-15,0 0-14 0,-3 1-13 0,3-1-8 16,0 0-14-16,0 0-3 0,-4 3-12 0,4-3-10 16,0 0 3-16,0 0-15 0,0 0-7 0,0 0-9 15,0 0 3-15,0 0-9 0,0 0 0 0,0 0-1 16,0 0-3-16,0 0-4 0,0 0 3 0,0 0-2 16,-3-6-8-16,3 6 1 0,0 0 4 0,-4-1 4 15,4 1 3-15,0 0-2 0,-7 3-8 0,4-2 5 16,2 2-7-16,-2 0-2 0,0-1-1 0,0 1 3 15,-1 2 5-15,1-2-7 0,1-1 11 0,-1 3-1 16,0-1-1-16,0-1-8 0,2-1 0 0,-1 0 2 16,1 1-3-16,1-3-8 0,-3 3 2 0,3-3-4 15,0 4 5-15,0-4-4 0,0 0-10 0,0 0 3 16,0 0 4-16,0 0-6 0,0 0-15 0,0 0-8 16,14-6-10-16,-12 4-12 0,0-2-17 0,1 2-20 15,0-2-17-15,0 2-71 0,-2-1-194 0,3 0 85 16</inkml:trace>
  <inkml:trace contextRef="#ctx0" brushRef="#br0" timeOffset="-30964.1098">14551 11424 2 0,'0'8'152'0,"0"-3"-10"16,0-1-8-16,0 3-2 0,1 0-6 0,1 2-1 15,-2 0-6-15,1 4-2 0,-1-1-11 0,0 3-5 16,3-2-6-16,-3 5-4 0,3 2-7 0,-2 0-8 15,-2-1-5-15,2 0-3 0,-1-5-6 0,2 2-7 16,-1-2-8-16,3 5-9 0,-4-5-13 0,2-2-11 16,-1 1-29-16,1-4-25 0,0 3-32 0,1-7-24 15,3 2-36-15,-2-2-140 0,-3 1-294 0,2-5 131 16</inkml:trace>
  <inkml:trace contextRef="#ctx0" brushRef="#br0" timeOffset="-30501.88">15199 11582 87 0,'13'-3'156'0,"-11"2"-16"0,-2 1-8 0,7-1-6 15,-2-1 4-15,0 1-9 0,2-1-8 0,-1 2-12 16,1-2-9-16,0 2-9 0,0-2-7 0,3 2-6 16,-3-2-2-16,4 1-15 0,-2-1-11 0,3-2-8 15,1 2 5-15,-2-1 0 0,-1 2-6 0,3-3-9 16,-2 2-11-16,-1 0-13 0,1 0-9 0,-1-1-15 15,0 2-6-15,-2-1-35 0,2 0-23 0,0 1-21 16,-3-3-133-16,-1 3-261 0,-2-4 116 0</inkml:trace>
  <inkml:trace contextRef="#ctx0" brushRef="#br0" timeOffset="-30189.06">15352 11360 147 0,'-1'2'165'0,"1"3"1"0,0-1-7 0,1 4-4 16,1-2-10-16,-2 4-14 0,1 1 0 0,2 2-9 15,-1 0 1-15,0 0-10 0,1 1-7 0,-3 1-12 16,2-1-5-16,0 5-8 0,1 0-9 0,-3-5-8 16,3 4-8-16,-2 2-7 0,-1-6-7 0,2 0-12 15,-2 0-10-15,1 0-22 0,-1-1-21 0,2 0-19 16,-1-5-26-16,-1 1-35 0,0-2-32 0,3-2-20 16,-2 2-134-16,1-4-313 0,-1 1 139 0</inkml:trace>
  <inkml:trace contextRef="#ctx0" brushRef="#br0" timeOffset="-28726.77">15975 11404 56 0,'0'-5'155'16,"0"5"-1"-16,0 0-13 0,0 0-12 15,0 0-15-15,0 0-8 0,0 0-7 0,0 0-8 16,0 0 2-16,3 10 3 0,-3-5-4 0,1 1 1 16,1 3-9-16,0 3-9 0,1 2-3 0,-1 4-4 0,1-3-4 15,-1 4-6-15,-2-4-7 0,2 0-5 0,1-1-2 16,-1 0-6-16,1 3-2 0,-1-3-3 15,-2-1-4-15,2 0-1 0,0-3-5 0,-2-1-1 16,1-3-1-16,1 3-4 0,-1-4-4 0,0-1-1 0,-1 1-2 16,3-3-2-16,-3 2 3 0,0-3-4 0,0-1 2 15,0 0 0-15,0 0-7 0,0 0 3 0,0 0-6 16,3-12-4-16,-3 3-8 0,3-3-5 0,-3-1-1 16,0 0 1-16,1-4-8 0,-1-3-6 15,2-1 1-15,-2 1 0 0,3 2 3 0,-1 0 4 0,1 3-6 16,0 0 9-16,-2 4-1 0,2 1 1 0,0-1 1 15,0 2 3-15,0 1 2 0,2-1 5 0,-2 2-2 16,1 2 1-16,3 0 17 0,-4 2 2 0,1 1-7 16,2 1 7-16,1 1 5 0,-7 0 6 15,10 3 3-15,-6 0 2 0,3 4 0 0,0 1 0 0,0 2 4 16,-2 1-2-16,0-1-3 0,-1 4 9 0,2 6 2 16,0-2 3-16,-3-3 1 0,2 3-5 15,-3-3-2-15,2 4 1 0,-1-1-5 0,-2-3 0 0,-1 0-1 16,3-2-4-16,-3 1-20 0,1-2 2 0,1 1-5 15,-1-2-10-15,-1-2-5 0,1 0-12 0,-1-1-19 16,3-1-24-16,-3-1-12 0,3 1-30 0,0-2-19 16,-2-2-10-16,4 0-22 0,-3-2-112 0,3-1-298 15,-5 0 132-15</inkml:trace>
  <inkml:trace contextRef="#ctx0" brushRef="#br0" timeOffset="-28089.14">16360 11622 59 0,'-3'2'121'0,"3"-2"-6"0,-4 5-10 0,1-2-14 16,1-1-5-16,1 1-13 0,-2 1-8 0,3-1 6 16,-1 0-10-16,1-3-21 0,0 5 2 0,-2-1-6 0,2-4-7 15,2 4-6-15,-1-3 2 0,-1-1-7 0,1 2-2 16,-1-2 3-16,0 0-6 0,0 0 6 0,0 0-12 16,12-3 7-16,-9 0 0 0,-1 2-14 15,1-2 3-15,-1-1-1 0,0 1-1 0,1-1 3 16,-1-1-1-16,-1 3-1 0,0 1 6 0,2-1-8 0,-3 2 2 15,0-5 9-15,0 5-9 0,0-5 6 0,-3 3 1 16,3 2-7-16,-1-2 1 0,-2-1 5 0,3 3-3 16,0 0 10-16,-7-1-13 0,7 1-1 15,0 0 5-15,-7 4-1 0,4-2-2 0,3-2 0 16,-4 3-1-16,1 0 2 0,0 2-5 0,2-2 7 0,-2 0-6 16,3 3 1-16,-1-2 6 0,-1 1 2 15,1-1-5-15,1 1-8 0,1-2 1 0,-1-1 3 0,2 2 0 16,-2-4-14-16,1 2 7 0,-1-2-3 0,0 0 4 15,7 0 12-15,-7 0-10 0,0 0 5 16,0 0-11-16,9-2 2 0,-9 2 6 0,3-4 2 16,-3 4 0-16,1-3 2 0,0 1-4 0,-1 2 3 0,-1-5-1 15,1 2 11-15,0 3-14 0,-3-6 4 0,2 5 1 16,-1-3-1-16,1 3 0 0,-2-3 1 0,0 2 1 16,2 1 9-16,1 1-3 0,-4-3 1 15,4 3-3-15,-3-2-1 0,3 2-4 0,0 0 5 16,0 0-3-16,0 0 0 0,-9 3 1 0,9-3-3 0,0 0 1 15,0 3-1-15,-1-1-4 0,1-2 0 0,-1 4-10 16,1-4 3-16,0 0-7 0,1 4-3 0,-1-4-5 16,0 0-13-16,1 2-5 0,-1-2-11 0,0 0-12 15,3 2-27-15,-3-2-68 0,0 0-174 16,0 0 77-16</inkml:trace>
  <inkml:trace contextRef="#ctx0" brushRef="#br0" timeOffset="-27279.01">16698 11162 65 0,'0'0'122'0,"0"0"-8"0,-9 0-1 16,9 0-16-16,0 0 0 0,-4 3-10 0,4-3 0 16,-4 2-11-16,4-2-6 0,-3 2-2 0,3-2 3 15,0 0-11-15,0 0 0 0,-3 1-3 0,3-1 4 16,0 0 0-16,0 0-1 0,0 0 0 0,-4 3-6 16,4-3 3-16,0 0 0 0,-2 3-8 0,2-3 7 15,-1 5-11-15,0 1 3 0,-1 1-6 0,-1 5 1 16,1 2 0-16,-1 0-2 0,0 6 5 0,-3-1-5 15,2 5 2-15,1-2-7 0,-1 1 0 0,1-1-1 16,2 3-7-16,-2 0 2 0,4 0-1 0,-2-1-4 16,0 0-1-16,2-1-2 0,0-2-1 0,2 1-2 15,1-4-8-15,1 1 1 0,0-1-1 0,0-5 0 16,0 0-5-16,4 0-7 0,-1-1-2 16,1-4-8-16,0 1-12 0,0 0-12 0,-1-1-13 15,2-2-19-15,-3 0-20 0,0-2-22 0,0 0-13 0,3-1-18 16,-3-1-23-16,0 1-120 0,-1-3-308 0,-1 0 137 15</inkml:trace>
  <inkml:trace contextRef="#ctx0" brushRef="#br0" timeOffset="-26956.74">16906 11396 81 0,'0'0'159'0,"-7"5"-2"0,7-2-6 0,0-3 0 0,-3 5-11 16,3 2-11-16,0-3-7 0,3 3-3 0,-6 1-7 16,3-1-3-16,0 2-7 0,3 0-5 15,-3 4-6-15,1-2-4 0,2 2-6 0,-3 1-1 0,0-2-10 16,3 0-6-16,-3 0-7 0,0-3-6 15,4 3-4-15,-4-1-6 0,3 0-5 0,-3-3-3 0,4 0-12 16,-1 0-10-16,1-1-13 0,2-2-11 0,-3 0-16 16,1-2-18-16,0-1-21 0,-1-1-18 0,1-1-13 15,1 2-15-15,-5-2-19 0,9-5-13 0,-6 4-131 16,0-3-301-16,1 0 133 0</inkml:trace>
  <inkml:trace contextRef="#ctx0" brushRef="#br0" timeOffset="-26712.94">16910 11227 41 0,'0'-4'192'0,"-1"1"-9"15,-2-1-8-15,0 1-8 0,3 0-13 0,-3 1-13 16,3 2-15-16,-1-3-14 0,1 3-10 15,-3-3-13-15,3 3-12 0,0 0-12 0,0 0-14 16,0 0-14-16,0 0-14 0,0 0-19 0,0 0-20 16,0 0-19-16,14 4-22 0,-11-3-20 0,1 2 4 0,-1-1-17 15,1 2-22-15,-1-2-102 0,0 3-230 0,1-1 102 16</inkml:trace>
  <inkml:trace contextRef="#ctx0" brushRef="#br0" timeOffset="-26395.95">17091 11441 144 0,'0'0'168'0,"0"0"-10"0,2 4-5 16,-2-4-22-16,0 0-13 0,0 0 4 0,0 0-6 16,0 0-9-16,6 0 0 0,-6 0-9 0,4 0-5 15,-4 0-7-15,9 0-7 0,-5 0-11 0,-4 0-3 16,8-3-3-16,-2 2-12 0,1 1-4 0,0-1-4 0,2 0-6 16,-2 0-9-16,1 0-10 0,-1 1-17 15,4-2-18-15,-5 2-13 0,1 0-15 0,-7 0-24 16,11-2-16-16,-4 2-31 0,-4 2-18 0,4-2-130 15,-4 0-288-15,-3 0 128 0</inkml:trace>
  <inkml:trace contextRef="#ctx0" brushRef="#br0" timeOffset="-25967.18">17458 11389 101 0,'0'-3'183'0,"0"3"-15"0,-1-6-24 16,-1 2-8-16,4-1-15 0,-2-2-14 0,1-1-13 16,-1 1-6-16,2-1-20 0,-1-1 7 0,2-1-11 15,-2-2-5-15,-1 1-10 0,0-3-4 0,0 6-10 16,2-5-1-16,-2 2-2 0,0 1-8 0,-2 2 7 15,4 2-6-15,-2 1 3 0,-2 1-2 0,2 0 2 16,0-2-6-16,0 6 4 0,-1-4-6 0,2 2-1 16,-1 2 0-16,0 0-1 0,0 0-1 0,0 0-3 15,0 0 6-15,0 12 2 0,0-6-6 0,2 1-2 16,-1 2 10-16,0-2 0 0,1 4-3 0,1-2-1 16,-2-1 2-16,1 4-5 0,-1 0 2 0,0 1-7 15,1-1 5-15,-1 0 1 0,2 0-6 0,-2-3 1 16,2 0 6-16,-3 1-11 0,3-1 4 0,-2 2-1 15,1-1-4-15,-1-2-2 0,-1 2-5 0,3 1-4 16,-2-3-16-16,1 2-8 0,-1-2-9 0,1 2-19 16,-1-3-17-16,-1 3-14 0,0-3-24 0,3 0-22 15,-3 0-17-15,-1-1-113 0,1 1-284 0,-2-3 126 16</inkml:trace>
  <inkml:trace contextRef="#ctx0" brushRef="#br0" timeOffset="-25704.02">17389 11614 25 0,'0'0'153'16,"0"4"-15"-16,0-4-3 0,3 3-4 0,-3-3-2 15,4 1 2-15,-1 0-17 0,-3-1-5 0,0 0-3 16,11-1-9-16,-4 1-4 0,-2 0-10 0,0 0-4 15,2 0-9-15,0-2 0 0,3 1-10 0,-1 0-4 16,-1 1-5-16,2-4-10 0,0 3-6 0,-2 0-17 16,1 1-10-16,-1 0-24 0,2-1-13 0,1-1-10 15,-4 2-28-15,3-1-21 0,-3-1-19 0,3 1-31 16,-3 1-104-16,4-4-261 0,-5 1 115 0</inkml:trace>
  <inkml:trace contextRef="#ctx0" brushRef="#br0" timeOffset="-25293.25">17643 10941 104 0,'5'6'158'0,"0"0"-3"0,-3 2-4 0,4 2-10 0,1 1 1 16,-1 2-8-16,2 6-10 0,-1-2 0 0,3 2-8 15,-3-2-1-15,0 4-5 0,3 0-14 0,1 0 6 16,-1 2-6-16,0 0-3 0,0 1-6 0,0-1-2 15,-2 0-14-15,1 0 5 0,-1 0-5 0,3 1-5 16,-4 2-2-16,0-3 0 0,0-1-8 0,-1 3-5 16,-2 0-5-16,-4-2-1 0,0 1-8 0,0-1 0 15,0 1-12-15,-2 0-15 0,-3-2-7 0,-2-1-13 16,0 1-11-16,-3-5-16 0,2 3-12 0,-1-1-16 16,1-2-14-16,1-6-3 0,0 1-17 0,0-3-38 15,1-2-40-15,2 0-174 0,-2-1-378 16,2-2 167-16</inkml:trace>
  <inkml:trace contextRef="#ctx0" brushRef="#br0" timeOffset="-24315.97">12297 12761 26 0,'0'0'173'0,"0"0"-6"0,0 0-7 0,0 0-5 16,-1-3-9-16,1 3-12 0,0 0-3 0,0 0-7 16,0 0-7-16,0 0-12 0,0 0-9 0,0 0-13 15,0 0-8-15,0 0-5 0,0 0-9 0,0 0-4 16,0 0-9-16,0 0-2 0,0 0-7 0,8 0-5 15,-8 0-3-15,10 1-1 0,-3 1-4 0,0-4 0 16,3 2 0-16,0-1-6 0,4-1-1 0,2 0-3 16,-1 1-2-16,-2-2-1 0,2 0-4 0,-1 0-15 15,2-1-14-15,-1 1-18 0,-2 1-22 0,-2 1-33 16,-1-1-21-16,-3 0-25 0,3 2-25 0,-6 2-111 16,-1 2-295-16,1 0 130 0</inkml:trace>
  <inkml:trace contextRef="#ctx0" brushRef="#br0" timeOffset="-24060.82">12328 12955 15 0,'0'0'141'0,"0"0"-16"0,0 0-7 0,0 0-9 15,0 0-4-15,0 0-3 0,0 0 13 0,0 0-5 0,0 0-8 16,17-2-3-16,-10 1-6 0,0 1-13 0,2 1-4 16,1-1-11-16,0 0-7 0,4 0-3 15,-2-1-7-15,-2 2-6 0,6-1-11 0,-4 2-15 16,2 0-13-16,0-2-22 0,3 1-28 0,-4 0-27 16,0-1-38-16,-1 5-131 0,2-2-263 0,-4-2 116 15</inkml:trace>
  <inkml:trace contextRef="#ctx0" brushRef="#br0" timeOffset="-23192.88">13304 12680 194 0,'-4'-2'201'16,"4"2"-8"-16,-7-3-7 0,7 3-9 15,0 0-13-15,-3-1-8 0,3 1-11 0,0 0-9 16,0 0-13-16,-5-3-8 0,5 3-13 0,0 0-12 15,0 0-7-15,0 0-8 0,0 0-8 0,0 0 1 16,1 9-4-16,3-3-2 0,-4 2-5 0,5 3-4 0,0 1-2 16,-2 1-6-16,1 2-1 0,3 3-6 0,-4-4-5 15,4 3 1-15,-3-3-4 0,2 3-1 16,-2-1-6-16,-1 0 2 0,-3-2-4 0,4-5-5 16,-1 4 4-16,0-6-9 0,-2-1 3 0,1-1-2 15,-4-1 1-15,5 0-5 0,-3 0 1 0,2-1 3 16,-2-3-8-16,-2 2 3 0,2-2 1 0,0 0-3 15,0 0 1-15,0 0-7 0,0-12-3 0,-3 5-5 16,2-3-8-16,0-3 7 0,-2 0-11 0,-3-1 3 16,3-1-4-16,-4-5 2 0,6 5-2 0,-1-4-3 15,2 5-3-15,-1-1 7 0,2-6-6 0,1 3 6 16,2-1-1-16,-4 6 3 0,4 1-5 0,2-1 3 16,-2 0 5-16,3 1-1 0,-1 3 5 0,1-2-3 15,0 0 4-15,-3 2 3 0,5-1-1 0,-1 5 6 16,-2-2-7-16,-1 1 1 0,4 1 0 0,-4 4 3 15,1-2-2-15,-2 3 3 0,3 0-1 0,-7 0 2 16,14 4 5-16,-7 1-1 0,-1 2-2 0,1 4 5 16,0-4 1-16,0 5 3 0,0 0 0 0,2 5 9 15,-5-5-2-15,0 3-1 0,3 2-1 0,-3-3 2 16,1 4 3-16,-4-3 0 0,3 3 4 0,-2-2-3 16,-1-3 2-16,0 6 2 0,1-6 2 0,-1 3-2 15,1-1-3-15,-2 3 1 0,0-4-3 0,1-2 0 16,2-1 0-16,-2-2-7 0,-1 1 2 0,3-4-3 15,-3 3-1-15,4-3 1 0,-4 0-3 0,5-1 2 16,-3-1-5-16,3 0-1 0,0 0 0 0,-1-3 0 16,2 0-6-16,3 2-8 0,-2-3-15 0,1 1-12 15,1-3-9-15,0 2-19 0,1-2-24 0,0 0-14 16,1 0-30-16,-5 0-35 0,5-1-43 0,-4 0-126 16,0 1-366-16,2 0 163 0</inkml:trace>
  <inkml:trace contextRef="#ctx0" brushRef="#br0" timeOffset="-22083.03">14233 12778 107 0,'-6'0'159'0,"6"0"5"16,0 0-15-16,-7 0-6 0,7 0-12 0,0 0-22 15,0 0-7-15,0 0-7 0,0 0-7 0,0 0 8 16,0 0 1-16,0 0-10 0,0 0-6 0,0 0 0 16,21 0-6-16,-12 0-1 0,-1 0-5 0,3 0-5 15,-4 0 0-15,3 0-7 0,0-1-6 0,1 0 1 16,2 0-9-16,3 0-4 0,-7 1-5 0,4-2-3 15,1 2-6-15,-3-3-1 0,-1 3-6 0,0 0-9 16,-1-2-12-16,-1 2-11 0,-1-2-17 0,2 0-7 16,0 0-11-16,-6 2-20 0,4-2-16 0,-7 2-8 15,7 0-29-15,-7 0-8 0,3 2-22 0,0 0-120 16,-3-2-295-16,-3 4 130 0</inkml:trace>
  <inkml:trace contextRef="#ctx0" brushRef="#br0" timeOffset="-21715.23">14324 12665 142 0,'0'0'191'0,"0"0"-6"0,0 0-11 0,0 0-10 15,0 0-10-15,0 0-16 0,0 0-8 0,0 0-13 0,0 0-3 16,0 0-7-16,0 16 1 0,0-8-5 0,3 4-10 16,-3 0-2-16,3 2-10 0,-2-1-1 0,1 2 20 15,-1 4-8-15,3 1-10 0,-2-6-2 16,2 3-10-16,-1 2-5 0,0 1-8 0,-1 1-2 15,0-2-7-15,-1 0-7 0,2 0-4 0,0-4-11 0,-2 0-15 16,2-3-19-16,0 0-16 0,0-3-24 0,-2 0-21 16,3 1-22-16,-1-4-20 0,1 2-30 0,-1-3-38 15,1-1-44-15,-1 2-118 0,0-5-368 16,1 0 163-16</inkml:trace>
  <inkml:trace contextRef="#ctx0" brushRef="#br0" timeOffset="-20764.75">15240 12563 65 0,'0'0'207'0,"0"0"-9"16,0 0-8-16,-2-2-17 0,2 2-11 0,0 0-16 15,0 0-13-15,0 0-14 0,0 0-9 0,-5 13-5 16,6-7-12-16,-1 2-3 0,-1 1-6 0,2-1-3 16,-1 1-5-16,2 3-2 0,0 2-8 0,-2-5-2 15,3 4-1-15,-3 2-4 0,2-6-10 0,-1 4-4 16,0 0-3-16,2 0-5 0,-3-3 2 0,0-1-12 16,2-3 3-16,-2 2-5 0,1-1-3 0,-1-2-1 15,0-1-3-15,0 0 0 0,1-2-2 0,2 0-4 16,-3 2-1-16,0-4-1 0,3 2-2 0,-3-2 1 15,0 0-5-15,0 0 1 0,0 0-5 0,0-8-1 16,0 1-4-16,2 0-2 0,0-6-4 0,-2-2-4 16,0 1-7-16,0-6-3 0,0 5 2 0,0-5 0 15,0 4 0-15,3-3-3 0,-3 5 5 0,4-4-1 16,-1-1 9-16,0 6-5 0,4-4-1 0,-4 5 8 16,1 0-4-16,0 1 2 0,-1 2-3 0,1 1 5 15,1 2 3-15,-3-1-2 0,1 4 3 0,0-2 2 16,1 2-2-16,-1 0-1 0,1 3 10 0,-1-1 0 15,-3 1 9-15,7 5 2 0,0 0 2 0,-1 3 1 16,-2 0 1-16,6 3 4 0,-4 1-3 0,1-1 6 16,0 3-5-16,-3 0 0 0,0 1 3 0,2-1-4 15,-1 3 4-15,2 2-2 0,-2-5 1 0,0-1-3 16,-2 1-3-16,-3 0 4 0,4 1-7 0,-1-1 0 16,1-1 1-16,-4 0-7 0,3-2-7 0,1-3-9 15,-4 1-13-15,3 0-11 0,-3 0-14 0,3-3-14 16,-3 2-15-16,3-2-37 0,-2-2-25 0,-1 1-29 15,3-1-8-15,0-1-148 0,-2 0-351 0,1 0 155 16</inkml:trace>
  <inkml:trace contextRef="#ctx0" brushRef="#br0" timeOffset="-20275.05">15579 12789 30 0,'-4'-1'194'0,"4"1"-12"16,-1-1-20-16,1 1-15 0,0 0-10 0,0 0-14 15,0 0-12-15,0 0-14 0,0 0-8 0,0 0-10 16,0 0-3-16,0 0-11 0,0 0 5 0,-5 5-15 16,5-5-8-16,0 4 2 0,0-4-13 0,0 3 1 15,0-3-7-15,-2 3-3 0,2-3-1 0,0 0-3 16,2 3-1-16,-2-3-3 0,0 0-4 0,0 0-5 16,0 0-2-16,0 0 1 0,0 0-3 0,0 0 0 15,0 0 3-15,5-9-4 0,-5 5 2 0,1 3 1 16,-1 1 0-16,0-3 0 0,0-3 3 0,0 6 4 15,0-3 0-15,-1 2 10 0,1 1 3 0,0 0 2 16,0 0 2-16,0 0 1 0,0 0-3 0,-10 4-1 16,8-2-3-16,0 1-4 0,0 1 1 0,-1 1-1 15,2-3-4-15,-1 2 1 0,1-1-5 0,1 1-1 16,-1-1-3-16,1 0-2 0,0-3-4 0,0 5-3 16,1-3-10-16,-1-2-4 0,1 3-10 0,-1-3-2 15,3 3-14-15,-3-3-11 0,0 0-19 0,0 0-35 16,10-7-20-16,-6 6-33 0,-1-1-152 0,-3-1-333 15,0 3 149-15</inkml:trace>
  <inkml:trace contextRef="#ctx0" brushRef="#br0" timeOffset="-19795.18">16003 12139 16 0,'0'0'198'16,"0"0"-6"-16,0 0-7 0,0 0-13 0,0 0-10 16,0 0-6-16,-14 8-7 0,13-3-5 0,-4 4-12 15,1 2 0-15,-3 2-7 0,2 4-4 0,-2 3-8 16,1 0 3-16,3 4 0 0,-4 0-12 0,4 2 2 15,-1 9-9-15,1-1-5 0,2-8-6 0,-1 9-4 16,1-7-9-16,-2-3-6 0,7 10-5 0,-5-9-8 16,2-1-3-16,2-3-7 0,0 0-10 0,0 0-11 15,1-4-3-15,0-4-16 0,5 4-11 0,-4-6-17 16,1 1-17-16,1 0-12 0,0-3-19 0,0 2-13 16,0-2-20-16,-1-2-18 0,1-1-16 0,1-1-27 15,-1-1-29-15,-2 0-175 0,0 1-400 0,1 0 176 16</inkml:trace>
  <inkml:trace contextRef="#ctx0" brushRef="#br0" timeOffset="-19197.7">16326 12539 123 0,'0'0'161'0,"0"0"-15"16,0 0-16-16,0 0-15 0,0 0-8 0,0 0-16 0,0 0-3 15,0 0-10-15,0 0 1 0,0 0-1 16,0 0-2-16,0 0-15 0,0 0-4 0,18-3-4 16,-14 0-4-16,1 0-4 0,0-3-3 0,2 0-3 15,-1 0-2-15,-1-2-3 0,3-1-7 0,1-4-1 0,-2 0-2 16,-1 1 3-16,-2-1 3 0,3-1-9 0,-1-1-4 16,1-3 6-16,-4-1-10 0,1 0-1 15,-1-1 2-15,0 7 0 0,-2-6-3 0,-1 1 3 16,-1 3-6-16,-1 1 12 0,-2 0-14 0,1 1-2 15,0 4 1-15,-1-4 6 0,1 7 8 0,-1-1 7 16,1 2 7-16,-1 3 0 0,1-2-2 0,0 2 11 16,3 2-15-16,0 0-1 0,0 0 1 0,-11 6 2 15,8 0 5-15,-1 2 5 0,1 6-2 0,1 1-3 16,0 3 2-16,-1 2 6 0,3 1 0 0,0 0-1 16,0 2 2-16,0 1-3 0,0-1 4 0,0 0-7 15,0 0-2-15,0 2-2 0,0-2 1 0,0-1-4 16,0 0-1-16,0-2 2 0,0 1-6 0,0-3-3 15,0 1 0-15,0-5-3 0,0 0-8 0,3-5-7 16,-3 4-10-16,4-6-14 0,-4 1-9 0,3 0-17 16,1-1-13-16,-1 2-13 0,1-6-17 0,-1 1-20 15,1 1-20-15,2-3-17 0,-3 1-3 0,1-3-20 16,3 1-1-16,-7-1 1 0,13-3-117 0,-5 1-308 16,1-4 136-16</inkml:trace>
  <inkml:trace contextRef="#ctx0" brushRef="#br0" timeOffset="-18633.07">16582 12525 114 0,'0'-2'182'0,"-4"-2"-3"0,1 0-2 15,3 4-5-15,-7-3 0 0,4 2-11 0,3 1-13 16,-10 0-8-16,10 0-18 0,-10 3-16 0,6 1-4 16,1-1-8-16,-1 4-6 0,1-1-11 0,-1 3-7 15,1 0-6-15,3-1-5 0,0-1-9 0,0 2-4 16,0-2-6-16,0 0-3 0,3-2-9 15,1 2-11-15,-2-4 3 0,2 1-6 0,0-2-6 16,-1 1-4-16,-3-3 1 0,9 0-2 0,-9 0-3 0,9-6 1 16,-6 1-1-16,4-1-3 0,-4-1-1 0,0 0-1 15,-2 1 0-15,-1-2-1 0,3-2 2 0,-3 3 2 16,0-2-1-16,0 4 7 0,0-2-7 0,0 2 1 16,-3 1 3-16,3 0 2 0,0 4 5 15,0-5 2-15,0 5-2 0,0 0-3 0,0-4 2 16,0 4-2-16,0 0 1 0,0 0 3 0,0 0-2 15,0 19 1-15,3-11-4 0,-3 6 2 0,4-1-5 0,-1-1 3 16,-3 0 3-16,7 6-1 0,-4-3-5 0,3 3 5 16,-1 1 1-16,-2-5 2 0,1 5-3 15,2-1 1-15,0 4-1 0,-4-8 1 0,4 6-1 16,-2 0-4-16,-1 0 7 0,0 1-3 0,0-2 0 16,-2 1-1-16,-1 0-2 0,0 0 3 0,0 0-4 15,-3-1-2-15,0 2 4 0,2-2-4 0,-3-6 1 16,0-1 1-16,-1 0 2 0,0-1-1 0,-1-2-6 15,1 1 9-15,-1-3-5 0,0 3-1 0,-2-6-1 16,-1 1-2-16,-5 1 3 0,7-6-1 0,-3 2 6 16,-1 0-6-16,1-4-5 0,0 0-1 0,-1-2-5 15,1-2 2-15,0-2-4 0,2-1-4 0,1-3 1 0,1 0-1 16,-1-6 3-16,2 4-4 0,0-5 0 0,4-3-7 16,0 4-3-16,3-4 2 0,1 1-9 15,1 2 1-15,2 0-12 0,1 2-7 0,-1 4-12 16,1-1-3-16,3-3-9 0,-2 7-13 0,2-7-8 15,-2 5-16-15,2 2-16 0,0 1-5 0,1-1-113 16,-1 0-268-16,-3 1 118 0</inkml:trace>
  <inkml:trace contextRef="#ctx0" brushRef="#br0" timeOffset="-18175.02">16768 12485 152 0,'0'0'166'0,"0"0"0"0,0 0-5 0,3 10-2 16,-2-7-7-16,-1 1-7 0,0 2-5 0,3 0-16 16,-3 1-6-16,1 1-8 0,-1-1-8 0,0 3-5 15,0-2-6-15,2 1-10 0,-2-1-5 0,0-2-4 16,-2-1-7-16,2 0-3 0,0-2-9 0,0 2-3 15,0-1-5-15,-1-1-3 0,1 0-4 0,0-3-5 16,0 4-1-16,0-4-5 0,0 0-5 0,0 0-2 16,0 0-6-16,0 0-5 0,0 0-4 0,0-10-6 15,1 1-5-15,2 1-6 0,-1 0 2 0,2-3-6 16,-1-1 1-16,2 0-4 0,-2 3-3 0,1-2 5 16,2 1-2-16,-2 1-1 0,1 4 12 15,0-3-8-15,-1 3 3 0,-1 0 2 0,0 1-2 16,1 0 2-16,-1 2 2 0,0 1 3 0,-3 1 9 15,0 0 5-15,8 3 10 0,-5 0 2 0,1 1 1 0,-1 0 2 16,1 3 2-16,1-2-1 0,0 3-3 0,-3 0-4 16,3-1 0-16,0 0 0 0,0 1-2 0,-1 0-3 15,2-4-4-15,-2 5-1 0,3-3-7 0,-1 2-17 16,-2-2-20-16,3 0-28 0,-1-1-25 0,-2 0-16 16,0-2-38-16,2 0-28 0,0-1-25 15,-1 0-106-15,1-2-327 0,1 0 146 0</inkml:trace>
  <inkml:trace contextRef="#ctx0" brushRef="#br0" timeOffset="-17921.59">17168 12456 107 0,'7'0'160'0,"-7"0"-13"0,0 0-15 16,9 0 0-16,-9 0-21 0,8 1 9 0,-8-1-16 16,11 0-17-16,-4 1-3 0,0-2-15 0,0-1 2 15,3 1-9-15,0 0-7 0,1-2-3 0,1 0-6 16,2 0-6-16,-2-1-17 0,1 0-12 0,0 1-20 16,-2 0-17-16,0-1-21 0,3 0-31 0,-4 0-27 15,-3 2-120-15,3 1-244 0,-3-2 108 0</inkml:trace>
  <inkml:trace contextRef="#ctx0" brushRef="#br0" timeOffset="-17482.8298">17572 12355 7 0,'0'-4'186'0,"-1"0"-10"0,2-3-12 0,-1 3-16 16,0-4-10-16,0 0-17 0,2 1-4 16,-1 0-13-16,-1 0-8 0,3-3-10 0,-2 1-8 15,1 1-8-15,-1-1-7 0,-1 0-5 0,2 3 0 16,-2-1-7-16,1 4 7 0,-1-2-3 0,0 1-1 15,0 4 3-15,0-5-3 0,-1 0 0 0,1 5-3 0,0 0-4 16,0 0-2-16,0 0-3 0,0 0 2 0,0 0 0 16,0 0-3-16,0 0 2 0,1 19-5 15,-1-11-2-15,1 1 2 0,-1 1-1 0,0-1-4 16,3 6 3-16,-3-1-4 0,2 0-3 0,0 0 1 16,1 0-4-16,0 0-1 0,0-1-1 0,0 0-3 15,1-1-1-15,-3-3-4 0,2 3-5 0,0 0 0 16,-2-2-10-16,1-3-9 0,-1 1-4 0,2 1-10 15,-2-4-9-15,2 4-15 0,0-2-12 0,-3-3-20 16,1 3-13-16,2-3-39 0,-3 1-19 0,0-1-25 16,2 0-18-16,-2-1-123 0,0-3-339 0,-2 7 150 15</inkml:trace>
  <inkml:trace contextRef="#ctx0" brushRef="#br0" timeOffset="-17217.97">17529 12520 11 0,'0'0'176'16,"0"0"3"-16,0 0 6 0,0 0-2 0,0 0-7 16,8 5-20-16,-8-5-17 0,4 3-10 0,-1-2-12 15,1 1-6-15,-1-2-10 0,4 1-10 0,-1 0-7 16,-2-2-8-16,3 2-6 0,2 0-6 0,-1-1-9 15,-1 2-1-15,4-2-11 0,-2 0-2 0,1 0-14 16,2 2-12-16,0-2-15 0,-3-2-22 0,1 2-13 16,0 0-29-16,0 2-34 0,-3-2-25 0,4 0-32 15,-4 1-143-15,-1-1-322 0,-6 0 142 0</inkml:trace>
  <inkml:trace contextRef="#ctx0" brushRef="#br0" timeOffset="-16769.75">17810 11985 116 0,'0'0'198'0,"0"0"0"15,0 0 7-15,0 0-7 0,0 0-14 0,0 0-10 16,3 12-10-16,1-6-8 0,-1 2-4 0,0-1-8 16,1 4 1-16,0 0-9 0,2 3-9 0,-2 0-8 15,3 5-5-15,3 1-3 0,-3-1-4 0,3 2 2 16,0 0-11-16,-3 1-7 0,0-1-6 0,4 4 3 15,-2-3-10-15,-1 3-4 0,2-1-10 0,-3 0-9 16,-1 0 5-16,2 1-6 0,-5 1 6 0,1-2-13 16,-1 4-7-16,-3-1 3 0,0 6-9 0,-1-7-1 15,-1-1-24-15,-2 3 9 0,0-3 2 0,-2 2-15 16,2-2-5-16,-4-3-22 0,0 5 11 0,1-6-14 16,0 0-13-16,-4 1-15 0,3-4-3 0,-1-5-19 15,5 0-17-15,-3-1-17 0,-1-1-19 0,3-4-28 16,1 2-32-16,1-6-40 0,3 0-22 0,-4-1-164 15,4-2-448-15,-1 2 198 0</inkml:trace>
  <inkml:trace contextRef="#ctx0" brushRef="#br0" timeOffset="-15999.69">18568 12590 78 0,'0'0'169'0,"-3"-4"10"0,3 4 0 15,-2-1-2-15,0-2-2 0,2 3-9 0,-1-2-3 16,1 2-12-16,0 0-13 0,0 0-16 16,0 0-8-16,0 0-12 0,0 0-7 0,0 0 3 15,5-3-6-15,0 3-7 0,-5 0-8 0,12 0-7 0,-2 0-2 16,1 0-13-16,2 0-3 0,3-1-3 0,-1 0-4 16,1 0-2-16,6-1-8 0,-8 1-6 0,3 0-5 15,0 0 19-15,-3-1-13 0,2 0-17 0,-4 0-16 16,-2 2-12-16,-2 0-31 0,1 0-25 15,-3 0-24-15,-1 0-17 0,-5 0-34 0,7 0-19 16,-4 1-40-16,-3-1-138 0,-3 6-373 0,-2-4 165 16</inkml:trace>
  <inkml:trace contextRef="#ctx0" brushRef="#br0" timeOffset="-15748.42">18457 12773 14 0,'17'-5'191'0,"-12"4"1"15,1 0 2-15,0 1-20 0,1 0-1 0,-2 1-10 16,5-1-4-16,-3 0-15 0,3 0-8 0,-3 0-12 16,3 0-8-16,4 0-13 0,0-1-9 0,0 2-10 15,0-1-8-15,-1 0-7 0,1 1-7 0,0-1-14 16,0-2-14-16,3 1-17 0,-3 0-27 0,0 0-9 15,-1 1-33-15,1-4-26 0,0 3-28 0,0-4-31 16,2 1-29-16,-6 3-135 0,2-3-324 0,2-1 144 16</inkml:trace>
  <inkml:trace contextRef="#ctx0" brushRef="#br0" timeOffset="-14996.98">19385 12361 147 0,'-3'-2'177'0,"3"2"0"16,0 0-9-16,-8 2-11 0,8-2-16 0,-7 2-6 0,4 0-4 16,0 3-2-16,0-3-9 0,-1 4 0 15,-3-1-12-15,4 1-2 0,-1 2-9 0,1 0 0 16,0 3-1-16,-1 3 0 0,-3 0-6 0,0 5-3 15,1 0 0-15,1 2-11 0,-1 0 7 0,1-1 0 0,0 3-5 16,2-3-6-16,1 1-5 0,0-2-7 0,2-4-6 16,3 4-7-16,0-5-4 0,1 5-2 0,0-7-6 15,3 2-1-15,-2 0-4 0,3 1-2 16,-1-3-5-16,4-2 0 0,-1 1-2 0,0-2-4 16,1 0-2-16,2-2-3 0,0 1 7 0,-1-2-7 15,4 1-1-15,-1-4-1 0,1-1-3 0,-1 2-5 16,2-3 10-16,4-2-2 0,-5 0-3 0,5-4-1 0,0-1 0 15,2-1-1-15,-4 0 2 0,3-4-2 16,-3-1-2-16,2 1-2 0,-1-2 2 0,1-1-7 16,2-2-1-16,-1-1 2 0,5-8-8 0,-7 10 5 15,-2-4-5-15,0 0 0 0,2-3 1 0,-3 2 5 16,4-12-5-16,-8 9-2 0,2-8 2 0,-2 7-9 0,0-10-2 16,-5 8 0-16,3-10-2 0,-5-2-1 15,-2 3-5-15,-1 0 0 0,-3-1 0 0,-3 1 0 16,-4-1-2-16,2 10 4 0,0 1 6 0,-6-1 2 15,1 0 2-15,0 5 11 0,-2 1 3 0,-4 2-1 16,2 3 4-16,-3 2 2 0,0 1 0 0,-4 4 1 16,-3 4 0-16,0 0-2 0,-2 3 7 0,-1 4-2 15,1-1-1-15,-2 2-1 0,0 2 0 0,3-1-1 16,1 3 0-16,-2 3-8 0,4 0 0 0,-1 0-1 16,2 3-2-16,-3-1-2 0,5 0 3 0,-1 1-6 15,2 1-1-15,2 1 0 0,1 1 1 0,2-1-11 16,0 1-6-16,2 1-14 0,1 2-17 0,3-2-21 15,-1 1-24-15,3-6-18 0,3 2-23 0,0-1-36 16,2 0-30-16,0 1-124 0,0-3-365 0,4 1 163 16</inkml:trace>
  <inkml:trace contextRef="#ctx0" brushRef="#br0" timeOffset="-14329.77">20520 11776 10 0,'0'0'183'0,"0"0"1"0,-5-2-10 0,5 2-13 15,0 0-6-15,-7 7-4 0,4-4-7 0,0 2-7 16,-1-1-2-16,1 4-2 0,-1-2-5 0,-2 1-7 15,3 0-2-15,-4 5-6 0,3 0 2 0,1 0-4 16,-4 3-5-16,-1 3 0 0,-1 1 1 0,2 2-3 16,3 2-9-16,-6 0 3 0,0 10-5 0,2-7-1 15,-1 7-6-15,2-6-4 0,-1 5-9 16,5-4-3-16,-5 7-5 0,2-1 9 0,0 2-16 0,1-2-6 16,2 0-19-16,0 1 15 0,2-10-8 15,-1 12 2-15,2-13-7 0,2 3-5 0,-1-1-6 0,-1 0-1 16,4-1-8-16,-1 2 4 0,1-2-5 0,1 1-8 15,-1 1-6-15,1-6 0 0,1 1-15 16,1 0-4-16,0-2-15 0,3-4-11 0,1 2-13 0,-1-1-11 16,-1-6-19-16,-1-1-13 0,1 0-21 15,-2-4-11-15,1 4-29 0,-1-4-36 0,0-2-33 16,0-1-34-16,-3 0-139 0,-1-1-438 0,3 0 193 0</inkml:trace>
  <inkml:trace contextRef="#ctx0" brushRef="#br0" timeOffset="-7522.34">20747 12352 81 0,'0'0'127'16,"0"0"-11"-16,0 0 0 0,0 0-5 0,0 0-9 15,-3-2-7-15,3 2-2 0,0 0-5 0,0 0-7 16,0 0 1-16,0 0-7 0,0 0-1 0,0 0-8 16,0 0-2-16,0 0-2 0,0 0 0 0,0 0-8 15,0 0 0-15,0 0-5 0,0 0-5 0,0 0 0 16,0 0-8-16,0 0 5 0,0 0 2 0,-4 8-3 16,4-5-5-16,-1 1-10 0,-1 4 9 0,2 1-1 15,-3 0 6-15,2-1-2 0,-2 4-7 0,0 1 1 16,1-4-8-16,-3 2 4 0,1 0-6 0,1 2 0 15,1-1-2-15,-1 0-1 0,-2 0-1 0,3-1 1 16,-1-2-6-16,0-1 1 0,0 0-4 0,2-2 1 16,-1 0-1-16,1-1 1 0,-2 3-5 0,3-3 0 15,-3-1-2-15,3-1 5 0,-1 0-4 0,1-3-1 16,0 3 1-16,0-3-2 0,-1 3 8 0,1-3-7 16,0 0 1-16,-2 2 0 0,2-2-3 0,0 0 2 15,0 0 2-15,0 0-7 0,0-11-4 0,2 6 2 16,0-2-2-16,0-1-2 0,-1-2 0 0,2 1 2 15,0-4-8-15,0 2 3 0,-2-2-8 0,5 0 8 16,-2 1-1-16,0-1 1 0,0-1-2 0,-1 2 0 16,1 1 1-16,2-2-1 0,-2 1 2 0,-1 0 0 15,1 2 0-15,2 0-1 0,-3 1 3 0,2-4 3 16,0 2-2-16,-1 2 6 0,0 0-3 0,0 0-3 16,-1 1 5-16,1 1-4 0,-1 0 5 0,1 1-3 15,1 1 1-15,0-1 1 0,-2 2 6 16,1 1-6-16,-1-2 6 0,1 2-3 0,-1 0 7 15,1 0-3-15,-1 1 2 0,4 1-4 0,-7 1 1 0,7 0 4 16,-4 3 6-16,1 0 1 0,2 2 7 0,-2 0-5 16,0 3-1-16,1 0 6 0,-1 3 0 0,-1 0-2 15,1 2 5-15,-3-2-3 0,2 2 2 16,-3-1-2-16,0 1-3 0,0 0 6 0,1 1-2 16,1 1 1-16,-4-3-2 0,2 2 6 0,-1-1 1 15,1 0 3-15,-1-1-3 0,-1 0-1 0,-2 3 2 16,3-4 3-16,-2 2 1 0,1-4 1 0,-2 3-2 15,1-2-4-15,1-3 1 0,0 3-6 0,-1-2-2 0,2-3-3 16,-2 1 0-16,3-2 0 0,-1 0-7 16,1 0 2-16,0 0-3 0,0-1 0 0,0 0-3 15,1 0-2-15,1 0-5 0,0-1 1 0,1-1 1 16,-3-1-4-16,9 3-2 0,-4-2-7 0,1 0 5 16,-1-2-10-16,4 0 1 0,-1-1-7 0,-1 0-6 15,3 0-14-15,-1 1-16 0,-2-1-18 0,1-1-20 16,-1 1-40-16,-2 1-32 0,4-2-43 0,-6 1-151 15,1 0-393-15,2 1 174 0</inkml:trace>
  <inkml:trace contextRef="#ctx0" brushRef="#br0" timeOffset="-6822.73">21175 12416 28 0,'0'0'197'0,"0"0"-14"16,-4 2-14-16,1 0-17 0,3-2-11 0,-4 4-20 15,4-2-8-15,0-2-12 0,0 4-8 0,0-4-11 16,0 4-9-16,0-4-8 0,0 2-2 0,4 0 1 16,-4-2-6-16,3 2 0 0,-3-2-8 0,6 0 2 15,-6 0-4-15,7-2 3 0,-3-1-1 0,0 0-4 16,3-3-2-16,0 0-1 0,2-3-6 0,1-1-2 15,-1 0-8-15,1-2 4 0,-3-2-6 0,5-1 0 16,-2-3-2-16,2 0-3 0,-2 1-1 16,1-2-4-16,-1 1 1 0,0-6-5 0,-2 2 1 15,0 1-7-15,1-1-2 0,-3 0-2 0,1-1 3 0,0 0-8 16,-3 2 1-16,1 0 0 0,-1 2 0 0,-1 0-2 16,-2 5 4-16,2 0-5 0,-2 2 7 0,-1 2 4 15,0 1-1-15,0 1 1 0,0 3 11 0,0 0 10 16,-1 0 0-16,-1 2-2 0,1-1-4 15,-2 2-3-15,2 0 3 0,1 2-5 0,0 0 2 16,-7 0-1-16,7 0-2 0,-9 4 0 0,5 1-1 16,0 2-1-16,-3 3 2 0,-2 4 4 0,2 0-2 0,-1 5 2 15,-2 3 0-15,0 3-2 0,-4 9-2 0,4 1 4 16,0-10 2-16,-2 7 0 0,0 2-1 16,1 2 7-16,3-10-5 0,-4 8-2 0,4-9 3 15,1 2 3-15,-2-2-5 0,2 2 0 0,3-4 3 16,1 1-9-16,1-1-2 0,-3 0-1 0,3-3-1 15,0 0-2-15,1 0 0 0,-1-2-2 0,2-2-7 16,2 3-4-16,-1-7-11 0,1 1-6 0,0 1-7 0,1-4-25 16,0-1-15-16,1-2-14 0,0 1-20 15,-1-1-11-15,4-1-14 0,-3-3-10 0,4-2-18 16,0 0-16-16,0-1-16 0,1-1-121 0,-1-1-335 16,2-1 148-16</inkml:trace>
  <inkml:trace contextRef="#ctx0" brushRef="#br0" timeOffset="-6131.13">21499 12406 104 0,'-4'-2'172'0,"3"-1"-4"0,-2 1-7 0,3 2-13 15,-6-2-17-15,6 2-7 0,-7 0-12 0,7 0-13 16,-4 4-12-16,1-2-9 0,0 2-10 0,3 2-5 15,-4 1-6-15,1 1-4 0,-1 4-4 0,4 0-4 16,-3 0-5-16,3 1-3 0,-3-1-7 0,3 1-2 16,0 0-1-16,0-4-5 0,0-1-2 0,0 0-1 15,3-1-2-15,-3-1-14 0,3-2-2 0,-2 2-10 16,2-3 3-16,0 1 7 0,0-3-2 0,-3-1-8 16,4 0 5-16,-4 0-5 0,7-7-9 0,0 0 2 15,-4 2-1-15,3-4 0 0,-1 2-5 0,0-5 4 16,-1 3 18-16,0-4-23 0,-1 1 1 0,1 0 8 15,0 3 3-15,-2-2-3 0,-1 2 2 0,-1 0 3 16,1 4 5-16,-1 0 6 0,0 2 4 0,2 0 0 16,-2 0 4-16,0 3-4 0,0 0 2 15,-2-4-2-15,2 4 7 0,0 0 2 0,-1 13 3 0,-2-9 4 16,3 2 7-16,-1 3-3 0,-1 3 4 16,2 1 5-16,-1-1 2 0,0 2 6 0,-2 6 8 15,1-1 9-15,2 3 1 0,-4-2 2 0,4 4 0 0,0 0-3 16,0 0-4-16,0 1 0 0,0 1-1 0,2 0-10 15,-2-2-28-15,-2 3-3 0,2-1 2 0,0-1-2 16,3 2-2-16,-2-6-3 0,-1 3-2 0,-1 0-1 16,1-2-3-16,0 1-9 0,-1-2 6 15,-1-1 0-15,-1 1 0 0,-1-2-4 0,-3-1 10 16,0-3-8-16,1 3 2 0,-2-1-3 0,-2-4-3 16,3-2 1-16,-3 1-1 0,3-2 0 0,-3 2-2 0,3-8 0 15,-3 2-5-15,1 0-2 0,0-1 2 0,2-1 6 16,-1-3-7-16,-1 0-2 0,2-3-1 0,-3 1-7 15,5-2 5-15,0 0 2 0,-2-2 0 16,3-2-1-16,-3 1 2 0,4-4-2 0,0-4-8 16,-1 1 8-16,4-6-9 0,3 0 2 0,-2-4-9 15,4 3-2-15,0-1 3 0,1-1 5 0,2-1-7 16,1 1 7-16,1-3 4 0,0 4 3 0,1-2-5 16,1 3 5-16,1-2-6 0,1 1 0 0,0 0 0 15,-1 4-3-15,-2 1-9 0,2-1-13 0,1 1-13 16,-4 5 3-16,3-6-16 0,-1 3-5 0,1-2-4 15,0 2 3-15,-2 3-17 0,0-4-8 0,0 3-85 16,-1 1-211-16,-3 1 94 0</inkml:trace>
  <inkml:trace contextRef="#ctx0" brushRef="#br0" timeOffset="-5581.4299">21805 12317 149 0,'0'0'162'0,"0"0"-5"0,-6 19-10 0,5-11-14 15,-2-1-4-15,-1 7-7 0,1-6-12 0,0 6-3 16,-4-2-11-16,4 2 0 0,-1 0-15 0,-2-1-5 15,4 1-8-15,-4-1-5 0,3-2 1 0,-1 1-8 16,1-3-6-16,0 1-4 0,1-4-3 0,0 0-2 16,1-1-12-16,-1 0 3 0,0-2-6 0,2-3-4 15,-2 7-1-15,2-7-8 0,0 0 1 0,0 0-8 16,0 0-5-16,0 0-3 0,0 0-5 0,7-16-10 16,-3 7-8-16,-1-2-4 0,1-3-4 0,3-3-10 15,-1-2 6-15,-2 0-10 0,3 0 1 16,0-1-2-16,-1-2 7 0,4 2 3 0,-2 2-3 0,-2-1 13 15,0 6-3-15,-1-1 7 0,2 1-2 0,0 2 9 16,-2 4 0-16,-1 0-4 0,0 1 10 0,0 1 5 16,0 2 1-16,1 0 3 0,-5 3-4 0,5-4 8 15,-5 4 5-15,7-3 1 0,-7 3 3 16,0 0 4-16,0 0 4 0,10 7 11 0,-7-3 6 16,-2 2 7-16,2 1-5 0,0 2 1 0,-2-1 2 15,2 5-4-15,-1 0-2 0,-1-2 0 0,-1 3 0 16,2 1-1-16,0 0 7 0,-2-1-7 0,-2 4 3 15,2-4-8-15,-2 2 1 0,1-2-5 0,-1-1-4 16,-2 1-2-16,3-2-2 0,-1 0-9 0,-1-2-7 16,3-1-17-16,-1-1-14 0,0-1-21 0,-1-1-25 15,2-1-22-15,0-5-26 0,0 7-28 0,0-7-12 16,-1 4-91-16,1-4-276 0,0 0 122 0</inkml:trace>
  <inkml:trace contextRef="#ctx0" brushRef="#br0" timeOffset="-5072.9797">22212 11653 133 0,'0'0'122'0,"0"0"0"15,0 0 10-15,0 0 1 0,6 17-2 0,-4-11 5 16,1 1-10-16,0 0-4 0,1 3 7 0,1 1-10 15,0 0 4-15,-1 4-16 0,2 3-2 0,1 1-7 16,-3 0-3-16,3 2 1 0,0 0 3 0,-4 1-6 16,4 2-2-16,-4 0-6 0,1 0-2 0,2 2 2 15,0 1-1-15,-1 8-6 0,-2-1-4 16,1 1-3-16,-2-9-8 0,-1 11 3 0,0-1-7 16,1-2-1-16,-4 1-7 0,1 4-5 0,-6-1-4 15,3-4-4-15,-5 5 3 0,1-1-3 0,-2-3-2 16,0 2-9-16,-3-4-8 0,2 1-2 0,1 1-7 0,2-10-5 15,-2 1-7-15,0-2-5 0,3 1-4 0,-3-2-11 16,2-1 2-16,-1-1-3 0,0-1-7 0,0-2-8 16,2 1-17-16,3-7-8 0,-2-2-12 15,3-2-21-15,-1-2-11 0,3-1-35 0,-1-1-22 16,1-2-28-16,1-2-45 0,-6 2-131 0,6-2-397 16,0 0 175-16</inkml:trace>
  <inkml:trace contextRef="#ctx0" brushRef="#br0" timeOffset="-485.66">15572 12778 36 0,'0'0'40'0,"0"0"5"0,0 0-7 15,0 2-4-15,0-2 7 0,0 0 13 0,0 4-19 16,0-4-9-16,2 3-1 0,-2-3-2 0,0 0 1 16,1 3-3-16,-1-3-3 0,0 2 3 0,4 1-2 15,-4-3 9-15,3 1-10 0,-3-1 1 0,1 3 6 16,2 0-4-16,0-3-7 0,-3 0-2 0,7 0 2 15,-7 0 4-15,4 0 0 0,-4 0-2 0,9 0-4 16,-9 0 1-16,4-2-2 0,2 0-5 0,-5 1 9 16,3-1 1-16,-1-1-4 0,1 1 4 0,-1 0-7 15,-1-2 6-15,0 2-4 0,0 0 10 16,-1 0 0-16,1-1-1 0,-1 0 7 0,-1 3 1 0,0-6-5 16,0 3-8-16,0 3 2 0,0-6-1 0,-1 2 7 15,-1 1-1-15,2 3-11 0,-3-3-2 0,-1 0 6 16,4 3-2-16,-3-3-8 0,3 3 4 0,-4-1 3 15,4 1-7-15,-3-1 6 0,3 1-2 0,0 0-3 16,-7 4-4-16,3-3 8 0,4 2-2 0,-3-1-1 16,2 2 2-16,-2-1-6 0,0 2 4 0,3-3-6 15,-3 2 11-15,3 0-11 0,-1 1 0 0,-2-2-6 16,6 2 6-16,-6-1-4 0,6 0 4 0,-2 0-5 16,-1-1 3-16,0 0 2 0,3 0 4 0,1 1 0 15,-1-2-2-15,0 1 0 0,1-2 5 0,-1-1 0 16,3 1 2-16,-1-1-1 0,-5 0 0 0,10-1-2 15,-3-2 0-15,-4 0 2 0,3 0 0 16,-1-1-4-16,-2 0 7 0,1-2-6 0,-1 2 5 0,0 0-1 16,1-2 2-16,-2 2-1 0,-1-1-2 0,0 2-3 15,-1-2 3-15,0 0 2 0,0 2 0 0,0-1 8 16,0-1 0-16,-1 2-9 0,0 0 4 16,-2 1-5-16,0 0-2 0,3 2 0 0,-4-4-2 15,2 3 0-15,2 1-1 0,0 0 3 0,-9 1-6 16,4 1 2-16,2 0-1 0,1 0 4 0,-1 2-5 0,0-1-3 15,0 2 4-15,0 0-3 0,1 1 1 0,0-2 0 16,-1 2-3-16,2 0 6 0,0-1-2 16,1 1-1-16,1-1 2 0,-1 0-4 0,1 1 7 15,-1-3-9-15,3 2 4 0,-1 0 0 0,0-2-1 16,1 0 2-16,0 1-3 0,0-1 2 0,1-1 3 16,0-2 3-16,-4 0-7 0,7 0 5 0,-4-2-5 15,-3 2 1-15,7-3 3 0,-3-1 4 0,-1 1-5 0,0 0 6 16,1-3 6-16,-2 2 7 0,-1-1-9 15,2 1 3-15,-2-2-3 0,-1-2 1 0,0 4-7 16,0-1 6-16,0 0-5 0,-1 1-1 0,-2-1 4 16,3 2-3-16,-3 0-6 0,0 0 7 0,1 1-8 15,0-1 5-15,-1 2-5 0,3 1 6 0,-4-4-5 16,4 4 1-16,-4 0 1 0,4 0-1 0,0 0-5 16,-8 4 1-16,5-1 1 0,0-1-1 0,1 3 2 15,0 0-6-15,0 0 3 0,1-1 4 0,-2 1-4 16,3 0-3-16,0 1 2 0,-1-1-1 0,1 1 5 15,0-3-8-15,1 1 6 0,-1-1-4 0,1 1 8 16,1 2-1-16,-1-6-2 0,2 3-4 0,-2-2 2 16,-1-1-1-16,5 2 5 0,-5-2-1 0,0 0 0 15,5-1 4-15,-5 1-1 0,5-2 4 0,-5 2 3 16,4-3-5-16,-3-1 0 0,1 0-1 0,-1 1 1 16,-1-2-5-16,3 2 11 0,-3-2-3 0,0 2 5 15,0-3-7-15,0 2 1 0,0-2-2 0,-2 1 3 16,1-1-5-16,1 2 6 0,-3 0-7 0,2 0-1 15,-2-1 2-15,0 1 4 0,2-1-2 0,-2 2-3 16,0 1 1-16,0-2-2 0,-1 2 6 0,3-2-5 16,-2 4-2-16,3 0-3 0,-6-2 2 0,6 2-4 15,-7 5 2-15,4-3 0 0,2 2 2 0,-2 1-4 16,0-2 1-16,3 0-5 0,-1 3 9 0,1-1-8 16,0 0 4-16,0 0-2 0,1 1 2 0,2-1-2 15,-1 0-2-15,2 0-1 0,-1 0-1 0,1-1 2 16,0 0-3-16,0-2 4 0,0 1 0 0,2-1-1 15,0-2 3-15,-1 0 3 0,1 2 2 0,1-2 11 16,-1-2-15-16,-1 2 0 0,1-4 4 0,-2 1 0 16,3-3-3-16,-3 3 7 0,1-4-6 0,0-1 2 15,-3 2 3-15,-1 2-1 0,1-4 2 0,-2 3 0 16,0-3 0-16,0 0 2 0,-2 3 0 0,1 1-5 16,-1-3-2-16,-2 3 9 0,0 0-6 0,1 3 4 15,-3 0 0-15,2 0 3 0,0 0-5 0,4 1-4 16,-8 2-2-16,3 3 5 0,1-2-2 0,-2 3-2 15,4 1 0-15,-1 1-4 0,1 0-20 0,2-1-11 16,0 0-8-16,2 1-33 0,1 0-20 0,-1 0-26 16,3-1-103-16,-1-1-244 0,0 0 107 0</inkml:trace>
  <inkml:trace contextRef="#ctx0" brushRef="#br0" timeOffset="506.91">19910 13556 114 0,'-9'2'168'0,"0"1"-3"16,1-2 4-16,1 3 0 0,1-2-6 15,3 0-5-15,3-2-9 0,-7 2-12 0,4-1-14 16,3-1-14-16,0 0-6 0,-4 2-15 0,4-2 0 15,0 0 7-15,14 2 3 0,0-4-2 0,9-1 4 16,5-1-2-16,14-4 2 0,5-4-4 0,19-5-5 16,-3-3-4-16,-15 6-4 0,24-8-5 0,1 0-4 15,1-8-11-15,-3 8-2 0,-2-1-10 0,0 1-2 16,-22 8-3-16,15-8-8 0,-18 9-5 0,-1-1-9 16,2 3-5-16,-5 1-9 0,-11 2-8 0,9-1-5 15,2-2-8-15,-4 2-11 0,-9 2-5 0,-3 0-18 16,0 2-5-16,-6-2-16 0,-5 4-14 0,-2 1-17 15,-1 1-15-15,-3-3-2 0,-7 4-6 0,7 0-21 16,-7 0-27-16,0 0-53 0,0 0-132 0,0 0-383 16,-21 10 169-16</inkml:trace>
  <inkml:trace contextRef="#ctx0" brushRef="#br0" timeOffset="882.33">19937 13810 16 0,'0'0'148'0,"0"0"4"0,41-27 0 0,-17 15 14 16,-1-4-8-16,9-5 4 0,6-1 1 0,-1 1-5 15,6-3 4-15,14-9-12 0,-18 11-7 0,23-8-9 16,-17 8-16-16,0 0-11 0,20-7-11 0,-23 12-6 16,3-1-9-16,0 1-8 0,-1 0-6 0,0-1-6 15,-1 3-8-15,1-1-2 0,-2 4-8 0,-2 1-5 16,-1-3-10-16,-11 7-4 0,10-3-7 0,-11 4-10 16,1-3-5-16,-4 4-13 0,-3-1-6 0,-8 1-8 15,1 0-11-15,-3 3 1 0,-5-3-8 0,4 5 6 16,-10 0-5-16,7-1 0 0,-7 1-16 0,0 0-15 15,0 0-6-15,0 0-18 0,0 0-9 0,0 0-28 16,-17 12-16-16,11-10-19 0,-1 0-109 16,-4 0-301-16,3 1 133 0</inkml:trace>
  <inkml:trace contextRef="#ctx0" brushRef="#br0" timeOffset="50348.07">2048 11531 30 0,'0'0'27'0,"0"0"-1"16,0 0-3-16,0 0-2 0,0 0-2 0,0 0-4 15,0 0 2-15,0 0 0 0,0 0 2 0,0 0-4 16,0 0 0-16,-9-1-5 0,9 1-2 16,0 0 7-16,0 0-10 0,0 0 8 0,7-8 0 0,-5 6 7 15,0-2-13-15,1 0 12 0,4-2 3 16,-3-2-2-16,2-3-6 0,1 3 1 0,0-1 3 0,0-2-2 15,3 0 6-15,1 0-11 0,-1 0-2 0,0-1 5 16,4-3-2-16,-4 3 3 0,3-2-8 16,1 1 1-16,-2-2 2 0,2 2-3 0,-4 1-3 15,0 2 0-15,0-1 1 0,-3 1 4 0,4-1 0 0,-2 2-1 16,1 1-6-16,-5 1 0 0,2 0 1 16,0 2 7-16,-1-3-6 0,0 4 1 0,-1-2-5 0,1 2 9 15,-2 0-7-15,0-2 1 0,-1 4 3 0,0 0-9 16,1-1 2-16,-1 0 5 0,-2 0 1 15,2 2 0-15,0-2-2 0,0 1 0 0,-2-2-3 16,-1 4 2-16,3-2-1 0,-3 0 5 0,0 2-10 16,3-2 8-16,-3 2-1 0,0 0 2 0,0 0-2 15,1-2 6-15,-1 2 2 0,0 0-3 0,0 0 3 0,0 0-5 16,0 0-3-16,0 0 0 0,0 0 2 16,0 0-6-16,0 0-9 0,-9 8-7 0,4-3 3 15,1 3-6-15,-3 2 2 0,-1 0-3 0,-2 6 1 16,0 2-4-16,0-2 1 0,0 1 10 0,-1 2-1 15,-2-2-2-15,2 3 5 0,-2-3 1 0,3 1 3 16,-4-1 1-16,3 0-4 0,-2-2 2 0,3-3 4 16,1 0-3-16,-3 2 0 0,3-1 4 0,0-3 3 15,-1 2-1-15,2-2-2 0,-1 2 1 0,2-5 6 16,0-1-8-16,0 0 1 0,4 1-2 0,-4-2 6 16,3 0-7-16,1-1 4 0,-1-1-2 0,1-1-2 15,3 0 3-15,-3 0-9 0,3-2-7 0,-2 4-6 16,2-4 2-16,-2 3 1 0,2-3-4 0,0 0 7 15,0 0 3-15,0 0 4 0,0 0-1 0,4 2 1 16,-4-2 0-16,0 0 6 0,0 0 1 0,10-2 9 16,-10 2-5-16,7-4 3 0,-4 2 6 0,4-2-1 15,-1-1 3-15,1-1 7 0,-3-2-4 0,7-1 8 16,-1-1-1-16,0 0-6 0,4-8 8 0,-1 2-1 16,2-1-2-16,-2-1-5 0,1-2 7 0,4 1 2 15,-5-1-5-15,5 0-5 0,-5 1 8 16,3-1-4-16,-4 5-2 0,-2-3 4 0,4 3-10 0,-4 3 1 15,-3 3-3-15,0-1 0 0,0 2 2 0,-1 1-6 16,-1 2 3-16,-2-1-1 0,0 2 3 0,1 0-7 16,-2 2 10-16,1 0 0 0,-1 0 7 0,-2 2 0 15,2-4 8-15,-2 4 2 0,0 0-9 0,-2-3 18 16,2 3-21-16,0 0-9 0,0 0-5 0,0 0-10 16,-10 5-1-16,6-2-7 0,-1 2 3 0,-2 1-1 15,-2 3-8-15,1 4-1 0,-4 5-1 0,0-1 0 16,-1 4 5-16,0-1-2 0,-1 3-1 0,0-1-4 15,0 2-1-15,-3-1 6 0,0 9-1 0,0-9 7 16,-1 8-2-16,5-9-1 0,-2-1 11 0,-2 0-7 16,2-1 6-16,2 0 4 0,0 0-9 0,-1-2 10 15,-1-1 11-15,3-2-3 0,0-5 1 0,3 1-1 16,1-2-1-16,1-2 3 0,1-1 3 0,0-1 1 16,2 0 5-16,1-2-12 0,1-2-3 0,2-1-8 15,-3 2 7-15,3-2-1 0,0 0 3 0,0 0-4 16,5-14-1-16,1 5 0 0,0-2 10 0,4-7-2 15,-1 0 4-15,1-2 2 0,4-3 0 0,0 0-2 16,3-8 5-16,0-2-2 0,0 4-3 0,-3 4 5 16,3-7-4-16,1 1-2 0,-2 8 1 15,-2-1-1-15,0 0-2 0,4 3-5 0,-5-1 4 16,4 1-1-16,-3 2 1 0,0 1-1 0,0 2-6 0,-3 1 3 16,1 4-2-16,-2 0-5 0,-1 1 5 0,-1 3-2 15,-1 0-1-15,0 1-2 0,-2-2 11 0,-2 6-7 16,1-3 1-16,-1 2 0 0,-3 3 6 0,4-4 6 15,-4 4 12-15,5-2 11 0,-5 2-6 16,0 0-14-16,0 0-6 0,0 0-5 0,-10 11-5 16,5-6-6-16,0 4-2 0,-4 2-2 0,2 1-1 15,-4 3-1-15,1 1 0 0,-2 0 0 0,0 3 0 16,0-1 0-16,0 0-1 0,0 1 2 0,-1-3 1 16,-3 3-4-16,5 0 7 0,-3-1-1 0,1-3 6 15,1 0-6-15,0 1 6 0,3-3 1 0,0-1 0 16,-1-1-7-16,2 1 8 0,-1-2-4 0,2 1 1 15,2-5 5-15,-1 0-3 0,3-2-2 0,-1 0 2 16,4 1-5-16,-3-5-6 0,3 0-7 0,-4 4 8 16,4-4-1-16,0 0 0 0,0 0 5 0,0 0 4 15,0 0 3-15,14-14 9 0,-7 2 1 0,2 0-2 16,2-3 2-16,0-1 7 0,2-2 5 0,1-3 1 16,0 0-2-16,0-1 5 0,0 2-6 0,3-1-3 15,-3-2 0-15,3 1-4 0,-1 0 2 0,-1 0-6 16,1 3 8-16,-1 1-7 0,-1-1 3 0,2 2-6 15,-4 2 0-15,-2 5-7 0,1-1 10 0,-1 1-5 16,0-2-3-16,-3 4 6 0,0 2-6 0,0 1 5 16,-4 0-3-16,1 1-2 0,-1 1 4 0,-3 3-2 15,4-4 11-15,-4 4 1 0,3-4 11 0,-3 4 2 16,0 0 0-16,0 0-6 0,0 0-3 0,0 0 3 16,0 0-14-16,0 0-5 0,0 0-6 0,-11 18-2 15,4-9-5-15,-2 1 2 0,2 2-1 0,-4 7 0 16,-2-3-4-16,2 3 0 0,1-1-2 0,-4 4-2 15,2-5-1-15,0 1 2 0,0-1 3 0,0-2 0 16,1 1 4-16,4-3 2 0,-1-1-6 0,-1 1 15 16,2-1-7-16,0-1 2 0,1-4 0 0,-1 1-2 15,3-2 6-15,-2 0-6 0,5-1 6 16,-2-2-3-16,-1-1 1 0,4-2-7 0,-3 6-5 16,0-5-3-16,3-1-2 0,0 0 5 0,0 0-3 15,0 0 5-15,0 0 0 0,0 0 7 0,0 0 0 0,10-10 2 16,-6 3 7-16,2-1 2 0,1-4 2 0,3-1 5 15,0-4 1-15,0 1 16 0,2-4-12 16,-2-1 1-16,3-1 2 0,1-2 2 0,6-5-6 16,-6 5 0-16,1 1-3 0,5-8 4 0,-6 12-6 15,3-2-1-15,-3 4 0 0,0-1-1 0,-1 1-2 16,-2 6 3-16,-1-1-3 0,-3 0-6 0,3 3-1 16,-4 3 3-16,-1 2-5 0,-1 1-8 0,-1 0 9 15,0-1 1-15,-3 4 6 0,4-3 2 0,-4 3 2 16,0 0 9-16,0 0-6 0,0 0-3 0,0 0-5 15,0 0-3-15,-10 14 4 0,6-5-13 0,-3 1 4 16,-1 3 0-16,-4 3-2 0,1 4-9 0,-2-2-1 16,2 3 5-16,-4 1-5 0,-1 2 2 0,-1 6-1 15,3-6-1-15,-5 7-1 0,3-8-1 0,-4 6-2 16,6-6 4-16,0 0-2 0,0-2 0 0,1-1 4 16,-1 1-1-16,0-3 8 0,4 2-5 0,-1-2-3 15,-2-1 6-15,2 0-3 0,3-3 1 0,1-2 2 16,0-1 1-16,1 0-1 0,2-3 1 0,-1-4 6 15,3 0-6-15,-1 0-2 0,0-1-9 0,3 1-9 16,0-4-1-16,-3 4 2 0,3-4 2 0,0 0 3 16,0 0 8-16,0 0 5 0,10-10 10 0,-6 2 2 15,3-1 5-15,2-5 1 0,2-1 3 0,0-5 0 16,2-2 7-16,4-9-4 0,1 1 12 0,1-4-6 16,0 0-1-16,2 2 1 0,-1-1-1 15,1 0-3-15,0 1-1 0,-1 2-6 0,1 0-2 16,-7 9-6-16,3 1 0 0,-1 0 1 0,-2 3-10 0,1-2 3 15,-5 8 0-15,1 1 0 0,-1 0-2 0,-1 1-3 16,-1 1 8-16,-4 2-11 0,2 3 4 0,-5 0 3 16,2-1-6-16,-3 4 11 0,7-4 8 0,-7 4 14 15,0 0-8-15,0 0-7 0,0 0-7 16,0 0-1-16,-11 14 0 0,5-4-6 0,-3 0 3 16,-1 8-1-16,-4 1 0 0,1 0 3 0,-1 2-5 15,-2 2-4-15,1-2 3 0,-6 10 1 0,5-8 0 16,-8 7-4-16,10-9 2 0,-3 1 0 0,2 0 4 15,-2 1-1-15,1-2-5 0,2 0 7 0,-1-1-3 16,2-2 1-16,-1-2 1 0,4 1 2 0,0-5-2 16,3-2 2-16,0 0-6 0,0-4 4 0,0 2-5 15,4-2 9-15,-1-2-7 0,1 0-4 0,3-2 4 16,-4 1-10-16,4-3 0 0,-1 2-2 0,1-2 7 16,0 0-3-16,0 0 2 0,0 0 6 0,8-7 5 15,-1 0 4-15,-3-1 7 0,6-3 1 0,-3-1-2 16,6-8 8-16,-2 1-3 0,3-2 0 0,-1-2 6 15,5-8-4-15,2-2 4 0,1 4-3 0,-5 6 5 16,3-7-10-16,-2 7-1 0,-3 0 0 0,3 1 1 16,-1 2-4-16,-2 1 3 0,0 3-6 0,-1 1 0 15,-5 5-2-15,3 0-2 0,-5 2-7 0,0 2 1 16,-1 0 0-16,-2 3-4 0,1 0 4 0,-1 1 4 16,-3 2 2-16,4-3 3 0,-4 3 8 0,0 0-3 15,0 0 0-15,0 0-6 0,-11 17 2 0,7-9 6 16,-3 1-8-16,-2 5 1 0,-2 3 0 15,-2 1-1-15,-1 2 2 0,0 1-2 0,0-1 0 16,0 4-10-16,-6-2 6 0,6 0 1 0,-3-1-4 0,0 2-2 16,3-1 5-16,-1-1-8 0,-1 0 3 0,2-1 6 15,0 0-13-15,0-1 7 0,3-1 1 16,-2 0 0-16,6-6-2 0,0 0 1 0,-3-1 3 0,5-3-6 16,0-1-1-16,1 1 6 0,1-2-4 15,-1-3-8-15,3 0-4 0,-1 2-9 0,1-2 4 16,1-3 0-16,0 0 5 0,0 0 3 0,0 0-2 15,0 0 6-15,10 0 5 0,-10 0 2 0,10-11 4 16,-3 2 2-16,1-3 5 0,6-3 0 0,-4-3 5 16,4-2 1-16,-1-2-2 0,2 1 2 0,1-2 0 0,5-7-3 15,-6 8 7-15,7-9-1 0,-6 9-3 16,-3-1 1-16,4 3-4 0,-3-1 1 0,2 1-2 16,-1 1-2-16,-2 3 2 0,-2 1-6 0,-1 5 1 15,-2 1 3-15,-2 3-5 0,-2 0 5 0,0 2-6 16,-1 1 7-16,0 0 8 0,0 0 8 0,-3 3-3 15,1-2 8-15,-1 2 0 0,0 0-5 0,0 0-1 16,0 0-6-16,-10 11-9 0,3-6 3 0,-1 4-10 16,-2 1 1-16,-3 5-3 0,2 2-9 0,-3 0-3 15,1 0 10-15,-1 5-15 0,-1-1 6 0,-1 1-3 16,-1 1 3-16,-2 7 7 0,3-8-3 0,2-1-3 16,-3-1 0-16,3 1 2 0,1 1 4 0,1-5-2 15,-1 2 4-15,3-3 0 0,3-3-5 0,-3-2 4 16,6-4 1-16,-3 1 4 0,4 0-9 0,0-4 4 15,-1 0-12-15,1 0 2 0,3-1-6 0,0-3 7 16,0 0-3-16,-2 3 4 0,2-3-2 0,0 0 5 16,0 0 4-16,9-8 7 0,-6 1 3 0,4-4 2 15,0-2 1-15,0 0 3 0,3-6 0 0,0 0 11 16,1-3-7-16,2-1 6 0,-2 1-2 0,2-2-1 16,0-1-5-16,1 1 3 0,-2 0-3 0,0 4-1 15,0 1 3-15,-2 3 1 0,0 4-9 0,-6 5 1 16,2 0-1-16,-2 1 2 0,-1 3 1 15,-2-1 12-15,-1 4-6 0,0 0 5 0,0 0 1 16,0 0 0-16,-7 23-8 0,0-6 1 0,0 1 1 16,-3 0-1-16,-1 2 9 0,1 1-7 0,-1-1-2 15,1-1 6-15,0-3-6 0,0 1 7 0,3-3-8 0,-1-3-1 16,2 2-2-16,1-7 3 0,0 2-4 0,1-3-6 16,1-1-4-16,2 0-16 0,-2 0-16 15,3-2-15-15,0-2 0 0,0 0 1 0,0 0 3 16,0 0-6-16,0 0-13 0,11-6-35 0,-5-1-108 15,4-3 48-15</inkml:trace>
  <inkml:trace contextRef="#ctx0" brushRef="#br0" timeOffset="55546.71">1522 2604 18 0,'0'-5'18'16,"0"1"-5"-16,-1-1 5 0,-1 2 0 0,1-1-2 16,-2 1 1-16,3-1 2 0,-1-2-7 0,-1 3-2 15,-1 0 0-15,2 0 1 0,0-2-2 0,-1 1 3 16,-1-1-6-16,3 4 3 0,-2-2 0 0,0 1-1 16,2-2-3-16,0 4 6 0,0 0-13 0,-3-4 4 15,3 2-9-15,0 2-1 0,0 0-2 0,0 0-6 16,-2-3 4-16,2 3-21 0,0 0-36 0,0 0 16 15,0 0 138-15,0 0-96 0,0 0 10 16,0 0-18-16,5 7 17 0,-2-5-6 0,-2 0 2 0,-1-2 1 16,3 5-2-16,-1-3-5 0,-2-2-12 0,1 3 43 15,-1-3-28-15,4 3 12 0,-4-1-11 0,0-2 8 16,3 2-6-16,-3-2-7 0,1 4 3 0</inkml:trace>
  <inkml:trace contextRef="#ctx0" brushRef="#br0" timeOffset="57292.05">1519 2561 18 0,'2'2'-3'0,"-2"-2"1"0,0 0 5 15,1 3 0-15,-1-3-7 0,4 2-3 16,-4-2 13-16,0 2-7 0,0-2-2 0,3 4 4 15,-3-2-4-15,2 0-1 0,-1 0 16 0,0 2-15 16,1-1 3-16,-1 0 1 0,1 1-1 0,-1 0 2 16,0 1-5-16,2-1 12 0,-1 2-4 0,-1 0 3 15,0 0-1-15,1 1-2 0,-1 1 6 0,2 1-5 16,1 1 3-16,-4 2-1 0,2-3-1 0,-1 3 3 16,-1-1-2-16,4 1-3 0,-4 2-1 0,3 0 6 15,-3-1-1-15,2 2-5 0,-1 2 13 0,0 2-8 16,2-1-5-16,-3 1-4 0,0 0 0 0,2 1 5 15,-1-3 1-15,-2 3 1 0,1-1-6 0,1 0 5 16,-1 1-5-16,0-1 4 0,0 0 8 0,1 1-14 16,-1-1 3-16,0 2-4 0,0-1 2 0,3-1 0 15,-6 2 1-15,6-1 1 0,-3-1-3 0,0 2 4 16,0 0-8-16,0-2 2 0,-3 1 0 0,2-1 3 16,1 3-2-16,-1-2 4 0,1 3-7 0,-2 0 2 15,2 0 10-15,0 1-9 0,0-1 4 0,0 3-2 16,0-2 1-16,0 3-6 0,0-1 2 0,0-1 3 15,0 10-3-15,0-8 0 0,2-1-1 0,-1 0 0 16,-1-1 4-16,0 2-3 0,0 0 6 16,0-1-6-16,1 0-2 0,-1 11 2 0,-1-11 3 15,1 11 0-15,0-3 3 0,-3 3 2 0,3-3-5 0,-3-6-2 16,2 7 1-16,-2-8 13 0,3 8-9 16,0 0 4-16,-3-9-3 0,3 9-2 0,-2-10 1 15,2 1-1-15,-2 0 3 0,2-1-5 0,-1 2 2 16,1 8-2-16,-2-10 5 0,2 0-1 0,0 2 2 15,0 9 6-15,0-1-6 0,0-8 0 0,-2 8 2 16,4-1 0-16,-2-8 1 0,0 8 0 0,2 3 7 16,-1-2-13-16,-1-8-6 0,0 9 12 0,2-2-4 15,0-9 1-15,-2 2 2 0,0 0-3 0,3-1-1 16,-3 0 7-16,2 10-5 0,-2-2 2 0,1-1-10 16,0-5 11-16,2 6-4 0,-1 1 6 0,-1-8 0 15,-1 9-3-15,0 1-2 0,4-1 3 0,-4-1-1 16,0-7-3-16,0 7 8 0,0-1-7 0,0 0 1 15,-3-9-1-15,6 1 5 0,-3 7 3 0,0-8-5 16,0 0 1-16,0 0 2 0,0-1-4 16,3 1-2-16,-3-1-3 0,0 1 8 0,0-1-6 15,0 1 0-15,0 0 0 0,4 0-3 0,-4 1 0 16,3 10 3-16,-3-12 4 0,0 3-3 0,3-1 1 0,-3-1 9 16,1 4-10-16,-1 5-1 0,0-9 2 0,0 0 2 15,0 1-2-15,3-1 7 0,-6 11-13 0,6 0 11 16,-3-9 3-16,0 0-6 0,0 0-1 15,0-2-3-15,0 2 4 0,0-2 0 0,3 1-2 16,-2 0-2-16,-1-1 2 0,2 2-1 0,-1-2-3 16,-1 0 0-16,3 1 2 0,-3-1-2 0,0 1 0 15,3 0 3-15,-3 0 5 0,1 0-10 0,-1 1 3 16,0-1 1-16,2 0-1 0,-1-3-4 0,-1 4 3 16,0-2-1-16,3 1 1 0,-2 0-1 0,-1 0-7 15,2 1 3-15,-1-3-4 0,-1 0 10 0,0 2-1 16,4-2-5-16,-2 2-3 0,-4-2 7 0,5 0 1 15,-4 1-2-15,2-1 0 0,-1 2-2 0,3-4 3 16,-2 3 3-16,1-1-4 0,-2 0-3 0,1 1 2 16,-1 0 0-16,0 0-4 0,0 0 3 0,3-1-1 15,-3 1 4-15,0-1-6 0,1 0 1 0,1-1 0 16,-1 1 4-16,-1 0 1 0,2 1 4 0,-1 1-4 16,-1-1-1-16,1 1-5 0,1 0 4 0,-1-1 7 15,-2 0-9-15,2-1 4 0,-1 2-6 0,0 1 2 16,0 0 2-16,-1-4-1 0,-1 3-6 0,2 1 6 15,-1-1-2-15,1 0 6 0,-1 0 3 0,-1 1-9 16,-1-2 6-16,2 2-6 0,0-2 4 0,-2 2-6 16,0-2 2-16,0 0 2 0,2 1 9 0,-1-2-4 15,-2 2 0-15,4-1-6 0,-3-1 2 0,-1 0-6 16,4 0 6-16,-3 1-1 0,3-1 2 0,-1-3-5 16,2 2 3-16,-2 0 7 0,1 1-10 0,0-4 11 15,0 1-14-15,0-1 5 0,0 1 1 16,0 0 1-16,1 1-2 0,-1-2 7 0,2 3-11 15,-1-4 5-15,-1 2 0 0,0 0-6 0,3 1-1 16,-3-1 11-16,0-2-11 0,0 0 16 0,1 2-11 16,-1-1-3-16,3-2 4 0,-4 2-1 0,2-6 5 0,-1 5-4 15,0-6-3-15,3 3 1 0,-3-2 2 16,1 1 2-16,-1-3-3 0,0 3 1 0,0-1 6 16,3-3-9-16,-4 1 0 0,1 0 10 0,1 0-5 15,-1-2-2-15,0 2 4 0,0 0-7 0,2 0 4 16,-1 0 0-16,-1 0-1 0,0 1-2 0,0-3-2 15,0 3 6-15,1-1 3 0,1-1-6 0,-1 2 5 16,-1-1-11-16,0-1 6 0,2 3 2 16,-1-2-3-16,-1 1 5 0,1-3 2 0,1 3-5 0,-1-2 1 15,2 1-3-15,-3 2 0 0,4-1-2 0,-2 1 2 16,-2-3 5-16,1 2 2 0,1-1-1 0,0 0 1 16,0-1-7-16,-1-1 13 0,1-1-14 0,-1 1-3 15,0 0 9-15,-1 1-4 0,2-2 5 0,-1 4-10 16,1-1 3-16,-1 0 7 0,-1 0 14 0,0-2-17 15,1-2 2-15,1 0-2 0,-1 0-2 0,-2 0-4 16,2-2 4-16,1 1-2 0,-2-4 18 0,0-3-15 16,0 10 5-16,0-10-8 0,-2 4 4 15,2-4 1-15,0 0 2 0,0 7 3 0,0-7-8 16,0 0-2-16,0 0-3 0,-3 4 9 0,3-4-17 16,0 0 2-16,0 0 1 0,0 0-6 0,-8-14 2 15,5 10 6-15,0-3 0 0,1 4 2 0,-1-4-8 0,-2 2 7 16,1-2 5-16,1 2 4 0,1 0-6 15,-1 3 5-15,1-3 4 0,-2 1-2 0,1-1 0 16,3 5 3-16,-4-6-6 0,1 2 3 0,-1 1 1 16,4 3 5-16,-3-4 0 0,3 4-2 0,-4-3-3 15,4 3 3-15,-4-5-1 0,4 5-2 0,0 0 15 16,-6-4-15-16,6 4 7 0,0-5-7 0,0 5 1 16,0 0 6-16,0 0 6 0,-7-3-8 0,7 3-3 15,0 0 3-15,0 0-6 0,0 0 3 0,0 0-4 16,0 0 2-16,0 0 3 0,0 0-6 0,0 0 3 15,0 0 0-15,0 14 0 0,4-7-2 0,-4 1 6 16,3-2-8-16,1 2 10 0,-1 0-4 0,0-1-4 16,1 0-4-16,-1-1 5 0,3 2-2 0,-2-2-2 15,0 1 4-15,2-3-4 0,-2-1 2 0,0 1 4 16,-4-4-8-16,9 7 6 0,-4-4 3 0,-2 0-9 16,-3-3 5-16,13 4 0 0,-13-4 3 0,11 1-4 15,-11-1 5-15,13 0-4 0,-13 0-1 0,11-1 7 16,-11 1 0-16,11-4 3 0,-11 4-7 0,10-5 7 15,-6 2-8-15,-4 3 1 0,10-5 1 16,-6 3-2-16,2-2 3 0,-2 0-7 0,-1-2 5 16,-3 6-1-16,4-8 0 0,-1 3 0 0,0 1-4 0,-3-3-11 15,3 2-2-15,-2 0-13 0,-1 5-15 0,3-8-45 16,-3 8-97-16,-3-8 43 0</inkml:trace>
  <inkml:trace contextRef="#ctx0" brushRef="#br0" timeOffset="58221.11">564 7459 46 0,'0'0'77'0,"0"0"-10"0,0 0-4 0,0 0-7 16,0 0-7-16,0 0-2 0,0 0-7 16,0 0-3-16,0 0-4 0,0 0 4 0,0 0 1 15,-4 9-17-15,4-9-2 0,0 0 4 0,0 0 0 16,-6 24-4-16,5-11 1 0,-2 0-12 0,0 1 5 16,-1 5 5-16,1 0 0 0,-1 1-3 0,4-1-8 0,-3-4 4 15,2 6 1-15,-2-2 2 0,5 0-4 16,-4-5 4-16,2 1-14 0,2-2 28 0,-1 0-5 15,0-2-4-15,2 2-2 0,-3-13 1 0,6 20-3 16,-3-11-2-16,-1-3-3 0,4 2-1 0,-2-3 5 16,3 2-9-16,-2-2 3 0,0-2 9 0,2 2-4 15,0-1-5-15,3-1 1 0,-3-1 5 0,3 0-10 16,-3-1 5-16,0 0 0 0,3-1-9 0,-3 0 0 16,0-1 0-16,3 0-4 0,-2-2-9 0,-2 0-5 15,2-1 5-15,-1 0-16 0,-1-1-10 0,1 0-14 16,-3-2-19-16,-1 2-74 0,0-2-159 0,1 1 71 15</inkml:trace>
  <inkml:trace contextRef="#ctx0" brushRef="#br0" timeOffset="59110.71">522 7133 2 0,'0'0'77'0,"0"0"-15"0,0 0-4 0,0 0-8 16,0 0-3-16,0 0-8 0,0 0-3 0,0 0-5 0,0 0-6 15,0 0-4-15,0 0-1 0,0 0 0 0,0 0 0 16,0 0-3-16,0 0-1 0,0 0-6 0,0 0 2 16,0 0-3-16,0 0 2 0,0 0-2 15,16 24 1-15,-14-22-1 0,-2-2 0 0,3 2-7 16,-1 1-2-16,-1-1 3 0,-1-2-9 0,4 1 6 15,-4-1 0-15,3 1 1 0,-3-1 2 0,0 0-1 16,0 0 0-16,6 1 7 0,-6-1 6 0,0 0 1 16,0 0-7-16,0 0-4 0,0 0 1 0,0 0 1 0,0 0 2 15,0 0-1-15,0 0-4 0,0 0 2 16,-13-25 7-16,13 25-8 0,0 0 10 0,0 0-19 16,-11-8 4-16,11 8 2 0,0 0-2 0,0 0-2 15,0 0 1-15,-14-6 2 0,14 6-8 0,0 0 4 16,0 0 3-16,0 0-7 0,0 0-3 0,0 0-1 15,0 0 4-15,-12 24 0 0,12-24 4 0,-2 13-2 16,2-13 2-16,0 0-5 0,0 15 1 0,0-15-1 16,0 0 4-16,4 13 0 0,-4-13-5 0,0 0 4 15,5 12-1-15,-5-12 1 0,0 0 2 0,0 0 0 16,0 0 2-16,12 7 2 0,-12-7-5 0,0 0 8 16,8-1-2-16,-5 0-2 0,-3 1 5 0,4-7-2 15,-2 5 8-15,-1 0-4 0,2 0 6 0,-2-4-2 16,1 2-4-16,-1 0 5 0,-1 0-7 0,0-2 4 15,0 2 3-15,0 0-1 0,0 4 6 0,0 0-8 16,0 0 5-16,0 0-4 0,-7-20-2 0,7 20-3 16,0 0-1-16,0 0 2 0,-7-12-1 0,7 12 0 15,0 0-1-15,0 0-3 0,0 0-5 0,-16-3-4 16,16 3 10-16,0 0-10 0,0 0 4 0,0 0 1 16,0 0-6-16,-15 20 4 0,15-20 1 0,-4 14-6 15,4-14 5-15,-2 10 2 0,2-10-6 0,0 0-2 16,0 0 6-16,7 19-1 0,-7-19-3 0,6 8 0 15,-6-8 6-15,0 0-4 0,10 10 3 16,-6-9-3-16,0 1 2 0,-1-2 6 0,1 2-8 16,-4-2 10-16,7-2-1 0,-2 1-1 0,-3 0 3 0,1-3-2 15,-1 1 6-15,-1 0 2 0,1 0 10 0,-1-1 1 16,-2 2 6-16,1-4 0 0,0 6-12 0,0 0 7 16,0 0-9-16,0 0 2 0,-12-18-9 0,12 18 1 15,0 0-3-15,-12-5-6 0,12 5-6 16,0 0-6-16,0 0 3 0,0 0-13 0,-17-3-18 15,17 3-34-15,0 0-43 0,0 0-128 0,0 0 57 16</inkml:trace>
  <inkml:trace contextRef="#ctx0" brushRef="#br0" timeOffset="118337.9">12976 7218 8 0,'0'0'9'0,"0"0"-4"0,0 0 1 0,0 0 2 15,0 0-3-15,-4-2-4 0,4 2 4 0,0 0-1 16,0 0-1-16,0 0-1 0,0 0-1 0,0 0 3 16,0 0 1-16,7 8-7 0,-7-8 6 0,2 4 2 15,0-3-9-15,-2 1 6 0,3-1-4 0,1 1 3 16,-4 2-1-16,3-3 2 0,1 2-3 0,-1-1-3 15,0 1 5-15,1 0-4 0,-1 0 1 0,1 0 4 16,-1 0-8-16,3 1 2 0,-2-1 5 0,0 1 1 16,-1 0-4-16,4 1 0 0,-3-1 5 0,2-1-4 15,0 0 3-15,-1 1-5 0,2 0 3 0,-1-2 4 16,1 3-2-16,0-2 0 0,1 0-3 0,-2 1-1 16,2-2 4-16,0 1 0 0,1 0 2 0,-2-1-4 15,3 1-1-15,0-2 3 0,-3 0-1 0,3 1 0 16,0-1 2-16,0 3 3 0,0-3-3 0,-2 1-2 15,2 0-2-15,4-2 4 0,-7 2 3 0,3 1 0 16,0-1 1-16,0 0-9 0,0 0 3 0,2 1-5 16,-2 0 3-16,1 0 2 0,2 0 0 0,-6-2 2 15,7 3-3-15,-3-2 4 0,-2-1 0 0,4 1-5 16,-2 0 9-16,-1-1-6 0,2 1 2 0,0-2 4 16,0 0 10-16,-2 0-14 0,4 0-3 0,0-1 3 15,-4 0-3-15,4-1 4 0,0 1-3 0,-1-2 5 16,0 1-7-16,-1 1-1 0,-2-2 5 0,4 3 4 15,-4-3-6-15,0 2-1 0,4-3-2 0,-3 2-1 16,-1-1 3-16,0 1 1 0,1-1 0 0,-1-1 4 16,0 2-7-16,1-2 2 0,-2-1 2 0,1 2-8 15,-2 0 5-15,2 1-3 0,-2-2 6 0,2 0 0 16,-3 1-8-16,0-1 7 0,2 2-5 0,-2-2 4 16,1-1 3-16,-3 2-3 0,0 1 5 0,-1-3-6 15,2 3 2-15,-2-1-3 0,3 0 0 0,-4 1-2 16,1-1 3-16,-1 1 0 0,1-1-11 0,-1 0 16 15,0 2-8-15,0-1 4 0,-3 2-3 0,4-3 5 16,0 2-5-16,-4 1 2 0,3-3 1 0,-1 2-3 16,-2 1 3-16,0 0 4 0,2-3-12 0,-2 3 9 15,0 0-5-15,0 0 3 0,0 0-2 0,0 0 4 16,0 0 2-16,0 0-2 0,3 0-1 0,-3 0 1 16,0 0-3-16,0 0 5 0,0 0-4 0,0 0-4 15,0 0 8-15,0 0-3 0,0 0-1 0,0 0 0 16,0 0-4-16,0 0-1 0,0 0 8 0,0 0-2 15,0 0 3-15,0 0-4 0,0 0-6 0,0 0 1 16,0 0 5-16,0 0-1 0,0 0-4 0,0 0 7 16,0 0-2-16,0 0-4 0,0 0 1 0,0 0 3 15,0 0 1-15,0 0 3 0,0 0-8 0,0 0 3 16,0 0-1-16,0 0 9 0,0 0-12 0,0 0 6 16,0 0-6-16,0 0 6 0,0 0 3 0,0 0-11 15,0 0 7-15,-10 4-1 0,10-4 1 0,0 0-3 16,0 0-3-16,-4 2 7 0,4-2 0 0,0 0-3 15,0 0-2-15,0 0 8 0,0 0-8 0,0 0 3 16,-1 2 0-16,1-2-1 0,0 0 1 0,-2 3-2 16,2-3-1-16,0 0 1 0,0 0 2 0,-4 1-1 15,4-1-2-15,0 2 2 0,0-2-1 0,0 0 1 16,-3 3-1-16,3-3 1 0,0 0 7 0,-3 2-12 16,3-2 3-16,-1 3-4 0,1-3-5 15,-3 3 0-15,0-1-5 0,3-2-2 0,-4 4-3 0,1-1-15 16,-1 1-40-16,1 0 18 0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  <inkml:channel name="T" type="integer" max="2.14748E9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12T13:01:15.5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74 1425 103 0,'0'0'105'0,"0"0"-4"0,0 0 7 16,0 0-5-16,0 0-2 0,0 0 2 0,0 0-3 16,0 0-2-16,0 0-2 0,0 0-1 0,0 0-3 15,0 0-3-15</inkml:trace>
  <inkml:trace contextRef="#ctx0" brushRef="#br0" timeOffset="1987.49">2001 1448 94 0,'0'0'99'15,"0"0"-3"-15,0 0-5 0,0 0-3 0,0 0 9 16,0 0-6-16,0 0 1 0,0 0-10 0,0 0-6 16,0 0-2-16,0 3-7 0,0-3 3 15,0 0-7-15,-1 5-3 0,1 0 3 0,1-2-6 0,-1-3-10 16,0 12 1-16,-1-5-6 0,1 1-5 15,1 1 1-15,-1 2-4 0,0 3 1 0,3-2-11 16,-2 1 3-16,2 5-7 0,1 2-1 0,-2-3 4 16,2 4-4-16,-1 0 1 0,0-1-3 0,-1 2-11 15,1 2 9-15,-1-1-4 0,-1 2 0 0,2 0 2 16,0-1-1-16,-2 3 0 0,-1-3-10 0,1 0 5 16,1 1-3-16,-1-3 3 0,-1-1-2 0,3-3-1 15,-3 1 4-15,0-4-2 0,2-4-5 0,0-1 0 16,-2-4-4-16,0 2-8 0,0-3-2 0,0-5-17 15,0 8-4-15,0-6-13 0,0-2-7 0,2 6-20 16,-2-6-27-16,0 0-19 0,0 0-14 0,0 0-85 16,0 0-238-16,0 0 105 0</inkml:trace>
  <inkml:trace contextRef="#ctx0" brushRef="#br0" timeOffset="2573.52">1670 1533 1 0,'0'0'108'0,"0"0"-1"0,0 0-9 0,0 0-10 15,0 0-6-15,0 0-7 0,0 0-6 0,0 0 0 16,0 0 0-16,0 0-8 0,14-9 1 0,-5 5 5 15,3 0-1-15,2-2-9 0,6 0-7 0,1-1 6 16,2 1-8-16,-1-2-2 0,2 1-2 0,0-1-4 16,1 1-7-16,2-3-4 0,0 2-2 0,-2 3-5 15,2-2 1-15,-3 1-1 0,0 2-8 0,-1-2 3 16,-1 2-3-16,2-1-2 0,-3 3 3 0,-4-1-10 16,-3 3-5-16,0 1 6 0,0 0-20 0,-4 2-8 15,4-3-23-15,-4 1-12 0,-1 2-18 0,-2 0-24 16,-2-1-13-16,-2 4-85 0,1-2-212 0,-4 0 94 15</inkml:trace>
  <inkml:trace contextRef="#ctx0" brushRef="#br0" timeOffset="2911.33">2429 1411 150 0,'-17'15'157'0,"13"-11"3"0,-3 3-11 0,1 0-14 16,-1 4 0-16,0 2-12 0,0 4-9 0,-1 2-10 15,2 1-10-15,2 3-5 0,0 1-4 0,0 2-4 16,-1 0-1-16,1 1-17 0,4-1 0 0,0 1-9 15,0 0-2-15,1-1-6 0,1 0-3 0,1-1-5 16,1 1-6-16,0-2-4 0,0-1-6 0,2-3 2 16,-3-6-6-16,0 4-6 0,2-2 2 0,-2-4-12 15,1 0-17-15,1-1-18 0,0-1-19 16,-1-4-34-16,-1-2-17 0,0 0-28 0,1-2-25 16,-4-2-110-16,0 0-287 0,10 2 128 0</inkml:trace>
  <inkml:trace contextRef="#ctx0" brushRef="#br0" timeOffset="3386.26">2529 1676 84 0,'0'0'144'16,"0"0"1"-16,0 0-12 0,-1 20-10 0,-1-11-8 15,5 4 7-15,-4 1-22 0,2 0-3 0,-1 0-8 16,3 0-8-16,-3-1-3 0,3 1-8 0,-2-2-6 16,1-2-6-16,-1-3-7 0,0 3-5 0,2-2-7 15,-3 0-4-15,0-3 5 0,2 1-12 0,-1-2 1 16,-1-4-2-16,2 6 2 0,-2-6-1 0,0 0 2 16,2 4 1-16,-2-4-2 0,0 0-3 0,0 0-7 15,0 0-11-15,3-20-3 0,-3 8-6 0,0 0-6 16,2-8-12-16,0 0-2 0,-2 2 0 0,3-5-13 15,0 3 0-15,1 2 1 0,-1 3-3 0,1-4 4 16,3 5 9-16,-1 4-5 0,-2-3 9 16,3 6-1-16,-4-1-3 0,4 2 7 0,0 0-3 15,-3 5 4-15,1-1 0 0,-5 2 10 0,12 1-3 16,-12-1 3-16,14 5 8 0,-7 3 12 0,-1-1 2 0,2 2 8 16,1 4-4-16,-1-3 3 0,1 8 7 0,-1-3-3 15,-1 4-4-15,3-2 9 0,-6-2-2 0,2-1-3 16,1 4-3-16,-3 1-3 0,2 1 2 15,-2-7-2-15,0 6-3 0,-2-5-4 0,1-2 2 16,-2 3-5-16,2-4-2 0,-2 2 0 0,1-4-10 16,-1-1-24-16,-1-1-25 0,0 0-37 0,1-5-24 15,1 3-42-15,-2-5-116 0,0 0-289 0,0 0 127 16</inkml:trace>
  <inkml:trace contextRef="#ctx0" brushRef="#br0" timeOffset="3713.08">2853 1411 61 0,'7'16'139'0,"-4"-8"-4"0,1 1-4 0,-1 5 1 16,4-1-10-16,0 5 11 0,3 0-5 15,-3 1-6-15,3 2-1 0,-2-1-14 0,4 1-1 16,-2-1 2-16,-1 1-9 0,1 0-4 0,1-1-4 16,1 1-8-16,-4 3 1 0,2-5-6 0,0 1-5 15,-2 4-5-15,-2-1 0 0,0-4-7 0,-1 4-8 16,-3 2-2-16,-4-4-7 0,4-1-1 0,-2 2-3 16,-2-1-6-16,-1 1-3 0,-1-3-9 0,0-5-1 15,0 5-10-15,-2-9-17 0,3 3-16 0,-4-2-14 16,3-3-21-16,-2 0-19 0,2-3-38 0,1-2-35 15,3-3-28-15,0 0-166 0,-8 3-373 0,8-3 165 16</inkml:trace>
  <inkml:trace contextRef="#ctx0" brushRef="#br0" timeOffset="3987.94">3238 1816 150 0,'0'0'179'0,"0"0"-12"0,0 0-22 16,0 0-9-16,0 0-13 0,0 0-13 0,0 0-9 16,0 0-4-16,15-1-7 0,-8 1-5 0,3-1-7 15,0-1-8-15,4-1-11 0,3 0-4 0,3 0-3 16,-5-1-3-16,1 0-8 0,2 2-11 0,0 0-8 15,-1 0-7-15,-1 0-18 0,-1 2-30 0,-2 0-19 16,-5-1-28-16,2-1-23 0,-10 2-27 0,16 3-113 16,-16-3-262-16,4 5 117 0</inkml:trace>
  <inkml:trace contextRef="#ctx0" brushRef="#br0" timeOffset="4197.05">3270 1918 129 0,'0'0'141'0,"0"0"-11"0,0 0 14 0,11 3-5 0,-11-3-12 15,13 1 0-15,-4 0-6 0,3 0-3 0,-3 1-5 16,0-2-12-16,1 0-10 0,3 0-10 16,1 0-10-16,0 0-5 0,0 2-11 0,-4-2-13 15,4 0-34-15,-4 0-27 0,-10 0-37 0,20-2-32 16,-10 2-49-16,-2 0-114 0,-8 0-272 0,16 0 121 15</inkml:trace>
  <inkml:trace contextRef="#ctx0" brushRef="#br0" timeOffset="6033.14">4218 1102 2 0,'0'0'90'0,"-3"-4"-8"0,-1 2 6 0,4-1-1 16,-3 1 0-16,3 2-17 0,-7-4 4 0,4 0-9 15,-1 1 2-15,1 0-6 0,-1-1-6 0,1 1-7 16,-1-1-1-16,1 2 11 0,-2-1-3 0,0 2-5 16,-3-3-6-16,2 2-1 0,1 0-3 0,-2 1-9 15,0-3-4-15,1 4 0 0,-1-4-4 0,1 4-1 16,1-2-5-16,-1 2 0 0,0 0 0 0,6 0-2 15,-8 0 0-15,2 1-5 0,2 0 3 0,0 1 4 16,0 0-9-16,1 2-7 0,-3 1 7 0,5 1-8 16,-1 3 9-16,-2 4-1 0,1 0 0 0,3 9 3 15,0-3-5-15,3 3 11 0,0-2-9 0,1 3-4 16,0-3 2-16,3 4-1 0,-2-3 0 0,0 1 3 16,-1-3-2-16,2 3 0 0,1-2-1 0,-3-1-1 15,1 0 3-15,-1 1 0 0,0-1-7 0,-3 1 6 16,4-2 2-16,-4 1-2 0,-1-7 12 0,0 8-8 15,0-9 4-15,-3 8-1 0,-1-5 0 0,1-1 1 16,2-2-1-16,-5 1 1 0,2 0 3 0,-2-2-3 16,2-3-4-16,1 1 1 0,-1-1-2 0,1-1 3 15,2-2-1-15,-2-1 0 0,2 1-9 0,1-4 1 16,-2 4-4-16,2-4 0 0,-3 2-9 0,3-2-2 16,0 0-4-16,0 0-7 0,0 0-1 0,3 6 5 15,-3-6 0-15,4 4 2 0,-1-2-1 16,0 1 5-16,1 1 1 0,1 1 3 0,0 2-1 15,-1 1-2-15,1 0 3 0,0 1 4 0,2 1 4 0,-1 4-2 16,-2 0-1-16,3 3 7 0,-4-3-1 0,3 3-3 16,-2 5 4-16,-3-1 1 0,1 1 2 0,-1 2 1 15,-1-3 0-15,-1 6 12 0,-4-1-2 0,1 8 9 16,1-8 0-16,-1 0 4 0,-3 0-4 16,0-1-4-16,0 1 3 0,1-2-4 0,-1 0-4 15,0 1 1-15,0-1-6 0,0-2 7 0,0-2-5 0,2 1-2 16,0-2-3-16,0 0 2 0,2-1 0 0,-3-6-4 15,5 2 3-15,-2 0-3 0,0 0 0 0,3-1-2 16,-1 1 0-16,-1 0 1 0,2-2-5 16,2 2 5-16,-1-2-4 0,-1 1-5 0,3-5-15 15,1 1-5-15,-1 0-24 0,4-1-17 0,-3 0-15 16,3-2-17-16,0-2-24 0,3-1-35 0,-4 0-82 16,2-3-256-16,-8 0 113 0</inkml:trace>
  <inkml:trace contextRef="#ctx0" brushRef="#br0" timeOffset="6533.49">4700 1139 77 0,'0'0'136'0,"0"0"-19"16,0 0 1-16,0 0-13 0,0 0 3 15,0 0 5-15,0 0-7 0,0 0 1 0,-2 10-2 16,2-5-4-16,0 2-8 0,0 1-8 0,-4 5-6 15,4-1-8-15,0 8-2 0,-3-7-6 0,2 7-6 16,-2-1-4-16,0 0-5 0,3 1-5 0,-3 0-5 16,2 1-5-16,1-2-2 0,-3 1-2 0,3-2-6 15,-3 4-1-15,3-5-13 0,0-4-13 0,0 0-27 16,0 2-31-16,0-2-47 0,3-4-43 0,-3 1-129 16,0-2-303-16,3-2 135 0</inkml:trace>
  <inkml:trace contextRef="#ctx0" brushRef="#br0" timeOffset="7041.27">6035 1262 112 0,'0'0'183'16,"0"0"-23"-16,0 0-7 0,0 0-10 0,-10 9-8 15,7-3-12-15,-1 3 0 0,-3 3-10 0,0 2-7 16,3-3-13-16,-2 3-4 0,-1 0-12 0,4 0-6 16,-4-2-7-16,3 3-7 0,1-4-10 0,-1 2 0 15,1-4-13-15,0-1-5 0,1-1-17 0,-1 2-15 16,1-5-26-16,2 1-12 0,0 0-40 0,-2-4-40 16,2-1-29-16,-2 4-108 0,2-4-279 0,0 0 123 15</inkml:trace>
  <inkml:trace contextRef="#ctx0" brushRef="#br0" timeOffset="7236.04">5984 1025 123 0,'0'0'125'0,"0"-3"-18"0,0 3-9 16,3-3-10-16,-3 3-10 0,3-1-21 0,-3 1 3 15,4-6-15-15,-1 5-15 0,1 0-25 0,3-1-17 16,-4 0-22-16,7 1-18 0,-3 0-68 0,-1 1-130 16,-1 0 58-16</inkml:trace>
  <inkml:trace contextRef="#ctx0" brushRef="#br0" timeOffset="7602.17">6201 1066 104 0,'9'-2'156'0,"-6"1"-3"0,2-2-15 0,-1-1 4 15,2-1-10-15,1 1-9 0,2-2-7 0,-2 1-6 16,0-2-9-16,1 0-8 0,-1-3-11 0,2-1-1 16,-4 4-17-16,-1-2-4 0,1 1-1 0,-3-1-11 15,1 2-3-15,0-1-8 0,-3 3-1 0,4-2-7 16,-7 3 1-16,3 0-7 0,-1 0 4 0,1 1-6 15,0 3-4-15,-3-2 2 0,-1 1-4 0,4 1 2 16,-8 4-9-16,3 2 4 0,0 0-2 0,-1 6 4 16,2-2-10-16,-3 4 7 0,1 5-4 0,3-1-3 15,-1 3 3-15,-1-1 0 0,0 4 0 0,4-2-4 16,-2 4 4-16,0-2 1 0,-1-1 1 0,3 0-4 16,-1 2 4-16,2-2-3 0,0-2 4 0,0 0-6 15,0 1-2-15,0-2-4 0,3 0-7 0,-3-1-14 16,0-5-10-16,0 0-14 0,0-1-12 0,1-2-21 15,1-1-10-15,-1-3-32 0,1 0-20 0,-4-1-14 16,1-2-90-16,-3-1-265 0,4-3 119 0</inkml:trace>
  <inkml:trace contextRef="#ctx0" brushRef="#br0" timeOffset="7807.05">6156 1352 28 0,'0'0'123'0,"17"-1"-17"15,-7 0-5-15,-2-3-29 0,2 0 8 0,4 3-2 16,0-3-6-16,2 3-9 0,4-6-13 0,2 4-1 16,-1 0-10-16,2-1-27 0,1 1-27 0,-2-1-21 15,5 1-21-15,-3-1-71 0,1 2-138 0,-1 2 61 16</inkml:trace>
  <inkml:trace contextRef="#ctx0" brushRef="#br0" timeOffset="8266.79">7029 1229 63 0,'-8'8'173'0,"5"-4"-9"0,-1-1-15 0,-2 2-7 0,2 1-11 16,-3 0-10-16,4 1-11 0,-4-1-10 0,6 1-6 16,-1-2-8-16,-2 4-10 0,1-2-9 0,-1 2-2 15,1-1-12-15,3 0-5 0,-1 1-1 0,-2-4-7 16,3 0-1-16,-3 0-8 0,3 0 0 0,-3-1-6 16,3 0 3-16,0-4-7 0,-1 4-2 0,1-4-5 15,0 0-6-15,0 4-4 0,0-4-8 0,0 0 1 16,0 0-15-16,4-15 0 0,-1 8-2 15,1-4-1-15,-1-1-14 0,1-2 8 0,2 1-5 16,-2-2 6-16,3-2 1 0,0 3-3 0,-1-1 1 16,0 2 0-16,-1 1 8 0,2 2 3 0,-4 1-3 15,3 2 7-15,-1 1-1 0,-2 2 2 0,4-1 6 16,-4 3 6-16,4 0 3 0,-7 2 2 0,8 0 3 0,-8 0 5 16,12 4 5-16,-5-1 1 0,0 2 5 15,1 0-8-15,-1 2 14 0,0 0 6 0,0 3-1 16,-1 3 1-16,1-3-3 0,0 2-3 0,-3 0-10 15,-1 0 7-15,0 0-7 0,0 2 2 0,-2-2-5 16,2-3-2-16,-3 0 3 0,0 0-2 0,0 0-2 16,0-1-9-16,0-1-13 0,-1-1-21 0,1 0-21 15,1-3-36-15,-1-3-35 0,0 5-44 0,0-5-103 16,0 0-287-16,0 2 127 0</inkml:trace>
  <inkml:trace contextRef="#ctx0" brushRef="#br0" timeOffset="8469.67">7342 1251 137 0,'9'0'131'16,"-4"-2"-9"-16,-5 2-10 0,10-1-18 0,-3 0-3 15,2 0-17-15,-2 0-2 0,-2 0-5 0,4 0-13 0,-1-1-6 16,-8 2-19-16,14-2-19 0,-7 0-22 15,0 2-30-15,0 0-19 0,-7 0-29 0,6 0-50 16,-6 0-150-16,0 0 66 0</inkml:trace>
  <inkml:trace contextRef="#ctx0" brushRef="#br0" timeOffset="8662.56">7328 1337 118 0,'4'2'135'0,"-4"-2"-5"0,10 2-5 0,-1-2-17 16,-1 0-4-16,2 0-14 0,0 0-14 0,-2-2 0 15,4 0-6-15,7 1-12 0,-5-2-22 0,0-1-28 16,2 1-20-16,-2-4-30 0,0 1-28 0,3 1-31 16,-3 0-51-16,0 2-164 0,-3-2 73 0</inkml:trace>
  <inkml:trace contextRef="#ctx0" brushRef="#br0" timeOffset="9030.84">7759 1148 42 0,'7'-11'174'0,"-3"-1"-8"0,-1-1-5 0,1 2-9 15,2-3-15-15,-2 2 1 0,-1-2-5 0,1 0-11 16,-1 3 4-16,-3-3-9 0,3 4-6 0,-6 1-4 16,7 1-1-16,-4 0-8 0,2 5-5 0,-1-1-7 15,-1 1-9-15,0 1-9 0,0 2-6 0,-1-4-2 16,1 4-14-16,0 0-3 0,0 0-3 0,0 0-3 0,-2 16-6 16,-2-5 1-16,4 3-8 0,-3 0 2 15,3 4 2-15,-1 2-7 0,-2 0 0 0,3-4-8 16,0 5 6-16,0 0 0 0,0-2-3 0,0 0-3 15,0 1-1-15,0-6-2 0,-3 5 0 0,3-6-3 16,0 5 1-16,-1-6-5 0,1 2 0 0,-3-3-9 16,7 2-14-16,-4 0-7 0,0-3-21 0,0 0-14 15,-1-1-27-15,2-1-14 0,-2-4-23 0,-2 1-17 16,3-1-33-16,0 1-24 0,-3-1-103 0,3-4-329 16,-7 5 145-16</inkml:trace>
  <inkml:trace contextRef="#ctx0" brushRef="#br0" timeOffset="9225.76">7707 1386 159 0,'6'-1'156'0,"2"0"-11"0,2 0-6 15,-2-2-9-15,4 3-17 0,0-4-8 0,2 2-4 16,-1 1-22-16,1-2-4 0,-1 3-11 0,0-2-30 15,-4 1-36-15,0-1-28 0,1 3-40 0,-3-1-39 16,-2 2-73-16,2 0-197 0,-7-2 88 0</inkml:trace>
  <inkml:trace contextRef="#ctx0" brushRef="#br0" timeOffset="10271.94">4618 2151 108 0,'-3'8'142'16,"-1"1"-12"-16,1 3-4 0,-1 3-5 0,0-2-3 15,-2 7-4-15,0-2-6 0,2-3-7 0,-1 4-4 16,0 0-9-16,0 1-11 0,1-6-5 0,-1 5-2 0,1-1-14 15,3-4-5-15,-2 0-3 0,0 0-3 0,2-1-5 16,-1 1-10-16,1-6 5 0,-2 5-9 0,3-4-12 16,0-1-13-16,0-1-18 0,-3-2-15 15,3 0-26-15,0-3-23 0,0 2-25 0,0-2-22 16,0-2-105-16,-1 3-253 0,1-3 113 0</inkml:trace>
  <inkml:trace contextRef="#ctx0" brushRef="#br0" timeOffset="11151.56">4404 2220 4 0,'0'0'160'0,"0"0"-18"0,0 0 8 16,1-2-8-16,-1 2-4 0,0 0-13 0,0 0-4 15,0 0-10-15,0 0-8 0,0 0-10 0,0 0-11 16,0 0-7-16,0 0-3 0,0 0-11 0,0 0-5 16,0 0-10-16,0 0 1 0,0 0-6 0,0 0-3 15,0 0-8-15,0 0-3 0,0 0 1 0,0 0-6 16,0 0 2-16,0 0-4 0,0 0-7 0,0 0 6 15,0 0-4-15,0 0 1 0,0 0-2 0,0 0-3 16,0 0-2-16,0 0-6 0,6 5 7 0,-6-5 1 16,0 0-2-16,0 0-2 0,0 0-4 0,0 0 5 15,0 0-3-15,0 0 3 0,0 0-4 0,0 0-1 16,0 0-4-16,0 0 5 0,0 0-5 0,0 0 3 16,0 0 2-16,0 0-3 0,0 0 3 0,0 0-4 15,0 0 0-15,0 0 3 0,0 0 2 0,0 0-7 16,0 0-3-16,0 0 5 0,0 0 7 0,0 0-7 15,0 0-1-15,0 0 0 0,0 0 1 0,0 0-3 16,0 0 6-16,0 0-2 0,0 0-1 0,0 0-4 16,0 0 4-16,0 0 4 0,0 0-1 0,0 0-5 15,0 0 6-15,0 0-12 0,0 0 4 0,1 2-1 16,-1-2 5-16,0 0-3 0,0 0-4 0,0 0 4 16,0 0-1-16,0 0 2 0,0 0 0 0,0 0-5 15,0 0-1-15,0 0 3 0,0 0-2 0,0 0 1 16,0 0-2-16,0 0 1 0,0 0 2 0,0 0 0 15,0 0-1-15,0 0 3 0,0 0 2 0,0 0-5 16,-1 5 3-16,1-5-6 0,0 0 1 0,0 0 7 16,0 0-3-16,0 0 7 0,0 0-1 0,0 0-1 15,0 0-6-15,0 0 2 0,0 0 3 0,0 0-3 16,0 0 4-16,0 0 2 0,0 0-5 0,0 0-2 16,0 0 5-16,0 0 4 0,0 0-2 0,0 0-5 15,0 0 0-15,0 0 5 0,0 0-4 0,0 0 2 16,0 0 0-16,0 0-1 0,0 0 0 0,0 0-1 15,-4 2 7-15,4-2-3 0,0 0 3 0,0 0-6 16,0 0 0-16,0 0 0 0,0 0 0 0,0 0-1 16,-2 1-3-16,2-1-4 0,0 0 9 0,0 0 2 15,0 0-4-15,0 0 3 0,0 0 0 0,0 0-2 16,0 0 4-16,0 0-8 0,0 0 2 0,0 0 4 16,0 0-2-16,0 0 1 0,0 0-2 0,0 0 1 15,0 0 4-15,0 0-4 0,0 0 1 0,0 0 2 16,0 0 0-16,0 0 0 0,0 0-3 0,0 0-1 15,0 0-4-15,0 0 5 0,0 0-2 0,0 0 2 16,0 0 4-16,0 0-7 0,0 0 4 0,0 0-13 16,0 0 5-16,0 0-5 0,0 0-2 0,0 0-11 15,0 0-22-15,0 0-12 0,0 0-24 0,0 0-34 16,0 0-36-16,0 0-98 0,0 0-271 0,0 0 120 16</inkml:trace>
  <inkml:trace contextRef="#ctx0" brushRef="#br0" timeOffset="12313.13">4248 2257 36 0,'0'0'105'16,"0"0"-8"-16,0 0-12 0,0 0 2 0,0 0-3 16,0 0-7-16,0 0-9 0,0 0-8 0,0 0 3 15,0 0-7-15,0 0 4 0,0 0-6 16,0 0 10-16,0 0-19 0,0 0-5 0,0 0 2 15,-12 0 3-15,12 0-11 0,-1-4-3 0,1 4-3 16,-3-6-8-16,3 3 1 0,0-1 0 0,2-1-22 0,-2 0 16 16,1-1-8-16,2 0-1 0,-2-1 1 0,3 0-9 15,1-2 15-15,0-2-7 0,2 4-3 16,3-3-3-16,-1-1 3 0,0 0 0 0,4 2 1 16,-2 0-9-16,2-1 8 0,1 3 4 0,-4-1 3 15,4 0-7-15,-3 1 4 0,2 2 0 0,-4 2-1 0,0 0 5 16,-3 0 5-16,2 1-21 0,1 1 7 0,-3 1 5 15,-1 1 1-15,2 2-2 0,-1-1 4 16,-2 0-2-16,2 1-3 0,-2-1 0 0,0 2 6 16,0 0 3-16,-1 0 6 0,3 1 8 0,-5 1 3 15,2-1 11-15,-2 0-2 0,2 1-1 0,-3 2 6 16,0 0-9-16,2 0 4 0,-4 0 0 0,2 4-1 0,-4-2 0 16,1 0-9-16,0-1 3 0,1 1-5 0,-3 3 0 15,0-3-2-15,-1 1 0 0,-1-1 1 16,0 1-3-16,-1-1-4 0,1 0-1 0,-2 2-1 15,1-1-4-15,-1-2-1 0,-1 0-4 0,-1 1 6 16,4 0-9-16,-6-2-1 0,2 1-2 0,-2-3-5 0,1 1 0 16,0 0-7-16,1-2 5 0,-1 0-4 0,3-2 1 15,1 1 1-15,1-3-4 0,-2 1 1 16,3-1 1-16,1 0-6 0,-1-1-7 0,1 0-3 16,0-1-1-16,5 1-9 0,-11-3 8 0,10 3-12 15,-2-3-4-15,0 0-1 0,0-1 0 0,3 0 7 16,0 0 0-16,0 0 3 0,0 1 3 0,0 0 6 0,3-1 1 15,0-1-1-15,-2 1 2 0,2 0-1 0,1 2 1 16,-1-2 8-16,1 2 3 0,-1-1-10 16,3 1 12-16,-3 0-7 0,2 1 10 0,-1-1 4 15,-4 2-2-15,12-2-4 0,-7 2 6 0,4 2 7 16,-4 0-12-16,4 0 3 0,-1 1 4 0,-1-1 4 16,0 3 1-16,3-2-2 0,-3 2 1 0,0 1 3 0,0 1 1 15,0-2-7-15,2 0 4 0,-1 1 4 16,-2 1-3-16,0 0 10 0,-1 0-2 0,4 4-1 15,-5-3 2-15,0-1 2 0,0 1-2 0,2-1 4 16,-2 0-4-16,-2-3-8 0,1 4-6 0,-1-4 9 16,0-1-10-16,-1 2 9 0,2-2 0 0,-2 1 0 0,1-2-6 15,-1 0 5-15,-1 1-4 0,0-3 3 0,3 4 0 16,-3-4 0-16,3 1 1 0,-3-1-7 16,0 0 1-16,0 0 6 0,0 0-2 0,0 0 1 15,0 0 0-15,0 0 1 0,5-4-2 0,-2 1 7 16,-1 0 1-16,-1 1-4 0,0-1 3 0,1 0 0 15,-1-1-1-15,-1 1-2 0,0 0-2 0,2-1 1 0,-1-1-1 16,-1 1-1-16,2-2 0 0,-1 2-1 16,0-1-4-16,-1 0 6 0,0 0-4 0,2 2 0 15,-1-1-8-15,1 0 0 0,-2 1-3 0,0 3 2 16,1-6-10-16,-1 4 0 0,1-1-16 0,-1 3-2 16,0-2-12-16,0 2 3 0,0 0-40 0,0-4-9 15,0 4-10-15,2-3-13 0,-2 3-20 0,0 0-82 0,0 0-234 16,0 0 104-16</inkml:trace>
  <inkml:trace contextRef="#ctx0" brushRef="#br0" timeOffset="15058.34">4522 2190 11 0,'0'0'70'0,"0"0"9"0,0 0-16 16,0 0 10-16,0 0 5 0,0 0-18 0,0 0-7 16,0 0-2-16,0 0 10 0,0 0-13 0,0 0 4 15,-3 2-10-15,3-2 2 0,0 0 5 0,0 0-12 0,0 0 6 16,0 0-7-16,0 0-5 0,0 0-5 0,0 0-7 15,0 0 5-15,0 0-10 0,0 0 2 16,0 0 5-16,0 0-2 0,0 0-4 0,0 0-3 16,0 0 1-16,0 0-5 0,0 0 12 0,0 0-6 15,0 0 5-15,0 0 4 0,0 0 3 0,0 0 4 0,0 0-13 16,0 0 13-16,0 0-1 0,0 0 0 0,0 0 3 16,0 0 2-16,10-4 4 0,-7 1 3 0,-3 3-4 15,4-3-1-15,-1 2 5 0,0 0 1 16,1-1 0-16,-1 1 2 0,1-2 3 0,3 0 4 15,0-1 1-15,2 0-1 0,-1 0 5 0,-1 0 2 16,3 0 0-16,4-2 5 0,0 0 7 0,0 1-1 0,6-4-5 16,-2 4-2-16,2-3 1 0,1 0-4 0,0 2-5 15,1 1-4-15,-3 1 0 0,2-3-5 16,-4 4-5-16,-3-1-1 0,3-2-2 0,-3 4-8 16,3-2 0-16,-3 0-4 0,2 0-3 0,-3 2-2 15,1 0-2-15,-5 0-3 0,1 0-2 0,0 0 1 16,0 0 2-16,-3 1-2 0,0 0-4 0,-3 0-2 0,2 1 1 15,-2-2-1-15,-1 0-1 0,-3 2 0 0,7 0 0 16,-7 0-1-16,4-1-4 0,-4 1 3 16,0 0 1-16,0 0-3 0,3-3 1 0,-3 3 1 15,0 0-2-15,0 0-3 0,0 0-2 0,0 0-3 16,0 0-10-16,0 0-16 0,0 0-12 0,0 0-9 16,6 0-23-16,-6 0-20 0,0 0-29 0,0 0-32 0,0 0-25 15,0 0-29-15,0 0-165 0,0 0-406 16,0 0 181-16</inkml:trace>
  <inkml:trace contextRef="#ctx0" brushRef="#br0" timeOffset="15609.04">5246 2020 124 0,'0'0'157'0,"0"0"-6"15,0 0-9-15,-8 4-13 0,5-2-13 0,-1 0-5 16,-2 2-8-16,2 1-11 0,-2 1-2 0,1 2-9 15,-2-1-3-15,1 0-8 0,-4 6 0 0,3-4-9 16,0 4-3-16,-3 4-5 0,0 0-2 16,3 2-2-16,0-1 3 0,0 3 2 0,-3 3-6 0,5-1 7 15,-1 0-3-15,0 1 0 0,2-2-6 0,-3 3-7 16,3-3-1-16,0-1-6 0,2 1-6 0,-2 0 0 16,3-2-3-16,1-4 0 0,-2 4-4 0,2-2-6 15,0-4 4-15,2-1-8 0,0 0-1 16,1-2-5-16,-3-2-12 0,3 0-15 0,0-2-11 15,0 1-9-15,-2-2-19 0,3-2-11 0,-1-2-32 0,1 2-15 16,1-3-15-16,-5-1-25 0,8 2-114 0,-8-2-298 16,0 0 133-16</inkml:trace>
  <inkml:trace contextRef="#ctx0" brushRef="#br0" timeOffset="16214.22">5405 2102 89 0,'-1'4'150'0,"0"2"3"0,-1-1-11 0,2 1-8 16,-3 3-4-16,2-1-2 0,-2 5-4 0,3-5-11 15,-4 5-9-15,1 1-3 0,0-2-4 0,0 1-11 0,1-1-3 16,0-1-8-16,-2-2-4 0,3-1-7 0,-1 0-8 16,-1-2-5-16,2-1-5 0,-2 1-6 15,3-4-2-15,0 3-3 0,0-3-4 0,-1 3-2 16,-1-4-6-16,2-1-3 0,0 0 1 0,0 0-4 15,0 0 0-15,0 0-3 0,0 0 1 0,7-13-8 16,-4 7-4-16,-1-3-7 0,2 0-2 0,0-3 1 16,2 0-5-16,-1 0-2 0,1 0 4 0,0 0-2 15,-1-2-4-15,1 3 1 0,0 1 2 0,-1-2 0 16,2 4 6-16,-1-1-3 0,1-1-1 0,-3 4 6 16,2 2-2-16,-1 0-3 0,2 0 1 0,-4 0 6 15,1 2-2-15,2 0-3 0,-2 2 6 0,-4 0 0 16,7 1 6-16,-1 0 3 0,-5 2 7 0,2 1 1 15,0-1 1-15,1 2 2 0,-1-1-1 0,0 4 5 16,-2 0-5-16,2-1-1 0,-3 2 7 0,0 0-9 16,0 2 1-16,3 2-1 0,-6 0-5 0,3 0 2 15,0 0-4-15,0 0 5 0,-3 0-1 0,3-4-4 16,-4 1 0-16,4-1-2 0,-3 0 0 0,3 0 2 16,-1-2-7-16,-2 1 6 0,0 1-10 0,3-2-2 15,-3 0-11-15,2 1-14 0,-2-2-19 0,3-3-22 16,0 1-23-16,-3-1-21 0,3-3-20 0,0 4-19 15,0-4-22-15,0 0-102 0,0 0-301 0,0 0 133 16</inkml:trace>
  <inkml:trace contextRef="#ctx0" brushRef="#br0" timeOffset="16503.28">5725 2110 171 0,'-1'6'190'0,"-1"-2"-5"0,0 3-13 15,0 1-9-15,-1 1-11 0,3 0-4 0,-4 5-7 16,3 0-2-16,-1 0-10 0,1 5-5 0,-2-1-9 16,2-1-6-16,-1 3-7 0,2-6-12 0,0 7-5 15,-1-1-8-15,-1-6-9 0,0 5-4 0,0-2-7 16,1-2-5-16,-2 0-8 0,0-2-3 0,0 0-7 15,3-2 0-15,-4-1-6 0,4-3-8 0,-3 3-17 16,3-6-22-16,-1 2-25 0,1-2-20 0,-3 0-33 16,3-4-34-16,0 0-24 0,0 2-42 0,0-2-142 15,0 0-367-15,0 0 164 0</inkml:trace>
  <inkml:trace contextRef="#ctx0" brushRef="#br0" timeOffset="16900.07">5815 2249 154 0,'0'0'161'16,"0"-2"-9"-16,0 2-17 0,3-3-7 0,-1 2-13 0,0-2-12 15,4 0-4-15,-2 2-9 0,2-3-16 0,-2 3 4 16,3-2-8-16,0 3-2 0,0-4-2 0,0 6-2 15,0-2-2-15,0-1-17 0,0 0 2 0,-1 3 5 16,1 2-3-16,-1-2 0 0,-1 3 1 16,-2 0 0-16,-1 2 0 0,-1 1 5 0,0 1 1 15,-3 3-1-15,-1 2 3 0,-1-2 3 0,-1 1 5 0,1 1 12 16,0-3-11-16,-2 2-3 0,3 0-4 0,-2-2-3 16,-1 2-5-16,3-4-1 0,-1 1-3 0,1-1-5 15,0 0-6-15,1 0-6 0,0-1-1 0,1-1-4 16,-1-3-8-16,4 2 3 0,-1 0-3 15,-1-1 3-15,2 0-6 0,-1-2-5 0,3 2-6 0,0-1-7 16,2-3-15-16,-2 2-8 0,3-3-9 0,-1 1-14 16,-2-2-9-16,5 1-25 0,-1-3-20 0,-1 1-25 15,3-2-23-15,0-3-19 0,1 0-14 0,-4 2-25 16,0-2-107-16,3 0-343 0,0-1 152 16</inkml:trace>
  <inkml:trace contextRef="#ctx0" brushRef="#br0" timeOffset="17274.87">6104 1939 27 0,'3'3'132'0,"1"5"-1"0,0-3 15 15,3 5 0-15,-2 3 4 0,3 3-5 0,-1-3-4 16,3 6-4-16,-2 0-6 0,2 0-7 0,-1 1-11 0,-1 2-9 16,-1 0-8-16,0 1-9 0,0 2 0 15,3-1-11-15,-4 0-7 0,1 1-4 0,-2-1-6 16,0 0-2-16,-2 3-8 0,-2-1-9 0,2-2-4 15,-5 0 1-15,-2 1-4 0,0-1-2 0,0 1-4 16,-5 0-2-16,2-3-3 0,-1 0-6 0,1-2-11 16,-2-1-15-16,2-2-11 0,0-3-22 0,0-2-5 15,-3 1-21-15,7-4-24 0,-4-3-27 0,3 2-27 16,1-4-29-16,-1 2-128 0,1-2-327 0,-1-3 145 16</inkml:trace>
  <inkml:trace contextRef="#ctx0" brushRef="#br0" timeOffset="17749.16">6525 2335 141 0,'0'0'196'16,"0"0"-10"-16,0 0-11 0,0 0-8 0,0 0-13 16,0 0-16-16,0 0-8 0,0 0-6 0,0 0 0 15,0 0-9-15,10-7-2 0,-3 3-12 0,0 1-10 16,3 1 1-16,4 0-7 0,0-1-3 0,0-2-2 16,3 3-2-16,-3 0-8 0,0-3-9 0,3 2-4 15,-4 0-4-15,2 1-6 0,-2 2 4 0,3-2-14 16,-4 2-9-16,-2 0-8 0,4 0-11 0,-4-3-12 15,1 3-18-15,-1-1-15 0,-3 2-20 0,0-1-25 16,-4 3-15-16,4-3-15 0,-7 0-19 0,7 4-18 16,-7-4-16-16,6 2-30 0,-6-2-101 0,0 0-318 15,0 0 141-15</inkml:trace>
  <inkml:trace contextRef="#ctx0" brushRef="#br0" timeOffset="18074.96">6663 2114 143 0,'0'0'169'0,"0"0"-6"0,-4 6 2 15,4-2-7-15,0 0-9 0,0 2 2 0,0 4-3 16,3 1 2-16,-3 1-3 0,0 1-7 0,1 1-9 16,-1 0-8-16,2 7-12 0,-1-1-4 15,-1 1-10-15,0-1-5 0,4 0-15 0,-4 1-3 16,3-1-9-16,-3-1-5 0,0-3-6 0,2-3-8 0,-1 3-4 16,0-2-11-16,-1 0-14 0,2-4-17 0,-1-2-27 15,-1 2-28-15,2-2-33 0,-1 0-45 0,0-3-42 16,1-1-52-16,-2-1-125 0,0-3-379 15,3 3 168-15</inkml:trace>
  <inkml:trace contextRef="#ctx0" brushRef="#br0" timeOffset="18826.93">7251 2120 37 0,'0'0'201'0,"0"0"-7"0,0 0-11 0,0 0-6 15,0 0-9-15,-3 8-12 0,1-2-1 0,2-1-7 16,-2 4-14-16,0 2-9 0,-1 2-3 0,3 1-8 15,-2 0-11-15,-1 4-8 0,1-3-8 0,1-1-11 16,-1 0-13-16,0 1 0 0,2-1-6 0,-2 0-5 16,1-2 0-16,1 2-10 0,-2-3-5 0,1-3-6 15,1 0-1-15,0-1-1 0,0-2-5 0,0 0 0 16,-1-1-3-16,2 0-2 0,-2-2-3 0,-1 2-2 16,2-1-5-16,0-3 2 0,0 3-3 0,0-3-2 15,0 0-9-15,0 0-3 0,0 0-5 0,0 0-4 16,0 0-2-16,2-12-4 0,-1 4-8 0,-1 2-6 15,3-7-2-15,1 3-13 0,-1-4 9 0,0 0-1 16,2-5 5-16,0 6-5 0,-3-6 3 0,4 6-2 16,-3-3 7-16,1 4 1 0,0-2 5 0,1 3-2 15,0-3 6-15,-1 1 2 0,2 1 4 0,-2 0 0 16,0 3 7-16,2 2-3 0,-2-2 4 0,2 1 1 16,-2 2 1-16,3 0 6 0,-4 1 2 0,1 2-4 15,-1 1 8-15,1 1 4 0,1-1 4 0,-5 2 0 16,9 1 9-16,-3 2 5 0,-2 0-1 0,2 3 1 15,-2 2 12-15,0 4-1 0,-1 1 4 0,3-1-2 16,-2 7 3-16,0 1 3 0,-1-2 0 0,1 2 0 16,-2-1 3-16,1 1 4 0,-3-1-6 0,1 1 0 15,-1-6-2-15,-1 1-4 0,1 3-4 0,0-4-2 16,0 0-5-16,-2-2 4 0,2-2-14 0,0-1 0 16,0 1-1-16,2-3-3 0,-4-3-12 0,2 0-16 15,0 0-16-15,0 0-19 0,2 0-36 0,-2-4-30 16,0 0-47-16,0 0-37 0,0 0-212 0,0 0-442 15,2-17 196-15</inkml:trace>
  <inkml:trace contextRef="#ctx0" brushRef="#br0" timeOffset="19285.14">7480 1859 19 0,'3'-2'168'0,"-3"-1"-6"0,3 0-15 0,-2 1-2 16,2-1-6-16,3 2-4 0,-3-1-14 0,1 2-7 16,-4 0-11-16,7-1-4 0,-7 1-7 0,8 1-9 15,-4 0-7-15,2 1-3 0,-2 1-4 0,2 4-4 16,-2-1-10-16,0 2-5 0,-1 0-5 15,0-1-1-15,-3 3-4 0,1-1-5 0,2 0-3 16,-3 4 3-16,-1-5-5 0,1 3-3 0,-2-2-6 0,1 1 2 16,1-2-3-16,-3 0 1 0,2 0-2 0,-3 1-1 15,2 0-4-15,-2-3-4 0,0 2 2 0,1-2-3 16,-1 0 5-16,1-2-7 0,0 0 0 16,2-1 2-16,-1 0-1 0,2-3-2 0,0 5 0 15,-1-4 2-15,1-1-2 0,-2 3-2 0,1-1 0 16,1-2-3-16,1 4 6 0,-1-4-6 0,3 4 5 0,0-2 5 15,3-1-1-15,1 1 4 0,1 1-1 0,-1 0 7 16,2-2-4-16,-1 0 3 0,3 0-1 0,2-1 3 16,1 2 2-16,0-4-7 0,0 1-6 15,0 1 3-15,0 1-4 0,-1-3-12 0,1 1-24 16,-4 1-38-16,1-1-49 0,-2 1-48 0,-1-1-59 0,1 1-127 16,-4-1-376-16,-2-1 166 0</inkml:trace>
  <inkml:trace contextRef="#ctx0" brushRef="#br0" timeOffset="19865.24">8290 2172 151 0,'0'0'170'0,"0"0"-12"15,0 0-18-15,0 0-12 0,-10 9-11 0,9-5-4 16,-2 3-1-16,0-2-5 0,3 3-5 0,-3 1-10 16,3-1-10-16,0 1-5 0,0-1-7 0,0 0-7 15,3 5-5-15,0-4-5 0,1-2-3 0,-1 1-5 16,4-2-2-16,0 1-1 0,0-1-6 0,2-2-1 15,-1-1-3-15,3 1 3 0,-1-2-10 0,0-4 4 16,3 2-3-16,-3-4-4 0,-1 1-2 0,1 0 2 16,-3-3-2-16,3 1-1 0,-3-1-2 0,0-1-1 15,-4 0 1-15,4-1-3 0,-7 0 0 0,3 0 0 16,-6 1-2-16,3-3-2 0,-3 2 2 0,-1 2-18 16,-3-4 6-16,1 4 3 0,-2-4 1 0,0 6-1 15,-1-3 5-15,-1 4-3 0,2-1-1 0,-1 1-1 16,-2 0 2-16,3 3-1 0,-1 0-8 0,2 1-12 15,1 1-13-15,2-2-10 0,-1 1-16 0,-1 3-20 16,3-2-15-16,2 1-16 0,-1 0-26 0,2 1-19 16,0-1-142-16,-1 0-318 0,1-3 142 0</inkml:trace>
  <inkml:trace contextRef="#ctx0" brushRef="#br0" timeOffset="20166.27">8627 1775 105 0,'-3'12'180'0,"0"-3"-15"0,0 2-4 15,-1 2-18-15,4 1-4 0,-3 5-5 0,-1-1-5 16,1 6-4-16,0-4-3 0,3 3 0 0,0 1-3 15,-4-1-5-15,4 2-12 0,0-1-3 0,-3-1-15 16,3 1-13-16,-1 0-2 0,-2-2-6 0,3 0-6 16,-3-2-9-16,3 0 0 0,-4-1-8 0,4-6-11 15,0-2-6-15,-3 1-22 0,3-3-14 0,-4 0-27 16,3-1-21-16,-1-2-23 0,2 2-24 0,-3-5-34 16,3 2-28-16,-2-3-143 0,2-2-338 0,-5 3 150 15</inkml:trace>
  <inkml:trace contextRef="#ctx0" brushRef="#br0" timeOffset="20413.2">8487 2141 45 0,'3'-2'131'16,"0"1"-3"-16,1-1-5 0,3 0-3 0,0-2-5 15,3 0-5-15,-1 2-9 0,3-2-8 0,1 0-9 16,-2-1-1-16,3 0-10 0,0 1-1 0,-1 0-13 0,1 0-5 16,0-3-7-16,2 2-5 0,3-2-13 15,-6 0-21-15,0 1-9 0,2-1-21 0,-1-1-20 0,-1 1-26 16,1-2-8-16,0 2-13 0,-4-3-15 16,3 0-83-16,-5 0-200 0,2 1 89 0</inkml:trace>
  <inkml:trace contextRef="#ctx0" brushRef="#br0" timeOffset="20790.95">8845 1885 22 0,'0'0'107'0,"-1"-2"4"16,1 2 9-16,0 0 1 0,-2 14-3 0,-2-6 5 15,1 1-1-15,2 5 8 0,-3 0 0 0,2 8 4 16,-1-3-4-16,-4 2 2 0,3 0-2 0,0 0-2 16,-2 1-6-16,1-1-4 0,0 1-10 0,1-3-10 0,0 0-5 15,1-3-11-15,0-3-6 0,-1 1-10 0,1 2-4 16,2-4-5-16,-2 0-6 0,0-4-6 15,0-1 0-15,3-2-9 0,0-1-2 0,-4 1-3 16,4-2-8-16,0-3-3 0,0 0-7 0,0 5-4 16,0-5-8-16,0 0-2 0,0 0-10 0,0 0-9 15,4-14-8-15,-1 5-11 0,1 0 2 0,-1-3-12 16,3-1 0-16,-2 2-7 0,3-1 1 0,-3 3 8 0,1 0 5 16,0 0 3-16,-2 3 0 0,3-1 7 15,-2 5 0-15,0 2 5 0,0-3 1 0,-1 0 1 16,1 2 5-16,-1 0 1 0,-3 1 8 0,7 4 0 15,-3 0 3-15,-1-2 0 0,0 2 2 0,0 0 4 16,-2 1 4-16,2 2 1 0,-1-2-2 0,0 1 1 0,1 2 0 16,-3-1 4-16,3 0-4 0,0 2 1 15,-2-4 0-15,1 0-6 0,-1 2-6 0,-1-3-18 16,3 0-18-16,-2-1-26 0,-1-3-38 0,0 4-22 16,3-1-17-16,-3-3-134 0,0 0-305 0,0 0 135 15</inkml:trace>
  <inkml:trace contextRef="#ctx0" brushRef="#br0" timeOffset="21131.28">8990 2173 87 0,'7'-5'109'0,"2"3"-11"0,-1-3-10 16,2 1-4-16,-2-2-7 0,-1 1-4 0,3-1-14 15,-3 1 0-15,0 0-3 0,-2 0-10 0,0 0-3 16,-2 0-9-16,1 0-1 0,-1 0 6 0,-3-3-14 16,0 4 8-16,-3 0-7 0,0 1-6 0,-1-1 8 15,0 1 9-15,-2 2-1 0,2 1 10 0,-3-1 6 16,0 1-4-16,0 2-7 0,1 0 6 0,-1 1-4 16,0 4-1-16,2-2-3 0,-1 5-9 0,2-2 5 15,-2 2-1-15,3 1-10 0,1 2-6 0,0 0-1 16,2 0 0-16,-1 1 0 0,2-3 1 0,-1 2 2 15,3-4-11-15,-2-1 3 0,2 0 0 0,0 1-4 16,-2-2-13-16,4 0-8 0,-3-3-9 0,1-1-23 16,0 0-24-16,1-2-9 0,-4-1-36 0,10 0-19 15,-4-1-91-15,-2-2-241 0,3-2 106 0</inkml:trace>
  <inkml:trace contextRef="#ctx0" brushRef="#br0" timeOffset="21421.1698">9216 2168 73 0,'2'8'128'0,"-2"-4"-6"0,0 4-1 15,0-4 0-15,0 0-2 0,0 4-10 0,0-4-14 16,0 1-4-16,0-2-12 0,0-3 3 0,0 5-2 16,0-5-3-16,0 4-4 0,0-4-6 0,0 3 4 15,0-3-8-15,0 0-1 0,0 0-9 0,2-10-6 16,-2 5-2-16,0-3-15 0,1-1 0 0,3 1-3 15,-4-1 0-15,3-4-6 0,-3 1-2 0,4 2 0 16,-4-1-1-16,3-2-6 0,0 6 2 0,-2-1-1 16,2 0-3-16,0 0-1 0,1 1-4 0,-1 1-10 15,1 0-7-15,-1 1-8 0,1 0-16 16,2 0-14-16,-2-1-12 0,2 2-7 0,0 0-11 0,1-1-6 16,-2 3-15-16,1 0-11 0,-2 1-122 0,2-1-252 15,-1 1 111-15</inkml:trace>
  <inkml:trace contextRef="#ctx0" brushRef="#br0" timeOffset="21914.58">9356 2125 122 0,'-1'5'124'16,"1"-1"-5"-16,0 1-14 0,1 0 0 15,-1 2 3-15,0-2-24 0,0 0-4 0,2 0-12 0,-1 0-4 16,2 0 1-16,-2-1-9 0,1 0-5 0,1 1-5 16,-1-2 1-16,3-3-8 0,-5 0-2 0,8 3-1 15,-8-3-2-15,11-3 2 0,-8 1-5 0,4-3 3 16,-1 0-5-16,1-1-9 0,-3-1 1 16,3-1-2-16,-1 0-4 0,-2-2-6 0,-1 2-2 15,1-5-8-15,-1 5 4 0,-2 0 0 0,-1-1 5 0,3 1 18 16,-3 5-4-16,0-2 9 0,0 2 0 0,0-2 1 15,2 3-2-15,-2 2-6 0,0 0 3 0,0 0-2 16,0 0-4-16,0 0-2 0,-5 10 6 0,4-2-5 16,0 0 5-16,-1 0-6 0,2 0-4 15,0 1-1-15,0 1 2 0,-1-3-4 0,1 2-1 0,1-2-2 16,-2-1-1-16,2 0 0 0,3 0 4 0,-1 1 2 16,1-3-4-16,1 0 7 0,-3-1-5 0,4-1 5 15,-2-1 3-15,-4-1 0 0,10 0 6 16,-4 0 0-16,-1-2 1 0,-2 0 0 0,4-5 4 15,-4 4-2-15,1-3 0 0,-1 1 2 0,1-3-7 16,-1 0-5-16,-1-2-4 0,-1 2-9 0,0-1 2 0,-1-3-5 16,0 4 5-16,0 0-6 0,3 1-2 0,-3-1-19 15,2 1-17-15,-2 2-18 0,0 1-16 0,0-1-25 16,1 2-17-16,-1 3-28 0,0-6-14 16,3 4-23-16,-3 2-102 0,3-2-302 0,-3 2 135 15</inkml:trace>
  <inkml:trace contextRef="#ctx0" brushRef="#br0" timeOffset="22149.45">9669 2069 108 0,'0'6'198'0,"0"-2"-15"0,0 3 0 0,0-2-8 16,0 2-5-16,0 1-7 0,0 1-12 15,0-2-14-15,-1 1-15 0,1 0-12 0,-2 0-8 16,2 0-12-16,0-1-10 0,2 0-6 0,-1-3-12 16,-1 2-10-16,1-3-17 0,1 1-20 0,-1 0-22 15,-1-4-33-15,0 3-26 0,0-3-35 0,0 0-23 0,0 0-28 16,0 0-135-16,6-7-311 0,-5 2 138 16</inkml:trace>
  <inkml:trace contextRef="#ctx0" brushRef="#br0" timeOffset="22314.34">9673 1943 11 0,'0'0'166'15,"0"-3"-14"-15,0 3-21 0,0 0-9 0,3-4-15 16,-1 2-14-16,-2 2-5 0,4-3-14 0,-4 3-14 16,7-1-13-16,-7 1-9 0,5 0-23 0,0-1-21 15,-5 1-26-15,9 2-22 0,-3-1-12 0,1 4-92 16,0-1-171-16,0-2 75 0</inkml:trace>
  <inkml:trace contextRef="#ctx0" brushRef="#br0" timeOffset="22674.12">9875 1998 124 0,'-5'2'118'15,"1"1"-6"-15,0-1-14 0,1 0-8 0,0-1-13 16,-1 1-8-16,3 0-8 0,-1 2-8 0,1-1-2 16,1-3-11-16,1 6-12 0,-1-4-1 0,2 2-1 15,-1-1-2-15,3-1-11 0,-2 3 2 0,1-3 0 16,-1 1 6-16,1 2-6 0,0-3-2 0,1 2 0 16,-1 0 7-16,1 0 9 0,-1 0-10 0,1 0 6 15,-1 1 4-15,0-1 10 0,-3 1 4 0,0 1 4 16,1-2 11-16,2 1-1 0,-3 0 5 0,-3 3-1 15,2-3 11-15,1 1 0 0,-6 1-4 0,4-1-5 16,-3 0-5-16,0 2-4 0,-2-4-6 16,1 1 0-16,3 0-10 0,-2-1 0 0,0-3-10 0,1 4-5 15,0-3-10-15,-2-1-11 0,3 1-7 0,-1 0-15 16,4-2-20-16,0 0-18 0,0 0-14 0,-10-4-21 16,10 4-23-16,-4-7-20 0,4 2-16 0,0 2-103 15,-1-1-275-15,1 4 123 0</inkml:trace>
  <inkml:trace contextRef="#ctx0" brushRef="#br0" timeOffset="23158.2">10066 2102 97 0,'0'0'164'0,"10"-1"-26"0,-10 1-8 0,10-2-3 16,-6 1 2-16,-1 1-7 0,4 0-8 0,-1-1-6 16,-1 1 1-16,1-1-4 0,1-1-4 0,0-1-11 15,1 3-8-15,1-4-10 0,-5 4-3 16,5-5-10-16,-2 4-4 0,0-3-6 0,-2 2-2 0,0-2-6 16,0 2-3-16,-1-2-4 0,1 0-4 0,-3 0-1 15,1-2-13-15,0 1-8 0,1-3-3 0,-4 1-11 16,0 0-6-16,3-1 1 0,-6 0 2 0,3 1-1 15,0 3 3-15,-4-4 3 0,4 4 3 0,-3-2 0 16,-1 1 2-16,1 2-6 0,-4 0 2 16,2 1-7-16,-4 0 1 0,2 2 6 0,0 0-6 0,0 2 4 15,-3 1 0-15,2 0 7 0,-1 3-5 0,2-1-3 16,0 2 6-16,-3 1-3 0,3 2 0 0,-1 1 2 16,1-1 2-16,1 1-2 0,2 1 3 0,-2 0 0 15,5-3 2-15,-2-1 3 0,3 2 8 16,0-2-5-16,-3 1-1 0,3 1 3 0,3-1-1 15,-3-2 11-15,4 3 3 0,-1-1 9 0,1-3-3 0,3 2 2 16,0-2 5-16,3 3 6 0,0 1-1 0,-1-5-1 16,-1 2-1-16,5-3-3 0,1 3-4 0,0-4-7 15,0-1-1-15,0 0-15 0,4-2-16 0,-1 0-23 16,3-2-39-16,1 1-55 0,0-4-55 16,-8 2-192-16,2-3-398 0,-1 1 177 0</inkml:trace>
  <inkml:trace contextRef="#ctx0" brushRef="#br0" timeOffset="48384.57">6573 3358 67 0,'0'0'65'0,"0"0"-3"0,0 0-10 0,0 0 1 16,0 0-6-16,0 0 4 0,0 0-3 0,0 0 4 0,0 0-4 16,0 0-1-16,0 0 0 0,0 0 3 0,0 0-13 15,0 0 11-15,0 0 3 0,0 0-9 0,0 0 4 16,0 0 3-16,0 0 5 0,0 8 5 15,0-5 3-15,0 1-3 0,-1-1-5 0,1 2 7 0,-2 4-7 16,2-1 2-16,0 1 0 0,-1 0-2 0,-1 3 2 16,1 0-3-16,0 0-2 0,1-1 0 0,-2-2 0 15,2 5 8-15,-1-6-5 0,-1 3-2 0,1 1-8 16,0-2-1-16,-1-1-3 0,2 0-8 0,-1-1-2 16,-1-1 1-16,1 2-3 0,1-4-2 0,-1 0-3 15,1-1-1-15,-2 1-1 0,2-2-4 0,0 0-1 16,0-1 4-16,0-2-8 0,0 5 6 0,0-5-3 15,0 3 1-15,0-3-1 0,0 0-3 0,0 0 4 16,0 0-2-16,0 0 0 0,0 0-2 0,0 0-7 16,0 0 0-16,2-11-3 0,-2 6 5 0,0 0-7 15,1 0-3-15,-1-4 0 0,1 1 1 0,-1-1-4 16,0 0 0-16,3-2 6 0,-3-1-5 0,0 3 0 16,3-4 4-16,-2 3-2 0,1-3-1 0,-1 1 1 15,2 0-2-15,0 0 0 0,-2 1 2 0,4-2-2 16,-3 2 2-16,1 2 1 0,0 0 1 0,0-2-2 15,-2 2 1-15,3 1-1 0,-1 0 2 0,0 2-1 16,0 2-1-16,0-4 0 0,2 3 0 0,-5 1 1 16,2 1 2-16,1-1 0 0,2 1 0 0,-5-1 6 15,4 1-6-15,-1 2-1 0,0-1 5 0,1 0 1 16,-1 0-4-16,1 0 2 0,-1 1 5 0,-3 1 4 16,10 3 0-16,-6-3 0 0,2 2-2 0,-2 0 5 15,2 1-1-15,-1 2 4 0,1 0-2 0,-2 2 0 16,3 0-2-16,-1-2 3 0,-2 0 0 0,0 2-3 15,1 0-5-15,-3 0 5 0,3-1 11 0,-3 3-7 16,1 1 3-16,0-4-1 0,-2 4 0 0,1 3 1 16,-1-3-1-16,-2 1 0 0,2-2-1 0,-2 3 1 15,-2 1-1-15,3-2-3 0,-1-2-4 0,-1 1 2 16,-1-1 0-16,3-2-6 0,-2 1 2 0,2-1-1 16,-2-2-3-16,1 1-3 0,-1 0-2 0,1-2-2 15,0 2-3-15,-1-2-2 0,2-1-3 0,0 1-2 16,-1-1-9-16,-1-1-3 0,2-2-5 0,0 5-9 15,0-3-2-15,0-2-9 0,0 0-8 0,0 5-7 16,0-5-11-16,0 3-13 0,0-3-7 0,0 0-9 16,2 3-7-16,-2-3-12 0,0 0-9 0,0 0-5 15,0 0-18-15,0 0-117 0,10-6-293 0,-8 2 130 16</inkml:trace>
  <inkml:trace contextRef="#ctx0" brushRef="#br0" timeOffset="48980.74">6841 3072 147 0,'-2'-3'196'0,"2"3"-4"0,-4-2-5 0,4 2-14 16,0 0-7-16,0-3-11 0,0 3-14 0,0 0-15 16,0 0-10-16,0-3-13 0,0 3-9 0,0 0-12 15,0 0-9-15,0-4-6 0,0 4-7 0,4-3-5 16,-1 2-6-16,1-2-1 0,-2 0-10 0,3 0-2 15,1 1-3-15,1-2-6 0,-1 4-1 0,-1-1-1 16,4 0-1-16,-5 1-3 0,3 0-4 0,2 0 0 16,-1 2 0-16,-4-2 0 0,3 2-6 0,-3 1 1 15,2 0 8-15,-2 1-2 0,1 1-3 0,-3-1 2 16,1 3 2-16,-1-1-4 0,-2 3-1 0,-2 1-3 16,-1 2-1-16,-1 0 2 0,-1-1 0 0,0 1-1 15,-2 1 1-15,0-1-1 0,0-1-3 0,-3 0 3 16,2 0-8-16,-1 0 0 0,4-3 0 0,-1-1 4 0,0-1-3 15,4 2-7-15,-4-4-2 0,3 1-2 16,0 0-1-16,2-3 0 0,1 4 1 0,0-3-1 16,1 1 5-16,-1 1 5 0,5-3 4 0,0 1 4 15,-1-1-1-15,6-1-1 0,-3 0 4 0,3 1 1 0,0-2 1 16,4-1 6-16,0-1-1 0,0 2 4 0,-1-3-4 16,1 2 2-16,-1-3 0 0,-2 1 1 15,3-1-1-15,-4 2-9 0,1 1 2 0,-2-1-4 16,-2-1-3-16,1 0-9 0,-4 2-12 0,1 0-11 15,-1 1-10-15,-4 0-21 0,4-1-22 0,-4 1-27 0,0 0-38 16,0 0-58-16,4 2-193 0,-4-2-426 0,-8 5 188 16</inkml:trace>
  <inkml:trace contextRef="#ctx0" brushRef="#br0" timeOffset="50119.1">6591 3763 61 0,'0'0'132'0,"0"0"-10"0,0 0-4 16,0 0-2-16,0 0-8 0,0 0 0 0,0 0-9 15,0 0 5-15,-5 7-17 0,2-6-3 0,3-1 2 16,-3 4-1-16,3-4-5 0,-4 2-1 0,1 1 0 16,0 0-6-16,2 0 3 0,-3-1-5 0,2 3-6 15,-2-2-1-15,0 3-5 0,0-1-2 0,-1 1 0 16,-2 0-4-16,2 2-4 0,-4 2 0 0,2 1-1 16,-4 5-11-16,1-5 5 0,-3 6-2 15,-1-2-7-15,2 3-2 0,-2 1-2 0,1 1 1 0,-3 2-2 16,1-2 0-16,-1-1-2 0,-2 0-2 0,3 1 5 15,-4-2 0-15,5 1-6 0,-3 1 1 0,3-3-1 16,-1 1-3-16,1 0 2 0,0-1-3 0,-1-1-4 16,1 3-2-16,0-2-2 0,2 0 0 0,-4-1-4 15,5-1 0-15,-2 1 3 0,-1 0-4 0,6-5-1 16,-4 6-1-16,2-7 1 0,2 2-1 0,0-1-3 16,-2 0 1-16,3 0-4 0,1-4-3 0,0 0 1 15,2 0-6-15,0 0-4 0,0-2-2 0,1 0-6 16,0-2-7-16,0 1-3 0,2 0-12 0,-2-2-8 15,3 0-12-15,0-2-9 0,-3 3-7 0,3-3-10 16,0 3-17-16,0-3-19 0,0 0-15 0,0 0-11 16,0 0-17-16,0 0-111 0,10-6-302 0,-6 3 134 15</inkml:trace>
  <inkml:trace contextRef="#ctx0" brushRef="#br0" timeOffset="51828.18">6625 3777 57 0,'0'0'79'0,"0"0"2"16,0 0-2-16,0 0-5 0,0 0 2 15,0 0 1-15,0 0-2 0,0 0-3 0,0 0 3 16,0 0-12-16,0 0 4 0,0 0-8 0,0 0-5 16,0 0 4-16,0 0-4 0,0 0-3 0,0 0-1 0,0 0-3 15,0 0 1-15,0 0-2 0,0 0-1 0,0 0-8 16,7 3-1-16,-7-3 0 0,0 0 0 16,0 0 2-16,0 0-7 0,0 2-2 0,0-2 5 15,0 0-3-15,3 3 4 0,-3-3-5 0,4 2 2 0,-4-2-1 16,3 3 5-16,1-1 2 0,-4 0 6 0,3 0-2 15,1 2-7-15,-2-4-2 0,-1 3-6 0,2 0 7 16,1 0-3-16,-1-1-5 0,3 2 1 0,-2-1-2 16,0 2-6-16,0-2 1 0,2 0 4 15,0 3 0-15,-1 0 6 0,2-2-12 0,-2 1 1 0,2 0-2 16,-2 0-1-16,1 0-1 0,-2-1 0 0,5 2 10 16,-4-2-3-16,2 0 2 0,0 1-4 15,0-1-5-15,3 2 3 0,-3 1 5 0,3 0-3 0,-3-2-2 16,0 0-2-16,0 0 3 0,2 0 5 0,-1 1-5 15,1-1-2-15,2 0 0 0,-3 2-1 0,4-2 2 16,0 2 1-16,-2 0-1 0,-3-1 0 0,3-2 0 16,0 3-1-16,-2-2-2 0,4 1 2 0,-3-1-4 15,1-1 1-15,0 0-1 0,1 3-3 0,-2-2 2 16,-1-2-3-16,1 4-4 0,-1-3 4 0,1-1-2 16,-1 2 2-16,1-1-3 0,-1 0 1 0,-1 2-1 15,0-3-2-15,0 1-1 0,4 0 2 0,-5 2-2 16,0-3 1-16,1 1 1 0,-2 2-2 0,2-4 0 15,-1 3 5-15,1 1-2 0,0-3-1 0,0 4 1 16,0-2-1-16,-1 0-1 0,1-1 5 0,-1 3-5 16,1-2 4-16,-2 0-3 0,2 0-1 15,0 0 0-15,0 2 6 0,0-3-9 0,-1 2 3 0,0 0 0 16,1-1-1-16,0 0-1 0,-2 0 2 0,2 2 1 16,0-3 3-16,-1 1-5 0,1 3 0 0,0-4 1 15,3 3 0-15,-3-2-2 0,-3 0 2 0,3 1 2 16,0-2-5-16,0 1 4 0,-1 0-2 0,0 1 2 15,-1 1-2-15,2-3 0 0,-4 0 0 0,4 1-1 16,-1 0 2-16,-2-1-1 0,0 1 1 0,1 0 0 16,-1-2-1-16,1 0 2 0,-2 1-3 0,3 0 4 15,-2-1-3-15,0 0 1 0,-1 2 0 0,1-1-2 16,1-2-2-16,-3 3 4 0,3 0-3 0,-3-3 2 16,4 2 1-16,-2 0-1 0,-1-2-3 0,1 1 1 15,-1-1 1-15,4 1-2 0,-3 1 3 0,-1-1-1 16,0-1 0-16,4 2 0 0,-3-2-4 0,-1 2 6 15,3-2-4-15,-5 1 1 0,8 1 0 0,-8-1 0 16,6 1 0-16,-3-1 1 0,1 0 1 0,-1 0-3 16,-3 0 0-16,2 0 1 0,1-2-1 0,0 2 0 0,-1 0 0 15,1-1 0-15,-1 0-1 0,0 0-1 16,0 0-2-16,-2 0 2 0,2-1 2 0,0 2-2 16,0-1-1-16,0 0 1 0,-2 1 2 0,2-1 0 15,-2-2-2-15,2 2-1 0,-3-2 4 0,3 2 1 16,-3-2-2-16,3 1 4 0,-3-1-5 0,4 4 1 15,-3-3-2-15,-1-1 2 0,3 2-1 0,0-1 1 16,-3-1 3-16,0 0 2 0,4 2-2 0,-4-2-3 16,2 1 0-16,-2-1-3 0,0 0 1 0,0 0 0 15,2 1-2-15,-2-1 1 0,0 0 3 0,3 2-4 16,-3-2 4-16,0 0-5 0,2 3 3 0,-2-3 3 16,2 2 0-16,-2-2-4 0,0 0 3 0,3 2-2 15,-3-2 3-15,2 3-3 0,-2-3 2 0,1 2-2 16,-1-2 5-16,4 2-5 0,-4-2-1 0,2 2 4 15,-2-2 0-15,1 1-1 0,-1-1-2 0,4 2 2 16,-4-2 0-16,0 0 2 0,0 0-2 0,3 1-1 16,-3-1 1-16,0 0 0 0,0 0-2 0,0 0 3 15,0 0-1-15,0 0 1 0,4 3-2 0,-4-3 3 16,0 0 1-16,0 0-1 0,0 0-1 0,0 0 1 0,0 0-6 16,0 0 0-16,0 0-4 0,0 0-4 0,0 0-8 15,0 0-13-15,0 0-14 0,0 0-32 0,0 0-45 16,0 0-57-16,0 0-47 0,0 0-191 15,0 0-455-15,-19-4 202 0</inkml:trace>
  <inkml:trace contextRef="#ctx0" brushRef="#br0" timeOffset="57042.27">5876 3804 64 0,'0'0'90'0,"-2"3"0"0,2-1-5 0,0-2-9 16,-1 5-5-16,0-4 3 0,1-1 1 0,0 4-1 16,0-4-6-16,-2 4 4 0,2-4-2 0,0 2-2 15,0-2-3-15,0 4-4 0,0-2-2 0,0-2 2 16,0 4-4-16,0-1 6 0,0 0-4 0,0 1-2 16,0-4 1-16,0 6-1 0,0-1-1 0,-1-1-5 15,-2 2-3-15,2-1-2 0,1 3 0 0,-2 1 3 16,-1-1-8-16,1-1-1 0,0 2 1 0,1 0-8 15,-1-1 6-15,1-1-10 0,-2 3-5 0,2-1-2 16,-1-4 1-16,2 2-6 0,0-4-3 0,0 3-3 16,-1-3 0-16,-2-1-1 0,0 1-4 0,3-3-2 15,0 5-1-15,0-5-6 0,0 3 12 0,0-3-13 16,3 2-3-16,-3-2 3 0,0 0 2 0,0 0-6 16,0 0 3-16,0 0 1 0,4-10-7 0,-4 6 3 15,3-3-10-15,-3 1 2 0,4-4-2 0,-4 1-2 16,2-3-3-16,-1 1-5 0,1-1 1 0,0 0-3 15,1 0 4-15,-1 1 0 0,-1 2 1 0,0-4 10 16,2 4-4-16,0 2 3 0,-3-4-5 0,3 3 2 16,-2 1 6-16,2-2 3 0,-3 4-1 0,3-5 4 15,-2 4-3-15,-1 0 4 0,2 1-1 0,-1-2 2 16,1 2 1-16,0 0-1 0,0 0 1 0,-1-1 2 16,2 1 1-16,0-1-2 0,-2 2-2 0,2 1-4 15,1-3 3-15,-2 3 1 0,1 0 4 0,-1 1-4 16,1-1 1-16,0 1-2 0,-2 0 8 0,-1 2-1 15,6-1 2-15,-6 1 6 0,6 0-1 0,-6 0-3 16,5 1 0-16,-5-1-3 0,3 5 8 0,1-3 3 16,-2 2-1-16,1 0 0 0,-1 3 1 0,1 0 1 15,-1 0 0-15,0 2 0 0,1-1-5 0,-1 0 0 0,-1 1 4 16,0 1 1-16,2-2-7 0,-3 2 2 16,3 1-5-16,-3-1 7 0,0-3-5 0,0 2 3 15,0 2-2-15,0-4 2 0,0 3 0 0,0 0-6 16,-1 0 5-16,1-3-3 0,-2 4-3 0,2-1 6 15,-3-2-3-15,2 0-2 0,0-1 3 0,-1 1-7 0,2-3-2 16,0 2-4-16,-3-1-1 0,3-2-6 16,0 0 1-16,0 0-7 0,-4-1-5 0,4 0-8 15,-1 1 1-15,1-1-7 0,0-3-7 0,0 5-12 16,-2-3-6-16,2-2-8 0,0 3-8 0,0-3-8 16,0 0-8-16,0 4-10 0,0-4-95 0,0 0-217 0,0 0 96 15</inkml:trace>
  <inkml:trace contextRef="#ctx0" brushRef="#br0" timeOffset="57554.78">6122 3720 108 0,'-2'2'113'0,"2"-2"-5"0,-2 6-6 0,1-2-1 16,-1 2-6-16,2-2-2 0,-2 2-6 0,0 0 1 0,1 2 3 15,-1 1-5-15,1 0-3 0,-2-1 5 0,3 2-13 16,-1 1 0-16,-1 1 3 0,-2-1-6 0,1 3-10 16,2-1-1-16,-2 3-6 0,0-3 3 0,0 0-4 15,-1 1-5-15,3 1-5 0,-1-1-3 16,-1-1-7-16,1 1-1 0,2-1-1 0,-2 1-3 0,-2 0-6 15,3-1-2-15,-1 0 1 0,-1 0-4 0,-1-3-7 16,3-1 1-16,-2 1-4 0,0-4-6 16,3 2-4-16,-3-1-6 0,2 0-2 0,-1-1-4 0,1-1 0 15,1 0-5-15,0-2-10 0,-1 2-4 16,-1-2-6-16,2 0-3 0,-1-1-7 0,1-2-7 0,-2 4-11 16,2-4-12-16,0 4-12 0,0-4-12 0,0 0-22 15,0 0-114-15,0 0-259 0,0 0 115 0</inkml:trace>
  <inkml:trace contextRef="#ctx0" brushRef="#br0" timeOffset="58206.62">6163 3889 64 0,'0'0'102'0,"3"-3"-5"15,-3 3-9-15,0-3-3 0,0 3-9 0,3-4 1 16,-3 4-5-16,3-3-6 0,-2 2 3 0,2-1 3 0,0-2-3 16,-2 3 4-16,3-3-10 0,-1 0-1 0,0 2-6 15,0-1-2-15,0 0-11 0,-1 2-3 0,1-2 3 16,-3 3-12-16,3-1 5 0,0-1-4 0,-3 2 1 16,4 0 2-16,-4 0-2 0,4 0 11 15,-4 0 0-15,6 2-2 0,-6-2-4 0,3 4-1 0,-2 0-3 16,-1-2-1-16,2 3-4 0,-1-1 2 0,-1-1 1 15,0 3-11-15,-1 0 0 0,-1 1-8 0,2-2 1 16,-3 3 0-16,1-4-3 0,0 3 0 0,-1 0-3 16,-1-1-4-16,3-1 0 0,-4-1 2 15,1 4-2-15,1-2 1 0,-1 0 1 0,1-2 0 0,-1 4 0 16,1-6-3-16,-1 3 1 0,3 0-6 0,-2-2 3 16,0 0-3-16,0 0-3 0,2 0 3 15,-2 1 0-15,3-2-4 0,0-2 2 0,-3 3 2 0,3-3-4 16,0 3-1-16,0-3 0 0,-3 3-1 0,3-3 5 15,0 3-3-15,0-3 3 0,3 2 1 0,-3-2 9 16,3 2-6-16,-3-2 3 0,7 0 2 0,-7 0 0 16,6-1 2-16,-6 1 3 0,10-1 1 0,-5 0 2 15,2 0-4-15,-4-1 4 0,4 1 2 0,2-1 3 16,-1 0-4-16,-1 0-3 0,0-1-2 0,0 1 1 16,2-2-2-16,-1 1-8 0,-2 0-4 0,1 1-8 15,-4 1-7-15,2 1-8 0,-5 0-16 0,7-4-22 16,-7 4-15-16,7-1-30 0,-4 1-38 0,1-2-140 15,-4 2-310-15,0 0 138 0</inkml:trace>
  <inkml:trace contextRef="#ctx0" brushRef="#br0" timeOffset="59256.99">7393 3711 116 0,'0'0'145'16,"0"0"-7"-16,-6 9-8 0,5-7-1 0,-1 3-10 16,1-2-1-16,0 2 0 0,-1 6 87 0,1-4-114 15,-1 1-5-15,2-1 2 0,-2 1-3 16,0 1-8-16,-1 0-6 0,3 0-2 0,-2 2-6 15,0 2-1-15,-1 0-6 0,-1-1-5 0,3 1-5 16,-2 0-2-16,0-1 0 0,0 0-9 0,0 0-3 16,-1 1 2-16,1-1-6 0,2-1-2 0,-2-2 2 0,0 0-7 15,2 0-4-15,-1-5-2 0,1 3 3 0,1-4-7 16,-1 2-2-16,-1-2-2 0,2-1-2 16,0-2-4-16,-1 5-4 0,1-5-3 0,0 3 1 15,0-3-7-15,0 0 3 0,0 0-8 0,0 0 1 0,1-10-1 16,2 2-2-16,0 1 1 0,0-1-6 0,-2-1 1 15,3-2-6-15,-1 1 1 0,1-1 3 0,1-2-7 16,0 2 0-16,-1-1 6 0,2 1-2 16,-2-2 0-16,2 1 7 0,-2 1-6 0,0 1 6 15,6-9-25-15,-4 10 35 0,-3 1-2 0,1 2 0 16,0-2-1-16,0 1 1 0,-2 0 2 0,1 1 1 16,-1 2 3-16,1 0 2 0,0 1 0 0,1-1 2 15,-1 1 3-15,-3 1 0 0,2 1 1 0,-2 1-4 16,2-5-1-16,-2 5 3 0,3-2 2 0,-3 2 5 15,0 0 6-15,0 0 5 0,0 0 4 0,0 0 2 16,4 10 0-16,-4-5 0 0,0 0-4 0,-2 3-2 16,0 0 6-16,4-1-2 0,-4 6 0 0,2-5-3 15,0 5 4-15,-3-2-5 0,1-2-1 0,0 5 1 16,2-1 3-16,-3 0-6 0,3-2 3 0,-3 1-2 16,3 1 1-16,-1 0-2 0,1 0-3 0,-1 0 1 15,-1-2 0-15,2-1-2 0,0-1 0 0,-4 4-5 16,3-4-1-16,1 0-5 0,-2-1-4 0,1 0-7 15,1-1-7-15,0-1-11 0,0 1-1 0,1-3-3 16,-2 1-8-16,2-1-11 0,-1 0-11 0,-1-1-14 16,2-2-20-16,-1 3-17 0,0-4-16 0,0 0-17 15,0 3-91-15,0-3-258 0,0 0 114 0</inkml:trace>
  <inkml:trace contextRef="#ctx0" brushRef="#br0" timeOffset="59672.68">7597 3859 73 0,'-3'10'166'15,"0"-5"-11"-15,3-1 7 0,-1 0-12 0,1 2-7 16,-3 0-3-16,0 2-5 0,2 2-6 0,-2-2-6 16,0 3-4-16,1 1 0 0,-3 3-3 0,1-1-15 15,1-2-6-15,0 3-11 0,2-3-7 0,-3 2-5 16,1-1-4-16,0 0-3 0,0-2 1 0,-1 2-13 15,1-1-4-15,1 2-3 0,-1-1-4 0,-2-2-6 16,4-2-2-16,-3 3-6 0,2-3-2 0,2-2-2 16,-1 2-6-16,-2-1-7 0,3-2-8 0,-1 1-9 15,-2-3-11-15,3-1-10 0,0 2-11 0,0-2-19 16,0-1-14-16,0-2-11 0,-1 4-19 0,-1-1-18 16,2-3-12-16,0 0-14 0,0 0-18 0,0 0-133 15,0 0-320-15,10-7 142 0</inkml:trace>
  <inkml:trace contextRef="#ctx0" brushRef="#br0" timeOffset="60267.99">7672 3996 69 0,'0'0'134'0,"3"-2"-10"0,-1-1 2 16,-2 3-2-16,3-5-12 0,1 3-10 0,-1 0-7 16,1 0-5-16,-1-2-2 0,3 2-10 0,-2 0-7 15,0 0-1-15,1 0-6 0,-1 1-9 0,-1 1-2 16,-3 0-8-16,5 0-4 0,-5 0 0 0,7 0 1 15,-5 1 0-15,-1 2 2 0,1 2 0 0,0-2-2 16,-4 0 3-16,2 3-14 0,-2 2 1 0,1-3 1 0,-1 1-1 16,-2 2-2-16,0-1-2 0,0 2-1 15,-1 0 1-15,1-1-2 0,1-2 3 0,-2 4 3 16,-1 0-8-16,0 0-2 0,2 0 1 0,0-1 0 16,-2-3-4-16,4 2-2 0,-3 0 0 0,1-1-5 15,1-2-2-15,0-2 0 0,2 3-3 0,-2-2 1 0,-1 2-1 16,4-2-2-16,0 0 1 0,-1 0-3 15,-1-1-3-15,2 1 2 0,0-4-6 0,0 3 3 16,0 0 2-16,0-3-2 0,0 3 1 0,0-3-3 16,3 1 2-16,0 2 1 0,-3-3 0 0,3 3-2 0,1-2 5 15,-4-1 0-15,7 0 1 0,-3 0-2 0,-4 0 0 16,7-3 3-16,0 2 1 0,-3-2-4 0,5 2 3 16,-3 0 0-16,2-1 0 0,0 0-2 15,1 1 3-15,-1-2-1 0,-1 2-2 0,3-2-4 16,-3 1 1-16,3-1-4 0,-3 2-2 0,0-2 2 0,3 1-2 15,-3 0-1-15,0 0-1 0,-4 2-5 0,4-1-5 16,-3 0 0-16,2-1-7 0,-2 1-5 0,-4 1 0 16,6 0-8-16,-6 0-4 0,4-1-14 15,-4 1-5-15,0 0-22 0,6 0-19 0,-6 0-23 0,0 0-168 16,0 0-317-16,0 0 141 0</inkml:trace>
  <inkml:trace contextRef="#ctx0" brushRef="#br0" timeOffset="74650.03">5839 4661 43 0,'0'0'100'0,"0"0"8"15,0 0-18-15,0 0-8 0,0 0 60 16,0 0-71-16,0 0-15 0,0 0-2 0,0 0-5 15,0 0-2-15,0 0-4 0,0 0 5 0,0 0-2 16,0 0-3-16,0 0-5 0,0 0 3 0,0 0-3 16,0 0 2-16,0 0-5 0,0 0 5 0,0 0 4 15,0 0-8-15,0 0-1 0,0 0 3 0,0 0 2 16,0 0-11-16,0 0 1 0,0 0 2 0,0 0-1 16,0 0-1-16,0 0 2 0,-1 6-1 0,1-6-5 15,0 0 7-15,-3 4-4 0,3-4 1 0,0 3 1 16,0-3-2-16,0 5 5 0,0-5-7 0,-3 5 0 15,3 0 1-15,0-3 1 0,0 3-2 0,0-1 0 16,-3 1-3-16,3 0-1 0,-1 0-2 0,1 3 1 16,-3-2 3-16,3 2-6 0,0-1 1 0,0 0-4 15,-3-1-1-15,3 2-2 0,0-3 6 0,0 3-3 16,-2-1-6-16,0-2 2 0,2 3-4 0,0-2 8 16,0 1-5-16,-3-4-1 0,3 4-5 0,0-3 1 15,0-1 2-15,0 2-4 0,0-2 3 0,0 0 1 16,0 1-6-16,0-4 4 0,-3 2-1 0,3-2-2 15,0 5-1-15,0-5 2 0,-1 3-3 0,1-3 0 16,0 0 0-16,1 3-2 0,-1-3 1 0,0 0-4 16,0 0 1-16,0 0 6 0,3 2-4 0,-3-2-1 15,0 0-5-15,0 0 2 0,0 0-1 0,0 0 0 16,0 0-2-16,0 0 5 0,0 0-3 0,0 0-1 16,0-8 6-16,0 8-2 0,0-6-2 0,0 1-1 15,0 1-1-15,0 1 4 0,3-3-1 0,-3 2-5 16,2-4 4-16,-2 2 5 0,2 0-3 0,-2 0-8 15,3 0 6-15,-3 1-2 0,0 1 2 0,4 1-1 0,-4-3 2 16,3 2-3-16,-3-1 4 0,0 0 0 0,3 2-2 16,0-3 1-16,-2 1-1 0,2 0 1 15,-3 2 0-15,3-2-1 0,-2 0 4 0,1 2-2 16,-1-2 0-16,-1 1-4 0,4 0-5 0,-2 0 10 0,1 0-2 16,-1 0 0-16,1 1 4 0,-1-2-4 0,0 1 1 15,1 1-2-15,0-1 4 0,0 0-4 0,0 0 0 16,-2 2-2-16,2 0-1 0,-3 2 8 15,4-4-7-15,-2 4 1 0,-1-4 0 0,-1 4-1 16,3-1 0-16,-2-2 3 0,-1 3 4 0,3-2-11 0,-3 2 4 16,0 0 8-16,0 0-4 0,0 0-1 0,0 0 4 15,0 0 6-15,10 5 4 0,-9-2-4 0,1-1-4 16,-1 2 10-16,1 0-5 0,0-2 2 0,-2 2 3 16,3 1-1-16,-1-1-1 0,-1 1 3 0,0 1-3 15,-1-1 3-15,3 2-1 0,-3-1 2 0,0-1 1 16,2 1-1-16,-1-1 2 0,-1 2-5 0,0-1 5 15,1 1-8-15,-2 2 5 0,2-3-2 0,-1-1-1 16,-1 2 1-16,1-2 2 0,0 1-3 0,-1 1 1 16,-1-2-5-16,4 2 3 0,-2-3 1 0,0 3-3 15,0-2 4-15,0 1-4 0,-2 1-1 0,2-1 1 16,0 1 3-16,0 0-1 0,0-3-3 0,2 2-4 16,-4-3 4-16,4 1-1 0,-2 0 1 0,0-1-2 15,-2 3 2-15,2-3 2 0,0 1-7 0,0-2 5 16,0 1-1-16,0-3-7 0,-1 5 4 0,1-5 2 15,0 2-4-15,0-2-2 0,-2 3 3 0,2-3-4 16,0 0-10-16,0 0 7 0,0 0-1 0,0 3-7 16,0-3-6-16,0 0-6 0,0 0-7 0,0 0-9 15,0 0-14-15,0 0-19 0,0 0-35 0,0 0-14 16,0 0-20-16,0 0-166 0,0 0-337 0,-5-6 149 16</inkml:trace>
  <inkml:trace contextRef="#ctx0" brushRef="#br0" timeOffset="75520.64">5660 5103 104 0,'0'0'112'0,"0"0"0"15,0 0-4-15,0 0-6 0,0 0-10 0,0 0 1 16,0 0-7-16,0 0-6 0,0 0 2 15,0 0-9-15,0 0 0 0,0 0-20 0,0 0 10 16,0 0 4-16,0 0-5 0,0 0-4 0,0 0 2 0,0 0-6 16,0 0-9-16,0 0 1 0,0 0 0 0,0 0-6 15,0 0-2-15,0 0-3 0,0 0-3 0,0 0-6 16,0 0 4-16,0 0-10 0,0 0-1 0,0 0-4 16,0 0 1-16,0 0-2 0,0 0-3 15,0 0 2-15,0 0 7 0,0 0 6 0,0 0-5 0,17-1 1 16,-14 1-5-16,-3 0 4 0,11 0-4 0,-4 0 3 15,-1 1 3-15,1-2 0 0,3 1 0 0,-2 0-2 16,-2-1 1-16,5 2 0 0,-2-1-1 0,1 0-3 16,-2 0-2-16,3 0 2 0,-1 0 2 0,0 0-1 15,1 0-5-15,-1 0 3 0,-3 0 1 0,3 0 3 16,1 0-6-16,1 0 1 0,-4 0 3 0,3 1 1 16,-2-1-3-16,-1-1 3 0,2 2-4 0,-3-2-2 15,3 1 3-15,-3 2-4 0,0-2-2 0,4 1 3 16,-4-1-2-16,0 0-3 0,-1 0 2 0,1-1 0 15,3 1-1-15,-6 0-1 0,6 1 1 0,-3-1-1 16,3-1-3-16,-4 2-2 0,-1-1-1 0,2 0 4 16,-1 3-1-16,-2-3-6 0,2 0 3 0,-1 0 0 15,1 1 2-15,0-1 0 0,-1 1 2 0,-2-1-3 16,6-1 0-16,-4 1-4 0,1 1-3 0,-2-1 5 16,-4 0 0-16,9-1 2 0,-4 1-3 0,-5 0 2 15,7 0-3-15,-7 0-1 0,7 0-1 0,-4 1 4 16,-3-1-3-16,0 0 4 0,7-1-4 0,-7 1 7 15,0 0-7-15,4 1-1 0,-4-1-2 0,0 0 2 16,0 0-3-16,0 0-5 0,3 1-1 0,-3-1-4 16,0 0-6-16,0 0-5 0,0 0-11 0,0 0-19 0,0 0-25 15,0 0-26-15,0 0-29 0,0 0-38 16,0 0-180-16,-15 1-382 0,10-1 170 0</inkml:trace>
  <inkml:trace contextRef="#ctx0" brushRef="#br0" timeOffset="76970.25">5815 5337 117 0,'0'0'126'16,"0"0"-7"-16,0 0-8 0,0 0-15 0,0 0 6 15,0 0-10-15,0 0-2 0,0 0-9 16,-10-2 1-16,10 2-1 0,0 0-6 0,0 0 0 16,-4 0-16-16,4 0 0 0,0 0-13 0,-8 0 4 0,8 0 5 15,0 0 4-15,-7-2-8 0,7 2-5 0,0 0-4 16,-7 0-6-16,7 0-6 0,-6-2-6 0,6 2 3 15,-4-2-6-15,1 0 1 0,3 2-7 0,-3-2-3 16,0 0 3-16,2-2-7 0,-2 2-3 0,3-2-3 16,-3 1-1-16,2 1 1 0,0-2 1 0,1 4-1 15,-2-5-4-15,2 2 0 0,0-1 0 0,0 2 2 16,2-3 0-16,-1 2-1 0,0-1-2 0,1 2-1 16,2-3 4-16,-3 0 0 0,2-1 0 0,0 2-8 15,1 1 7-15,2-2-3 0,-2 0 6 0,2 1 6 16,-1 0-6-16,1 1 12 0,1-1-10 0,0 1 2 15,-3-1 0-15,6 1 0 0,-6 1 1 0,2-1-5 16,-2 1 2-16,3 2-1 0,-4-2 3 0,1 1-3 16,2 1 1-16,-6 0-4 0,7-1 7 0,-3 2 0 15,-4-1 11-15,7 1-3 0,-4 1-1 0,1-2 0 16,-1 2 1-16,0 1 3 0,-2 0 5 0,1 0 6 16,-1 2-2-16,1-2-2 0,-1 2 2 0,-1-1-3 15,0 2 1-15,0-1 3 0,0 1-4 0,-3 1-2 16,2 1 3-16,-1 0-5 0,-2 1 4 0,3 0-3 15,-5 4-4-15,0-2-2 0,1 1 3 0,-1-2-3 16,1 1 3-16,0 1-8 0,-2-2-1 0,0 2 5 16,0-1-3-16,3-2-3 0,-4 1-4 0,3-1 2 15,-2-1 4-15,0-1-8 0,2 1 1 0,0-2 3 16,-2 2-6-16,0-2 3 0,0 1 1 0,3-1-4 16,-6 2-4-16,5-3-2 0,0 0-2 0,0-1 5 15,0-1 2-15,1 0-4 0,0 1-6 0,-2-3-4 16,2 1-1-16,0 0 7 0,1 0 0 0,-1 1-4 0,1-1-1 15,0-1 4-15,3-1-3 0,-5 1-4 16,5-1 4-16,-5 1 4 0,5-1-1 0,0 0 0 16,-5 0 1-16,5 0 0 0,0 0-4 0,0 0 0 15,0 0 5-15,-6 0-2 0,6 0-1 0,0 0 0 0,0 0-1 16,0 0-8-16,0 0 11 0,0 0-3 16,0 0 0-16,0 0 0 0,0-5 1 0,0 0-2 15,0 5-1-15,4-3 2 0,-4 3 2 0,2-4 1 16,-1-1 3-16,3 3-6 0,-2-1 5 0,-1-1 4 0,3 2-5 15,-1 1-5-15,-1-2 5 0,3-1 1 0,-2 2 0 16,0 0-1-16,-2 1-1 0,2-1 5 16,3 1 5-16,-3-1-5 0,-3 2 3 0,8-1-3 15,-4-1-2-15,-1 1 2 0,1 0 5 0,-4 1-6 16,7 0 11-16,-4-1-2 0,-3 1 2 0,9 0-6 0,-4 0 6 16,-2-1 1-16,-3 1-5 0,7 0 2 0,-3 1 1 15,-4-1 0-15,7 1-2 0,-4-1 2 16,1 2-4-16,-1-1 5 0,4 0 2 0,-4 0 6 0,-3-1-11 15,4 0 3-15,-1 3-1 0,1-1-1 0,-1 0 1 16,1 1 1-16,-1-1 2 0,0 0-4 0,1 1 0 16,-1-3 0-16,1 2-1 0,-2 1 2 0,-1-1-1 15,3 0 3-15,1 1 0 0,-3-1-2 16,1-1-3-16,0 3 3 0,0-4-7 0,-2 2 5 16,2-1-1-16,-3-1-1 0,4 3-2 0,-1 1 7 0,0-4-3 15,0 2-3-15,-3-2 0 0,4 2 5 0,-1-1-2 16,0 0 0-16,-3-1-3 0,5 2 4 0,-3-1-5 15,-2-1 1-15,5 2 1 0,-2 0 0 0,-3-2 0 16,6 1 2-16,-2 1 0 0,-1-1 1 16,-3-1-5-16,5 1 3 0,0-1-1 0,-5 0 4 0,5 1-2 15,-5-1 5-15,7 0-4 0,-4 0-2 0,1 1 0 16,-4-1 0-16,7-1 4 0,-7 1-4 0,6-1 1 16,-6 1 1-16,4 0-1 0,-1-1-2 0,-3 1 4 15,4-1-5-15,-4 1 0 0,7-2 4 0,-7 2 2 16,3-3 2-16,-3 1 2 0,4-1 0 0,-4 1 1 15,3-2-8-15,0 1 8 0,-3-1 0 0,0 1-2 16,3-2 2-16,-3-1-2 0,0 1 0 0,1-3 0 16,-1 4-1-16,0-1 6 0,0-2 1 0,-1 4 1 15,1-2 3-15,0 1-2 0,-3-1-2 0,3 2-1 16,0-2 0-16,0 2-2 0,-3 1 2 0,3-2-3 16,-3 1 1-16,3 3-4 0,-4-3-5 0,4 1 3 15,-3 0 0-15,3 2-6 0,-2-2-7 0,2 2-3 16,0 0-11-16,-5-3-9 0,5 3-8 0,0 0-18 15,-4 0-45-15,4 0-23 0,-3-2-39 0,3 2-189 16,0 0-381-16,-10 3 169 0</inkml:trace>
  <inkml:trace contextRef="#ctx0" brushRef="#br0" timeOffset="77776.75">5601 4564 115 0,'0'0'152'0,"0"0"-8"15,0 0-9-15,0 0-10 0,0 0 0 0,0 0-8 16,0 0-3-16,0 0-10 0,-10 2 4 0,10-2-5 15,0 0-6-15,0 0 0 0,-1 3-9 0,1-3-5 0,-1 2-7 16,-1 3-4-16,1 0-12 0,-2-1 2 16,0 3-5-16,-1-1-5 0,0 2 0 0,-1 0-5 15,1 0 4-15,1 4-1 0,-4-1-6 0,0 3 0 16,2-1-4-16,-1 1-1 0,-1 6 0 0,0-1-3 0,1 2 2 16,-2-1-6-16,2 1-6 0,-4 1-1 0,3-1-3 15,2-1-3-15,-1 1-1 0,2 2 0 0,-2-1-2 16,5 0-4-16,-3-1 0 0,-1 2-1 15,1-1 0-15,1 1-3 0,0 1-1 0,1-3 1 16,0 2-1-16,2 1 0 0,0-1-1 0,0 0 3 0,0 1-6 16,0-1 3-16,2 2 0 0,-1-2-4 15,-1 0-1-15,0 2 4 0,3-2-4 0,-2 2-1 0,1-2-1 16,-1 0-1-16,1-1 1 0,0 1-3 0,1-3-4 16,-1-1 3-16,2 0-1 0,-1-6-4 0,-1 1-2 15,0 2 4-15,2-3-3 0,0-1-2 0,-1-1 1 16,1 2-4-16,-4-1 0 0,3-3 2 0,1 0 0 15,-4 0 0-15,3-1-2 0,1 0-2 0,-1-1-1 16,0 0 3-16,-3-1-8 0,4 0-5 0,-4-2-9 16,3-1-2-16,0 3-15 0,-2-2-5 0,-1 0-8 15,3 0-14-15,0-2-19 0,-3-2-15 0,4 3-16 16,-4-3-25-16,0 0-131 0,0 0-312 0,10-6 138 16</inkml:trace>
  <inkml:trace contextRef="#ctx0" brushRef="#br0" timeOffset="78786.3">6179 4587 98 0,'0'0'127'0,"0"0"5"0,0 0-11 16,0 0-6-16,0 0 1 0,0 0-6 0,0 0-2 15,0 0-6-15,0 0-10 0,0 0-6 16,0 0-4-16,0 0-8 0,0 0-12 0,0 0-1 16,0 0-10-16,0 0-6 0,0 0-4 0,0 0-3 0,0 0 1 15,5 7 4-15,-5-7-1 0,3 2-3 0,-1 0 5 16,0 0-3-16,0 4-2 0,1-4 3 16,-1 2-2-16,1 1 2 0,3 2-2 0,-2-1 2 0,0 2 0 15,1-1-6-15,-1 1 1 0,4 2-3 0,-4-2 3 16,4 4 0-16,-3 0 1 0,-1-1-5 0,2 0-3 15,0 1 0-15,-1 1 2 0,-1 1-2 16,2 0-6-16,-2 1 0 0,-2 0-2 0,1 4 8 0,-1-1-3 16,1 1-2-16,0 0-2 0,-3-6-3 0,4 1-1 15,-4 0 2-15,3 5 0 0,-3-2-3 0,0-2-1 16,0 4-1-16,-3 0-1 0,6 0-2 0,-3-1-2 16,0-2-2-16,0 3 1 0,-3 0 0 0,3 0-2 15,0 0 1-15,-4 0-2 0,4 1 0 0,-1-5-3 16,-1-1 2-16,2 5-4 0,0-1 1 0,-3-4 1 15,3 1-2-15,0 0 2 0,-2 1-1 0,0-2 0 16,1 6-5-16,-1-6 7 0,0 0-3 0,0 0-4 16,-1 4-1-16,-1-2 2 0,0-2-1 0,1 4-1 15,0-3 0-15,-1-2-1 0,0 1 1 0,0-1-2 16,1-1 3-16,-1 0-2 0,-1 1 1 0,1-2-1 16,-2 1 1-16,2 0-3 0,0-1 1 0,1-3-1 15,0 0-3-15,-1 0 4 0,1-1-2 0,0-1-2 16,1 2 0-16,-1-2 1 0,-1 1 1 0,2 0-3 15,1-1-3-15,-1-2 3 0,0 1-5 0,0 0 0 16,1-2 0-16,-1-1 1 0,-2 4 1 0,4-3-5 16,0-1-2-16,-3-1-7 0,3 3-3 0,0-4-10 15,0 0-15-15,-1 3-18 0,1-3-8 0,0 0-24 16,0 0-20-16,0 0-9 0,0 0-15 0,0 0-39 16,0 0-104-16,4-7-316 0,0 2 140 0</inkml:trace>
  <inkml:trace contextRef="#ctx0" brushRef="#br0" timeOffset="80272.45">6359 4526 101 0,'0'0'117'0,"0"0"-3"15,0 0-9-15,0 0-11 0,0 0-5 0,0 0-10 16,-4-1-8-16,4 1-8 0,0 0-2 0,-2-3 0 15,2 3-1-15,0 0-2 0,-4-2-2 0,4 2-9 16,0 0-8-16,0 0 4 0,-3-3-8 0,3 3 0 16,-1-3-6-16,1 3 1 0,-3-3 0 0,3 3-1 15,0-2-9-15,0 2-8 0,0-5 2 0,0 2 3 16,0 1-9-16,0 2 5 0,0-6-4 0,3 4 0 16,-2 0 0-16,-1-2 1 0,3 1-1 0,-1 1 3 15,0-1-9-15,0-1 2 0,1 1 5 0,-2 1-3 16,3-1-7-16,-2-1 2 0,0 3 0 0,1-1 0 15,-3 2-6-15,5-2 8 0,-5 2 4 0,4-2-11 16,-4 2 6-16,3-3 0 0,-3 3 1 0,5 0 2 0,-5 0-7 16,0 0 3-16,6 4 5 0,-3-3 6 15,-1 0-4-15,-2-1-7 0,6 2 6 0,-5 0 2 16,2 0 0-16,-1 2-4 0,-1-1 0 0,3 0 8 16,-4 2-1-16,2-2 8 0,-1 1-5 0,-1 2 1 0,0 0-3 15,0-1 3-15,2 2 0 0,-4 0 3 0,2 0 2 16,-3 1-5-16,2 1 3 0,-2-3-4 15,0 2-2-15,0 1 2 0,-1 1-7 0,0 0 3 16,1-3 0-16,-2 1 2 0,0 1-4 0,1-2-4 16,1 0-2-16,-2 0-3 0,0-1 0 0,1 2 5 0,0-2-2 15,1-3-2-15,-1 1-4 0,1 0-4 0,0 0 4 16,-1 0 0-16,1 0-1 0,-1-2 3 16,1 0 2-16,2 0-1 0,-2 1-5 0,0 0-4 15,0-2 3-15,-1 0 1 0,1 1-1 0,3 1 3 0,0-3-1 16,-4 1-4-16,1 2-5 0,3-3 0 0,0 0-2 15,0 0 0-15,-3 2-3 0,3-2-1 0,0 0-4 16,0 0-5-16,0 0 2 0,0 0 9 16,0 0-12-16,0 0 6 0,0 0 2 0,0 0-2 0,0 0 7 15,0 0-3-15,0 0 9 0,0 0-6 0,6-10-2 16,-6 10 4-16,4-2-1 0,-4 1 6 0,0 1-9 16,0 0 14-16,7-2-6 0,-5 1 2 0,-2 1-2 15,0 0 6-15,7 0-3 0,-7 0 4 0,0 0-4 16,7 1-1-16,-7-1 4 0,4 0-1 0,-4 0 4 15,7 0-1-15,-7 0 1 0,6 1-1 0,-6-1 2 16,5 1 0-16,0 0-3 0,-3-1 2 0,-2 0 2 16,8 1 7-16,-8-1 4 0,5 1-1 0,-1 0-2 15,-1 1-6-15,-3-2 1 0,6 1 3 0,-5 2 1 16,-1-3-3-16,7 2 0 0,-5-1 1 0,0 0 0 16,1 0 2-16,0 1 10 0,-3-2-15 0,6 2 6 15,-5 1-3-15,-1-3-1 0,4 1-3 0,-4-1 2 16,3 1-4-16,-3-1 5 0,3 2 2 0,-3-2-2 15,4 1-9-15,-4-1 2 0,4 2 5 0,-4-2 3 16,3 2-9-16,-3-2 6 0,3 1-1 0,-3-1 6 16,4 2 3-16,-4-2-9 0,0 0 3 0,3 0-3 15,-3 0 0-15,0 0 3 0,4 1-3 0,-4-1-3 16,5 1 3-16,-5-1 1 0,0 0-1 0,0 0-1 16,0 0 3-16,5 0 1 0,-5 0 2 0,0 0 3 15,0 0-1-15,4-2 4 0,-4 2-8 0,0 0 11 0,3-3 4 16,-3 3 3-16,0-4 3 0,0 4-1 0,3-2 2 15,-3 2-3-15,0-5 1 0,0 5-4 16,-3-5-1-16,3 5 4 0,0-4-1 0,3 0-2 16,-3 0 0-16,-3 2-6 0,3-2 3 0,0 4 0 15,0-6 5-15,0 3-2 0,0-1-1 0,0 4 2 16,-3-4-2-16,3 2-1 0,0 2-2 0,-1-4 0 0,1 4 3 16,0-4-4-16,0 4-2 0,0 0-5 15,-3-1 2-15,3 1 0 0,0 0-1 0,0 0-2 16,0 0-2-16,0-4 1 0,0 4-1 0,0 0-3 0,0 0-3 15,0 0-1-15,0 0-3 0,0 0-6 16,0 0-5-16,0 0-2 0,0 0-8 0,0 0-2 16,0 0-4-16,0 0-6 0,0 0-11 0,0 0-10 0,0 0-11 15,0 0-26-15,0 0-20 0,0 0-19 16,0 0-22-16,0 0-131 0,-7 6-308 0,7-3 136 0</inkml:trace>
  <inkml:trace contextRef="#ctx0" brushRef="#br0" timeOffset="86178.63">5815 3439 2 0,'-3'2'26'16,"3"-2"-4"-16,-4 2 1 0,0 0-5 0,4-2 3 16,-7 2-2-16,4 0-5 0,0 0-6 15,1 0 5-15,-3-1-7 0,1 2 5 0,1-1 4 16,-1 0-6-16,1 0 0 0,-1 1 1 0,0 1-2 15,0-1-3-15,-1 0 3 0,1 1 0 0,1 0-1 0,-1 0-4 16,1 1 1-16,-1-2 8 0,1 1-13 0,-1 0 6 16,0 1-4-16,1 0 3 0,0-2-2 0,0 3-2 15,-2-1 6-15,2 0 0 0,-1 3-5 16,-1-2 2-16,4-2-2 0,-2 4-2 0,-1-2 2 16,1 1-1-16,0-2 1 0,2 1 1 0,-2 0 0 0,0 1-3 15,2 0-1-15,-2-1 0 0,3 1-1 0,-3 0 9 16,0 0-9-16,2 1 4 0,1-1-1 0,-3 1-1 15,3-2 1-15,0 2 0 0,0-1 1 16,-3 0 1-16,3 1-2 0,0-1-3 0,0 1 0 16,3-1 1-16,-3 0-1 0,-3 2 5 0,3-3-1 0,0 3-2 15,0-2-4-15,0 0 6 0,0 1-2 16,0-1 0-16,0-2 3 0,0 4-3 0,0-4-2 0,0 2 3 16,0 0 0-16,0-1-3 0,3 2 6 0,-6-1-4 15,6-1 5-15,-3 3-7 0,3-4 5 16,-3 2-1-16,0-1-1 0,1 1-1 0,2-1 5 0,-3 3-7 15,3-1 0-15,-3-3 3 0,3 1 4 0,-2 1-3 16,-1 1-2-16,0-3 7 0,3 3-4 16,-3-1-3-16,3 1 1 0,-2 0-1 0,-1-3 6 15,2 2 1-15,-1 0-7 0,-1 1 2 0,3-1 1 16,-2 0-1-16,2 1 0 0,-3-2-1 0,3 0 0 0,-2 2 2 16,2-4-3-16,0 3 3 0,-2-2-4 0,2 2 7 15,-1 0-3-15,-1 0 2 0,0-2 1 16,2 3 0-16,-1-2 2 0,1 2-5 0,-1-1 3 15,0-1 1-15,-1 1 0 0,2-1-3 0,-2 1 2 16,1 0-4-16,-1-3 0 0,1 5 0 0,0-3 3 0,1 1-1 16,-3-1-1-16,3 0 1 0,0-2 0 0,-2 2-2 15,2 1 3-15,0-1-4 0,0 1 0 16,0 0 0-16,-1 0 3 0,1-1-4 0,-1 0 4 16,2 0 0-16,0 1-5 0,-1-2 0 0,1 2 4 15,-1-1 1-15,1 0-3 0,0-1 5 0,-2 0-2 0,2 0-2 16,0 0 9-16,-1 0-10 0,4 0-2 0,-3 1-1 15,1-3 8-15,0 3-3 0,-1-3 8 0,-1 1-9 16,4 0 2-16,-4 1-3 0,4-2 0 16,-1-1 0-16,-2 1 0 0,2-1 3 0,-1 2 2 15,2 0-6-15,-1-3 5 0,-2 3-4 0,3 1-3 0,0-2 4 16,0-1-3-16,-1-1-3 0,-2 2 2 0,3-1 1 16,0 2 2-16,0-2 1 0,-3 1 0 0,2-2-3 15,0 1 2-15,2 1-3 0,-4-1 3 16,2 0 2-16,1-1 1 0,-3 1-6 0,3-1 1 15,-1 1 1-15,1 0 3 0,-1 0-1 0,-1-1-4 0,1 1 6 16,-2-1-7-16,3-1 5 0,-1 2-4 0,-1-1 3 16,1-1-2-16,0 1 1 0,2 1 0 0,-2-2 3 15,-2 0 0-15,5 0-1 0,-4 0-1 0,1-1 2 16,2 1 1-16,-1-1-4 0,0 1 1 16,0 0 6-16,-2 0-9 0,0-1 4 0,2 1-3 0,0 0 6 15,-4 0-5-15,4-1 0 0,0-1 8 0,-4 2-7 16,4-2-2-16,0 1 4 0,-3 1-4 0,3 0 5 15,0-3-3-15,2 2-2 0,-2-2 1 0,-3 2 2 16,3-2-2-16,2 2 2 0,-2-2 6 16,-2 1-1-16,2-1-9 0,-1 2 5 0,1-2-4 0,0 1-3 15,0-3 4-15,0 1 2 0,0 1-2 0,0 1 1 16,0-1-4-16,-4 0-1 0,1-1 4 0,3 0 4 16,-1-1-1-16,1 1 0 0,-3 2 0 0,-1-2-3 15,4-2 5-15,-1 2-5 0,-2 0 4 0,2-1-6 16,-1 0 3-16,-2 1-2 0,4-2 0 0,-3 2 8 15,2-1-5-15,-2 0-5 0,-1 0 4 0,3-1-1 16,-4 0 1-16,3 2-1 0,-2 0 5 0,-1-1-2 16,1 1 2-16,0-1-2 0,1-2 2 0,-1 3-1 15,0-2-2-15,-2 2 2 0,2 0 2 0,0-2-1 16,-2 1 2-16,1 0 1 0,-1-1-1 0,1 0-1 16,0-1-4-16,0 0 0 0,-1 1 4 0,-1-1 1 15,4-1-3-15,-4 1 2 0,0 0 6 0,3 0-9 16,-3-2 6-16,0 3-3 0,0-2 3 0,0-1-9 15,0 5 9-15,0-3-5 0,0 0 6 0,0 2 2 16,0 0 2-16,0-1-5 0,-3-1 5 0,3 0 3 16,0 1-7-16,-2-2 1 0,0 2 2 0,1-1 1 15,-1 0-6-15,2-2 6 0,-2 4-6 0,0-4 3 16,1 3 2-16,-1-3-7 0,2 2 0 16,0 0 1-16,-1 0 4 0,-2 0-5 0,3-1 4 0,-3 2-8 15,2 0 10-15,-1 0 2 0,0 0 2 0,0-1 5 16,1 1-9-16,-1 2 4 0,0-2 3 0,0 0-5 15,1-3 8-15,-1 5-8 0,-2-4-1 0,1 2 3 16,0-2-1-16,1 0-3 0,-1 1-1 0,0 0 4 16,-1 1 0-16,2-2-7 0,-2 1 4 0,1 0-3 15,-1 0 5-15,1-2-12 0,2 2 1 0,-3-2-1 16,1 1 2-16,-1-1 0 0,-1 4 5 0,3-2 4 16,-3 0-7-16,1 0 1 0,1 0 0 0,-1 1-1 15,0-1 4-15,-2 1 2 0,2 0-7 0,1-1 3 16,0 1 6-16,-4 0-8 0,3 0 8 0,1 0-9 15,-1 0-2-15,-2 2-5 0,4-2 6 0,-3 1 5 16,1 0-1-16,1 0-5 0,-4-1 3 0,3 1 12 16,-2-2-6-16,1 2-7 0,1 2 6 0,-2-2-7 15,3 0 1-15,-1 0 5 0,0 1-1 0,-1-1-10 16,1 0 4-16,0 1 3 0,0 0-3 0,0 1 1 16,-1-2 0-16,0 0-1 0,-1 0 0 0,3 2 1 15,-2-3-5-15,0 3 8 0,1-1-3 0,-3-1 0 16,4 0 4-16,-4 2-9 0,3 0 5 0,-2 0 3 15,2-1-3-15,0 0-6 0,-2 2 11 0,2-2 1 16,-3 0-5-16,4 2-6 0,-4 0 6 0,2-4 1 16,0 5 4-16,0-2-9 0,-1-1-3 0,-1 2 9 15,3-1-1-15,-2 0-6 0,-1 1 7 0,1-1-5 16,2 1 7-16,-1-1-5 0,0 1-2 0,0-1-7 0,-1 2 11 16,0 0 1-16,2-1 2 0,-1 1-9 15,-1-1 1-15,0 1-4 0,1 0 1 0,-1 0 3 16,-1 0-3-16,0 1 4 0,1 0-1 0,6 0-9 15,-11 0 6-15,5 0-5 0,2 0 0 0,-1 0 0 16,0 1-2-16,-2-1 1 0,0 1 0 0,0-1 7 0,0 0-7 16,2 1 4-16,0-1-1 0,-2 1-2 15,0 0 11-15,0 0-11 0,3-1-2 0,-2 2 11 16,1-1-4-16,-1-1 1 0,2 1-3 0,-2-1 2 16,1 1 1-16,5-1-1 0,-9 2 1 0,5-1-4 0,0 0 3 15,-2-1 4-15,6 0-1 0,-7 2 0 0,4-1-1 16,0 0-1-16,-1-1 0 0,-1 2 1 0,5-2 1 15,-8 2 2-15,8-2-7 0,-4 0 14 16,4 0-9-16,-5 0-4 0,3 2 3 0,2-2-6 16,-5 2-4-16,2 0-3 0,-3 0-6 0,3-1 11 15,1 0-12-15,-1 1 0 0,0 0-1 0,0 0-6 16,0 1 0-16,-1 0-7 0,0 0 4 16,1-1 1-16,0 0-1 0,0 2-10 0,2-2-14 15,-2 0-15-15,0 0-57 0,2 1-136 0,-2-2 60 16</inkml:trace>
  <inkml:trace contextRef="#ctx0" brushRef="#br0" timeOffset="89596.62">5556 3650 28 0,'0'0'50'16,"-3"3"4"-16,3-3 3 0,-7 1-8 0,7-1 5 0,-5 2-1 16,2-1 3-16,0 0 0 0,3-1-6 0,-7 3-4 15,3-1-4-15,-2-2 5 0,3 2 2 0,-1 0-3 16,-3-1 2-16,4 0-8 0,-1 1 7 0,-2-1-6 16,2 0-6-16,1 0-1 0,-4 1-6 0,7-2 12 15,-7 0 0-15,4 1-1 0,3-1-6 0,-9 1 6 16,4-1-8-16,0 0-2 0,-1 0-4 0,2 1 3 15,0 0 3-15,4-1 4 0,-9 0-3 0,4 0-5 16,0 1-2-16,1-1-5 0,-3 1 1 0,7-1-6 16,-10 0 4-16,5 0-4 0,-3 0-1 0,3 2-4 15,-1-2-6-15,-1 2 8 0,-1-2 0 0,-1 1 13 16,5 0-19-16,-6-1-2 0,3 1-1 0,-1 1-5 16,-1-1 0-16,-1-1 3 0,3 2 2 0,-1-1-6 15,-2-1 6-15,2 1 2 0,-2-1-7 0,1 0 3 16,-1 0 3-16,1 0-8 0,-1 0 3 0,0 0 2 15,1 1-2-15,-2-2 0 0,1 1 13 0,0 0-7 16,-4-1-3-16,2 0-8 0,0 1 2 0,4 0 6 16,-3-2-7-16,1 2 4 0,0-1-1 0,-3-1 0 15,1 1-1-15,0 1 6 0,4-2-6 0,-2 0 3 16,0 0 0-16,-4 1-7 0,1-2 2 0,-1 0 3 16,3 1 0-16,1-1-4 0,0 1 5 0,0 0-3 15,1-1 6-15,-1 0-10 0,-3 0-2 0,3 0 2 16,0 0 6-16,-1 0-3 0,1 0 0 0,-1-1 2 15,1 3-9-15,0-3 7 0,-4 0-4 0,3 1 2 16,2 0 3-16,-2 0-6 0,0 0-5 0,1 1 9 16,0-1-1-16,-1 2 4 0,-2-1-9 0,3-3-2 15,-2 2 4-15,-1 1 13 0,3 1-10 0,-4-4 2 16,1 3-3-16,2 0 1 0,-2-1 3 0,2 0 2 16,-3 1 0-16,4-1-3 0,-2 1 0 0,2 1 3 15,-3-3 1-15,3 1-3 0,-4 0-3 0,3 0 1 16,1 0 6-16,0 0-3 0,0-1 4 0,-4 0 0 15,3 0-1-15,-2-1 4 0,3 3 1 0,-2-4-4 0,2 2 0 16,1 0 2-16,-5-1-1 0,2 0 0 16,0 2 8-16,-2-2-6 0,0 0-4 0,0-1 3 15,-1-1-5-15,2 3 9 0,-1-2-5 0,0 1 2 16,0 0-1-16,2-1-3 0,-2 3-2 0,0-3 2 16,0 3-8-16,0-3 4 0,1 2 3 0,2 0-3 15,-2-2 3-15,-1-1-2 0,0 3 2 0,2-2 3 16,0 0-1-16,0-1 2 0,0 1-9 0,0-1 11 15,0 1-2-15,0 0 3 0,-1 0-6 0,0-1-5 16,2 2 6-16,-2 0-1 0,2 0-2 0,-2-1 6 16,2 0-3-16,-3-1 4 0,3 3-6 0,-2-2 3 15,3-1 0-15,-4 1-4 0,3 1 2 0,0-1 3 16,-1 0 2-16,1 0-3 0,1 1 4 0,-2-1-3 16,0-2 0-16,4 5 2 0,-3-1-2 0,2-2-1 15,1 3 5-15,-1-2 5 0,1-1-3 0,-2 2-5 0,1-2 2 16,1 0-1-16,-3 1 1 0,2 0-7 0,2-1 3 15,0 1 6-15,-3-2-12 0,-1 3 7 16,3-2-4-16,-1 1 2 0,2 0-4 0,0 0 6 16,0-1 0-16,-1 2 0 0,1-2-3 0,-2 0-3 15,2 0-6-15,0 1 4 0,0-2 5 0,1 1-1 0,-1 0-4 16,3-1 9-16,-3 2-9 0,1-4-8 16,1 1 7-16,-1 1 2 0,-1-1-6 0,3 1 4 15,-6-3 6-15,4 4-17 0,2-1 10 0,-3-4-2 16,0 4 3-16,0-2 0 0,1 3-5 0,2-2 5 0,-3 0-3 15,0-1 11-15,1 2-10 0,1 0-3 0,-1 1 10 16,-1-5 15-16,2 3-17 0,0 1 6 0,0 0-12 16,-1 1 6-16,0-2-5 0,-1 1 2 15,3-1 3-15,-3 2-1 0,3-2 0 0,-2 2 2 16,2-3-5-16,-2 2 5 0,-1 1 5 0,3-2-9 16,-3 1 7-16,0 0-8 0,1-1 4 0,-1 0-2 0,0 2 4 15,2-2-6-15,-1 0 0 0,0 2 2 0,-1-2-2 16,0 1-4-16,0-1 7 0,3 2 3 15,-3-2-5-15,1 0 13 0,-1 1-10 0,3 0 8 16,-4-2-13-16,2 2 7 0,0 0-6 0,1 0 1 16,-1-2 9-16,0 2-14 0,2 0 3 0,-1-2-6 0,0 3 2 15,0-3-13-15,-1 2 11 0,2 0 5 0,-2 0 5 16,2-1-6-16,1 0-1 0,-1 0 8 16,-2 0-8-16,2 1-8 0,1 1 10 0,-1-1 6 15,-2 1-3-15,2-1 2 0,1 0-3 0,-2 1-3 16,-1-2 3-16,3 1 4 0,-1 0-3 0,0 1 7 15,1-2-9-15,0 2 11 0,-1 1-12 0,0 0 8 0,0-2-8 16,-1 1 6-16,1-1-2 0,1 3 4 0,-1-1-2 16,1-2-4-16,-1 3 8 0,1 0-10 15,0-2 6-15,-1 2-1 0,1-1 3 0,-1 1 6 16,1-1 0-16,-1 0-3 0,1 1-4 0,-1 0 2 16,3-1-3-16,-2 0 1 0,0 2 9 0,0-1-3 15,0-1 1-15,-1 1-10 0,1 0 2 0,-1 1 1 0,1-2 1 16,2 2 8-16,-2 1 3 0,0-3-8 15,3 2 9-15,-4-1-8 0,1 1-8 0,3-1 0 16,-3 1 8-16,-1 0-6 0,1-1 8 0,3 2-4 16,-4-2 5-16,3 3-6 0,-1-2-5 0,2 0 1 15,-4 2-1-15,3-2 7 0,1 3-3 0,-6-3 2 0,3 0 0 16,2 1-1-16,1 2 5 0,-4-4-4 0,2 0 9 16,-1 3-16-16,3-1 16 0,-4 0-6 15,4 2-6-15,-1-3 3 0,1 3-6 0,-3-4 11 16,0 2-11-16,3 2 7 0,-1-3 7 0,-2 2-9 15,3 1 7-15,-3-5-8 0,3 5-4 0,-4-2 10 16,2-1-5-16,1-1 0 0,1 4 5 0,-3-3-7 0,2 1 1 16,-1 0 7-16,0-1-5 0,2 3 4 15,-3-4-3-15,1 2-3 0,2 2 5 0,-1-4 4 16,-5 4-11-16,6 0 7 0,0-5-1 0,0 5-3 16,-3-3 2-16,3 3 1 0,-2-3-5 0,0 1-12 15,1-1 14-15,1 3-4 0,-3-3 2 0,3 3 4 16,-3-4-2-16,0 2 1 0,3 2 5 0,-2-3 4 0,0 1-14 15,-1-1 14-15,3 3 3 0,-2-2-12 16,2 2-1-16,-3-4 2 0,1 3-4 0,2 1 1 16,-1-2 8-16,1 2 3 0,-3-5-5 0,2 3 0 15,1 2 0-15,-6-3 12 0,6 3-20 0,-1-4 0 16,1 4 3-16,-3-3-5 0,3 3 7 0,-3-3-1 0,0 0-4 16,3 3 8-16,0-2 0 0,0 2-16 15,0 0 20-15,-3-3-9 0,3 3 5 0,0 0-6 16,0 0 3-16,-4-4 1 0,4 4 2 0,0 0 1 15,0-1-12-15,0 1 15 0,0 0 5 0,0 0-10 16,0 0 14-16,0 0-21 0,-3-1 1 0,3 1 2 0,0 0 4 16,-4-2 0-16,4 2 2 0,0 0-3 15,0 0-3-15,0 0 4 0,0 0-3 0,0 0 1 16,-3-3 3-16,3 3-1 0,0 0 2 0,0 0 0 16,0 0 1-16,0 0 3 0,0 0-5 0,0 0-7 15,0 0-2-15,0 0 2 0,0 0-4 0,0 0 7 16,0 0-2-16,0 0 4 0,0 0-7 0,0 0 3 15,-7 5 4-15,7-5-8 0,-3 1 1 0,3-1-1 16,0 0 3-16,0 7-1 0,-4-5-10 0,4 2 9 16,-3-2 1-16,-1 1 0 0,4 2-7 0,-3-3 5 15,-1 1 13-15,3 2-15 0,-4-1 8 0,4 1-4 16,-2 1-13-16,0-2 7 0,-1 1-2 0,3 0 0 0,-2-1-1 16,0 0 8-16,3-2 0 0,-3 2-5 15,2-1 3-15,-2-1-5 0,3 0 3 0,0-2 1 16,-1 2 0-16,1-2-8 0,-2 4 6 0,2-4-9 15,0 0 5-15,0 0-9 0,0 0 13 0,0 0 6 16,0 0-19-16,0 0 13 0,0 0-3 0,0 0 1 16,0 0 3-16,0 0-1 0,0 0 12 0,7-6-1 15,-4 4-10-15,1-1 5 0,-1-1 0 0,1 1-4 16,-1-2 3-16,4 0-4 0,-4 0 8 0,1 1-7 16,-1 0-1-16,1-2-1 0,-1 0-3 0,4 0 6 15,-4 3 0-15,1-1-1 0,-1-1 3 0,1 0-3 16,-4 1-1-16,3 0 2 0,1-1 0 0,-1 2 8 15,0-1 1-15,-2-3-9 0,2 5 3 0,0-3 5 16,0 2 1-16,-2 0-7 0,1 1-1 0,-1-3 5 16,-1 5-5-16,3-4 0 0,-2 2 8 0,-1 2-5 15,0 0 0-15,0-4-2 0,0 4 8 0,2-2-6 16,-2 2 6-16,0 0 2 0,0 0-4 0,1-2-3 16,-1 2 9-16,0 0 0 0,0 0-7 0,0 0 2 15,0 0-7-15,0 0 1 0,0 0 8 0,0 0-3 16,0 0 2-16,0 0-3 0,0 0-4 0,0 0 1 15,0 0 3-15,0 0-5 0,0 0 4 0,0 0 6 16,0 0-9-16,9 1 7 0,-9-1 0 0,4 3 2 16,-1-1 0-16,-1-1-5 0,3 1-3 0,-3-1 5 15,3 1-5-15,-1 0 2 0,0-1 2 0,3 2 3 16,-3-1-4-16,2-1-1 0,1 0 5 0,-3 2-2 16,3-1 9-16,-4 1-4 0,3-2 2 0,-2 1-12 15,2 0-2-15,-1 0 6 0,-3-1 4 0,3 0-7 16,-2 2-7-16,-1-2 9 0,-2-1-15 0,5 1-6 15,-5-1-7-15,3 1-17 0,-3-1-18 0,0 3-63 16,0-3-134-16,0 0 59 0</inkml:trace>
  <inkml:trace contextRef="#ctx0" brushRef="#br0" timeOffset="94223.48">2715 1366 7 0,'0'0'49'0,"-3"2"-13"15,3-2 7-15,0 0-4 0,0 0-3 16,0 0 13-16,0 0-20 0,0 0 5 0,0 0-7 16,0 0 1-16,0 4-9 0,0-4 7 0,0 0-10 15,0 0-6-15,0 0 9 0,0 0 1 0,0 0-2 0,0 0-2 16,0 0-1-16,0 0 2 0,0 0-12 0,0 0-1 16,-5 2 7-16,5-2 1 0,0 0-3 0,0 0 5 15,0 0 0-15,0 0-10 0,0 0 10 0,0 0-1 16,0 0 2-16,0 0 8 0,0 0-6 0,0 0-2 15,0 0-2-15,0 0 9 0,0 0-7 0,0 0 3 16,0 0-6-16,0 0 4 0,0 0 5 16,0 0-5-16,0 0-1 0,0 0-8 0,0 0 7 15,0 0-5-15,0 0 12 0,0 0-6 0,0 0-3 16,0 0-3-16,0 0 0 0,0 0 1 0,0 0 0 16,0 0 2-16,0 0-1 0,0 0 3 0,0 0-15 15,0 0 10-15,0 0-5 0,0 0 2 0,0 0-10 16,5-14 5-16,-5 14-3 0,0-4 4 0,3 0-5 15,-3 4 11-15,0-6-9 0,4 2-6 0,-4 1-2 16,0-1 1-16,3-2-1 0,-3 1 1 0,3 0-3 16,-3 0 2-16,4 2-5 0,-4-4 0 0,3 3-3 15,-2-1 12-15,2-2 4 0,0 1-5 0,-3 0-4 16,4 2 6-16,-4-4-9 0,3 4 12 0,1-2-7 16,-1-1-1-16,0 3-4 0,0-3 9 0,0 0-1 15,-2 2-6-15,5-1 5 0,-1 0 0 0,-2 1 6 16,0-1-6-16,1 0 4 0,0 2-1 15,-1-1-2-15,0-2 0 0,1 2 13 0,2 2-6 16,-3-2-9-16,1 0 0 0,-1 1 2 0,0 0-4 16,1 0 4-16,0 0 5 0,0-2-1 0,2-1 5 15,-2 3-7-15,0-2 0 0,-1 2 0 0,3-2 0 16,-1 0 1-16,0 0-2 0,0 2 8 0,-2-1 4 16,4-2-26-16,-3 3 13 0,3-2-4 0,-1-1 8 15,1 1-12-15,0 0 11 0,0 0 3 0,0-1-6 16,0 1 28-16,0 0-31 0,2-1 7 0,-1 2-3 15,-1-2 3-15,0 1-6 0,6-3 3 0,-5 3 5 16,2 0 0-16,-1 1 2 0,-1-4-9 0,1 4 10 16,-2 1-7-16,1-1 3 0,-1 0 11 0,0 1-12 15,0-2 3-15,0 1-8 0,2 0 9 0,-1 0-4 16,-1-1-1-16,0 1 4 0,2 0 2 0,-1 0 0 16,1 0-6-16,-1 1 5 0,-1-1 2 0,2-2-4 15,2-1 9-15,0 3-5 0,-4-2 0 0,2 2 31 16,-1 1-2-16,3-2-11 0,-1-2 7 15,-3 4 2-15,6-2-8 0,-2-1-2 0,-2 2 2 16,-1 1-5-16,5-3-6 0,-5 1 0 0,3 0 1 16,-2 1-6-16,2-1 2 0,0 0-5 0,2 0 6 15,-2 0-2-15,-1 0 13 0,2 1-17 0,0-2 4 16,1 2-1-16,-2-2 1 0,2 2-5 0,-2-3 3 16,3 2 2-16,-3 1-1 0,4 0-2 0,-3-1 4 15,1 1-3-15,0-1-5 0,-1 0 4 0,-12 6-4 16,24-10 0-16,-11 4-2 0,2 2 9 0,-15 4-4 15,24-12-6-15,-12 6 0 0,0 1 3 0,2-3 1 16,-1 4 1-16,0-3 2 0,-1 2-6 0,1 0 0 16,3-2 4-16,3-3-12 0,-5 5 18 0,2-1-4 15,-2 0-5-15,1 1 4 0,-2-2 0 0,3 3 1 16,-4-1 1-16,7-3-4 0,-4 2-2 0,-1 2 3 16,3-5 3-16,-3 3-6 0,2 1 6 0,-16 5-2 15,28-9-6-15,-13 5 3 0,-2-1-2 0,1 1 14 16,-14 4-15-16,25-7-1 0,-12 2 4 15,-13 5-1-15,21-7 2 0,-21 7-1 0,21-5-4 16,-21 5-3-16,20-4 10 0,-20 4-7 0,20-5 1 16,-20 5 2-16,18-5 0 0,-18 5 3 0,18-3-16 15,-18 3 12-15,20-5-3 0,-20 5 5 0,21-4-4 0,-21 4 10 16,17-4-11-16,-17 4 5 0,21-3 3 16,-21 3-1-16,23-3-7 0,-23 3-1 0,25-4 3 15,-11 2 0-15,-14 2 8 0,20-3-12 0,-20 3 11 16,25-2-7-16,-25 2 9 0,24-4-10 0,-24 4-4 15,24-4 6-15,-24 4 3 0,19-2-2 0,-19 2-6 16,19-3 5-16,-19 3-4 0,20-1 2 0,-20 1 1 16,20-3 0-16,-20 3 11 0,21-1-11 0,-21 1-4 15,20-2-5-15,-20 2 11 0,19-1-1 0,-19 1 1 16,0 0-4-16,31-3 5 0,-31 3-2 0,19-1 3 16,-19 1-8-16,0 0-3 0,26-3 1 0,-26 3 7 15,20 0-6-15,-20 0 4 0,0 0 1 0,28-2-1 16,-28 2-3-16,21 0-1 0,-21 0 2 0,0 0 8 15,27-3-13-15,-27 3 8 0,0 0 0 0,24-1 2 16,-24 1-3-16,0 0-7 0,31 1 16 0,-31-1-13 16,18 0-3-16,-18 0 5 0,0 0 0 0,27 1 1 15,-27-1 6-15,18 0-2 0,-18 0 3 0,0 0-5 16,27 3 3-16,-27-3 0 0,21 1-1 0,-21-1-6 16,0 0 17-16,27 0-15 0,-27 0 0 15,0 0-1-15,27 0 2 0,-27 0 4 0,0 0-5 16,22-1 4-16,-22 1 0 0,0 0-2 0,24 0-3 15,-24 0 2-15,0 0 14 0,0 0-14 0,28 0 2 16,-28 0 4-16,0 0-13 0,20 1 6 0,-20-1 5 16,0 0-4-16,24 0-1 0,-24 0 7 0,0 0-5 15,21 1 1-15,-21-1-2 0,0 0-6 0,0 0 7 16,28 1 1-16,-28-1 5 0,0 0-5 0,20 0 2 16,-20 0-4-16,0 0 0 0,0 0 9 0,26 2-9 15,-26-2-1-15,0 0 5 0,0 0-3 0,26 1 1 16,-26-1 2-16,0 0-4 0,21 3 2 0,-21-3 5 15,0 0-10-15,20 2 15 0,-20-2-9 0,0 0-4 16,23 2-6-16,-23-2 4 0,0 0 4 0,21 3-2 16,-21-3 6-16,0 0-5 0,19 5 8 0,-19-5-2 15,16 3-5-15,-16-3 6 0,0 0-3 0,18 6-2 16,-18-6 5-16,0 0-8 0,19 4-4 0,-19-4 13 16,12 4-9-16,-12-4 3 0,0 0-2 15,17 5 4-15,-17-5 0 0,0 0-1 0,20 5 2 16,-20-5-2-16,0 0-1 0,18 7 0 0,-18-7-2 0,13 5 3 15,-13-5 0-15,13 6 3 0,-13-6-2 16,12 4 2-16,-12-4-6 0,0 0-1 0,17 6-2 16,-17-6 3-16,0 0 5 0,17 7-4 0,-17-7 2 0,11 6-4 15,-11-6-2-15,0 0 2 0,16 9 1 16,-16-9 2-16,11 10 8 0,-11-10-3 0,11 6-5 16,-11-6-2-16,13 7 0 0,-13-7-3 0,11 6 3 15,-11-6 6-15,10 10-1 0,-10-10-2 0,16 9 3 16,-16-9-4-16,8 6 7 0,-8-6-3 0,14 8 1 15,-14-8-3-15,13 8 2 0,-13-8-3 0,11 10 3 16,-11-10-3-16,13 10-3 0,-13-10 6 0,11 9 1 16,-11-9-9-16,14 10 9 0,-14-10-5 0,11 11 3 15,-4-7-3-15,-1 1 9 0,1 2-12 0,0-3 3 16,0 3-3-16,0-3 6 0,0 1-1 0,0 1-1 16,0-1 0-16,-1 2 1 0,1-2 3 0,0 0-8 15,0 0 6-15,0 1-4 0,0 0 5 0,0 1 4 16,0-3-8-16,0 2-5 0,-1 1 12 0,1-2-7 15,0 1 4-15,-1-1-1 0,1 1 0 0,1 0 6 16,-1 0-6-16,0-1-1 0,0 0 1 0,0 0-6 16,2 1 5-16,-1-2 0 0,-1 2 1 15,0-2 5-15,2 3-6 0,-1-2 2 0,-1 1-2 16,0-2 0-16,-1 2 0 0,2-2 5 0,0 1-5 16,-3 0 6-16,4 1-7 0,-2-3-1 0,1 3 4 15,-1-1 0-15,0 1-1 0,0-2 4 0,0 3-5 16,0-3 4-16,3 0-1 0,-3 2-3 0,0 1 1 15,0-3-2-15,2 2 1 0,5 2 9 16,-6-2-11-16,-2-1 3 0,1 0 6 0,0 0-7 16,0 0 6-16,0-1-4 0,0-1-3 0,0 3 0 15,-1-2 2-15,-2 1 11 0,3 0-11 0,0-1-4 16,-1 1 4-16,-1 2-5 0,1-2 11 0,1 0-7 16,0 3-7-16,0-5 8 0,0 3-1 0,-1-2-8 15,-2 0 7-15,3 3-4 0,-1-2 2 0,1 1-2 16,-2-1 7-16,1 1-6 0,1 0 9 0,0 0-1 15,0 0-2-15,0 0-3 0,0 0-4 0,0 1 5 16,3 2 0-16,-4 0-5 0,1-3 6 0,1 3-5 16,-1-3 4-16,2 3 1 0,-4-2 4 15,1-1-3-15,1 0 0 0,0 1-8 0,0 0 8 16,0 0 3-16,3 1 2 0,-3-1-8 0,-1-1 2 16,2 2 10-16,-1 1 4 0,0-3-9 0,0-1-2 0,0 4-1 15,0-2 2-15,2-1-1 0,-2 2-1 0,1-1-2 16,-1 0-4-16,-1 0 7 0,0 1-1 0,1-2 3 15,-2 1-2-15,2-1 2 0,-1 2-4 16,2 2 1-16,1-4-5 0,-1 3 6 0,1 1 1 16,-5-5-7-16,3 2 7 0,2 3-5 0,-4-3-4 15,2 0 10-15,-3 1-5 0,2-3 0 0,3 5-2 16,-4-3 2-16,1 1-4 0,1-2 7 0,-3 3-1 16,3-4-8-16,-1 4 9 0,-1-3-7 0,1 2 1 15,-2 0 2-15,2-1 0 0,-2 1-21 0,2 0 24 16,-1 1-8-16,-2-2 5 0,4 0-4 0,-3 2 9 15,2-1 1-15,-2-1-5 0,-1 1 1 0,1 0-3 16,2-1-5-16,-2 1 4 0,-1 0 1 0,1-1 5 16,2 1-1-16,-3-3 3 0,2 4-4 0,-2-5 5 15,1 3-5-15,2-1 2 0,-3-2-4 0,2 5 1 16,-2-5-1-16,4 1-2 0,-1 1 1 0,0 0 3 16,-2 0-3-16,0-2-2 0,0 1 2 0,0 2-1 15,2-1 4-15,-2 0 1 0,3-1 1 0,-4 0-6 16,3 2-3-16,-2-4 3 0,0 2 0 15,3 1 0-15,0 0 2 0,-2 0-1 0,0-1-2 16,-1 1 2-16,2-2-5 0,-2 1 2 0,3-1-3 16,-1 3 5-16,1-3-3 0,-3-1 0 0,2 4 3 15,0-3-3-15,-2-1 7 0,1 3-4 0,2-2-3 16,-2 0 2-16,-1 0 4 0,0 2-5 0,2-2 3 16,-1 4-6-16,0-6 1 0,0 1 3 0,-1 4 0 15,1-4-1-15,0 4 3 0,2-4-6 0,-1 2 3 16,-2 1-3-16,3-3-2 0,-7-3 2 0,7 8 0 15,0-3 4-15,0 0-2 0,-4-2-5 0,0 3 4 16,4-2 0-16,0-1-2 0,-1 2 0 0,1 1-3 16,0-3 4-16,0 2-6 0,-1-1-8 0,-1 0 5 15,2 0 3-15,-3 0 0 0,1 1 3 0,2-3-1 16,-7-2 3-16,10 8 0 0,-6-4 1 0,-4-4-1 16,8 6-3-16,-5-2-2 0,1-2 2 0,-4-2 0 15,7 6 7-15,-2-3-8 0,-5-3 0 0,7 5 4 16,-7-5 1-16,5 4 2 0,-5-4-4 15,3 3-6-15,-3-3 3 0,0 0 4 0,6 4-4 16,-6-4 3-16,0 0 2 0,0 0 1 0,0 0 4 16,0 0 0-16,0 0 5 0,5 4-2 0,-5-4 0 15,0 0 0-15,0 0 3 0,0 0 0 0,0 0-4 0,0 0 6 16,0 0-1-16,0 0-2 0,0 0 0 16,0 0-5-16,0 0-3 0,0 0 4 0,0 0-2 15,0 0 7-15,3-13-14 0,-3 13 11 0,0 0-4 16,4-6 1-16,-4 6 1 0,0 0 0 0,0-8-4 15,0 8-2-15,0-5 8 0,0 5-5 0,0-7 6 16,0 7-1-16,0 0-2 0,0-10-1 0,3 6 4 16,-3 4-1-16,-3-8-3 0,3 8 2 0,0-9 9 15,0 1-12-15,-2 4 6 0,2 4-5 0,-2-10 2 16,1 4 1-16,-1 2-4 0,2 4 7 0,-5-9-2 16,3 4 1-16,1 0 9 0,1 5-5 0,-6-9-2 15,6 4 4-15,-3 0-7 0,3 5-2 0,-4-6 3 16,1 1-1-16,3 5 6 0,-2-6 0 0,2 6 1 15,-3-6 0-15,3 6-6 0,0 0 0 0,-5-4 2 16,5 4-3-16,-1-2 2 0,1 2-7 0,0 0-1 16,0 0 0-16,0 0-5 0,0 0 2 0,0 0 2 15,0 0-3-15,0 0-2 0,0 0 5 16,0 0 1-16,0 0 1 0,0 0 1 0,0 0 1 16,0 0 3-16,0 0-8 0,9 12 6 0,-9-12 0 0,4 4-1 15,-3 0-3-15,-1-4 7 0,4 6-5 16,-4-6-2-16,3 7 7 0,0-3-10 0,0-1 6 15,-2 2 2-15,-1-5-4 0,3 7 7 0,-3-2-7 16,1-1 3-16,-1-4-4 0,3 7 0 0,-3-2 10 16,2 0-10-16,-2-5 5 0,0 10 1 0,1-3-6 15,-1-4 6-15,2 4-1 0,0 0-1 0,-2-1 0 16,0-6-4-16,-2 10 1 0,2-4 3 0,0-6-2 16,-2 8 2-16,2-8 1 0,0 10-3 0,0-6 4 15,0-4-1-15,-3 10-4 0,3-5 1 0,0-5 1 16,-3 8 1-16,3-8-3 0,-2 5-1 0,2-5 1 15,-2 7 2-15,2-7-3 0,-3 5 3 0,3-5-3 16,0 0 3-16,-1 6 0 0,1-6 0 0,0 0 2 16,-3 5-3-16,3-5 1 0,0 0 3 0,-5 5 2 15,5-5-3-15,0 0-2 0,-5 4 3 0,5-4 7 16,0 0-4-16,0 0-4 0,-8 2 7 0,8-2-1 16,0 0-2-16,0 0 14 0,-10 2-15 15,10-2-1-15,0 0 8 0,0 0-1 0,-10 1-2 16,10-1-4-16,0 0-2 0,0 0 3 0,-11 1 4 15,11-1 4-15,0 0 3 0,0 0-1 0,-14-2 2 16,14 2-2-16,0 0-1 0,-11-2-2 0,11 2-1 0,-9-1 6 16,9 1 1-16,-7-3-3 0,7 3-2 0,-10-2 5 15,10 2 2-15,-8-2-3 0,8 2-1 16,-9-4 9-16,9 4-2 0,-7-2-2 0,7 2-3 16,-7-6-4-16,7 6 4 0,-7-1 0 0,7 1 0 15,-10-3 1-15,10 3-2 0,0 0 3 0,-7-3-3 16,7 3-5-16,-4-2 9 0,4 2-2 0,0 0-3 15,0 0 5-15,0 0-6 0,0 0 0 0,-10-2-3 16,10 2 1-16,0 0-2 0,0 0 0 0,0 0-1 16,0 0-12-16,0 0 9 0,0 0-1 0,0 0-2 15,0 0-4-15,0 0 1 0,0 0 1 0,0 0-3 16,0 0 3-16,0 0 0 0,0 0-3 0,0 0 2 16,0 0-2-16,0 0-1 0,0 0-3 0,-7-1-4 15,7 1 6-15,0 0-5 0,0 0-1 0,0 0-7 16,0 0-5-16,0 0-6 0,0 0-11 0,0 0-13 15,0 0-24-15,0 0-34 0,0 0-51 0,0 0-192 16,0 0-379-16,0 0 168 0</inkml:trace>
  <inkml:trace contextRef="#ctx0" brushRef="#br0" timeOffset="109828.33">7718 4756 36 0,'0'0'102'15,"0"0"-2"-15,0 0-3 0,-3 4 1 0,3-4-20 16,0 0 14-16,0 0-8 0,0 0-10 0,0 0-3 16,0 0-2-16,-1 1 1 0,1-1-5 15,0 0 0-15,0 0-6 0,-1 4 3 0,1-4-3 0,0 0 1 16,0 0-2-16,-2 4-8 0,2-1 7 0,0 0-2 15,-1 1-2-15,-1 2-3 0,1 1-5 0,0 1-2 16,-1 1-6-16,-1-2 1 0,3 2-7 0,-2-1-5 16,0 2 2-16,1-1-6 0,-1 0-3 0,-2 3 1 15,3-3-1-15,-1-1-5 0,1 0-2 0,-1-1-3 16,1-2-1-16,1 1 4 0,0-1-7 0,0-1-2 16,0-1-3-16,0 0 0 0,0 1-5 0,0-2 4 15,0-2 0-15,0 0 0 0,0 0 2 0,0 0-2 16,0 0-5-16,0 0-3 0,4-12-10 0,-4 3-1 15,3 0 0-15,-2 0 5 0,2-2-3 0,0 0-5 16,0-2-1-16,0 0-1 0,0-1-1 0,1 1 2 16,-1-1-1-16,2 0-6 0,-2 1 10 0,1 0-3 15,2 0 0-15,-2 3-1 0,0 1 7 0,3-2-2 16,-4 3 4-16,1 0 2 0,-1 1 5 0,0 4-3 16,1-2 3-16,-1 0 1 0,-1 2 4 0,0 2 1 15,-2-1-6-15,3 1 6 0,-3 1 3 0,0 0 4 16,7 3 1-16,-7 0 1 0,3 1 4 0,0 0-8 15,-2 4 4-15,-1-1-11 0,3 0 9 0,-3 2 3 16,4 0-2-16,-4 3 9 0,3 0-8 0,0-1 0 16,-2 1 3-16,2 2-1 0,-3-2 0 0,4 0-5 0,-4 0 6 15,2-1-1-15,-1 1-2 0,-1-1-6 16,2-1 3-16,-2-1 0 0,1 0 2 0,-1 1-5 16,0-2-6-16,3 0 3 0,-2-1-7 0,-1-1-4 15,2 2-7-15,-2-2-1 0,1 0-25 0,-1-2-13 16,0 0-8-16,0 0-16 0,0-2-20 0,0-2-102 15,-3 6-224-15,2-5 100 0</inkml:trace>
  <inkml:trace contextRef="#ctx0" brushRef="#br0" timeOffset="110180.14">7604 5139 84 0,'10'-2'99'0,"0"2"4"0,0-1-9 0,1 1-9 16,2-1 2-16,2 2-9 0,-1-3-10 0,2 0 1 16,-1 1-14-16,1 2-10 0,-1-2-3 0,-1 2-12 15,0-1-14-15,-1 0 6 0,1-1-6 0,-4 1-7 16,1 0-6-16,-2 1-7 0,-1-1-15 0,1 1 2 16,-2 0-19-16,-2-2-10 0,1 1-10 0,-2 1-21 15,-4-1-48-15,4 1-136 0,-4-1 60 0</inkml:trace>
  <inkml:trace contextRef="#ctx0" brushRef="#br0" timeOffset="110627.39">7669 5358 26 0,'0'0'120'15,"0"0"-11"-15,8-7-10 0,-5 5-4 0,3 0-10 16,-2-1-13-16,0-1 3 0,3 2-6 0,-2 1-3 16,0-2-9-16,1 2-3 0,-2-1-4 0,0 2-14 15,-4 0 4-15,10 0-2 0,-6 2-4 0,-1 0 1 16,-1 1-4-16,0 2-2 0,0 1 6 0,-4 2-5 15,2 0 1-15,-4 1-7 0,1 2 1 0,-1 3-3 16,-3-3-2-16,1 2 3 0,-1-1 5 0,0 0 3 16,2 1-5-16,-4-3-1 0,2 3 1 0,0-2-3 15,0 6 27-15,3-8-28 0,1 0 0 16,0-2-7-16,0-2 0 0,2 2-2 0,0-2 6 16,1 2 3-16,1-1-3 0,-1-2-6 0,3 0 6 15,-2-1-2-15,2 3-1 0,0-3-1 0,0 1 6 16,1-1-5-16,0 0-2 0,-1 0-3 0,4-1-2 15,0 0 4-15,0 0-7 0,0-2 1 0,2 0-5 16,-2 1-8-16,-2 0-11 0,4-1-6 0,-2 0-14 16,-2-1-20-16,1 0-14 0,1-1-25 0,-3-1-26 15,3 3-134-15,-4-1-278 0,0-2 123 0</inkml:trace>
  <inkml:trace contextRef="#ctx0" brushRef="#br0" timeOffset="111064.66">7408 4812 84 0,'-7'6'129'0,"0"0"-11"15,2 2 1-15,-2 1-6 0,-2 2 2 0,4 1-11 16,-1 1-8-16,0 6-9 0,-1 1-2 0,2 2-4 15,0 1 1-15,1-1-12 0,-2 5-8 0,2-1-2 16,0 13-6-16,1-2 3 0,0 0-6 0,3 0-5 16,-4 2-4-16,4-3-5 0,0 2-7 0,0-2 1 15,-1-1-8-15,1 1-4 0,0 0-7 0,1-10-3 16,-1 0-9-16,0-2-5 0,6 12-6 0,-3-13-7 16,-2 1-13-16,3 0-9 0,0 1-13 0,2-4-14 15,0 1-22-15,1-2-18 0,-2-1-25 0,1 0-79 16,0-6-228-16,-1-1 101 0</inkml:trace>
  <inkml:trace contextRef="#ctx0" brushRef="#br0" timeOffset="111598.82">8021 4748 23 0,'6'3'114'0,"-5"1"0"0,2 0-5 16,-2-2 1-16,2 4-4 0,1-1 4 0,-2 3-17 16,2 1-5-16,-1 0-11 0,1 3 9 0,2 1-5 15,-2-1 0-15,0 2-5 0,0 4 1 0,2-1-9 16,0 1 8-16,-1 2-4 0,2 0-1 0,-2 0-5 15,0 1 2-15,-1 0-2 0,-4 3-2 0,3-1-6 16,0 2-5-16,1 1-2 0,-4-1 2 0,3-1-5 16,-3 2-2-16,0 9-2 0,0-8-4 0,0-2-7 15,0 3 0-15,-3 7-5 0,2-10-2 0,-2 0 0 16,3 0-11-16,0 0 4 0,-3-2-8 0,0 2 2 16,3-3-6-16,0 0-10 0,0 0-2 0,-1-3-10 15,-2-5-3-15,3-1-9 0,0 2-14 0,-3-1-10 0,1-3-7 16,0-1-16-16,2-1-10 0,-3-1-2 15,3-4-10-15,-3 0-13 0,2 1-23 0,1-3-29 16,-3 0-96-16,3-2-279 0,0 0 124 0</inkml:trace>
  <inkml:trace contextRef="#ctx0" brushRef="#br0" timeOffset="112264.46">8306 4566 65 0,'0'-2'168'0,"0"2"-4"16,-2-5-7-16,2 5-10 0,2-3-13 0,-2 3-13 15,-2-3-5-15,2 3-11 0,0 0-7 0,-1-3-13 16,1 3-4-16,0 0-13 0,0 0-7 0,0 0-4 16,1-4-14-16,-1 4 2 0,0 0-4 0,3-1-9 15,-3 1 1-15,7 0-5 0,-7 0-2 0,6-1-1 16,-6 1-5-16,7 1-1 0,-7-1 1 0,5 4-3 15,-2-3-4-15,1 3-2 0,-1 0 4 0,0-1-5 16,1 2-3-16,-1-1-5 0,-2 0-4 0,2 1 3 16,-1 1-3-16,1-3 2 0,-2 2-1 0,0 0 2 15,-1 3 1-15,2-4 0 0,-4 1-2 0,2 0-2 16,0 0 4-16,0 1-3 0,-2 1 5 0,0-1-2 16,-4 3 7-16,2 0-13 0,-1 2 1 0,0-2 4 15,-2 2-5-15,0-1 7 0,0 1-7 0,0-2 6 16,2 2-8-16,-4-2 10 0,2 1-7 0,0-2 2 15,4 1-2-15,-1-1 2 0,1-2-2 0,-1 1 4 16,1 0-2-16,-2-2 3 0,3 0-4 0,-1-2-2 16,3 0 2-16,-3 1-1 0,3-1 0 0,0-1 1 15,3 0 5-15,-3-2-1 0,0 8 2 0,0-6-6 16,3 0 6-16,-3 0 0 0,4 1-2 0,-1-1 4 0,1-1 7 16,2 1 1-16,-2-1-5 0,6 0-1 0,-3 0 4 15,-1-1-7-15,1 0 0 0,1 0 1 16,1 0 6-16,-1 0-5 0,1-2-2 0,-1 1 7 15,1 0-7-15,0-1 1 0,-2 2 1 0,3 0-8 0,-3-1-1 16,2 0 2-16,-4 1-12 0,1-1-11 0,1-1-7 16,-3 2-9-16,-4 0-9 0,10 2-17 0,-6-2-23 15,-4 0-19-15,6 0-30 0,-3 1-132 16,-3-1-290-16,1 2 128 0</inkml:trace>
  <inkml:trace contextRef="#ctx0" brushRef="#br0" timeOffset="129810.32">5715 5939 3 0,'0'0'73'0,"0"0"-6"0,0 0-5 0,0 0-6 15,0 0-11-15,0 0 6 0,0 0-2 0,0 0-2 16,0 0-5-16,0 0 4 0,0 0-10 0,0 0 3 15,0 0 0-15,0 0-5 0,0 0-2 0,0 0 6 16,0 0-12-16,0 0 8 0,0 0 14 0,0 0-4 16,0 0-10-16,0 0 1 0,0 0-1 0,0 0 2 15,0 0-7-15,0 0 7 0,0 0 6 0,0 0-12 16,0 0 2-16,0 0-4 0,0 0 3 0,0 0 0 16,0 0 3-16,0 0 0 0,0 0-7 0,0 0-4 15,0 0 0-15,0 0 2 0,0 0-3 0,0 0 4 16,0 0-8-16,0 0-1 0,0 0-7 0,-4 7 8 15,4-7-8-15,-1 3 8 0,1-3-2 0,-2 2 2 16,2-2-8-16,0 0 2 0,-4 5 1 0,4-1-1 16,-3-2-4-16,2 0 1 0,1-2 7 0,-2 6-3 0,0-3-2 15,0 1-1-15,-1 0 8 0,-1 2-8 16,4-1 9-16,-3 2-4 0,-1-1 1 0,1-1 1 16,-1 3-1-16,1 0-5 0,-4-1 8 0,4 0-6 15,-4 3-2-15,0 0 3 0,0 0 1 0,-1 0-3 0,1 1 0 16,-2 0-1-16,1 1 2 0,-1 0-1 0,2 1 2 15,-1-3 1-15,-2 1-3 0,3 2 0 16,-1-2 4-16,-1 1 1 0,1-2-1 0,-1 1-6 16,2 0 3-16,-3 0 1 0,3 1-6 0,-3-1 7 0,3 3-3 15,-3-1-2-15,2-2 1 0,-2 4-1 16,0 1-2-16,2-3 1 0,-1-4-3 0,2 3 5 0,-1 1-7 16,2 1-2-16,-4-2 2 0,2 1 0 15,-3 2-1-15,-2 2-2 0,6-6 0 0,-4 5-3 16,2-5-1-16,-1 2 9 0,3 0-9 0,0-2 0 0,0 1 7 15,0-1-4-15,-1 0-4 0,-1-1 1 0,2-1 2 16,0 1 2-16,3 0-1 0,-2-3-5 0,-1 4 0 16,0-2-4-16,3 1 3 0,-3 0 2 0,1-2-1 15,1 3 3-15,-4-1-7 0,2 1-2 0,3-3 4 16,-3-1-1-16,1 5-3 0,1-5-2 0,-1 1 9 16,-1 3-4-16,0-3 5 0,4-1 0 0,-4 1-5 15,2 0 4-15,0 0 1 0,0-2 3 0,-1 2-2 16,0 2 2-16,-2-3-1 0,2 1 4 0,2 0-10 15,-3 4 3-15,0-4-2 0,1 3 6 0,-1-1-2 16,0 2-4-16,2-3 7 0,-1-2-2 0,-1 3-6 16,0-1 6-16,1-1-4 0,-1 1 2 0,3-3 3 15,-2 3-3-15,1-2-2 0,-1 0 2 0,3 1 0 16,-1 0-2-16,-2-4 5 0,5 3-11 0,-5-2 4 16,5 1 1-16,-2-2-2 0,0 2 0 0,-1-2 0 15,4 1-3-15,-3-1-3 0,-1 0 1 0,1 1 4 16,0-2-1-16,2-1 7 0,-2 3-2 0,3-2-10 15,-4-1 10-15,1 3-3 0,0-1 1 0,3 0 2 16,-4 1-7-16,1-2 10 0,2 2-8 0,-2-1 9 16,0 0-5-16,2-1 1 0,-2 0-3 0,2 1 3 15,-1-1-2-15,-2 1 2 0,3 0-1 0,-2 0 2 16,1-2 2-16,0 0-4 0,-1 0-9 0,1 1-5 16,2-3-6-16,-1 2-18 0,1-2-6 0,-3 3-27 15,3-3-16-15,0 0-35 0,0 0-105 0,0 0-251 16,0 0 112-16</inkml:trace>
  <inkml:trace contextRef="#ctx0" brushRef="#br0" timeOffset="131085.72">5721 5972 50 0,'0'0'74'0,"0"0"3"0,0 0-9 0,0 0-4 16,0 0-3-16,0 0 0 0,0 0-1 0,0 0-9 15,0 0-11-15,0 0 1 0,0 0 6 16,0 0 2-16,0 0-13 0,0 0 3 0,0 0-4 15,0 0-5-15,0 0 1 0,0 0-4 0,4 9 4 16,-2-8-1-16,-2-1 3 0,2 5 4 0,1-3-5 0,-1 2 1 16,-1-2 6-16,2 2-8 0,-2 0 1 0,2-1 3 15,0 1-5-15,0 2-3 0,0-2 9 16,1 2-10-16,1 1 1 0,-2 0-11 0,3 0 6 16,-2 1-1-16,3-1-2 0,-3 1 3 0,3 0-3 0,-4 1 3 15,4 1-12-15,0-3 4 0,-4 1 3 0,4-1 2 16,-3 0-8-16,3 0-1 0,-4 2 5 0,4 0-3 15,0 0-4-15,-1 0-2 0,0-2 2 16,-1 2 1-16,2 1-6 0,0-1 3 0,0-1 1 0,0 0 5 16,-1 3-8-16,1-3 6 0,0-1-2 0,-1 2-6 15,1 1 2-15,1 1 5 0,-1-1-1 0,0 0-2 16,0-2-7-16,0 4 4 0,-1 0 1 16,1-1-6-16,0-1 3 0,-3-2 4 0,3 3 1 0,3-1-10 15,-4 2 7-15,1-1-1 0,-3-3 0 0,3 3-6 16,-4-3 1-16,4-1-2 0,0 5 2 0,-1-5 0 15,-1 1-2-15,2 1 2 0,-1-2 4 0,0 1-15 16,-1 0 19-16,1 1-7 0,-2 0 2 0,3-1-7 16,-1-1 9-16,-2 1-6 0,3 0 6 0,-1-1-6 15,-1 1 1-15,-2 0 3 0,4 1 0 0,-3-2 3 16,2 1-10-16,-2 0 5 0,3 1 1 0,-4-2-1 16,4 2 2-16,-4-1-4 0,4 0 3 0,-1 0 1 15,-1 1 0-15,1-2 4 0,-2 2-6 0,2-1 0 16,-1-2 1-16,0 3 0 0,0-1 3 0,2 0-2 15,-2-1 3-15,0 3 0 0,2-1-4 0,-2-2 7 16,3 3-9-16,-4-2 5 0,2 0-4 0,-2 0 2 16,2-2 2-16,-1 3-5 0,2-1 5 0,-4-2-2 15,4 1-1-15,-4 0-3 0,1 0 8 0,0 1 0 16,2-4-1-16,-2 3 5 0,3-1-11 0,-1 1 6 16,-2-1-3-16,-1 2 0 0,3-1 2 0,-1-1 4 15,-2 0-3-15,1 2 2 0,1-2-13 0,-1 0 10 16,0 0-3-16,0 1 6 0,3-1 0 0,-4 1-1 15,3 0-1-15,-1-1 1 0,-2 2-6 0,0-4 5 16,1 4-4-16,0-3 6 0,-1 1-3 0,0 0 0 16,1-2 0-16,1 2-3 0,-3-2 1 0,1 0 6 15,0 1-7-15,0-2 1 0,0 1-2 0,-2-1 1 16,0-1-4-16,2 2 4 0,-1-2-1 0,-1 0-7 16,-1 1 3-16,0-3-9 0,4 2 5 0,-4-2-8 0,0 2 2 15,0-2-7-15,0 0-11 0,0 0-3 0,0 3-10 16,0-3-8-16,0 0-16 0,0 0-14 0,0 0-9 15,0 0-119-15,0 0-229 0,3-6 103 16</inkml:trace>
  <inkml:trace contextRef="#ctx0" brushRef="#br0" timeOffset="132233.84">7845 5944 22 0,'0'0'87'0,"0"0"9"0,0 0-2 16,0 0-3-16,0 0-13 0,0 0 3 0,0 0-11 16,0 0-1-16,0 0-9 0,0 0 2 0,0 0 2 15,0 0-4-15,0 0 5 0,0 0-2 0,0 0-3 16,0 0 0-16,0 0-8 0,-6 7-8 0,6-7-4 15,-2 6-1-15,0-3 2 0,1-1-6 0,-1 3-1 16,0 0 2-16,-1 0-6 0,0 0 2 0,0 2-3 16,0-1 3-16,-1 3-2 0,1-3-5 0,0 3 3 15,-1 0 2-15,-3-1-7 0,3 3 0 0,-2 2 0 16,-1 0 0-16,3-1 2 0,-2 1 2 0,-1 1-2 16,2 0 0-16,-1 5-4 0,0-5-2 0,-1 3 0 15,2 1-4-15,-1-2 1 0,-1 3 0 0,3-4-3 16,-2 2-4-16,1-2 9 0,0 4-3 0,-2-6-1 15,4 1-1-15,-4 5-1 0,3 0 1 0,-4 0-5 16,2 1-1-16,0-1 0 0,-2 1 0 0,2-3 2 16,-2 2-5-16,2 0 5 0,-1 0 1 0,0-1-4 0,0 0 2 15,0-2-1-15,0-1 1 0,4-1-6 16,-2 1-2-16,3-3 2 0,-3 1 1 0,0 0 1 16,0-2-2-16,1 0-4 0,-1 1 4 0,1-2 1 15,1-1-1-15,-2 4-3 0,2 0 1 0,-3-3-2 0,1 0 0 16,0 3 3-16,4-6-5 0,-2 6 2 0,0-5 4 15,-1 1-8-15,1 0 7 0,0 0-10 16,-1 2 3-16,0 1 1 0,1-4-2 0,0 1-5 16,-1 0 6-16,3 0 3 0,-1-2 2 0,-2 0-1 15,1 1 0-15,2-2 0 0,-2 0-5 0,3 0-5 0,0-2 10 16,-3 3-4-16,2-3 3 0,-1 2-4 0,1-2-3 16,-2 0 5-16,3 1 2 0,0-1-4 15,-1-1 3-15,1 0-2 0,-2 2-9 0,2-2 9 16,0-3-9-16,0 3-2 0,0-3 0 0,0 0-7 0,-4 4-10 15,4-4-2-15,0 0-14 0,0 0-15 0,0 0-22 16,0 0-19-16,0 0-16 0,0 0-132 0,0 0-274 16,0 0 121-16</inkml:trace>
  <inkml:trace contextRef="#ctx0" brushRef="#br0" timeOffset="133494.26">7935 5916 19 0,'-5'0'38'0,"5"0"-3"16,0 0 1-16,0 0 2 0,-2 4-5 0,2-4-7 16,-3 0 6-16,3 0 2 0,-3 3-8 0,3-3 9 15,0 0-2-15,-1 2 2 0,1-2 2 0,0 0-2 16,0 0 5-16,0 0 5 0,-3 2 11 0,3-2 3 15,0 3 0-15,0-3-6 0,0 0-1 0,0 0 6 16,0 0-3-16,0 0-2 0,0 0 4 0,0 0-2 16,0 0-5-16,0 0-1 0,0 0-7 0,0 0-3 15,0 0 4-15,0 0-7 0,0 0 1 0,0 0-3 16,0 0-1-16,0 0-2 0,3 4-3 0,1-3 6 16,-4-1-3-16,3 4 3 0,-1-2-2 0,0 1-5 15,1 0-7-15,1 1 12 0,-1 1-5 0,1 0 6 16,2 1-4-16,-2-1-1 0,3 2 0 0,0-1-3 15,-2 2-1-15,2-1 1 0,-2 1-7 0,4 2-4 16,-2-5 5-16,0 3-3 0,1 1 2 0,-1-2-2 0,3 0-5 16,0 1 3-16,0 0 1 0,-3-1-4 15,1 0 8-15,2 2-13 0,0 2 13 0,4-3-4 16,-4 1 0-16,0 1 1 0,1-1-3 0,-1-1 5 16,1 1-4-16,2 1 0 0,-2-1-2 0,-1 0 1 0,4 4 2 15,-4-1-5-15,3-5-1 0,-1 2 0 0,-2 1-1 16,0 0 0-16,1-2 1 0,2 1 0 15,-2 2 1-15,2 4-4 0,-2-6-2 0,1 1 2 16,-3 1-3-16,1-1 0 0,2 0 4 0,-3-2-2 16,1 2 1-16,0 0 0 0,1-2-2 0,-1 1 4 0,0-1 0 15,1 1-3-15,-1 0 0 0,-3-1 0 0,3 1 2 16,-1-1-2-16,-4-1-2 0,2 0-2 16,2 3 3-16,-4-3 0 0,2 1 6 0,3 2-5 15,-6-3 0-15,6 2 0 0,-3 0 2 0,0-1-4 0,-1-2 1 16,4 4 2-16,-2-2-3 0,-1-1-1 0,-1 2 4 15,1-2-3-15,0 0 0 0,3 0 1 0,-6 0-1 16,3-1 1-16,0 1-2 0,0 0-1 0,0 0 3 16,-1 0-2-16,1-2 2 0,-1 2-3 0,1-2 2 15,-2 0 0-15,2 1-6 0,-1 0 1 0,1 1 9 16,0-1-7-16,0-2-1 0,0 3 4 0,0-1-1 16,0 0-1-16,2 3 4 0,-4-3-4 0,1 1 1 15,1-3 0-15,0 3-2 0,0-1-1 0,-3 1 5 16,5-2-2-16,-2 3-2 0,0-4 2 0,0 2 1 15,0 0-2-15,-1-2-1 0,-1 1 2 0,1 2-1 16,0-3 4-16,-1 2-8 0,-1-1 3 0,3 1 4 16,-2-3-1-16,-3 2-1 0,3-1-2 0,-2-1 4 15,1 1-3-15,-1 0-1 0,1-1 0 0,-3 3 2 16,3-3-3-16,-1-1 4 0,-1 2-1 0,-1 0 0 16,-1-4-1-16,6 4-1 0,-5-2-2 0,-1-2 5 15,1 4-2-15,-1-4 0 0,3 2 2 0,-3-2-6 16,0 0-2-16,0 0-3 0,2 6-1 0,-2-6-3 15,0 0-5-15,0 0-5 0,0 0-4 0,0 0-10 16,0 0-12-16,0 0-28 0,0 0-40 0,0 0-33 16,0 0-51-16,0 0-123 0,0 0-347 0,0 0 153 15</inkml:trace>
  <inkml:trace contextRef="#ctx0" brushRef="#br0" timeOffset="136149.91">4722 6130 45 0,'0'0'97'15,"0"0"-9"-15,0 0-3 0,0 0-5 0,0 0-7 16,0 0-5-16,0 0 0 0,0 0-6 0,0 0 5 15,-1 7 5-15,1-3-2 0,0-4-8 0,1 4-3 16,-1-1-4-16,0 1 3 0,0 1 3 0,0-1-9 16,0 1 0-16,2 0-6 0,-1 3-4 0,-2 0-2 15,2 0 2-15,-1 0-5 0,0-1-3 0,0 3-1 0,0-3-4 16,0 1-2-16,0 1-5 0,0-2 1 16,0 0-3-16,0 3-3 0,-1-4-3 0,-1 2 6 15,4-1 0-15,-4-3-12 0,2 1 1 0,0-2-3 16,0 0 1-16,0-3 4 0,0 5-5 0,0-3-6 15,0-2 4-15,-1 2-6 0,1-2 1 0,0 0-5 16,0 0 3-16,0 0-2 0,1 3-1 0,-1-3 3 16,0 0-6-16,0 0 4 0,2-8-7 0,-1 3-3 15,-1 0 0-15,0-3 1 0,3 0 5 0,-3-2-7 0,1 0 3 16,2 2-3-16,-3-3 2 0,3-1 3 16,-2 4-1-16,2-3-2 0,-1-1 3 0,-1 2-6 15,0 1 5-15,2-1 5 0,-1 2-3 0,-1 0 3 16,2 1-3-16,-2 2 4 0,1-1-3 0,-1 2-5 0,2 1 6 15,-2-1 3-15,1 0-4 0,-1 2 0 0,-1 2 5 16,2-3-1-16,-1 0-4 0,0 1 4 0,-1 2-3 16,0 0 2-16,0 0-2 0,6 0 13 15,-6 0-8-15,0 0-2 0,6 2 13 0,-5 2 1 16,3-1-4-16,-1 2 5 0,0-1-2 0,0 1 8 0,1 1-8 16,0 1 2-16,0 0 1 0,-1 1-2 0,0 1 8 15,1 0 4-15,0 3-8 0,-1-1-10 0,2 0 12 16,-3 1-7-16,3 0 10 0,-3 0-9 15,1 3-1-15,-3-2 4 0,3 1-5 0,-3-2 4 0,1 1 4 16,2-2-10-16,0 1-9 0,-3-2 5 0,4-1-12 16,-4-1-3-16,0 0-5 0,3 0-11 0,-3-1 0 15,0-3-24-15,3 1-3 0,-2-1-15 0,-1-1-15 16,3 0-15-16,-3-1-96 0,0 2-214 0,0-4 95 16</inkml:trace>
  <inkml:trace contextRef="#ctx0" brushRef="#br0" timeOffset="136544.7">4963 6153 25 0,'0'4'121'0,"0"0"-6"0,0 1 3 16,-1 0-13-16,1 3-9 0,0-1-9 0,-2 2-6 15,2 1-3-15,0-1-6 0,3 3-5 0,-4 1-4 16,1 1-7-16,0 1-8 0,-2-2 7 0,2 1-5 15,0-1-4-15,0 1-6 0,0-1-2 0,0 1-13 16,-1-1-1-16,-2 0 2 0,6-1-7 0,-4 1-5 16,-1-2-1-16,2-1-13 0,-3-1 17 0,3-2-27 15,0 1 5-15,-1-3-15 0,1 0-9 0,-2 1-4 16,2-1-7-16,0 0-10 0,-1-3-5 0,1 1-9 16,0 0-12-16,0 1-14 0,0-4-82 0,1 3-185 15,-1-3 82-15</inkml:trace>
  <inkml:trace contextRef="#ctx0" brushRef="#br0" timeOffset="136934.81">5039 6295 25 0,'0'0'121'0,"0"0"0"16,-1 13-10-16,-1-9-5 0,2 0-5 0,-1 1-8 16,2-1-8-16,-2 0-8 0,-2 1 1 0,3 2-13 15,0-4-5-15,0 2-8 0,0 2-8 0,0-2-2 0,0 0-4 16,0-1 0-16,0 0-10 0,0 1 0 0,3 0-4 15,-2-2-3-15,-1 2-1 0,3-2-10 16,-3 1 4-16,3 0-5 0,-3-1 0 0,4-1-4 16,-1 0-7-16,0 0-2 0,1 0 4 0,0 0 4 15,-1-2-7-15,-3 0 1 0,7 1-5 0,-3-1 3 0,-4 0-7 16,10-1-13-16,-7-1 0 0,3-1-12 0,-1 1 0 16,0-1-5-16,-3 0-10 0,4 1-12 15,-3-1-3-15,1 0-13 0,0 2-84 0,-1-1-176 16,-3 2 77-16</inkml:trace>
  <inkml:trace contextRef="#ctx0" brushRef="#br0" timeOffset="137257.15">5105 6306 64 0,'-1'6'124'0,"1"3"-4"0,0-3-9 15,1 1-13-15,-2 1-10 0,1 1-5 0,-1 0-14 0,1 1-1 16,-2-2-11-16,2 1 0 0,0-1-12 0,0 4-6 15,0-3-4-15,0 3-3 0,2-1 5 0,-2 1-26 16,1-3 3-16,-1 1-5 0,1-2-8 16,-1 1-10-16,2 2-10 0,-1-3-20 0,1 1-8 0,-1 0-27 15,-1-2-89-15,0 1-176 0,0-1 79 0</inkml:trace>
  <inkml:trace contextRef="#ctx0" brushRef="#br0" timeOffset="138412.29">6194 6189 94 0,'0'0'125'0,"0"0"-7"16,0 0-2-16,0 0-1 0,0 0-8 0,0 0-1 15,0 0 1-15,0 0 1 0,0 0-4 0,0 0 0 16,0 0-8-16,0 0-9 0,0 0-7 0,0 0-4 15,-3 7-9-15,2-3-7 0,-2-1-4 0,2 2 0 16,-1 1-2-16,-2 2-4 0,3-3-3 16,-1 6-5-16,-2-3-1 0,4 1-13 0,-3 3 6 0,-1-3-6 15,4 0 0-15,-3 0-5 0,0 0 0 0,2 0-5 16,-2 0-2-16,0-1-4 0,3 0-2 0,-4 1-2 16,4-4-7-16,0 0-3 0,-3-1-1 0,3 0-4 15,0-1 1-15,-2 0-3 0,0 0 3 0,2-3-3 16,0 3-1-16,0-3-12 0,0 3-1 0,0-3-5 15,0 0 2-15,0 0-7 0,0 0 3 0,0 0 5 16,0 0-3-16,0 0 6 0,4-12-2 0,-1 5 0 16,1-2-1-16,-1 0 0 0,3-1 1 0,-5 1-11 15,6-4 5-15,-4 1-1 0,1-1 7 0,-1 0-3 16,4 2 1-16,-3-1 4 0,2 2-1 0,-3 2 0 16,1 1-3-16,0-3-2 0,-1 4 17 0,1-1-8 0,-1 2 10 15,1-1-3-15,-2 2 8 0,1-1-2 16,-2 2 4-16,2-2-7 0,-2 2 6 0,2 0-10 15,-3 1 5-15,1-1-2 0,1 1 4 0,-2 2 6 16,1-2-4-16,-1 2-3 0,0 0 10 0,6-1-6 16,-6 1-4-16,0 0 1 0,0 0 2 0,0 0 8 0,3 7 1 15,0-3 6-15,-2 0-3 0,0 0-8 16,1 1 19-16,-1-1-11 0,1 3-4 0,-1 1 2 16,-1-1 4-16,3 2-1 0,-3-1-9 0,1 2 21 0,-1 0-7 15,3-1-6-15,-3 4 11 0,1-5-6 0,-2 3 0 16,0-1-5-16,1-1 1 0,1-1-1 0,-2 1-4 15,-1-1 3-15,1-1 2 0,-1 1-9 0,4-1 0 16,-2-2-3-16,-2 0 4 0,2 1-9 0,-1 0-4 16,1-4-6-16,0 2 1 0,0 0-8 0,0 0-13 15,0-3 2-15,0 3 0 0,0-4-14 0,0 5-7 16,0-5-13-16,0 0-8 0,0 3-10 0,1-1-15 16,-1-2-60-16,0 0-178 0,0 0 79 0</inkml:trace>
  <inkml:trace contextRef="#ctx0" brushRef="#br0" timeOffset="138812.51">6383 6191 3 0,'0'3'143'16,"-3"1"-11"-16,3 0-9 0,-1 0-6 0,-1 0-2 16,1 2-10-16,0-2-7 0,-1 4-13 0,1-1-4 0,-1 2-4 15,1 0-14-15,-2-1 5 0,3-1-3 16,-3 7-6-16,3-1-3 0,-3 0-10 0,2-1 7 15,0 2-8-15,-1-1-6 0,-1 0-8 0,3 0 4 16,-2 0-2-16,0-1-1 0,-1 1-10 0,2-2 0 0,-2 2-5 16,3-3-2-16,-1-1 1 0,-1 1-2 15,2 0-9-15,-1-1-6 0,-2-3-7 0,3 2-8 16,0-3 4-16,0 0-17 0,0 1-6 0,-3-2-11 16,3 0-4-16,0-1-3 0,0 0-10 0,0-1-11 0,0-2-9 15,0 5-9-15,0-2-18 0,0-3-81 16,-1 2-206-16,1-2 91 0</inkml:trace>
  <inkml:trace contextRef="#ctx0" brushRef="#br0" timeOffset="139247.65">6451 6322 123 0,'0'0'131'0,"0"0"-7"16,0 0-7-16,0 0-7 0,-5 10-14 0,5-8-6 15,0 1-12-15,-2 1 10 0,0-1-5 0,2 0-11 16,0 2-1-16,-1 2-10 0,-1-3-7 0,2 3 0 15,-3-1-2-15,2 1-10 0,1-3-5 0,-1 3-2 16,-1 0-2-16,2-2-6 0,0 0-9 0,-1 1 14 16,-1-1-8-16,4 1-3 0,-2 1-3 0,0-3-3 15,1 2-7-15,1-1 6 0,-2-1-8 0,1 1 3 16,2-2-8-16,-2 1-3 0,1 1 2 0,-1-4 1 16,3 3-1-16,-2-2-2 0,1 2 1 0,-1-2-5 15,1 0-2-15,-3-2 3 0,7 0-8 0,-4 1 3 16,1 1 1-16,-4-2-2 0,7 1-4 0,-4 0-1 15,-3-1-4-15,7-1-4 0,-4-1-9 0,-3 2-7 16,7-2-6-16,-3 2-5 0,-1-2-10 0,3 1-8 16,-3-1-15-16,1-1-15 0,-1 1-88 0,-1 0-202 15,0 0 89-15</inkml:trace>
  <inkml:trace contextRef="#ctx0" brushRef="#br0" timeOffset="139596.62">6510 6376 35 0,'-2'4'127'0,"2"0"-2"16,0-1-11-16,0 2-10 0,0-1-2 0,0 2-7 15,0 0-8-15,0 0-7 0,-1 2-2 16,1 1-20-16,0-1 9 0,-3 2-5 0,3-1-3 16,0-1-8-16,3 2-6 0,-3 0-10 0,0-1 7 0,0 0-10 15,1 0-6-15,-1-1-6 0,2 2-6 0,-1-1-14 16,-1-1 3-16,2 1-22 0,-1-2-16 0,0-1-13 15,2 1-5-15,-3 0-26 0,3-4-7 16,-2 2-105-16,1 1-206 0,-1-3 92 0</inkml:trace>
  <inkml:trace contextRef="#ctx0" brushRef="#br0" timeOffset="140656.47">7270 6131 94 0,'0'0'118'0,"0"4"-4"15,-2 1-6-15,2-2-2 0,0 2-11 0,-2 0 0 16,2 0-12-16,-1 1-2 0,-1 1-3 0,2 1-10 16,-3-2-2-16,3 1 2 0,-1 1-8 0,1-2-1 15,0 2-12-15,-3-2-1 0,2 1-5 0,-2-1 4 16,3 0-10-16,-3 1-11 0,2-2 2 0,1 2 1 16,-2 1-6-16,1-3 7 0,0 0-14 0,-1-1 0 15,1 0 0-15,-1-1-4 0,2 1-4 0,-1-2 2 16,1-2-2-16,0 5-9 0,-1-4 3 0,1-1-5 15,-2 5-2-15,2-5-3 0,0 0-4 0,0 0-2 0,0 0-4 16,0 0 0-16,0 0 0 0,3-10 6 16,-2 5-7-16,1-3-3 0,-1-1 0 0,2 2 9 15,0-5-11-15,0 3 12 0,-1-4-8 0,1 2 5 16,1-2 6-16,-1 2-7 0,0 1 2 0,1 0 6 16,1 2-8-16,-3-1 14 0,1 1-4 0,0 0 2 0,1 0-1 15,-1 1-3-15,-2 0 11 0,2 3-10 16,0-1 4-16,0 1-7 0,-2 0 10 0,2 0-4 15,-3 1 6-15,4 1-1 0,-4 2-1 0,3-4 2 16,-3 1-6-16,0 3 10 0,6-2 3 0,-6 2-1 0,1-1-2 16,-1 1-2-16,0 0 7 0,0 0-2 0,7 3 6 15,-4-1 0-15,0 1-4 0,-2 1 9 16,2 0-18-16,-3 1 18 0,3 0-2 0,-2 3-3 16,1-1-1-16,-2 2 2 0,1-1-1 0,-1 1-1 0,0-1 6 15,0 4-3-15,0-2-4 0,0-2 1 0,-1 2 1 16,1 2-2-16,-2-4 5 0,0 5-4 0,0-3-4 15,1 1 5-15,-1-2-14 0,1 5 8 16,-1-5-7-16,2 0 0 0,-1 0-2 0,1-2 1 16,-1-2-10-16,1 1-4 0,-2-1-6 0,2-1-17 0,0-1-4 15,0-3-11-15,0 5-9 0,0-5-7 0,2 3-8 16,-2-3 1-16,1 2-9 0,-1-2-88 0,0 0-188 16,0 0 84-16</inkml:trace>
  <inkml:trace contextRef="#ctx0" brushRef="#br0" timeOffset="141040.41">7442 6106 70 0,'-3'10'138'0,"3"-7"-12"15,0 2-5-15,0 0-7 0,-2-1-5 0,0 4-10 16,2-1 0-16,-3 0-5 0,3 2-9 0,-3 0-6 16,2 3 0-16,-2-1-1 0,0 1-9 0,2 0-3 15,0 1-3-15,-1 0-6 0,-1 0-6 0,-1 2-7 16,4-2 1-16,-3 1-6 0,1 0-2 0,0-1-2 15,1 0-8-15,-1-1-2 0,0-1 2 0,0 1-6 16,-1-1-9-16,2-3 6 0,-2 4-12 0,0-3-5 16,2-3-10-16,-1 3-1 0,1-2-8 0,1-2-10 15,-3 1-10-15,3-2-10 0,0 0-4 0,-1-2-12 16,1 0-7-16,0-2-17 0,0 5-9 0,0-5-5 16,0 0-2-16,0 0-98 0,0 0-217 0,0 0 97 15</inkml:trace>
  <inkml:trace contextRef="#ctx0" brushRef="#br0" timeOffset="141467.16">7487 6239 21 0,'-4'7'130'0,"4"-7"-8"0,0 5-10 0,0-1-6 16,0-4-5-16,-1 6-3 0,1 0-6 0,-2-2-4 16,1 1-5-16,2 1-6 0,-1 1 5 0,-1-1-19 15,1-1-4-15,-2 3-2 0,2-4-8 0,0 2-8 16,0-1 4-16,-1 3-9 0,1-3-2 0,-3 0-3 15,6 0-3-15,-3 0-1 0,1 0-6 0,-1-1-3 0,0 0-1 16,3-1 6-16,-3-3-10 0,2 6 2 16,-1-4-5-16,-1-2-11 0,0 5 6 0,0-5-5 15,4 4 3-15,-4-4-6 0,3 3 0 0,-3-3-6 16,6 0 4-16,-6 0-9 0,0 0 8 0,10 0-1 16,-10 0-17-16,8-1 5 0,-8 1-4 0,7-3 0 0,-3 0-13 15,-1 1-15-15,1 0 4 0,1-1-5 0,-3 0 3 16,1 0-10-16,1 1-7 0,1-1-4 15,-5 3-10-15,5-3-16 0,-2 0-65 0,-3 3-175 16,3-3 78-16</inkml:trace>
  <inkml:trace contextRef="#ctx0" brushRef="#br0" timeOffset="141820.96">7544 6268 45 0,'-2'9'100'0,"2"-6"-4"0,0 2-6 15,0 1-18-15,0-1 11 0,-1 3-6 0,1-3-4 0,-2 4-3 16,0-4-4-16,0 4-11 0,2-2-7 0,-1 1 9 16,1 2-10-16,0-3 0 0,0 2 2 15,-2-2-3-15,1 3-10 0,-2 2 3 0,3 0-2 16,-3-3-7-16,2 0-8 0,-2 0-2 0,3 0-4 0,-1 0-12 16,1-2-12-16,-2 1-8 0,1-3-13 0,1 2-5 15,0-4-15-15,0 2-11 0,-2 1-8 0,2-3-16 16,0 1-80-16,-1-1-175 0,1-3 77 15</inkml:trace>
  <inkml:trace contextRef="#ctx0" brushRef="#br0" timeOffset="142826.59">8573 6006 50 0,'0'0'157'0,"0"0"-13"0,0 0 1 16,-7 4-14-16,7-4-14 0,0 0-3 0,-1 2-10 15,1-2-5-15,-2 6-8 0,0-3-3 0,0 2-5 16,2-1-6-16,-3 1-5 0,3 2 2 0,-3 0-7 16,2 1-11-16,-2 0-7 0,2 0 0 0,-2 2-7 15,2 1-4-15,-2 1 1 0,0 0-5 0,0 0-3 16,0-1-3-16,2 2-3 0,-2-1-5 0,0 1 0 15,1-5-1-15,0 1-6 0,-1 0-2 0,2-1-5 16,-2-1 0-16,3 1-8 0,-3-2-3 0,3-1 2 0,-1 2-2 16,-1-5-1-16,1-1-2 0,1 4-3 0,0-5-7 15,0 4-2-15,0-4-4 0,-1 3-4 16,1-3-7-16,0 0 4 0,0 0-2 0,0 0 0 16,0 0 3-16,1-12 5 0,0 8-6 0,2-3 7 0,-1 0-3 15,0-1 2-15,1-1-5 0,0-3 4 0,0 1 2 16,1-1-4-16,0-1 1 0,-1 0 5 0,0 1-3 15,1 1 1-15,2-2 1 0,-2 2 4 16,-3 2 5-16,2-1-1 0,2 2 2 0,-3-1-2 16,1 2-1-16,1 0-4 0,-4 2 25 0,3 0-10 0,-1 0-1 15,-1 0 11-15,0 1-9 0,2 0 9 0,-3 2-5 16,3-2 0-16,-3 2 9 0,0 2 2 0,4-4-7 16,-4 4 8-16,0-2-9 0,0 2 7 0,3-3 6 15,-3 3 3-15,0 0 1 0,0 0-2 0,4 9 6 16,-1-6 2-16,-3 4-1 0,0 1-9 0,0 0-1 15,0 1-1-15,3 0 3 0,-3 3 2 0,0 0-11 16,1 0 2-16,-1 0 2 0,0 1 1 0,0-2-1 16,0 1-2-16,0 0 1 0,0-2 0 0,0-1-1 15,0 1-3-15,0-1 3 0,0-1-8 0,0 1 0 16,-1 0-6-16,-2 0 3 0,3 1-12 0,0-5 4 16,0 4-10-16,0-1-7 0,-3-2 5 0,3 0-19 15,0-3-6-15,0 2-3 0,0-1-15 0,0-4-3 16,0 5-19-16,3-4-16 0,-3-1-96 0,0 5-213 15,0-5 94-15</inkml:trace>
  <inkml:trace contextRef="#ctx0" brushRef="#br0" timeOffset="143217.37">8718 6108 65 0,'-1'4'142'0,"1"1"-9"15,-2-1-11-15,1 1-5 0,1 2-5 0,-1 1-8 16,-1 0-7-16,1 1-7 0,-1-1-5 0,1 0-5 16,1 1-11-16,-3 4 3 0,2 1-7 0,-2-4-3 15,0 4-5-15,0 1-2 0,2 4-6 0,-2-5-10 16,0 0-1-16,-1 0-1 0,1 1-4 0,2-1-11 16,-2 0 2-16,0 0-6 0,3-2 2 0,-3 0-14 15,3-2-4-15,-1-2-7 0,-2 0-12 0,2 0-13 16,1-3-3-16,-2-2-14 0,4 1-22 0,-4-1-17 15,4-1-12-15,-2-2-9 0,1 3-114 0,-1-3-239 16,0 0 106-16</inkml:trace>
  <inkml:trace contextRef="#ctx0" brushRef="#br0" timeOffset="143644.28">8832 6145 131 0,'-4'4'150'16,"3"0"-13"-16,-1 0-13 0,-2-1-12 0,1 2 5 15,2-1-10-15,-1 1-3 0,-2 3-6 0,1-2-6 16,2 2-9-16,-2-1-2 0,0 2-7 0,1-1-1 0,0 2-8 16,-1-2-2-16,1 3-7 0,0 2 1 15,1-3-8-15,-1-1-12 0,1 0-4 0,-2-1 1 16,6-1-4-16,-6 1-4 0,3 1-8 0,0-4 8 16,0 2-4-16,-1-2-8 0,2 1 3 0,-1-2-4 15,0 0-6-15,3 2-7 0,-2-4-1 0,2 3-7 0,-1-1-1 16,-1-1-6-16,0 0 5 0,4 0-1 0,-3-2-5 15,-2-1-8-15,9 4-6 0,-9-4 8 0,7 3-6 16,-7-3-4-16,8 0-2 0,-8 0 4 16,10-1-19-16,-10 1 1 0,11-2-6 0,-5 2-15 0,0-2-2 15,-1 0-11-15,0-2-8 0,-5 4-12 0,8-2-101 16,-4 1-219-16,-1-2 97 0</inkml:trace>
  <inkml:trace contextRef="#ctx0" brushRef="#br0" timeOffset="144030.63">8907 6212 90 0,'0'0'135'0,"0"0"-10"0,0 0-11 0,0 0-11 15,0 0 2-15,-6 8-11 0,4-5-1 0,2-3 1 16,-2 6 0-16,-1-1 4 0,3 0-10 0,-4 2 0 16,4 0-4-16,-3 1-2 0,3-1-7 0,-4 1-7 15,3 3-5-15,-2 1-4 0,0-1-1 0,0-1-9 16,2-1 3-16,-2 3-9 0,0 3-3 0,2-3-7 15,-2 2-3-15,2-1-11 0,-2 0 4 0,1 1 1 16,0-1-8-16,0 1-8 0,-1-2 1 16,3 1-13-16,-5 0-4 0,3 0-5 0,2 0-11 0,-1-4-8 15,-1-1-13-15,1 2-25 0,0-3-10 0,1-2-23 16,-2 1-22-16,2-2-39 0,-1 2-84 0,-1-3-269 16,1 0 118-16</inkml:trace>
  <inkml:trace contextRef="#ctx0" brushRef="#br0" timeOffset="150156.44">4680 7406 73 0,'0'0'87'0,"0"0"-7"0,0 0-14 15,0 0 8-15,0 0-10 0,0 0-5 0,0 0 1 16,0 0-1-16,0 0-16 0,0 0 12 0,0 0-1 16,0 0-17-16,0 0 14 0,0 0 4 0,0 0-2 15,0 0-11-15,0 0 6 0,0 0-11 0,0 0-2 16,0 0 1-16,0 0-2 0,0 0-8 0,0 0-5 16,-3 8 3-16,3-8 1 0,0 6-4 0,0-6-6 15,0 4 10-15,0-2-1 0,0 0 0 0,0 2 0 16,0 0 0-16,0 1 0 0,0 3 0 0,0-3-7 15,0 0 5-15,0 4 4 0,0-1-6 0,0 0 6 16,0 0-10-16,0 0 4 0,0-1-3 0,0 2-5 16,-3 0 4-16,3-1-4 0,0 0 3 0,0 0-13 15,0-1 11-15,-2 0-3 0,2 0-3 0,-2-1-1 0,2-2 0 16,0 0-1-16,0 0-3 0,0-2 0 16,0 2 0-16,0-4 1 0,0 4-3 0,0-4 1 15,0 4 1-15,0-4-1 0,0 0-3 0,0 2-2 16,0-2-1-16,0 0 0 0,0 0-1 0,0 0 3 15,0 0-2-15,0 0-7 0,0 0 18 0,0 0-9 0,2-11 12 16,-2 6-18-16,2-1 2 0,-2-1 0 16,0-1 0-16,3 1 3 0,-3-2-4 0,3 1-3 15,1-1 5-15,-4 1-6 0,3 1 1 0,0-2 0 16,-2 3 12-16,2-3-13 0,1 2 2 0,-2-2 2 16,-1 1 3-16,3 1-9 0,-1-1 13 0,-3 3 0 0,3-2-3 15,0 2 1-15,0 0-8 0,-2 1 4 0,-1 0-2 16,4 0 0-16,-2 0 4 0,-1 2 7 15,1-1-8-15,-1 1 2 0,-1 2 3 0,3-4-5 16,-2 3-2-16,-1 1 8 0,3-2 5 0,-3 2-6 0,0 0 10 16,7 1 8-16,-7-1-7 0,7 1-1 15,-4 1 4-15,0 1-2 0,-2-1 0 0,3 3-2 16,-1 0 1-16,1 2-1 0,1 1 3 0,-3-2-1 0,1 4 5 16,0 2 3-16,1 0 2 0,-1-4 5 0,0 1-7 15,1 3 1-15,-2 0 3 0,0-1-7 0,-2 0 1 16,3 1-1-16,-3 1-7 0,4 1 10 15,-4-4-6-15,2 3 2 0,-1-4-1 0,-1 0-6 16,0-2 1-16,2 1-7 0,-1 1 6 0,-1-3-11 0,1 0-2 16,-1-2-10-16,0 2-2 0,2-4-10 0,-2 3-8 15,0-3-14-15,1 0-24 0,-1-2-10 0,2 3-10 16,-2-3-24-16,1 2-22 0,-1-2-80 0,0 0-236 16,0 0 105-16</inkml:trace>
  <inkml:trace contextRef="#ctx0" brushRef="#br0" timeOffset="150585.21">4594 7815 80 0,'0'0'113'16,"0"0"-11"-16,0 0-13 0,0 0-1 0,0 0-9 15,6 2 9-15,-6-2-18 0,5 2-3 0,0-1-9 16,0 0 5-16,1 0 1 0,0-1-6 0,3 0 6 15,0 0-3-15,1 0-9 0,2 2 2 0,1-2-4 16,-2 0-8-16,3-2-6 0,-1 2-1 0,-2 2-5 16,-1-1-2-16,4-1-2 0,0 0-6 0,-1 2 0 15,0 0 0-15,-3-2 1 0,-1 0-3 0,1 2-2 16,0-2-1-16,0 1-7 0,0 1-8 0,-2-1 2 16,2-1-4-16,0 2-7 0,-3-2-1 0,-3 0-12 15,-1 1-2-15,-3-1-8 0,9 1-10 0,-9-1-7 16,8 0-5-16,-5 0-10 0,-3 0-10 0,1 3-24 15,-1-3-96-15,0 5-208 0,-3-1 93 0</inkml:trace>
  <inkml:trace contextRef="#ctx0" brushRef="#br0" timeOffset="151022.47">4739 7925 19 0,'0'0'194'15,"0"0"-12"-15,0 0-3 0,0 0-14 0,0 0-9 16,0 0-17-16,0 0-10 0,0 0-14 0,0 0-7 15,0 0-12-15,0 0-10 0,-3 9-9 0,2-7-10 16,0 3-11-16,-1 1 3 0,2-1-2 0,-1 3-8 16,1 0-4-16,-2-1 1 0,2 2-4 0,0 0-7 15,-2 1 0-15,3-1-6 0,-2 1-1 0,1 2-3 0,0-2-6 16,-2-1 0-16,2-1-3 0,0 3-5 0,0-3-4 16,2 0 0-16,0-1-7 0,-2-1 1 0,3 0-5 15,0 0-6-15,-2 0-5 0,2-1 1 16,0 0 3-16,1-1-1 0,0-1-6 0,-1 0 0 0,2-2 1 15,-1 1-1-15,-1 0 5 0,2-2-6 0,-2 2-4 16,-3-2 0-16,10-2-4 0,-6 2-8 0,0-2-7 16,1 0 1-16,0 1-5 0,-1 1-15 0,-4 0-8 15,7-5-15-15,-4 4-16 0,0-1-14 16,1 0-23-16,-4 2-85 0,3-1-239 0,-3 1 106 0</inkml:trace>
  <inkml:trace contextRef="#ctx0" brushRef="#br0" timeOffset="151334.31">4798 7980 94 0,'0'0'173'15,"0"0"-10"-15,0 0-2 0,0 0-11 0,3 10-9 16,-3-3-8-16,0 3-13 0,0 3-10 0,0-3-15 16,0 3-5-16,4-2-6 0,-4 3-2 0,2-1-4 15,-1 2-7-15,-1 4-6 0,2-5-7 0,0 1-1 16,0 3-9-16,-1-3-2 0,-1 5-7 0,3-1-3 16,1-1-3-16,-4-3-5 0,0 5-4 0,2-7-10 15,-1 3-6-15,3-2-18 0,-4 0-8 0,3-2-18 16,-3 0-21-16,0-3-30 0,2 0-25 0,0-4-29 15,-2 1-149-15,0-1-315 0,0-1 140 0</inkml:trace>
  <inkml:trace contextRef="#ctx0" brushRef="#br0" timeOffset="151834.54">4435 7295 77 0,'-1'8'132'0,"-1"2"-15"0,-1 1-10 15,2 1 2-15,1 2-8 0,-1-3-15 0,-1 4-3 16,2 0-9-16,-1 4-6 0,1 1 4 0,-2-1-3 15,1 1-14-15,1 0 3 0,0 1-7 0,0 1-4 16,-2 0-6-16,2 0-2 0,0 4 4 0,2-2-8 16,-1 1-2-16,-1 8-4 0,3-4 0 0,-3-2-13 15,4-1-3-15,-1 8 2 0,3-6-1 0,-3-3-13 16,2 0-8-16,1 2-6 0,-2-1 4 0,3 8-5 16,-1-9-6-16,-1 1 3 0,0-2-13 0,0 0-7 15,-1-1-9-15,2-2 6 0,-2-1-7 0,1-2 2 16,0 3-10-16,-2-6-4 0,1-1-3 0,-1-1-12 15,1-1-100-15,-1-2-187 0,0-2 83 0</inkml:trace>
  <inkml:trace contextRef="#ctx0" brushRef="#br0" timeOffset="152463.84">4998 7310 56 0,'0'0'124'0,"0"0"-9"16,0 0-15-16,0 0-9 0,0 0-5 0,0 0-9 16,0 0-2-16,0 0-1 0,-4 8 0 0,4-4 1 0,2 1 4 15,0 2-5-15,1 0-11 0,0 2 4 16,-3-1-8-16,4 3-3 0,-1 2-8 0,-2-1 0 16,5 0-3-16,-2 8-8 0,3-2 2 0,0 2 2 15,-1 1-5-15,-2-1 1 0,3 0-2 0,0 0-2 0,0 1 4 16,0 2-11-16,-1 1 8 0,4-1-9 15,-4 0-2-15,-1 1 1 0,4 1-2 0,-2-1-1 16,-2 0-1-16,1 1-2 0,-2-1-1 0,0 0 2 16,1-1-3-16,0 2-1 0,-5-3 0 0,3 0-2 15,-2 2-3-15,2-4-6 0,0 4-4 0,-3-4 2 0,0 2-4 16,0-3 0-16,-3 1 1 0,3-4-6 0,0-2-11 16,0-1-5-16,-3 1-7 0,1-2-10 15,2-3-1-15,-2 1-9 0,2 0 5 0,-3-4-11 16,2 3-5-16,1-6-7 0,0 2-11 0,0 0-3 0,0-2-22 15,-1 1-2-15,1-2-109 0,-2 2-234 0,2-4 104 16</inkml:trace>
  <inkml:trace contextRef="#ctx0" brushRef="#br0" timeOffset="157285.56">5184 7272 114 0,'0'0'109'16,"0"0"-4"-16,0 0-14 0,0 0-1 0,0 0-8 15,0 0-3-15,0 0-2 0,0 0-3 0,0 0-9 16,0 0 4-16,0 0-9 0,0 0 1 0,0 0 0 0,0 0 1 16,0 0 7-16,0 0-2 0,0 0-6 0,0 0 1 15,0 0-6-15,0 0 5 0,0 0-6 0,0 0-7 16,0 0-3-16,0 0-5 0,0 0 1 16,0 0-3-16,0 0-2 0,0 0-3 0,0 0-5 15,0 0-9-15,-14 3 3 0,14-3 0 0,-5-1 5 0,5 1-6 16,0 0-3-16,-5-2-1 0,5 2-7 0,-4-2 1 15,1 1-5-15,3 1-9 0,-4-4-4 16,1 0-7-16,3 2 11 0,-4-2 3 0,1 1-10 16,2-2-2-16,-1 1-3 0,2-1-1 0,-4 1 9 0,4 1-7 15,-1 0 2-15,-1-1-2 0,2 4-2 0,0-6 3 16,0 3-4-16,0 1 9 0,2-1-4 0,-1-2 5 16,-1 3-1-16,4 1-1 0,-1-2 3 0,0 1-1 15,1 0-6-15,-1-1-1 0,1 2 3 0,-1-1-3 16,1 2 7-16,-1 0-1 0,4 0-2 0,-7 0 0 15,7 0 0-15,0 0 5 0,-4 1 1 16,4 1-1-16,-3 1 2 0,2-1-3 0,-2 2 9 0,2 0-3 16,-2 2 6-16,-1-2-6 0,1 3 3 0,0 0 5 15,-4 0 2-15,3 0 0 0,-1 2 2 0,-4-1 1 16,4 3-6-16,-4-2-6 0,2 0 2 0,-3 3 0 16,2-3 2-16,-2 0-8 0,0 1 7 0,-1-1-2 15,1 3 0-15,-1-4-4 0,-3 3 0 0,4-1-4 16,-1-1 2-16,0-1 2 0,1 0 0 0,0-2-4 15,0 1 4-15,2 0 1 0,-5-1-3 0,6 0-1 16,-3-1-1-16,2-1 4 0,1 0-7 0,-3 0-2 16,3-2-6-16,0-2 1 0,-3 4 1 0,3-2-3 15,0-2 0-15,0 0 3 0,0 0-7 0,0 5-1 16,0-5 15-16,0 0-7 0,0 0 1 0,3 1 7 16,-3-1-2-16,0 0 4 0,7-1-3 0,-7 1 10 15,7-2-5-15,-4 1 6 0,4-1 2 0,-3 2-3 16,2-3-3-16,1 1 2 0,-1 1 8 0,2-1-7 15,1-1-3-15,-1 0 1 0,0 0 6 0,1 2-13 16,-1-1 11-16,2 0 1 0,0 1 0 0,-3-2-1 16,0 2-3-16,3 0 3 0,-3-2-16 0,0 3 13 15,0 0-15-15,0 0-3 0,0 0-2 0,-1-2-7 16,-6 2-22-16,8 0-23 0,-5 0-18 0,3 2-37 16,-6-2-74-16,0 0-216 0,0 0 96 0</inkml:trace>
  <inkml:trace contextRef="#ctx0" brushRef="#br0" timeOffset="164930.26">6318 7360 34 0,'0'0'100'0,"0"0"-1"0,0 0-16 15,0 0-9-15,0 0-3 0,0 0 5 0,0 0-6 16,0 0 4-16,0 0-4 0,0 0-1 0,0 0 1 0,0 0 0 16,0 0-8-16,0 0 2 0,0 0-2 0,0 0-2 15,0 4-1-15,0-1 0 0,0-3 0 0,3 2 2 16,-3 2-5-16,-3-1 0 0,6 2-1 16,-6 2 1-16,3-1-5 0,0 3 8 0,0-1-5 0,0 1-4 15,0 4-1-15,0-2-5 0,0 1-4 0,0 0-2 16,0-3-4-16,-3 2-3 0,3-2-3 0,3 0-3 15,-6-1-1-15,3 0-1 0,0-1-1 16,0 1-6-16,0-1 1 0,0-2 1 0,0 0-3 0,0-2-1 16,0 1-2-16,0 0-3 0,0-4-3 0,0 4-2 15,0-4-5-15,0 1 1 0,0-1-3 0,0 0-2 16,0 0-10-16,0 0-1 0,0 0-2 0,0 0-5 16,0-11-5-16,0 1 6 0,3-2-3 0,-3 1-1 15,4-4 1-15,-2 1 0 0,-1-1-10 0,2-3 5 16,1 3 5-16,-1 2-4 0,1 0 10 0,-1 0-7 15,1 0 5-15,-1 5 2 0,0-2-3 0,1 1 3 16,-1-1 2-16,1 2 0 0,-1 1 0 0,1 1-1 16,-2 1 1-16,-1 1 4 0,1 0 5 0,0 2-10 15,-2-3 8-15,2 3 1 0,-2 2 9 0,1-3-10 16,-1 3 2-16,2-3-2 0,-2 3-1 0,0 0 5 16,0 0 8-16,0 0 9 0,5 6 0 0,-1-2 2 15,-2 1-1-15,1 1-1 0,-1 3 6 0,3-3 0 16,-3 2 5-16,1-1-8 0,0 5 7 0,-1 0 3 0,0-2 1 15,1 0-4-15,1 4 3 0,-4-4 1 0,3 0 2 16,-3 0-4-16,3 3-4 0,-3-2-2 16,1-3 0-16,1 2-1 0,-1-1-4 0,-1-1 3 15,2-2-10-15,-1 1-2 0,-2-1-7 0,2-2-1 0,-1 2-5 16,0-1-12-16,0-1-6 0,0 0-16 0,1-1-18 16,1 0-9-16,-2 1-28 0,1-2-24 0,-1 1-33 15,0-3-92-15,0 0-269 0,-1 3 120 16</inkml:trace>
  <inkml:trace contextRef="#ctx0" brushRef="#br0" timeOffset="165368.28">6173 7801 53 0,'6'0'110'0,"-1"-1"-11"16,2 1 4-16,0-2-3 0,3 1 0 0,4 1-7 16,-4-1-8-16,4 0-15 0,2 0 3 0,-1-1-6 15,-1 2-7-15,0-1-6 0,3-1-4 0,-4 2-16 16,3-1 6-16,-4 2 0 0,4-2-2 0,-4 1-12 16,-2 1 5-16,4-1 5 0,-4 2-14 0,0-4 2 15,1 2-14-15,-1 0 2 0,-3-1-6 0,3 2-6 16,-3-1-2-16,0 0-5 0,0 0-8 0,-4 2-12 15,4-2 2-15,-7 0-7 0,7 0-4 0,-3 1-6 16,-1-1-3-16,-3 0-9 0,6 3-7 0,-5-1-15 16,2 0-24-16,-3 2-53 0,0-4-165 0,-3 6 73 15</inkml:trace>
  <inkml:trace contextRef="#ctx0" brushRef="#br0" timeOffset="165787.6">6324 7905 101 0,'0'0'165'0,"0"0"6"0,0 0-14 16,0 0-12-16,0 0-12 0,0 0-12 0,0 0-11 16,-2 8-6-16,1-4-8 0,-2 0-9 0,3 3-1 0,0-1-7 15,-3-1-4-15,2 3-1 0,-2 0 1 0,3 0-2 16,-3 3-4-16,-1-2-5 0,4 0-6 0,0 2-3 16,-3-3-6-16,3 2-3 0,0 2-4 15,0-1-3-15,0-5-5 0,0 3-2 0,0-4-6 16,3 9 10-16,1-6-25 0,-4-3 0 0,3-1-4 15,-3 1 0-15,4 0-4 0,-1-2 0 0,1 1-3 16,-1-1-10-16,0 1 4 0,4-1 6 0,-3-1-5 16,-1-1-8-16,3 1-2 0,-1-1-2 0,-2 0-10 15,3-1-13-15,-2 0-16 0,0 0-6 0,-4 0-16 16,10-2-24-16,-6 0-6 0,2-1-10 0,-2 0-22 16,2-1-135-16,-2 2-297 0,-1-2 132 0</inkml:trace>
  <inkml:trace contextRef="#ctx0" brushRef="#br0" timeOffset="166065.29">6398 8003 1 0,'0'4'171'0,"-1"1"-8"0,1 2-4 16,0-1-4-16,0 3-15 0,0 2-12 0,0-3-13 16,0 5-10-16,0 0-7 0,1 0-3 0,1 0-8 15,-1 0-16-15,-1-2 2 0,0 4-4 0,0-3-19 16,0-4-2-16,2 3-13 0,-1 1-6 0,-1-1-6 16,0-3-11-16,0 1-15 0,1 0-24 0,-1-2-16 15,2-2-25-15,-2 0-30 0,0-1-25 0,0 0-122 16,-2-1-264-16,2 1 117 0</inkml:trace>
  <inkml:trace contextRef="#ctx0" brushRef="#br0" timeOffset="166460.26">6101 7243 16 0,'-7'2'181'0,"4"0"-7"16,-1 1-11-16,1 1-13 0,-2 1-10 0,0 3-7 15,0 3-6-15,-1 1-17 0,1 6-7 0,-1 3-8 16,0 1-9-16,2 1-7 0,-2 3-6 16,4 2-6-16,-4 7-10 0,6-10-8 0,-1 9-2 0,1-7-9 15,1 10-4-15,-1-1-5 0,3-9-12 0,-2 10-4 16,2-1-2-16,1-2-8 0,-4-9-1 0,3 2-12 16,3 8-2-16,-3-8-3 0,2-2-5 0,-2 1-9 15,1 2-6-15,2-3-12 0,-2 1 0 0,3-2-22 16,0 0-3-16,0 0-21 0,2-1-11 0,-4-3-11 15,2 1-107-15,-4-1-240 0,-1-4 107 0</inkml:trace>
  <inkml:trace contextRef="#ctx0" brushRef="#br0" timeOffset="166934.5">6584 7290 142 0,'0'9'145'0,"3"3"-5"0,-1 3-10 16,0-3-12-16,1 2-9 0,4 4-4 0,-4 3-11 16,4-1-4-16,-3 1-2 0,3 0-8 0,-1 0-5 15,1 0-1-15,-3 0 0 0,3 0-4 0,0 3 1 16,-1 1 2-16,-2 0-9 0,3 0-1 0,-4-1 1 15,1 2 1-15,1 0-9 0,-3-2-5 0,1 2-6 16,0-2-6-16,-3 1-1 0,4 0-9 0,-2-3-8 16,0 0-4-16,-3 2 1 0,2-5-11 0,-1 3-4 15,-1-2-3-15,1 1-2 0,-1-7-2 0,-1-1-9 16,2 1 4-16,-1 2-16 0,-1-5-9 0,1-3-17 16,-2 1-11-16,2-2-19 0,-1-1-1 0,2-2-20 0,-1 0-21 15,0-1-24-15,-2 1-108 0,1-2-274 16,2-2 121-16</inkml:trace>
  <inkml:trace contextRef="#ctx0" brushRef="#br0" timeOffset="167396.28">6780 7188 157 0,'0'-3'198'16,"0"3"-16"-16,0 0-15 0,0 0-17 0,0-4-18 15,0 4-12-15,0 0-18 0,0 0-8 16,0 0-16-16,0 0-12 0,4-2-7 0,-4 2-6 0,3-1-2 15,-3 1-14-15,3-1-3 0,-3 1-8 0,4-1 2 16,-4 1-7-16,0 0-2 0,0 0 0 0,0 0 0 16,10 2 1-16,-10 1 0 0,0-3 11 0,3 7 3 15,-2-3 3-15,-1 3 2 0,-4 1 3 0,4 1 5 16,0-1 0-16,-3 0-3 0,0 1-2 0,-1-1-3 16,4 2-2-16,-5-2-1 0,5 0-6 0,-2-2-3 15,-1-1-4-15,1 0-5 0,0 1-8 0,2-1-8 16,0 0-5-16,-3-1-9 0,6-1-6 0,-3 0-4 15,2 0 5-15,0-1-3 0,1 0-3 0,1 0-3 16,2-1 4-16,-2 1-5 0,-1-2 6 0,4 1-9 16,-3-1-4-16,2 0-3 0,-6 0-4 0,11-1-2 15,-8 1-24-15,3 0-7 0,-6 0-23 0,12-1-30 16,-9 2-153-16,-3-1-302 0,7 0 133 0</inkml:trace>
  <inkml:trace contextRef="#ctx0" brushRef="#br0" timeOffset="168201.8297">7652 7302 25 0,'0'0'210'0,"0"0"-10"0,-1-3-8 16,1 3-11-16,0 0-15 0,0 0-12 0,0 0-11 15,0 0-13-15,0 0-14 0,0 0-7 0,0 0-14 16,-2 12-9-16,2-5-4 0,0 1-9 0,0-2-6 16,0 3-4-16,0 0-7 0,-1 2-7 0,1-2-5 15,-2 0-5-15,2 0-3 0,0-1-4 0,-1-1-4 16,-2 1 3-16,3-2-7 0,0-1-4 0,0-1-4 15,0 0-9-15,0-2-6 0,0-2-9 0,0 0-5 16,0 4-6-16,0-4-6 0,0 3-7 0,0-3 5 16,0 0-3-16,0 0 9 0,7-15-7 0,-7 7 2 15,3 0 1-15,1-6 0 0,-1 1 2 0,1 0 4 0,1-2-2 16,0-4 3-16,-1 1 8 0,2 4-9 16,-3 0 1-16,0 2-1 0,1 3-2 0,-1 1 6 15,1 1 3-15,-1 0 8 0,0 3-4 0,-1-1-2 16,0 1-10-16,1 2 14 0,-2 0-3 0,0 0 4 15,-1 2 3-15,5-2 1 0,-5 2 8 0,0 0 13 16,7 7-3-16,-4 0 2 0,-1 1-3 0,1-1 0 16,-1 4 6-16,0-3-5 0,1 4 5 0,-4 1-1 15,2-1-2-15,3 0-3 0,-4-1-2 0,0 2 1 0,2 0-5 16,-1-4-1-16,1 3 0 0,-1 0-4 0,0-4-2 16,2 1-9-16,-3-1-2 0,2 0-12 15,-1 0-11-15,-1-1-6 0,1-2-27 0,2 0-14 16,-3 0-21-16,3-3-24 0,1 3-16 0,-1-3-129 0,0 0-291 15,-3-2 129-15</inkml:trace>
  <inkml:trace contextRef="#ctx0" brushRef="#br0" timeOffset="168465.93">7890 7279 10 0,'-1'5'195'0,"-1"4"-7"16,1-1 0-16,-2 5-4 0,2 0-12 0,-1 5-5 16,-1 2-11-16,1 1-7 0,0-1-7 0,-2 4-17 15,1-3-13-15,-3 0-3 0,4 1-4 0,-3-2-10 16,3 0-13-16,-1 1-6 0,0 0-6 0,0-3-9 16,-1 1-6-16,3-5-8 0,-2 0-13 0,1-2-8 15,1 0-12-15,0-3-17 0,-1-1-21 0,2 1-28 16,-1-4-27-16,1 1-14 0,0-3-33 0,0 0-14 15,0 0-22-15,0-3-22 0,0 0-100 0,-2 2-307 16,2-2 137-16</inkml:trace>
  <inkml:trace contextRef="#ctx0" brushRef="#br0" timeOffset="168763.22">7935 7478 95 0,'0'6'166'0,"0"-2"-8"0,0 4-10 15,-3 0-3-15,3-1-12 0,0 3-9 0,0 0-13 16,0 1-1-16,-2 1-11 0,0 0-7 0,2 2-4 16,0 0-8-16,0-2-5 0,0 1-4 0,0 0-10 15,0 1-3-15,0-3-7 0,2-1-7 0,0-3-4 16,-2 3-7-16,3 0-8 0,1-3-2 0,-1 2-12 15,0-3-1-15,1 1-14 0,-1-2-7 0,1-1-12 16,2 0-5-16,-2-1-9 0,0-2-8 0,2-1-10 16,-2 1-16-16,3-3-5 0,-1-1-17 0,1-1-5 15,0 0-10-15,-1-1-11 0,-1-2-96 0,-2 1-230 0,1-1 101 16</inkml:trace>
  <inkml:trace contextRef="#ctx0" brushRef="#br0" timeOffset="169004.4199">8045 7583 115 0,'-1'11'208'0,"-1"0"-10"0,1 3-12 15,-2 0-7-15,2 1-9 0,-1 4-12 16,1-5-17-16,-1 6-11 0,2-6-8 0,-1 4-14 15,1-4-8-15,-1-2-12 0,-1 1-12 0,2 0-7 16,0-1-14-16,0 0-21 0,0-1-20 0,-1-3-22 0,-1 0-26 16,2-1-41-16,-1-1-15 0,1-3-44 0,-2 1-168 15,-2 1-327-15,3-3 144 0</inkml:trace>
  <inkml:trace contextRef="#ctx0" brushRef="#br0" timeOffset="169354.34">7528 7011 122 0,'-7'13'135'0,"-3"2"-11"0,0 4-18 0,2 2 3 16,-2 3-4-16,0 3-5 0,3-2-7 0,-3 9-22 16,3 3 10-16,0-2-5 0,4 0-8 0,-1 1-8 15,4-8-9-15,4 8-10 0,-4-2-4 0,3-6-12 16,1 8-8-16,-1-9-8 0,4-1-15 0,-1 1-4 15,1-1-20-15,7 6-14 0,-7-9-14 0,2 0-20 16,0 1-28-16,0-2-77 0,-2-3-199 0,1 2 88 16</inkml:trace>
  <inkml:trace contextRef="#ctx0" brushRef="#br0" timeOffset="169815.5799">8048 7139 9 0,'1'7'180'0,"1"1"-3"16,-1 5-8-16,0 0-6 0,-1 2-8 0,3 5-9 0,2 3-11 16,-3-2-3-16,5-1-8 0,-4 0-15 15,1 2-9-15,2 0-8 0,1-2-5 0,0 1-4 16,3 1-4-16,-6-1-9 0,3 1 0 0,2-2 1 15,-4 3-7-15,5-2-6 0,-3-1-5 0,0 1-3 0,2-3-2 16,-4 4-5-16,1-2-4 0,-2-2-3 0,0 2-4 16,-1 0 0-16,2-1-9 0,-3 0-5 0,0-2-5 15,-1-4-7-15,1 1 0 0,-4-1 2 16,2 1-11-16,0-1-8 0,-3-1-12 0,3 1-3 0,-1-4-10 16,-3-1-19-16,2-2-7 0,1 1-15 0,-2-1-25 15,2-3-24-15,-2 0-29 0,0-1-31 0,0-1-117 16,3-1-329-16,-7-5 145 0</inkml:trace>
  <inkml:trace contextRef="#ctx0" brushRef="#br0" timeOffset="170246.43">8280 6924 11 0,'0'-3'189'0,"0"3"-12"0,0-2-17 0,0 2-10 16,0-5-22-16,0 5-13 0,0 0-11 0,0 0-15 15,7 0 71-15,-7 0-89 0,6-1-10 16,-6 1-7-16,8 0-4 0,-8 0-5 0,6 1-9 15,1-1 1-15,-4 1-7 0,0 2 3 0,-1-1-6 16,1 2 5-16,-1 1 2 0,-1 0-4 0,-1 2 9 16,-1 1-4-16,-1 3 7 0,-2-1-8 0,1 3 1 15,-2-1 3-15,-1 0 5 0,2-1-7 0,-2 0 0 16,3-2-4-16,-1 3-6 0,3-4-4 0,-2-1-3 16,0 2 1-16,3-1-12 0,-3-1-2 0,3 0-5 15,3-1-5-15,-3-1 1 0,4 2-6 0,-2-1-4 16,2-3-4-16,0 1-3 0,0-1 1 0,2 0-4 15,1-1-5-15,-1 1 0 0,-1-1-9 0,2-2-5 16,-1 2-7-16,0-1-9 0,-1 0-10 0,2-1-15 16,-1 0-14-16,2 1-27 0,-5-1-139 0,3 1-284 0,-2 0 126 15</inkml:trace>
  <inkml:trace contextRef="#ctx0" brushRef="#br0" timeOffset="170877.34">9197 7123 39 0,'0'0'200'0,"0"0"-14"0,-7 7-6 0,6-4-12 15,-1 1-15-15,0 4-7 0,0 1-12 0,-1 4-11 16,0 1-6-16,1 0-5 0,-3 5-6 0,1-1-8 16,1-2-8-16,2-3-9 0,-2 1-7 0,0-1-6 15,2 0-15-15,-2-6-5 0,3 1-10 0,0 0-6 16,-1-3-11-16,-1-2-13 0,2 1-11 0,0 0-9 16,0-4-10-16,2 2-3 0,-2-2-3 0,0 0 6 15,5-8-9-15,-2 0-12 0,1-4-10 0,2-1-2 16,0-5-6-16,-1-1 5 0,1-2-6 0,-2 2 9 15,3-3 1-15,-4 1-4 0,1-1 17 0,3 2 8 16,-4 6 6-16,1-4 4 0,-1 5 10 0,1 6 6 16,-1-3 7-16,-1 4 3 0,0-2 13 0,1 5 7 15,0-1-5-15,-3 0 9 0,1 2 6 0,-1 2 10 16,0 0 4-16,0 0 5 0,6 8 4 0,-3-1 8 16,-3 3-2-16,1 2 1 0,-1 2-1 0,0 1 1 15,0 4-4-15,0 2-8 0,0-6-3 0,0 3-5 16,0 1-3-16,0-5-5 0,0 0-5 0,0-1-3 0,3 1-8 15,-3-2-10-15,3-1-3 0,-2-1-17 0,1-1-18 16,-1 0-15-16,2-2-26 0,0 1-23 16,-2-1-24-16,2-3-38 0,1-1-45 0,-4 2-113 15,3-3-334-15,-3-2 147 0</inkml:trace>
  <inkml:trace contextRef="#ctx0" brushRef="#br0" timeOffset="171148.22">9411 7207 182 0,'0'9'210'16,"-1"3"-11"-16,-2 1-9 0,0 2-6 16,3-1-2-16,-4 7-12 0,4-1-9 0,-6 3-9 0,4 0-9 15,0 1-12-15,-1 2-11 0,-1 1-2 0,1-3-11 16,0 2-7-16,-1-1-13 0,0 0-9 0,1 0-9 15,2-2-9-15,-3 0-10 0,1 1-9 0,-1-3-10 16,2-1-12-16,-2 1-14 0,1-7-13 0,2 1-15 16,-2-3-21-16,0 0-10 0,3-3-27 0,-1-3-28 15,-1 0-21-15,2-4-23 0,0 2-16 0,0-4-17 16,0 0-120-16,0 0-331 0,0 0 147 0</inkml:trace>
  <inkml:trace contextRef="#ctx0" brushRef="#br0" timeOffset="171456.07">9482 7467 177 0,'-2'4'200'15,"1"3"-12"-15,-2 1-5 0,2 1-8 0,-1 1-5 16,-2 1-12-16,1 2-7 0,-1 0-9 0,1 1-7 15,0 0-10-15,1 2-9 0,-1-3-9 0,0 2-4 16,0-1-13-16,2-1-9 0,-2 1-6 0,3 0-6 16,0-2-8-16,1 1-8 0,-2-4-5 0,2-1-2 15,1 0-8-15,1-1-4 0,1 1-2 0,-1-1-9 16,-1 0-13-16,4-1-7 0,-2-3-3 0,-1 1-12 16,1-1-6-16,2 0-9 0,-2-2-15 0,2 0-6 15,2-2-21-15,-2 1-18 0,-2-1-12 0,3-2-17 16,0-1-24-16,-1-2-20 0,1 0-18 0,-3 1-122 15,2-3-324-15,-1 1 143 0</inkml:trace>
  <inkml:trace contextRef="#ctx0" brushRef="#br0" timeOffset="171684.31">9562 7618 30 0,'-3'13'190'0,"3"2"-5"0,-5 4-11 0,3-5-12 16,-1 3-11-16,3 3-13 0,0-1-12 0,-2-5-18 15,0 4-7-15,2 1-7 0,0-4-13 0,0 4-9 16,-1-5-9-16,2-1-10 0,-1 1-10 0,0-2-10 16,0 1-24-16,0-3-20 0,0-1-31 0,0-1-16 15,2 0-28-15,-2-4-41 0,-2 4-122 0,-1-4-268 16,0-1 118-16</inkml:trace>
  <inkml:trace contextRef="#ctx0" brushRef="#br0" timeOffset="172050.22">8973 6995 166 0,'-4'6'166'0,"1"-1"-6"0,0 4-7 0,1 3-7 0,-3 6-5 15,1 4-9-15,1 2 2 0,-1 13-9 0,1-1-4 16,-1 3-9-16,4 1-13 0,4-3-8 0,-4 0-9 16,2 1-7-16,3 0-15 0,-3-3-9 0,1-7-16 15,1-2-11-15,1 10-18 0,0-11-8 0,0 2-14 16,-2 0-14-16,1-3-16 0,1 1-25 0,-1-2-14 16,0 0-9-16,2-1-11 0,-1-2-42 0,-2 0-101 15,1-7-268-15,0-1 119 0</inkml:trace>
  <inkml:trace contextRef="#ctx0" brushRef="#br0" timeOffset="172526.9499">9611 7009 78 0,'2'3'124'0,"-1"1"9"0,1-1-10 0,0 2 10 16,1 3-4-16,1 4 1 0,-1-1-6 15,4 9-1-15,-1-2-1 0,2 5-4 0,-1 0-3 16,-1 2-4-16,5 10-2 0,-4-10-10 0,0 1-1 16,3 10-5-16,1-2-8 0,-5-8-1 0,1-3-4 15,3 11-8-15,-3-7-4 0,0-2-6 0,0 0-9 16,-1 0-7-16,-2-1-2 0,3 1 1 0,-3 1-7 15,-1-2-8-15,0 0-2 0,0-1-7 0,-5 2-3 0,2-1 0 16,0 0-10-16,0-1-1 0,-2-2-7 0,0 0-4 16,-2 0-10-16,1-1-12 0,3-6-18 0,-1-1-19 15,-2 0-23-15,0-3-23 0,3-4-28 0,0 1-29 16,-1-3-44-16,-1-1-109 0,2 0-345 16,-3-2 153-16</inkml:trace>
  <inkml:trace contextRef="#ctx0" brushRef="#br0" timeOffset="172992.7">9866 6782 21 0,'0'0'198'16,"0"-6"-9"-16,-3 4-7 0,3 2-14 0,-1-2-14 15,1 2-16-15,0 0-17 0,0-4-7 0,0 4-15 16,0 0-14-16,4-5-5 0,-4 5-8 0,4-2-5 16,-1 1-8-16,2 0-2 0,0 0-9 0,-1-1-6 15,-4 2-2-15,6-1-3 0,-6 1-4 0,7 0 7 16,-7 0 6-16,4 3 4 0,-4 0 3 0,3 0 1 15,-3 5-5-15,0-1-8 0,0 1 2 0,-3 2 1 16,2-2-4-16,-2 6-2 0,0-2-4 0,-1 4-5 16,1-6 2-16,-2 4-4 0,3-4-4 0,-1 2-3 15,-1-3-3-15,1 2 0 0,3-2-3 0,-3-2-2 16,3 0-4-16,0 2-1 0,3-2-1 0,0 1-4 16,1-3-1-16,-4 3-1 0,3-3 0 0,1 0-4 15,-1 0-6-15,1-2-2 0,2 2 4 0,1-2-1 16,-3 1-4-16,-1-3-2 0,1 1 1 0,3-1-3 15,-2 0-7-15,0-1-8 0,-5 0-8 0,10-1-10 16,-4 0-10-16,-2 1-19 0,0-1-30 0,2 0-27 16,-2-2-28-16,0 3-162 0,-4 0-353 0,3 0 156 15</inkml:trace>
  <inkml:trace contextRef="#ctx0" brushRef="#br0" timeOffset="175200.01">4653 8463 74 0,'0'0'125'0,"0"0"-4"0,-10-1-5 16,10 1-3-16,-1 1-3 0,1-1-3 0,0 0 3 15,0 0 5-15,-3 2-5 0,3-2 1 0,0 0-2 16,-4 2-11-16,4-2-4 0,-3 2-5 0,0 0-7 15,3 0-6-15,-2 0-6 0,0 2-6 0,-1-2-4 16,2 3-8-16,-3 0-4 0,2 0-5 0,-2 2-1 16,0 0-6-16,-2 6-2 0,2-4-5 0,-2 1 0 15,1 4 0-15,-4 5-6 0,2-1-2 0,-4 5 4 16,0 1 0-16,1 2 6 0,-6 6-2 0,4-7-2 16,-4 8-5-16,1-1-5 0,-1-1 3 0,3-6-3 15,-2 9-6-15,-2-2-4 0,4-8-2 0,-1 7 3 16,3-8-2-16,-2 0-6 0,2-2-8 0,1 1 0 15,-2 0-3-15,0-1 0 0,5-1-2 0,-3 0-1 16,2-1 0-16,1-6-5 0,-2 4 0 0,2-4 0 16,2 0-11-16,1-3 3 0,-1 2 2 0,0 0-9 15,2-2-4-15,0 0-4 0,0-3-1 0,0 2-5 16,-1-1 2-16,3-1-3 0,-1-2 1 0,0 0 1 16,0-1-7-16,1 0-5 0,-1 0-11 0,2-2-4 15,0-2-5-15,0 4-11 0,0-4 8 0,2 3-5 16,-2-3-8-16,0 0-3 0,0 0-101 0,8-8-214 15,-6 3 95-15</inkml:trace>
  <inkml:trace contextRef="#ctx0" brushRef="#br0" timeOffset="175989.6">4736 8644 26 0,'0'-4'83'16,"0"4"-3"-16,0 0-2 0,2-3-10 0,-2 3 4 15,0 0-15-15,0 0-1 0,1-6 4 0,-1 6-4 0,0 0 0 16,-1-1-3-16,1 1-4 0,0 0 2 16,0-6-12-16,0 6-7 0,1-2 2 0,-1 2 6 15,0-6-7-15,0 4-5 0,0 2-1 0,2-8 1 16,-2 5-7-16,0-1-3 0,0 1-3 0,0 0 5 0,1-1-6 16,-1-1 2-16,0 0-1 0,0-1-4 15,3 0-5-15,-2 0 13 0,-1 1-15 0,0 0 0 16,0 0 4-16,2 0 8 0,-2 2 0 0,0 1 5 15,1-2-9-15,-1 0 9 0,0 2-3 0,0 2 15 16,0 0-7-16,0-4 0 0,0 4 2 0,0-3 1 0,0 3-1 16,0-3-8-16,0 3 2 0,0 0-4 0,0 0-2 15,0 0-2-15,0 0-1 0,1-4-1 0,-1 4-1 16,0 0 1-16,0 0-3 0,0 0 2 16,0 0-7-16,0 0 9 0,0 0-14 0,0 0 0 15,0 0 4-15,0 0 1 0,6 9 13 0,-3-6 3 16,1 5-6-16,-1-1 3 0,1 2 4 0,0-1 3 15,3 3-1-15,2 1 0 0,2 3 1 0,-7-2-1 16,5 0-3-16,2 4-2 0,-4-4 4 0,7 5-5 16,-1 0 2-16,-2 1 3 0,-1 0 2 0,4-1 2 15,-1 3-4-15,-1-1 1 0,1 0-2 16,1 0 1-16,0 0-5 0,-1 0-3 0,1 1 0 0,0-1-1 16,0-1-3-16,-4-2 1 0,4 1-2 15,-3 1-7-15,1-4-5 0,-1 3-3 0,0-3 0 0,-2-1 2 16,-1-3-7-16,2 2-10 0,0-1-3 0,-2-1-12 15,-1 0-3-15,3 1-10 0,-3 0-5 0,3-2-11 16,-3 0-14-16,0 0-16 0,-4-2-9 0,4-2-24 16,-3 1-133-16,-1 0-281 0,1 0 126 0</inkml:trace>
  <inkml:trace contextRef="#ctx0" brushRef="#br0" timeOffset="176692.25">6487 8496 92 0,'0'0'203'0,"0"0"-11"0,0 0-6 16,0 0-8-16,-7 7-11 0,4-4-14 0,-1 1-10 15,1 2-11-15,-4 2-15 0,0 2-9 0,2 4-8 16,-2-1-5-16,-2 7-7 0,-1 0-4 0,-1 2-2 15,2 1-3-15,1 2-10 0,-5 8-1 0,5-8-4 0,-1 1-3 16,-2 9-5-16,1-11-5 0,5 3-10 16,-5 9-4-16,4-11-4 0,-1 2-7 0,3 7-10 15,-2-9-4-15,-1-1-9 0,2-1-6 0,0 3-16 16,1-4 0-16,1 0-18 0,-1-2-13 0,0-1-10 0,0-4-15 16,2-1-8-16,-2-2-7 0,1-4-25 0,3 1 5 15,0-3-27-15,-1 0-9 0,1-3-33 16,-3 2-91-16,3 0-291 0,0-5 130 0</inkml:trace>
  <inkml:trace contextRef="#ctx0" brushRef="#br0" timeOffset="177108.27">6569 8462 131 0,'0'0'130'15,"0"0"-9"-15,0 0-8 0,0 0-9 0,1 9-12 16,-1-3 0-16,3 1 0 0,0 2-3 0,1 2-5 16,2 2-3-16,4 6-8 0,-2-2-3 0,3 3 0 15,-1 3-6-15,0-1-1 0,1 0-4 0,5 2-1 16,-3 0 5-16,2-3-5 0,1 2-7 0,5 7-6 16,-9-8-4-16,4 1-2 0,1-1 1 0,5 7-10 15,-5-8 0-15,-3 2-12 0,5-2 2 0,-4 0-10 16,2 0-9-16,0 0-1 0,-2-1-9 0,-1-1-6 15,1 2-14-15,-3-3-16 0,2-1-8 0,-1-1-29 16,-2 1-23-16,-4-6-26 0,2-1-130 0,-1-1-282 16,-4-2 124-16</inkml:trace>
  <inkml:trace contextRef="#ctx0" brushRef="#br0" timeOffset="177715.6">7956 8274 22 0,'0'7'167'15,"0"-1"1"-15,-4 4-11 0,1 0-6 0,0 4 0 16,2 1-14-16,-5 3-6 0,5 1-12 0,-5 4-8 16,2-1-5-16,-2-1-3 0,2 4-9 0,0 1-10 15,0-1-8-15,-3 10-6 0,1 0-10 0,2 0-4 16,0-9-7-16,-1 1-9 0,1-2-6 0,0 9-12 16,0-7 0-16,0-2-10 0,-1-1-4 0,1 0-10 15,1-3-14-15,-1 1-8 0,1-1-15 0,-1-3-13 16,1-3-3-16,2-4-15 0,-1-1-18 0,0-2-13 15,0 0-14-15,2 0-23 0,-3 0-104 0,1-2-262 16,0-3 116-16</inkml:trace>
  <inkml:trace contextRef="#ctx0" brushRef="#br0" timeOffset="178163.54">8052 8211 54 0,'0'0'113'16,"4"7"-8"-16,-4-2-10 0,2 1-9 0,-1 3 1 15,3-1-11-15,-1 5 17 0,3 0-10 16,-1 7-5-16,2 0 3 0,0 1-7 0,3 0-4 16,-3-1 5-16,6 2-4 0,0-3-7 0,2 2 1 0,-3 0-7 15,2-1 0-15,1 1-4 0,3 1-4 0,-4-2 1 16,3 1-5-16,0 2-2 0,0-3 0 0,7 10-7 15,-7-10 5-15,1 2-4 0,-1-3 0 16,0 0-8-16,0 1 1 0,1 0-5 0,-1 0-5 16,0-1-4-16,0-2-11 0,-3 2-9 0,0-1-3 0,0 0-5 15,-1-4-20-15,-3-2-13 0,1 4-16 0,-4-4-8 16,3 1-8-16,-2-2-13 0,0 2-15 0,-3-2-10 16,2 0-129-16,0 1-262 0,-4 0 115 0</inkml:trace>
  <inkml:trace contextRef="#ctx0" brushRef="#br0" timeOffset="178802.19">9845 8236 144 0,'-3'6'172'0,"-1"4"-8"0,0 0-1 16,-2 5-7-16,1 6-5 0,-4 1-11 0,2 1-4 15,0 2-8-15,-1 2-4 0,-2 6-9 0,0 1-3 16,3-8-8-16,-2 10-4 0,1 1-13 0,-2-4-3 15,3-9-8-15,1 3-2 0,-1 6-7 0,0-6-10 16,0 0-4-16,0-3-5 0,0 1-4 0,0-2-8 16,0 1 2-16,1 0-7 0,-1-2-8 0,0-4-4 15,2 1-8-15,1-7-9 0,-1 1-15 0,0-2-5 16,3-3-13-16,-1 0-21 0,2-4-13 0,0 0-29 16,-1 1-27-16,1-3-13 0,-1 0-21 0,2-2-17 15,0 2-129-15,0-2-326 0,0 0 145 0</inkml:trace>
  <inkml:trace contextRef="#ctx0" brushRef="#br0" timeOffset="179356.37">9925 8163 113 0,'0'0'120'0,"0"0"-7"16,0 0-3-16,0 0-1 0,0 0-6 0,0 0 8 15,0 0-7-15,3 10-5 0,-3-6 4 0,3 3-3 16,-3 2-6-16,4 1-5 0,-1 2-7 0,3 1-4 16,-1 7-2-16,2-2-6 0,0 2 2 0,3 1-6 15,-3-1-6-15,3 0-1 0,0 2-5 0,4 1-9 16,-1-2-4-16,-1 1-1 0,5 0-2 0,0-2-4 15,0-1-2-15,0 0-3 0,4 0-7 0,-2-2-2 16,2 3 3-16,5 5-5 0,-6-7-2 0,1-1-6 16,0 2-1-16,-1 2 0 0,1-3-1 0,-1 1-3 15,7 7-2-15,-8-7-4 0,1 1-5 0,1-1-4 16,-2 2-9-16,0-3 0 0,0 2-13 0,-2 0-2 16,-2-1-1-16,3-1 3 0,-6 0 3 0,0 0-7 15,5-1 0-15,-7-2-9 0,1-2 5 0,-4-1-8 16,-1-2-3-16,2 1-2 0,-1-1-9 0,-1-3 8 0,-2 0-15 15,1 0-2-15,-3-3-6 0,1 0-10 0,-1-1-13 16,-1-1-29-16,-1-2-73 0,0 0-220 16,0 0 98-16</inkml:trace>
  <inkml:trace contextRef="#ctx0" brushRef="#br0" timeOffset="183912.31">3953 8506 84 0,'0'0'126'0,"0"0"-11"0,0 0-1 16,0 0-7-16,0 0-3 0,0 0-3 0,0 0-4 15,-4-1 4-15,4 1-9 0,0 0-4 0,0 0-7 0,0 0-5 16,0 0-5-16,0 0-6 0,0 0-7 15,0 0-7-15,0 0-7 0,-3 5 0 0,3-5-3 16,-3 6-8-16,3-3-2 0,-2 1-1 0,0-1-11 16,2 3-2-16,-1-2 3 0,-2 1-4 0,2 3-2 0,-2-2 0 15,3 0-2-15,-2-2-2 0,-1 2 0 0,2 0-4 16,0-1 4-16,-1 1-3 0,2 0 1 16,-1 1-5-16,-1-2-4 0,2 0 2 0,-1-1-1 15,1-1-1-15,0 2-2 0,-1-4 1 0,1-1-1 16,-2 6 0-16,2-6-5 0,0 4 0 0,0-4 2 0,0 0-7 15,0 3 1-15,0-3 0 0,0 0-3 0,0 0-1 16,0 0-9-16,0 0 1 0,0 0-1 0,0 0 7 16,0 0-5-16,3-10 2 0,0 3 1 15,0 0 3-15,-2-2-7 0,3 1 10 0,-1 0-2 0,-3-1-1 16,4 1 2-16,-1-4-3 0,0 3-2 0,-2-1 3 16,2 2 2-16,0 0 3 0,0-1-1 0,0 2-1 15,-1-2 11-15,1 1-13 0,-1 2 6 0,1-2 1 16,-1 4-6-16,-2 1 6 0,3-1 0 0,-3 1 4 15,3 0-6-15,-2-1 3 0,-1 2 2 0,0 2-6 16,3-3 4-16,-3 3 8 0,0-2-6 0,0 2 5 16,3-1-3-16,-3 1 6 0,0 0-2 15,0 0 3-15,0 0 4 0,7 4 6 0,-7-2-9 0,1 3 15 16,2-1 0-16,0-1 10 0,-2 2-8 0,2 3 5 16,0-1 5-16,-1 1 1 0,0 1-1 0,0 1-7 15,1 0-2-15,-1 1 1 0,-2-1 5 0,0-2-5 16,0 1 2-16,3 1-6 0,-3 3 1 0,2-1-5 15,-2-2 2-15,0-1 1 0,0-1-5 0,0 3 2 16,1-5-10-16,-2 2 3 0,1-3-14 0,0 1 3 16,-2 0-4-16,2 0-5 0,0-2-8 0,0 0-4 15,0 0-8-15,0-1-11 0,0-1-2 0,0-2-8 16,2 4-14-16,-2-4-8 0,1 3-13 0,-1-3-17 16,0 0-104-16,0 0-225 0,0 0 99 0</inkml:trace>
  <inkml:trace contextRef="#ctx0" brushRef="#br0" timeOffset="184318.21">4128 8431 15 0,'0'0'145'0,"0"0"-8"0,0 8-5 16,-3-5-9-16,4 1-7 0,-2 2-5 0,1-1-11 15,0 2-2-15,0 2-3 0,0-1-6 0,0 1-8 16,0 0-1-16,0 4-5 0,-1-1-4 0,1 2-6 15,-2-1-3-15,2 1-5 0,-3 0-2 0,3 0-3 16,-2 0-7-16,0 1-4 0,2-1-1 0,-1-1-2 16,1-1-10-16,0 1-6 0,-2 0-2 0,2-1-2 15,0 0-9-15,-1-2-5 0,1-3-4 0,0 0-3 16,0 1-8-16,-1 1-3 0,1-4-10 0,0 1-18 16,0-2 1-16,-2 3-4 0,2-2-16 0,0-3-15 15,0 2-4-15,0-2-11 0,0-2-12 0,2 3-17 16,-2-3-100-16,-2 5-236 0,2-5 105 0</inkml:trace>
  <inkml:trace contextRef="#ctx0" brushRef="#br0" timeOffset="184985.3297">4265 8558 10 0,'0'0'156'0,"0"0"-9"0,0 0-2 0,0 0-23 0,-5-2 4 16,5 2-9-16,0 0-8 0,0 0-8 0,0 0-11 15,0 0-9-15,0 0-8 0,0 0-12 0,0 0-4 16,0 0-7-16,0 0-3 0,0 0-4 16,3 12-10-16,1-9 1 0,-4 1-9 0,2 0 1 15,-1 1 0-15,-1 2-4 0,3 1 3 0,-2-1-6 0,2 2 4 16,-1-1-9-16,-1-1 2 0,2 1-3 0,-2 0 1 16,2-1-1-16,-2-1-4 0,2 1 2 0,-1 1-2 15,-1-3 3-15,2-1-2 0,-2 1-4 0,1-1 4 16,-1 1-4-16,1-2 3 0,-4 2-1 0,2-2 7 15,0 2-2-15,0-2 2 0,-3 1-10 0,2 1-8 16,-2-1-13-16,0-1 1 0,2 0-1 0,-2 1 1 16,-1-1 1-16,1-1-14 0,-1 1-7 0,1-1 9 15,-1-2-4-15,4 0 0 0,-7 0-4 0,7 0-4 16,-9-4 13-16,6 1-13 0,2 0 13 0,0-2-4 16,-1 2-7-16,-1-3 5 0,5-3-11 0,-1 2 13 15,-1 0 11-15,2-1-4 0,-1 1 4 0,3-2-5 16,0-3 9-16,4 2 2 0,-3-2 1 0,2 2 6 15,0-1 0-15,0 4 5 0,0-3-1 0,0 2 0 16,0-1 4-16,-1 0 1 0,-2 1 1 0,3 1-8 16,-2 1 12-16,0-1 4 0,-3 4 7 0,0-5 1 15,1 5 13-15,-3-1 13 0,0-2-11 0,0 2 1 16,0 1 1-16,-3-2 0 0,3-1 9 0,-4 3 5 16,1-1-7-16,-4-1-4 0,0 3 5 0,0-2-5 15,0 2 3-15,-1 0 0 0,2 1-4 0,2-1-6 16,-2 1-3-16,2 1-5 0,4 0-5 0,-8-1-18 15,8 1-16-15,-6 2-24 0,3 1-16 0,0-1-27 16,2 3-22-16,1-1-17 0,0 2-35 0,-2 1-105 16,4 1-280-16,-1-2 125 0</inkml:trace>
  <inkml:trace contextRef="#ctx0" brushRef="#br0" timeOffset="185812.12">5029 8626 64 0,'0'0'170'0,"0"0"-16"0,0 0-14 0,0 0 0 16,0 0-9-16,0 0-9 0,0 0-10 0,0 0-12 16,0 0-12-16,0 0 0 0,0 11-11 0,0-8 5 15,0 3-10-15,0-2-5 0,-1 2-10 0,1-1-1 16,0 0-5-16,-3 2-3 0,3-2-4 0,3-1-7 16,-6 2-6-16,3-2 0 0,0 2-3 0,0-3-8 15,0 0-1-15,0-3 3 0,0 6-15 0,0-4-4 16,0-2-2-16,0 0-16 0,0 3 3 0,0-3 2 15,0 0-7-15,0 0-7 0,0 0-1 0,0 0-2 16,0 0 2-16,0 0-5 0,4-10 1 0,-2 3 9 16,-1-1-5-16,-1 0 3 0,3 0-4 0,-2 0 3 15,2-1-1-15,0 1 1 0,-3-2 2 0,3 3 1 16,-3-1 5-16,1 4-2 0,2-1 2 0,-3 2 4 16,1-1-12-16,2 2 19 0,-3 2-4 0,0-4 2 15,2 3 0-15,-2 1 3 0,1-3-3 0,-1 3 7 0,0 0 8 16,0 0 1-16,0 0 7 0,0 0 4 15,0 0-2-15,9 6 4 0,-7 0 4 0,0-1 2 16,1 0-1-16,-2 2 2 0,2 1-2 0,-2-1-7 0,2 1 7 16,-2-1-11-16,2 1 3 0,0 0 2 15,-3 0 0-15,3-1-7 0,-2 2-5 0,1-1 1 16,-1-1-5-16,1 0-10 0,-2-1-6 0,1 1-17 16,-1-1-4-16,1-2-17 0,-1-1-8 0,2 1-15 0,-2-1-19 15,1 0-9-15,-1 1-33 0,0-2-98 0,0-2-248 16,0 0 110-16</inkml:trace>
  <inkml:trace contextRef="#ctx0" brushRef="#br0" timeOffset="186091.9799">5183 8589 109 0,'0'0'166'16,"1"7"-9"-16,-1-4 2 0,0 1-10 0,0 0-11 15,0 2-11-15,0 1-3 0,0 3-9 0,0-3-5 16,0 2-10-16,0 1-10 0,0 2-8 0,0-3-8 16,0 1-9-16,0 1-3 0,0 2-20 0,0-3-7 15,0-1-11-15,0 0-12 0,0 1-10 0,0-2-13 16,3 1-20-16,-3 0-18 0,0-1-19 0,0-1-15 15,3-2-18-15,-2 0-17 0,-1-1-130 0,0 0-266 16,2-2 117-16</inkml:trace>
  <inkml:trace contextRef="#ctx0" brushRef="#br0" timeOffset="186651.69">5298 8651 140 0,'0'0'134'0,"0"0"-6"0,0 10-12 0,2-6-14 16,-1 0-10-16,-1 0 1 0,2 2-10 0,-1 2-9 0,3-3-6 16,-2 5-3-16,-1-2-14 0,3-1-8 15,-2 4 2-15,-1-4-1 0,3 3 1 0,-1-1-10 16,1 1-3-16,-1-2 1 0,0-1-6 0,1 2-6 15,-1-1 8-15,0-1-5 0,-2-2 0 0,2 0 6 0,-3-1-4 16,4 1 4-16,-4-1-1 0,0 1 4 0,2-2-6 16,-4 1 5-16,2-1-4 0,-1 1-4 15,-2 0-10-15,3-1-2 0,-3 1-1 0,2-2-2 16,-2-1-7-16,0 2-6 0,-1-2 0 0,1 1-3 0,-2-2 6 16,5 0-11-16,-7 0-2 0,7 0 1 15,-5-6-5-15,1 4-2 0,1-2-5 0,3 1 7 16,-3-3-2-16,2 2-2 0,1-2-6 0,-1-1 4 15,2-1 1-15,-1 3 8 0,4-2 3 0,-4 0-7 16,3-1 5-16,3 0 0 0,-1-1 9 0,-2-1-6 0,1 2-4 16,2 0 5-16,-2 1 9 0,-1-2-3 0,1 2-1 15,2 0 6-15,-2 0 7 0,2 1 2 0,-5-1 1 16,3 0 2-16,-2 3 3 0,1-3 5 16,-2 1 5-16,-1 0-3 0,3 1 3 0,-2-2 3 0,-2-1-1 15,-2-1 14-15,3 4-2 0,0-3 2 0,-3 3-4 16,0-1 7-16,-1 2 5 0,1-1 0 0,-1 1-6 15,-3 0 7-15,4 1-2 0,-4 0-2 0,3 0-4 16,-2 1-7-16,2-1-2 0,1 3-4 0,-1-1-7 16,4 1-5-16,-7 0-17 0,7 0-26 0,-6 5-19 15,5-2-29-15,-2 1-20 0,3 3-26 0,0 0-21 16,-1 0-43-16,1 2-100 0,1-1-306 0,-1-2 135 16</inkml:trace>
  <inkml:trace contextRef="#ctx0" brushRef="#br0" timeOffset="187374.54">5963 8592 195 0,'0'0'198'15,"0"0"-19"-15,0 0-19 0,0 0-17 0,-5 11-9 16,3-6-17-16,-1 3-7 0,3-1-9 0,-2 4-11 15,0-5-11-15,-1 8-5 0,2-5-2 0,-2 1-8 16,3-1-6-16,-1 0-11 0,-1 1-4 0,1-1-9 16,1 0-4-16,-2-2-5 0,2 0-11 0,-1-1-8 15,1-2-11-15,0 2-9 0,0-3-6 0,0-1-11 16,0 1-8-16,0 1-4 0,0-4-14 0,0 0 4 16,0 0 3-16,0 0 8 0,0 0 1 0,7-9-9 0,-3 2 7 15,-2 0-5-15,3-6-1 0,-2 5 6 16,1-3 1-16,-1 3-2 0,-3-1 10 0,3-3 7 15,1 4 5-15,-2-1-1 0,-1 0 6 0,3 3 0 16,-4-2 7-16,3 2 9 0,-1 1-7 0,0 2-6 16,-2-2 2-16,3 2 7 0,-3-1 3 0,3 2 13 15,-3 2-7-15,1-3 3 0,-1 3 4 0,0 0 17 0,3 0 1 16,-3 0 14-16,0 0 7 0,7 6-2 16,-4-2 2-16,-3 4 4 0,4 2 1 0,-1-2-3 15,-3 1-4-15,4 4-3 0,-1 0 5 0,-1-1-8 0,-1 1-6 16,-1 0-6-16,1 0 1 0,-1-2-6 0,2 2-5 15,-1-3-7-15,-1-1-4 0,0-1-9 16,0-1-17-16,0 0-11 0,0-2-20 0,0 1-9 16,0-3-24-16,2-1-20 0,-2 2-23 0,0-1-110 15,0-3-253-15,-2 2 112 0</inkml:trace>
  <inkml:trace contextRef="#ctx0" brushRef="#br0" timeOffset="187644.37">6097 8640 74 0,'0'9'204'0,"-1"-2"-10"0,1 2-12 15,-2 0-10-15,2 4-10 0,-1-1-10 0,1 2-11 16,-2-2-8-16,0 3-10 0,0-2-10 0,-1 1-9 15,2 1-11-15,0-2-10 0,1 0-9 0,-3 0-12 16,3-2-16-16,-2-1-5 0,2-1-20 0,2 3-17 16,-4-4-14-16,2 1-25 0,-1 0-12 0,-1-2-26 15,2-2-23-15,2-2-23 0,-1 2-25 0,-1-1-132 16,-1-2-299-16,1-2 132 0</inkml:trace>
  <inkml:trace contextRef="#ctx0" brushRef="#br0" timeOffset="188204.28">6142 8725 137 0,'0'-4'127'0,"0"4"-21"0,0 0-8 0,0 0-1 16,0 0-18-16,0 0 3 0,7 5-15 0,-7-5 0 15,4 4 13-15,-4-1-7 0,3 2-5 0,0-3 0 16,0 2 5-16,-2 1-3 0,2 1-8 0,4 2-6 16,-4 0-4-16,0-2 3 0,1 3-11 0,0-3-5 15,0 2-3-15,-1 0-5 0,0-1-1 0,0 0-3 16,-2 0 0-16,2-2-2 0,-3 0 1 0,3 0 2 16,-3 1-8-16,1-1-1 0,-2-1 1 0,-1 0-15 15,1 2-7-15,-2-1 7 0,0-2-6 0,-1 0-13 16,1-1 3-16,-1 1-4 0,0 0-2 0,-2-3 2 15,2 1 4-15,4-1-12 0,-7-1 3 0,7 1-1 16,-10-3-4-16,7-1-13 0,2 0 2 0,-2 0 3 16,0-2-7-16,3-2 4 0,0 0 7 0,0 1-2 15,0 0-3-15,3-2 10 0,-3 3 13 0,4-2-1 16,-4 1 0-16,3-2 0 0,1 1-3 0,-1 0 6 16,3 0 5-16,-2 1-10 0,0 1 14 0,-1-1 3 15,1 2-6-15,1-1 5 0,0 2 6 0,-2-1-1 16,0 1 2-16,-2-1 1 0,2 1-4 0,0-1 18 15,-2 2 0-15,1-2 5 0,1 1 7 0,-1-1-2 16,-2 0 5-16,0 0 7 0,0 1-2 0,2-1 4 16,-4 0-3-16,2 1 1 0,0-4 2 0,-2 4 5 15,0-1-3-15,1 1-4 0,-2-1-1 0,0-1-6 16,0 2 3-16,-1 1 3 0,3 1-4 0,-2-2-3 16,1 2-3-16,-2 1-6 0,1 0-6 0,-1-1-11 0,4 2-9 15,0 0-18-15,-10 4-30 0,9 0-22 16,-2 2-23-16,0-3-27 0,0 4-22 0,2 0-173 15,-5 0-337-15,6-2 150 0</inkml:trace>
  <inkml:trace contextRef="#ctx0" brushRef="#br0" timeOffset="189072.51">6937 8534 106 0,'0'0'183'15,"0"0"-5"-15,0 0 4 0,-5 0-6 0,5 0-5 16,0 0-7-16,0 0-10 0,0 0-4 0,0 0-7 15,0 0-10-15,0 0-12 0,-5 5-11 0,3-2-3 16,-1 3-17-16,2 2-7 0,-3 1-6 0,0-1-7 16,-1 4-11-16,3-1-3 0,-3 1-2 0,1 0-3 15,0 2-9-15,1-2-3 0,-1 0-6 0,1 1 0 0,0-5-5 16,0 1-3-16,2 1-7 0,-2-3-9 16,3-1-2-16,-3-1-2 0,3 0-7 0,0-1-8 15,-3-1-6-15,2 1-3 0,1-3-14 0,0-1-3 16,-1 2-8-16,1-2-4 0,0 0-1 0,0 0 3 0,0 0 8 15,4-12-8-15,-1 5 3 0,-2-1-5 0,3-3 0 16,2-2-3-16,-2 0 3 0,-1 1-5 0,1-1 5 16,2 1 8-16,-3 0-2 0,-2 2 10 15,3 1 1-15,-1 2 2 0,1 0 2 0,-2 1 0 0,-1 2 2 16,2 0-1-16,-3-1 7 0,3 0 6 0,0 3 4 16,-2-1-5-16,3-1 7 0,-4 3 0 0,3-3-3 15,1 3 5-15,-4-1 0 0,0 2-2 0,7-1 2 16,-7 1 1-16,3-1 4 0,-3 1 2 0,7 2 6 15,-4 1 3-15,-3-2 6 0,4 3 5 0,-4-1 4 16,3 3 5-16,0 2-5 0,-2-2 6 0,-1 4-6 16,3 2-1-16,-3-3-1 0,0 4-3 0,0-1-1 15,0 0-1-15,0-5-1 0,0 3-1 0,0-1-8 16,-3-1-2-16,3 0-3 0,0 1-1 0,0-1-10 16,0-1-5-16,0-2-21 0,0 1 3 0,-1-2-17 15,1 1-15-15,-3 0-10 0,3 0-17 0,0 0-22 16,0-2-15-16,0 1-129 0,0-4-276 0,0 4 124 15</inkml:trace>
  <inkml:trace contextRef="#ctx0" brushRef="#br0" timeOffset="189378.3297">7084 8546 2 0,'0'0'195'15,"-4"10"-4"-15,1-5-5 0,2 1-9 0,-2 2-14 16,0 0-7-16,0 5 2 0,1 0-12 0,-3 1-8 16,3 0-10-16,-1-1-11 0,0 2-13 0,0 0-9 15,0-1-9-15,2-1-8 0,-2 0-6 0,2 0-8 16,-1 2-3-16,1-2-9 0,-2 1-3 0,2-2-13 0,-1 1 0 15,-1 0-19-15,2-3-6 0,0 1-10 0,-1-2-21 16,2 0-15-16,-3 0-19 0,3-1-22 16,0-2-16-16,0-1-24 0,-1 0-15 0,2 0-28 15,-1-3-147-15,-1 2-332 0,1-4 147 0</inkml:trace>
  <inkml:trace contextRef="#ctx0" brushRef="#br0" timeOffset="189966.22">7132 8689 126 0,'0'0'118'0,"0"0"-12"0,0 0-22 0,0 0 19 16,0 0-10-16,6 9-3 0,-5-6-5 0,2 2-1 15,-3 1-10-15,4 1 0 0,-4 2-4 0,3-2-3 16,-3 3-6-16,3-1-6 0,0 1-4 0,0-2-3 16,-2 2-7-16,3 1-1 0,-1 0 0 0,-1-1-8 15,0-1 1-15,-2-1-5 0,2 2 3 0,-1-3-14 16,1 0 6-16,-2 0-3 0,1-2 0 0,0-2 0 16,-1 4-1-16,0-5-1 0,0 3-2 0,0-1-7 15,-2 1 1-15,-1 0-6 0,0-2-5 0,0 0-1 16,-1-1-1-16,1 1-2 0,-1-1-12 0,-2-1 1 15,6-1-4-15,-4 1 2 0,-2-1-3 0,6 0 0 16,-4-3-8-16,1 0-1 0,-1 0-3 0,4-2-2 16,-3 0 11-16,3 1-3 0,-3-2 1 0,3 1 5 15,0 0-4-15,3-4 11 0,-3 3-16 0,3-2 28 16,1 1-6-16,-1 0 1 0,1-1-3 0,-1 1 7 16,1-1 1-16,2 1 4 0,0 0-1 0,-1-1 0 15,2 1 6-15,-1 1 9 0,0-2-1 0,-1 1-1 16,-1 0 6-16,2 2-1 0,-2-3 9 0,-1 4 6 15,1-3 3-15,-1 4 3 0,1-2 8 0,-1 0 3 16,-1 0 2-16,-2 0-6 0,0 0 5 0,1-1 7 16,-2-1 4-16,-1 0-4 0,1 1-9 0,-2 0-1 15,0-1 5-15,-1 1 1 0,1 2 6 0,0-1 10 16,-1 2 1-16,1-1-5 0,-1 0-9 0,1 2-6 16,-1 1-9-16,1-1-6 0,-1 1-5 0,0-1-10 15,4 2-4-15,-4-2-9 0,4 2-14 0,-5 0-16 16,5 0-26-16,-4 4-24 0,4-1-27 0,-3 0-31 15,2 1-23-15,1 2-33 0,-3-2-160 0,3 2-374 16,0-1 166-16</inkml:trace>
  <inkml:trace contextRef="#ctx0" brushRef="#br0" timeOffset="190742.0799">7659 8424 8 0,'-1'4'149'15,"1"-4"1"-15,-2 4-13 0,1-2-7 0,-2 3-12 16,3-1-5-16,-1 4-6 0,-1-2-6 0,1 1-7 16,-2 0-7-16,0 2-10 0,0 1 2 0,-1 0-4 15,3 0-11-15,-2-1 1 0,-3-1-7 0,2 2-5 16,4-1-6-16,-3-2 0 0,-1 0-8 0,1-2-4 15,3-1 4-15,0-1-12 0,-3 0-6 0,3 1-8 16,-2-2-9-16,2-2-1 0,-2 3-8 0,2-3-8 16,0 3-8-16,0-3-11 0,0 0 9 0,0 0-7 15,0 0 7-15,0 0 3 0,2-12-12 0,0 2 4 16,1 5 10-16,-3-4-6 0,3-3-2 0,1-1-3 16,-1 0 3-16,0-1-7 0,-2 1-4 0,5 0 9 15,-2-1 1-15,0 1 1 0,-1 1 4 0,1 1 3 16,-1 1 4-16,0 4 8 0,1-3-5 0,-2 6 3 15,0-2 2-15,0 1 6 0,-1 2-1 0,1-3 5 0,-1 4 15 16,3 0-22-16,-4 1 21 0,3-1 3 16,-3 1 8-16,0 0 6 0,4 7 0 0,-1-3 1 15,-1 1 0-15,-1 2 1 0,0 3 2 0,1-2 0 16,-2-1-6-16,1 3 3 0,-1-2-2 0,0 3 1 0,2 0-1 16,-4 1-2-16,2 0 3 0,0-4-3 0,0 2-2 15,-1-2-4-15,-1 2 2 0,1-2-7 0,1-1-3 16,0 2 0-16,0-1-1 0,-1-1-16 15,-1 1-12-15,1-2-8 0,-1-1-7 0,2 2-16 0,0-2-26 16,0 0 1-16,-1-1-19 0,1-1-20 16,-1 1-23-16,1-1-125 0,-2 0-276 0,2 1 122 15</inkml:trace>
  <inkml:trace contextRef="#ctx0" brushRef="#br0" timeOffset="191084.91">7752 8505 43 0,'-1'5'173'0,"-1"0"-6"15,1 1-9-15,-1 0-7 0,0 3-6 0,-1 3-6 16,1-3-9-16,0 3-9 0,0 1-3 0,-1-1-7 16,-1 1-5-16,1 0-6 0,-1 1-2 0,1 1-11 15,-1 0-7-15,0 3-8 0,-2 0-7 0,3-3-4 16,-1 3-6-16,1-2-8 0,-1-4-4 0,1 3-7 16,-1-1-10-16,1-2-10 0,0-4-15 0,2 5-8 15,-2-5-18-15,0 1-12 0,1-3-8 0,0-1-26 16,2 1-30-16,-1-1-6 0,1-2-17 0,-2 1-25 15,2-2-132-15,-1 1-304 0,1-3 135 0</inkml:trace>
  <inkml:trace contextRef="#ctx0" brushRef="#br0" timeOffset="191686.59">7773 8679 16 0,'0'0'138'0,"0"0"-11"16,0 0-11-16,0 0-11 0,0 0-11 0,0 0-12 15,0 0-7-15,0 10-4 0,0-7-6 0,0 0-12 16,3 0-4-16,-2 1 4 0,-1 0-8 0,3 2 3 0,-3-2-11 15,3 1-3-15,-3 2-4 0,3-3 0 16,-2 3-6-16,2 3 4 0,-3-5-3 0,4 3 2 16,-1-1-5-16,-3 0 1 0,4-1-2 0,-2 2 2 15,-1-2 0-15,-1-2-3 0,0 1 2 0,3 0 6 0,-6 0-5 16,6-1 6-16,-6 0-5 0,3-1-2 0,0 0-1 16,-1 0 1-16,-1 1-4 0,-2-1-8 15,4-1-2-15,-4 0-10 0,4-2-7 0,-6 2-7 16,6-2 2-16,-10-2-7 0,10 2 2 0,-7-2-1 0,3 1-11 15,4-3-6-15,-3 0-1 0,-1 1 6 0,3-2-5 16,-1-2 9-16,2 2 8 0,-3-3-4 0,6 1 3 16,-3 0 2-16,2 1 3 0,-1-2-8 0,3 1 18 15,-1 1 1-15,1-2 7 0,-1 2 0 0,1-1 0 16,-1 0 6-16,3 3-8 0,-2-2 6 0,0 0 7 16,-1 2-9-16,1-2 15 0,-1 2 3 0,0 0-4 15,1 1 1-15,-1-1 4 0,-3-1-2 0,4 3 11 16,-2-2 2-16,-1 1 8 0,0 0 3 0,2 0 3 15,-3 0-4-15,0-2 4 0,0 2-3 0,0-1 1 16,-1 1 12-16,1 3-4 0,-3-6-1 0,0 3 2 16,2-1 1-16,-2 0-7 0,0 1-6 0,0 1 2 15,-1-2-6-15,1 0-6 0,-1 2-3 0,1 1-4 16,-1-2-5-16,4 3-4 0,-3-2-10 0,-1 0-15 16,4 2-16-16,0 0-17 0,0 0-28 0,-6 4-29 15,6-4-24-15,0 4-37 0,-4 0-158 0,4-2-344 16,-3 2 153-16</inkml:trace>
  <inkml:trace contextRef="#ctx0" brushRef="#br0" timeOffset="192438.22">8449 8354 5 0,'0'0'161'0,"-7"6"0"16,6-2-15-16,-1-2-15 0,2 3-12 0,-4 0-4 15,4 0-11-15,-3 2-5 0,2 0-9 0,-2 0-10 16,0 3-9-16,-1 2 3 0,-2-2-4 0,4-1-12 16,0 4 5-16,-3-2 0 0,2-1-7 0,1-2-5 15,-2 0-6-15,1 2 0 0,1-3-11 0,-1-1-3 16,1-1-9-16,1-2-11 0,-1 0-11 0,1 2-4 15,1-3-5-15,0-2-14 0,0 0 2 0,0 0 6 16,0 0-1-16,0 0 0 0,0 0 0 0,4-10-7 16,-1 3 2-16,1 0 0 0,-1 0 5 0,1-2-1 15,-1 0 8-15,4-2 0 0,-3 0-4 0,2 3 6 16,-2-3 0-16,3 3-3 0,-4 1-7 0,1 1 12 16,-1 1-2-16,3-2 3 0,-2 3-2 0,-1-1 7 15,1 2 2-15,-1 1 2 0,0 0-3 0,-2-2 7 16,2 3-3-16,0-1 5 0,-3 2 2 0,4-2 8 0,-4 2 0 15,0 0 13-15,4 5 4 0,-4-1 4 0,3-1-5 16,-3 2 5-16,-1 3-11 0,-1 0 2 16,2-1-4-16,0 3-4 0,-1 0-1 0,1-2-3 15,-2 1-1-15,1 1-4 0,0-3-8 0,-2 3-2 16,1-3-8-16,1 2-3 0,-2-2-5 0,2 2-9 0,-1-5-7 16,2 2-17-16,-4 1-12 0,4-1-11 0,-1-3-17 15,1 1-15-15,-2 1-24 0,2-1-139 16,-4 0-282-16,4-2 125 0</inkml:trace>
  <inkml:trace contextRef="#ctx0" brushRef="#br0" timeOffset="192735.05">8573 8426 109 0,'0'5'175'0,"-3"0"-3"0,3 1-4 15,-4 3-12-15,1-1-7 0,1 0-11 0,-1 5 0 0,-2-3-10 16,3 3-17-16,-3 0 0 0,1 0-12 0,0 2-8 16,0 2-6-16,0 1-10 0,-1-4-9 0,1 0-2 15,3 1-7-15,-5 2-9 0,3-3-7 0,2-2-7 16,-2 1-13-16,2-3-12 0,-1 1-14 0,1-2-13 15,-1-1-28-15,0 0-18 0,0-2-16 0,1-3-28 16,1 2-29-16,-2-2-23 0,2 0-112 0,-1 0-294 16,1-3 131-16</inkml:trace>
  <inkml:trace contextRef="#ctx0" brushRef="#br0" timeOffset="193360.1">8662 8495 39 0,'0'0'200'0,"0"0"-10"16,0 0-18-16,0 0-8 0,0 0-6 0,-1 8-18 15,1-8-15-15,-2 6-12 0,1-3-16 0,1 2-9 16,-2 0-6-16,2-3-9 0,0 3-6 0,0 2-10 15,3-2 1-15,-3 3-8 0,3 0-6 0,-2 0-5 16,1 0-1-16,1 0-5 0,-1 0-2 0,1-1-3 16,0 1-3-16,1 2-9 0,0-1 8 0,1-1-5 15,-1 0 3-15,0 2-6 0,0-1-5 0,-1-1 3 16,3 0 0-16,-2 0 0 0,-3-2-1 0,2 3-5 16,0-4-2-16,-3 1-5 0,4 1-4 0,-4-1 3 15,-2-1-6-15,2 0-1 0,-2-1-5 0,-1 0 1 16,0-1-7-16,-1 2 0 0,0-3-7 0,0 1-3 15,0-2-2-15,-1 1 7 0,1 0-6 0,0-2-2 16,4 0-2-16,-9 0-6 0,7-3 2 0,-3 1 1 16,4-1-2-16,-2-3-14 0,0 2 16 0,3-3 0 15,-1 0-2-15,0-1 4 0,2 0-1 0,0-1-1 16,-1 0 6-16,3-1 1 0,-1 2 1 0,2-5 3 16,-1 2 3-16,1-1 8 0,0 5 2 0,0-5-3 15,2 4 8-15,-2 2 4 0,0-2 0 0,1 1 5 16,0 0 2-16,-1 0-7 0,2 3-4 0,-2-2 8 15,-1 2-2-15,1-1-3 0,-4 1 9 0,3 1-1 16,0 0 4-16,-2-3 7 0,2 2-8 0,0 0 6 16,-3-2-6-16,4 3-7 0,-4-3 14 0,3 2 0 15,-3-2 2-15,0 2 5 0,0-1 6 0,0 1 5 0,0 0-2 16,-3 0 3-16,3-1 6 0,0 1 1 16,-4 2 6-16,1 0-4 0,3-2-2 0,-4 2-1 15,1 0 2-15,0 0-1 0,3 2-6 0,-7-1-5 0,7 1-2 16,-7 0-4-16,7 0-12 0,-7 0-11 0,4 1-14 15,1 1-26-15,2-2-15 0,-6 4-19 0,3-2-12 16,2 1-33-16,-1 0-24 0,-3 4-119 16,3-3-283-16,-1-1 126 0</inkml:trace>
  <inkml:trace contextRef="#ctx0" brushRef="#br0" timeOffset="194119.09">9290 8299 19 0,'0'0'162'0,"0"0"-12"0,0 7-8 16,0-4-9-16,0 2-1 0,0-2-16 15,-1 3-5-15,-1 1-2 0,2 1-4 0,-1 0-6 0,0 1-12 16,-1 0-2-16,1 0-2 0,-1 3-6 0,-2 1-4 16,1-1-10-16,-1 0-5 0,1-3-2 0,3 1-7 15,-3-1-5-15,2 0-7 0,-2-1 0 0,2 1-10 16,-2-2-3-16,0 0-2 0,3 0-8 0,0-1-1 15,-3-4-11-15,3 3-8 0,0-3 2 0,-1 1-10 16,1-3-5-16,0 4-1 0,0-4-2 0,0 0-2 16,0 0 3-16,0 0-8 0,0 0 4 0,0 0 4 15,4-12-4-15,0 6 1 0,-1-1-5 0,1-1-3 16,-1-2 0-16,0-2-2 0,3 1-5 0,-2-2-1 16,0-2 6-16,0 1-5 0,2 1 2 0,-2-1 2 15,3-1-8-15,-1 4 26 0,-2-2 0 0,3 3 3 16,-3 1 11-16,-1 0 1 0,0 1 3 0,0 0 2 15,0 4 5-15,-2-1 6 0,2 0-3 0,-2 3 5 16,-1-1-4-16,3-1-1 0,-3 1 5 0,0 3-6 16,3-2 8-16,-3 2-6 0,3-2 9 0,-3 2 11 15,0 0 1-15,0 0 4 0,5 4 3 0,-5 2 2 16,2-3-1-16,-1 1-1 0,-1 5-5 0,0-1 2 16,0 0-6-16,0 2-1 0,0 2-3 0,0-3-7 15,-1 2 2-15,1 1-1 0,-2-3-5 0,1 3 1 16,0 0-5-16,-1-2-3 0,2-1-11 0,-1 0-4 15,-1-1-15-15,2-1-11 0,-3 1-9 0,2-2-14 16,1 0-15-16,-1 0-18 0,1-2-16 0,-2-1-17 16,2 1-21-16,-3-1-99 0,2 1-259 0,0-2 115 15</inkml:trace>
  <inkml:trace contextRef="#ctx0" brushRef="#br0" timeOffset="194438.64">9483 8301 6 0,'-3'8'174'16,"2"0"-9"-16,-2 1 2 0,0 3-9 0,-1 0-9 0,0 2-8 15,1 0-9-15,-3-1-10 0,5 7-2 0,-5-3-10 16,2 1-7-16,1-3-9 0,2 0-7 16,-2-1-12-16,2 1-6 0,-1 0-7 0,-2-3-4 15,1 2-9-15,3-2-9 0,-3 1-5 0,-1-2-14 0,4-2-10 16,0 1-17-16,0-5-10 0,-3 1-12 0,3 2-14 16,-4-5-24-16,4 2-8 0,0-2-18 0,0-3-12 15,0 6-12-15,0-6-18 0,-3 3-111 16,3-3-266-16,0 0 117 0</inkml:trace>
  <inkml:trace contextRef="#ctx0" brushRef="#br0" timeOffset="195059.3297">9545 8421 128 0,'-3'-2'155'0,"3"2"-6"15,0 0-16-15,0 0-19 0,0 0-10 0,0 0-8 16,0 0-8-16,0 0-9 0,2 9-10 0,-1-5-3 16,1-1-6-16,-2 2-9 0,2-1 2 0,-2 2-2 15,3-1-7-15,-3 3 2 0,2-2 2 0,0 1-1 16,-2 0-7-16,3 0-2 0,-3 0-5 0,3 1-5 15,-3 0 0-15,1 2 0 0,2-5-6 0,0 4 1 16,-3 0-5-16,0-4-1 0,1 1 0 0,2-1 1 16,-3 1-1-16,0 1-5 0,0-3 1 0,0 1 0 15,0 0 3-15,0-1-3 0,-3-1 0 0,3-3-3 16,-4 6-7-16,4-2 1 0,-4-2-4 0,1 0-2 16,3-2-7-16,-7 3 6 0,7-3-7 0,-7 1-5 15,7-1-8-15,0 0 1 0,-10-4-6 0,7 1 3 16,2 0-2-16,-2-2 1 0,3 0-6 0,-3-1-3 15,3-3 10-15,0 3 0 0,0-2-1 0,3 1 9 16,-3 0 1-16,3 3 3 0,-2-4 6 0,2 1-10 16,-1 1-1-16,3-1 13 0,-2 0 5 0,1 1 9 15,1-1-11-15,0 1 0 0,-1-1 4 0,2 1-3 16,1-1 3-16,-3-1 8 0,3 0 0 0,-1 2-1 16,-2-2 0-16,3 1 1 0,-3 0-1 0,1 2 0 15,-1-2 6-15,0-1-1 0,-1 0-1 0,0 5 3 16,0-4 6-16,-2 0 7 0,2 2-4 0,-3 0 7 15,0 0 0-15,0 0-3 0,-3-2 2 0,0 3 16 16,2-1-2-16,-2 1 1 0,0 0 10 0,0 0-2 16,-1 1-3-16,1 0 4 0,-1 0 0 0,1 2-11 15,-1-1-2-15,1 1-1 0,3 1-5 0,-7 0-9 16,7 0-9-16,-4 2-10 0,1-1-16 0,0 3-14 16,-1 0-17-16,1 0-19 0,0 1-22 0,2-1-37 15,1 1-12-15,-3 0-36 0,3 2-155 0,-3-2-347 16,2 2 154-16</inkml:trace>
  <inkml:trace contextRef="#ctx0" brushRef="#br0" timeOffset="195802.49">10280 8258 58 0,'0'0'175'0,"0"0"2"0,0 0-11 0,0 0-8 16,3-2-2-16,-3 2-16 0,0 0-13 0,0 0-9 16,0 0-7-16,-3 10-8 0,3-5-10 0,-1 3-6 15,0-1-2-15,-1 2-6 0,-1 0-12 16,0-1-8-16,2 1-2 0,-2 0-6 0,0 1-8 0,2-4 0 16,-2 3-6-16,2-2-3 0,-1-2-5 0,2-1-9 15,-2 1-3-15,2 0-7 0,0-2-3 0,0-3-8 16,-2 4-8-16,4-1-9 0,-2-3 0 0,0 0-2 15,0 4-6-15,0-4 2 0,0 0 5 0,0 0-8 16,5-11 5-16,-3 6 5 0,0-1-7 0,1 0-1 16,0-2 0-16,-2-1 0 0,2 1 4 0,2-4 2 15,0 3 2-15,-1-3 4 0,1 2-6 0,-1 3 4 16,0-3 1-16,0 2 0 0,1 2 3 0,-1-1 8 16,-1 2-6-16,1 1 3 0,-3 1-4 0,2 0 4 15,1-1 10-15,-2 3-3 0,0 0 3 0,-2 1 6 16,0 0-2-16,9 2 6 0,-8 2-2 0,2-1 5 15,-1 2 1-15,-2 0 1 0,2 2-3 0,-2 1-6 16,0 1 8-16,2 0-4 0,-2 2-1 0,0-1 0 16,1 2 4-16,-1-1-1 0,0-2-3 0,0 0-5 15,-1 2-5-15,-1 0-8 0,2-3 1 0,0 0-13 16,0-1-7-16,0 3-8 0,0-4-17 0,0 1-9 16,-2-3-19-16,4 2-12 0,-4-2-25 0,2 0-31 15,-2 0-99-15,2 0-265 0,0-1 117 0</inkml:trace>
  <inkml:trace contextRef="#ctx0" brushRef="#br0" timeOffset="196087.3597">10482 8292 164 0,'-2'5'181'16,"2"-1"-14"-16,-1 2-5 0,1 2-15 0,-3 0-8 16,3 1-8-16,-3 3-3 0,2-1-10 0,-2 3-4 15,0-2-7-15,0 3-7 0,2 0-10 0,-2-2-5 16,0 2-12-16,2-1-7 0,-2 0-4 0,0 2-9 16,1-2-6-16,0-1-14 0,-1 0-15 0,3 0-14 15,0-2-16-15,0-2-6 0,0 0-16 0,-1-2-16 16,1 0-25-16,1 1-5 0,-1-4-33 0,0 1-19 0,0 0-34 15,0-2-86-15,2 0-272 0,-2-3 120 0</inkml:trace>
  <inkml:trace contextRef="#ctx0" brushRef="#br0" timeOffset="196711.93">10586 8409 119 0,'0'3'127'0,"0"2"-23"0,0 0 4 0,4 1-15 15,-4 1 3-15,2 1-5 0,-1 1-1 0,3 2-2 0,-2-3-5 16,0 1 2-16,3 3-1 0,0 0-14 0,-2 0 0 15,4 0-7-15,-4 0-9 0,3-1-6 0,-1 3-1 16,1-2-1-16,-3-4-4 0,1 6-5 16,-1-6-4-16,0 1 3 0,-2-2-8 0,-1 1-2 0,3-2 5 15,-2 2-6-15,-1-3 1 0,-1-1-4 0,-1 1 5 16,1 0-6-16,0-3-7 0,-1 3 2 0,-1-3-10 16,-1 1 1-16,0-2 1 0,0 0-6 0,-1 0-4 15,5-1-3-15,-9-1 4 0,4 0-3 16,0-1 2-16,-1 0-6 0,2-3-2 0,0 0 0 0,-1-2 4 15,1 1 4-15,0-2-4 0,1 1-2 0,0-1 3 16,3 3-6-16,-1-1 1 0,1-3-1 0,0 4 3 16,1-1 2-16,-1 2-3 0,3-3 3 15,0 0-5-15,3 0 6 0,-5 1 2 0,3-2-1 0,0 1 5 16,1-2-1-16,0 2 0 0,2-1 9 0,-1 1-6 16,-2-2-2-16,5 0 9 0,-1 0 2 0,1 0-1 15,-2 3 5-15,-2-1-3 0,2 0 2 0,-2-1-1 16,0 1-2-16,2-1 2 0,-4 0-1 0,1 0 2 15,3 1-3-15,-4-1 6 0,0 1 0 0,-2 1 0 16,-1-2-1-16,3 3 1 0,-6-2-4 0,3 0 6 16,-1 2 12-16,-2-1 9 0,3 2 9 0,0 0 0 15,0 0 1-15,-3 1-5 0,-1 0 2 0,4-1 0 16,-3 2 6-16,-1-2 0 0,1 2-4 0,3 0-7 16,-5 1-4-16,3-2-6 0,2 3-3 0,-3-1 3 15,3 1-19-15,0 0-12 0,-7-1-22 0,7 1-25 16,0 0-37-16,-5 3-24 0,5-3-21 0,-3 4-34 15,0-1-44-15,0 3-143 0,-1-2-377 0,1 0 167 16</inkml:trace>
  <inkml:trace contextRef="#ctx0" brushRef="#br0" timeOffset="201936.4799">4017 9550 6 0,'0'0'66'0,"0"0"-4"16,0 0-6-16,0 0 4 0,0 0 0 0,0 0 2 0,0 0-1 16,0 0-7-16,0 0-1 0,0 0-2 0,0 0-11 15,0 0 0-15,0 0-2 0,0 0-1 0,0 0-2 16,0 0 0-16,0 0-15 0,0 0 9 0,0 0-12 16,0 0-2-16,0 0 3 0,0 0-9 0,0 0 5 15,0 0-2-15,0 0-6 0,0 0 6 0,0 0-3 16,0 0-5-16,0 0 9 0,0 0-8 0,0 0 6 15,0 0-8-15,0 0 5 0,0 0-3 0,0 0-2 16,0 0-3-16,0 0 8 0,0 0-2 0,0 0-5 16,0 0 0-16,0 0 8 0,0 0-5 0,0 0 1 15,0 0 4-15,0 0-3 0,0 0 2 0,0 0-2 16,0 0-2-16,0 0 11 0,0 0 0 0,0 0-1 16,0 0-3-16,0 0-3 0,0 0-3 0,0 0 7 15,0 0-3-15,0 0-3 0,0 0-1 0,0 0 5 16,0 0-3-16,0 0 4 0,0 0-2 0,0 0-4 15,0 0-7-15,0 0 8 0,0 0 0 0,0 0-4 16,0 0 6-16,0 0-2 0,0 0-3 0,0 0-3 16,0 0 0-16,0 0 4 0,0 0-3 0,0 0 5 15,0 0 0-15,0 0-8 0,0 0 3 0,0 0 3 16,0 0 1-16,0 0-5 0,0 0 0 0,0 0 3 16,0 0-1-16,0 0 0 0,0 0-1 0,0 0 6 15,0 0-2-15,0 0 3 0,0 0 1 0,0 0-2 16,0 0 1-16,0 0-4 0,0 0 5 0,0 0 3 0,0 0-7 15,0 0 3-15,0 0 0 0,0 0 3 16,0 0-7-16,0 0 1 0,0 0 4 0,0 0 5 16,0 0-9-16,0 0 0 0,0 0 0 0,0 0 10 15,0 0-8-15,0 0 5 0,0 0-7 0,0 0 2 16,0 0-1-16,0 0 3 0,0 0 1 0,0 0-4 16,0 0 3-16,0 0 7 0,0 0 2 0,0 0-1 15,5 6 3-15,-5-2 3 0,0-4-2 0,0 6-4 16,0-2-2-16,0 1 3 0,0-1 0 0,0 3 3 15,0-2-3-15,3 1 5 0,-3 2-5 0,0-4-2 16,0 3 1-16,0-2-3 0,0 0 4 0,0 2-3 16,0 0 0-16,0-3-1 0,0 1-3 0,0-1 1 15,0-1 1-15,0 1-2 0,0-2-2 0,0-2-3 16,0 4 0-16,0-4 2 0,0 3-3 0,0-3 1 0,0 0-3 16,0 3 2-16,0-3-10 0,0 0 0 15,0 0-7-15,0 0 1 0,0 0 1 0,0 0 1 16,0 0-1-16,4-10 3 0,-4 4-2 0,3-1 2 15,0-1-1-15,-2-3-6 0,2 0 0 0,0-1 0 16,-2-1-5-16,2 0 1 0,3 1-4 0,-5-2 8 0,2 2-1 16,1 0-1-16,-1-2 1 0,1 3-6 0,1-2 9 15,-3 1-3-15,1 3 2 0,0 3-1 16,1-2 4-16,-2 2 5 0,-1 2-5 0,2 0-2 16,-2 0 4-16,1 1-4 0,-1 0 4 0,1 2 3 0,-2 1 2 15,4-2 8-15,-4 2 1 0,0 0 12 0,8 8-2 16,-5 0 3-16,1 0-1 0,2 4-1 0,-2 1-1 15,2 0-4-15,-1 1 1 0,-2 0 2 16,4 0 1-16,-4 4 2 0,3 1 0 0,-1 0-8 16,-5-4 3-16,7 3 0 0,-2 0 0 0,-3-4 0 0,1-1 3 15,-1-1-5-15,-1 4 1 0,3-3 0 0,-1 1-5 16,-3 0 1-16,1-3-6 0,2-1-9 0,-3-1-9 16,0-2-9-16,0 1-19 0,0-2-15 0,3-3-19 15,-3 0-16-15,0 4-276 0,0-3-149 16,0-1 120-16</inkml:trace>
  <inkml:trace contextRef="#ctx0" brushRef="#br0" timeOffset="202319.4">4015 9955 15 0,'0'0'122'0,"3"-1"-3"0,1-1 10 0,-4 2-14 15,10 0-7-15,-6-1-9 0,6 0-4 0,-3 0-4 16,3 0 2-16,1 1-10 0,-1-3-5 0,3 3-7 16,0-1-5-16,2 0-7 0,-1-1-2 0,0 2-5 15,0-1 3-15,-1-1-14 0,1 2-2 0,0-2-7 16,0 1 1-16,-4-2-5 0,0 3-8 0,0-1-3 16,0 1-15-16,0-1-15 0,-2 0-3 0,-1 0-18 15,0 0-6-15,-1 1-19 0,-1-2-25 0,0 2-27 16,-5 0-116-16,4 2-247 0,-4-2 110 0</inkml:trace>
  <inkml:trace contextRef="#ctx0" brushRef="#br0" timeOffset="203041.31">4215 10187 143 0,'0'0'214'16,"0"0"-14"-16,-7-2-21 0,7 2-17 0,0 0-11 15,-7 0-10-15,7 0-11 0,0 0-11 0,-7 0-13 16,1 0-5-16,6 0-9 0,-7 1-12 0,3 0-6 15,4-1-7-15,-5 1-7 0,2 0-7 0,3-1-7 16,-6 2-3-16,3-1-8 0,3-1-7 0,-4 2-7 16,4-2-6-16,0 0-8 0,-1 4 1 0,1-4-6 15,0 0 1-15,5 4 2 0,-2 1-1 0,1 0 1 16,-1-2-2-16,1 2-3 0,1 0 0 0,3 1 3 16,-1 1 0-16,-3-1 0 0,2 1 4 0,-2 1-5 0,6 2 2 15,-3 0 1-15,-3-3 0 0,3 1-2 16,-2 1 2-16,-1 0-2 0,1 2 4 0,-2-3 1 15,1 0 2-15,-2 2-2 0,-1-1 3 0,-1 0-1 16,2-1-5-16,-4 1-7 0,1-2 6 0,-2 0 3 16,2-2-8-16,-1 2-2 0,-2-3-5 0,0 1 2 0,1 0 2 15,0-2-13-15,0 1-7 0,-1-2-1 0,0-1 2 16,0 0-2-16,4-1-7 0,-9-2-7 16,2-2-6-16,4 1-4 0,-1-4 6 0,1 0 8 15,-1-2-9-15,1 0 2 0,0 0 6 0,2 1 5 0,1-1 4 16,0 0 2-16,0 1 8 0,0 0-3 15,1-2 9-15,2 1-3 0,0-1 1 0,1 0 3 16,3-1 5-16,-4 1-6 0,4 0 5 0,-4 1-1 16,4 1-2-16,-3 1 7 0,1-1 2 0,-1 2-2 0,1 0 1 15,-2 0 2-15,0 0 9 0,1 1-3 0,-1 1-5 16,-2 0 5-16,2-1 6 0,-1 2 2 0,-1-1 7 16,1 0 3-16,0 1 2 0,0 0 6 0,-2-1-1 15,1 2-2-15,-2-3 5 0,-1 1 1 0,2 2 8 16,-1-2 5-16,0 2-4 0,-1-2-4 0,1 1 7 15,-4 1-4-15,3-1-1 0,-4 1 5 0,2 1 0 16,-2 1-7-16,-1-3 0 0,0 5-5 0,-3-1-6 16,3-1 0-16,0 2-4 0,-3-1-5 0,3 2-4 15,0-1-8-15,0 2-15 0,2-2-12 0,0 0-18 16,1 1-20-16,1-2-29 0,-1 1-32 0,4-2-31 16,0 5-33-16,-1-2-154 0,1-3-362 0,0 4 161 15</inkml:trace>
  <inkml:trace contextRef="#ctx0" brushRef="#br0" timeOffset="203453.55">3905 9592 92 0,'-4'5'167'15,"-3"1"-10"-15,4-1 8 0,-1 4-6 0,-2-1-15 16,-1 3-17-16,3 3 3 0,-3 3-13 0,-3 5-9 16,5 0 1-16,0 3-9 0,-2 1-5 0,5 10-6 15,-3-1-8-15,1 1-5 0,4 1-13 0,-1-2-5 16,1 1 7-16,0 1-11 0,1-1-12 0,-1-1-11 16,3 1-6-16,0-2-19 0,-2-7-11 0,3-1-16 15,-1 8-12-15,3 0-15 0,-2-7-15 0,3 7-26 16,0-10-17-16,0 0-26 0,0 1-20 0,3 1-117 15,-4-4-291-15,1 0 129 0</inkml:trace>
  <inkml:trace contextRef="#ctx0" brushRef="#br0" timeOffset="203979.3897">4436 9554 129 0,'0'0'135'0,"0"0"-3"15,0 0-14-15,0 10-5 0,2-2-2 0,-1-1-6 16,-1 2-6-16,3 0-5 0,1 3-10 0,-1 1-4 15,1 0-9-15,-1 0-4 0,1 1-2 16,-1 0-6-16,4 4 5 0,-3 1-6 0,3 0-4 0,-1 0 5 16,-2 1-5-16,3-1-2 0,-4 1 2 0,4 2-7 15,-5-2 0-15,3 1-8 0,-2 3 1 0,1-2-3 16,-1 3-5-16,0-3-2 0,-2 3 0 0,2-3-7 16,-3 1-2-16,0-1-5 0,0-2-8 0,0 2-1 15,0-2-15-15,0-1-5 0,0-5-5 0,-3 1-12 16,2-1-7-16,-2-2 0 0,0-4-7 0,0 2-18 15,2-3-9-15,-2 0-16 0,3 0 0 0,-3-2-23 16,2-1-15-16,-2 2-127 0,0-4-271 0,-1 1 121 16</inkml:trace>
  <inkml:trace contextRef="#ctx0" brushRef="#br0" timeOffset="204466.37">4597 9344 153 0,'0'0'159'16,"-1"-3"-14"-16,1 3-18 0,0 0-17 0,0 0-13 15,0 0-10-15,2-3-9 0,-2 3-7 0,6-3 0 16,-6 3-7-16,4 0-14 0,-4 0-7 0,0 0-4 16,7 2 6-16,-7-2-7 0,0 0-5 0,7 1-2 15,-4 1 3-15,-3-1 11 0,0-1 2 0,4 3 5 16,-2 2 4-16,-2 0 0 0,1 0-2 0,-2 4-2 15,-1-1-9-15,2 2 2 0,-2 0-6 0,0 2-2 16,-1-1-7-16,3-1-5 0,-3-1 2 0,1 1-1 16,0-2-6-16,-2 2-1 0,4-1-2 0,-3-2-4 15,3 2-7-15,0-3-6 0,0 1-11 0,0 0 0 16,0-2-2-16,2 0-2 0,-1-1-7 0,2-1-5 16,-2 1-3-16,2 0 0 0,1-2 0 0,-1 0-4 15,3-1 4-15,-1 0-5 0,1-1 3 0,-2 1-7 16,3-1 12-16,-2-1-20 0,0 1-15 0,-1-1-9 15,6 1-24-15,-7 0-29 0,4 0-110 0,-3 1-252 16,-1 1 111-16</inkml:trace>
  <inkml:trace contextRef="#ctx0" brushRef="#br0" timeOffset="205176.13">5312 9662 64 0,'-4'4'177'15,"4"0"-20"-15,0-1-15 0,0 4-8 0,-4-3-20 16,4 4-8-16,-1-1-16 0,-1 0-2 0,2 7-15 16,0-5 0-16,0 4-5 0,0-1-13 0,0-1 0 15,0-1-8-15,0-3-5 0,0 2-5 0,0 0-3 0,0-1-8 16,0-3 2-16,-1-2-11 0,1 3-17 15,1-3 5-15,-1-1-11 0,0 2-15 0,0-4-9 16,0 2 8-16,0-2-9 0,0 0-8 0,0 0 8 16,2-11 0-16,-1 3-6 0,3 2 1 0,-4-3 5 0,3-5-2 15,1 2 2-15,-4-1 10 0,2-1-11 16,-1 2-6-16,3-2 24 0,-4 0 5 0,3 0 3 16,-1 3 1-16,0 2 0 0,-2-1 3 0,3 2 4 15,-3 0 2-15,3 3-2 0,-3-1 3 0,1 2-2 0,2-1 7 16,-3 1 0-16,3 3 1 0,0-2 12 15,-2 1 10-15,-1 2-4 0,3-1 7 0,-3 1 9 16,0 0 0-16,6 4 8 0,-5-1 9 0,6 4-2 16,-4 2-7-16,1 1-5 0,-2 0 2 0,-1 2-8 0,3 0-4 15,-4 2-3-15,3 0-3 0,-2-4-6 0,1 4-10 16,-1 1-7-16,1-3-19 0,-1 2-13 0,-1-4-20 16,0 0-30-16,0-1-24 0,2 0-38 0,-4 3-119 15,-1-4-275-15,3 3 121 0</inkml:trace>
  <inkml:trace contextRef="#ctx0" brushRef="#br0" timeOffset="205437.97">5301 10010 30 0,'7'-2'83'0,"3"0"0"0,1-1-16 16,-1 0-10-16,3-1-1 0,1 3-4 0,-1-1-7 16,-3 1-12-16,4 0-1 0,-2 1-16 0,-2 0-11 15,0 0-16-15,-2 0-24 0,1 3-51 0,-1-1-93 16,-1-1 42-16</inkml:trace>
  <inkml:trace contextRef="#ctx0" brushRef="#br0" timeOffset="206035.07">5420 10120 71 0,'-2'5'127'0,"-1"2"-10"0,3-3-4 0,-1 4-4 15,1-2-10-15,-2 2-15 0,1 0-4 0,2-1-18 16,2 0 9-16,-3 0-14 0,3 2-3 0,-1-3-8 16,0 4 4-16,3-1-4 0,0 0-1 0,1 1 8 15,-1 1 2-15,1-1 2 0,1 2-4 0,0 0 0 16,0-1 5-16,-3 0-5 0,2 1 3 0,-2-5-2 15,3 5 3-15,-4-4 1 0,1 0-7 0,-1-1 5 16,3 0-5-16,-5 0-2 0,-1-1 0 0,3 1 1 16,-3-1-7-16,3-2-3 0,-6 1 0 0,3 0-8 15,-3-1-3-15,-1 0-8 0,4-1-2 0,-3 2-11 0,0-3-5 16,-1 1-5-16,1 1-2 0,-4-2 0 16,3-1-9-16,-3-1 2 0,3 0-14 0,-2-2-1 15,1-1-5-15,0-1-7 0,1 1 10 0,-3-4-6 16,4 0 8-16,-1-1-5 0,3 0-1 0,-1-1 7 0,1 0-4 15,1 0 2-15,1 0 0 0,2-3 7 16,0-1 3-16,1 0-5 0,0 3 2 0,-1 0 3 16,1 0-1-16,-1 3 6 0,3-2 2 0,-1 3 2 15,-2-1 1-15,4 1 3 0,-4 0 0 0,1 0-1 0,-1 2 1 16,1 0 0-16,-1 0 1 0,0 0-1 0,-2 0 2 16,2 1 12-16,0 0 12 0,-3-2 5 0,4 4 5 15,-4-2 5-15,0-1-2 0,-1-1-4 0,-2 0 3 16,3-1 2-16,0 2 4 0,0-2 2 15,-3 1 3-15,0-2 0 0,-1 2 3 0,1 0 6 0,1 0-1 16,-3 1-9-16,1 1 2 0,-2 2-3 0,-1-3-9 16,2 2-12-16,-1 1-4 0,1 0-10 0,5 1-12 15,-9-1-9-15,5 1-16 0,0-1-13 0,4 1-37 16,-9 3-28-16,6-3-37 0,1 1-30 0,0 3-160 16,-1-2-360-16,3-2 159 0</inkml:trace>
  <inkml:trace contextRef="#ctx0" brushRef="#br0" timeOffset="206372.11">5118 9736 33 0,'-3'20'150'0,"-2"-1"-4"0,0 4-2 0,3 1-13 15,-1 1-1-15,-1 9-9 0,2-7-12 0,1 0-7 16,-1 11-6-16,1-1-9 0,1 1-17 0,1-2-4 15,2-10-12-15,0 1-15 0,0 0-20 0,1-2-10 16,0 2-18-16,2-1-23 0,0-2-12 0,2-2-20 16,0 0-11-16,2 1-27 0,-3-2-95 0,0-4-214 15,0 0 96-15</inkml:trace>
  <inkml:trace contextRef="#ctx0" brushRef="#br0" timeOffset="206753.3297">5573 9693 152 0,'4'20'146'0,"2"1"-5"0,-3 3-1 0,2-1-7 16,1 2-8-16,0-2-6 0,-1 2-8 0,2-1-10 0,-2 0-10 15,4-1-3-15,-6 2-10 0,4-1-7 16,0-2-5-16,-2 2-3 0,3-1-6 0,-4-1-2 15,-1 0-8-15,1-1-8 0,-1-3 1 0,0-3-7 16,-2 4-9-16,2-6-15 0,-3-1-11 0,3 1-19 0,-3-5-19 16,0 1-21-16,0-2-27 0,1-1-32 0,-2-1-147 15,1 0-288-15,-3-2 128 0</inkml:trace>
  <inkml:trace contextRef="#ctx0" brushRef="#br0" timeOffset="207236.04">5727 9449 55 0,'0'-2'134'16,"0"2"-8"-16,0 0-12 0,1-5-16 0,-1 5-7 16,0 0-11-16,0 0-4 0,1-2-11 0,-1 2-1 15,0 0-5-15,0 0-1 0,0 0-2 0,0 0-7 16,0 0 4-16,0 0-10 0,13 4-6 0,-12-2 0 16,4 0-3-16,-4 0-6 0,3 0-5 0,-1 1 1 15,0-1-5-15,0 0 5 0,-2 1-6 0,2 1-1 16,0-2 1-16,-2 1-9 0,2-2 5 0,-2 4 6 15,-1-2-3-15,3-1 2 0,-3 5 2 0,0-4 9 16,2 0 5-16,-2 6 0 0,-2-2-5 0,2 1 1 16,-1 0-6-16,-2 1-2 0,0 0 2 0,0 0-1 15,2 0-4-15,-2 0 2 0,0-2-2 0,-1 2-9 16,3-2 0-16,-1-1-2 0,1-1-4 0,0-2-10 16,-1 3-2-16,2-3-9 0,0-1 2 0,0-2-3 15,0 5-5-15,2-1-1 0,-2-2-5 0,2 0 6 16,1 0-8-16,-3-2-2 0,6 0 4 0,-2 0 5 15,-4 0 4-15,11-1-9 0,-4 0-12 0,0-3-18 16,0 1-10-16,0 1-23 0,3-1-19 0,-7 1-103 16,4 0-230-16,-3 0 101 0</inkml:trace>
  <inkml:trace contextRef="#ctx0" brushRef="#br0" timeOffset="208167.09">6449 9573 92 0,'0'0'166'0,"0"0"-13"16,0 0-6-16,0 0-14 0,-5 8-5 0,3-3-16 16,2 0-6-16,0 2-4 0,0 1-9 0,0 2-7 15,0 2-5-15,0-1-10 0,0 2-1 0,-1 1-9 16,1-3-2-16,0 3-12 0,-2-3 1 0,2-2-1 16,0 3-8-16,0-3-2 0,0 0-6 0,-1 0 0 15,1-2-4-15,-2 1-2 0,2-4-10 0,0 0 0 16,0 0-11-16,0-2-6 0,0 1-3 0,0-3-1 15,0 0-10-15,0 0-5 0,-1 3 7 0,1-3-13 16,0 0 3-16,0 0-4 0,1-14-4 0,1 4-6 16,-1-1 1-16,1-1-10 0,-2-3 3 0,1-3 0 15,3-1 12-15,-1 5-1 0,-3-6-4 0,4 6-5 16,-1 1 9-16,-1 3 7 0,3-3-1 0,-2 2 4 16,-2 3 10-16,2 0 6 0,0 1-3 0,-3 2-1 15,4 2 2-15,-1-2 0 0,-3 3 0 0,3-1 6 16,-2 1 2-16,-1 2 16 0,0 0 13 0,6-1 9 15,-6 1 0-15,4 6 1 0,-1 1 8 0,1 0-1 16,3 5-8-16,-4 1 6 0,1 0-8 0,-2 0-5 16,1 1 1-16,-1 0 0 0,1 4-11 0,0-3-3 15,-3 0-18-15,3-3 1 0,-2 2-12 0,-1 2-7 16,3 4-31-16,-3-6-7 0,3-1-14 0,-3-1-33 16,-2 1-40-16,1-5-81 0,0 2-244 0,-1 2 108 15</inkml:trace>
  <inkml:trace contextRef="#ctx0" brushRef="#br0" timeOffset="208438.01">6404 10000 40 0,'7'-2'107'0,"2"0"-16"16,-1 0-14-16,3-1-6 0,-2 0-7 0,2 1-5 16,0 0-2-16,2 0-18 0,-2-1-22 0,-1 3-4 15,1-2-16-15,-1 2-16 0,0-2-16 0,-1 2-62 0,-4 0-104 16,1 0 47-16</inkml:trace>
  <inkml:trace contextRef="#ctx0" brushRef="#br0" timeOffset="209059.47">6501 10133 47 0,'-4'2'161'15,"4"0"-9"-15,-3 0-21 0,3-2-13 0,-1 5 0 16,-2-2-17-16,3 1-11 0,0 0-12 0,0 2-7 0,0 0-12 16,0 0-3-16,3 1-7 0,-2 0-3 0,2 2-5 15,1-3 1-15,-1 3-9 0,1-2 0 0,2 0-10 16,-2-1 8-16,2 2-2 0,-2 0-4 15,3-1 1-15,0 3 3 0,-3-2-4 0,1-1-1 0,0 1 4 16,-1 1 1-16,-1-1 0 0,3 0 2 0,-2-1 1 16,-1 0 5-16,-2 3-7 0,2-1-1 0,1 0-3 15,-4-1 5-15,3-1 3 0,-3 0-4 16,0 0 0-16,-1-2-5 0,-1 1-3 0,1-2-3 0,-2 0 0 16,0 0-8-16,1 1-9 0,-1-3-3 0,0 2-3 15,-1 1-4-15,1-4 0 0,-3 0-10 0,1 1-1 16,0-1-11-16,5-1-8 0,-10-3-5 0,6 1-8 15,-3-5-2-15,3 0 0 0,1-3-5 0,-1-3-2 16,1 2 4-16,3-3 11 0,2 2 0 0,0-2 6 16,1 1-4-16,3 0 3 0,-3 1 13 0,2 1-3 15,-1 2 12-15,1 2 4 0,0-1 2 0,0 0-2 16,0 0 6-16,2 4 3 0,-3-4-8 0,2 3 13 16,-2 0-4-16,1 1-1 0,-1-3 10 0,0 3 9 15,0-2 0-15,-1 3 2 0,1-2 0 0,-1 0 4 16,1 0-4-16,-1-2 1 0,-1 1 9 0,0 1 4 15,1 0 2-15,-3 1 1 0,0-2-14 0,0-1 18 16,0 3-1-16,-3-1 7 0,1 0-4 0,0 0 1 16,-1 1-7-16,-2 1 0 0,-1-3 9 0,0 3 6 15,1 0 2-15,-4 1-3 0,4 0-8 0,-1 0 1 16,0 2-11-16,1-1-11 0,-1 1-9 0,-1 1-4 16,1-1-17-16,1 0-19 0,-1 3-17 0,2 0-28 15,1-3-24-15,0 2-35 0,-1 0-151 0,0 0-309 16,1 0 136-16</inkml:trace>
  <inkml:trace contextRef="#ctx0" brushRef="#br0" timeOffset="209385.66">6262 9666 19 0,'-4'18'175'0,"-2"4"-13"15,0 0-5-15,2 4 2 0,-2 1-12 0,5 8-7 16,0-1-17-16,-1 3-9 0,1-2-14 0,-1 2-9 0,2-1-11 15,2 0-15-15,-1-1 0 0,-1-8-14 16,3 0-13-16,1-1-5 0,-1 1-18 0,1-1-23 16,1 0-9-16,0-1-15 0,1-2-14 0,2-2-24 15,1 1-17-15,-1 0-21 0,-4-4-120 0,2-4-247 16,-2 1 109-16</inkml:trace>
  <inkml:trace contextRef="#ctx0" brushRef="#br0" timeOffset="209760.3597">6690 9723 115 0,'0'11'163'0,"3"4"-2"0,-2 4-5 16,2 0-9-16,1 0-8 0,-2 1-10 0,1 1-8 16,2 3-7-16,-2-3-11 0,1-1-13 0,3 3-5 15,-4-1-8-15,1-2-8 0,0 3-3 0,1-4-7 16,0 3-9-16,0-2-3 0,-1-1-1 0,-1 0-4 15,1 0-8-15,-1-5-3 0,-3 4-5 0,1-3-7 16,-1-3-7-16,-1 2-10 0,-1-1-22 0,2-5-13 16,-1 2-24-16,-1-1-17 0,1-2-25 0,0-2-25 15,-1 0-24-15,-1 1-110 0,-1-2-280 0,1-3 124 16</inkml:trace>
  <inkml:trace contextRef="#ctx0" brushRef="#br0" timeOffset="210192.23">6808 9444 96 0,'0'0'119'0,"0"-2"-21"16,0 2-6-16,3-4 2 0,1 1-9 0,-1 1-14 16,0-2-6-16,1 2-2 0,-1 0-12 0,1 0-8 15,-2 0-1-15,2 0-3 0,-4 2-5 0,4 0-1 16,-4 0 3-16,6-2-10 0,-6 2 8 0,0 0 10 16,5 2 4-16,-2 2 10 0,-3 0 9 0,2 2-7 15,-2 1-3-15,-2 1 0 0,1 0-4 0,1 1-1 16,-2-1 0-16,1 2 1 0,-2 0-9 0,2-1 3 15,-2 3-9-15,0-3-2 0,0-1 5 0,3 1-7 16,-4-2-4-16,4 0-6 0,-1-1-2 0,1 1-6 16,-2-1-1-16,2-2-6 0,0 0-3 0,0 1-4 15,2 0-3-15,-1-2-4 0,2 1-13 0,-2 0 5 16,2-1 5-16,1-1-9 0,2-1-5 0,-2-1-2 16,5 0-9-16,-4 0-14 0,-5 0-2 0,13 0-15 15,-6-2-9-15,0 1-15 0,0-1-19 0,2 1-34 16,-5 0-89-16,1 1-248 0,1-1 110 0</inkml:trace>
  <inkml:trace contextRef="#ctx0" brushRef="#br0" timeOffset="210598.06">7589 9844 92 0,'0'0'120'16,"0"0"-21"-16,0 0-26 0,5-1-22 0,-5 1-25 15,3-1-12-15,1 0-21 0,-1 0-31 0,-3 1-34 16,10-4-78-16,-6 2 35 0</inkml:trace>
  <inkml:trace contextRef="#ctx0" brushRef="#br0" timeOffset="210818.07">8183 9738 10 0,'0'0'63'0,"6"0"-7"15,-1 0-18-15,0 1-15 0,3-1-6 0,-2-1-29 16,-1 2-21-16,4-1-35 0,-1 0 15 0</inkml:trace>
  <inkml:trace contextRef="#ctx0" brushRef="#br0" timeOffset="211035.9199">9024 9859 87 0,'10'1'125'0,"0"0"-14"0,2 2-4 0,-2-2-26 15,0-1-4-15,1 1-20 0,-1-2-1 0,0 0-25 16,0-2-23-16,-2 1-12 0,2-2-25 0,-1 1-90 16,-1-2-126-16,-1 2 55 0</inkml:trace>
  <inkml:trace contextRef="#ctx0" brushRef="#br0" timeOffset="211434.1">9907 9744 72 0,'4'0'143'0,"-4"0"2"0,3 3-10 15,0-1-8-15,-3-2-14 0,4 3-15 0,-1-1-4 16,-3-2-13-16,6 2-10 0,-5 0-10 0,3-2-19 16,0 2-19-16,-4-2-19 0,9 0-27 0,-5 1-28 15,-4-1-34-15,7-2-90 0,-1 1-191 0,-2 0 85 16</inkml:trace>
  <inkml:trace contextRef="#ctx0" brushRef="#br0" timeOffset="212225.54">10514 9419 5 0,'0'0'174'0,"0"0"-6"16,-1 10-3-16,1-5-13 0,-2-1-14 15,2 4-6-15,0 0-16 0,-4 0-6 0,4 3-6 16,-3 1-3-16,0 2-11 0,2-2 0 0,1 2-12 0,-1-2 3 16,-1 1-9-16,2 0-3 0,-3-2-10 0,3-1-3 15,0-1 0-15,-1-1-9 0,0 0-2 16,-1 2-2-16,2-4-9 0,0 1-1 0,0-1-3 15,-1-1-3-15,1-2-14 0,0 1 2 0,0-2-5 0,0-2-9 16,-2 4-7-16,2-4-2 0,0 3-2 0,0-3-10 16,0 0 5-16,0 0-2 0,0 0 3 0,0 0 1 15,6-15-4-15,-3 7-4 0,1 1-9 0,0-4 0 16,-1-2-1-16,1-1-10 0,1-7-1 16,0 3 1-16,-1 0 0 0,2-2-4 0,1 3 9 0,-3 3-1 15,-1 0 7-15,4 1 0 0,-4 1 4 0,4-1-13 16,-3 1 18-16,3 2 8 0,-4 1 2 0,1 2 9 15,2-1-5-15,-2 3 1 0,-1 0 8 0,1 1-7 16,-1 0 18-16,-2 1-2 0,2 1 3 0,0 0 6 16,-3 2 9-16,4 0 1 0,-4 0 2 0,5 6 0 15,-4-3 1-15,0 5 0 0,-1 0-5 0,0 4-4 16,0 0-3-16,0 2 2 0,2 1-6 0,-4-1 2 16,4 1-1-16,-4-1-1 0,4 0-1 0,-1 0-3 15,-1 1 2-15,-1-1-6 0,1-2-5 0,-2 3-8 16,2-1-15-16,0-5-16 0,-1 0-7 0,2 1-12 15,-1-1-15-15,0-1-19 0,2 0-28 0,-1-2-21 16,-1 0-116-16,0-1-275 0,0-1 122 0</inkml:trace>
  <inkml:trace contextRef="#ctx0" brushRef="#br0" timeOffset="212581.34">10455 9795 93 0,'4'0'132'16,"3"0"-8"-16,0 0-2 0,3 0-2 0,-3 0-19 15,3 0 4-15,1 0-14 0,2 0-6 0,1 0-8 16,0-1-10-16,-1 2-5 0,-2-2-4 0,3 0-10 16,0 0-2-16,0 1-3 0,-1 2-12 0,1-1-17 15,-4-1-2-15,0-1-16 0,5 0-12 0,-2 1-23 16,-4 0-12-16,0 0-15 0,1-2-22 0,0 2-107 15,-4 1-210-15,-6-1 92 0</inkml:trace>
  <inkml:trace contextRef="#ctx0" brushRef="#br0" timeOffset="213352">10690 9944 44 0,'0'0'183'16,"0"0"-5"-16,0 0-9 0,-8-8-16 0,8 8-13 15,0 0-16-15,0 0-16 0,-7-1-10 0,7 1-7 16,-6 0-11-16,6 0-2 0,-4 3-11 16,4-3 0-16,-6 2-14 0,5-1-9 0,1-1 6 15,-4 4-14-15,2-4-5 0,2 0-1 0,-3 6-7 0,2-5 0 16,0 3-4-16,1-4 1 0,1 4-4 0,0 0-4 16,-1-1-2-16,2 1-2 0,-1-1 2 0,1 2-2 15,-1-2-2-15,2 1 0 0,0 1-4 16,-2 0 6-16,3 1-2 0,-1 0-1 0,1 0-2 0,1 0-1 15,-3 1 0-15,3 0 5 0,0 0-3 0,-2 0-1 16,1-1 0-16,-4 0-3 0,0 0 0 0,3 0 1 16,-3 1-5-16,0-1 1 0,-3-2-4 0,3 5-3 15,0-4 1-15,-5 0 1 0,0 1 1 0,1 0-2 16,1 0-9-16,-2-2 7 0,1 0-5 0,-2 1 7 16,0-1-2-16,2-2-4 0,-2 0-5 0,1 0-2 15,1-1 4-15,-2-1 2 0,0 0-2 0,2-3-3 16,1 2 4-16,0-2-9 0,-1-3 5 0,0 1-2 15,1-3 0-15,2 2-1 0,-1-2 4 0,2 1 2 16,-1-2 3-16,2 0 5 0,-1 1-10 0,3 0 4 16,-3 0 4-16,4 1 4 0,-1 0-3 0,1-1 5 15,-1 1-1-15,1 0 3 0,2 1 1 0,1 0 4 16,-3-1 3-16,2-1-16 0,0 1 17 0,2 1-1 16,-1 0 1-16,0-2 0 0,0 3 1 0,2-2-1 15,-1 2 2-15,-4-1 4 0,6 2-4 0,-4-2 5 16,-2 3-2-16,3-2 2 0,-1 1-7 0,-1 2 13 15,-2-1 15-15,0-1-7 0,-2 1 7 0,4-1-5 16,-4 1 0-16,3-2 0 0,-4 3-3 0,2-2 9 16,-1 0 4-16,0 0 7 0,-1 1 5 0,0-1-6 15,-2-1 5-15,0 0 5 0,-2 3 1 0,0-1-1 16,1 0 5-16,-3 1-3 0,2 1-6 0,-3-1 2 16,0 2-8-16,1-1-3 0,2 0-4 0,-3 1-1 15,7 0-8-15,-7 2-10 0,4-2-7 0,3 0-13 16,-7 0-14-16,3 1-11 0,1 0-14 0,3-1-12 15,-5 3-9-15,5-3-23 0,-5 3-21 0,5-3-22 16,-4 3-37-16,4-2-164 0,0-1-356 0,-7 3 158 16</inkml:trace>
  <inkml:trace contextRef="#ctx0" brushRef="#br0" timeOffset="213764.76">10328 9351 21 0,'-4'7'188'0,"0"6"-2"0,-2 6-13 16,-1 0-4-16,1 2-10 0,-1 3-4 0,0 1-7 16,-4 0-11-16,4 11-8 0,-1-1-5 0,-1-1-10 15,2-7-10-15,0 10-9 0,0-4-7 0,0 3-12 16,4-8-7-16,-4 6-9 0,4-6-11 0,-1 6-6 15,-2-7-7-15,4 7-1 0,-3-7-15 0,4 0-5 16,0-1-23-16,1 8-6 0,1-8-17 0,0-1-17 16,2-3-7-16,0 0-17 0,1-1-29 0,3-7-21 15,-1 3-20-15,-2-3-28 0,3-1-102 0,0-1-295 16,0-2 131-16</inkml:trace>
  <inkml:trace contextRef="#ctx0" brushRef="#br0" timeOffset="214273.94">10935 9204 17 0,'-1'3'171'0,"1"1"-5"0,-1 0-13 16,-1 4-6-16,2 0-5 0,0 4-9 0,0 1-4 16,0 5-19-16,0 2 0 0,3-2-11 0,-2 3-1 15,2 0-5-15,1 2-2 0,1 0-12 0,-3 1-7 16,3-1-4-16,0 1-9 0,-1 0-3 0,1 2-4 16,-2-4-6-16,1 1-4 0,-1 2-5 0,-1-1 0 15,1-1-8-15,0 1-1 0,-2 1-5 0,1 1 2 16,-5 0-1-16,2 0-4 0,-2-2-1 0,0 1-7 15,-3 1-2-15,1-2-5 0,0 0-3 0,0-1-7 16,-1-3-7-16,-1 1-1 0,-3-1-5 0,6-6-8 16,-3 0-4-16,0-2-2 0,1-1-15 0,-1 0-13 15,2-4-21-15,-1 0 4 0,3-4-19 0,-4 1-16 16,4 0-21-16,-1-4-144 0,1 0-301 0,3 0 133 0</inkml:trace>
  <inkml:trace contextRef="#ctx0" brushRef="#br0" timeOffset="-214745.23">11072 9138 33 0,'0'0'154'0,"0"0"-6"16,1-4-16-16,-1 1 3 0,0 3-5 16,6-2-16-16,-5-1-3 0,4-2-12 0,-1 3-9 15,0-1-10-15,2 2-2 0,-1-1-7 0,0-2-10 0,0 2-2 16,-1 1-1-16,2 1-1 0,-6 0-3 0,7 2-3 15,-4-1-7-15,-2 4-1 0,1 0-2 0,-2 4-3 16,-2-2 1-16,2 2 0 0,-2 2-6 0,-1 1 1 16,-2 2 0-16,1-2-8 0,0 3 5 0,0-2-1 15,0 0 4-15,-1-1-7 0,-2-1-2 0,3 1 0 16,1 0-7-16,-1-4-4 0,1 1 4 0,2 0 0 16,-1-1 1-16,2-1-3 0,0 0-4 0,0-1 0 15,2 0-1-15,-1-3-1 0,3 5-1 0,-1-4 0 16,3 0-4-16,0 0 2 0,1 0 1 0,1-2 0 15,-1 0-3-15,2-1-6 0,-2 1-2 0,1-1-16 16,-4-1 1-16,3 1-10 0,-3-1-13 0,-4 0-23 16,10-2-26-16,-7 2-27 0,-3 0-47 0,7-1-155 15,-7 1-345-15,0 0 152 0</inkml:trace>
  <inkml:trace contextRef="#ctx0" brushRef="#br0" timeOffset="-213830.72">5400 10967 25 0,'-2'-5'238'0,"2"3"-14"0,0-2-10 15,0 4-9-15,-4-2-13 0,4 2-18 0,-3-1-11 16,3 1-18-16,0 0-16 0,-1-4-19 0,1 4-8 16,0 0-18-16,-1-4-10 0,1 4-13 0,1-3-19 15,-2 0-10-15,1 0-12 0,0 3-18 0,0-6-18 16,0 3-19-16,0 0-30 0,1-1-19 0,0 1-24 16,-1 1-39-16,2-1-151 0,-2 3-321 0,0-5 143 15</inkml:trace>
  <inkml:trace contextRef="#ctx0" brushRef="#br0" timeOffset="-213579.79">5403 11170 81 0,'-2'-2'211'0,"1"-1"-8"0,1 3-7 0,-2-6-11 16,2 2-14-16,0 4-14 0,-2-2-21 0,0 0 96 16,1-1-138-16,1 3-21 0,0 0-15 15,0-6-15-15,0 6-16 0,0-3-16 0,1-1-17 16,-1 4-26-16,4-3-25 0,-2 1-37 0,-1 0-21 16,-1 2-20-16,0 0-106 0,0 0-259 0,10 4 115 15</inkml:trace>
  <inkml:trace contextRef="#ctx0" brushRef="#br0" timeOffset="-213386.4199">5460 11437 48 0,'0'0'216'0,"0"0"-20"16,0 0-21-16,0 0-25 0,-7-4-22 0,7 4-24 0,-1-3-21 15,1 0-19-15,0 3-31 0,1-5-34 0,1 0-33 16,1 2-27-16,-1-2-38 0,1 2-68 16,1 0-182-16,-1 1 81 0</inkml:trace>
  <inkml:trace contextRef="#ctx0" brushRef="#br0" timeOffset="-212767.69">8756 10821 17 0,'0'0'211'0,"-2"-3"-17"0,2 3-26 16,-2-2-10-16,-1 0-18 0,3 2-23 0,0-4-16 15,0 0-14-15,0 4-16 0,0-5-10 0,0 3-23 16,3-3-8-16,-3 2-18 0,2 1-16 0,0 0-10 15,-2-1-17-15,3 1-7 0,0-1-6 0,-3 3-20 16,4-1-24-16,-4 1-99 0,0 0-204 0,0 0 91 16</inkml:trace>
  <inkml:trace contextRef="#ctx0" brushRef="#br0" timeOffset="-212516.76">8772 11091 110 0,'0'0'226'16,"0"0"-7"-16,0 0-17 0,0 0-8 0,0 0-19 16,0 0-18-16,0 0-13 0,0 0-16 0,0 0-11 15,0 0-15-15,4-5-13 0,-4 5-16 0,0 0-21 0,0 0-20 16,0 0-21-16,0 0-21 0,3-3-13 15,-3 3-30-15,0 0-20 0,1-3-18 0,2 2-35 16,-3 1-20-16,0 0-106 0,0 0-272 0,0 0 120 16</inkml:trace>
  <inkml:trace contextRef="#ctx0" brushRef="#br0" timeOffset="-212254.53">8807 11390 55 0,'-6'-7'198'0,"6"7"-13"0,0 0-7 16,0-4-13-16,0 4-9 0,-1-3-18 0,1 3-20 15,-3-4-12-15,3 2-11 0,0 2-13 16,0-5-13-16,0 5-10 0,3-5-14 0,-3 1-9 15,0 1-18-15,0-1-9 0,0 0-16 0,1 2-11 0,-2-2-20 16,1 4-21-16,1-6-19 0,-1 6-22 0,0-3-26 16,0 3-89-16,0 0-232 0,0 0 103 0</inkml:trace>
  <inkml:trace contextRef="#ctx0" brushRef="#br0" timeOffset="-211029.27">4090 11774 139 0,'-2'-3'150'0,"2"3"2"16,0 0-8-16,0 0-6 0,0 0-7 0,0 0-4 16,0 0-3-16,0 0 1 0,-1-3-10 0,1 3 1 15,0 0-9-15,0 0 1 0,0 0-7 0,0 0-9 16,0 0-13-16,0 0-9 0,0 0-5 0,-7 6-6 15,4-4-7-15,0 2-2 0,-1 2-10 0,-3-4-2 16,4 4-7-16,-5 3-2 0,-1 2-12 0,-2 6-3 16,1-1-6-16,-4 5 2 0,3-2-9 0,-2 3 3 15,1-2-5-15,-1 4-5 0,-3-2 6 0,4 1-11 16,-4 0 7-16,2 1-4 0,0-4-7 0,1 1 0 16,-1-2-1-16,3 1-5 0,0-5-9 0,2-2-8 15,2 0-12-15,2-1-9 0,-4-1-11 0,5-3-6 16,-2 0-13-16,3-3-5 0,1 0-14 0,-1 3-6 15,0-5-14-15,0 4-2 0,2-1-96 0,1-1-245 16,-2 2 110-16</inkml:trace>
  <inkml:trace contextRef="#ctx0" brushRef="#br0" timeOffset="-210498.55">4231 11720 123 0,'0'0'162'0,"0"0"-5"0,0 0-9 16,0 0-12-16,0 0 117 0,0 0-149 16,0 0-8-16,0 0-19 0,0 0-2 0,0 0-7 15,4 8 0-15,-1-4-12 0,2 3-1 0,1 5 0 16,1 0-5-16,4 5-2 0,-1 1-3 0,4 1-8 16,5 1-1-16,-5 3 3 0,8 8-4 0,-8-9-4 15,9 8-6-15,-2-1 2 0,0 0-1 0,0-1-11 16,-4-5-1-16,-1-2-6 0,6 7-8 0,-5-5-8 15,4 6-8-15,-4-8-12 0,0-2-9 0,-3 3-6 16,2-3-12-16,-4-1-23 0,4-1-8 0,-4 0-9 16,-2-4-29-16,-3-3-13 0,0 2-90 0,-4-4-247 15,1 0 110-15</inkml:trace>
  <inkml:trace contextRef="#ctx0" brushRef="#br0" timeOffset="-209964.3897">3448 12630 7 0,'0'0'173'15,"2"2"-13"-15,-2-2-9 0,0 4-18 0,-1 1-12 16,0 0-9-16,-1 4-13 0,-1 3-5 0,3-2-7 15,-4 2-9-15,1 2-7 0,-1 7-9 0,1-1 21 16,-1 3-6-16,1-2-6 0,-1 0-14 0,0 0-4 16,-2 0-11-16,5-1-7 0,-5-1-22 0,3-1-13 15,2-3-8-15,-2-2-9 0,0 2-22 0,3-2-20 16,-4-4-19-16,4-2-25 0,0-1-31 0,-3-1-90 16,3 0-242-16,0-2 107 0</inkml:trace>
  <inkml:trace contextRef="#ctx0" brushRef="#br0" timeOffset="-209660.44">3329 12576 90 0,'7'-4'109'15,"3"3"-11"-15,4-3 3 0,-4 2-4 0,4 0-21 16,0 0-6-16,-4 1-2 0,6-2-10 16,-4 3-11-16,4-2-1 0,-4 0-3 0,1 1-13 0,1 1 0 15,-4-1-12-15,1-1-14 0,-4 2-10 0,3-2-11 16,0 2-6-16,1 0-17 0,-2 0-18 0,-1 0-20 15,-2 0-50-15,-6 0-138 0,11 3 62 0</inkml:trace>
  <inkml:trace contextRef="#ctx0" brushRef="#br0" timeOffset="-209376.59">3708 12655 5 0,'-3'4'172'16,"3"2"-9"-16,-4-1-5 0,1 4-12 0,3-2-16 16,-4 4-6-16,3 2-13 0,-1-1-6 0,-1 0-15 15,3-2-5-15,3 5-9 0,-3-2-14 0,0 6-6 16,0-5-3-16,0 5-7 0,0-4-4 0,3-1-11 15,-2 0-13-15,2-1-18 0,0 1-17 0,-1-1-9 16,0-2-28-16,1-1-12 0,1-1 2 0,-1-1-29 16,0 2-22-16,1-3-92 0,2 0-224 0,-5-3 101 15</inkml:trace>
  <inkml:trace contextRef="#ctx0" brushRef="#br0" timeOffset="-209113.75">3825 12720 93 0,'0'5'138'15,"1"0"1"-15,2 0-18 0,-3 1-10 0,3 2-10 16,1 0-13-16,-4 1-8 0,3 0-9 0,1 4-8 15,-1-1 2-15,-1-2-10 0,0 4-4 0,1-2-13 16,0-4 6-16,1 5-25 0,-1-1-6 0,-1-4-20 16,0 1-8-16,1-2-29 0,1-1-26 0,-1 1-29 15,1-1-78-15,-2 0-190 0,-1-1 85 0</inkml:trace>
  <inkml:trace contextRef="#ctx0" brushRef="#br0" timeOffset="-208817.91">3934 12559 2 0,'5'6'119'0,"1"1"-4"0,-1 1 3 15,1 0-11-15,1 4-2 0,2 0-4 0,-1 2-5 16,0 2-4-16,2 3 0 0,-3-7-6 0,3 7-4 0,-3 2-6 16,0-2-8-16,0 2-1 0,-4-1-7 15,4-1-5-15,-4 4-7 0,1-4-4 0,-1 3-7 16,0-2-9-16,-2-1-14 0,-1-5-15 0,2 1-23 16,-2 0-21-16,-2-3-14 0,2-4-13 0,0 2-33 15,0-1-113-15,0-1-236 0,-1-2 104 0</inkml:trace>
  <inkml:trace contextRef="#ctx0" brushRef="#br0" timeOffset="-208417.5799">4717 12648 108 0,'0'0'170'16,"-3"11"-4"-16,3-3-13 0,1 0-9 0,-1 6-16 15,0-1-11-15,2-2-20 0,-1 3 0 0,-1 2-10 16,4-2-5-16,-2 5-10 0,-1-5-9 16,3 6-5-16,-2-5-12 0,-4 1-7 0,5-2-14 0,1 4-11 15,-1-4-15-15,0-1-5 0,0 1-32 0,-2-2-29 16,-1-5-34-16,3 2-35 0,-3 1-84 0,0-4-238 15,0-1 105-15</inkml:trace>
  <inkml:trace contextRef="#ctx0" brushRef="#br0" timeOffset="-208158.67">4546 12616 12 0,'9'-3'118'16,"2"1"-2"-16,-1-2-13 0,0 2-2 0,2-4-11 16,2 2-12-16,1 2-2 0,-1-3-5 0,0 3-6 15,1-3-14-15,-1 4-1 0,-1-1-7 0,1 1-15 16,0 0-11-16,-3 0-23 0,-1 0-13 0,0 1-23 15,4 1-24-15,-4-1-82 0,-3 1-160 0,3 0 71 16</inkml:trace>
  <inkml:trace contextRef="#ctx0" brushRef="#br0" timeOffset="-207869.8297">4960 12570 162 0,'-2'8'159'16,"0"0"-11"-16,2 1-14 0,-3 3-4 15,0 2-11-15,2 1-11 0,1-3-12 0,3 2-1 16,-2 2-19-16,1-2-3 0,-1 0-6 0,3 5-5 0,-1-4-11 15,-1-2-13-15,2 0-7 0,0-1-17 0,0 0-13 16,-2 0-14-16,3-2-7 0,-2 2-22 0,1-5-35 16,-1 1-12-16,4 0-13 0,-4-2-102 15,1 0-220-15,-1-2 97 0</inkml:trace>
  <inkml:trace contextRef="#ctx0" brushRef="#br0" timeOffset="-207576.55">5114 12622 161 0,'1'4'166'0,"-1"2"-2"16,3 3-16-16,-1-1-17 0,0 1-13 0,1 2-10 16,1 1-16-16,-1 1-4 0,1-4-14 0,-1 4-3 15,0-2-11-15,1 2-5 0,0-2-7 0,-1-3-15 16,0 1-12-16,-1 0-25 0,0-2-27 0,1-1-28 16,-1 0-39-16,0 0-27 0,-2-2-79 0,3 1-220 15,-3-1 97-15</inkml:trace>
  <inkml:trace contextRef="#ctx0" brushRef="#br0" timeOffset="-207260.56">5207 12488 32 0,'4'4'151'0,"5"4"-12"0,-1 1-5 0,-1 0-8 15,3 3-5-15,-2-1-8 0,2 0-6 0,-1 0-1 16,2 0-3-16,0 5-8 0,3 0-1 0,-7 2-13 16,3-1 2-16,0-1-8 0,-3-4-5 0,-3 1-4 0,5-1-3 15,-4 7-7-15,1-5-5 0,-2 5-3 16,-1-7-5-16,-3 2-9 0,4 5-14 0,-4-4-20 15,-4 7-12-15,3-5-24 0,-2 3-24 0,0-5-11 16,0-2-19-16,0-2-17 0,-1 1-31 0,3 0-112 16,-1-5-271-16,-2 0 121 0</inkml:trace>
  <inkml:trace contextRef="#ctx0" brushRef="#br0" timeOffset="-206376.64">6725 12200 7 0,'0'0'164'0,"2"-1"-18"0,-2 1-20 0,0 0-20 15,0 0-27-15,0 0-26 0,4-1-16 0,-4 1-15 16,4-3 1-16,0 3-22 0,1 0-21 0,2-3-14 16,1 2-23-16,0 1-53 0,2-2-117 0,2 0 53 15</inkml:trace>
  <inkml:trace contextRef="#ctx0" brushRef="#br0" timeOffset="-206150.75">7400 12163 136 0,'8'0'145'0,"-1"0"5"0,-1-1-5 16,1 0-17-16,4 0-14 0,-4-1-13 0,3 0-10 15,3 2-5-15,0-2-15 0,-1 1 0 0,2-2-20 16,2 1 0-16,-2 0-19 0,0-2-23 0,0 0-15 15,3 0-25-15,1-4-26 0,-1 3-30 0,-1 0-113 16,-1 0-217-16,-1 1 95 0</inkml:trace>
  <inkml:trace contextRef="#ctx0" brushRef="#br0" timeOffset="-205953.6">8163 12078 5 0,'7'0'97'0,"-1"0"-8"0,1 1-15 15,0 0-3-15,2-2-18 0,0 2-6 0,1-2-16 16,0 1-6-16,1-3-8 0,-1 1-20 0,4-1-16 16,-1 1-15-16,1 1-42 0,-3 1-82 0,2-3 36 15</inkml:trace>
  <inkml:trace contextRef="#ctx0" brushRef="#br0" timeOffset="-205471.8499">9952 12126 2 0,'7'4'133'0,"0"-3"4"16,2 2-21-16,-2-1-12 0,0-2-8 0,1 1-18 16,1 0-6-16,-1-2-21 0,3 2-14 0,-5-3-6 15,2-1-25-15,2 0-20 0,0-1-19 0,-3 1-24 16,3 0-70-16,-3-3-137 0,3 4 61 0</inkml:trace>
  <inkml:trace contextRef="#ctx0" brushRef="#br0" timeOffset="-205266.97">10387 12093 61 0,'6'0'90'0,"1"0"-16"15,0 0-15-15,2 0-17 0,-1 0-7 0,-1-2-14 16,3 1-1-16,-2-2-39 0,2 1-46 0,-1-1-68 0,-1 0 31 16</inkml:trace>
  <inkml:trace contextRef="#ctx0" brushRef="#br0" timeOffset="-205067.07">10655 12073 70 0,'0'0'114'0,"1"3"-6"0,-1-3-3 15,6 2-7-15,-3-1-11 0,-3-1-10 0,6 1-14 16,-4 1-8-16,1-2-12 0,1 2-16 0,1-2-13 16,0 0-16-16,-5 0-12 0,10 0-23 0,-10 0-12 15,7-2-23-15,-3 2-43 0,3 0-124 0,-4-1 55 16</inkml:trace>
  <inkml:trace contextRef="#ctx0" brushRef="#br0" timeOffset="-204370.4799">11042 11800 146 0,'-4'4'176'0,"1"2"-4"0,-1 1-3 0,-3 4-17 16,1 0-4-16,-1 2-13 0,0 6-7 0,-4 1-13 16,1 2-4-16,-1 1-8 0,1 1-8 0,-7 10-11 15,3-3-6-15,-1 2-6 0,-1-1-5 0,5 2-11 16,-2-10-6-16,-1 8-12 0,1-7-2 0,-1-2 0 15,4 1-7-15,1-2-7 0,0-1-3 0,1-3-16 16,1-5-16-16,1-1-13 0,3-3-25 0,0-1-19 16,2-3-29-16,-2 0-27 0,3 1-18 0,2-3-142 15,-2 0-308-15,1-1 136 0</inkml:trace>
  <inkml:trace contextRef="#ctx0" brushRef="#br0" timeOffset="-203920.53">11152 11685 14 0,'0'5'147'0,"3"-2"-10"0,0 0-16 0,1 2 1 15,0-1-11-15,3 2-12 0,0 0-3 0,3 0 2 16,0 3-1-16,4-1 4 0,-1 1-6 0,4 3 4 15,1 1-4-15,2-3-1 0,1 3-5 0,-1 0-6 16,2 0-3-16,2 1-7 0,0 1-5 0,0 1-4 16,7 2-1-16,-6-6-7 0,-1 2-5 0,0-1-7 15,10 6-3-15,-10-6 0 0,0 2-11 0,1-1-10 16,-2 1-4-16,-1 0-11 0,2-2-5 0,-1-1-6 16,-1 0-13-16,1 3-17 0,-2-3-14 0,-3-3-8 15,2 3-26-15,-2-3-16 0,-5-3-9 0,1-1-14 16,0 1-15-16,-1 1-18 0,-2-2-90 0,-2 0-265 15,-1-2 117-15</inkml:trace>
  <inkml:trace contextRef="#ctx0" brushRef="#br0" timeOffset="-203271.7">10369 12642 113 0,'0'0'206'0,"-10"4"-15"16,10-1-6-16,-4-1-10 0,3 2-13 0,-1 2-5 15,1 1-10-15,-1 2-8 0,2 3-9 0,-2 1-15 16,0 1-8-16,2 4-4 0,0 2-16 0,0-1-2 16,0 2-10-16,-1 0-9 0,-1-3-6 0,2 1-7 15,0 0 18-15,2-5-9 0,-1-1-11 0,1 1-16 16,0 0-17-16,-2-3-21 0,0 2-17 0,3-5-32 15,-3-1-31-15,2-2-36 0,-1 0-37 0,0-1-27 16,2 0-147-16,-3-3-357 0,0-1 159 0</inkml:trace>
  <inkml:trace contextRef="#ctx0" brushRef="#br0" timeOffset="-202980.78">10154 12597 11 0,'8'-6'145'0,"-1"2"3"15,2 0 4-15,3 1-19 0,2-1-7 0,0-1 0 16,-1 4-10-16,5-2-7 0,2 2-13 0,1 0-5 15,0 2-9-15,0-1-3 0,2 3-11 0,-2-1-7 16,0-1-14-16,0 2-10 0,-4-1-12 0,3-1-14 16,1 1-15-16,-7 1-25 0,2 0-11 0,-1-2-26 15,-1 0-24-15,0-2-23 0,-1 4-108 0,-2-3-238 16,-1 1 106-16</inkml:trace>
  <inkml:trace contextRef="#ctx0" brushRef="#br0" timeOffset="-202697.94">10700 12659 149 0,'0'9'200'0,"-3"0"-14"15,0 3-7-15,-1 0-17 0,4 1-10 0,-4 0-18 16,1 4-10-16,3 0-18 0,2-1-9 0,-2 3-8 16,-2 0-13-16,4-4-4 0,-1 4-9 0,0-4-10 15,2 4-6-15,-1-5-8 0,-1 0-10 0,3-1-13 16,-1-1-10-16,-1 1-25 0,0-3-25 0,1 1-20 16,1-3-28-16,-1-2-20 0,0 0-22 0,1 0-119 15,-4-1-273-15,3-3 121 0</inkml:trace>
  <inkml:trace contextRef="#ctx0" brushRef="#br0" timeOffset="-202428.61">10859 12707 174 0,'0'9'175'0,"0"-1"-10"0,0 2-15 0,3 2-12 15,-3-2-13-15,0 2-11 0,1-2-18 0,2 2-2 16,0 2-11-16,0-3-12 0,-2 3-9 0,2-4-16 16,1 3-16-16,-4-4-17 0,3 0-22 0,0-2-28 15,-3 1-29-15,0-3-27 0,4-1-34 0,-4 4-74 16,0-5-218-16,3 1 97 0</inkml:trace>
  <inkml:trace contextRef="#ctx0" brushRef="#br0" timeOffset="-202112.78">10986 12452 24 0,'7'7'189'0,"-7"-2"-8"0,4 2-8 0,-2 0-9 15,-1 2-9-15,3-1-14 0,6 19 118 0,-3-10-148 16,0-4-8-16,-4-1-2 0,4 2-6 16,0 5-4-16,0 0-12 0,-1-5-4 0,-2 6-8 15,2-7-6-15,1 7-2 0,-3 0-5 0,-1 0-7 16,0 1-4-16,-3-1-5 0,0 0 0 0,1 0-7 15,-2 4-2-15,-2-4-5 0,0 1-10 0,-1 0-8 16,0-2-7-16,-2 1-10 0,2-7-11 0,-2 0-13 0,3 1-11 16,-1-2-13-16,-2-3-25 0,6-1-35 15,-1-2-40-15,-2 1-161 0,0-3-345 0,1 1 152 16</inkml:trace>
  <inkml:trace contextRef="#ctx0" brushRef="#br0" timeOffset="-201527.09">11762 12657 56 0,'0'0'194'0,"0"0"-7"0,0 0-10 16,0 0-5-16,0 8-13 0,0-2-7 0,0 0-4 15,0-1-6-15,2 4-8 0,-2 1-14 0,1 2-4 16,-1 1-14-16,1 1-10 0,-1 5-2 0,0-7-8 16,0 4-2-16,2-1-14 0,-1-2-4 0,-1 2-8 15,0-1-10-15,0-2-7 0,0 3-14 0,0-4-9 16,0-1-11-16,0-2-27 0,0 0-17 0,0-1-37 15,0-1-35-15,0 0-29 0,0-4-35 0,-1 3-146 16,-1-3-347-16,2-2 153 0</inkml:trace>
  <inkml:trace contextRef="#ctx0" brushRef="#br0" timeOffset="-201246.27">11652 12497 168 0,'7'-2'188'16,"0"2"-6"-16,3-3-12 0,0 3-6 0,-3-3-16 15,7 2-10-15,-4 1-12 0,4 0-11 16,0 0-14-16,0 0-8 0,-4 1-8 0,3-1-12 0,1 2-7 15,-4-1-3-15,0-1-15 0,5 4-10 0,-6-1-22 16,0-1-17-16,1-1-21 0,0 2-19 0,0-2-36 16,4 2-36-16,-5-1-39 0,-4 0-111 0,1 0-285 15,-1-1 127-15</inkml:trace>
  <inkml:trace contextRef="#ctx0" brushRef="#br0" timeOffset="-200952.44">12083 12505 120 0,'-4'13'172'0,"0"7"-11"0,-2-1-7 0,3 3-11 15,-2-4-18-15,1 4-8 0,2-2-14 0,-1 2-10 16,-1-1-6-16,3 1-11 0,-1 0-2 0,-2-1-8 16,4-1-9-16,-1 0-7 0,-1-2-5 0,1 1-10 0,1-4-8 15,0-3-12-15,1 2-7 0,2-2-15 0,-3-3-7 16,4 0-15-16,-1 0-18 0,1 0-25 16,-1-3-28-16,1 1-31 0,-1-2-91 0,1 0-240 15,-1 0 107-15</inkml:trace>
  <inkml:trace contextRef="#ctx0" brushRef="#br0" timeOffset="-200562.6">12279 12587 32 0,'0'0'151'0,"0"6"-5"16,0-2-14-16,-1-1-7 0,1 4-11 0,0 2-12 16,0 2-5-16,1 2-10 0,-1-1-6 0,1 3 1 15,-2 6-9-15,2-3-5 0,2 0-8 0,-3 1-8 16,0-1-7-16,0-3-10 0,2 0-4 0,-1-1-13 16,-4 5-20-16,3-6-21 0,0-1-15 0,-1-2-20 0,1-2-25 15,-2 1-28-15,0-1-92 0,2-2-220 0,-2-2 98 16</inkml:trace>
  <inkml:trace contextRef="#ctx0" brushRef="#br0" timeOffset="-199363.16">12452 12979 717 0</inkml:trace>
  <inkml:trace contextRef="#ctx0" brushRef="#br0" timeOffset="-198074.4799">12431 12342 37 0,'0'0'86'0,"0"0"-1"0,0-4-5 0,0 4 11 16,0 0-12-16,0-2 8 0,0 2-2 0,0 0-2 15,0 0-8-15,-3-4-2 0,3 4-5 0,0 0-4 16,0 0-4-16,0 0-7 0,0 0-3 16,-2-2-2-16,2 2 2 0,0 0 0 0,0 0-2 15,0 0-2-15,0 0-1 0,0 0 0 0,0 0-5 16,0 0 2-16,0 0-1 0,0 0-3 0,-5 7 3 0,5-7 6 16,2 8-2-16,-1-5-8 0,-1 0 1 0,2 3 1 15,-1-3-4-15,0 2-4 0,-1-5-6 0,3 7-2 16,0-2-3-16,0 2 3 0,1 0-3 15,0-1 1-15,2 2-4 0,0-1-2 0,1 3 0 16,-2-2-1-16,2 4-1 0,0-1-3 0,0 2 6 16,0-1-4-16,-1 2-4 0,1 4-1 0,-3-4 2 0,3 4 2 15,-4-5 1-15,3 6-1 0,-3-6-2 0,-1 0-2 16,0 1 5-16,-1 0-4 0,-1 0 1 16,2 1-1-16,-2-3-3 0,0 3 2 0,-3-3 0 15,1 3 0-15,-2-2 1 0,1 2-1 0,-1-1-3 16,0 0-7-16,-2-2 1 0,-1 7-1 0,0-1-5 0,0-5-4 15,0 0 1-15,0 0 0 0,0-1-7 0,3-1-4 16,-2-2-8-16,3 3-8 0,-2-4-7 16,2-1-4-16,-1 2-3 0,-1-4-14 0,3-2 3 15,-1 5 2-15,0-5 15 0,0 1-22 0,2-1-7 16,-1 0-14-16,1 0 7 0,1-3-13 0,-4 0 2 0,4 0 5 16,0 0-8-16,0 0-7 0,0 0-70 0,-7-5-186 15,5 3 83-15</inkml:trace>
  <inkml:trace contextRef="#ctx0" brushRef="#br0" timeOffset="-184987.57">3352 13101 16 0,'-7'0'48'0,"7"0"0"0,0 0-6 0,0 0 0 15,0 0 1-15,0 0-1 0,0 0 0 0,0 0-5 16,-6 4 1-16,6-4 3 0,-1 3-6 0,1-3 0 15,0 0-18-15,-2 3 22 0,2-3 1 0,0 0-9 16,-3 1-8-16,3-1 5 0,0 0-7 0,-1 3-2 16,1-3 8-16,0 0-2 0,0 0 3 0,0 0-1 15,-1 2-4-15,1-2-6 0,0 0-5 0,0 4 14 16,-2-1-5-16,4 1 1 0,-2-4-6 0,0 4 6 16,0-4-13-16,0 0-5 0,1 5 3 0,-1-5 3 15,-1 5-1-15,2-3 3 0,-1 2 5 0,3-1-11 16,-2 0-4-16,-1-1 9 0,3 2-13 0,-3-4-1 15,4 7 2-15,-2-4 8 0,-1 0-9 0,3 1 14 16,-1-1-7-16,1 1 2 0,1 2-2 0,0-2 1 16,0 0 4-16,0 2-5 0,2-1-1 0,0-1 8 15,0 1-3-15,0-2-3 0,0 3-4 16,0-5 5-16,2 4 9 0,-1-2-14 0,-1 0 2 0,2 0 1 16,-2 3 4-16,3-6-7 0,-2 4 5 0,-1-4 3 15,3 3-2-15,0-2-9 0,-2 2 3 0,2 1 3 16,0-2-5-16,0-1 13 0,1 0-18 0,-4 3 8 15,3-3 1-15,1 0-1 0,-1 0-1 16,3 0-8-16,-3 0 9 0,0 1 0 0,2-2-1 16,0 2 2-16,-4-1-4 0,6 0-1 0,-5-1 3 15,3 0 3-15,-2 0-8 0,7 1 12 0,-4 0-13 16,-5 0 8-16,6-2-8 0,0 2 7 0,-1-1 3 16,-3 3 0-16,3-3-3 0,-1 1-2 0,2-2 3 15,0 5-5-15,-1-4-6 0,1 1 12 0,0-2-10 16,-4 1 6-16,4 1-3 0,0 0 2 0,-1 0 0 15,0 0-3-15,-1-1 1 0,2 2-6 0,-4-1 9 16,4 1 0-16,0 0 2 0,-1 1-3 0,-2-2 3 16,5-1-2-16,-5 0-5 0,5 2 2 0,-4 0-3 15,2-1 14-15,-1 1-14 0,1 1 5 0,0-1-2 16,0-1 9-16,0 0-14 0,-4 0 9 0,3-1-10 16,1 4-1-16,0-4 9 0,-1 0 0 0,2 1 0 15,1-1 0-15,-2 0 4 0,1 0-10 0,-1-1 8 16,3 2-3-16,-3-1 0 0,0 0 1 0,3 2 2 15,-4-2-13-15,5 0 11 0,2 1 0 0,-6 0-2 16,3 0 6-16,-3 0-9 0,3 0 2 0,1-1 4 16,2 2-2-16,1-1 4 0,-4-1-9 0,-1 0 8 15,6 1 0-15,-8-1-4 0,7 0-2 0,-4 2 7 16,-3-2-2-16,3 0-8 0,0 0 6 0,-1 0-1 16,1 0-4-16,-2 0 15 0,1 0-9 0,-1 0 0 15,2 0 5-15,-2 0-2 0,2 0 7 0,0-2-14 16,-3 1 4-16,6-1-3 0,-4 1 2 0,-1-2-4 15,1 2 3-15,-1-2-4 0,-1 1 7 0,3-1 4 16,-3 2 3-16,0-1-8 0,3-2 0 0,-3 1-9 16,2 0 7-16,-1 0 0 0,1 0 4 0,-1 0-9 15,1 0 17-15,-1 0-13 0,2 2 7 16,4-4-11-16,-4 5 4 0,4-4 5 0,-5 2 2 16,-1-2-12-16,2 0 10 0,-1 1-5 0,-1 1 6 0,6-3-3 15,-5 1 0-15,-1 3 2 0,-1-1-1 0,2 0-5 16,-1-1 8-16,-1 1 7 0,3-1-14 0,-1 2 3 15,-1-3-5-15,-1 4 1 0,0-2 7 0,3 1-5 16,-3-1 4-16,2-1-7 0,-1 2 10 16,1 0-6-16,-6 0 3 0,5-1 0 0,-1 2 1 15,2-2-4-15,-2 3 1 0,1-4 0 0,-2 1 4 16,1 0 2-16,0 2-4 0,2-2-1 0,-2 2 2 16,0-2-5-16,0-2-1 0,-1 2 5 0,1 0-2 0,0 1 1 15,-1-2 3-15,1 2-3 0,-2-2 1 16,5 2-8-16,-3-2 17 0,0 1-19 0,-1 2 3 15,1-2 5-15,-1-1-1 0,-1 0 3 0,3 1 0 16,-1 0-3-16,0 1-3 0,-2-1-1 0,2 0 5 16,-1 1 1-16,4-1 2 0,-3 0-1 0,0 1 0 15,0 1 0-15,3-4-2 0,-3 3-5 0,0-1 7 16,2 0-1-16,-1 1-5 0,2 1 12 0,3-4-13 16,-6 4 6-16,3-4-5 0,-2 4 5 0,5-5-8 15,-4 5 2-15,-1-2 3 0,2-1 1 0,-3 1-5 16,3 0 0-16,-3 1 2 0,9-4 1 0,-8 3-6 15,1-1 11-15,-1 1-4 0,1-1-1 0,6 0-14 16,-6 2 17-16,6-1-8 0,-8 1 8 0,3-1 2 16,-1 2-5-16,-1-4 6 0,2 3-3 0,-3-1 0 15,3 0 6-15,-1 1-5 0,-1-1-4 0,1 1-1 16,-1 0 1-16,-1 1 0 0,3 0 3 0,-3-2 1 16,3 3 9-16,-3-3-15 0,2 3 1 0,5-4 2 15,-7 3 4-15,1 0-1 0,2 0-7 0,-3 0 7 16,-1 0 0-16,5 0-4 0,-2-1 3 0,4 1-4 15,-5 0 7-15,6-1-4 0,-4-1 2 0,-1 2-1 16,6-2 3-16,-8 3-9 0,3-2 3 0,6-2 6 16,-8 2-8-16,6-1 8 0,0 0-2 15,-5 2 4-15,6 0-10 0,-5 0 4 0,-1 0 3 16,5 0-2-16,0-1-2 0,-7 0-1 0,3 1 8 16,4 0-1-16,0-2 3 0,-4 2-10 0,4 0-5 15,-4-2 6-15,4 0 5 0,-1 1-4 0,-4 1 4 0,6 0-8 16,-1-2 6-16,0 3 0 0,-4-3-2 0,7 2 0 15,-3-1-5-15,-5 2 6 0,6-2 5 0,-2 2-3 16,3-1-5-16,-1 0 1 0,-1 0 3 0,-5 0 3 16,3 1-9-16,1-1 2 0,1 2 8 15,-1-1-4-15,-2 1 5 0,2 0-6 0,-2-1 9 16,2 1-14-16,-3-1 7 0,4 1 0 0,0-4 3 16,0 4-6-16,-5-2-9 0,5 0 16 0,-7 0-11 15,7 2 5-15,-4-4-6 0,4 4 10 0,0-2-3 16,-5-2 4-16,1 2 0 0,4 0 3 0,1 0-7 15,-5-2-2-15,3 2-3 0,1 0 3 0,-4 0 6 16,0 0 2-16,-1-1-3 0,0 0-4 0,8 0-2 16,-4 0-8-16,1 3 9 0,-4-2 3 0,0 1-2 15,3-2 3-15,-5 2-1 0,2-2 0 0,4 3-4 16,-4-2-7-16,-1 0 18 0,-1-2-3 0,6 2 2 16,-4 0-1-16,4 0 0 0,-5-1-7 0,-1 2 2 15,2-2-3-15,4 0 11 0,-4 2-14 0,-3-2 6 16,3 2 3-16,0-1-2 0,-3 0-1 0,2 0 4 15,-1 1 5-15,1-1-10 0,-1 1-1 0,1 0-4 16,-1-1 6-16,2 0 0 0,-3 2-2 0,3-2 3 16,-3 0 7-16,2 3-7 0,1-4 0 0,-3 2 3 15,1-1-2-15,-1 2 1 0,0-1-2 0,3-1 0 16,-3 1 2-16,0 0-6 0,3-1-1 0,-3 2 5 16,2-1-14-16,-2 0 14 0,1 1 1 0,2-2-2 15,-1 3 3-15,-1-3-4 0,-1 1 2 0,-1-2-1 16,5 5-1-16,-2-4 2 0,-1 1-2 0,-2-1 2 15,1 2 0-15,0 0-2 0,0-1-4 0,-4 1 5 16,0-2-4-16,4 2 7 0,0 0-2 0,-4 1 2 16,0-2-9-16,1-1 1 0,-1 1 1 0,1 2 10 15,3 0-8-15,-5-2-4 0,1 1 9 0,-2-1 0 16,2 1 3-16,0 0-3 0,1 1 2 16,-1-3-9-16,-2 2 5 0,2 0 2 0,-3-1-6 15,3 3-1-15,0-3-6 0,0 1 11 0,-2-2-2 16,2 2 1-16,0-1-5 0,0 1 5 0,-2 0 4 0,2-1 5 15,-1 2-3-15,-1-3-7 0,2 2 14 0,0 0-10 16,-2-1 1-16,1 2 4 0,-1-1-5 0,-1-2 0 16,3 1-6-16,-3 2 1 0,3 1 5 15,-3-4-1-15,3 2 1 0,-2-1-2 0,-2 0 0 16,5 0 7-16,-4 1-8 0,3 1 8 0,-1-3-10 16,-1 4 3-16,1-4 0 0,-1 1-2 0,2 1-5 15,-2 0 10-15,2-1-6 0,-3-1 2 0,3 0 7 16,-3 1-10-16,4-1-1 0,-4 2-2 0,3-1 10 15,0-1-2-15,0 2 5 0,-3-1-4 0,4 1 3 16,-1-2-8-16,-1 4 5 0,-1-4-5 0,2 1 4 16,-2 1-15-16,2-1 10 0,0 1-2 0,-1-2 6 15,-1 2 11-15,3 0-8 0,-1-2-4 0,0 2-1 16,1-1-3-16,2 1 6 0,-5-1-3 0,5 2 5 16,-2-3-4-16,-1 2-3 0,3-1-2 0,-3 0 4 15,0-1 3-15,-1 1-4 0,4 0 3 0,3 0-10 16,-1 0 12-16,-5-1-2 0,4 2-6 0,0-3 1 15,-4-1 2-15,4 3 4 0,0 0-4 0,-1 0 8 16,-3 1-11-16,2-1 4 0,4-1-3 0,-1 1 3 16,-3-1 4-16,3 2-3 0,-1-2-4 0,0 0 2 15,0 0 3-15,-2 0-3 0,2 0-3 0,-4-1 6 16,5 1-3-16,-1 0-4 0,0 0 7 0,0 0-2 16,-1-2 0-16,1 3 0 0,0 0-3 0,-4-1-1 15,4-1-3-15,0 3 9 0,-1-2-2 0,0 1-2 16,-1-2 5-16,2 1-4 0,-4-1-7 0,4 2 6 15,-5 0-1-15,2-1 7 0,0 1-3 0,-1 0-2 16,0 0 2-16,4 1-2 0,-3-1-8 0,-1 0 10 16,0 0-5-16,3-1 5 0,-2 2 0 15,-3 0-2-15,4 1 0 0,0-2 1 0,-2-1 1 16,0 0 0-16,0 0-1 0,1 2 0 0,-1-1-5 16,0 0 4-16,1 0-1 0,-1 2-1 0,0-4 2 15,-2 2-6-15,2 0 10 0,0-1-6 0,-1 1 3 16,0 2-1-16,1-1 0 0,0-1 2 0,-1 0-1 15,-1-1-3-15,3 1 2 0,-4-2-3 0,3 3 8 16,0-2-8-16,-3 2 4 0,3-2 1 0,1 2-2 16,-1 0 1-16,0 0-1 0,3 0 4 0,-5-2-7 15,6 1 6-15,-5 0-2 0,-1 0 1 0,3-1-4 16,-1 1 4-16,4 0-2 0,-4-2-4 0,0 3 4 16,1-2 3-16,-1 1-7 0,0-1 0 0,4 0 7 15,0 0 2-15,-4 2-8 0,0-2 10 0,1-2-13 16,-1 4 9-16,0-2-5 0,0 0 2 0,-2 0-3 15,2 0 5-15,4 0-5 0,-4 0-4 0,-2 0 7 16,2 0-1-16,0 0 7 0,0 0-3 0,0 0-12 16,0 0 4-16,0 1 7 0,-10-1-7 0,15-1 10 15,-5-1-3-15,-2 4 0 0,1-5-1 0,-1 3-4 16,-8 0 2-16,17-1 0 0,-7 3 1 0,-3-3-4 16,3 0-4-16,-3 0 18 0,4-1-8 0,-1 3 3 15,-10-1-7-15,17 0 2 0,-10-1-5 0,2 1 4 16,-1-1-1-16,0 0 3 0,1-1 3 0,-1 2-2 15,-1-3-4-15,-1 2 3 0,4 1-1 16,-3-2-3-16,1 1 5 0,-1-1-7 0,3 1 4 0,-3 0 2 16,3 0 7-16,-3-1-5 0,0-1-3 0,0 2-5 15,3 1 13-15,-3-3-11 0,2 0 1 0,-1 1 6 16,-1 0-16-16,3 1 16 0,-3-2-2 0,3 2 3 16,-2-2-5-16,2 1-4 0,-1 0 9 0,-1-2 1 15,2 3-4-15,1-2-4 0,-1 1 0 16,-3-1 4-16,3 1-1 0,0-1-5 0,-2 2 12 15,2-1-3-15,-1 2-5 0,-1-3-1 0,1 1 6 16,0-1-10-16,1 1 5 0,-3 0-3 0,3 0 3 0,-1 0 2 16,-1 0 2-16,2-2-7 0,-2 4 4 0,2-2-5 15,4-1 8-15,-4 0 0 0,0 0-4 16,4 0-5-16,-4 2 5 0,4-3 2 0,-3 1-7 16,1 2 7-16,-2-2-4 0,2 2 5 0,1-1 8 15,0-5-10-15,-4 4 0 0,4 0 2 0,1 0 1 16,-3-1 3-16,2 0-6 0,-2 1 2 0,-1-1-3 15,0-1 3-15,1 0-4 0,-2 1-4 0,-1 0 7 16,1 1 4-16,-2-1 0 0,1 2 2 0,-1-1-2 16,-1 1-3-16,2 0-3 0,-1-1 12 0,-2 2-7 15,-1-2 9-15,1 0-10 0,0 1 4 0,0 0-1 16,2 0-1-16,-1-1 3 0,-2 1-7 0,2 0 10 16,1-1-5-16,-3 0-4 0,3 1 4 0,0-1-1 15,0 0 2-15,0-3-2 0,0 3 2 0,0 1-2 16,-1-3-4-16,1 3 3 0,0-1-3 0,0 1 4 15,0 0-2-15,-1-3-1 0,1 3-1 0,-3 0 4 16,3-1-9-16,-3 1 8 0,1 0-3 0,0-1 4 16,-2 1-4-16,-3 2-1 0,7-3-1 0,-3 1-2 15,-4 2 4-15,3-1-1 0,-3 1 11 0,0 0-5 16,7-2 0-16,-7 2-1 0,0 0 7 0,0 0 7 16,4-1-3-16,-4 1-1 0,0 0 5 0,0 0-7 15,0 0-3-15,0 0 0 0,0 0 0 0,0 0 6 16,0 0-1-16,0 0-4 0,0 0 5 0,0 0-13 15,0 0 13-15,0 0-4 0,0 0 1 0,0 0-2 16,0 0 0-16,0 0-1 0,0 0-1 16,0 0-1-16,0 0-4 0,0 0 4 0,0 0 2 15,0 0 1-15,0 0-9 0,0 0 6 0,-4 8-4 0,4-8 2 16,0 0 0-16,0 0-4 0,0 0 5 0,0 0-3 16,0 0-3-16,0 0 1 0,0 0-1 0,0 0 0 15,-3 5-2-15,3-5 5 0,0 0-5 0,0 4 4 16,0-4-2-16,0 0 0 0,0 4-1 15,0-4 4-15,0 0-5 0,-4 3-2 0,4-3-4 16,-3 3 0-16,3-3-6 0,0 5-5 0,0-5-13 16,0 0-15-16,0 0-14 0,0 0-35 0,-4 2-31 15,4-2-51-15,-3 2-103 0,3-2-303 0,0 0 134 16</inkml:trace>
  <inkml:trace contextRef="#ctx0" brushRef="#br0" timeOffset="-178010.3499">1550 3080 43 0,'0'0'106'0,"0"0"-8"0,-5-4 3 16,5 4-11-16,0 0-2 0,0 0-11 15,-2-3-4-15,2 3-2 0,0 0-5 0,0 0-6 16,0 0-4-16,0 0-8 0,0-4-3 0,0 4-9 16,0 0-3-16,0 0 0 0,0 0-3 0,0 0-5 15,0 0 3-15,0 0 1 0,0 0-1 0,0 0 3 16,0 0-3-16,0 0 14 0,0 0-15 0,0 0-2 16,0 0 1-16,0 0 0 0,0 0-1 0,0 0 5 15,0 0-5-15,0 0-3 0,0 0-3 0,0 0 1 16,0 0-5-16,0 0 2 0,0 0-6 0,0 0 2 15,0 0-1-15,0 0-1 0,0 0 0 0,0 12 1 16,0-8 1-16,0 1 0 0,-1 2-1 0,-1 1 0 16,2 1 6-16,2 0 5 0,-2 4 1 0,-2 0-1 15,1 0-1-15,2 0-1 0,-2 2 3 0,1-2-3 16,-1 1 5-16,-1 0-8 0,2-1-3 0,0 6-1 16,-1-5 2-16,-1-1-5 0,2 0 1 0,-1 0-1 15,1-5 0-15,0 4-3 0,-1-3-3 0,2 0-4 16,-2-2-1-16,-1-2-3 0,2 0-6 0,0 0-7 15,0-1-7-15,0 1-11 0,0-5-22 0,0 4-10 16,0-4-20-16,0 0-16 0,0 3-22 0,0-3-138 16,0 0-282-16,0 0 125 0</inkml:trace>
  <inkml:trace contextRef="#ctx0" brushRef="#br0" timeOffset="-177637.0799">1690 3003 57 0,'-17'3'167'16,"17"-3"-17"-16,0 0-14 0,-3 3-12 0,3-3-13 15,0 0-7-15,0 3-2 0,-1 1-8 0,-1 1 1 16,1 1-8-16,-1 3-8 0,2-2 7 0,0 2-10 16,-1 1-7-16,0 1-4 0,1 3-8 0,-2-1 4 15,2 1-7-15,0 0 1 0,0 0-3 0,-1 2-4 0,-1-1-9 16,2-1 2-16,-1 2-2 0,1-2-9 16,-1-2-1-16,2 3-5 0,-1-1-3 0,0-1-3 15,-1-1-7-15,1-3-9 0,-2 1-4 0,4-1-10 16,-4 1-5-16,2-3-10 0,0 0-5 0,0-2-6 15,0 0-7-15,-1-1-17 0,1-4-6 0,0 6-16 16,0-6-6-16,1 6-20 0,-1-6-32 0,0 0-101 16,0 0-263-16,-10-2 118 0</inkml:trace>
  <inkml:trace contextRef="#ctx0" brushRef="#br0" timeOffset="-177356.25">1419 3294 9 0,'0'0'120'0,"0"0"-3"0,0 0 6 16,14-9-5-16,-4 4-14 0,0 0-1 0,1 1-10 15,2-2-9-15,1 2-9 0,0-2-1 0,6 1-9 16,-6-1-7-16,4 1 1 0,-5 0-10 0,3-1-5 15,2 4-2-15,0-6-5 0,-4 4 0 16,-1 0-7-16,2 1-5 0,-3-1-11 0,-2 1-9 16,-1 0-14-16,1 2-15 0,-1-1-21 0,-2 1-17 0,1-2-18 15,-4 3-8-15,1-1-14 0,0 0-78 0,-5 1-194 16,0 0 87-16</inkml:trace>
  <inkml:trace contextRef="#ctx0" brushRef="#br0" timeOffset="-177084.3897">1409 3349 95 0,'0'0'124'0,"0"0"-13"0,0 0 4 0,10 1-10 16,-7-1 3-16,-3 0-8 0,11 1 4 0,-5-1-1 15,4 0-1-15,-2 0-15 0,-1-1-2 0,3 0-8 16,0 1-5-16,1-1-8 0,-1 0-5 0,1 0-8 16,2-1-4-16,-3 2-2 0,-2-2-4 0,5 0-5 15,-3-1-9-15,-2 1-3 0,5 1-27 0,-3-3-19 16,-3 1-22-16,4 2-16 0,3-5-27 0,-2 2-27 16,-2 1-128-16,-3-3-263 0,4 1 117 0</inkml:trace>
  <inkml:trace contextRef="#ctx0" brushRef="#br0" timeOffset="-176502.84">1936 3152 67 0,'0'0'186'0,"0"5"-16"0,0-1-10 16,-4 0-11-16,1 1-11 0,3 2-5 0,-3 1-11 15,-1 0-14-15,1 0-7 0,-1-1-7 16,1 2-12-16,-1 0-6 0,1 2-2 0,-2 2-9 15,3-4-5-15,-1-3-7 0,-1 3-2 0,3-1-6 16,-1-2-6-16,2-2-1 0,-2 0-3 0,0 1-7 0,2-1 0 16,0-4-3-16,-3 5-1 0,3-5-3 0,0 4 0 15,0-4-2-15,0 0 4 0,0 3 0 0,0-3-2 16,0 0 0-16,0 0-3 0,0 0-10 16,-4-9-9-16,4 3-7 0,1-2-9 0,1 1-1 15,-1-3-7-15,1-2-2 0,1-1-4 0,1 1-9 16,1-2-1-16,-2 3 2 0,4-3 1 0,0 3 1 15,-1-2-2-15,-2 3 7 0,3 2-1 0,-1 0-1 0,-2-1 4 16,3 5 4-16,-1-4 5 0,1 4 0 16,-2 0 2-16,1 1 10 0,0 1 1 0,-1 0 2 15,1 2 6-15,-2-1 5 0,-4 1 4 0,10 3 7 16,-4-1 2-16,-2 2 4 0,2 1 3 0,-1 1 9 16,-1-1 2-16,-1 3-8 0,1-2 7 0,-1 4 0 15,-1-2-1-15,-1 1-2 0,0-2-2 0,-1 2-1 16,0-1-4-16,0 1-6 0,2-1 2 0,-2 0-14 15,0-1-14-15,1 1-18 0,-1-3-23 0,0-2-18 16,2 4-20-16,-1-4-19 0,1 0-19 0,0 2-19 16,0-3-12-16,-2-2-84 0,5 1-256 0,-5-1 113 15</inkml:trace>
  <inkml:trace contextRef="#ctx0" brushRef="#br0" timeOffset="-176157.4799">2186 3153 126 0,'-3'6'189'0,"0"0"-19"0,-1 0-13 15,1 0-14-15,0 1-15 0,2-1-13 0,-1 2-8 16,2 0-6-16,0-1-13 0,0 1-7 0,2 0-7 16,-1-1-8-16,3-1-7 0,-1 2-5 0,3-2-7 15,-1 0 1-15,0-1-10 0,0 1 1 0,1-4-5 16,-2 1-1-16,5-2-2 0,-4-2 2 0,-5 1-5 15,14 0 0-15,-7-4 1 0,0 1-2 0,-4-3 0 16,4-1-2-16,-4-1-3 0,3-1-4 0,-5-1 2 16,3 1 1-16,-4 0-3 0,0-1 2 0,0 2 2 15,-1-1 6-15,-2 3-11 0,0-1 13 0,-1-1 1 16,0 6-3-16,-2-1-1 0,-1 0-4 16,1 2-4-16,2 1-7 0,-3 1-7 0,0 0-5 15,2 2-11-15,-3-1-18 0,1 2-8 0,3 0-19 16,1 1-22-16,-2 0-10 0,2 1-31 0,2-2-13 0,-1 1-11 15,4-1-10-15,-1 2-121 0,0-2-296 0,2-1 132 16</inkml:trace>
  <inkml:trace contextRef="#ctx0" brushRef="#br0" timeOffset="-175616.67">2391 3163 127 0,'0'0'166'16,"0"0"-9"-16,-17 4-12 0,13 0-13 0,1-1-14 15,0 0-12-15,1 2-9 0,-1 2-11 0,-1 0-11 16,-1 0-7-16,4 0-5 0,-2 1-7 0,2 1-4 16,2 0-9-16,-1-3-7 0,2 2-1 0,0 0-10 15,0-4-7-15,-1 5 3 0,3-5-6 0,-1 2-7 16,0-1 1-16,0-1-4 0,0-1 4 0,-3-3-1 15,10 3 1-15,-5-3-1 0,-5 0 1 0,11-3 3 16,-8-1-3-16,4-1-3 0,0-1 3 0,-4-1 1 16,1-3 0-16,5-1-1 0,-8-2-4 0,5 0-2 15,-3-3 5-15,-2-2-4 0,3-1 0 0,-2-3-5 16,-1-1 8-16,2 2-9 0,-4-2-1 0,-1 2-5 16,2-2 2-16,-3 1 5 0,2 2 2 0,-2-1 7 15,3 8 15-15,-3-4-6 0,-1 4 13 0,4 5 10 16,-3 0 6-16,3 1 6 0,-1 1-5 0,-1 2 2 15,2 2 0-15,0 2-7 0,-4-6-5 0,4 4-5 16,0 2-3-16,0 0-7 0,0 0 1 0,0 0-6 16,0 0-1-16,-1 10 0 0,2 0-3 0,-1 3 0 15,0 2 2-15,-1-1 1 0,-1 5-1 0,2 3 4 16,-4-2-1-16,7 4 5 0,-6-1-1 16,7 1 6-16,-5-2-5 0,2 2-2 0,-2-2-1 15,2 0 0-15,-1-2-6 0,0 2 0 0,2-3-1 0,-1-1-1 16,3-2-3-16,-2-1-3 0,-1 1-9 0,2-3-5 15,0-1-12-15,-2 2 0 0,-1-3-11 0,3 3-8 16,0-8-14-16,-2 3-15 0,2 0-24 0,0-6-19 16,0 3-15-16,0-2-20 0,1 0-23 15,-1-2-136-15,-3-2-329 0,0 0 146 0</inkml:trace>
  <inkml:trace contextRef="#ctx0" brushRef="#br0" timeOffset="-174912.05">2533 3271 62 0,'0'0'134'16,"0"0"-15"-16,0 0-11 0,0 0 5 0,0 0-8 16,10 2-11-16,-10-2-7 0,7 2-6 0,-4-2 1 15,-3 0-6-15,10 0-8 0,-3 2 0 0,-7-2-1 16,11 0-9-16,-2-2-1 0,-1 2-2 0,-1-2-2 15,0 0-9-15,0-4-1 0,0 4-3 0,0-2-1 16,2 0-6-16,-3-1-2 0,-1 0-2 0,2-2-6 16,-4 1-4-16,1 0-1 0,0-2-2 0,-1 1 0 15,0 1-1-15,-3 0-4 0,0 0-14 0,0 1 17 16,-3-3-3-16,2 5 9 0,-2-3 1 0,-1 2 19 16,-2 1-14-16,-1 1 0 0,0 0 3 0,-3 2-11 15,3 0 16-15,-3 0 0 0,2 0-3 0,-2 2 2 16,3-1-5-16,0 1-2 0,0 0-1 0,1 4-3 15,-1 0-5-15,3 0-2 0,-2 0-4 0,2 2 4 16,4 0-6-16,-3 1-1 0,3-1-3 0,3 0 2 16,-3 2-2-16,4 0-1 0,-1-1-2 0,1 1 4 15,5-1-4-15,-1 0 0 0,-1-2-2 0,3 2 0 16,0-3-1-16,-1-1-1 0,0-1 3 0,1-1-1 16,-1-2 4-16,1 1-3 0,4-1 3 0,-4-2-3 15,2-1-3-15,-1-4 1 0,-1 1-4 0,3-2-2 16,-2 0-3-16,-1-3-9 0,0-1 5 0,-3-2-6 15,4 3 0-15,-4-3-2 0,2 1-2 16,-4-2-3-16,1 1 6 0,0-1 1 0,-2 1 4 16,-3 4 6-16,2 0 1 0,-3 0 8 0,2 1 3 0,-1 1 8 15,-1 3 3-15,1-1 2 0,-1 3-1 0,2 0 5 16,-1-1-4-16,-1 0-5 0,0 3-5 0,0 0-6 16,0 0-8-16,3-5 6 0,-3 5-6 0,0 0 7 15,0 0-3-15,11 5 1 0,-5 1-3 16,1-3 3-16,1 2 2 0,-2 2 1 0,1-2-1 0,2 1 7 15,0-1-1-15,-3 1 4 0,5-1-2 16,-4 1 3-16,-4-1-1 0,6 0 4 0,-4-1 4 16,-2 0 7-16,1-1 10 0,1 1 12 0,-3-1 20 0,-2 1 8 15,-1 2-8-15,-3-1 5 0,-2 0-7 0,-1 2-5 16,0-1-8-16,-6 0-2 0,2 0-13 0,-2 1-5 16,-1-1-3-16,0-2-9 0,4 0-7 15,-1-2-7-15,-2 0-32 0,4-1-23 0,0 2-5 16,1-3-29-16,-1 0-32 0,9 0-32 0,-10 0-57 15,10 0-181-15,-7-1-417 0,7 1 185 0</inkml:trace>
  <inkml:trace contextRef="#ctx0" brushRef="#br0" timeOffset="-171282.61">2267 3517 109 0,'0'0'98'0,"0"0"-9"0,0 0-3 16,0 0-11-16,0 0-3 0,0 0-4 0,0 0 2 15,0 0-11-15,0 0-6 0,0 0 1 0,0 0-7 16,0 0 1-16,0 0 1 0,0 0 1 0,0 0-7 16,0 0-4-16,0 0 2 0,0 0-7 0,0 0 4 15,0 0 0-15,0 0-9 0,0 0 7 0,0 0-7 16,0 0-9-16,0 0 4 0,0 0-6 0,0 0-2 15,0 0-1-15,0 0-1 0,0 0 6 0,0 0-8 16,0 11 1-16,0-11-3 0,0 0-1 16,0 4 0-16,0-4 2 0,0 2 1 0,0-2-3 15,0 0-4-15,-1 5 3 0,1-2-3 0,0 1 4 0,-3-2 0 16,3-2-1-16,0 3-2 0,0-3-7 0,0 4 7 16,0-4-2-16,0 0 0 0,0 3 0 0,0-3 10 15,0 0-5-15,0 0 7 0,0 0-2 0,0 0-5 16,0 0 2-16,0 0-3 0,0 0 5 15,0 0 2-15,0 0 0 0,7-9-4 0,-3 2 3 0,-2 2-2 16,-1-4-2-16,5 2 0 0,-3 0-6 0,-1 1 8 16,1-2-2-16,-1 1 3 0,2 0-6 0,-3-2 5 15,2 4-1-15,-2-2-3 0,2 3 5 0,-1 0 0 16,-1 0 7-16,0 2 2 0,1-1 7 16,-1 0 5-16,-1 3 5 0,0-4 3 0,0 4-1 0,0-2 1 15,0 2-4-15,0 0 1 0,0 0-4 0,0 0-4 16,0 0-4-16,0 0-6 0,0 0-4 0,0 8 2 15,0-4-4-15,-1 1 1 0,1 2-5 0,-3 1 1 16,2 0-6-16,2 0 8 0,-2 0-6 16,2 0 2-16,0 1-1 0,-1 0-6 0,0 0 5 15,2 0-4-15,-2-1 1 0,0 0-3 0,0 2 1 0,1-3 0 16,1 2-3-16,-1-1-2 0,1 1 1 0,0-1-2 16,0 1-2-16,-1-1-2 0,2-1-3 0,-2 2 4 15,1-5-8-15,-1 4 0 0,1-1-2 0,-1-2-2 16,2-1-2-16,-2 0 3 0,-1-1 0 15,2 0-1-15,-1 0 9 0,-1-1-5 0,0-2 0 0,0 4 3 16,0-4 1-16,-1 3-4 0,1-3-8 0,-2 3 5 16,2-3-2-16,-5 3-10 0,2-3-10 0,3 0 2 15,-9 1 1-15,5 1 0 0,1-1 10 0,-1 0 1 16,-2 0 1-16,2 0 3 0,0 2-3 16,-2-3-5-16,2 1 1 0,1 0 4 0,-2 0 10 15,-1 1-1-15,6-2 11 0,-4 1-2 0,1 1 0 0,3-2 5 16,-6 0 2-16,6 0 2 0,0 0-4 0,0 0 7 15,-4 0-4-15,4 0 8 0,0 0-16 0,0 0 6 16,0 0 0-16,0 0-2 0,0 0 7 16,0 0-1-16,0 0 11 0,0 0-3 0,0 0 7 15,0 0 7-15,21-2-1 0,-18 2-3 0,4 0-7 0,2 0 8 16,-1 2 4-16,0-2-5 0,2 0-3 0,3 0 1 16,0 0 1-16,1 0-4 0,-4 2-1 0,2-4-11 15,0 4-4-15,-3-2-6 0,1 0-12 0,0 1-10 16,0-1-22-16,-3 0-20 0,3 0-28 15,-4 0-35-15,-1 1-37 0,-2 0-95 0,1 0-286 0,-4-1 127 16</inkml:trace>
  <inkml:trace contextRef="#ctx0" brushRef="#br0" timeOffset="-170165.25">2253 4765 123 0,'0'0'195'0,"0"0"-10"0,-4 2-16 0,1 0-5 16,3-2-7-16,-3 1-7 0,3-1-3 0,-4 3-9 15,1-1-12-15,3-2-11 0,-7 2-11 0,4 0-28 16,1-1 1-16,-3 0 1 0,5-1-6 0,-5 3 2 15,3-3 0-15,2 0-5 0,-7 1-4 0,4 1-6 16,3-2-1-16,-5 2-7 0,5-2-1 0,-6 0-2 16,6 0-3-16,0 0-11 0,-8-1-1 15,5 0-2-15,0-1-9 0,3 2-7 0,-6-3-23 0,5 0-1 16,-2-1-3-16,2 2 2 0,-1-3-13 0,2 2 3 16,0-2-8-16,0 1 0 0,0-4-3 0,3 1 3 15,0 2-5-15,0 1 1 0,1-3 4 0,0 1 2 16,3 2-2-16,-4-1 3 0,4 1 0 15,0-2 11-15,-3 6-6 0,4-2 6 0,1 1 5 0,-3 0-1 16,1 0-4-16,3 2 7 0,-2 1-1 0,-2 0 6 16,1 3 1-16,-1-2-2 0,-1 2 1 0,2 2 4 15,-2 2 0-15,-1 0-3 0,-1 2 3 0,2 2-1 16,-2 0 2-16,-3 1 7 0,0 0-10 16,-4 6 2-16,-2-1 2 0,2-6-4 0,-2 1-2 15,-2 5-2-15,2-5 3 0,-2-1-5 0,-1 4-9 0,1-4 4 16,-2-1-8-16,0 0-5 0,0-1-4 0,0-1-4 15,-1 0-9-15,3 0-4 0,-2-4-3 16,0-1 6-16,3 2-5 0,-1-4 11 0,-1 1-8 16,2-1-18-16,0-2 17 0,3 1 0 0,-2-1-1 15,3-1 10-15,3 0 5 0,-8 0-5 0,8 0 4 0,-6-3 0 16,6 0-4-16,-1 0 6 0,-2 1 15 0,3-2-17 16,0 4 9-16,3-7 5 0,0 3 10 0,-2 1 0 15,5 0 13-15,-2-1 1 0,0 2 3 0,2-2 7 16,2 4-1-16,2-3 15 0,-1 2-2 15,0 0-2-15,1 1 2 0,2 1-2 0,-3-1-2 0,4 2 0 16,1 0-4-16,0 2 3 0,0-1 4 0,-1 0-7 16,1 1-3-16,0-1-3 0,0 1 0 0,0-1 2 15,2 1 3-15,-2 1-3 0,0-5-4 16,2 3 1-16,0-1 0 0,-3-2-1 0,1 1-6 16,-7-1-6-16,3 0 0 0,1 0-15 0,-1 0 4 0,-3-1-4 15,0 0-14-15,-2 0 1 0,-5 1-11 0,9-3-17 16,-6 1-15-16,0-1-27 0,-2-1-48 0,-1 0-75 15,0 4-238-15,-1-5 105 0</inkml:trace>
  <inkml:trace contextRef="#ctx0" brushRef="#br0" timeOffset="-168797.02">2370 6680 68 0,'0'-2'184'16,"0"2"-4"-16,-1-5-4 0,1 2-2 0,0 3-13 15,0-4-4-15,0 4-4 0,0-4-7 0,0 4-7 16,-2-2 0-16,2 2-9 0,0-4 0 0,0 4-9 0,0 0-8 16,0 0-7-16,-1-3-4 0,1 3-10 15,0 0-9-15,0 0-8 0,0 0-6 0,0 0-1 16,0 0-2-16,-3 11-10 0,3-5-4 0,-1 2-8 16,2 4-5-16,-2 2 1 0,-1 7-9 0,-1-3 3 15,-2 0-12-15,-1 3-7 0,3 0-1 0,-4 1-5 0,2 1-5 16,-4-3-1-16,4-2-1 0,-1 1-7 15,2-6-5-15,-2-2-8 0,0 2 0 0,2-1-6 16,1-2-4-16,-1-1-12 0,1-3-10 0,-1 2 0 16,3-5-1-16,-1 2 0 0,-2-1-2 0,1 0-4 15,3-3-2-15,-4 0 2 0,4-1-2 0,0 0-6 0,0 0 1 16,0-7-3-16,0 2 7 0,0 0-9 0,0-3 18 16,0 3-9-16,3-1-6 0,-2 1 15 15,2-2 7-15,1 0 4 0,-1 2 4 0,0-1 4 16,1 0 8-16,2 1 13 0,-1 1-1 0,-2 1 10 15,4-3 16-15,0 3 9 0,0 0 4 0,3-1-1 0,-1 1 0 16,1 2 8-16,-1-1-4 0,1 1 0 0,2 0 2 16,0-1-2-16,-2 2-4 0,4 0 1 15,-4-2-3-15,0 2-1 0,0-1-6 0,0 1 5 16,1 0-5-16,-3 1-7 0,2-2 0 0,1 2-5 0,-1-2-2 16,0 4-11-16,-1-5-10 0,-1 1-10 0,3 2-17 15,-1-2-12-15,-3 0-18 0,3 0-35 0,-3-1-23 16,-3 0-31-16,2 1-109 0,-3 1-294 0,-3 0 131 15</inkml:trace>
  <inkml:trace contextRef="#ctx0" brushRef="#br0" timeOffset="-168538.75">2524 6721 182 0,'-7'4'200'0,"5"-2"-3"0,2 3-4 0,0 2-8 16,0 2-15-16,-1-1-13 0,1 4-5 15,1 2-10-15,1 0-7 0,-2 4-10 0,1 4-12 16,-1 0-9-16,1-1-8 0,2 1-7 0,-3 1-9 0,2-1-10 16,0-2-5-16,-2 3-13 0,0-3 0 0,0 3-25 15,0-1-17-15,0-1-31 0,0 1-24 0,0-2-24 16,0-2-29-16,0 1-39 0,0-3-28 15,0-1-179-15,0 3-372 0,-2-5 165 0</inkml:trace>
  <inkml:trace contextRef="#ctx0" brushRef="#br0" timeOffset="-167268.8597">2346 9090 105 0,'0'0'173'0,"0"0"2"0,0 0-1 0,0 0-6 15,0 0 1-15,0 0-13 0,0 0-12 0,0-3-2 16,0 3-8-16,0 0-13 0,0 0-7 0,0 0-5 15,0 0-6-15,0 0-11 0,0-3-6 0,0 3-5 16,0-4-3-16,0 4-5 0,0 0-4 0,0 0-12 16,0-4-3-16,-3 2-7 0,3-1-2 0,-4-2-5 15,1 3-6-15,2-1-1 0,-2 1-2 0,0-1-17 16,-2 0-11-16,0 0-5 0,-2 1 4 0,2 0-3 16,-2 0 2-16,-2 1-1 0,1 1 5 0,-1 1-5 15,2 1-2-15,0 1 0 0,0 0 1 0,-3 2-4 16,6 1 2-16,-4-2 1 0,3 4-5 0,1-1 4 15,1 1 0-15,1 4 0 0,0-3-4 0,4 3 4 16,0 1-1-16,3 1 1 0,3 3 1 0,-1-3-1 16,3 3 2-16,1-1-1 0,2-1-1 0,-2 1 0 15,3-1 3-15,-5-2-2 0,1-2 0 0,2 4 1 16,2 1-2-16,0-1 0 0,-1 0 3 0,0 3 2 16,2-1-1-16,-5 0-4 0,0-1 0 0,-3 2 5 15,-3-5-3-15,3 5 1 0,-4 1-7 0,-3-5 2 16,3 2-9-16,-3-2 5 0,-3 1 1 0,0-3-5 15,-1 0-8-15,-2-2-7 0,2 2-8 0,-3-4-1 16,0 0-18-16,-3 0 5 0,0 0-2 0,3-4 0 16,-4 2-6-16,3-4 7 0,-2 1-8 0,1-3 12 15,-1-1-3-15,3-2-3 0,-2 0-11 0,0-1 2 16,2-1 15-16,1-4 1 0,1 1-5 0,2-1 11 16,0-3 1-16,0-2 6 0,5 1 7 0,-1 1 6 15,3-3 1-15,-1 1 4 0,6-5 10 0,-1-2 8 16,-1 5 13-16,3-3 4 0,-2 0 7 0,5 2 2 15,-2 0 2-15,-1 0-2 0,2-1-1 0,-5 4 0 16,2-5 3-16,1 3 4 0,-3-1-1 0,-4-1 7 16,1 7-4-16,-1-3 3 0,0-1 2 0,-3 3-1 15,-3-1 15-15,0 0-5 0,-1 5-6 0,1-1 9 16,-4 2-2-16,3 0 3 0,-6 0-4 0,0 0-4 16,-1 2-6-16,3 0 5 0,-5 2-6 0,3 1-2 15,0 2-5-15,-4 1-1 0,4 1-11 0,2 0-12 0,-1 5-4 16,1-2-13-16,-3 3-9 0,1 3-17 15,1 1-28-15,2 0-21 0,0 3-40 0,3-2-28 16,1 2-30-16,0-1-172 0,-1 5-380 0,1 0 169 16</inkml:trace>
  <inkml:trace contextRef="#ctx0" brushRef="#br0" timeOffset="-166819.62">2270 10256 162 0,'0'0'221'0,"0"0"-16"16,0-6-15-16,0 6-14 0,0-2-11 0,0 2-18 0,0 0-14 16,0 0-12-16,0 0-10 0,0 0-14 0,0 0-12 15,0 0-20-15,0 0-16 0,0 0-17 0,0 0-25 16,0 0-22-16,0 0-25 0,0 0-7 0,0 0-13 16,0 0-20-16,0 0-28 0,4 12-41 0,-5-6-96 15,-2 1-265-15,3 0 118 0</inkml:trace>
  <inkml:trace contextRef="#ctx0" brushRef="#br0" timeOffset="-166587.16">2229 10603 12 0,'0'0'213'0,"0"0"-13"0,0 2-20 0,0-2-14 15,0 0-16-15,0 3-16 0,0-3-10 0,0 0-13 16,0 0-19-16,0 3-4 0,0-3-10 0,2 3-12 16,-1-1 0-16,-1 1-11 0,1 1-12 15,2-1-18-15,-3 2-17 0,0 1-15 0,0 0-21 0,3 2-29 16,-3-1-24-16,1 1-29 0,-1 2-36 0,0 2-85 16,-1 2-250-16,1-1 112 0</inkml:trace>
  <inkml:trace contextRef="#ctx0" brushRef="#br0" timeOffset="-166345.28">2301 11218 111 0,'0'0'230'0,"0"0"-1"0,0 2-15 0,0-2-15 15,0 0-14-15,0 0-19 0,0 0-9 16,4 3-27-16,-4-3-10 0,0 0-15 0,0 0-29 16,0 3-22-16,0-3-11 0,2 6-16 0,-1-4-15 15,-1 2-25-15,1 1-19 0,1 1-41 0,1 2-22 16,-2 1-25-16,1-2-27 0,-1 2-116 0,0 4-286 0,-2-4 127 16</inkml:trace>
  <inkml:trace contextRef="#ctx0" brushRef="#br0" timeOffset="-165018.15">2357 12169 34 0,'0'0'194'16,"3"0"-11"-16,-3 0-8 0,0 0-15 0,0 0-11 0,0 0-15 16,0 0-11-16,0 0-8 0,0 0-3 0,0 0-9 15,0 0-10-15,-14 3-7 0,14-3-15 0,-4 2-4 16,0-2-5-16,4 0-10 0,-9 2-10 0,5-2-12 16,-2 1 0-16,-1-1-4 0,0 0-4 0,-1-1-4 15,-1 1-7-15,1-2-4 0,-2-1-6 0,6 3 2 16,-3-3-4-16,-2-1 2 0,2 0-1 0,0-1 0 15,2 0-10-15,-2-1-5 0,2 2 9 0,1-2-8 16,1 2 8-16,3-3-3 0,-4 3-1 0,4-3 6 16,1 2-1-16,-1-1 2 0,3 1 1 0,2-1 7 15,0 0-8-15,-3 2 2 0,3-1-1 0,2 0 6 16,0 1-2-16,0 2 1 0,0 1 1 0,3 1 9 16,-4-1-8-16,2 2 1 0,-1 2 8 0,0 1-1 15,3 4 1-15,-3-2-1 0,0 0 3 0,-2 1-1 16,0 1 1-16,-3 3 1 0,0 3-6 0,1 0 2 15,-3-1 3-15,0 2-1 0,-4-1-2 0,1 0 5 16,0 1-6-16,-4 4-3 0,2-5 2 0,-4 5-10 16,-1-2-1-16,3-4 1 0,-4 0 17 0,3 4-6 15,-2-6-3-15,1 1-5 0,-2-1-3 0,-2-2-4 16,4 0-9-16,-3-3-3 0,5 0 0 0,-3-3 0 16,3 2 2-16,-1-2-2 0,1 0 2 0,1-2 3 15,2 1-1-15,-2 0 0 0,4-1-2 0,2-1-1 16,-6 1 2-16,6-1-2 0,0 0 8 0,-3-5 0 15,3 5 7-15,0-3-4 0,0 3 7 0,7-7 2 16,-3 4 5-16,-1 0 2 0,6 1 4 16,-2-2-3-16,0 1 0 0,1 0 3 0,2-1-4 0,0 3 4 15,3 1-4-15,-4-1 2 0,1 1-1 16,4 0-2-16,-4 1 5 0,4-1-6 0,-5 1-5 0,3-1-4 16,1 2 1-16,1-1 4 0,-4 0-2 15,0-1-3-15,0 1-2 0,-2-1-3 0,1 0 0 0,-4 0-8 16,5-1-7-16,1-3-11 0,-5 4-10 0,1-2-14 15,0 0-5-15,-4 0-42 0,1-2-29 16,2 1-50-16,-5 0-113 0,2-3-315 0,1 3 139 16</inkml:trace>
  <inkml:trace contextRef="#ctx0" brushRef="#br0" timeOffset="-164648.8597">2401 11908 171 0,'-3'-3'265'0,"3"3"-9"16,0 0-2-16,-3 0-12 0,3 0-12 0,0 0-16 15,0 0-19-15,0 0-12 0,-4 7-14 0,4-2-6 16,0 1-5-16,0 3-13 0,0 0-8 0,0 1-5 16,2 2-15-16,-4-1-6 0,4 2-15 0,-2-1-20 15,0-2 5-15,2-1-9 0,1 4-6 0,0-4-20 16,1 0 11-16,-4 0-20 0,7 2-12 0,-4-2-12 16,1-2-15-16,-1 1-14 0,3-4-4 0,-2 0-21 15,3 2-8-15,0-2-14 0,-3-2-16 0,2 0-9 16,-6-2-10-16,11 0-15 0,-7 0-17 0,4-3-16 15,-3 0-25-15,2-4-29 0,-1 2-14 0,-3 0-167 16,1-1-411-16,-1-2 182 0</inkml:trace>
  <inkml:trace contextRef="#ctx0" brushRef="#br0" timeOffset="-164241.12">2322 11670 67 0,'0'-2'259'0,"0"2"-11"0,0 0-13 0,-4-2-17 0,4 2-17 16,0 0-16-16,0 0-15 0,-3-1-17 15,3 1-11-15,0 0-16 0,0 0-10 0,0 0-9 16,0 0-12-16,0 0-10 0,0 0-7 0,-1 7-8 0,2-3-10 15,1-2-7-15,-1 0-3 0,0 2-13 16,2-1-8-16,-1-2-15 0,0 1-12 0,-2-2-10 0,0 0-6 16,0 0-4-16,3 4-4 0,-3-4-2 15,0 0 3-15,0 0 2 0,0 0 3 0,0 0 0 16,7-10 3-16,-5 6 2 0,-1 1 1 0,-1-2 2 16,-1-1 3-16,1 2 3 0,-2-1 5 0,2 1 17 0,0-2 5 15,-4 5-7-15,3-3 1 0,-1 3 16 0,-1-3 8 16,1 1 4-16,2 3-7 0,-5-1 0 0,5 1-2 15,-5-1-3-15,5 1-5 0,0 0-8 16,-7 0-10-16,7 0-18 0,-6 2-21 0,6-2-26 16,0 0-27-16,-1 7-31 0,1-4-39 0,0-3-47 15,4 8-203-15,-4-4-432 0,1 1 191 0</inkml:trace>
  <inkml:trace contextRef="#ctx0" brushRef="#br0" timeOffset="-160366.96">5921 13367 41 0,'0'0'154'16,"0"0"-15"-16,0 0-3 0,0 0-12 0,0 0-8 16,-4-3-9-16,4 3 8 0,0 0-6 0,0 0 6 15,0 0-5-15,-4-2-2 0,4 2-5 0,0 0-9 16,-6-2-1-16,6 2-1 0,-6 0 1 0,5-2 5 15,1 2-7-15,-6-1-7 0,3-2-1 0,-2 3-4 16,-1-1 1-16,6 1-6 0,-10 0 0 0,5-1-4 16,0 1-5-16,-2 1 1 0,0 0-12 0,0 2-2 15,-3-1 0-15,3 2-9 0,-4 0-4 0,4 1 1 16,0 0-9-16,-3 4-10 0,2-3 0 0,-1 3-7 16,-1 0 1-16,5 0-8 0,-2 1-1 15,2 3-1-15,1-1-3 0,0 0 2 0,4-1-5 0,-3 4-6 16,3-2-4-16,0 1-3 0,0-2-8 0,4 1 3 15,1-1-5-15,-5-12-8 0,8 17-9 0,-1-8-13 16,-1-2-13-16,-6-7-15 0,14 11-23 0,-14-11-20 16,15 7-22-16,-15-7-28 0,17 4-17 15,-17-4-142-15,14 0-362 0,-8 0 161 0</inkml:trace>
  <inkml:trace contextRef="#ctx0" brushRef="#br0" timeOffset="-159983.18">5928 13451 11 0,'0'0'214'0,"0"0"-14"0,-10 6-19 16,10-6-13-16,-3 6-14 0,3-2-13 0,-1 0-14 15,2 1-12-15,-2 0-16 0,2-1-8 0,-1 1-9 16,2 0-8-16,-1 0-7 0,2 0-15 0,-2-1-5 15,2 0-15-15,1 0-5 0,1 0-10 0,-1-2-17 16,0 0 9-16,0-1-6 0,-4-1-9 0,10-1 4 16,-3-1-1-16,-4-1 3 0,3-1-5 0,-1-2 4 15,2 0 1-15,-4-2-11 0,1 1 13 16,-1-1-4-16,0 1 7 0,-3-1 5 0,0 1 9 16,0 0 7-16,0-1 14 0,-3 2-6 0,3 1 20 15,-3-3 8-15,-1 3-1 0,-1 2-3 0,-3-3-2 16,4 4 4-16,0 1-7 0,-2 0 1 0,6 1-1 0,-9-2-6 15,9 2-2-15,-12 0-13 0,12 0-7 16,-11 4-13-16,5-2-21 0,-1 4-8 0,3-3-15 16,0 2-12-16,-2 3-23 0,3-1-28 0,2-1-22 15,-2 0-29-15,3-1-29 0,3 2-157 0,-3 2-359 16,4-3 160-16</inkml:trace>
  <inkml:trace contextRef="#ctx0" brushRef="#br0" timeOffset="-159618.22">6128 13362 146 0,'0'0'231'0,"0"0"-14"15,-15 4-17-15,15-4-19 0,-3 2-21 16,3-2-23-16,-2 6-16 0,2-6-14 0,0 0-23 15,0 0-30-15,7 8-9 0,-4-6-13 0,1 1-10 16,3-1-5-16,-1 0-1 0,3-1 0 0,-1 2-6 16,-4-2-2-16,6 3 10 0,-4-3-12 0,-1 1 4 15,2 4 7-15,-2-4 3 0,0 4 7 0,-2-3-1 16,0 1 14-16,1 4-4 0,-4 0 3 0,0 0 5 16,0 1-3-16,-3-1 0 0,0 1-2 0,-1 1-1 15,0-3 4-15,-2 2-8 0,1-4-8 0,-1 3-6 16,-1-1-4-16,4-2-7 0,-4-2-6 0,4 1-18 15,-1-2-11-15,-3-2-15 0,7 0-4 0,0 0-9 16,-10-6-21-16,7 3-7 0,3 3-26 0,-2-11 2 16,2 6-13-16,1-1-18 0,-1-1-9 0,4 0-95 15,-4 2-260-15,0 1 116 0</inkml:trace>
  <inkml:trace contextRef="#ctx0" brushRef="#br0" timeOffset="-159300.8297">6297 13247 14 0,'0'-14'170'0,"-1"5"-5"15,-1 3-8-15,2-3-3 0,-3 6 4 0,1-5-10 16,2 4 3-16,0 4-15 0,-2-7-5 0,2 7-5 15,0 0-8-15,0 0-11 0,0 0-3 0,0 0 3 16,0 0 0-16,9 22-9 0,-7-8 1 0,1 1-4 16,4-2-8-16,-4 9 3 0,4-3-8 0,-3 1 3 15,2 2-6-15,1-2-11 0,-1-1-9 0,-1 3-1 16,2-4-4-16,-4 2-20 0,4-2-9 0,-1 1-18 16,-2-6-19-16,2 4-17 0,-2-4-26 0,0-2-25 15,-1-3-38-15,0 2-34 0,1-4-49 0,-1 2-18 16,-2-3-150-16,-1 0-398 0,0-5 177 15</inkml:trace>
  <inkml:trace contextRef="#ctx0" brushRef="#br0" timeOffset="-159086.03">6311 13461 76 0,'7'-3'168'0,"-7"3"-13"16,10-2-11-16,-6 0-12 0,5 1-15 0,-1 0-8 16,-8 1-11-16,17-1-8 0,-7 0-11 0,1-1-14 15,-1 2-19-15,4 0-13 0,-1 0-23 0,-1 0-18 16,3 0-27-16,0 0-25 0,3 0-26 0,-2 0-104 16,-1 3-204-16,1-2 91 0</inkml:trace>
  <inkml:trace contextRef="#ctx0" brushRef="#br0" timeOffset="-158718.72">6910 13309 88 0,'0'0'184'16,"-6"-6"-21"-16,3-1-11 0,3 3-10 0,-3-3-14 16,-1 0-14-16,1 0-10 0,1-2-7 0,-1 2-13 15,1 0 0-15,0 0 2 0,2 7 14 0,-3-8 1 16,0 4-5-16,3 4 8 0,-3-5-1 0,3 5-6 16,0 0-7-16,-10 0-6 0,10 0-14 0,-7 7-2 15,3 1-15-15,0 0-5 0,2 0-9 16,1 4-1-16,0 2-7 0,2 4 0 0,0 3-4 0,1-1-6 15,2-3-2-15,-1 3-2 0,1 1-3 0,0 0-1 16,2-2-5-16,-2 0 1 0,3-2-3 0,-1 1-7 16,-2-3-8-16,0-1-11 0,0 4-13 0,-1-3-22 15,-1-3-21-15,1 2-24 0,-2-2-18 0,-1-12-27 16,6 17-37-16,-6-9-147 0,0-8-357 16,-2 15 157-16</inkml:trace>
  <inkml:trace contextRef="#ctx0" brushRef="#br0" timeOffset="-158266.96">6828 13538 96 0,'7'-6'124'0,"3"1"1"15,-3 2-8-15,1-2-24 0,2 1-4 0,2-2-13 16,-1 2 0-16,0-1-3 0,2-1-18 0,-3 3 1 15,-2 0-18-15,3 0 6 0,-4-1-11 0,3 0 0 16,-3 1-15-16,0-1-2 0,-4 4-2 0,3-4-7 16,-6 4 9-16,0 0 21 0,8-3 7 0,-8 3 23 15,0 0 7-15,0 0-4 0,3 0 7 0,-3 0-4 16,0 0-8-16,0 0-1 0,-7 10 10 16,4-6 4-16,0 1 0 0,-1 1 3 0,3-1-3 15,-5 3-7-15,3 0-12 0,-1-1-3 0,1 0-8 16,3 0-9-16,0 0-14 0,3 0-18 0,-3-1-6 15,4 0-12-15,-1-2-9 0,0 1-4 0,1-2-6 0,3 0-2 16,-1-2-9-16,2 2 3 0,-1-3-7 0,0-2 5 16,2 1 4-16,-4-1-6 0,3-1 8 15,-3-3-9-15,1 4 6 0,-1-2-5 0,0-4 5 16,-4 5 13-16,2-3 5 0,-2 0 5 0,-1 0 8 16,-1-1 7-16,-2 1 9 0,2 0 6 0,-1 0 4 15,-3 1-2-15,0 0 3 0,1 2 0 0,1-1-6 16,-1 2-2-16,4 2-6 0,-8-5-2 0,8 5-10 15,-7-3-21-15,7 3-20 0,-6-1-38 0,6 1-31 16,0 0-33-16,0 0-115 0,0 0-284 0,0 0 126 16</inkml:trace>
  <inkml:trace contextRef="#ctx0" brushRef="#br0" timeOffset="-158013.12">7142 13497 112 0,'0'0'199'0,"0"3"-14"0,0-3-20 0,0 0-25 16,0 0-16-16,0 0-23 0,0 0-18 0,0 0 7 15,0 0-17-15,-3-11-8 0,3 3-5 16,0-1-7-16,-4-3-5 0,4 0-3 0,0-2-8 16,-3 1 4-16,3 4-4 0,0 0-2 0,0 1 0 15,0 1-9-15,0 1-7 0,0 3-10 0,0 3-3 16,0-6-15-16,0 6-2 0,3-6-15 0,-3 6-5 15,7-2-13-15,-7 2-19 0,0 0-9 0,14 2-7 16,-4 0-18-16,-1-1-15 0,0 2-96 0,0 1-224 16,2-2 99-16</inkml:trace>
  <inkml:trace contextRef="#ctx0" brushRef="#br0" timeOffset="-157682.3">7549 13156 44 0,'0'0'232'0,"0"0"-7"0,0 0-8 0,0 0-9 15,0 0-2-15,0 16-1 0,2-6-5 0,-1-2-5 16,2 5-10-16,1 5-6 0,0 2-6 0,-1 0-14 16,1-1-14-16,3 0-3 0,-4 2-11 0,0-3-7 15,1 1-17-15,-2 0-12 0,0-4-14 0,3 3-15 16,-2-6-22-16,-1 1-16 0,3 1-20 0,-3-5-29 16,4 2-32-16,-6-3-34 0,4 1-37 0,-1-4-41 15,-3 0-18-15,4-1-47 0,-1-2-193 0,-3-2-458 16,0 0 203-16</inkml:trace>
  <inkml:trace contextRef="#ctx0" brushRef="#br0" timeOffset="-156984.72">7666 13392 143 0,'0'0'256'15,"0"0"-11"-15,0 0-14 0,0 0-13 0,0 0-19 16,-14 5-19-16,14-5-17 0,0 5-22 0,-1 0-17 16,-1-2-10-16,4 4-16 0,-4-3-8 0,2 4-17 15,2-3-20-15,-1 3-16 0,-1-2-16 0,3 0-18 16,0-2-9-16,-2 1-12 0,3-1-7 0,1 1-4 16,-1-2 0-16,0-1 5 0,-1 1 1 0,1-1-5 15,-4-2-4-15,0 0 2 0,0 0 2 16,14-5-3-16,-8 2 0 0,-5 0 6 0,2-3 5 0,-2 2-6 15,1-1 3-15,-2-1 7 0,1-1-4 0,-2 0 7 16,1 2 12-16,-2-2 4 0,1 3 16 0,0-1 6 16,1 5 10-16,-5-8 14 0,5 4 11 0,0 4 14 15,-4-5 4-15,4 5-1 0,0 0 0 0,-1-5-10 16,1 5-7-16,0 0-11 0,0 0-7 0,0 0-3 16,0 0 0-16,0 0-13 0,1 14-2 0,2-10-5 15,0 0-11-15,-2 0 1 0,3 0-2 16,2 1-6-16,-2-1 2 0,3-1-5 0,0 3 1 15,0-3-1-15,0 1-7 0,0-1 3 0,3-1 4 16,-3-1-13-16,0 1-6 0,-1-2-5 0,4 0-7 16,-10 0-13-16,11-2 2 0,-7-2-3 0,2 0 2 15,-2-2-5-15,2 0 5 0,-3 0 1 0,0-3-6 0,-1 0 9 16,0 0 2-16,-1 0 7 0,1 3 9 16,-4-7 10-16,2 6 19 0,0 0 12 0,0 2 11 15,0 5 16-15,-3-7 8 0,3 7 5 0,0-2 10 16,0 2-4-16,0 0-3 0,0 0-7 0,0 0-17 15,0 0-9-15,0 0-6 0,0 0-7 0,0 0 0 16,0 0-9-16,9 9-10 0,-4-5-2 0,1 0-3 16,1 0 3-16,2 1 0 0,-1 0-4 0,2 0 5 15,-2-2-1-15,1 2 3 0,-1-2 0 0,2 2 1 16,-3 0 3-16,0 0-3 0,0-3 3 0,-4 0 4 16,1 2 3-16,-1 0 11 0,-3-4 6 0,4 3 7 15,-4 0-7-15,0-3 2 0,-1 5 5 0,1-5-4 16,-6 3-8-16,6-3 3 0,-7 1-11 0,0-1-7 15,7 0-5-15,-10 1-6 0,10-1 1 0,-11-1-7 16,11 1-5-16,-10 0-11 0,10 0-19 0,0 0-22 16,-8 0-35-16,8 0-24 0,0 0-45 0,0 0-13 15,0 0-16-15,0 0-126 0,0 0-356 0,0 0 158 16</inkml:trace>
  <inkml:trace contextRef="#ctx0" brushRef="#br0" timeOffset="-156682.87">7997 13303 17 0,'0'-11'153'15,"2"-3"-2"-15,-2 1 7 0,-2 2 0 0,1-3-4 16,-1 6 1-16,1-3-6 0,-2-2 6 0,2 5-1 16,-1 2-8-16,2-2-5 0,0 4-7 0,0 4-4 15,-3-9-3-15,2 7-6 0,1 2-5 0,0 0-2 16,0 0-7-16,0 0-7 0,0 0-7 0,0 0-8 15,0 0 8-15,0 0-3 0,0 0-1 0,11 19 5 16,-6-8-12-16,-3 1-1 0,3 1 0 0,0 1 7 16,-2 1-4-16,1 3 5 0,3 1-11 0,-1-2-11 15,0 0-6-15,-4-3-12 0,3-1 0 0,0-2-27 16,-2 1-17-16,4-1-19 0,-4-2-17 0,1 2-24 16,0-3-29-16,-1-2-23 0,0-2-34 15,1 3-38-15,-4-7-43 0,2 7-40 0,-1-4-226 16,-1-3-528-16,0 0 234 0</inkml:trace>
  <inkml:trace contextRef="#ctx0" brushRef="#br0" timeOffset="-156479.99">8000 13340 67 0,'0'0'155'16,"6"-3"-4"-16,-1 2-7 0,-1-2-22 0,-4 3-4 15,10-2-11-15,-3 0-6 0,2 0-11 0,-9 2-11 16,17-1-8-16,-9 0-2 0,2 1-13 0,4 0-14 16,0-3-9-16,0 3-23 0,2 0-29 0,5-1-24 15,0 0-43-15,-5 0-27 0,-1 2-80 0,6 0-208 16,-5 0 93-16</inkml:trace>
  <inkml:trace contextRef="#ctx0" brushRef="#br0" timeOffset="-156011.28">8538 13303 64 0,'7'-5'132'0,"-7"5"-2"16,4-4-7-16,-4 4-15 0,0 0-6 0,7-8-7 15,-7 8-11-15,3-8-10 0,1 4-6 0,-4-2 4 16,3-1-14-16,1 1-1 0,-4-1-7 16,0-3 2-16,0 0-1 0,3-3 1 0,-6 1-1 0,1-1 4 15,2 1-2-15,-2 2-2 0,-1-2 1 0,1 5 1 16,0-3 6-16,-1 2 5 0,0 2 9 0,1 2 6 15,-1-2 12-15,0 2 6 0,3 4 11 0,-4-3 0 16,4 3-6-16,0 0-5 0,0 0-11 0,-9 10-9 16,7-3-2-16,-1 3-6 0,1 2-5 0,0 3-4 15,0 0-7-15,2 3-2 0,0 5 5 16,0-3-2-16,0 2-4 0,4 0 4 0,-2 1 0 16,-1-2-4-16,2-3-8 0,-2 1-1 0,2-6-6 15,0 2-4-15,0-1-6 0,-2-1-11 0,2-2-9 16,0 1-15-16,-2-3-8 0,2-2-16 0,-3-1-20 15,1-1-24-15,1-2-34 0,-1 1-30 0,-1-4-38 16,3 5-24-16,-3-5-30 0,4 1-13 0,-4-1-136 16,0 0-416-16,0 0 185 0</inkml:trace>
  <inkml:trace contextRef="#ctx0" brushRef="#br0" timeOffset="-155652.22">8614 13442 3 0,'0'0'160'16,"0"0"-19"-16,0 0-12 0,13 4-9 0,-13-4-11 16,0 0-15-16,11 0-8 0,-11 0-3 15,11-2-13-15,-5 1-4 0,0-6-10 0,1 5-12 16,0-2 0-16,-2-3-14 0,1 3 0 0,-2-3-7 16,2 2 2-16,-2-2-1 0,-1 0-1 0,0 1-5 15,-2-3 1-15,0 4 5 0,-2-1 1 0,1-1 0 16,-1 4 20-16,1 3 10 0,-5-9 2 0,4 6 9 15,1 3 5-15,-6-5 0 0,6 5 6 0,0 0 1 16,0 0-10-16,-17 7 5 0,13-2-7 0,0 2 5 16,-2-1-5-16,2 3-1 0,1-2 1 0,1 3-9 15,0-1-4-15,2 2-6 0,0-2-9 0,0 5-2 16,2 0-7-16,0-6 5 0,0 1-9 0,-1 0-3 16,2 0-3-16,0-2-2 0,0 1 1 0,-1-2-12 15,4 0-6-15,0 1-12 0,-2-4-16 0,0 1-12 16,2-1-22-16,-1 0-20 0,-5-3-30 0,10 1-24 15,-10-1-36-15,14-5-23 0,-7 2-143 0,-4 0-367 16,1-1 163-16</inkml:trace>
  <inkml:trace contextRef="#ctx0" brushRef="#br0" timeOffset="-155352.37">8796 13401 90 0,'1'18'228'15,"1"-15"-12"-15,-2-3-14 0,0 12-16 0,2-5-20 16,0-2-8-16,2 3-12 0,-3-2-13 0,4 1-8 16,0-1-16-16,0 1-12 0,0-2-8 0,-1-1-12 15,2 0-5-15,1-2-15 0,-3 1-4 0,2-2-11 16,0-1-16-16,-6 0-1 0,9-3-6 0,-3-2-10 16,0 0 1-16,-1-1-1 0,0-2-5 0,0-3 4 15,-3 2 1-15,0-4-8 0,-2 2 7 0,3-2 1 16,-3 0-5-16,0 4 5 0,0-3-2 0,-3 3 0 15,3 0-2-15,-2 2 4 0,2 1-2 0,-2 2-8 16,2 4-8-16,0-8-5 0,0 8-11 0,0 0-17 16,0 0-23-16,-3-6-27 0,3 6-27 0,0 0 0 15,0 0-22-15,0 0-9 0,0 0-4 0,0 0-96 16,10 14-272-16,-8-10 121 0</inkml:trace>
  <inkml:trace contextRef="#ctx0" brushRef="#br0" timeOffset="-154771.16">8948 13388 81 0,'8'-4'113'0,"-8"4"5"16,0 0 11-16,2-6 1 0,-2 6 6 0,1-4 1 15,-1 4-9-15,3-8-5 0,-2 5-14 0,-1 3-9 16,0-7-9-16,0 1 0 0,0 1-3 0,0 0 1 0,0 5-15 16,0-9 5-16,0 3-7 0,0 2 8 15,0 4 4-15,-1-10 3 0,-2 6 9 0,3 4-3 16,0 0-3-16,-3-3 2 0,3 3 0 0,0 0-2 15,0 0-8-15,0 0-1 0,0 0-8 0,-15 7-3 16,12-2-5-16,0-1-5 0,2-1-10 0,-1 5-5 16,1-4-3-16,-2 3-6 0,3-1 2 0,-3 3 1 15,3-1 2-15,3 4-1 0,-3-3-9 0,3 0-5 16,-2-2 2-16,1 1-6 0,-1 2-2 0,2-1-2 16,1-2 0-16,-1 1-4 0,1-1-4 0,1 0 1 15,0 0-7-15,2-1-2 0,0-2-7 0,2 2-5 16,-1-3 2-16,1 0-12 0,0 0-3 15,1-3-5-15,0 0-8 0,1 0-4 0,2-3 0 0,1-1-10 16,-4-2-4-16,1 1-4 0,-1-3-2 0,0 0 2 16,1 0-1-16,-1-4 0 0,-1 1 0 0,-2-3 2 15,-2 2 14-15,2-6 1 0,-4 4 5 0,3-5 4 16,-5-2 0-16,1 1 10 0,-4-1 0 0,1 0 6 16,-1 0 8-16,-2 2 1 0,4 0 6 15,-3 7 15-15,-1-2 4 0,1 1 3 0,-1 6 16 16,0 1 12-16,0 1 8 0,-1 0 4 0,3 1 7 15,-3 2 6-15,5 2 13 0,-5-5-12 0,5 5-4 16,0 0-7-16,0 0 1 0,0 0-10 0,-13 7-3 16,10-1-11-16,3-1-3 0,-1 2-6 0,2 5-1 15,-1 2 2-15,2 6-6 0,-1-6 4 0,-1 0 1 16,3 5 0-16,0 0-3 0,-2-4 3 0,2 5-6 16,-2 0 9-16,2-1-9 0,0 0-2 0,-2-5-4 15,2 0-12-15,0 0-11 0,-2 0-15 0,4-3-14 16,-1-2-22-16,0 2-12 0,0-2-33 0,-1-1-23 15,1-2-35-15,1-2-36 0,0 2-37 0,1-3-39 16,-2 1-187-16,2-3-496 0,2 1 220 0</inkml:trace>
  <inkml:trace contextRef="#ctx0" brushRef="#br0" timeOffset="-154367.3297">9469 13463 14 0,'4'-4'205'0,"-4"4"-8"0,0 0 1 0,9-1-11 15,-9 1-19-15,8-2-15 0,-8 2-12 0,13 0-14 16,-5-2-10-16,-1 2-11 0,0-2-13 0,3 2-5 15,0-2-9-15,-1 2-13 0,0-2-12 0,1 2-17 16,0 0-18-16,1-2-24 0,-1 2-15 16,0 0-28-16,-1 0-32 0,-1-2-37 0,-1 2-37 0,-7 0-118 15,10 0-292-15,-6 2 129 0</inkml:trace>
  <inkml:trace contextRef="#ctx0" brushRef="#br0" timeOffset="-154135.72">9500 13570 28 0,'0'0'253'0,"-1"2"3"15,1-2-5-15,0 0-5 0,0 0 0 0,8 3-22 16,-8-3-16-16,0 0-2 0,13 0-1 0,-13 0-20 16,11-2-4-16,-7 1-15 0,-4 1-11 0,12-1-11 15,-7 0-14-15,5 0-19 0,-6 0-4 0,3 0-15 16,-7 1-17-16,10-1-14 0,-3 0-24 0,0 1-17 15,2-3-32-15,-4 2-29 0,2 1-38 0,-2 0-48 16,-5 0-51-16,12-2-60 0,-6 1-248 0,0 0-526 16,-6 1 233-16</inkml:trace>
  <inkml:trace contextRef="#ctx0" brushRef="#br0" timeOffset="-152340.78">10156 13433 55 0,'0'0'190'0,"0"0"-19"0,0 0-14 16,0 0-13-16,0 0-14 0,0 0-18 0,0 0-5 16,0 0 87-16,0 0-111 0,0 0-7 15,0 0-7-15,0 0-1 0,0 0-5 0,0 0-1 16,0 0 2-16,0 0-4 0,-12 3-2 0,12-3-3 16,-7 0-8-16,7 0-4 0,-7-1-4 0,7 1-2 15,-5-1-7-15,4 0-2 0,1 1-3 0,-3-4-10 16,3-1-1-16,-1 1-3 0,1 1-1 15,0-2-1-15,0 0 3 0,0 0-8 0,4-2-1 16,-1 2 3-16,0-1-2 0,-2-2 3 0,5 2-6 0,-4 1 11 16,3 3-1-16,-2-1-7 0,2 0 12 0,-3 3 0 15,3 0-2-15,-2 2 5 0,1 1-4 0,-1 1 0 16,1 3 1-16,-1 1-4 0,1 0 2 0,-1 1-1 16,-1 2 4-16,0 0 7 0,0-1 0 15,-1 4 5-15,-1-2-2 0,-1 2-15 0,-1-1-1 16,0 1 15-16,-1-1-1 0,0 2 9 0,0-2 0 15,-1 1-3-15,-2 0-3 0,2 0-1 0,-3-1-6 16,0-2 6-16,0 1-4 0,1-1-6 0,-1-1 2 0,-3-1-7 16,2 1-1-16,8-10-2 0,-13 11-3 15,13-11-5-15,-14 9 1 0,14-9-3 0,-14 6-2 16,14-6-2-16,0 0-6 0,-17 5 2 0,17-5-1 16,0 0-5-16,0 0 3 0,0 0-4 0,0 0 4 15,0 0-2-15,0 0 0 0,0 0 0 0,0 0-1 16,-32-8 9-16,32 8-4 0,0 0 2 0,0 0 2 15,0 0 0-15,0 0 2 0,0 0 1 0,0 0 5 16,0 0 1-16,0 0 5 0,0 0-4 0,0 0 4 16,0 0-1-16,0 0 0 0,0 0-1 0,0 0-1 15,0 0 6-15,0 0-8 0,0 0 5 0,0 0 0 16,0 0-1-16,72 0 4 0,-72 0-3 0,0 0 9 16,26 4 0-16,-26-4 3 0,17 5 5 0,-17-5 4 15,19 5 7-15,-19-5-6 0,15 5-1 0,-15-5 10 16,14 4-5-16,-14-4 0 0,0 0-10 0,21 6 5 15,-21-6-3-15,13 4 4 0,-13-4-7 0,0 0-5 16,0 0 4-16,18 3-9 0,-18-3 0 0,0 0-6 16,0 0-12-16,0 0 1 0,0 0-12 15,0 0-10-15,0 0-18 0,24-9-32 0,-24 9-40 16,0 0-33-16,0 0-58 0,3-12-41 0,-3 12-165 0,0 0-446 16,0 0 198-16</inkml:trace>
  <inkml:trace contextRef="#ctx0" brushRef="#br0" timeOffset="-151885.68">10313 13340 95 0,'0'0'268'0,"0"0"-9"0,0 0-8 15,0 0-10-15,0 0-10 0,0 0-8 0,0 0-12 16,0 0-3-16,0 0-2 0,0 0-8 0,0 0-1 16,0 0-3-16,0 0-9 0,-9 10 10 15,9-10-3-15,-1 7-5 0,1-2-17 0,-2 0-4 16,1 0-3-16,1-1-2 0,0-4-13 0,-1 8-10 0,-1-3-7 15,2-2-9-15,0 2-15 0,0 0-13 16,-1 1 0-16,-1-1-16 0,4 1-11 0,-1-1 0 0,-1 3-14 16,2-1-9-16,-2 0-6 0,0-1-6 0,1-2-5 15,0 1-14-15,1-2-10 0,-1 1-16 16,2 0-3-16,0-2-17 0,1 0-3 0,0 1-4 0,-4-3 6 16,0 0-4-16,12-3 0 0,-7 0-11 15,2 0 5-15,0-3-24 0,-1 2 1 0,1-2-3 16,1 2-10-16,0-2-13 0,-3 2-4 0,2-2-20 15,-1 2-13-15,-2-1-21 0,-1 2-29 0,1 1-29 16,0 0-25-16,-1-3-31 0,-3 1-34 0,0 4-211 16,3-2-552-16,-3 2 245 0</inkml:trace>
  <inkml:trace contextRef="#ctx0" brushRef="#br0" timeOffset="-151378.8499">10359 13138 199 0,'0'0'284'0,"0"0"-11"0,0 0-13 16,0 0-16-16,0 0-22 0,-12 4-12 0,12-4-8 0,0 0-18 15,0 0-3-15,0 0-11 0,0 0-3 0,0 0-13 16,0 0-17-16,-2 5 0 0,2-5-8 0,0 0-13 16,0 5-7-16,0-5-8 0,0 0-14 15,0 6-4-15,0-6-14 0,2 7-3 0,-2-7-12 16,2 5-11-16,-2-5-17 0,2 3-13 0,-2-3-6 16,3 4-10-16,-3-4-16 0,2 3-9 0,-2-3-3 15,0 0-1-15,0 0-2 0,10 0 13 0,-10 0-10 16,0 0 1-16,7-7 0 0,-7 5 5 0,0 2 5 15,0-8 2-15,0 5 5 0,0-1 2 0,0 4 5 16,0-8 3-16,0 3 3 0,0 5 4 0,-4-6 9 16,4 6 2-16,-3-6 14 0,3 6-16 0,0 0 4 15,-4-4 0-15,4 4 8 0,0 0 0 0,-7-2-2 16,7 2-3-16,0 0-3 0,0 0 0 0,-6 8-5 16,6-8-2-16,-5 6 3 0,3-3-3 0,2-3-2 15,-1 7-3-15,1-7-7 0,-3 7 0 0,3-7-10 16,0 7 3-16,0-7-5 0,3 5-8 0,-3-5-1 15,1 5-9-15,-1-5-16 0,3 3-18 0,-3-3-21 16,0 4-29-16,0-4-31 0,0 0-44 0,0 0-42 16,4 2-245-16,-4-2-516 0,0 0 229 15</inkml:trace>
  <inkml:trace contextRef="#ctx0" brushRef="#br0" timeOffset="-150650.9">10735 13609 104 0,'0'0'290'0,"0"0"-13"0,0 0-14 0,0 0-43 0,0 0-14 16,0 0-19-16,0 0-18 0,0 0-17 15,0 0-12-15,0 0-10 0,0 0-16 0,0 0-2 0,0 0-4 16,0 0-2-16,0 0-6 0,0 0 1 0,-8 26-15 15,8-26-9-15,0 0-10 0,-3 12 1 0,3-12-10 16,0 0-7-16,0 0-10 0,-3 11-10 0,3-11-14 16,0 0-9-16,0 0-8 0,0 0-6 15,0 0-1-15,0 0-10 0,0 0 9 0,0 0-5 16,0 0-8-16,0 0 3 0,10-18 1 0,-10 13 3 16,4-2-5-16,-4 3 4 0,2-1-1 0,-2 2 10 15,0-1 2-15,0 4 10 0,1-5 5 0,-1 5 10 16,0-3 5-16,0 3 2 0,0 0 3 0,0 0-1 15,0 0-2-15,0 0-5 0,0 0 4 0,0 0-1 16,0 0 5-16,0 0 0 0,0 0-8 0,-10 29 3 16,10-29-4-16,0 0-6 0,-4 11-2 0,4-11-4 15,0 0-5-15,0 0-7 0,-3 11-8 0,3-11-6 16,0 0-11-16,0 0 2 0,0 0-3 0,0 0-6 16,0 0 0-16,0 0-2 0,0 0-12 0,0 0 0 15,0 0-5-15,0 0-4 0,0 0-9 0,0 0-4 16,0 0-9-16,0 0-13 0,0 0-6 0,23-29-14 15,-23 29-18-15,0 0-28 0,0 0-26 0,0 0-171 16,0 0-386-16,0 0 171 0</inkml:trace>
  <inkml:trace contextRef="#ctx0" brushRef="#br0" timeOffset="-150306.52">10904 13473 8 0,'0'0'289'0,"-4"9"-3"0,4-9-2 15,0 8-14-15,-1-4-16 0,2 3-14 0,-2-1-18 16,1 2-14-16,-2 0-17 0,2 1-5 0,0-2-13 16,2 2-8-16,-2-9-13 0,1 23-6 0,-1-12-9 15,0 1-20-15,0-12-13 0,3 22-11 0,-2-13-11 16,-1-9-6-16,0 15-24 0,0-15-23 0,2 16-26 16,-2-16-19-16,3 9-36 0,-3-9-32 0,0 0-42 15,0 0-41-15,2 14-57 0,-2-14-34 0,0 0-216 16,0 0-513-16,0 0 227 0</inkml:trace>
  <inkml:trace contextRef="#ctx0" brushRef="#br0" timeOffset="-150014.68">10765 13443 92 0,'4'-3'206'0,"0"1"-7"16,-1-2-7-16,1 4-9 0,-1-3-2 0,3 1-16 15,1-2-1-15,0 2-1 0,1 0-8 0,2 1-6 16,-1-2-13-16,1 1-2 0,-1 0-8 0,5 0-15 16,2 2-9-16,-5-2-11 0,-1 2-7 0,1 0-6 15,3 0-10-15,1 0-6 0,-1 0-9 0,0 1-5 16,-4-1-17-16,2 1-13 0,0 1-23 0,-3-2-22 15,1 2-21-15,-3 1-31 0,3-2-27 0,0-1-38 16,-3 2-43-16,0 0-49 0,-1 0-125 0,-1 2-389 16,0-2 173-16</inkml:trace>
  <inkml:trace contextRef="#ctx0" brushRef="#br0" timeOffset="-149708.8297">11111 13389 135 0,'0'0'278'0,"0"0"-11"0,0 0-4 16,-7 4-19-16,7-4-15 0,-4 2-21 0,4-2-16 16,-3 6-7-16,2-1 1 0,-1-2-19 0,1 3-7 0,1 0-10 15,0 3-8-15,-1 0-3 0,1 4-12 0,0-2 2 16,0 2-10-16,1 1 12 0,-1-1-23 15,0-1 3-15,3 1-25 0,-2 1-5 0,2-1-13 16,0-2-5-16,0 1-13 0,1-1-12 0,-1 1-14 16,-3-12-15-16,5 15-18 0,-2-6-9 0,-3-9-29 15,9 13-27-15,-9-13-26 0,8 12-23 0,-8-12-35 16,10 8-30-16,-10-8-22 0,0 0-35 0,14 2-39 16,-14-2-156-16,0 0-474 0,0 0 209 0</inkml:trace>
  <inkml:trace contextRef="#ctx0" brushRef="#br0" timeOffset="-149439.97">11227 13470 148 0,'0'0'276'0,"0"0"-7"0,0 0-8 0,-3 9-8 0,3-9-18 15,0 9-9-15,0-4-12 0,0 1-12 16,3 1-5-16,-2 2-13 0,2-1-11 0,-3 1-16 16,3 1-16-16,-3-10-14 0,4 17-17 0,-1-5-6 15,-3-12-8-15,4 17-18 0,-1-9-10 0,-3-8-9 16,7 17-19-16,-4-9-15 0,-3-8-23 0,4 11-30 0,-4-11-35 16,6 12-45-16,-6-12-47 0,0 0-64 15,8 10-50-15,-8-10-199 0,0 0-506 0,0 0 225 16</inkml:trace>
  <inkml:trace contextRef="#ctx0" brushRef="#br0" timeOffset="-149081.18">11294 13312 204 0,'0'0'237'16,"0"0"-14"-16,0 0-10 0,0 0-12 0,0 0-10 15,0 0-12-15,10 10-9 0,-7-6-2 0,3 2-9 16,-1 2-2-16,1-2-4 0,-2 4-7 0,3 0-2 16,0 1-15-16,-1 0 7 0,2 1-12 15,2-1-1-15,0 6-4 0,0-5-1 0,-3 5-6 16,0-4-7-16,-1 1-11 0,1 0-10 0,0 4 2 15,-3-4-1-15,0-2-14 0,-2 3-4 0,1-1-10 16,-1 0-7-16,0 0-9 0,-1-2-12 0,-1-12-1 16,0 19-17-16,0-19-22 0,-3 15-8 0,3-15-14 0,-2 13-19 15,2-13-20-15,0 0-28 0,-5 13-25 16,5-13-36-16,0 0-31 0,0 0-25 0,0 0-39 16,-3 10-26-16,3-10-167 0,0 0-487 0,0 0 215 15</inkml:trace>
  <inkml:trace contextRef="#ctx0" brushRef="#br0" timeOffset="-148843.3">11662 13645 128 0,'0'0'380'0,"0"0"-15"0,0 0-6 15,0 0-9-15,0 0-17 0,0 0-33 0,0 0-25 16,0 0-31-16,0 0-22 0,0 0-33 0,0 0-32 16,0 0-32-16,0 0-41 0,0 0-40 15,0 0-40-15,0 0-46 0,0 0-52 0,0 0-63 16,0 0-67-16,0 0-76 0,0 0-157 0,0 0-496 16,0 0 220-16</inkml:trace>
  <inkml:trace contextRef="#ctx0" brushRef="#br0" timeOffset="-142995.05">13223 2552 35 0,'0'-3'136'0,"0"3"-6"0,0 0-9 16,1-3-3-16,-1 3 0 0,0 0-8 0,0 0 2 0,2-2-4 16,-2 2 1-16,0 0-3 0,0 0 2 0,1-3-3 15,-1 3 0-15,0 0-2 0,0 0 0 0,0 0 0 16,0 0-5-16,1-2-4 0,-1 2 1 0,0 0-7 15,0 0-1-15,2-3-3 0,-2 3-2 16,0 0-8-16,0 0-5 0,-2-4-7 0,2 4-7 16,0-5-3-16,0 1-8 0,-1 2-1 0,1 2-4 0,-1-6-3 15,-1 4 2-15,2-1-5 0,-3-1-3 0,3-1-5 16,-4 2-4-16,1-1-6 0,-1-3 3 0,-2 2-2 16,1 0-2-16,-2-1-7 0,1 2 0 15,-1-2-1-15,0 2-4 0,0 1 1 0,-3-2-1 16,3 3 1-16,-3-1-5 0,0 0 0 0,3 2 10 15,-4 0-12-15,1 1 3 0,0 0 0 0,2 1-1 0,-2 2 2 16,0-2-1-16,2 2 0 0,-5 3 8 0,3 0-10 16,-4 1-1-16,4 3 4 0,0-1-4 0,-1 1 4 15,1 0 0-15,3 0-2 0,-3 3-1 16,3 0 2-16,0 0-2 0,0-1 3 0,3 0-2 16,0 0 7-16,2-3-2 0,0 3-4 0,-1 0 1 0,3-2-5 15,0-1-2-15,0 0-1 0,0-1-1 0,4 2-2 16,0-1 1-16,-1-4-5 0,0 3-2 0,1-3-2 15,3 1-2-15,0-2-9 0,3-1-10 16,-3-1-12-16,4 2-21 0,-4-4-23 0,3 0-20 16,0 0-27-16,0-2-26 0,4 0-30 0,-6 1-154 15,2-3-383-15,-3 1 169 0</inkml:trace>
  <inkml:trace contextRef="#ctx0" brushRef="#br0" timeOffset="-142561.28">13228 2630 182 0,'-4'-3'186'15,"4"3"-9"-15,0 0-12 0,-3-1-19 0,3 1-11 16,0 0-11-16,0 0-12 0,-4-2-10 0,4 2-8 15,0 0-12-15,0 0-7 0,0 0-9 0,-3 8-7 16,3-5-8-16,-1 1-5 0,1 2 3 0,0-4-8 16,1 1-10-16,-1 2 1 0,3-1-1 0,-3 1-7 15,4 0-3-15,-2-1-3 0,-1 1 2 0,3-1-3 16,1 0-4-16,0 0-4 0,2-2 4 0,-2-1 3 16,0 1 0-16,2-2 1 0,0-1 2 0,0 0 2 15,3 0 2-15,-1-3-1 0,-1 2 5 0,-1-4-3 16,0 0-2-16,0 3 5 0,0-3-7 0,-1 0 4 15,-2 2 8-15,-4-2-4 0,4 2 3 0,-2-1-2 16,-4 1 4-16,2 0 3 0,-4-1-12 0,0 2-4 16,-2 0-3-16,2 1-4 0,-6-2-1 0,3 2-3 15,0 2-1-15,-3 0 1 0,2 0-8 0,-2 1-10 16,1 1 0-16,2 0-17 0,-1 1-16 0,2 0-18 16,-1 1-29-16,3-1-18 0,1 1-22 0,2-1-15 15,1 1-19-15,-2-1-28 0,2 1-98 0,0-4-313 16,2 7 139-16</inkml:trace>
  <inkml:trace contextRef="#ctx0" brushRef="#br0" timeOffset="-142192.49">13513 2552 59 0,'0'0'142'16,"-10"-1"-8"-16,7 1-19 0,-4 1-7 16,7-1-13-16,-7 3-8 0,7-2-11 0,0-1 3 0,-3 5-9 15,3-1 3-15,3-1-19 0,1-1 13 0,-1 3-2 16,0-2-5-16,4 1-4 0,0-1-5 0,3 2-5 16,-3-1-2-16,1 1-1 0,1 0 12 0,-1-2 1 15,-1 1-5-15,0 0 1 0,-1-1-9 16,-2 0 0-16,-1-2 8 0,1 1-1 0,-1 1 3 15,0 1-3-15,-3-2 7 0,1 3-2 0,-5-2-3 0,1 1-4 16,-1 3-1-16,-3 0-6 0,-1-2 1 0,-1 1-4 16,-1-1-5-16,-1 2-6 0,4-1-4 0,0-1 1 15,0-2-6-15,-3 1 2 0,7-1-2 0,-1-3-7 16,1 3-11-16,0-3-20 0,3 0-21 16,0 0-31-16,0 0-35 0,0 0-19 0,-7-5-38 0,10 0-16 15,-3 1-132-15,4-4-338 0,-1 3 149 0</inkml:trace>
  <inkml:trace contextRef="#ctx0" brushRef="#br0" timeOffset="-141784.72">13779 2458 21 0,'7'-19'161'0,"3"0"-18"0,-3-1 10 16,3 1-4-16,-6 6-2 0,3-6-9 0,0 1-8 15,-4 4-8-15,1 1-3 0,-4 2-9 0,3 1 15 0,-3 3 15 16,0 0 4-16,3 1-6 0,-3 0-13 16,1 3-3-16,-1-2-13 0,0 3-9 0,0-1-18 15,0 3-2-15,0-2-14 0,0 2-1 0,0 0-12 16,-5 17-1-16,2-6-6 0,0 3 2 0,-4 6-7 15,4-2 1-15,-4 5-1 0,3-1-2 0,1-1 1 16,-1 4 0-16,1-2-1 0,0 3 11 0,3-1-1 0,-4 0-7 16,4-1-2-16,-3 1-4 0,3-1 0 15,0 0 1-15,0-2-9 0,0 2 3 0,3 0 0 16,-3-1-4-16,1-5-3 0,2 3-2 0,0-2-2 16,0-3-3-16,-2-1-9 0,2-1-15 0,1-1-8 15,-4-4-19-15,0 0-15 0,3-2-13 0,-3-3-19 0,0 1-14 16,0-1-21-16,0 0-10 0,0-4-18 15,0 0-79-15,0 3-230 0,0-3-491 0,0 0 217 16</inkml:trace>
  <inkml:trace contextRef="#ctx0" brushRef="#br0" timeOffset="-141568.8297">13682 2684 19 0,'4'-1'203'0,"2"0"-11"0,1 0-8 0,1 1-5 16,2-1-15-16,-1 0-10 0,3 0-10 0,2 1-15 15,0 0-11-15,-1 0-13 0,1 0-7 0,3 0-15 16,-3 0-5-16,2-3-23 0,-1 6-23 0,-1-3-29 16,0 1-28-16,-1-1-33 0,1 1-36 0,-3-1-34 15,-2 1-145-15,-5-1-295 0,2 1 130 0</inkml:trace>
  <inkml:trace contextRef="#ctx0" brushRef="#br0" timeOffset="-141049.02">12795 2911 43 0,'0'0'201'0,"0"0"-10"16,0 0-12-16,0 0-13 0,0 0-8 0,0 0-15 15,0 0-9-15,0 0-1 0,0 0 8 0,14 0-6 16,-6 2-5-16,-1-2 1 0,7 3 1 0,2-1-6 16,-1-1 8-16,8 0 3 0,1-2-18 0,2 1 4 15,4 2-9-15,1-1 2 0,7 2-9 0,4-2-3 16,-1 1-5-16,0-1 1 0,6 0-10 0,-1 1-5 15,3-2-11-15,2 4 0 0,15-2 9 0,-18 0-33 16,1 0 3-16,-1 2-3 0,21 0-5 0,-24-1 3 16,-1-1-15-16,1 0-2 0,3 0-3 0,-4 3-4 15,1-1-7-15,-2-1-2 0,-2-2-12 0,-11 0 6 16,9 1-18-16,-11-2-10 0,-1 3-12 16,1-3-9-16,-4 1-11 0,-3 0-16 0,-5 0-22 0,-6-1-15 15,-2 1-15-15,-1-2-6 0,-2 2-9 0,-3-1-41 16,-2 0-79-16,0 0-229 0,0 0-521 0,-18 4 231 15</inkml:trace>
  <inkml:trace contextRef="#ctx0" brushRef="#br0" timeOffset="-139006.3897">8352 3606 101 0,'3'-2'115'0,"-3"2"-21"0,4-2 6 16,0 1-4-16,-4 1-2 0,7-3-4 0,-4 3 2 16,1-2-3-16,2 2-9 0,-2-2-3 0,3 2-11 15,-7 0-7-15,7 0-5 0,-1 0-6 0,-2 0-3 16,3 2-5-16,-2 0-3 0,0 0-7 0,5-1-1 0,-3 2-13 15,3-1-13-15,-2 3-13 0,2-3-24 0,0-1-20 16,0 1-14-16,3 2-24 0,1-1-14 16,-3-1-77-16,-3 0-196 0,2 0 87 0</inkml:trace>
  <inkml:trace contextRef="#ctx0" brushRef="#br0" timeOffset="-138812.49">8818 3615 28 0,'5'0'126'16,"3"0"1"-16,-1 0-11 0,1-1-12 0,1 0-5 15,-1 0-9-15,1 0-9 0,1-2-3 0,0 3-12 16,-1-2-7-16,5 0-9 0,-1 2-9 0,4-2-9 16,-3 1-17-16,2-2-27 0,-1 1-13 0,6-2-22 15,-4 2-13-15,4-2-23 0,-4 4-65 0,-3-4-160 16,3 2 71-16</inkml:trace>
  <inkml:trace contextRef="#ctx0" brushRef="#br0" timeOffset="-138623.5799">9418 3627 118 0,'10'2'120'0,"0"-4"-10"16,0 4-3-16,4-5-14 0,0 2-12 0,2 0-10 15,-1 0 1-15,2-1-19 0,-2 1-10 0,2 1-18 16,3-3-20-16,-2 1-9 0,-4 2-25 0,3-1-17 16,-1 0-6-16,-1 1-15 0,2 0-50 0,-3 0-127 15,0 0 56-15</inkml:trace>
  <inkml:trace contextRef="#ctx0" brushRef="#br0" timeOffset="-138383.72">10125 3642 25 0,'13'1'91'0,"1"2"-2"15,0-3-5-15,-4 2-10 0,4-1-8 0,3-1-8 16,-3 1 4-16,0 0-16 0,2 1-5 0,-1-1-6 16,1 0-5-16,-1 1-9 0,1-1-9 0,-1 0-7 15,-1 1-6-15,-1 0-6 0,2 0 4 0,1-1-7 16,-2 1-2-16,0 1-5 0,0-2 3 0,0 1-2 15,-1 0-2-15,1 0-6 0,-1 0-5 0,2-1-2 16,-1-1-2-16,-1-1-4 0,5 1 2 0,-5-1-1 0,5 0-34 16,3 1-75-16,-4-1 34 0</inkml:trace>
  <inkml:trace contextRef="#ctx0" brushRef="#br0" timeOffset="-137926.9799">10648 3673 239 0,'17'-1'-7'0,"-2"0"4"0,2-2 13 16,0 3 1-16,-3-1 7 0,3 0 5 0,-3 0 9 16,0-1-7-16,-1 2 12 0,1-4 2 0,-3 2-2 15,-1 1-3-15,0 0 3 0,-1-1-6 0,0 2 8 0,-3-2-5 16,5 1 0-16,-4 0-12 0,0 0 6 15,-1 0-2-15,-2 0-8 0,3 0 3 0,-4-1 2 16,1 2-5-16,-4 0 4 0,7-1 4 0,-2 0 10 16,-5 1 8-16,4-1 7 0,-4 1-3 0,4-3-3 15,-4 3-2-15,1-2-2 0,-1 2 5 0,2-5-2 0,-2 2-1 16,0 3-7-16,0-4 1 0,-2-1-4 16,1 2-5-16,-2 1-1 0,2-4-3 0,-2 3 0 15,-1 0-8-15,0-2 3 0,-1 2-6 0,0-2 3 16,-1-1-3-16,-1 1-9 0,0 0 0 0,-3 2 0 15,0-4 1-15,0 2-7 0,-4 0 7 0,2 1 9 0,-1 1-9 16,-1-2 2-16,0 1 4 0,1 1 3 0,-1 1 4 16,4 0-3-16,2 0 0 0,-1-1 1 15,5 2-1-15,-2 0 2 0,2-1-3 0,1-1 0 16,3 3-11-16,-4-1 0 0,4 1 3 0,0 0-1 16,0 0 5-16,0 0 2 0,14-2 3 0,-7 2 4 0,7 0 2 15,-1 0 1-15,1 2-3 0,2-1-1 0,-1 3-2 16,2-2 1-16,-2 2-6 0,2 0 6 15,3 1-3-15,-6 0 6 0,7 1 2 0,-8 0-2 16,0 0 0-16,-2 0 1 0,0 1-1 0,-4-1 1 16,0-1 7-16,0 2 2 0,-4 1-1 0,1 0 16 0,-4 1-8 15,0 0-4-15,0 1 1 0,-4-1-1 0,-1 1-1 16,-1 1-4-16,-3-1-7 0,1 0 0 0,-2 1-4 16,3-4-2-16,1-1 0 0,1 1-17 15,-1-2-26-15,2 0-36 0,1-1-44 0,0-1-36 0,-1-2-27 16,4 3-175-16,0-4-373 0,4 3 166 0</inkml:trace>
  <inkml:trace contextRef="#ctx0" brushRef="#br0" timeOffset="-135647.22">13078 3563 31 0,'0'0'154'0,"0"0"-4"15,0 0-13-15,0 0-3 0,0 0-8 0,0 0-8 16,0 0-8-16,0 0-6 0,0 0-4 0,0 0-6 15,0 6 3-15,-2-4 4 0,1 2-8 16,-2 0-4-16,2 1-5 0,-2 3-6 0,-1 0 2 0,1-1-3 16,-1 2 4-16,2 1-12 0,-2 2-3 0,-2-1-4 15,1-1-6-15,0 3-5 0,1-1-1 0,0-4-10 16,1 0-2-16,0 0-1 0,-1 0-8 0,1-1 0 16,-1 1-5-16,4-2-3 0,-3-2-1 15,3 1 3-15,0 0-7 0,-1-3 1 0,-2 1 2 0,3-3 1 16,0 5 0-16,0-5-1 0,0 0-2 0,0 0-3 15,0 0 1-15,0 0-6 0,7-10-4 0,-7 3-5 16,6-2-5-16,-1-1-5 0,0-2 0 0,0 1-2 16,-2-2 9-16,4-4-17 0,-1 3-1 0,-1-1-3 15,4-1 3-15,-4 2 3 0,1 2-2 0,1-3-1 16,-1 1 3-16,-1 1 1 0,0 1-2 0,2-2 3 16,0 5 0-16,-3-1 4 0,0 1 3 15,2 3-3-15,-1 0 6 0,-2 1-2 0,0 0 5 0,1 2-1 16,-1-1 6-16,-3 3 3 0,0 1 0 0,0 0 11 15,0 0 3-15,7 5 2 0,-7-1 5 0,4 2 5 16,-4 4 3-16,-1 3-1 0,-2 0 1 0,3 0-2 16,-3 1 1-16,0 5 1 0,2 0-1 0,1-4 0 15,-3 4 1-15,0-4-6 0,2-2 1 16,-2 1-3-16,0-3-4 0,3 1-1 0,0 0 0 0,-4-1-1 16,4-3-2-16,-3 1-5 0,3 0 0 0,0-3-4 15,-2 2-2-15,0-4-3 0,1 1-9 0,-1-1-11 16,2 1-13-16,0-2-19 0,0-3-21 0,0 4-23 15,0-4-20-15,0 4-37 0,0-4-31 0,0 0-51 16,0 0-140-16,5-9-402 0,-3 2 179 0</inkml:trace>
  <inkml:trace contextRef="#ctx0" brushRef="#br0" timeOffset="-135241.04">13295 3323 87 0,'5'-1'149'0,"-2"0"-13"0,1 0-7 15,1 1 0-15,0-2-2 0,2 2-7 0,-1-1-17 16,-2 0-6-16,3 2-3 0,-3 0-7 0,-1 1-10 15,1-1-4-15,-1 0 1 0,1 3-3 0,-2-3 0 16,-2 4 0-16,0-1-2 0,-3 4-6 0,-1-2-4 16,0 3 2-16,-5 1-6 0,2 1 0 0,-3 0-3 15,3 0-2-15,0-1-6 0,-3-1-3 0,3-1-1 16,4-1 1-16,-4 0-4 0,7-1-4 0,-5 2-2 16,3-1 2-16,2 0 3 0,0-2 0 0,0 0-2 15,3 1 2-15,1 0-1 0,3-2 3 0,-2 1 1 16,3-2-2-16,-1 2-1 0,4-2-5 0,2-1-1 15,0 0-3-15,1 2 0 0,0-4-3 0,0 1-1 16,-3 0-5-16,-1 0-8 0,0-2-20 0,-2 2-26 16,-2-1-31-16,0 2-43 0,-1-2-40 0,-5 0-50 15,7 1-201-15,-7-1-434 0,0 2 192 0</inkml:trace>
  <inkml:trace contextRef="#ctx0" brushRef="#br0" timeOffset="-134209.3297">9438 5358 137 0,'-3'0'181'0,"3"0"2"0,0 0-3 16,0 0-11-16,0 0 3 0,0 0-11 0,0 0-9 15,0 0-12-15,0 0-8 0,0 0-8 0,0 0-8 16,0 0-15-16,0 0-6 0,0 0-11 0,0 0-7 16,9-6-5-16,-9 6-10 0,4-1-12 0,-1-1-20 15,1 1-19-15,0-1-26 0,2 1-23 0,1-1-19 16,1 0-31-16,2 0-25 0,0 1-27 0,4 0-34 16,-4 2-127-16,3-2-326 0,2 1 145 0</inkml:trace>
  <inkml:trace contextRef="#ctx0" brushRef="#br0" timeOffset="-134018.8297">9875 5340 50 0,'5'-1'149'0,"0"0"-8"16,0 0-6-16,2 1-12 0,0-2-6 0,2 0-16 15,-4 2-9-15,5-4-12 0,-3 2-4 0,3 1-5 16,1-1-18-16,-1 1-19 0,4-1-6 0,-1 1-20 15,0 0-14-15,1 0-22 0,1-1-21 0,-1 0-12 16,2 1-18-16,-2-1-94 0,-1 1-187 0,-2 1 83 16</inkml:trace>
  <inkml:trace contextRef="#ctx0" brushRef="#br0" timeOffset="-133805.9499">10276 5308 152 0,'4'1'149'0,"-4"-1"-3"0,7-1-3 0,-7 1-12 15,7-2-6-15,-1 1-3 0,1 0-17 0,-1 1-4 16,2 0-9-16,-1 0-14 0,0 0-8 0,2 0-4 16,-1-1-17-16,1 1-13 0,-1 1-16 15,1-1-12-15,0 0-8 0,-3 0-5 0,4 1-16 0,-2 0-10 16,-1 1-9-16,2-2-1 0,-1 1-21 0,-1 0 2 16,2 0-6-16,-1 1-5 0,1-1-1 0,-1 1-3 15,2-1-2-15,-2 0 0 0,2 0-7 0,-1 0-52 16,1-1-146-16,-2 0 65 0</inkml:trace>
  <inkml:trace contextRef="#ctx0" brushRef="#br0" timeOffset="-133236.9499">10562 5324 414 0,'11'-1'-9'0,"-2"3"9"0,-1-1 8 16,3 0-3-16,-1-1 13 0,3 0 4 0,-5 0-2 16,2 0 8-16,-3 2 4 0,3-2-2 0,-3 0 7 15,3 2 7-15,-3-2 7 0,2 0 9 0,-1 2-2 16,3-2 5-16,-4 0 0 0,3 0-7 0,0 0 1 16,-3 0 1-16,2 0-8 0,-1 0 6 0,-1-2-13 15,2 2 2-15,-2 0-6 0,-2 0-5 0,2-2-3 16,-1 2-3-16,0 0 4 0,3 2 7 15,-3-2-23-15,-6 0-4 0,7 2 1 0,-3-1-1 16,1-1-10-16,-1 1-3 0,-4-1-1 0,8 2 0 16,-4-2-1-16,2 0 1 0,-6 0 1 0,0 0-12 15,7 0 9-15,-3-1-4 0,-4 1-6 0,7-3 5 16,-4 1-6-16,-3-2-1 0,3 2 1 0,1 0-1 16,-4-2 6-16,3 2 4 0,-3-2-2 0,0 1-4 15,0-3 7-15,0 2-4 0,-3 0 4 0,3-2-2 16,-1 1-3-16,-2 0 6 0,0 0 6 0,0-2 0 15,-4 1-9-15,3 0 8 0,1 0 7 0,-4 0-2 16,0 1 2-16,2-1 6 0,0 1-3 0,-2 0 9 16,0 1 3-16,2 1 8 0,0-1-2 0,1 1 4 15,-1 0 4-15,0 1-3 0,3-1 1 0,0 2-1 0,2 1-2 16,-6-3-9-16,6 3-3 0,-4-3 0 0,4 3-3 16,0 0-4-16,2-3 4 0,-2 3-9 15,7 0 9-15,-7 0-1 0,7 0-1 0,-7 0 4 16,10 1 1-16,-5 1 0 0,2 0 5 0,2 2-4 0,-1-3 5 15,1 4 5-15,-1-2 1 0,3 3-1 0,-4-3 0 16,9 4 3-16,-5-2-2 0,-1 3-3 0,-2-3 4 16,5 2-3-16,-3 1 1 0,-3-2 1 15,0 1-6-15,7 8 23 0,-8-7-24 0,-2 0 0 16,2 0-1-16,-2 1-3 0,-3-1 1 0,2 0-4 16,-3 0 2-16,-1 1 4 0,-1-1-4 0,2-1-2 15,-4 1 0-15,1-2 4 0,-2 1-8 0,0-1-1 16,0 1 1-16,-1-3-3 0,-1 3 1 0,1-3-4 15,-1 1-1-15,0-1-2 0,3 0-3 0,-3-2-6 16,3-2-12-16,1 2-17 0,-1 0-21 0,0-1-16 16,1 1-20-16,3-2-20 0,0 0-21 0,-6 2-23 15,6-2-39-15,0 0-129 0,0 0-349 0,-3-5 156 16</inkml:trace>
  <inkml:trace contextRef="#ctx0" brushRef="#br0" timeOffset="-123851.03">13165 4532 14 0,'0'0'167'16,"-6"-2"1"-16,6 2-10 0,-4-3-6 15,4 3-3-15,-3-1-17 0,3 1-9 0,0 0-11 16,0 0-6-16,0 0-3 0,-4 4-3 0,1-1-5 16,3 0-7-16,-4-1-4 0,4 0-14 0,-3 2-5 0,-1 0-4 15,3 1 9-15,-1 0-5 0,2 1 1 0,-3-1-1 16,-1 2-9-16,1 1-2 0,-1 0-1 16,1 0 0-16,-2 3-1 0,0-2-3 0,0 2-6 15,-1 0-3-15,1 2-1 0,-1-1-3 0,0 1-3 16,-1 1 5-16,0 4-10 0,2-4-6 0,0 4-1 0,-2 0 0 15,0 0-3-15,3 1-2 0,-2 0 2 0,2-1-4 16,1 1 0-16,-2-1-3 0,-1 0-3 0,6 2 1 16,-3-5-2-16,2 0 2 0,-2 0 1 15,0 4-2-15,2-1-2 0,-1-4 1 0,2 4-5 0,-4-4 2 16,4 5 0-16,0-6 1 0,0 1 0 0,3 2 3 16,-2-3-3-16,-1 0 0 0,0 1 0 0,3 0-4 15,-3 5 4-15,0-5-3 0,3-1 1 0,-3 1 2 16,0-2 0-16,0 0-1 0,4 1-3 15,-4-1-2-15,3 0 3 0,-3 2-1 0,0-4 0 0,4 0 0 16,-1-1 1-16,-3 1-3 0,3-2 1 0,-2 0 0 16,2-1 0-16,-1 1-1 0,0-1-1 0,1-2 3 15,-1 0-4-15,0-1 2 0,1 1-3 0,0 0 5 16,0-3-1-16,-2 2 0 0,2 0-2 0,0-2-1 16,-2 1 0-16,1 0-1 0,1 0 0 0,-1-1 4 15,0 0-8-15,-2-2 4 0,3 3 2 0,-2-1-1 16,2 0 1-16,-2 0 1 0,-1-2-1 15,6 2 1-15,-6-2-6 0,3 4 6 0,-2-4 5 0,1 3-4 16,-2-3-4-16,4 3 4 0,-3 0 0 0,2-2 0 16,0 2-1-16,-2-1-1 0,1-1 0 0,0 2 3 15,-2-3-2-15,3 3 2 0,-1 0-3 0,0-2 1 16,0 2 3-16,1-3-2 0,-2 3 2 0,-1-3-4 16,4 1 3-16,-4-1-3 0,3 4 2 0,1-3 1 15,-4 0 0-15,0-1-2 0,5 4 6 0,-3-3-5 16,-2-1 0-16,3 2 0 0,0-1 0 0,-3-1 0 15,4 1-3-15,-4-1 2 0,3 2 1 0,-3-2 1 16,4 3-4-16,-4-3 4 0,3 1 4 0,-3 1-1 16,0-2-5-16,4 2 2 0,-4-2 1 0,3 4-2 15,0-4-1-15,-2 3 3 0,-1-3-3 0,3 3-2 16,-3-1 0-16,3-1 2 0,-3-1 1 0,3 3 3 16,-2 0-5-16,-1-3-2 0,0 3 4 0,3-1 1 15,-3-2-1-15,3 2-3 0,-3-2 2 0,0 0 0 16,1 2 0-16,2-1-1 0,-3-1-1 0,0 0 0 15,0 0 1-15,0 0 0 0,0 0-3 0,0 0-2 16,0 3-3-16,0-3-4 0,0 0-1 0,0 0-8 16,0 0-1-16,0 0-9 0,0 0-13 0,0 0-15 15,0 0-15-15,0 0-30 0,0 0-15 0,0 0-61 16,0 0-198-16,0 0-412 0,0 0 182 0</inkml:trace>
  <inkml:trace contextRef="#ctx0" brushRef="#br0" timeOffset="-123045.63">13434 4822 130 0,'-1'-4'185'0,"1"4"-4"16,0 0-7-16,0 0-5 0,0 0-9 0,0 0-5 15,0 0-10-15,-2-2-9 0,2 2-12 0,0 0-10 16,0 0-11-16,0 0-5 0,0 0-7 0,0 0-3 16,-4 9-3-16,3-6-5 0,-1 2-5 0,2-2-11 15,-1 2 0-15,-1-1-7 0,1 1-7 0,-2-1-6 16,2 2 1-16,-1-1-7 0,2-1-7 0,-1 0 0 16,0 0-4-16,-1 1-3 0,1-1 1 0,-1 0-6 15,2 2-2-15,-1-3-2 0,-1 2 0 0,1-1 0 16,0 2-1-16,-1-3-2 0,-1 2-1 0,3 0-1 15,-1 1 0-15,0-1-2 0,-1 1-5 0,2 0 0 16,0-1-2-16,0 1-1 0,-3-1-1 0,3 0-4 16,0 0 0-16,-1-2-2 0,1 1 1 0,0-1-5 15,-1 1 5-15,1-4 1 0,-2 4-3 0,2-4-1 16,0 3 2-16,0-3-6 0,0 0-3 0,0 0 2 16,0 0-3-16,0 0-2 0,0 0-10 0,6-11 3 15,-5 6 4-15,2-2-1 0,-2-1-6 0,2 0 0 0,0-1 0 16,-2-1-8-16,4-2-2 0,-2 0-5 15,-1-3 2-15,4 2-4 0,-2-1 3 0,0 1 1 16,2-6 4-16,-2 4 1 0,0 1 1 0,2 0 3 0,1 0 5 16,0 0 3-16,-3 1 0 0,3 0 3 0,-1 5-1 15,-2-1 10-15,-1 1 3 0,3-1 1 0,-2 2 1 16,0 2 8-16,2 1 1 0,-3-1 4 0,1 0-1 16,0 2 2-16,0 1 6 0,1 0 0 0,0 1 7 15,-1 0 1-15,-4 1-1 0,10 0 3 0,-5 2-1 16,-1 0 6-16,1 2 2 0,0 0 4 0,0 4-1 15,-1-1-2-15,-1 3 5 0,0-2-2 0,0 4 2 16,-2 2 0-16,1-1-7 0,-1-1 3 0,-1 2-2 16,0 0-2-16,-1-1-3 0,-1 1 1 0,1 1-4 15,-2-3-3-15,0 0 2 0,0-3-6 0,2 1 0 16,0 2-2-16,-2-3-6 0,0 0-1 0,2-1-7 16,-1-1-6-16,-1-1-8 0,3 0-14 0,-2 2-20 15,0-5-10-15,2 2-16 0,-1-1-17 0,-1-1-27 16,1 0-36-16,1-3-36 0,-1 4-127 0,1-4-345 15,-2 2 153-15</inkml:trace>
  <inkml:trace contextRef="#ctx0" brushRef="#br0" timeOffset="-122517.89">13275 5146 82 0,'3'-3'123'0,"-3"3"-4"16,3-6-10-16,-3 6-6 0,2-1-7 0,-2 1-9 15,0-4-4-15,0 4-4 0,0 0 5 0,0 0-8 16,7-1-1-16,-7 1-3 0,0 0 2 0,5 0-5 16,-5 0-7-16,1-2-5 0,-1 2 5 0,7 0-2 15,-7 0-2-15,7 0 2 0,-7 0-6 0,7 0 0 16,-7 0 7-16,7 0-7 0,-4 0-5 0,-3 0-7 16,0 0 1-16,7 0-10 0,-7 0-1 0,4-2-2 15,-4 2-2-15,0 0-5 0,0 0-5 0,6 0-2 16,-6 0-1-16,0 0-4 0,0 0 5 0,4-1-3 15,-4 1-3-15,0 0-1 0,7 1-4 0,-7-1 7 16,7-2-4-16,2 1 3 0,-1 1-6 0,3-2 3 0,-1 2-1 16,3-3-2-16,0 1 1 0,1 1-1 15,1 0 0-15,-4-2-1 0,5 2-2 0,-2-1 6 16,0 1-6-16,2-1 3 0,-2 4-3 0,0-4-4 16,0 1 1-16,-3 0-5 0,-2 1-4 0,0 0-5 0,-3 0-12 15,0 1 0-15,-1 0-5 0,-2 1 6 0,1 0 2 16,-1 0-3-16,-3-2-6 0,0 5-14 15,0-1-14-15,-3-2-5 0,-1 0-6 0,1 2-20 16,-1-2-17-16,1 1-19 0,-2 0-138 0,-1 0-289 16,3-2 128-16</inkml:trace>
  <inkml:trace contextRef="#ctx0" brushRef="#br0" timeOffset="-121982.18">13345 5268 133 0,'0'-4'155'0,"0"1"-7"16,0 3-8-16,3-5-7 0,1 2-6 0,-2 0-6 16,1 0-12-16,2-3 4 0,-1 4-6 0,2-2-13 15,-2 1-5-15,2 1-6 0,1 0-11 0,0-1 6 16,0 0-8-16,0 2-8 0,2 1 7 0,-1-1-7 16,-4 2-6-16,3 0-5 0,0 2-2 0,-2 0-5 15,0 1 0-15,-1 2-4 0,-1-1-5 0,-1 2-2 16,-1 1-4-16,-1 0-4 0,0 2-1 0,-1-3-4 15,-1 3-3-15,-1-1 3 0,-4 2-5 0,2 0-2 16,-4-1-2-16,2 0 0 0,0 0-5 0,-1 2 6 16,-1-2-2-16,-1 0-2 0,1-1 0 0,-3 1 4 15,2-1-1-15,5-2 0 0,-2 1 2 0,1-2-8 16,-1 0 1-16,4-2 5 0,-1 1-3 0,4-2 2 16,3 0 7-16,-2-1 1 0,2 2 3 0,1-2 1 15,3 0 2-15,0-1-3 0,3 0 4 0,-1 1 6 16,5-2-1-16,-2 2-6 0,1 0 1 0,4-2-2 15,-3 0-3-15,0 1 6 0,3 0-10 0,-3 0-2 16,0 0-4-16,0 0-6 0,-1 1-13 0,-2-1-19 16,-2 0-22-16,-1 0-19 0,-2-1-31 0,-2 1-30 15,3-1-43-15,-3 1-50 0,-2 1-148 0,-2-2-401 16,0 0 177-16</inkml:trace>
  <inkml:trace contextRef="#ctx0" brushRef="#br0" timeOffset="-121082.7">12562 4955 133 0,'0'0'173'0,"-1"-4"6"16,-1 2-12-16,1 0-11 0,1 2-10 0,-4-5-8 16,1 3-14-16,0 0-12 0,0-1-12 0,-1 1-4 15,1-1-9-15,0 0-9 0,1-1-8 0,-1 2-8 16,0-3-3-16,-1 3-6 0,1-3-3 0,0 2-7 16,0-1-4-16,3 1-4 0,-4-2-4 0,4 1-2 15,0-1-15-15,0 0 4 0,3 0-1 0,-2 0-4 16,-1 1 2-16,3-1-3 0,1 0 2 0,-1 0-3 15,3 1-1-15,-2 1-2 0,0 0-3 0,2-1 1 16,-2 3 5-16,5 0 2 0,-2 1 5 0,-2 0 2 16,5 1 10-16,0 0-7 0,-2 4 0 0,-2 0 3 15,1 2 0-15,0 0 1 0,0 3-2 0,0 1-3 16,-3 1 1-16,-1 1 0 0,0 1-4 0,1 0 2 16,-1-1-2-16,-3 1-1 0,-3 5 3 0,-1-5-5 15,1-1 0-15,-4 4-6 0,-3 0 3 0,2 1 0 16,-3-2 0-16,-1 2-5 0,2-1 7 0,-4-2-4 15,2 0-3-15,-1-1-4 0,-4-1 4 0,6-3-6 16,-2 1 1-16,3-1-5 0,-4 0 5 0,4-1-4 16,2-4 0-16,1 1 0 0,0-2 1 0,1 0-3 15,1-1 0-15,0 0-6 0,3-1-1 0,-1-2-2 16,1 3 3-16,2-3-7 0,0 0 2 0,0 0 1 16,0 0-2-16,0 0 1 0,0 0 3 0,-3-7 5 15,3 7 0-15,10-2 8 0,-5 0 0 0,3 0 3 16,-1 0 2-16,2 1 5 0,0 0 0 0,5 1 7 15,-1 0 1-15,4-1 9 0,-3 1-1 0,9-1-2 16,-8 1 4-16,2 0-2 0,4 0 2 0,2 2-5 0,-1 2-3 16,-1-2 2-16,3 0-6 0,-8-1 0 15,1 0-8-15,-2 1-11 0,-1 0-14 0,0 1-20 16,-5 0-22-16,1-1-31 0,-3-1-42 0,1 3-35 16,-4 0-49-16,-1 0-181 0,0-2-429 0,-2 1 190 15</inkml:trace>
  <inkml:trace contextRef="#ctx0" brushRef="#br0" timeOffset="-120198.99">13786 4424 43 0,'0'0'172'15,"0"-3"-12"-15,0 3-14 0,0 0-11 0,0 0-17 16,0 0-8-16,0 0-9 0,0 0-4 0,0 0-8 16,0 10 2-16,4-7-5 0,-1 2 1 0,1 2-5 15,2 2-4-15,-2-3-1 0,3 5 3 0,0 1-1 16,-4-1 2-16,6 6-6 0,-2 1 2 0,-2-4-8 15,2 5 2-15,-2 1-5 0,0-1-4 0,1 2-3 16,0-1-6-16,-4 3 2 0,3 0-4 0,-3 1-7 16,-2 0-1-16,2-1-3 0,1 2-4 0,-2 0-2 15,-2 0-3-15,-1 0 1 0,2 1-1 0,-1-1-5 16,-1-1 2-16,0 3-1 0,-3-3 3 0,5 0-4 16,-4 1-2-16,0-1 1 0,1 1-4 0,-1-1 0 15,1 0-1-15,0 1-1 0,-1 1-5 0,-2-3-3 16,4 1 3-16,-4-1-1 0,0 1-3 0,-1-1 0 15,0 1 0-15,0-2-7 0,3-1-3 0,-5 0 2 16,2-3-4-16,0 1-11 0,-4-3-5 0,1 0-7 16,3-4-1-16,-1-2 1 0,-1 2-18 0,5-4 1 15,-2-1-3-15,2-2-13 0,1 0-5 0,-1-2-11 16,1 3-5-16,3-4-12 0,0-2-17 0,-5 2-24 16,5-2-17-16,0 0-29 0,0 0-16 0,0 0-111 15,0 0-331-15,0-9 146 0</inkml:trace>
  <inkml:trace contextRef="#ctx0" brushRef="#br0" timeOffset="-119250.92">13976 4334 66 0,'0'0'118'0,"0"0"-15"0,0 0-6 0,0 0-16 16,0 0-4-16,-4-2-3 0,4 2-15 0,0 0-5 15,0 0-1-15,0 0 2 0,0 0-6 0,0 0 2 16,0 0-3-16,0 0 6 0,0 0-14 0,-6-1 0 16,6 1-1-16,0 0-3 0,0 0-6 0,0 0-7 15,-4-1 1-15,4 1-3 0,0 0 0 0,-3-1-6 16,3 1 2-16,-1-4-1 0,1 4 1 0,-3-4-7 16,3 2-1-16,0-2 1 0,0 4 7 0,0-5-8 15,0 2-2-15,0-2 2 0,0 2 4 0,0-2-8 0,3 1 9 16,1-2-1-16,-4 1 5 0,3 1-9 15,1 0 7-15,-1-2-2 0,0 1 0 0,-2 0 4 16,2 2-11-16,4-2 7 0,-4 0 6 0,3 1-5 16,-2 0 1-16,0 1 0 0,0 0 5 0,2 1-3 0,-2-1 0 15,-1 1 4-15,-3 2-2 0,8 0 5 0,-5 0 8 16,-3 0 10-16,7 5-5 0,-5 0 1 0,-1-2-2 16,3 3-4-16,-4 2 1 0,2 1 1 15,-4 0-5-15,1 0 3 0,-3 2-1 0,-1 1-4 16,3-3 1-16,-4 2-5 0,0 0-4 0,-1-2 3 0,0 1-1 15,3 0 3-15,-3-4-1 0,0 3-2 0,4-2 3 16,-4 0 0-16,3-2-6 0,-2 2-1 0,2-2 0 16,1 0 1-16,0 0-4 0,2-2-2 15,-2 2-1-15,0 0 0 0,3 0 0 0,0-1 2 0,0-1 0 16,3 2-2-16,0-2 4 0,1 1 5 0,-1 1-1 16,4-2 1-16,0-2-3 0,3 2 5 0,0-1 4 15,0-1-5-15,1-1 1 0,3-1-3 0,0-1-1 16,0 2-6-16,-1-2 3 0,0 2-4 0,-1-2-2 15,-5 2-6-15,3 0-12 0,-3-1-13 0,0 0-13 16,-1 0-26-16,-2 1-26 0,2 0-29 0,-6 0-46 16,5 0-28-16,-5 0-184 0,0 0-405 0,0 0 179 15</inkml:trace>
  <inkml:trace contextRef="#ctx0" brushRef="#br0" timeOffset="-117997.2">14024 5123 112 0,'0'0'192'0,"0"0"-6"0,0 0-3 0,0 0-9 16,0 0-9-16,0 0-8 0,-3-1-12 0,3 1-10 15,0 0-9-15,0 0-11 0,0 0-5 0,0 0-6 16,0 0-7-16,0 0 0 0,0 0 1 0,0 0 2 16,0 0-10-16,0 0-5 0,10 0 5 0,-10 0-9 0,7-1 1 15,-4 1-10-15,-3 0-1 0,9-1 1 16,-4 0-1-16,2 2-12 0,0-2-4 0,2-1-3 16,-1 1-18-16,2 0-1 0,-1-1-3 0,0 1-4 15,5-2-5-15,-4 0-2 0,3 2 1 0,-3-2-6 0,0 1 3 16,0 0-3-16,-2 0-6 0,2 0-2 0,-3 1-15 15,-3 1-13-15,2-1-10 0,-6 1-13 16,5-1-17-16,0 0-21 0,-5 1-30 0,0 0-32 16,0 0-23-16,0 0-29 0,0 0-51 0,0 0-135 0,-16 4-414 15,6-3 183-15</inkml:trace>
  <inkml:trace contextRef="#ctx0" brushRef="#br0" timeOffset="-117737.14">13958 5215 151 0,'0'0'210'16,"0"0"-1"-16,0 0-6 0,0 0-10 0,-3 3-11 16,3-3-11-16,0 0-8 0,0 0-3 0,0 0 2 15,11 0-7-15,-11 0-8 0,10-2-5 0,-3 2-21 16,-1 0-6-16,1-1-10 0,3 1-12 0,0-2-7 15,-2 2-11-15,2-1-4 0,0-1-6 0,1 1-11 16,-1 0-15-16,0-1-16 0,0 0-20 0,-2 2-25 16,1-3-30-16,-4 3-36 0,2 0-39 0,-2 0-39 15,0 0-41-15,-5 0-199 0,4 3-441 0,-4-3 195 16</inkml:trace>
  <inkml:trace contextRef="#ctx0" brushRef="#br0" timeOffset="-116666.15">14726 4771 15 0,'1'-2'183'16,"-1"2"-4"-16,0 0-2 0,0 0 1 0,0 0-6 15,0 0-9-15,0 0-8 0,0-4-7 16,0 4-12-16,0 0-13 0,0 0-9 0,0 0-15 0,0 0-5 16,0 0-1-16,0 0-3 0,0 0-8 0,0 10-5 15,0-6 1-15,-1 0-1 0,1 0-7 0,-2 3-3 16,2-1-5-16,-1 2 4 0,1-2-8 0,-3 3-9 15,0-5-1-15,0 4-5 0,2 0-5 0,-2-2-1 16,0 1-4-16,-1 0-5 0,1-1-3 0,2 0 0 16,-1-3-6-16,0 2-3 0,2-2-2 0,-2 0 5 15,2 0-5-15,-3-1-3 0,3-2-2 0,-1 4 2 16,1-4-1-16,-1 3-2 0,1-3-2 0,0 0-1 16,0 0 3-16,0 0-5 0,0 0 0 0,0 0 2 15,0 0-2-15,0 0-1 0,8-9-5 0,-5 4 3 16,1-1 0-16,-1-1-2 0,1 0-1 0,0-1 0 15,2-1-2-15,0 0-3 0,2-2-1 0,-1 0 0 16,0 0 0-16,0 1 1 0,0-1-4 0,0-1 5 16,0 3-1-16,-1 1-2 0,1-1 3 0,0 1-1 15,-1 3 3-15,-1-2 1 0,1 2-3 0,-2 1 4 16,-1-1-1-16,1 0 7 0,-1 3-5 0,0 0 0 16,-2-2 0-16,2 2 2 0,-3 2-1 0,3-2-3 15,-3 2 3-15,1-1-2 0,-1 1 1 0,0 0 7 16,0 0-2-16,0 0 4 0,7 6 4 0,-5-1-1 15,-1 0 7-15,1 0-3 0,-1 2 3 0,0 2-6 16,2 0 5-16,-3 3-1 0,0-1 2 0,0 2 0 16,-1-1 3-16,1 0-4 0,-3 1-1 0,3-3 3 15,-1 3-2-15,-1-2-6 0,1 2 2 0,1-6-1 16,-2 2-1-16,0-1 2 0,0-1-8 0,1 0-4 16,-1-2-7-16,1 1-8 0,0-1-8 0,-1 0-14 15,2-2-14-15,-1 1-22 0,-1 0-22 0,2-2-17 16,0 1-32-16,0-3-19 0,0 0-36 0,0 0-216 15,0 0-448-15,0 0 198 0</inkml:trace>
  <inkml:trace contextRef="#ctx0" brushRef="#br0" timeOffset="-116029.22">15052 4441 81 0,'-1'-5'206'0,"0"3"4"15,1 2-3-15,1-3-4 0,-1 3-7 0,-3-5-14 16,3 5-8-16,0-4-12 0,0 4-14 16,0-3-12-16,0 3-13 0,0 0-6 0,0-2-13 15,0 2-12-15,0 0-9 0,0 0-13 0,0 0-8 0,2-3-7 16,-2 3-7-16,0 0-3 0,5-1-5 0,-2-1 0 16,1 1-9-16,1 0 0 0,4 0-5 0,-4 1-1 15,0 0-3-15,2 0-5 0,0 1 0 0,0-1-4 16,-1 1 1-16,1 0-4 0,-1 1-2 0,-1-2 3 15,1 3-5-15,-2-2 0 0,-1 2 2 0,3 0 4 16,-4 0-2-16,1-1-1 0,0 1 2 0,0 0 1 16,-3 1-1-16,1 2 3 0,-4 1-3 0,2 0 0 15,-5 4 4-15,-2 0-1 0,4-4-3 0,-5 3-2 16,1-1 8-16,-2 1-8 0,3 0 0 0,-3 0 0 16,2 0 0-16,-1 1 5 0,2-2-7 0,2-2 0 15,-1 1-1-15,0-2-2 0,2 2 0 0,1-4 5 16,2 4-6-16,-1-4-1 0,1 1-4 0,1 0 4 15,0-1-5-15,0 0 11 0,1 1-10 0,2-1 3 16,0-1 0-16,1 0 1 0,3 1 3 0,0 0-1 16,3-3 0-16,-1 1 2 0,-1 0-1 0,3-1-1 15,2-1 0-15,-2 0 0 0,-1-1 1 0,3 2 2 16,-3-3-3-16,4 2 4 0,0-2-7 0,-1 0 4 16,-4 2 10-16,1 0-12 0,-3-1-3 0,3 0-3 15,-3 0-5-15,-3 1-13 0,2 0-7 0,-6 0-18 16,7-1-18-16,-7 1-14 0,7 0-23 0,-7 0-32 15,0 0-37-15,3 2-48 0,-3-2-201 0,0 0-453 16,0 0 201-16</inkml:trace>
  <inkml:trace contextRef="#ctx0" brushRef="#br0" timeOffset="-114625.08">14576 5121 84 0,'0'0'147'15,"0"0"-2"-15,0 0-13 0,0 0-2 0,-5 0-11 16,5 0 2-16,0 0-6 0,0 0-3 0,0 0-2 0,0 0-8 15,0 0-3-15,0 0 1 0,0 0-7 0,0 0-4 16,0 0-4-16,0 0-3 0,0 0-4 0,0 0 0 16,0 0-5-16,0 0-5 0,0 0-6 0,0 0-1 15,0 0-4-15,0 0-3 0,0 0-1 0,0 0 3 16,0 0 2-16,0 0-3 0,8 4-1 0,-8-4-1 16,0 0-2-16,7 0 7 0,-7 0 3 0,10 0-2 15,1-1-2-15,-4 0-2 0,3 1-4 0,0-2 0 16,4 0-1-16,0 0-4 0,0 1-10 0,6 0-3 15,-4-1 13-15,5 0-10 0,-6 1-2 0,6-1 0 16,3-1-8-16,0 3 2 0,-3 0-4 0,2-2-1 16,1 1 0-16,-2 1-4 0,-5-1 1 0,4 1-2 15,-5 0-5-15,5 0-2 0,-7 0 3 0,0 0-1 16,0 3-3-16,-1-3-1 0,-2 1-7 0,-2-1 6 16,-1 0-1-16,1 0-2 0,-1 0 0 0,-2 1-2 15,-1-1 1-15,2 0-1 0,-1 0-9 0,-2 2-2 16,-4-2-5-16,7-2-4 0,-1 1-2 0,-6 1-4 15,4 0-5-15,-4 0-5 0,4-2-10 0,-4 2-13 16,0 0-11-16,0 0-17 0,0 0-30 0,3-1-33 16,-3 1-49-16,0 0-30 0,-7-6-223 0,4 5-486 15,-1 0 215-15</inkml:trace>
  <inkml:trace contextRef="#ctx0" brushRef="#br0" timeOffset="-113621.14">14721 5343 96 0,'0'0'156'0,"0"0"1"0,0 0-10 15,0 0-3-15,6-3-3 0,-6 3-3 0,0 0-5 16,0 0-1-16,0 0-8 0,0 0-6 0,0 0-3 15,0 0-14-15,0 0-10 0,0 0-6 0,0 0-12 16,0 0-6-16,0 0-3 0,0 0-12 0,0 0-4 16,0 0 0-16,-17 3-9 0,14-3-2 0,3 0-7 15,-7 0-1-15,7 0-3 0,0 0-3 0,-7 0-4 16,7 0-2-16,-4-3-8 0,4 3-6 0,-3-3-1 16,0 1 3-16,2 0-4 0,1-2 1 0,1 0-4 15,-1 0 0-15,3 1 0 0,0-2-4 0,1 2 5 16,-1-3-9-16,3 4 8 0,-2-3 1 0,4 0 1 15,-1 3 0-15,0-3 6 0,3 1 1 0,0-1 0 16,-3 3 1-16,3-2 3 0,1 2 0 0,-4 2 5 16,3-2 3-16,-1 2-3 0,-1 0 7 0,2 2 2 15,-3-2-3-15,0 2 3 0,-1 0 2 0,-1 2 4 16,0-3 1-16,-3 4 2 0,3 0 1 0,-4 1-4 16,0 1 0-16,-1 1-3 0,0 0-1 0,-1 0-4 15,-2 1-4-15,-2 3 2 0,-2 0-3 0,0-2 1 16,-2 2-1-16,1-1-3 0,-1 0-1 0,-1-2-2 0,-1 0-1 15,1 1 9-15,0-1-13 0,-2-1 0 16,2 2-2-16,-1-2-2 0,-1-2-1 0,2 1 0 16,-2 0 0-16,3-2-5 0,-2-1-2 0,3 2 3 0,-1-3-7 15,1 1-2-15,-1-2 7 0,2 1-4 0,0-3 2 16,-3 0-17-16,6 0-1 0,-2 0-8 0,6 0-1 16,-7-3 1-16,3 3 2 0,1-2-1 15,3 2 2-15,-4-4-1 0,4 4 2 0,-3-5 5 0,3 4 0 16,0 1 4-16,3-5 4 0,-3 2-4 0,4 0 5 15,-1 1-2-15,1-2 6 0,3 2-3 0,-1 0 2 16,4 1 7-16,-2 0 2 0,1 0 4 0,-1-1 7 16,2 2-4-16,-1 0 1 0,0 0 8 0,3 0 3 15,-2 0-5-15,4 2 8 0,-5-1 2 0,4 1-3 16,1 0 4-16,0 0 1 0,-7 2 0 0,9-2 1 16,-5 2-5-16,0 0 5 0,-1-1 0 0,-1 0 0 15,3 2 1-15,-2-1-3 0,11 5 19 16,-11-6-24-16,-3 2 3 0,3-1 0 0,-1-2-6 15,-1 2 0-15,0 0-2 0,0-2-1 0,0 0 2 16,-4-1-2-16,6 3 10 0,-3-4-4 0,0 0-1 16,-1 0-1-16,1-4-2 0,-3 3-3 0,3 0 0 15,-3-2 9-15,1-1-10 0,-3 0 0 0,1 1 1 16,0-4-1-16,0 3 0 0,-2-2 1 0,2 0 0 16,-3 2-3-16,0-4 1 0,0 3 4 0,0-1 2 15,-1-1 2-15,-1 2 7 0,2 0-2 0,-3 0-3 16,3 1 1-16,-1 0-1 0,0 0 2 0,-1 1-2 15,2-1-4-15,0 4-4 0,-1-5-8 0,-1 3-6 16,2 2-18-16,-1-3-15 0,1 3-29 0,-1-2-31 16,1 2-46-16,0 0-55 0,0 0-62 0,0 0-207 15,0 0-504-15,0 0 222 0</inkml:trace>
  <inkml:trace contextRef="#ctx0" brushRef="#br0" timeOffset="-103947.23">10261 7456 7 0,'-5'0'119'0,"5"0"1"0,0 0-15 0,-8 0-4 15,8 0 8-15,-6 0-12 0,-1 1 75 16,3 3-93-16,1-2-1 0,-1 0-1 0,4-2 2 16,-3 2-3-16,0-1-8 0,3-1-6 0,-4 0-9 15,4 0-4-15,0 0-8 0,0 0-1 0,-3 1-1 16,3-1 0-16,0 0 1 0,6 5 6 0,-6-5-7 15,7 0 2-15,-3 0-3 0,-4 0 3 0,16-3-4 16,-8 0-3-16,2 1 3 0,3-1-4 0,-1-4-5 16,4 2-4-16,-2 0 0 0,0 0-2 0,0-1-7 15,2 1-1-15,-1-1-9 0,-1 2-22 0,0-3-5 16,0 5-22-16,-4-1-25 0,-1 2-4 0,-1 0-14 16,-1 0-15-16,2 1-19 0,-4 1-15 0,0 0-108 15,-3 2-262-15,0-1 116 0</inkml:trace>
  <inkml:trace contextRef="#ctx0" brushRef="#br0" timeOffset="-103688.39">10640 7428 20 0,'0'0'120'0,"0"0"7"0,0 0 0 0,0 0-9 15,5 0-8-15,-5 0 0 0,4 0-9 0,-4 0-7 16,7 0-12-16,-2 0-2 0,-5 0-9 0,10 0-4 16,-3 2-9-16,1-2-9 0,0 0-2 0,2 0-2 15,4 0-2-15,-4 0-6 0,0-2-2 0,6 2-8 16,-4-4-13-16,4 4-9 0,-2-4 3 0,-1 0-20 0,-1 1-19 16,2 1-6-16,0-3-24 0,-1 3-25 0,1-2-21 15,-4 3-104-15,-3-2-227 0,0 3 101 16</inkml:trace>
  <inkml:trace contextRef="#ctx0" brushRef="#br0" timeOffset="-103465.98">11062 7393 76 0,'7'0'134'0,"-3"1"-14"16,3-1-3-16,-2 2 6 0,3-2-13 0,-1 2-6 15,2-1-11-15,-1 1-15 0,-1 0 0 0,4 0-8 0,-2-2-13 16,2 1-4-16,0-1-5 0,1 0-3 0,-3 0-7 16,4 0-20-16,-2 0-1 0,2 0-14 0,-2 0-14 15,-1 0-2-15,0-1-26 0,1 1-13 0,-2-1-13 16,-1 0-18-16,1 0-29 0,-4 2-57 0,2-2-181 16,-1 1 81-16</inkml:trace>
  <inkml:trace contextRef="#ctx0" brushRef="#br0" timeOffset="-103005.02">11469 7381 39 0,'0'0'132'0,"0"0"-6"0,0 0-27 15,0 0 5-15,-7-5-13 0,7 5-9 0,-3-3 8 16,0 1-14-16,3 2-12 0,-7-2-2 0,3-2-12 15,0 4-5-15,-2-3-7 0,-1 1 1 0,0 0-5 16,0-1-1-16,0-1-7 0,-1-1 3 0,-1 0-11 16,1 2 2-16,-1-3-3 0,-2 3-4 0,1-4-4 15,3 2 0-15,-5-1 6 0,3 2 2 0,2-1 2 16,-1 0-6-16,1 2 9 0,2-1 9 0,0 0-1 16,-1 3 1-16,3-1-6 0,0-1 3 0,1 1-1 15,2 2 0-15,-3-4-6 0,3 4-6 0,0-3 15 16,0 3-1-16,0 0 2 0,8-2 8 0,1 3 4 15,-1 0-5-15,2 1-2 0,1 2-2 0,-1-1 0 16,6 1 2-16,-1 0-2 0,2 3-1 0,-3-1 4 0,2-1-1 16,3 3-3-16,-5-2 7 0,-2 3-2 15,3 2 4-15,-2-2-1 0,-5 1-4 0,2 0-2 16,1 2 7-16,-5 1-3 0,-2-1 3 0,2 2 3 16,-2-1 2-16,-4 0 8 0,3 2-10 0,-2-2-1 0,-5 1-4 15,1 1-6-15,-1 0-4 0,1-2-1 0,-4 0-4 16,4 0-3-16,-4 1-2 0,3-3-7 15,1-1-14-15,-1-5-15 0,1 3-22 0,-1-2-28 16,4-1-31-16,-1-2-39 0,-1 1-19 0,2-1-30 0,3-1-37 16,-3-2-125-16,0 0-375 0,11-2 166 0</inkml:trace>
  <inkml:trace contextRef="#ctx0" brushRef="#br0" timeOffset="-102122.9599">12571 6995 29 0,'0'0'148'0,"0"0"-5"0,0 0 0 0,0 0-8 15,0 0 5-15,0 0-1 0,0 0-1 0,0 6 6 16,1-4 0-16,0 2-14 0,1-2-6 0,-1 3-4 16,1 1-2-16,-4 2-3 0,4-1 2 0,-2 2-7 15,-2-1-5-15,2 5-8 0,-3 1 4 0,2 0-11 16,-2 1-5-16,-1 7-7 0,0-3-1 0,0 1-6 15,-2 0-4-15,0-1-7 0,-1 1-6 0,2-1-3 0,-4 0-3 16,2 0-5-16,3-6-2 0,-6 5-4 0,7-4-7 16,-4-1-1-16,0-1-5 0,4-4-4 15,-4 1-4-15,3-2-1 0,1 0-7 0,0-2-6 16,1-2-5-16,0 1-7 0,-1-1-2 0,1 0-13 0,0-1-7 16,2-2-6-16,-4 1-13 0,4-1-8 0,0 0-5 15,0 0-2-15,-6-7 6 0,6 3 6 0,3 0-3 16,-2-2 9-16,2-1 3 0,0 2 5 15,3-1 4-15,-1-2 3 0,1 1 6 0,1 0 0 16,4-1 6-16,-1-1 11 0,3 2 4 0,-2 1 6 0,3-2 9 16,0 3 9-16,6-1 3 0,-6 0 2 0,7 1 7 15,0 3 1-15,-1-1-3 0,-3 2 0 0,-3-1 0 16,2 0-5-16,-2 2 5 0,-2-1-2 0,2 1-4 16,-4 0 4-16,0 1-7 0,1 0-3 0,-1 0 1 15,0-1-3-15,-1 1-1 0,-1-1 2 0,3 1-2 16,-1-1-2-16,-3 0-4 0,0 0 1 0,3 0 0 15,-3 0-10-15,-1 0-11 0,-1-1-9 0,1 0-19 16,0 1-18-16,-1-1-19 0,0 0-26 0,0 0-32 16,-1 0-25-16,-1-1-27 0,1 0-186 0,-1-1-404 15,0 0 179-15</inkml:trace>
  <inkml:trace contextRef="#ctx0" brushRef="#br0" timeOffset="-101801.95">12831 7054 186 0,'0'0'201'0,"0"0"-11"15,0 0-7-15,0 0-12 0,-7 4-10 0,7-2-6 16,-3 1-3-16,3 3 3 0,0-1-5 0,-2 1-7 15,0 3-6-15,2 5-5 0,0-2-2 0,0 1-4 16,-3 6-8-16,3 0 1 0,0 2-9 0,-3-3-8 16,2 5-7-16,0-3-5 0,-1 1 1 0,-1 0-10 15,2 3-8-15,-2-2-10 0,3 0-4 0,-3 0-6 16,3 0-11-16,-4-2-16 0,4 1-9 0,2-1-18 16,0-6-14-16,-2 0-25 0,3-1-23 0,-3-1-27 15,0 0-17-15,2-4-29 0,-1 0-33 0,3 0-25 0,-2-5-32 16,0 2-186-16,1-2-446 0,0-2 198 0</inkml:trace>
  <inkml:trace contextRef="#ctx0" brushRef="#br0" timeOffset="-100839.4599">13500 6631 135 0,'-7'3'191'0,"4"0"-6"0,-1-1-5 0,1 2-11 16,2 0-9-16,-5 3-4 0,3 0-12 0,2 2-7 15,-2-1-9-15,-1 3-8 0,1 3-9 16,0-4-7-16,1 2-6 0,0 2-10 0,-1-1 2 0,1 0-6 15,0 0-11-15,-1-1-3 0,3-3-6 0,0 1-7 16,0 0-6-16,-3 1-6 0,2-4-5 0,1 3-3 16,0-4-4-16,0 0-4 0,0-1-1 0,0 0-8 15,0-3 0-15,0 1-3 0,0-3-4 16,0 5-2-16,0-5 1 0,0 0 0 0,0 0-2 0,0 0-1 16,11-13-1-16,-8 7-11 0,1-2-4 0,-1-1-8 15,0-3 0-15,4-1-8 0,0 0 3 16,-3 0-9-16,6-5-2 0,0 0-3 0,-4 6 3 15,-1-3-2-15,5-3-1 0,-3 6-1 0,0-2 8 0,-1 3 3 16,2-3 0-16,-2 2 6 0,0 1-2 0,-1 0-1 16,2 0 7-16,-2 5 2 0,0-2 0 0,-1 3 4 15,-1 0 4-15,0 2 3 0,-2 0 0 0,2 2 3 16,-1-2 4-16,-2 3 9 0,0 0 11 0,5 4 4 16,-2 0 7-16,-1 4 2 0,0-2 1 0,-2 6-2 15,0 2-1-15,0 0 4 0,0 0-2 0,0 5-3 16,0-1-1-16,0 1 2 0,0 0 0 0,0 0-2 15,0-1-7-15,2 0-3 0,-2-4 1 0,1 5-7 16,3-1 2-16,-4-3-6 0,0 0 1 0,3-2-8 16,-3 1-11-16,2 0-6 0,-2-2-14 0,1 1-19 15,-1-1-16-15,0-1-13 0,0-2-22 0,0 0-20 16,-1-1-24-16,1-3-25 0,-2 2-31 0,2 1-179 16,-5-3-402-16,2 0 179 0</inkml:trace>
  <inkml:trace contextRef="#ctx0" brushRef="#br0" timeOffset="-100554.5">13273 7181 3 0,'0'0'177'15,"10"0"6"-15,-3 0-15 0,3-1 1 0,2-2-5 16,4 0-6-16,0 0-12 0,4-2-4 0,2-2-8 16,1 2-12-16,-1 2-13 0,2-2-8 0,0 2-10 15,0 0-12-15,-3 0-7 0,-4 1-10 0,0 1-10 0,-3 0-13 16,2 2-11-16,-2-1-14 0,-2 0-12 16,-2 1-21-16,0 1-6 0,-3-1-19 0,-3 0-19 15,3 0-19-15,-4 2-25 0,4-2-15 0,-4 0-28 16,-3 2-118-16,0-3-289 0,0 5 128 0</inkml:trace>
  <inkml:trace contextRef="#ctx0" brushRef="#br0" timeOffset="-100246.89">13431 7299 42 0,'-1'4'196'0,"-2"0"-9"16,-1-1-5-16,2 3 0 0,-2-4-12 0,3 4-12 16,-1 1-6-16,0-1-11 0,0 0-10 15,-1 2-8-15,3 0-3 0,-1 0-10 0,-1-1-4 0,1 3-3 16,1 0-10-16,1 2-3 0,-2-5-7 0,1 4-10 16,0 0-4-16,0-2-5 0,1 3-8 0,2 0-5 15,-3-2-5-15,3-2-4 0,0 0-7 0,0-1-1 16,2 0-6-16,-2-1-5 0,3 0-7 0,-1 0-6 15,1-2-5-15,1-1-12 0,0 0-13 0,2-1-17 16,-1-1-11-16,3-1-29 0,-2-1-26 0,-1-1-27 16,2-1-29-16,0 1-36 0,-2-3-163 0,1 0-388 15,-1-2 173-15</inkml:trace>
  <inkml:trace contextRef="#ctx0" brushRef="#br0" timeOffset="-100018.98">13569 7375 66 0,'-4'6'217'15,"1"-1"-6"-15,0 2-1 0,-1 2-11 0,1 3-13 16,-1 2-10-16,1-1-9 0,-1 7-12 0,1-3-8 16,-1 1-8-16,3-3-15 0,-2 0-11 0,1 4-10 15,1 0-11-15,-2-6-12 0,3 0-11 0,-3 2-19 16,3-2-21-16,0 0-22 0,-2-2-19 0,2 2-29 15,-2-5-20-15,2 1-31 0,0 0-19 0,0-2-37 16,2-3-27-16,-4 0-142 0,2 0-344 0,-3-1 153 16</inkml:trace>
  <inkml:trace contextRef="#ctx0" brushRef="#br0" timeOffset="-99647.18">13310 6529 52 0,'-7'10'193'16,"-6"7"4"-16,1 2-14 0,-1 3-9 0,2 1 2 16,-2 12-10-16,-1-2-8 0,4 4-3 0,0 1-12 15,-1 1-11-15,0 23-8 0,1-21-6 0,0 0-20 16,0 19-13-16,3-20-5 0,4 3-13 0,-1 2-16 16,-3-2-14-16,6 1-11 0,-1 1-4 0,2-3-10 15,0 1-6-15,0 0-11 0,3 2-11 0,1-6-10 16,-1 1-8-16,-2-4-9 0,5-8-11 0,1 6-15 15,-3-9-22-15,6 1-11 0,0-5-36 0,-3 1-33 16,3-2-114-16,0-3-308 0,-2-5 137 0</inkml:trace>
  <inkml:trace contextRef="#ctx0" brushRef="#br0" timeOffset="-99169.28">13962 6493 73 0,'-7'0'179'0,"7"0"-6"0,-3 4 3 16,-1-1 3-16,1 2-12 0,1 4-3 0,0 2-3 16,-1 1-9-16,0 3-16 0,3 7-5 0,3-1-9 15,-3-1-12-15,2 2-8 0,3 1-7 0,-5 0-9 16,7 3-4-16,-4 0-9 0,4-2-6 0,-4 2-5 15,1 10-7-15,-1-9-3 0,1 10-7 0,2-2-6 16,-2-1-2-16,-4 2-5 0,3-8 0 0,-3 5-6 16,0 3-4-16,0-8-2 0,4 6-6 0,-8-9 0 15,4 2-6-15,-3 8-5 0,-4-10-6 0,3 0-3 16,-2-2-9-16,-1 0-6 0,-3 0-6 0,3-2-3 0,-4 0-21 16,3-1-1-16,-4-2-4 0,5-4 4 0,0 0-12 15,0-5-12-15,0-1-10 0,0 0-29 16,3-2-3-16,-2-1-15 0,2-2-20 0,-2 0-153 15,2-1-330-15,-1-1 146 0</inkml:trace>
  <inkml:trace contextRef="#ctx0" brushRef="#br0" timeOffset="-98680.9899">14205 6445 64 0,'-2'-5'172'0,"2"2"-11"0,-1 1-16 16,2-2-7-16,-1 0-10 0,2 2-5 0,0-2-3 16,1 0-14-16,1-1-9 0,2 2-11 0,-2 0-10 0,0 1-3 15,2 1-2-15,0 1-10 0,-6 0-1 16,8 0 1-16,-2 1-4 0,-3 2-2 0,-2 1-8 16,0 1 8-16,-2 1-2 0,0 3 5 0,-4 1-2 15,1-1-3-15,-3 4-1 0,-1 0 4 0,-1 4-5 0,-2 2 14 16,1-3 2-16,-1 1-3 0,-2-1-6 15,3-3 4-15,-1 3-2 0,1-5-4 0,3 0-8 16,0 1-3-16,0-2-6 0,4-2-2 0,0 0-3 16,3-2-5-16,0 2-3 0,0-2-3 0,3-2-5 0,0 0 1 15,1 1-2-15,3-1-5 0,0-2-2 0,2 2-9 16,-1-2-5-16,2 0-9 0,-3-1-10 0,3 0-15 16,0 1-19-16,-2 0-22 0,-1 0-17 15,-1 0-24-15,-2 0-26 0,2 1-24 0,-2 1-46 0,-1 1-145 16,-2-1-391-16,2 2 174 0</inkml:trace>
  <inkml:trace contextRef="#ctx0" brushRef="#br0" timeOffset="-98253.13">14296 7201 141 0,'0'0'193'0,"0"0"-7"16,0 0-5-16,4-2-7 0,-4 2-7 0,0 0-15 16,0 0-6-16,10 3 0 0,-6-2-13 0,-4-1-12 15,9 1-6-15,-5 0-11 0,5-1-8 0,0 3-17 16,0-3-2-16,-1 1-10 0,2-1-13 0,0 1-13 15,-2-1-21-15,1 1-14 0,-1 0-18 0,1 0-33 16,-4 0-20-16,1-1-26 0,0 1-20 0,-1-1-23 16,-2 1-21-16,-3-1-143 0,7 2-322 0,-7-2 142 15</inkml:trace>
  <inkml:trace contextRef="#ctx0" brushRef="#br0" timeOffset="-98035.33">14254 7324 71 0,'0'0'222'0,"3"2"2"15,-3-2-1-15,5 0-4 0,-5 0-9 16,7 0-18-16,-2 1-14 0,0-1-14 0,2-1-14 16,-3 1-13-16,2-2-16 0,4 2-12 0,7 0 72 15,-9 0-112-15,1-2-25 0,-1 2-27 16,-1 0-27-16,0 2-37 0,2-2-43 0,-2 0-36 15,-2 0-37-15,1 0-187 0,0 2-378 0,-1-4 168 16</inkml:trace>
  <inkml:trace contextRef="#ctx0" brushRef="#br0" timeOffset="-97363.16">14865 6781 76 0,'0'0'214'0,"0"0"-2"15,-3-1-13-15,3 1-8 0,0 0-18 16,0 0-11-16,0 0-19 0,-7 5-11 0,6-1-9 15,-1 1-5-15,1 1-4 0,1 0-11 0,-3 1-3 0,3 3-9 16,-1 1-5-16,-2-2-16 0,2 4-4 0,-1 0 2 16,-1-1-16-16,3-3-4 0,-1 0-3 0,0-1-4 15,-1 4-5-15,2-5-5 0,0-2 0 0,-1 0-2 16,1 0-8-16,0-1-6 0,-2-1-3 0,2 0-10 16,0-3-1-16,0 0-7 0,2 2 0 0,-2-2-3 15,0 0-10-15,5-8 0 0,-2 0-5 0,3-3-4 16,-2-3-5-16,3 1-4 0,0-5-3 0,0 1-4 15,2-1 2-15,-1-2 2 0,-1 1-3 0,0-1 1 16,0 4-3-16,0 3 10 0,0-1 0 0,0 2 7 16,0-2 4-16,-4 7 8 0,1 1 11 0,-1-1 14 15,0 3 4-15,0 0 7 0,-2 1 2 0,2 1-1 16,-3 0 1-16,0 2 2 0,0 0 5 0,0 0 5 16,0 0 5-16,7 7-2 0,-7 2-1 0,0-1 3 15,0 3 0-15,0 0-7 0,4 3 3 0,-4-1-2 16,3 1-2-16,-3-2-3 0,3 2 2 0,-2-1-7 15,2 1 0-15,0 0-5 0,-3 0-2 0,3-3 0 16,-2 1-18-16,1 0-13 0,-1-3-18 0,-1-1-17 16,0-2-18-16,1 0-25 0,-1-2-30 0,2 0-28 15,-2-1-37-15,1 0-168 0,-1-3-385 0,0 0 171 16</inkml:trace>
  <inkml:trace contextRef="#ctx0" brushRef="#br0" timeOffset="-96939.39">15090 6418 142 0,'-1'-4'199'0,"0"1"-20"16,-1 0-13-16,2 1-2 0,0 2-11 0,0-6-19 15,0 3-2-15,0 0-13 0,3 0-10 0,1-1-7 16,-1 3 1-16,1-2-1 0,2 2-12 0,-2-1-4 0,2 0-7 16,-2 2-4-16,3 1-9 0,-1-1-3 0,-1 1-2 15,1 2-2-15,-2 1-4 0,2 1-1 16,-2 0-4-16,0 2-2 0,-2 0-2 0,-1 3-2 16,-2 0 1-16,-1 2 1 0,-2 0 1 0,-2 3-5 0,1-1 9 15,-1-1-12-15,-4 5 0 0,3 0 4 16,0-5-5-16,0-1 3 0,0 2-5 0,0-2-2 0,4-5-1 15,-1 5-8-15,1-3 2 0,3 0-7 16,-4-1-1-16,4 0-2 0,0 1-1 0,0-4-5 0,4 1 2 16,-1 0-2-16,4-2-2 0,-3 2-4 0,3-2 10 15,-1 1-13-15,5-2-3 0,-4 0-8 0,3-1-9 16,0 2-8-16,0-2-13 0,-2 1-15 0,2-1-22 16,-3 0-27-16,2 0-27 0,-1 0-28 0,-2 0-39 15,2 0-25-15,-5 0-174 0,0-1-428 0,0 2 190 16</inkml:trace>
  <inkml:trace contextRef="#ctx0" brushRef="#br0" timeOffset="-96499.64">14672 7256 126 0,'0'0'171'0,"4"-1"1"0,-4 1-2 0,0 0 1 16,3-2-9-16,-3 2-14 0,7 2-5 0,-7-2 7 16,10 0-9-16,-3-1 1 0,2 0-6 0,-1-1-12 15,5-2-4-15,21-4 118 0,-19 5-133 0,6-2-7 16,3 0-8-16,-3 1-3 0,3-2-13 16,-3 3-2-16,3-1-9 0,-3 0-4 0,2 2-9 15,-3 0-1-15,1 0-8 0,-4 0-4 0,-2 2-7 16,2-2-4-16,-1 2-11 0,-1 0-7 0,3 2-8 15,-5-2-15-15,1 2-7 0,0-2-17 0,-1 3-10 16,-3-2-26-16,0-1-28 0,-2 1-25 0,-2 0-29 16,-1-1-24-16,0 0-44 0,-3 3-146 0,-2-3-402 15,3 1 179-15</inkml:trace>
  <inkml:trace contextRef="#ctx0" brushRef="#br0" timeOffset="-95882.9899">14888 7430 140 0,'0'0'201'0,"1"-2"-13"0,-1 2-7 0,0 0-12 16,0-4-9-16,0 4-15 0,0 0-6 0,0 0-6 15,0 0-2-15,3-2 2 0,-3 2-6 0,0 0-11 16,1 8-5-16,-1-4-1 0,0 1-15 0,0-1-4 15,0 3-7-15,-1 0-3 0,1 0-3 0,-3 1-8 16,0 0-5-16,2 0-6 0,-3 3-7 0,-1-3-3 16,3 1-3-16,-3 0-5 0,3 0-4 0,-3 0-4 15,1-1 6-15,1-2-15 0,-1 3-6 0,1-4-7 16,0 2-7-16,1-2-9 0,-1 0-4 0,1-3-10 16,0 2-4-16,0-1-8 0,1-2 0 0,1-1-9 15,-2 4-6-15,2-4-8 0,0 0-1 0,0 0-4 16,0 0 5-16,0 0 4 0,0 0 4 0,0 0 6 15,0 0 3-15,0 0 8 0,6-8-3 0,-6 8 4 16,6-1 9-16,-4-2 4 0,3 2 2 0,0 1 5 16,-1-1 5-16,5 0 11 0,-1 0-2 0,2-1 9 15,0 0-2-15,4 0 6 0,0 2 5 0,3-4 2 16,-3 3-2-16,3-3 1 0,0 2-5 0,-3-1 1 16,3 0-5-16,-3 1 0 0,2-2 2 0,-2 3-4 15,-2-1-3-15,-2 0-2 0,0 2-5 0,-3-3-5 16,3 3-7-16,-6 0-7 0,3-2-4 0,-1 2-12 15,-3-1-9-15,-3 1-5 0,8 0-17 0,-8 0 2 16,6-1-17-16,-6 1-18 0,0 0-25 0,0 0-42 16,0 0-167-16,0 0-355 0,0 0 158 0</inkml:trace>
  <inkml:trace contextRef="#ctx0" brushRef="#br0" timeOffset="-95567.18">15098 7371 112 0,'-2'-2'204'0,"2"2"-6"15,0 0-5-15,0 0-9 0,0 0-7 0,0 0-7 16,0 0-3-16,0 0-13 0,0 9 3 0,0-4-7 15,0 1-4-15,-3 1-5 0,3 5-13 0,-3 0 2 0,2 2-11 16,0 1-10-16,-1 5-5 0,-2 0-3 0,1 0-10 16,0 0-9-16,-2 0-10 0,1 1-4 0,-1 1-7 15,1-2-7-15,1 1 2 0,-2-1-15 16,0-1-12-16,1 1-19 0,1-1-11 0,-1-1-24 0,1-6-30 16,2 1-41-16,-2-1-35 0,3-2-54 0,2-4-43 15,-4 1-221-15,2-1-484 0,0-2 215 16</inkml:trace>
  <inkml:trace contextRef="#ctx0" brushRef="#br0" timeOffset="-93409.06">11535 9534 87 0,'0'0'122'0,"0"0"1"16,-7-1 1-16,7 1-6 0,0 0 7 0,0 0 0 15,-4-2-1-15,4 2 6 0,0 0 1 0,0 0-9 16,-3-1 2-16,3 1-4 0,0 0-7 0,0 0 0 16,-3-3-11-16,3 3-9 0,0 0-9 0,0 0-5 15,0 0-8-15,0 0-7 0,0 0-10 0,0 0-1 16,0 0-10-16,0 0-7 0,0 0-4 0,0 0-7 16,0 0-9-16,0 0 1 0,10 6-17 0,-4-4-12 15,-2-2-12-15,3 1-20 0,-1 1-13 0,2 0-13 16,-1 0-16-16,2-1-18 0,-1 0-8 0,2 1-15 15,-1-2-26-15,-1 0-145 0,2 2-321 0,0-2 143 16</inkml:trace>
  <inkml:trace contextRef="#ctx0" brushRef="#br0" timeOffset="-93169.19">11824 9547 10 0,'0'0'136'0,"4"1"-12"0,-4-1-11 0,3 2-6 15,-3-2-1-15,7 0-11 0,0 0-12 0,-4 3-7 16,1-3-6-16,3 0-1 0,0 1-5 0,0-2-12 0,2 2 0 16,-1-1-11-16,-1 0-2 0,2-1-9 0,-1 0-13 15,1 2-15-15,-1-1-15 0,1-1-21 16,-1 1-13-16,2-2-22 0,0 2-24 0,-2 0-79 15,-1 0-186-15,-4 0 83 0</inkml:trace>
  <inkml:trace contextRef="#ctx0" brushRef="#br0" timeOffset="-92973.2899">12090 9527 123 0,'0'0'126'0,"0"0"-5"16,0 0-10-16,7 3-4 0,-7-3-7 0,0 0-14 15,3 1-10-15,-3-1-9 0,4 2-3 16,-1-1-8-16,-3-1-7 0,7 0-4 0,-7 0 0 0,7 0-20 16,-4 0-23-16,-3 0-5 0,11 0 3 0,-8 0-15 15,1-1-19-15,2 0-17 0,-6 1-17 0,9-1-19 16,-4 1-71-16,-1-1-171 0,-4 1 76 0</inkml:trace>
  <inkml:trace contextRef="#ctx0" brushRef="#br0" timeOffset="-92621.5">12124 9369 35 0,'-3'-1'172'0,"3"1"-7"15,-4-2-25-15,4 2-8 0,0 0-13 0,0 0-16 16,-3-3-8-16,3 3-3 0,0 0-15 0,0 0-7 15,9-4-5-15,-6 3-7 0,2 1 1 0,1 0-4 16,-1 0-10-16,1 2 7 0,3 1-6 0,-2 0-6 16,1 0 4-16,-1 3-3 0,0 1 1 0,0-2-4 15,0 5 4-15,3 0 3 0,-3 2 0 0,2-2-5 16,-4 2 0-16,1 1-5 0,-2-1 5 0,0 1 2 16,-1 0-7-16,1 1 4 0,-1-1 3 0,1 0-2 15,-4 0 0-15,0 2-4 0,-1-3-3 0,0 0-5 16,-1 1 2-16,-1 0-5 0,-1 1-1 0,0-3-4 15,-2-2-2-15,2 0-4 0,1 0-13 0,-1 0-15 16,1-3-12-16,-3 1-13 0,2 0-22 0,3-3-21 16,-2 1-26-16,0-3-33 0,3 1-33 0,-1-2-142 15,1-1-342-15,0 0 152 0</inkml:trace>
  <inkml:trace contextRef="#ctx0" brushRef="#br0" timeOffset="-90307.39">13069 9329 58 0,'0'0'117'15,"-3"3"-6"-15,3-3-10 0,0 0-8 0,0 0-2 16,0 0-4-16,0 0 1 0,0 0-2 0,0 0-1 16,0 0-12-16,0 0-2 0,0 0-12 0,0 0-5 15,0 0-4-15,0 0-5 0,-2-7-6 0,2 7-6 16,0 0-3-16,-2-6 1 0,2 5 9 0,-1-2-7 15,1 3-6-15,-3-5-8 0,2 1 4 0,-1-1-5 16,1 1-1-16,-1-2-1 0,2 1-1 0,-2-1 4 16,0-1-7-16,-1 1-2 0,0-2 1 0,1 4-1 15,-1-5 0-15,0 3 3 0,-3-3-8 0,4 5 4 16,-1-1-1-16,-3-1 7 0,3 1-8 0,-1 1 9 16,0 1 14-16,1 1-11 0,-3-1-5 0,2 0-2 15,1 3-4-15,-4-1-1 0,7 1 2 0,-7 3-9 16,3-3 8-16,1 2-1 0,-1 0 3 0,1-1-5 0,0 3 1 15,-1 3-1-15,1-4 0 0,3 6 2 16,-2-3 0-16,2 3-3 0,2 3 3 0,0-1 0 16,-1 2-3-16,3 1-1 0,2 0 2 0,1 3 1 15,0 2 1-15,0-6 7 0,0 6-4 0,3 0 4 0,-3-2-2 16,4-1-6-16,-2 1 3 0,-2-3-2 0,1-1 2 16,1 3 1-16,-4-2-5 0,1-2 1 15,1 1-5-15,-3-1 5 0,3-1-2 0,-2 0 5 16,-3-2-4-16,1-1 0 0,0 0 2 0,-2 2-2 15,-1-1 1-15,0-2 1 0,0 3 4 0,0-1-3 0,-2-1 4 16,-1 0-4-16,0 1 0 0,-3 0-10 0,4-1 0 16,-6 2-4-16,3-3-2 0,-2 0-2 0,0 0-1 15,0-2-11-15,-2 0 5 0,2 2 3 16,-3-5-14-16,3 0-3 0,-1-1 4 0,-1-1 2 0,2-1 2 16,0-1 5-16,0 0-6 0,0-3-3 0,0-2 5 15,4 1-2-15,-2-2 3 0,1-2 3 0,1-1-8 16,1 1 11-16,-1-3-5 0,2 0 7 0,4-1 2 15,-2 1-10-15,2-2 14 0,1-4-2 0,-1 5-4 16,3 0 8-16,2-4 0 0,-5 4 2 0,6-5-6 16,-1 4 6-16,0-3 3 0,1 4 2 0,-5 2-1 15,3-1 3-15,0 0 1 0,0 1 2 0,-1 0 0 16,-1-1 0-16,1 2 0 0,-2-3 1 0,2 3 1 16,0-1 4-16,-4-1-3 0,1 4 12 0,0 0 2 15,-2-1 2-15,1 2 0 0,-2-1 2 0,0-1 0 16,-2 3 0-16,1-6 2 0,-2 5-1 0,2 0 5 15,-2 1 0-15,-1-2-3 0,0 2 3 0,-1 1 0 16,0 0 4-16,-1 1-3 0,0 0-2 0,2 3 1 16,-3 0-6-16,-1-1 0 0,-1 4-4 0,2 0-3 15,-3-1-6-15,3 2 3 0,-3-2-3 0,2 2-4 16,2-1-5-16,-1 1-10 0,0 0-14 0,2 2-7 16,0-3-12-16,1 3-15 0,3 0-16 0,-2 3-13 15,0-4-33-15,3 3-18 0,2-1-37 0,-1 2-118 16,2 1-308-16,0-4 136 0</inkml:trace>
  <inkml:trace contextRef="#ctx0" brushRef="#br0" timeOffset="-89682.72">13341 9537 132 0,'0'0'155'15,"-4"1"-7"-15,1 1-3 0,3-2-12 0,-4 2-12 16,1-1-9-16,3-1-8 0,-3 2-14 0,3-2-15 16,-4 2-17-16,4-2 7 0,-3 3-12 0,3-3-6 15,0 0-8-15,0 0-4 0,0 0-10 0,7 4-5 16,-3-4 1-16,-4 0-14 0,0 0 6 0,10-4-7 0,-7 2-4 15,1 0-9-15,2-2 4 0,-2 2-4 0,2-3-3 16,-2 1 2-16,-1 1-2 0,1 0-14 16,-1-1 18-16,0 2 9 0,-2 0 4 0,-1 2 11 15,0-5 8-15,0 5 1 0,0-3-4 0,0 3 6 0,0 0 0 16,0 0 6-16,0 0 0 0,0 0-8 0,-13 4-2 16,9-3-2-16,1 2 5 0,1 1-2 0,-1-2-4 15,0 0-5-15,0 0 3 0,3-2-6 0,-3 4-3 16,3-2-10-16,0-2 1 0,-1 3-5 0,1-3 3 15,0 0-2-15,1 4-4 0,-1-4 3 0,0 0-8 16,0 0-1-16,0 0 4 0,10-5-3 0,-6 4-4 16,-1-1 7-16,-1 1 0 0,-2 1-2 0,1-5-1 15,-1 5 0-15,3-2 8 0,-3 2-6 0,0 0 2 16,0 0-1-16,1-3 4 0,-1 3-5 0,0 0 2 16,0 0 1-16,0 0-2 0,0 0-17 0,0 0-19 15,0 0-13-15,0 0-28 0,0 0-26 0,0 0-136 16,0 0-266-16,-4 10 118 0</inkml:trace>
  <inkml:trace contextRef="#ctx0" brushRef="#br0" timeOffset="-89019.84">13923 8991 134 0,'-6'3'189'0,"5"-1"-8"0,-1 2-15 16,-2 0 2-16,3-1-8 0,-1 5-7 0,-2-1-8 15,1 4-8-15,0-2-5 0,1 3-14 16,-1 0-6-16,0 0-1 0,-1 2-13 0,0-2-2 16,-1 0-13-16,3 1-8 0,-1-1-10 0,1-2-6 0,-2-1-2 15,4-2-9-15,-3 1-1 0,3 0-7 0,-3-1-5 16,2-2-2-16,1 0-7 0,-1 0-4 0,1-1-4 15,-2 0-9-15,2-3 1 0,0 2-7 16,0-3-5-16,0 0-2 0,0 0-7 0,0 0 1 0,0 0-7 16,0 0-1-16,3-10-7 0,-2 2 0 0,2-1-9 15,0-3 3-15,1 0-13 0,-1-2 1 0,1 0 1 16,1 0-3-16,2-6 2 0,-2 2 4 0,1 4-1 16,-1 1 12-16,5-5-2 0,-4 6-1 0,-2-2 11 15,3 3 3-15,3-1-5 0,-6 1 7 0,3 0-1 16,0 1 9-16,-1 3 2 0,1-1-2 0,-3 2 6 15,3 1 4-15,-4 2 2 0,0-1-2 0,0 4 8 16,1-2 9-16,-4 2 7 0,0 0 3 0,9 6 5 16,-7-2-3-16,0 1 2 0,1 3-2 0,-1 1 4 15,1 2 1-15,-3 3-3 0,3 0 2 0,-2 1-3 16,-1-1 0-16,0 0 0 0,0 4-2 0,0-4-4 16,-1 0 0-16,1-2-6 0,0 0 0 0,-3 0-5 15,3 2 1-15,0-2-1 0,0-4-12 0,-1 2-16 16,1-2-11-16,0-1-19 0,0-3-20 0,-2 1-14 15,2-2-16-15,0 3-19 0,0-4-23 0,0 0-15 16,3-1-21-16,-3-1-138 0,0 0-331 0,3-5 146 16</inkml:trace>
  <inkml:trace contextRef="#ctx0" brushRef="#br0" timeOffset="-88593.1">14100 8742 109 0,'-4'-1'211'0,"4"1"-20"0,0-3-13 16,0 3-13-16,0-5-16 0,0 5-14 0,6-3-12 0,-3 1-9 15,2-1-9-15,-1 1-12 0,3-1-7 0,-1-1-7 16,1 1-4-16,0 1-7 0,0 0-7 0,0 1-6 15,0 1 6-15,-3-1 0 0,2 2-4 16,-2 1-1-16,-1 1 4 0,0-1 1 0,-2 3 2 0,1 0 1 16,-4 2-4-16,2 1-6 0,-2 1-2 0,0-2 1 15,-1 1-4-15,-1 4-4 0,-2 2 0 0,2-4 1 16,-3 4 0-16,-1 3-6 0,-1-4 0 0,2 0 2 16,3-1-3-16,-4-1-3 0,3 2 1 0,1-2-6 15,-1-3-7-15,3 1-1 0,-1 0 6 0,3-2-9 16,0 1-8-16,0-3-1 0,2 1-4 0,-1-2-1 15,3 1-2-15,-1-1 1 0,-1-1-2 0,3 0-4 16,2-1 0-16,0 0-6 0,3 0-5 0,-3-1-4 16,2-1-6-16,-1 2-9 0,-1 0-11 0,3-2-12 15,-3 0-25-15,0 2-23 0,-1-2-27 0,-1 0-31 16,1 0-19-16,-2 1-45 0,-4-1-156 0,4 0-412 16,-4 0 182-16</inkml:trace>
  <inkml:trace contextRef="#ctx0" brushRef="#br0" timeOffset="-87181.92">13676 9448 157 0,'0'0'149'16,"0"0"-8"-16,0 0-12 0,0 0-6 0,0 0 1 15,0 0-18-15,0 0-5 0,0 0-9 0,0 0-7 16,0 0-7-16,0 0 6 0,0 0-6 0,0 0 0 15,0 0 1-15,0 0 0 0,0 0-6 0,0 0-6 0,0 0 0 16,13 6-4-16,-9-6-3 0,-1 0 2 0,3 1-5 16,-2 0 6-16,2-2-6 0,2 2-2 15,-1-1-1-15,4 0 0 0,2 0 0 0,-2-2-5 16,5 2-2-16,-1-2 0 0,-1 0-4 0,9-1-3 0,-3 0-6 16,2 1-4-16,2-1-4 0,-1-1 3 0,-1-1-6 15,2 1 0-15,0-2-1 0,1 1-3 0,-2-1-2 16,1 4-4-16,-2-4-2 0,0 2-3 15,-3 0 0-15,2 0-3 0,-4 0-5 0,-1 2-1 16,-1 1-2-16,-1-1-1 0,0 2-2 0,-1-2-2 0,-2 2-2 16,-1 0-5-16,0 0 1 0,-3-1-2 0,0 2-4 15,0 1-7-15,0-2-5 0,-4 0-5 0,1 0-2 16,2 1-3-16,-6-1-7 0,4 0-2 0,-4 0-9 16,4 2-11-16,-4-2 3 0,0 0-22 0,0 0-19 15,6-1-7-15,-6 1-15 0,0 0-16 0,0 0-153 16,0 0-324-16,0 0 143 0</inkml:trace>
  <inkml:trace contextRef="#ctx0" brushRef="#br0" timeOffset="-82740.05">13883 9560 52 0,'2'-3'91'16,"-2"3"2"-16,0-3-13 0,0 3 4 0,-2-2-11 16,2 2 2-16,-2-5 0 0,2 5-2 0,-2-2 3 15,1 0 3-15,1 2-1 0,0 0 2 0,-3-3-6 16,3 3-8-16,0 0 3 0,0 0-4 0,0 0 0 16,-10 4 0-16,10-4-11 0,-3 6-1 0,-1-4-2 15,3 2-2-15,-4 2-3 0,1 0 0 0,1 1 2 16,-4 1-7-16,3 3-2 0,-3 0-3 0,1 0-4 15,-1 2 2-15,0-1 3 0,0 0-4 0,0 2-2 16,2 0-1-16,0 0 0 0,-2 4-2 0,0-3 0 16,0 3 2-16,0-1-8 0,3-5 4 0,0 2-11 15,0-1-1-15,2-3 1 0,-1-1-2 0,3 2-5 16,0-3 0-16,0-1-3 0,2 0 0 0,-1 0-3 16,3 1-2-16,-1-4-5 0,1 0-2 0,-1 0-1 15,0-2 0-15,4 0-8 0,-3-2 1 0,3 1 1 16,-7-1-5-16,10-3 2 0,-3 1 0 0,0-1-5 15,0 0-1-15,0-1 0 0,-1 0 3 0,-2-2-3 16,3 2-2-16,0-1-3 0,-4 0 11 0,1 2 1 16,1-5-1-16,-3 4-6 0,1-2 14 0,-3 0 4 0,2 0 0 15,-1 1 8-15,-1 2-1 0,-1-2 9 16,-1 2 1-16,1-1 7 0,-1 0 1 0,2 2 2 16,-4-1 5-16,1 3 1 0,3 0 2 0,-8-4 0 15,4 4-3-15,-2 0 8 0,6 0-11 0,-10 2 4 0,6 0-3 16,-2 0 0-16,2-1 2 0,-2 0-3 0,2 1-1 15,1 2-3-15,-1 1-2 0,1-2-9 16,-1 2-9-16,1-1-16 0,1-2-16 0,0 3-17 0,1-3-25 16,-1 1-18-16,2-3-37 0,2 3-7 0,-1 1-33 15,1-2-120-15,0-2-313 0,-2 0 139 0</inkml:trace>
  <inkml:trace contextRef="#ctx0" brushRef="#br0" timeOffset="-82197.33">14054 9550 28 0,'0'0'155'0,"0"0"-12"0,0 0-5 0,0 0-3 16,0 0-5-16,0 0-9 0,0 0-6 0,0 0-4 15,0 0-5-15,0 0-13 0,0 0-6 0,0 0-5 16,0 0-3-16,0 0-5 0,0 0 5 0,0 0-5 15,-7 5-7-15,7-5 2 0,-2 2-6 0,2-2-2 16,-2 3-7-16,0 1-4 0,2 0-4 0,-3 1 0 16,3-1 2-16,-4 3 1 0,1 1-5 0,-1-2 2 15,1 4 2-15,0-1-5 0,2-1-2 0,0 2-1 16,-1 1-4-16,-1-1-4 0,-1-3-6 0,3 3 4 16,-1-2-10-16,2 0 4 0,0 1-1 0,-1-1-6 15,1 0-1-15,0-2-3 0,1 2 0 0,-1 0-1 0,2-2-3 16,1-1 0-16,-2-1-3 0,0 1 1 0,2-1-2 15,0-1-2-15,0 1-3 0,0-1-3 0,1-2 0 16,0 1-6-16,2 0 3 0,-2-2-1 16,-4 0-4-16,10-4-1 0,-6 3-5 0,3-2-4 0,0 1-6 15,0-1-12-15,0 1 0 0,-1 0-12 16,-2 0-14-16,2-2-8 0,2 2-11 0,-4-1-15 16,1 2-8-16,0-1-28 0,-2 0-18 0,1 1-33 0,-1 0-101 15,-3 1-310-15,7-4 137 0</inkml:trace>
  <inkml:trace contextRef="#ctx0" brushRef="#br0" timeOffset="-81909.2099">14097 9650 45 0,'-2'2'191'0,"2"-2"-5"0,-3 4-6 0,1-2-8 16,1 1-9-16,1 1-6 0,-1 2-8 0,-1-2-13 15,-1 3-3-15,3 1-11 0,-1 0-5 0,-2 0-5 16,3 2-13-16,-1 1-5 0,-1 1-6 0,0 0-10 16,0-3-6-16,2 2-9 0,0-1-6 0,0 3-8 15,-1-1-10-15,-1-2-16 0,2 3-20 0,-1 1-20 16,-1-2-24-16,1 0-25 0,1-3-23 0,0 0-33 15,1-1-30-15,-1 0-189 0,-1-1-368 0,2-1 163 16</inkml:trace>
  <inkml:trace contextRef="#ctx0" brushRef="#br0" timeOffset="-81366.9">14499 9267 31 0,'0'0'211'0,"0"0"-3"0,-3-1-7 16,3 1-16-16,0 0-15 0,0 0-15 0,0 0-14 16,0 0-13-16,0 0-11 0,0 0-2 0,0 0-5 15,0 0-5-15,0 0-10 0,11 1-7 0,-11-1-5 16,7 1-8-16,-7-1-7 0,5 2-8 0,-1-1-7 15,1 0-4-15,1 0-5 0,-2 0-10 0,2-1-22 16,-2 0-16-16,3 2-12 0,-4-2-16 0,3 1-27 16,-2 0-18-16,0-1-35 0,-4 0-17 0,11 0-35 15,-6 0-161-15,-5 0-350 0,7 0 155 0</inkml:trace>
  <inkml:trace contextRef="#ctx0" brushRef="#br0" timeOffset="-81115.0399">14445 9438 154 0,'6'0'202'0,"-6"0"-10"0,7 0-18 16,0-1-15-16,-3-1-2 0,3 1-17 0,0 0-13 15,2-1-11-15,-1 0-12 0,2 1-16 0,-1 0-11 16,-1-2-18-16,3 2-18 0,-2-3-21 0,-1 4-23 16,-1-2-29-16,3 1-40 0,1 0-29 0,-4 1-57 15,-1 1-83-15,3-2-261 0,-4 1 116 0</inkml:trace>
  <inkml:trace contextRef="#ctx0" brushRef="#br0" timeOffset="-80161.06">15120 8898 168 0,'0'0'216'0,"0"-2"-1"0,0 2-8 0,0 0-3 15,0 0-12-15,0 0-14 0,0 0-7 0,-3 8-15 16,-1-1-2-16,4 0-10 0,-3 2-11 0,0-1-10 16,-1 3-9-16,1-1-9 0,3 1-9 0,-4 0-5 15,1 1-5-15,0 2-10 0,1-1-7 0,0 1-3 16,-1-6-10-16,2 4-4 0,-2-2-7 0,2-2-3 16,-1 0-4-16,2 1-3 0,0-2-4 0,0-4-3 15,0 3-8-15,-2-3-6 0,2 1-3 0,0 0 0 16,0-1-8-16,-2 0-3 0,2-3 3 0,0 0-6 15,4 2 2-15,-4-2-1 0,0 0 0 0,6-7 2 16,-2 0 0-16,-1 0-8 0,1-3-3 0,-1 0 0 16,1-2 1-16,3 0-5 0,-4-3-4 0,3 1 1 0,-2 0 1 15,3 0-1-15,-1-1 4 0,1-2 1 16,-3 5 1-16,4-1 2 0,2-3 3 0,-3 5-2 16,0 0 2-16,-2 5 0 0,-1-2 1 0,3 2 4 15,-3-1-1-15,0 4-2 0,1-2 4 0,-1 3 4 0,0 0 4 16,-3 2-1-16,4-2 7 0,-5 2 2 0,5 5 3 15,-2 0-1-15,-1 1 6 0,-1 4 8 16,0 3-4-16,2-2-1 0,-3 3 1 0,0 5-1 0,-1-4-2 16,2-2 6-16,-2 5-5 0,1-3-5 0,-2-1 3 15,2 0-2-15,0 0 0 0,0-1-7 0,-1-1 6 16,1-3-8-16,-3 2 1 0,5-3-3 0,-2-1-10 16,1 0-6-16,-1 0-7 0,0-1-11 0,-1-4-11 15,1 2-18-15,-2-1-21 0,4 0-17 0,-2-3-27 16,-2 3-26-16,2-3-32 0,0 0-24 0,0 0-38 15,0 0-166-15,0 0-438 0,7-13 195 0</inkml:trace>
  <inkml:trace contextRef="#ctx0" brushRef="#br0" timeOffset="-79705.34">15341 8708 109 0,'-1'-2'229'15,"1"-2"-7"-15,-2 2-8 0,2 2-11 0,-1-4-9 16,2 0-17-16,-1 4-15 0,0 0-17 0,-1-4-13 16,1 4-13-16,1-1-14 0,-1 1-8 0,5-2-9 15,-5 2-7-15,5-3-9 0,-1 2-4 0,1-1-6 16,0 0-5-16,2 1-2 0,0 0-8 0,0 1-2 15,2-1-4-15,-1 1-5 0,2 1-1 0,-3 0-5 16,-3 1 0-16,5 2 0 0,-5 0-5 0,0-1 1 16,2 0-3-16,-2 3-2 0,-1 0-3 0,-3 1 2 0,3 1 4 15,-3 1-3-15,-3-2-1 0,0 7 2 16,2-2 1-16,-5 0-1 0,3 0-1 0,-4-1-2 16,3 1-4-16,-3-1 2 0,0 2 4 0,1-3 3 15,-1 3-2-15,2-3-2 0,2-1-1 0,-1-1-4 0,1 1 7 16,1-2-11-16,2-1-5 0,0 1-4 0,3-3 0 15,-1 1-4-15,0-1 2 0,3-1-3 0,0-1 1 16,2-1-4-16,-1 0-1 0,5 0-3 16,-4-2-2-16,3 0-7 0,-3 0-6 0,3-1-2 0,-1 2-3 15,-1-1-2-15,-1 0-12 0,0 0-19 0,-1 1-12 16,-1 0-23-16,0 0-22 0,-5 0-28 0,8 1-29 16,-5 0-23-16,-2 0-181 0,1 3-413 0,-2-4 182 15</inkml:trace>
  <inkml:trace contextRef="#ctx0" brushRef="#br0" timeOffset="-79153.23">14914 9393 67 0,'0'0'135'16,"0"0"-7"-16,-5 0-2 0,5 0-2 0,0 0-9 16,0 0-1-16,0 0 0 0,-4 1-7 0,4-1 0 15,0 0-3-15,0 0-7 0,0 0-1 0,0 0-7 0,0 0 0 16,0 0-1-16,0 0 2 0,0 0 0 16,0 0 7-16,0 0 1 0,0 0-11 0,0 0-6 15,0 0 0-15,16-2 8 0,-10 0-5 0,1 1-5 16,0-1 0-16,0 1 0 0,3-2-3 0,0 3-3 15,4-3-4-15,2 0 0 0,-1 0-2 0,5-2-7 16,-1 2-4-16,3 0-3 0,0-4-2 0,5 5-9 16,-6-3-2-16,6 2-3 0,-3 1-4 0,1 0-1 15,-1 0-4-15,1-1-2 0,2 1-7 0,-3 0-6 0,-3 1-6 16,0-1-2-16,-4 2-6 0,-3-1-5 16,0 1-4-16,-1-1-4 0,1 1-12 0,-4-1-2 0,-3-1-5 15,3 2-5-15,-3 2 1 0,-3-2-14 16,0 0-7-16,-4 0-9 0,7 0-12 0,-7 0-24 0,5 1-25 15,-5-1-38-15,0 0-42 0,0 0-216 0,0 0-457 16,0 0 203-16</inkml:trace>
  <inkml:trace contextRef="#ctx0" brushRef="#br0" timeOffset="-78197.2399">15217 9597 145 0,'2'-3'176'0,"-1"0"-5"0,0-2 5 0,2 2-1 16,-3-1-8-16,2 2-8 0,-1-1-4 0,-1-1-5 15,0 4-11-15,-3-5-8 0,3 3-6 0,-4-1-7 0,1 1-11 16,-1 0 0-16,3 0-7 0,1 2-11 0,-9 0-11 16,5 0-7-16,4 0-8 0,-11 3-6 15,5 0-6-15,0-1-5 0,5 2-4 0,-3-1-4 16,-2 2-7-16,0 0 2 0,5 0-6 0,-3 0-4 0,2 0-2 15,1-1-4-15,1 3-1 0,1-4-2 0,1 4-4 16,-1-3 0-16,-1-1-2 0,3 3-2 0,1-1 1 16,3 0 0-16,-2 1 1 0,0-1-4 0,2 0-2 15,0 2 3-15,2-1 0 0,-1 0 1 0,-1 1-2 16,3 2 0-16,1 0 0 0,-4-1 1 0,3-1-2 16,-5 0 0-16,0 0 1 0,2 2-5 0,-3-1 4 15,-1 2 0-15,0-2 0 0,-3 1 2 0,0 1-2 16,0-2 2-16,0 0-2 0,0-1 1 0,-3 1-2 15,0-1-2-15,-1 0 3 0,1 0-6 0,-4 1-7 16,3-2-4-16,-6 1 3 0,3-1-2 0,0 0 4 16,-1-2-11-16,-1 0-1 0,-1 0-2 0,2-3 1 15,-1 1-2-15,2-4 0 0,0 2-7 0,0-5-2 16,0 0 0-16,0-1 3 0,3-1 2 0,1-2 0 16,-1 0 1-16,4-3 2 0,0-2-1 0,0 2 0 15,4 0 2-15,-2-1 4 0,-1 1 2 0,3 3 3 16,-1-1 0-16,1-2 2 0,3 0 5 0,0 2 5 15,0 0-1-15,0 0 1 0,1 3-1 0,0-3 4 16,-1 4 1-16,1-1 0 0,0 0 1 0,1 2 3 0,-3-2 0 16,2 1-2-16,2 0 0 0,3-3 2 15,-6 0-2-15,3 4 2 0,-2-1-2 0,-1 0 5 16,0 0 0-16,0-1-2 0,-1 1 2 0,1 0 2 16,-3-1 1-16,2 1 6 0,-3 0 1 0,0 2 7 0,-2-4 2 15,0 4 3-15,-1 0-3 0,-1-2 0 16,1 1 8-16,-1 0 0 0,-4 0-7 0,3 2-1 0,-1-1 9 15,0 1-2-15,-4-1-3 0,1 3 0 0,1 0 0 16,-4 0-5-16,2 1 1 0,-3 0-5 0,-4 1-6 16,4 1 1-16,1 0 2 0,-1 1-2 0,-2 2 6 15,3-1-16-15,0 1-8 0,2 0-6 0,0-2-16 16,0 1-19-16,0 1-31 0,1-1-19 0,2 1-28 16,1-2-40-16,0 0-31 0,3 1-48 0,-2 0-148 15,0 0-419-15,2 0 185 0</inkml:trace>
  <inkml:trace contextRef="#ctx0" brushRef="#br0" timeOffset="-75862.11">14300 10362 153 0,'0'0'156'0,"3"-2"-10"0,-3 0 4 16,0 2-7-16,0-4-3 0,0 4-13 0,0-3-11 15,0 3-11-15,-3-6-6 0,3 6-8 0,3-6-11 16,-3 5-4-16,0 1-6 0,0-7-13 0,0 4-2 0,3 0-9 15,-2 1-3-15,2-2 0 0,-3 0-12 0,4 1-11 16,-4-1-7-16,3 0-17 0,-1 0-14 0,-1 1-14 16,-1-1-23-16,3 2-25 0,-2-1-33 0,1 1-41 15,-2 2-97-15,-2-4-272 0,2 4 121 16</inkml:trace>
  <inkml:trace contextRef="#ctx0" brushRef="#br0" timeOffset="-75569.27">14375 10512 101 0,'0'0'224'0,"0"0"-7"0,-6 3-11 15,6-3-12-15,0 0-21 0,-4-7-17 0,4 5-17 16,0 2-8-16,-1-7-9 0,-1 6-9 0,2 1-9 16,0-4-13-16,0 4-6 0,-1-3-11 0,-1 0-8 15,2 3-8-15,-1-3-12 0,1 3-9 0,0 0-17 16,-1-2-15-16,1 2-24 0,0 0-21 0,0 0-17 16,0 0-35-16,0 0-19 0,0 0-19 0,0 0-24 15,0 0-140-15,0 0-317 0,0 0 140 0</inkml:trace>
  <inkml:trace contextRef="#ctx0" brushRef="#br0" timeOffset="-75305.16">14369 10691 9 0,'-11'-3'202'16,"11"3"-8"-16,0 0-14 0,0 0-8 0,0 0-13 16,-3-3-16-16,3 3-11 0,-1-4-11 0,1 4-17 0,-2-2-6 15,2 2-11-15,0 0-9 0,0-2-13 16,0 2-7-16,0 0-13 0,0 0-16 0,-2-3-13 16,2 3-17-16,0 0-19 0,0 0-22 0,0 0-14 15,0 0-22-15,0 0-15 0,0 0-17 0,0 0-14 0,0 0-104 16,1 7-247-16,-1-1 109 0</inkml:trace>
  <inkml:trace contextRef="#ctx0" brushRef="#br0" timeOffset="-75082.19">14337 10841 24 0,'0'0'215'15,"0"0"-1"-15,0 0-9 0,0 0-9 16,0 0-10-16,0 0-13 0,0 0-12 0,0 0-14 0,0 0-16 16,0 0-12-16,0 0-13 0,0 0-15 0,-3-7-14 15,3 7-16-15,0 0-20 0,6-3-23 0,-6 3-18 16,4-2-20-16,-3 1-31 0,4-1-61 0,-5 2-43 16,5-1-150-16,-5 1-330 0,4 0 146 0</inkml:trace>
  <inkml:trace contextRef="#ctx0" brushRef="#br0" timeOffset="-64257.36">18172 2519 67 0,'0'0'111'0,"0"0"-10"0,0 0-2 0,0 0 0 15,0 0 2-15,-8-4-21 0,8 4-6 0,0 0 1 16,0 0 7-16,0 0-3 0,-10 0-3 0,10 0-3 15,0 0-2-15,0 0-6 0,0 0-4 0,-4 3-8 0,4-3-2 16,0 0-6-16,0 0 0 0,-3 1-5 16,3-1-3-16,-3 3-6 0,3-3 5 0,-3 1-4 15,3-1-7-15,-2 5-1 0,0-1 0 0,-1 0 1 16,2 1 3-16,-2-2-2 0,0 2-4 0,0 0 0 16,1 1-3-16,-1 0-3 0,-1 1 9 0,-1 0-2 0,3 0-1 15,-3 1 1-15,0 0-5 0,-1 0 6 16,2 2-4-16,-5 1-1 0,5-1 0 0,-3-1 1 15,4 2-3-15,-2 0-1 0,-1 0-3 0,0 0 0 16,2 1-4-16,-3-2 4 0,4-1-2 0,0 0-2 16,2-1-2-16,-2 1 0 0,0-2-3 0,2 3 4 15,1-3-5-15,-1 3 3 0,1-5-3 0,0-1-6 16,-2 0 5-16,4 0 1 0,-1 1 3 0,0-2-1 16,2 1-2-16,0 0 0 0,-2-2 0 0,5 1 2 15,-3-2-2-15,1 2 5 0,2-2-1 0,2-1 1 16,-1-1-3-16,3-2-2 0,0 1-1 0,0-1-1 15,0 1-12-15,-2-2 2 0,2 1-10 0,-2-1-18 16,1 0-8-16,-3 1-28 0,-1-2-20 0,-1 2-51 16,-1 2-173-16,0-4-344 0,-3 5 153 0</inkml:trace>
  <inkml:trace contextRef="#ctx0" brushRef="#br0" timeOffset="-63530.91">18268 2327 83 0,'0'0'127'0,"0"0"-14"0,0 0-5 16,0 0-16-16,0 0-4 0,0 0-10 0,0 0-7 15,0 0-2-15,0 0-17 0,0 0 1 0,0 0-2 16,0 0-19-16,0 0 8 0,0 0 1 0,-3 8-7 16,3-8-2-16,-1 3-1 0,1-3-4 0,-3 4-6 15,2-1-4-15,-1-1 3 0,1 0-2 0,1-2-7 16,1 6-2-16,-1-6 7 0,0 3-5 0,0-3-10 16,0 0 6-16,0 3-1 0,0-3-4 0,0 0 2 15,0 0 2-15,0 0 5 0,3 2 6 0,-3-2 8 16,0 0 16-16,0 0 3 0,0 0 5 0,0 0-10 15,0 0-11-15,1-8-4 0,-1 4 12 0,0 4 4 16,-1-6-2-16,1 4-2 0,-1-1-16 0,1 3 1 16,-2-5 1-16,1 2 1 0,-2 2 0 0,3 1-6 15,-3-4-2-15,3 4-1 0,-3-1-11 0,3 1 2 16,0 0 5-16,0 0-13 0,-7 3 2 0,5-1-9 16,0 2-3-16,-1-1-5 0,2 0-10 0,1 1-2 15,-3-1-5-15,3-1 1 0,0 3 4 0,0-1-1 16,0 0 3-16,0-2 1 0,0 2 2 0,4-1-1 15,-4-1 6-15,3 2 3 0,-3-4 0 0,3 2 9 16,-3-2 6-16,3 2 18 0,-2 0 3 0,-1-2 11 16,0 0 0-16,0 0-5 0,0 0 10 0,4-8 7 15,-4 6-3-15,0-2-5 0,0-1 1 0,0 3-3 16,0-2 4-16,-1 0-2 0,0 0-6 0,-1 1-2 16,2 0-6-16,-3 1-6 0,3 2-5 0,-1-4 0 15,1 4-12-15,-3-3-9 0,3 3-16 0,0 0-12 16,0 0-13-16,0 0-17 0,-7 6-17 0,7-3-21 15,-1 1-22-15,1 2-129 0,0-2-280 0,0-1 124 16</inkml:trace>
  <inkml:trace contextRef="#ctx0" brushRef="#br0" timeOffset="-63005.08">18291 2768 77 0,'0'0'148'0,"0"0"-7"16,0 0-20-16,0 0-9 0,0 0-11 0,4 1 0 16,-4-1 1-16,0 0 1 0,8 2 6 0,-5-2-10 15,-3 0-5-15,13-1 1 0,-8 2-9 0,1-1-6 16,3 0 8-16,0 0-9 0,-2 0-5 0,3-1-4 16,0 0-5-16,0 0-4 0,1-1-9 0,3 2 1 15,-1 2-6-15,0-4-7 0,-5 0-4 0,2 2-4 16,3-1-4-16,-3 1-11 0,-2 0-16 0,-1-2-19 15,2 1-10-15,-4 1-31 0,-1 0-11 0,-4 0-25 16,10 0-19-16,-10 0-13 0,3 0-8 0,-3 0-14 16,4 2-105-16,-4-2-273 0,0 0 122 0</inkml:trace>
  <inkml:trace contextRef="#ctx0" brushRef="#br0" timeOffset="-62693.17">18305 2846 24 0,'0'0'183'0,"0"0"-9"16,0 0-12-16,0 0-17 0,0 0-11 0,0 0-10 15,0 0-12-15,0 0-10 0,0 0-10 0,0 0-7 16,0 0 1-16,0 0-6 0,0 0-1 0,0 0 3 15,0 0-2-15,0 0-2 0,14-3-6 0,-14 3 0 16,8 1-3-16,-1-1-7 0,-2 0-4 0,0-1-3 16,5 1-7-16,-3 0 1 0,3-1-7 0,-2 2-6 15,2-2 0-15,0 0-13 0,1-1-13 0,2 2-20 16,0-1-7-16,-3 1-20 0,2-2-22 0,-2 4-17 16,0-4-6-16,0 0-32 0,0 1-14 0,-2 1-28 15,2-1-141-15,-10 1-320 0,7-1 143 0</inkml:trace>
  <inkml:trace contextRef="#ctx0" brushRef="#br0" timeOffset="-62223.09">18544 2601 98 0,'0'0'108'0,"0"0"-7"0,0 0-6 0,0 0-13 15,0 0 16-15,10 5 2 0,-4-3-10 0,-1 1-4 16,-2 0 1-16,4 1-5 0,0-1 2 0,0-1-11 16,0 3 2-16,2 0 3 0,-2 1 1 15,1 0-13-15,1-2 3 0,2 5-7 0,-4-4-6 16,0 1-1-16,0 0-3 0,0 1-1 0,-3 0-2 16,1-2-4-16,0 2-1 0,-2 1 7 0,1 0 0 0,-4 2 0 15,0-2-3-15,-4 4-1 0,1 2-2 0,-4-1-1 16,0 0-4-16,-7 5 2 0,3-3-7 0,-5 1-1 15,1 0-1-15,-2-2-7 0,1 0 0 16,0 2-4-16,0-4 0 0,-1 0-2 0,7-4-3 16,-4 2-8-16,4-3-2 0,2-1-17 0,1-2-27 0,-2 0-31 15,5-1-34-15,3 1-40 0,-1-1-26 0,1 0-34 16,-2-1-116-16,3-2-344 0,0 0 152 0</inkml:trace>
  <inkml:trace contextRef="#ctx0" brushRef="#br0" timeOffset="-57788.57">19546 2376 33 0,'0'0'94'16,"0"0"-8"-16,0 0-5 0,0 0-12 0,0 0 14 0,0 0-5 15,0 0-10-15,0 0 3 0,0 0-3 0,0 0-4 16,0 0 0-16,0 0-9 0,-3-3-2 0,3 3-7 15,0 0 4-15,0 0-9 0,0 0-1 0,0 0-8 16,0 0 2-16,0 0-4 0,-6 7 5 16,3-5-15-16,2 0 0 0,-2 2-5 0,3-4-4 0,-3 5 6 15,-1-1-4-15,1 0 2 0,-1 2 4 0,1 1-8 16,-1-1-3-16,-2 3 1 0,2-4 1 0,-3 4 2 16,1-1-6-16,2 0 2 0,-3 4-3 15,2-2 1-15,0-1-3 0,1-1 2 0,-1 0 2 16,0-1-3-16,2 2 4 0,-1-2-4 0,1 0 5 15,1 1-11-15,-1-5 5 0,1 3 1 0,0-3-5 0,2 2 4 16,-2-2 6-16,1-1-4 0,1-2-12 0,-2 4 10 16,2-4 17-16,0 0 5 0,0 3 10 0,0-3 8 15,0 0 6-15,0 0 1 0,0 0-4 16,0 0-18-16,5-12 0 0,-3 7 0 0,0-2-3 16,1-1-9-16,-2-2-3 0,3 1-9 0,-1-4-3 15,0 0-3-15,1 1-8 0,3 0 2 0,-3-2 1 16,3 0-11-16,-1 0 1 0,2-4-2 0,0 4 6 0,0 0-8 15,-1-1 6-15,0 1-4 0,6-2-4 16,-5 5 6-16,1-1-2 0,-1 0 8 0,3-2-5 16,-2 4 4-16,-1 0 4 0,2 0 6 0,-3 1-12 15,3 1 9-15,-3 2 1 0,0 1 4 0,0-1-10 16,-1 1 2-16,-2 2 8 0,2-2 0 0,-1 0 0 0,-2 5 2 16,1-4 1-16,-1 3 3 0,4 0-9 0,-4 0-3 15,-3 1 8-15,7 0 2 0,-3 3 10 16,-1-1 10-16,1 6 5 0,-2-3 0 0,-1 2 0 15,-1 2-3-15,0 3 4 0,-1 2 3 0,-1-2 1 16,-2 1-4-16,4 1 2 0,-3 0-4 0,-1 0-5 16,1-1 0-16,-1 1-4 0,1 0 4 0,0 1-3 0,-1-2-2 15,1 1 1-15,-1-1-2 0,-2 1-2 0,4-1-2 16,-3-2 0-16,3 1-2 0,-1-4-1 16,1 2 1-16,-2-2 1 0,1 1-2 0,1 0-5 15,-1-3-4-15,1 2-21 0,-1-2-12 0,2 1-26 16,0-3-26-16,-1 1-27 0,2-2-36 0,0 1-29 15,-3-2-97-15,2 1-294 0,-2-2 131 0</inkml:trace>
  <inkml:trace contextRef="#ctx0" brushRef="#br0" timeOffset="-57329.33">19089 2863 139 0,'0'0'145'16,"6"-3"-2"-16,-2 1-5 0,0 0 2 0,5 1-9 15,1-1 10-15,0 0-12 0,4-1 0 0,8 1-4 16,-8 0-5-16,7-1-2 0,1 1-10 0,0 2-4 16,1-3-5-16,3-1-7 0,3 3-1 0,-3-1-7 15,15-2 3-15,-14 4-11 0,1 0-8 0,10-2-5 16,-10 2-8-16,3-1-1 0,-3 1-9 0,1-2-1 15,-1 5-6-15,1-1-1 0,-5-2-5 0,4 2-6 16,-4 0 1-16,0-1-9 0,-4 1-8 0,-2 0-6 16,-5-2-4-16,1 4-8 0,-3-3-12 0,-5-1-14 15,1 2-15-15,-1-2-5 0,-1 0-8 0,-2 1-1 16,-3-1-7-16,0 0-12 0,4 1-25 0,-4-1-53 16,0 0-26-16,-8 5-142 0,-2-2-355 0,3-1 157 15</inkml:trace>
  <inkml:trace contextRef="#ctx0" brushRef="#br0" timeOffset="-56529.36">19289 3309 87 0,'0'0'189'15,"0"0"-3"-15,-3 2-13 0,3-2-11 0,0 0-7 16,0 0-18-16,0 0-11 0,0 0-12 0,0 0-5 15,0 0-11-15,0 0-11 0,0 0-10 0,0 0-8 16,0 0-8-16,0 0-8 0,0-8-8 0,2 4-12 16,-1 1-3-16,-1 0 2 0,3 0-6 0,-1-1-4 15,0-1 1-15,1 1-3 0,1-2-5 0,1 0-4 16,0 0 3-16,2-1-1 0,0 3-6 0,0-2 2 16,-1 1-4-16,1 0-4 0,0 0-2 0,0 2 7 15,-1 1 2-15,-1 0-2 0,1 0-4 0,-2 1 1 16,0 1 2-16,2 1 1 0,0 0-1 0,-2 1 4 15,-1 1 5-15,0 0-1 0,-1 2 1 0,0 2 0 16,-1 2 4-16,-1-2-2 0,-3 3-1 0,1 3-2 16,-3-1 0-16,0 2 0 0,-1-1 0 0,-4 5 0 15,-1-3-2-15,-2 2 3 0,-4 0 0 0,3-1-3 16,0 2-2-16,-4-1 0 0,1 1-9 0,0-4 4 16,-3 0-7-16,1 1 2 0,2 0-2 0,-3-2-3 15,0 1-6-15,9-4-2 0,-7 1-4 0,1 0-8 16,-1-1 0-16,6-2 4 0,-2 0 1 0,6-3 2 15,-1 0-5-15,-2-4 5 0,5 3-15 0,-2-2-11 16,2-2 5-16,2 2-6 0,-3-2 7 0,7 0 3 16,-7-2-1-16,7 2 4 0,-3-2-8 0,3-2 6 15,0 4 3-15,3-6-2 0,-2 3 6 0,2 1 3 16,0-2 2-16,1 1 6 0,3 0 3 0,-1 1 7 16,1-1 2-16,0 1 6 0,3 1-4 0,-2 0 7 15,1-1 0-15,1 1 10 0,4 2 4 0,-2 2 0 16,1-2 7-16,1 1-1 0,0 1-2 0,0 1 3 15,-1-1 4-15,-2 2 3 0,3 0-8 0,-1 0-6 16,0 2 7-16,-2-3-8 0,0 4 5 0,2-3 0 16,0 2 1-16,-2-1 1 0,0 0-3 0,-1 0-7 15,-2-2 2-15,5 3-1 0,-6-3-5 16,0 0 1-16,0 0 2 0,2-1 1 0,-2 0-3 0,-2 1-4 16,0-3 2-16,0 1-6 0,-1-2 3 0,2 1 5 15,-2-3-8-15,1 0-8 0,-1 1-16 16,0-4-18-16,-1 1-25 0,1-3 4 0,0 0-23 0,-2 0-16 15,-1-3-22-15,2 1-20 0,-2 1-129 0,-1 1-291 16,-1-3 130-16</inkml:trace>
  <inkml:trace contextRef="#ctx0" brushRef="#br0" timeOffset="-56097.41">19637 3255 228 0,'0'0'223'0,"2"-3"7"0,-2 3-13 0,0 0-12 15,1-2-13-15,-1 2-13 0,0 0-16 16,0 0-11-16,0 0-13 0,0 0-11 0,0 0-16 16,0 0-5-16,0 0-14 0,0 0-10 0,0 0-6 15,-6 11-8-15,2-9-5 0,1 3-3 0,3 1-10 0,-4 0-2 16,1 2-8-16,-1-2-4 0,1 1 0 0,-1 1-4 16,1 0 0-16,2-1-12 0,-2-1 7 0,2 1-11 15,-1-2 0-15,1 2-3 0,-1-1-1 16,2 0-1-16,2-4-7 0,-2 3-1 0,1 0-2 15,1-2 0-15,0-1-6 0,0 3-2 0,2-2-5 16,0 0 2-16,2-2-5 0,-2 0 6 0,3 0-17 0,0-2-10 16,3-1-9-16,-3 1-12 0,3-2-16 0,-3-2-18 15,0 3-14-15,0 0-36 0,-1-1-33 16,-1-3-43-16,0 0-140 0,-3 1-385 0,0 0 171 16</inkml:trace>
  <inkml:trace contextRef="#ctx0" brushRef="#br0" timeOffset="-55495.08">19743 3005 40 0,'0'0'195'0,"0"0"-11"16,-3-3-9-16,3 3-18 0,0 0-10 0,0 0-18 15,-3-1-13-15,3 1-7 0,0 0-18 0,0 0-8 0,-3 5-6 16,1-1-10-16,0-3 1 0,2 4-14 16,-3-1-10-16,3 0 0 0,-2-2-2 0,0 2-3 15,1 0-7-15,-1-1 0 0,2 0-3 0,0 2-7 16,0-2 0-16,0 1-4 0,0-2 4 0,0-2-9 15,3 5-2-15,-3-2 0 0,0-3-5 0,3 4 1 0,-2-3 0 16,-1-1 1-16,3 1-1 0,-3-1 2 16,0 0-1-16,0 0 4 0,9-2 7 0,-8-1-13 15,2 1 2-15,-2-1-2 0,2 0 3 0,-3 3-4 16,1-5 1-16,-1 3-6 0,0-1 3 0,0 3 4 16,-1-5 2-16,1 2-3 0,0 3 0 0,-3-1-3 0,-1-1 0 15,4 2-7-15,-7-2 3 0,4 0 0 16,3 2 3-16,0 0-3 0,-10 2-1 0,10-2-2 15,-4 3-3-15,1-2 2 0,2 1-5 0,1-2-3 16,-3 4-6-16,3-4-7 0,-1 4 1 0,-1-1 5 16,2-3-9-16,3 6 5 0,-2-3 4 0,1 0 0 15,1-1 2-15,-1-1 0 0,1 1 4 0,-3-2 0 0,6 0 8 16,-2 1-7-16,-4-1 8 0,6-1 5 16,-6 1-2-16,7-2 0 0,-4 0 8 0,-1-1 6 15,-2 3 12-15,6-2-9 0,-6-1-3 0,0 3-2 16,3-5-4-16,-3 3 4 0,0 2 1 0,-1-7 0 15,-1 5-1-15,-1 0-2 0,2-4-2 0,-2 4-1 16,0 0-12-16,-1 1 4 0,4 1-10 0,-3-2-16 16,3 2-38-16,0 0-41 0,-3-2-51 0,3 2-120 15,0 0-302-15,0 0 134 0</inkml:trace>
  <inkml:trace contextRef="#ctx0" brushRef="#br0" timeOffset="-32154.1">7930 861 2 0,'-5'-3'143'0,"0"-2"-7"0,0 2-10 16,0-2 3-16,1 1 10 0,-1 1-14 0,3 0-10 15,-3-2 0-15,1 1-10 0,1 0-1 0,0-1-18 0,-1 2-1 16,0-1-4-16,1-2-7 0,-1 2 8 15,0 1-10-15,-2-4-9 0,2 1-3 0,-2 0-2 16,2 1-6-16,0-2-5 0,-2 1 0 0,2 1 1 16,0-3-11-16,-2 4-3 0,-1-4-2 0,4 1-6 15,-4 1 0-15,0-2-6 0,0 3 0 0,3-1-2 16,4 6-6-16,-16-13 5 0,16 13-8 0,-12-12 2 16,5 6-7-16,7 6 5 0,-19-11-3 0,11 6 2 15,8 5-4-15,-20-10 1 0,7 6-2 0,13 4 1 16,-22-5-6-16,22 5 4 0,-28-3-2 0,28 3 2 15,-37 6-2-15,13-2 0 0,3 3 2 0,-3 0-4 16,2 1-1-16,-2 3 3 0,1-1 2 0,3-2-5 16,-1 5 5-16,-1-3-4 0,2 0 0 0,0 2 3 15,1-2-4-15,0 1 6 0,-2 1-3 0,1 1-5 16,1-3 7-16,-2 3-2 0,1-1-3 16,0-2-1-16,-1 3 5 0,1-4-4 0,-1 2 4 15,4-1 1-15,-2 1-3 0,4-4-2 0,3 1 5 16,-1 0-1-16,-1-2-8 0,4 0 14 0,-3 2-6 15,5-3 0-15,-3 0-4 0,2 0 0 0,-2-1 3 16,4 1 2-16,-3 1-2 0,0 1-2 0,-4-2 4 16,4 4-7-16,-2-3 7 0,0 4-1 0,1-4-1 15,0 5-1-15,0-1 3 0,-4 5-1 0,1-1 0 16,3-4-1-16,-3 9 3 0,0-3 1 0,-2-1 0 16,2 3-2-16,0-2 1 0,0-2-2 0,3 3 1 15,1-6-1-15,2 2 2 0,-1-3-1 0,2 3-2 16,0-3 2-16,0 0-2 0,1-2-1 0,2 3 1 15,-1-1 5-15,0 0-6 0,1 0 2 0,1 2-1 16,2-4 0-16,-2 3-3 0,3 0 2 0,-3 1 0 16,3 0 3-16,0-3 0 0,3 4 1 0,0 0 0 15,-2-2-3-15,4 1 2 0,-3-1-1 0,1 1-1 16,3-1 2-16,-2 3 1 0,2-2 1 16,-1-2-2-16,2 1-2 0,2-1-3 0,-1 1 7 15,-1-1 0-15,3 1-4 0,0 1 6 0,-2-1-5 16,2 2 1-16,4 2-2 0,-4-4 3 0,3 4-2 15,-5-5-2-15,4 5 5 0,-4-4-5 0,5 0 3 16,-2 2 1-16,3 2 1 0,-3-5-2 0,-1 0 4 16,0 1-3-16,1 1 2 0,-1-1-3 0,6 2 0 15,-1 1 2-15,-5-4-7 0,8 1-2 0,-1 0 7 16,0 0-1-16,3-2-1 0,0-3 0 0,-1 4-1 16,5-2-1-16,0 0 0 0,0-3 4 0,2 0-1 15,0-2-5-15,2-1-1 0,-1 2 7 0,4-3-3 16,-1-1 3-16,-1 0-2 0,9-3 0 0,5 2 2 15,-1-2-2-15,-14 0 1 0,14-1-2 0,-15 1 0 16,15-2 6-16,-5-2-4 0,-9 2-3 0,0 0 2 16,3 0-2-16,-3-1-2 0,2 0 2 0,8 1-1 15,-13-1-3-15,2-1 3 0,1 2-2 0,-4-3-3 16,3-2 4-16,0 3-8 0,-2-2 5 0,1-2-5 16,0 0 3-16,1-2 0 0,1 2 1 15,-4-2 0-15,2 0 3 0,-2 2 0 0,-2 0 4 16,-1-1-11-16,0-1 7 0,-1 0-2 0,0-1 1 15,-2-1 2-15,0 0-4 0,-1-1 7 0,0-1-9 16,0 1-4-16,-1-2 3 0,-1 2 2 0,-1-2 3 16,0 0-1-16,-1 1-8 0,-2-2 12 0,-1 0 2 15,0 0-2-15,-2-1 4 0,-1-1-8 0,-1 3 10 16,-2-3-7-16,-1 2 1 0,-3-4 0 0,0 3 6 16,0 1 3-16,-3 0-1 0,-1 5 0 0,-2-8-6 15,2 1 0-15,-3-1-6 0,-1 4 11 0,-1-1-6 16,2-2-1-16,-3 4 2 0,-1-2-5 0,1 1 2 15,-4-1 0-15,1 2-1 0,-1 1 0 0,2 0-1 16,-4 2 2-16,1-2-1 0,-4 3 2 0,2-1-1 16,-4 3-5-16,0 3 1 0,1 0 2 0,-5-2 5 15,0 6 1-15,1-2-2 0,0 3-1 0,-3 2 2 16,3-1-4-16,-4 5 0 0,1-1-4 0,3 3 6 16,0-2-5-16,0 0 8 0,2 1-9 0,-1 2 4 15,6-3-2-15,-2 4 0 0,3-2-16 0,2 0-10 16,0-1 1-16,1 1-13 0,1 1-22 0,-1 1-7 15,6-2-32-15,0 1-37 0,1-1-122 0,-1 0-285 16,3-1 127-16</inkml:trace>
  <inkml:trace contextRef="#ctx0" brushRef="#br0" timeOffset="-30353.6098">20206 2791 95 0,'0'0'144'16,"-4"-3"-5"-16,4 3-5 0,-3-2-7 0,3 2-1 16,-3-1-10-16,3 1-4 0,-4-4-9 0,4 4-9 15,-3-1 0-15,2-2 0 0,1 3 3 0,0 0-1 16,-4-1-16-16,4 1 3 0,-3-2-5 0,3 2-4 16,0 0 0-16,0 0-9 0,-4-2 2 0,4 2-4 15,0 0-5-15,0 0-4 0,-3-1-3 0,3 1-6 16,0 0-4-16,0 0-2 0,0 0-5 0,-6 0-3 15,6 0-3-15,0 0-1 0,0 0-4 0,0 0-5 16,0 0 2-16,0 0-3 0,0 0-4 0,0 0 1 16,0 0-3-16,0 0-2 0,0 0 1 0,0 0-4 15,0 0 1-15,0 0-2 0,0 0-1 0,0 0 1 16,0 0 7-16,0 0-7 0,17 1-2 0,-7 1 3 16,-3 0 3-16,3 2 0 0,3-3-1 0,1-1 4 15,0 0-3-15,1 1 1 0,-1-1 1 0,0 2-3 16,-1-1 1-16,4-2 0 0,-6 2-2 0,-1-1 1 15,4-1-3-15,-4 1 2 0,1 0-5 0,-4 1 2 16,3-2-3-16,-6 1-5 0,2 0-6 0,-6 0-10 16,7 0-2-16,-3 0-10 0,-4 0-7 0,0 0-27 15,0 0-44-15,0 0-40 0,0 0-33 0,0 0-192 16,-21 2-404-16,11-1 179 0</inkml:trace>
  <inkml:trace contextRef="#ctx0" brushRef="#br0" timeOffset="-30021.79">19999 2971 36 0,'0'0'187'0,"0"0"-7"16,0 0-8-16,0 0-7 0,14-6-14 0,-7 3-9 16,0 1-13-16,-1 0-6 0,2-1-12 0,1 1-10 15,-1-2-13-15,2 1-4 0,4-1-10 0,-4 1-1 16,4 0-11-16,0-1-12 0,-1 3-1 0,1-2-5 16,0 1-5-16,2 2 0 0,-2-2-7 0,0 1-7 15,-1 0 4-15,-1-1-8 0,2 2-2 0,-4 0-10 16,0-1-16-16,0 1-16 0,-2-1-21 0,2 1-18 15,-3 0-34-15,3-1-20 0,-3 2-5 0,4-1-29 16,-8 2-120-16,7-3-291 0,-10 1 129 0</inkml:trace>
  <inkml:trace contextRef="#ctx0" brushRef="#br0" timeOffset="-29053.71">20688 2877 74 0,'0'0'137'0,"0"0"-1"0,0 0-8 0,0 0-7 16,0 0-9-16,0 0-1 0,0 0-5 0,0 0 2 16,0 0-5-16,0 0-3 0,0 0 2 15,0 0-19-15,7-6-4 0,-3 3-8 0,-1-1 5 0,0 3-10 16,1-4-3-16,0 0 0 0,1-2-5 0,-1 2-1 16,0-4-12-16,0 2 0 0,-1 0-4 15,0-2-3-15,1 1-2 0,0-4-4 0,-1 0-2 16,0 5-4-16,1-6-1 0,-2 3-2 0,0 0 3 15,1 3-8-15,0-3-1 0,-2 1-3 0,2 1-1 16,0 0 3-16,-2 1 6 0,2 2-2 0,-1 1 2 0,-2-2-3 16,1 3 1-16,-1-1 2 0,0 0-4 0,0 1 1 15,0 3-2-15,4-1-7 0,-4 1-2 0,0 0-3 16,-2-5-1-16,2 5 0 0,0 0 0 16,0 0 1-16,-2 11-3 0,-1-4-2 0,3 1 4 15,-4 1-4-15,1 3 4 0,0-3-1 0,-1 2 1 16,1 2-1-16,1-1-2 0,-1 1 4 0,-1-1 0 15,1 0-4-15,1 1 1 0,-2 1-2 0,3-2-3 0,-1 1 9 16,-1-1-5-16,2-2 1 0,-2-2-2 16,2 1 1-16,-1 2 3 0,0-2-1 0,-1-1 0 15,1 2-3-15,2-2 3 0,-2 1-3 0,2-1 2 16,-2-2 1-16,2 2 0 0,0-1-3 0,0-2 4 16,0 1-4-16,-1-2 3 0,-1-1 2 0,2 3 0 15,0-2-7-15,-1-1-6 0,2 1-3 0,-1-4-4 16,0 5-2-16,0-3 0 0,0-2-3 0,-1 2-2 15,1-2-4-15,0 0 0 0,1 4-4 0,-1-4-1 16,0 0 0-16,0 0 4 0,0 0 1 0,0 0-5 16,0 4 2-16,0-4 6 0,0 0 2 0,0 0 0 15,0 0 2-15,0 0 5 0,0 0-3 0,0 0 3 16,0 0 2-16,0 0 2 0,0 0 0 0,0 0 1 16,0 0-1-16,0 0 6 0,-7 1-6 0,7-1 1 15,-5 0 4-15,5 0-5 0,-10-1 4 0,4 1-1 16,-1-2 2-16,-3 4-1 0,3 0 0 0,0-2 3 15,3 0-4-15,-2 0 0 0,-1 0 3 0,0 0 4 16,0 0-2-16,4 0 2 0,-4 0-5 0,2 0 5 16,5 0 3-16,-9 0 4 0,9 0 4 0,-5 0 0 15,5 0-1-15,0 0-2 0,-7 0 4 0,7 0 0 16,0 0-1-16,0 0-2 0,-5 0 1 0,5 0-2 16,0 0 0-16,0 0-5 0,0 0 5 0,0 0-1 15,0 0 8-15,0 0 5 0,0 0 7 0,13 3 7 16,-9-2 4-16,2 0-3 0,2 3 3 0,-1-3-4 15,0 1 1-15,0 0 4 0,3-2-4 0,0 1 3 16,0 1 1-16,4 0-4 0,-4 0-3 0,1 0-2 16,1-1-1-16,-1 0-2 0,-3-1-4 0,2 0 0 15,1 2 0-15,-2-2-8 0,-1 2 3 0,-1-2-3 16,0 0-2-16,0 0-2 0,-4 0-10 0,4 2-10 16,-4-1-14-16,-3-1-11 0,7-1-11 0,-7 1-22 15,0 0-24-15,0 0-26 0,0 0-41 0,7 0-72 16,-7 0-127-16,0 0-386 0,0 0 171 0</inkml:trace>
  <inkml:trace contextRef="#ctx0" brushRef="#br0" timeOffset="-27993.47">21382 2877 17 0,'0'0'89'0,"0"0"-7"0,0 0-11 16,0 0-6-16,0 0 16 0,5 3 6 0,-5-3 9 15,5 4-10-15,1-4 9 0,-2 1 3 0,2 0 0 16,-1 0-2-16,4 2 0 0,-1-3-12 0,-1 0 6 16,3 1-5-16,0 1-6 0,1-1-6 0,-1 0-6 15,0 0-3-15,1-1-7 0,-1 2-7 0,0-2-2 16,4 1-6-16,-5-1-8 0,3 0-5 0,-2 0 0 15,0 0-6-15,1 0-11 0,-2 0-12 0,-1 1-14 16,-4 0-13-16,3-1-18 0,-4 2-21 16,4-2-17-16,-4 0-17 0,-3 0-5 0,7 2-19 0,-4 0-120 15,-3-2-263-15,0 0 117 0</inkml:trace>
  <inkml:trace contextRef="#ctx0" brushRef="#br0" timeOffset="-27706.62">21285 3010 13 0,'7'0'165'16,"0"-1"-11"-16,-4-1-11 0,7 0 0 0,-6 2-17 0,6-2-3 15,0 2-9-15,0-2-13 0,0 2-6 0,4-4-8 16,-4 4-14-16,5-1-3 0,-2 1-8 16,-1 0-8-16,1 0-5 0,1 0-8 0,-4 0-21 15,4 0-10-15,0 0-14 0,-1 1-4 0,1-1-20 16,-4 0-13-16,2 0-19 0,-2 0-14 0,0 0-26 16,1 0-26-16,-1-1-75 0,0 1-217 0,-3-4 96 0</inkml:trace>
  <inkml:trace contextRef="#ctx0" brushRef="#br0" timeOffset="-27324.21">21699 2788 95 0,'0'0'133'0,"5"-2"-5"16,-5 2-7-16,5 0-15 0,-5 0-11 0,7 0-3 15,-1-1-8-15,-2 2-5 0,2-1-13 0,-1 0-4 16,4 1-6-16,-1 3-11 0,-1 0 10 0,0 1-10 16,0 0 5-16,0 2-4 0,-1-1-2 0,1 0-2 15,0 1-6-15,-1 0-4 0,-1-1-1 0,0 3 2 16,-4 0 4-16,3 0-3 0,-2 4 5 0,-4 0-4 15,2-1 2-15,-4 1 1 0,0 1 3 0,-3 4 2 16,-2-7-12-16,-2 5 2 0,1-5-6 0,-5 6 3 16,2-3-4-16,3-3-3 0,-5 1-3 0,3-2-3 15,1-2 1-15,1 1-3 0,0-1-3 0,3 0-24 16,0-1-5-16,0-1-20 0,3 1-22 0,-2-2-27 16,4-1-24-16,-1 0-26 0,1-2-15 0,-2 2-103 15,4-4-276-15,0 0 123 0</inkml:trace>
  <inkml:trace contextRef="#ctx0" brushRef="#br0" timeOffset="-26883.41">22212 2864 76 0,'0'0'227'16,"-1"-2"-12"-16,1 2-12 0,0 0-14 0,0 0-20 15,0 0-15-15,-2-4-15 0,2 4-14 0,0 0-15 16,0 0-12-16,-5 6-9 0,2-2-5 0,-1 3-11 16,-2 1-8-16,0-2-7 0,1 2-1 0,-4 2-4 15,2 0-6-15,0 1-6 0,0-1-5 0,1 1 0 16,1-3-3-16,-1 3-3 0,2-4-9 0,1 3 4 16,0-1-1-16,2 1-4 0,-2-2 6 0,3 2-9 15,0-2 1-15,0 0-4 0,0-1-2 16,3 1 1-16,-2-2-1 0,2 1-3 0,0-2-9 15,0 1-2-15,2-1-13 0,-2-1-12 0,4-1-20 0,0-1-16 16,-1-1-32-16,2-2-36 0,1 0-44 0,-4-1-170 16,2-2-372-16,-1-1 166 0</inkml:trace>
  <inkml:trace contextRef="#ctx0" brushRef="#br0" timeOffset="-26611.09">22326 2672 61 0,'3'-2'233'15,"0"0"-7"-15,-3 2-13 0,1-5-14 0,-1 2-12 16,0 3-10-16,0 0-14 0,0-4-13 0,0 4-14 15,0 0-17-15,0-3-7 0,0 3-13 0,0 0-14 16,2-3-17-16,-2 3-30 0,0 0-25 0,0 0-35 16,0 0-37-16,0 0-36 0,0 0-10 0,0 0-22 15,8 1-28-15,-8-1-131 0,0 0-311 0,8 5 138 16</inkml:trace>
  <inkml:trace contextRef="#ctx0" brushRef="#br0" timeOffset="-26251.3">22350 3027 211 0,'0'0'230'16,"0"0"-6"-16,0 0-9 0,0 0-8 0,0 0-17 15,0 0-11-15,0 0-18 0,0 0-11 0,0 0-13 16,0 0-20-16,0 0-17 0,0 0-11 0,0 0-6 16,13-4-14-16,-9 2-6 0,0-1-13 0,3 1-11 15,0 2-14-15,0-2-3 0,2 1-16 0,-1 1-3 16,1-1-6-16,1 0-9 0,-1 1-15 0,1 0-4 15,0 0-14-15,0 0-8 0,-2 0-12 0,1 0-17 16,-4 1-5-16,-5-1-34 0,10-1-9 16,-5 1-16-16,-5 0-24 0,4 0-97 0,-4 0-289 0,0 0 129 15</inkml:trace>
  <inkml:trace contextRef="#ctx0" brushRef="#br0" timeOffset="-26039.42">22311 3091 47 0,'5'2'184'0,"-2"0"-10"15,-3-2-4-15,8 0-14 0,-3 1-6 16,-1-1-9-16,2 1-15 0,2-2-14 0,-1 2-10 16,2-3-9-16,-1 2-12 0,0 0-16 0,2 0-15 15,0 0-10-15,4 1-20 0,-4-1-22 0,4 0-18 16,0 0-29-16,0-1-22 0,-1-1-34 0,0 1-30 15,-3 0-87-15,4-1-240 0,-2 0 107 0</inkml:trace>
  <inkml:trace contextRef="#ctx0" brushRef="#br0" timeOffset="-25567.56">22757 3013 183 0,'0'0'205'0,"3"-2"-16"0,-3 2-4 0,4 0-4 16,-4 0-8-16,0-4-4 0,4 2-10 0,-1-1-14 15,0 0-11-15,1 0-15 0,3 0-12 0,0-1-6 16,-2 1-2-16,0-2-9 0,2-1 0 0,0 1-10 16,0 0-2-16,2-2-12 0,-1 0-2 0,1-2-3 15,-2 4-3-15,3-4-4 0,-2-2-9 0,0 1-11 16,2-1 3-16,-3-1-6 0,3-1-6 0,-3 3-3 15,0-3-5-15,0-1 10 0,-4 2-6 0,4 1-13 16,-4-1 1-16,1 2-1 0,-1-1-2 0,1 3 3 16,-1 0 8-16,-1 0-1 0,0 0-4 0,-2 1 4 15,3 1-2-15,-3 1 3 0,2 0-2 0,-4 2-2 16,2-2-4-16,0 1 2 0,-1 2-4 0,-1 0-7 16,2 2 7-16,-7 0-11 0,0 5 3 0,0 0-1 15,-3 5-3-15,-1-1 3 0,-2 5-1 0,-1 2-3 16,2 4 7-16,-2-3 1 0,2 2-4 0,0 2-1 15,0-1 2-15,-2 1-1 0,4 0 2 0,-1 0 1 16,3 0 7-16,-5 0-9 0,6-2 2 0,-3 1 32 16,0-1-5-16,3 2-1 0,-1-1-10 0,4-6-4 15,-1 0-9-15,1-2-1 0,1 0-16 0,-1 0-23 16,1-1-14-16,2-1-25 0,-2-2-28 0,2-1-7 16,-1 1-20-16,2-3-22 0,0-2-31 0,3 0-23 15,1 1-177-15,0-4-412 0,2 0 182 0</inkml:trace>
  <inkml:trace contextRef="#ctx0" brushRef="#br0" timeOffset="-24931.47">22981 3013 121 0,'0'0'154'0,"0"0"-16"0,0 0-13 0,0 0-10 16,0 0-16-16,0 0-9 0,0 0-7 15,0 0-12-15,-7 10-1 0,6-8-7 0,-1 1-2 16,2-3-13-16,-3 8 0 0,1-6-10 0,2 2 2 0,-2-2-8 16,2-2-1-16,0 5-8 0,-3-2 6 15,3-3-6-15,0 2-5 0,0-2 2 0,0 3 2 0,0-3 6 16,0 0 6-16,0 0 8 0,0 0 5 16,0 0-3-16,0 0-8 0,0 0-10 0,0 0 3 15,6-9-6-15,-5 5-5 0,-1 0 0 0,2 1-1 16,-1-1-4-16,2-1 1 0,-3 2 0 0,3-1 2 15,-2-1-4-15,2 2-1 0,-3 1-4 0,0 2 1 0,3-2-1 16,-2 0-6-16,-1 2-5 0,0 0 4 0,0 0-3 16,0 0 4-16,0 0 2 0,7 5 2 15,-5-1 7-15,-1 1-9 0,3 0 8 0,-2 2 4 16,-1 0 7-16,2 3 2 0,-2-1 12 0,2-1-2 16,-3 1-2-16,3 0 1 0,-2 1 13 0,1-2-6 15,-1 4 7-15,1-3-4 0,-1 1 1 0,0-2-7 16,1 2-3-16,-1 0-4 0,-1-2-1 0,0-1-3 15,2 2 0-15,-2 0 0 0,0-1 0 0,-2 1-8 16,2-1 0-16,0 1-4 0,-1 0 1 0,-1 1-3 16,-2 1 0-16,1-5-1 0,2 4-5 0,-3 2-5 15,-2-3-3-15,2 2-7 0,-3 0-2 0,0 1-6 16,-2-2-3-16,2 0-5 0,-4 1 4 0,1-1-2 16,-1-2-10-16,-2 2 7 0,3 0-2 0,1-3 4 15,-1 2-2-15,1-5 4 0,2 0 2 0,0-1 0 16,3-1 4-16,-3 0-1 0,1-1 3 0,6-1 3 15,-11-3 2-15,8-1-2 0,-1 1-1 0,0-3 5 16,1 0-2-16,-1-3 2 0,2 1 0 0,1 0-1 16,-1-3-3-16,4-3-6 0,-1 2 3 0,2 0 5 15,3 1-8-15,-2 0 2 0,0-1 2 0,2 4-4 16,1-2 0-16,-3 2-11 0,3 0-18 0,0 2 24 16,0 0-29-16,3-1-8 0,-3 1-14 0,2 1-15 15,-1 2-24-15,-1-1-9 0,4 0-17 0,-2 2-111 16,-1-1-268-16,1 1 118 0</inkml:trace>
  <inkml:trace contextRef="#ctx0" brushRef="#br0" timeOffset="-24369.77">23294 2975 5 0,'0'0'245'16,"1"-2"-9"-16,-1 2-20 0,0 0-21 0,0 0-19 16,0 0-17-16,0 0-17 0,0 0-16 0,0 0-8 15,0 0-8-15,0 11 0 0,-1-6-3 0,-1 2-13 16,1-1-5-16,-2 3-4 0,0 3-1 15,-1-5-5-15,1 3-8 0,-1-2-10 0,3 0 1 16,-2 0-5-16,0-1-9 0,-1 1-9 0,-2-1 3 16,3 0-7-16,-1-1-2 0,4-2-5 0,-3 1 2 0,0-3-8 15,2 1 2-15,1-1-4 0,0-2 0 0,-3 4 2 16,3-4-4-16,0 0 2 0,0 0 0 16,0 0-4-16,0 0-6 0,0 0-3 0,0-14-11 15,0 8-29-15,3-2 3 0,1-1-2 0,-1-2-4 16,4-2-5-16,0 0-4 0,3-5-7 0,1 2-2 15,2 1 3-15,0-1-10 0,-3 0 12 0,1 5 4 16,-3 0 1-16,3 1 1 0,-2 1 3 0,-1 2 6 0,1 0 3 16,-1 1 6-16,-1 2 6 0,3 3-1 15,-3-2 5-15,-4 2 0 0,1 0 2 0,2 1 3 16,-6 0 6-16,8 3 2 0,-5 0-1 0,0 1 3 16,1 4 16-16,-2 0 2 0,-1 4 6 0,-1-1 0 15,4 2 6-15,-4 1 0 0,-1-1-4 0,-2 1 2 16,3 1-2-16,0 1-3 0,0-1 0 0,-3-2-4 15,3 1-2-15,-1-2 0 0,-2-1-4 0,3-1-1 16,0 1-5-16,-3-1-8 0,3-4-30 0,-3 3-25 16,-1-3-35-16,1-1-39 0,-4-1-92 0,-3 0-120 15,3-3-371-15,-5-1 164 0</inkml:trace>
  <inkml:trace contextRef="#ctx0" brushRef="#br0" timeOffset="-23378.05">22968 2996 34 0,'0'0'154'0,"0"0"-12"16,0 0-7-16,6-2-6 0,-6 2-8 0,0 0-8 15,0 0 0-15,6-1-7 0,-6 1-2 0,0 0-6 16,0 0-4-16,0 0 1 0,0 0 10 0,0 0-14 16,0 0 2-16,0 0-2 0,0 0-7 15,0 0-1-15,0 0 1 0,0 0 1 0,0 0-6 16,0 0-4-16,2-2-5 0,-2 2-4 0,0 0-7 0,0 0 0 16,0 0-6-16,0 0-5 0,0 0-6 0,0 0-6 15,-7-5-1-15,7 5-5 0,-4-1-7 0,4 1 0 16,-5-1-4-16,5 1-2 0,-7 1-4 0,2 0 0 15,-2 0-5-15,3 1 0 0,0 0 1 16,-2-1-3-16,-1 3-3 0,0-1-1 0,0 0-3 16,1 1 0-16,-1 1 2 0,3-2-2 0,-1 4 1 15,0-3-3-15,1 1 3 0,-3 0 4 0,1 0-6 16,2 0 3-16,-1 2-2 0,2-4 0 0,1 1-1 0,-2 1-2 16,3 0 5-16,-2-2-1 0,0 1-2 0,2 0 1 15,-1 0-1-15,2 0-2 0,-1-1 0 16,1 1 1-16,0 0-4 0,0-2 3 0,1 2 2 15,-1-1-2-15,3-1-4 0,-2 2 5 0,2-1-2 16,0-1 2-16,1 1-2 0,-2-1 2 0,2 0-3 16,0 0 3-16,0-1 3 0,2-1 1 0,-2 0-1 15,3 0 1-15,0 0-3 0,-2-1 1 0,0 1-7 16,2-3-1-16,3 2 4 0,-3-1-2 0,-3-1-6 16,2-1 2-16,-2 1 1 0,3 0 4 0,-4-1-1 15,3-1-3-15,1 0-2 0,-3 1 5 0,-1-1 3 16,-2 0 3-16,2 1-1 0,0 0 2 0,-2 0-1 15,2-1 4-15,0 2-2 0,-2-3 7 0,-1 3 1 16,2-1 2-16,-2 4 3 0,1-6 3 0,2 2-4 16,-2 2 1-16,-1 2 1 0,0-4-1 0,0 4-5 15,0 0 1-15,0 0 0 0,2-5 1 0,-2 5-8 16,0 0-1-16,1-1 1 0,-1 1-5 0,0 0-2 16,0 0-1-16,0 0 0 0,0 0-1 0,0 0 2 15,-4 9 0-15,3-7 3 0,1 1 0 0,0 3-4 16,0-2 2-16,-2 3 2 0,2 0 3 0,0 0-5 15,0-2 2-15,2 2-4 0,-1 1-9 0,-2-1-22 16,1 0-12-16,-2 1-27 0,2 1-41 0,-1-3-41 16,-1 4-75-16,-3-6-135 0,-1 4-397 0,0-3 176 15</inkml:trace>
  <inkml:trace contextRef="#ctx0" brushRef="#br0" timeOffset="-21880.6498">22013 2666 80 0,'0'0'142'0,"0"0"-1"0,0-5-18 16,0 5-14-16,0 0-3 0,-4-6-14 0,4 4-4 15,0 2 10-15,-3-4-13 0,2 2-8 0,0 0-5 16,1 2-7-16,-2-5-10 0,1 3 5 16,-1-1-8-16,2 3 1 0,-1-7-6 0,1 5-2 15,0-1 1-15,0 3-4 0,-3-6-5 0,2 2 1 16,1 2-9-16,-2-1 0 0,1-1 3 0,-1-1-8 0,1 1-2 16,1 1 0-16,-1-2-5 0,1 1 7 0,0-1-2 15,-2 2-4-15,2-4 25 0,0 3-2 16,0 0-9-16,-1-2 1 0,-1 1-4 0,4 1-4 15,-4-2-7-15,2 2 4 0,0 0 1 0,0 0-1 16,0 1 1-16,0 0 2 0,2 0-2 0,-2 3 2 16,0-6-3-16,0 4-1 0,0 2-3 0,0-4-2 15,0 4-1-15,0-3 0 0,0 3-4 0,0 0-3 0,0 0-2 16,-2-3 0-16,2 3-6 0,0 0-6 16,0 0 3-16,0 0-5 0,0 0 5 0,0 0-2 15,-2 8 1-15,0-2-3 0,2 2 8 0,-1 1-5 16,-1 4 2-16,-2 1 0 0,1 1 1 0,-1-1-1 15,1 6 0-15,-1 1-1 0,-3 1 4 0,1 2 0 16,-1 2 1-16,0-2 4 0,0 2 2 0,-1 9 0 16,-3-1-3-16,2-7 10 0,1 6-10 0,-1 1 7 15,2 0-7-15,-1 1 0 0,-2-2-1 0,1 1 5 16,1 0-3-16,-2 0-1 0,3-9 5 0,1 2-5 16,-1-2-2-16,-4 8 2 0,4-9-1 0,0 0 1 15,-1 2 1-15,-1-4-4 0,2 1 0 0,-3 0-1 16,5-2 2-16,0 0-11 0,-2-2-3 0,0-7-13 15,3 1-5-15,1-1-13 0,-2-2-22 0,3-1-13 16,-1-1-28-16,1-2-30 0,0-3-23 0,1 1-27 16,1-4-110-16,-6 4-319 0,6-4 140 0</inkml:trace>
  <inkml:trace contextRef="#ctx0" brushRef="#br0" timeOffset="-20645.8298">22061 2443 121 0,'3'-4'135'0,"-3"4"-6"16,4-5-12-16,3 4-8 0,-4-2-5 0,4 1-9 16,0-2-8-16,3 3-5 0,-3-2-8 0,3 3-1 15,4-1 2-15,3-1-8 0,0 1-1 0,-3 1-4 16,11-1 0-16,-2 3 0 0,2 0-8 0,2-1 7 16,1 1-4-16,10 3-5 0,-7-1 0 0,7 3-9 15,3-1 21-15,0 1-3 0,1-2-7 16,3 2-3-16,0 0-4 0,-1 1-4 0,2 1-6 15,2 0-1-15,23 0-4 0,-23-4-5 0,19 5 0 0,-20-4-3 16,23 2-1-16,-22-3-4 0,21 2 1 0,0-1-9 16,-22-2 4-16,-1 0-2 0,3-3-4 15,2 3-1-15,-2-2-3 0,-1 1-4 0,4-3 5 16,-5 3-1-16,-1-2-1 0,-2 1-27 0,0 2 1 16,-3-4 2-16,-3 6 4 0,-9-6 0 0,-2 3-2 15,1-2 3-15,-4 1 3 0,3-1-5 0,-5 0 7 0,-2 0 1 16,-6 1-5-16,0-1 0 0,-4 0-6 0,0-1-3 15,-3 2 0-15,-3 0-1 0,3-2 7 0,-4 1-6 16,1-1 2-16,-4 0 3 0,6 1 9 16,-6-1-3-16,0 0 0 0,4 1 0 0,-4-1 3 15,0 0 0-15,0 0 0 0,0 0-1 0,0 0 6 16,0 0-8-16,-7 7 10 0,4-5-1 0,-1 1-1 0,1 0-2 16,-1 2 3-16,-2 1 0 0,1 0-2 0,-2 1 5 15,-2 4-1-15,2 1 5 0,0-2-3 16,0 3 3-16,-3 3-7 0,0 2 8 0,-2 0-1 15,2 2 4-15,0-2-5 0,-1 4 7 0,1 0 0 16,1 2-2-16,0 0 1 0,2 1 6 0,-2-1-4 16,2 2 7-16,0 8-5 0,-3-7 1 0,3 7-1 15,3-8 2-15,-2 0 0 0,2 0-10 0,1-1 9 16,0 2-4-16,-1-3 5 0,1 1-6 0,3 0 4 16,-4 1-1-16,1-3-1 0,3-1-6 0,-5 0 1 15,5-1 5-15,0-3-5 0,-2 2 1 0,2-6-5 16,-3 1 3-16,2-1-1 0,1-1 3 0,0-1-1 15,0 0-1-15,-1-4-1 0,-1 0-3 0,2 0 0 16,0-2 2-16,-1-1-1 0,1-2-1 0,-2 3 1 16,2-3-6-16,0-3 5 0,0 5 1 0,0-5 2 15,0 5-2-15,0-5 2 0,0 0 0 0,0 4 3 16,0-4-3-16,0 0 6 0,0 0 3 0,0 0 4 16,0 0-3-16,-2 3-4 0,2-3 0 0,0 0-1 15,0 0 3-15,0 0-7 0,0 0 1 0,0 0-5 16,0 0-2-16,0 0-8 0,0 0 0 0,-13-5-1 15,13 5-1-15,-7-1 2 0,1 0-3 0,6 1 4 16,-14-2 0-16,6 0 0 0,-2 2 2 0,1-1 2 16,-2 1-4-16,1 0 3 0,-4 0-1 0,0 0 6 15,1 0-3-15,-4 0-2 0,3 0 2 0,-2 0 4 16,-6 0 4-16,1 1-1 0,6-1 3 0,-8-2 1 16,-5 2-2-16,-2-1 0 0,-9 0-4 0,-2 0 0 15,-4 0-5-15,-3-1 6 0,-22 0-7 0,19 0 4 16,-15-1 1-16,-2 2 7 0,23-1 9 0,0-1 10 15,0 1-3-15,-3 3-2 0,2-3-5 0,-4-1 1 16,1 1-3-16,-20 1-4 0,21 2-3 0,-1-4 1 16,-2 2 0-16,0-1 3 0,-15-2-4 0,18 1 0 15,2-1 3-15,2 4-3 0,-1-3 4 0,3 2-4 16,2-2 6-16,11 0-4 0,2 3 1 0,0-1-4 16,6-2 2-16,7 2 0 0,0 0-1 15,4 0-4-15,3-1 1 0,7 2-5 0,-13 2-7 16,13-2-13-16,-8-2-16 0,8 2-16 0,0 0-17 0,-6-2-7 15,6 2-9-15,0 0-14 0,0 0-23 0,0 0-39 16,0 0-168-16,23 8-356 0,-16-5 158 0</inkml:trace>
  <inkml:trace contextRef="#ctx0" brushRef="#br0" timeOffset="-15259.25">17258 5084 85 0,'-3'4'114'16,"3"-4"12"-16,-2 1-17 0,2-1 3 0,-3 4-14 15,1-2-6-15,1 1 1 0,-2 1-8 0,0 0-11 16,2 1 20-16,-5 1 2 0,2-1-5 0,1 0 1 16,0 2-1-16,2 0-6 0,-2 1-1 0,0-1 3 0,-1 2-5 15,-2 3-3-15,2 1-3 0,0-2-3 0,1 3 4 16,-2 0-4-16,0 1-2 0,-2 4-7 16,0 0-7-16,2 1-1 0,-1-3-11 0,0 1-1 0,4-3-9 15,-4 3-2-15,3-3-2 0,-1 0-6 0,0-1-13 16,-1-1-9-16,3 1-15 0,0-5-9 0,-1 1-10 15,-1 0-18-15,3-2-8 0,-1-2-33 16,0-1-9-16,0-1-22 0,2 1-23 0,-1-2-21 0,-1-1-145 16,2-2-334-16,-3 2 148 0</inkml:trace>
  <inkml:trace contextRef="#ctx0" brushRef="#br0" timeOffset="-14855.45">16923 5131 117 0,'0'0'143'16,"0"0"-5"-16,0 0-2 0,7 0 8 0,-3 0-9 16,3 0 6-16,0-2-4 0,3-1 3 0,1 0-8 15,5-3-3-15,-3 2-8 0,6-4-8 0,2 3-12 16,2-3 0-16,-2-1-8 0,3 1-4 0,0-2-10 16,-1 0-10-16,2 2-6 0,-3 0-5 0,2 0-8 15,-4 2-2-15,4 0-6 0,-4 0-5 0,1 0-5 16,-6 3-9-16,1-1-3 0,-1 4-10 0,-1-4-4 15,3 2-6-15,-4 0-8 0,1 0-7 0,0 2-1 16,-1-2-2-16,-3 4-13 0,0-2-10 0,-1 0-14 16,1 0-11-16,0 1-5 0,-1 1-6 0,-1 0-10 15,-1-1-21-15,0 0-30 0,0 0-17 0,-3 1-139 16,2-2-318-16,-6 0 141 0</inkml:trace>
  <inkml:trace contextRef="#ctx0" brushRef="#br0" timeOffset="-14503.61">17592 4956 104 0,'0'0'214'15,"0"0"-10"-15,-3 5-12 0,3-5-11 0,0 0-10 16,-4 3-17-16,1 2-7 0,0-1-8 0,-1 2-10 16,0 2-5-16,-2 0-11 0,-1 2-9 0,0 3 0 0,3 0-8 15,-6 4-3-15,3 0-12 0,0 2-6 0,-1 1-3 16,-1 1-6-16,2 0-8 0,-1 2-5 16,1-2-1-16,1 0-11 0,0 3 2 0,-1-5-7 15,0 3-4-15,3-4-5 0,0 2-11 0,0-1-16 0,1-6-7 16,1-1-11-16,1 1-7 0,-1-1-24 0,1-3-11 15,1 1-13-15,0-3-20 0,0 0-12 0,0 0-14 16,1-1-10-16,1-4-25 0,-1 3-7 16,1-4-15-16,-1 2-116 0,-1-3-317 0,0 0 140 15</inkml:trace>
  <inkml:trace contextRef="#ctx0" brushRef="#br0" timeOffset="-13986.9">17630 5135 99 0,'3'6'195'0,"-5"-3"2"0,1 2-10 16,0-4-13-16,-1 6-10 0,1-1-12 0,-2 1-8 0,2 3-11 15,-1 0-8-15,1-1-10 0,-2 3-11 0,0-2-5 16,3 1-10-16,-1 1-5 0,-1-2-10 0,2 2-6 15,-1-2-8-15,1-3-4 0,-3 1-4 0,3 1-8 16,0-3-1-16,-1-1-6 0,1 1-3 0,0-2-7 16,-2-1-3-16,2 0-3 0,0-1-2 0,0-2-2 15,0 4-3-15,0-4 2 0,0 0-4 0,0 0-3 16,0 0-7-16,0 0-10 0,0 0-5 0,5-13 0 16,-4 6-2-16,2-3-2 0,-2-3-5 0,3 0 0 15,1 0-2-15,0-2-1 0,1-3 1 0,-2 5-1 16,2-1 1-16,-1 0 1 0,1 1 1 0,0 0 4 15,-1 1-3-15,1 1 6 0,0 1 1 0,-2 3 3 16,-1-1 0-16,-1 3 7 0,1 0-1 0,-1 1-1 16,-1 2 2-16,0 0-5 0,2-2 4 0,-3 4-1 15,3-1 5-15,-3 1-2 0,0 0 1 0,0 0 5 16,10 6 8-16,-9-3 3 0,2 3 3 0,0 3 5 16,1 3 3-16,-1 0 1 0,-3 2 5 0,0 0-3 15,0 2 5-15,3 3-2 0,-2 0-7 0,-2-4-1 16,2 3 4-16,-5 2-4 0,4-6-2 0,0 0-4 15,0 1 1-15,-3-1-6 0,0 0-7 0,3-3-9 16,0-2-11-16,0 0-12 0,0 0-14 0,-1-1-18 16,1 0-24-16,0-4-26 0,0 1-15 0,0-3-23 15,0 2-22-15,0-4-150 0,0 0-345 0,0 0 153 16</inkml:trace>
  <inkml:trace contextRef="#ctx0" brushRef="#br0" timeOffset="-13620.59">17872 4902 65 0,'0'0'163'0,"7"0"-7"0,-7 0-4 15,3 4-1-15,-3-1 2 0,3 2 10 0,1 2-6 16,-1 0-5-16,0 2-14 0,1 3-8 0,0 1-3 16,1-1-5-16,-3 2-7 0,0 1-5 0,3 3-5 15,-3-3-1-15,-1 7-6 0,2 1-1 0,-3-3-4 16,0 2-4-16,1 0-9 0,-1 0 1 0,-1 2-8 16,-2-3-3-16,0 2-4 0,-1 0-8 0,1-2-5 0,-1 2-4 15,1-2-1-15,-4-3-6 0,3 3-11 0,-2-2-4 16,-1 1-10-16,0-4-13 0,3-2-8 15,1-1-5-15,-4-2-18 0,4-4-20 0,-1 1-15 16,4-1-22-16,-3-1-24 0,-1-3-7 0,4 2-23 0,-3-2-12 16,3-1-18-16,0-2-31 0,-4 2-173 0,4-2-402 15,0 0 178-15</inkml:trace>
  <inkml:trace contextRef="#ctx0" brushRef="#br0" timeOffset="-13352.63">18044 5218 87 0,'0'0'159'0,"7"1"-7"0,-1-2-1 0,-2 0-12 16,6 0-8-16,-2 0-15 0,2 1-1 15,0-2-20-15,0 1-7 0,-2 0-9 0,2 0-5 0,2 0-10 16,-3 0-11-16,4 0-6 0,-6 1-18 16,2 0-23-16,-4 0-15 0,2 0-19 0,-7 0-16 15,7 0-15-15,-7 0-9 0,7 1-18 0,-7-1-26 0,0 2-85 16,0-2-213-16,0 0 95 0</inkml:trace>
  <inkml:trace contextRef="#ctx0" brushRef="#br0" timeOffset="-13157.75">18050 5348 122 0,'0'0'193'16,"8"0"-6"-16,-8 0-2 0,10-1-8 0,-1 0-17 16,-1 0-8-16,0-1-16 0,1 2-15 0,-2-3-11 15,1 1-9-15,-1 1-14 0,3 0-16 0,-3 0-15 16,0-1-28-16,2 2-36 0,-4 0-36 0,1 0-43 15,-6 0-41-15,7 0-143 0,-3 1-291 0,-4-1 129 16</inkml:trace>
  <inkml:trace contextRef="#ctx0" brushRef="#br0" timeOffset="-9736.24">18492 5169 92 0,'0'0'160'15,"0"0"1"-15,0 0-9 0,0 0-5 0,0 0-4 16,0 0-2-16,0 0-6 0,0 0-4 0,0 0-2 16,0 0-6-16,0 0 0 0,0 0-5 0,0 0-6 15,0 0-3-15,0 0-3 0,0 0-9 0,0 0-4 16,0 0-6-16,0 0-7 0,0 0-5 0,0 0-2 16,0 0-5-16,-10-6-3 0,10 6-11 0,-4-2-4 15,1-1-3-15,3 3-4 0,-4-2-1 0,3 0-1 16,-2 0-6-16,0 0-4 0,0-2-8 0,2 0-4 15,-1 1-4-15,-1-2-4 0,2 0-11 0,0 1-5 0,1-4-7 16,1 3-2-16,0-3-2 0,1 2 1 16,-1-1-2-16,2 1 4 0,1-2-2 0,1 1 2 15,0 2-2-15,-1-2 4 0,2 0-1 0,1 0 1 16,-1 1-1-16,-1 1 1 0,0 1 2 0,0 2 0 0,-2-1-1 16,1 0-1-16,3 1-4 0,-4 2 5 0,1-1 5 15,-4 1 0-15,9 2-2 0,-8 2 5 0,5-1 2 16,-5 1 1-16,2 1 2 0,-3 3-1 15,3 1 2-15,-3 0 1 0,-3 1 1 0,3 3 1 0,-3 0-3 16,-1 0-1-16,0-1 3 0,-2 0 4 0,-4 4-6 16,3-3-1-16,-5 2 8 0,2-3-8 15,1 1 3-15,-1-2-6 0,-1-1 1 0,1 3 3 16,-1 1-6-16,-3 0 3 0,4-3-2 0,0 0 0 0,0-2-3 16,-1-1-8-16,1 1 0 0,3 0-1 0,0-3-4 15,3-1-1-15,-2 0-1 0,2-1-2 0,-2 0-1 16,2-1-1-16,1-1-5 0,-1 0-5 0,1-2-3 15,-1 3 3-15,4-3-5 0,0 0-1 0,-4 0 4 16,4 0-4-16,0 0 3 0,-4-5-1 0,4 3 3 16,0 2 3-16,-2-5 0 0,2 5 8 0,3-5-6 15,0 2 6-15,-2 1 0 0,2 0 3 0,-1-2 0 16,2 2 3-16,-1 2 3 0,-3 0 0 0,7-2 6 16,-2 1 7-16,-2 1-8 0,4 0 8 0,0 1 0 15,0-1 1-15,3 2 8 0,-6 0-7 0,5 0 4 16,-1 2-2-16,2-1 5 0,-3 2-4 0,4 0 2 15,-1 1-4-15,-1-1 4 0,-1 0 2 0,2 0-4 16,-2 0 0-16,2 2 2 0,-3-3 3 0,3 2-6 16,-3-2 0-16,0 2 0 0,0-4-1 0,0 3 4 15,2-2-3-15,-5 0-2 0,2-2 4 0,-1 0 0 16,2 0 1-16,-1 1 4 0,-2-3 2 0,0 1 6 16,-4 0-5-16,10-3-2 0,-7 0 9 0,1 0 2 15,-1-1 7-15,0 1 4 0,0-4 3 0,-2 3 3 16,2-1 0-16,-2 0 2 0,-1 0-6 0,3-2-2 15,-3 2 6-15,0-2-1 0,0 1 0 0,-1-1-7 16,-1 2-2-16,2-1-8 0,0 2-10 0,-1 0-22 16,-2 0-22-16,2 1-40 0,-1-1-38 0,0 1-28 15,0 0-47-15,1-1-194 0,-1 3-412 0,2 1 183 16</inkml:trace>
  <inkml:trace contextRef="#ctx0" brushRef="#br0" timeOffset="-9070.6">18737 4611 137 0,'0'0'172'0,"0"0"-5"0,0 0-11 15,7-1-16-15,-7 1-6 0,0 0-12 0,3-3-7 16,-2 1-4-16,2-1-6 0,1 0-3 0,-1 0-6 16,2-1-4-16,0-1-2 0,-1-1 3 0,-1 0-2 0,1 2-1 15,2-3-8-15,-2 1-1 0,2-2-5 0,-2 2-6 16,3-2 1-16,-3 0-4 0,2-1-6 16,-2-1-2-16,3-2 11 0,0 0-7 0,-2 0-3 15,0-1-6-15,-1 0-3 0,2 2-7 0,1 0 0 16,-7-1-5-16,6 3 8 0,-5 0 3 0,3 1 5 0,-2 1 0 15,-1-1-4-15,-1-1-2 0,0 2-5 0,0 2 12 16,0 0 5-16,0 0 0 0,0-1 0 16,-1 3 0-16,-1 0-10 0,2-1 1 0,-1 1-2 15,1 3-10-15,-3-3-4 0,3 3-7 0,-3 0-4 16,3 0-5-16,-7 6 0 0,0 1-6 0,0 4-9 0,-7 4 1 16,4 3-2-16,-2 0-3 0,0 1 2 0,1 1-4 15,0 1-1-15,1 0 0 0,0 1 1 16,-1-1-2-16,2 1-2 0,1-2-3 0,1 3 3 15,0-4-7-15,1 2 6 0,-1-2-10 0,4-5 3 16,3 1-7-16,-4-2-2 0,1 1-6 0,3 0 1 0,0-2-5 16,0 0 3-16,0-2-12 0,-3-1-6 0,3-1-13 15,0 0-5-15,0 0-5 0,0-2-14 0,-1 1-24 16,2-3-17-16,-1 2-13 0,0-2-18 16,3 1-8-16,-3-2-13 0,0-1-25 0,3 2-28 0,-3-2-123 15,0-2-381-15,3 2 169 0</inkml:trace>
  <inkml:trace contextRef="#ctx0" brushRef="#br0" timeOffset="-8423.67">18854 4696 145 0,'0'-5'249'0,"0"5"-7"0,0 0-17 0,-3-5-17 0,3 5-14 16,-4 0-11-16,4 0-14 0,0-2-14 0,0 2-17 16,0 0-16-16,-6-1-13 0,6 1-9 0,-7 3-14 15,2 1-10-15,-1 2-10 0,-1 0-7 0,3 2-9 16,-2-1-6-16,1 2-9 0,-1-1-6 16,2 0-9-16,1 1-5 0,-1 9 5 0,2-9-17 15,2-2-3-15,-1 2-8 0,2-2-9 0,-1 2 4 16,0-3-6-16,3-1-3 0,0-1 1 15,0-1 0-15,-1 2 3 0,1-4 5 0,3 0 4 0,-2-2 0 16,-4 1 3-16,10-4 0 0,-4-1 5 0,1 0 4 16,-2-3 4-16,2 4-1 0,-1-5 1 0,-2 1 3 15,-1-4-1-15,1 3 5 0,-1 1 2 0,-3 1 0 16,3-2 7-16,-2 2 4 0,-1 1 1 0,2 1 7 16,-2 1 6-16,1-1 0 0,-1 3-4 0,0-2-1 15,0 4-10-15,0-4-6 0,0 4-8 16,0-3-6-16,0 3-4 0,0 0 1 0,0 0-3 0,0 0 1 15,0 0 0-15,4 9-1 0,-2-6-2 0,-1 3 0 16,-1-3 1-16,3 2-1 0,0-1 2 0,-2 1-2 16,2 0 4-16,0 1-2 0,-2 2-4 0,2-2 2 15,-1 1 2-15,0-1-1 0,0 0 2 0,-1 3 1 16,2-2-3-16,-2 2 6 0,2-1 0 0,-3 0-1 16,4 2-3-16,-4-1 1 0,3-1 0 0,-3 4 1 15,2-2-1-15,-1-1 2 0,0-1-3 0,-1 2 0 16,2-1 4-16,-2-1-4 0,0 1-1 0,-3 1-1 15,2-3 0-15,-2 1-1 0,1 1-1 0,0-2-5 16,-1 0 2-16,0-1 0 0,-1-1-3 0,0 2 0 16,-1-1-6-16,-2-2-2 0,3-1 1 0,-2 0-1 15,2 0 0-15,-3 0-12 0,0-1-2 0,0-1 1 16,1 0-6-16,-1-2-7 0,0 1 3 0,0-2-7 16,3 0-6-16,-2 0-15 0,-1-1-3 0,3-1-12 15,0 2 0-15,1-2-2 0,0 1-21 0,0 0-22 16,2-1-29-16,0 0-143 0,1 0-323 0,-2 1 144 15</inkml:trace>
  <inkml:trace contextRef="#ctx0" brushRef="#br0" timeOffset="-7355.27">19141 4683 7 0,'-2'-3'226'0,"0"-1"-15"0,2 1-9 16,0 3-15-16,-3-4-5 0,3 4-20 0,0-4-18 15,0 4-16-15,0-3-13 0,0 3-18 0,0 0-6 16,0-4-8-16,0 4-9 0,-1-2-13 0,1 2-6 16,0 0-8-16,0 0-2 0,0 0-9 0,0 0-9 15,0 0 1-15,0 0-4 0,0 0 1 0,0 0-3 16,0 0-5-16,0 0 1 0,0 0 0 0,0 0-4 15,0 0-1-15,0 0-2 0,0 0-2 0,0 0 1 16,0 0 0-16,0 0-7 0,0 0 3 0,0 0 2 16,0 0 0-16,0 0-1 0,0 0-3 0,0 0 5 15,0 0-2-15,0 0-2 0,0 0 8 0,0 0-2 16,0 9 14-16,-1-5-1 0,-1-1 0 0,2 4 1 16,-3-2-2-16,-1 1 0 0,1 1 1 0,0 2-6 15,-1-2 5-15,1 2-5 0,-1 0-3 16,1-1-1-16,-1 2 0 0,0-2-1 0,1 1-5 0,0-2 1 15,-1 1-2-15,3 0 2 0,-2-1-1 0,0-3-4 16,2 2 0-16,-1-1 1 0,1-2 0 0,-1 1-4 16,1 0 8-16,0-2-6 0,1-2 1 0,-2 3 2 15,2-3-2-15,-1 4 4 0,1-4 3 0,0 0 1 16,0 0 5-16,0 0 1 0,0 0 1 0,0 0-4 16,0 0 0-16,0 0-4 0,4-9-2 0,-3 3-3 15,4-1-3-15,-4-2-4 0,3 2-1 0,-1-1 2 16,1 0-2-16,-1 0 1 0,1 0-2 0,-1 2 2 15,1-2 2-15,1 0-4 0,0 3-2 0,-1-1 2 16,1 1-2-16,-4-1 3 0,3 2-3 0,-1 0 1 16,0 1-1-16,0-3 1 0,0 4 1 0,-1-1 0 15,1-2 0-15,1 1 0 0,1 2 1 0,0-3 4 16,-2 1-1-16,4 0-3 0,-4 0-1 0,1 1 2 16,3-2-2-16,-4-1 0 0,4 4 0 0,0-4 3 15,-1 4-3-15,-2 0 1 0,0-1-1 0,0-1 1 16,1 4 3-16,-2-3-5 0,-3 3 2 0,4-3 0 15,-4 3-1-15,4-1 3 0,-3-1-1 0,-1 2 2 16,0 0 0-16,0 0 4 0,0 0 0 0,0 0 1 16,7 5 0-16,-5-4-1 0,-1 3 4 0,-1 0 4 15,3 0-2-15,-3 2 2 0,0 0 0 0,0 0-3 16,1 0 1-16,-2 1 1 0,2 1 0 0,-2-1-3 16,1-2 4-16,0 3 5 0,-3 2 1 0,2-2-3 15,-2-1 0-15,2 0 1 0,-1 0 1 0,2 1 0 16,-1-1-3-16,-1-2-3 0,2 1 0 0,-2-3 1 15,0 2-3-15,2-1 2 0,-1-1-2 0,-1 0-3 16,1 0-6-16,1-3-8 0,-1 4-7 0,-1-2-13 16,2-2-12-16,0 0-16 0,0 4-18 0,0-4-20 15,0 0-30-15,-1 2-245 0,1-2-45 16,0 0-445-16,0 0 198 0</inkml:trace>
  <inkml:trace contextRef="#ctx0" brushRef="#br0" timeOffset="-5930.68">19205 5282 50 0,'0'0'187'0,"0"0"-14"0,0 0-12 0,0 0-10 16,-6 8-10-16,6-8-7 0,-1 3-14 0,-1-2-12 15,2-1-17-15,-1 5 0 0,-2-4-11 0,3 3-9 16,0-4-7-16,0 4-11 0,0-4-4 0,0 3-2 15,0-3-5-15,0 4-6 0,0-4-2 0,0 3-3 16,0-3-5-16,3 1-2 0,-3-1-6 0,0 0-5 16,0 4-1-16,0-4-5 0,1 2 9 0,-1-2-3 15,0 0-10-15,0 0 6 0,0 0-1 0,9-5-2 16,-8 4 0-16,2-1 7 0,-3 2 0 0,3-3 6 16,-3 3-1-16,1-3 7 0,-1 3 8 0,0 0 4 0,0-2 9 15,0 2 3-15,0 0 0 0,0 0 3 0,0 0-5 16,0 0-3-16,-4-5-8 0,4 5-1 15,0 0-7-15,0 0-4 0,0 0 0 0,0 0-6 16,0 0-5-16,0 0 0 0,0 0-7 0,-7 6-5 0,7-6-8 16,0 0-5-16,0 0-2 0,0 0-4 0,0 0-3 15,0 0-1-15,0 0-1 0,0 0-7 0,0 0 4 16,0 0 2-16,0 0 1 0,0 0 5 16,0 0 1-16,0 0 4 0,0 0 1 0,0 0 1 0,0 0 4 15,7-6 5-15,-7 6 2 0,0 0 4 0,0 0 6 16,0 0 1-16,0 0 4 0,0 0 1 15,0 0 1-15,0 0 5 0,6 0 1 0,-6 0 0 0,0 0 0 16,0 0-4-16,0 0-2 0,0 0 1 0,0 0-5 16,0 0 1-16,0 0-9 0,0 0 5 0,0 0-2 15,-6 6-8-15,6-6-7 0,0 0-8 0,0 5-9 16,0-5-3-16,0 0-7 0,0 3-7 0,0-3-3 16,0 0-15-16,0 0-6 0,0 2-2 0,0-2-23 15,0 0-15-15,0 0-11 0,0 0-40 0,4 1-150 16,-4-1-332-16,0 0 147 0</inkml:trace>
  <inkml:trace contextRef="#ctx0" brushRef="#br0" timeOffset="-5341.51">19540 5189 102 0,'0'0'151'15,"4"-1"-12"-15,-4 1-9 0,0 0-5 0,0 0-5 16,6-3 2-16,-3 2-2 0,0 0-4 0,-1-3-8 16,3 2 2-16,-1 2-1 0,-1-4-7 0,-1 0-4 15,3 0-9-15,2-1 1 0,-3-2-4 0,0 0-9 0,0 2 13 16,-1-3-13-16,1 1-11 0,-1 1-1 0,0-2-4 16,1 1-3-16,-2 0 0 0,2-1 4 15,-1 2 5-15,-2 1-3 0,3-2 3 0,-4 4-3 16,2-1 3-16,-2-1 1 0,0 1-2 0,1 0 2 0,1 1 2 15,0 2-7-15,-2-3-6 0,0 4-6 16,0 0-2-16,0-3-6 0,0 3-6 0,0 0-6 16,0 0-4-16,0 0-1 0,0 0-3 0,0 0-1 15,-4 12-2-15,1-4-9 0,-1 0 4 0,4 2 1 0,-4 1-4 16,1 1-2-16,-1 1-3 0,1 1 0 0,-1 0 0 16,1-1 2-16,0 0 0 0,0 2-8 15,1-2 2-15,-1 1 1 0,1 2-5 0,0-2 1 16,0-1-3-16,-1 1-3 0,3-1-4 0,-4 0-5 0,3-1-2 15,-1 1-2-15,1-1-7 0,-1-3-5 0,1 0 0 16,0 0-4-16,-1-1-6 0,2 1-9 0,-3-3-7 16,3 2-5-16,0-4-13 0,-1 0-5 0,1 1-10 15,-1-3-17-15,-1 2-19 0,2-1-13 0,-1 0-14 16,1-3-11-16,0 0-30 0,-2 3-166 0,2-3-390 16,0 0 172-16</inkml:trace>
  <inkml:trace contextRef="#ctx0" brushRef="#br0" timeOffset="-4990.67">19463 5410 143 0,'0'0'195'0,"0"0"-12"0,0 0-9 16,0 0-11-16,0 0-12 0,0 0 2 0,5 3-6 16,-5-3 1-16,0 0-7 0,7 1-5 0,-7-1-1 15,7-1-10-15,-7 1-5 0,10 0-11 0,-6-2-4 16,-1 1-2-16,4 1-12 0,-1 0-6 0,2-1-10 16,-2 0 21-16,2 0-11 0,-2 0-7 0,1 1-9 15,-1 0-2-15,2 0-11 0,-2 0-4 0,-1-1-8 16,1 1-1-16,0 0-8 0,-1-1 0 0,1 0-15 15,-2 0-6-15,0 1-13 0,-4 0-19 0,10 0-10 16,-6 0-12-16,-4 0-9 0,10 0-25 0,-7 0-25 16,3-1-31-16,-6 1-30 0,8-2-33 0,-5-2-48 15,-2 3-151-15,2-2-422 0,-3 3 186 0</inkml:trace>
  <inkml:trace contextRef="#ctx0" brushRef="#br0" timeOffset="-4245.17">19909 5276 36 0,'0'0'201'16,"0"0"-11"-16,0 0-5 0,0 0-15 0,0 0-11 15,0 0-13-15,0 0-13 0,0 0-12 0,0 0-7 16,0 0 4-16,10-4-5 0,-6 3-6 0,0 1 5 16,5-1-9-16,-4 1-5 0,2 0-4 0,3-1-8 15,0 1 0-15,-3 0-4 0,3 0-5 0,1-1 2 16,2 1-6-16,3 0-4 0,-4 0-4 0,4 0-2 16,-4 0-10-16,1 0-2 0,1 2-6 0,-1-2-3 15,-5 0-9-15,2-1-1 0,0 0-2 0,1 1-1 16,-4 0-8-16,0-2-8 0,-1 2-10 0,-2 0-5 15,2 0-8-15,-6 0-6 0,8 0-4 0,-8 0-8 16,5 0-10-16,-5 0-9 0,0 0-19 0,4-2-31 16,-4 2-29-16,0 0-24 0,0-3-36 0,0 3-222 15,-2-3-442-15,2 3 196 0</inkml:trace>
  <inkml:trace contextRef="#ctx0" brushRef="#br0" timeOffset="-3789.42">20108 5069 25 0,'0'0'205'0,"0"0"1"16,0 0-2-16,0 0-8 0,0 0-11 0,1-3-10 15,-1 3-6-15,0 0-17 0,0 0-14 0,0 0-11 16,0 0-11-16,0 0-7 0,0 0-3 0,0 0-6 16,-3 9-2-16,2-7-8 0,1 3-3 0,-2-1 6 0,2 1-2 15,-1 3 0-15,0 1 0 0,-1 0-13 16,1-1 1-16,-1 2-5 0,1 4-5 0,-2-3-2 15,0 1-11-15,-1 1-4 0,1 1 0 0,0-2-7 16,-1 2 5-16,1 0-18 0,-2 3 5 0,1-2-7 16,-1-1-6-16,1 1 3 0,-2 3-7 0,2-3 24 0,0-1 2 15,-2 3-9-15,2-3-1 0,1-1-2 16,-1 0-9-16,1-1-8 0,-1 1-5 0,1-1-12 16,3-5-8-16,-4 2-10 0,1-2-18 0,3-1-10 15,-4 0-17-15,4-1-14 0,0-2-19 0,-3 1-19 0,3-1-24 16,0 0-24-16,0-3-31 0,-3 3-37 0,3-3-222 15,0 0-489-15,0 0 218 0</inkml:trace>
  <inkml:trace contextRef="#ctx0" brushRef="#br0" timeOffset="-35.28">20702 4594 14 0,'-4'-1'95'0,"-2"0"-5"15,-1 1-5-15,2-1-6 0,-4 1 3 0,2 0-9 16,0 0-3-16,0 0 12 0,0 2-10 0,-2-2-6 15,5-1 10-15,-3 2-9 0,7-1-11 0,-10 0-11 16,6 1 13-16,0-1-4 0,4 0 4 0,-9 0-12 16,9 0 15-16,-4 0-8 0,4 0-2 0,-5-1-5 15,5 1 1-15,0 0 0 0,0 0 0 0,-6 0-6 16,6 0 1-16,0 0-5 0,-6-1-9 0,6 1-1 16,0 0 3-16,-4 2-9 0,4-2-1 0,0 0-3 15,-4 2-3-15,4-2 1 0,0 0-1 0,-3 2-5 16,3-2 0-16,0 0 0 0,-4 2-8 0,2 0 1 15,1 2 9-15,-2-2-8 0,2 2 0 0,-1-1-2 16,1 2 4-16,-2 1-2 0,0 2 0 0,0-1 1 16,2 1 0-16,-2 1-4 0,-1 2-2 0,1 1 3 15,0 2-1-15,1 4 7 0,-1-5-12 0,-1 5 12 16,1-3 3-16,0 4-1 0,-1-1 1 0,-2 2 1 16,3 1 5-16,-1 0-4 0,-2-1 5 0,-1 3-2 15,0-1 4-15,3 2-2 0,-4-2-1 0,-1 0 0 16,1 1-2-16,1-1 2 0,-3 2-4 0,3 0 7 15,-2 0-8-15,1-1 1 0,1 0 0 0,1 0-5 16,-2-1 1-16,-1 0-2 0,2-2 2 0,2 0-1 16,0 0-2-16,3 1-5 0,-1-7 2 0,0 4 1 15,-1 0-2-15,1-4-5 0,0 0-5 0,-1-1-2 16,1 1 1-16,0-2 1 0,2-2-1 0,-1 2 0 16,1-3-2-16,-2 1 1 0,3-4-4 0,0 0-2 15,0-1 0-15,0 0-4 0,0 0-1 0,0-1 4 16,0 1 7-16,0-2-11 0,3 2 7 0,-2-1-4 15,-1-1-7-15,0-1 4 0,3 0 3 0,-3-2-2 16,0 3 11-16,0-3 1 0,0 4-8 0,3-1 3 16,-3-3 2-16,0 3-1 0,3-2 3 0,-3-1 4 0,1 3-2 15,2-1 2-15,-3 0-6 0,0-2 3 0,4 3-1 16,-1-1 5-16,1-1-1 0,-1 0-3 16,4-1 5-16,-3 1-4 0,2-1-1 0,0 0 2 15,1 0-7-15,1 0-9 0,1-1-2 0,-2 1-7 16,1 0-6-16,-2-1-18 0,-1-1-15 0,1 1-25 0,-2 0-18 15,0-2-104-15,-1 0-237 0,-1 1 105 16</inkml:trace>
  <inkml:trace contextRef="#ctx0" brushRef="#br0" timeOffset="741.18">20743 5115 183 0,'0'0'202'0,"0"0"-14"15,0 0-15-15,0 0-11 0,0 0-15 0,0 0-14 16,0 0 1-16,-4 8-4 0,2-4-4 0,1 1-7 15,-1 0-9-15,1 1-6 0,-2 2-5 0,-1-1-4 16,0 1-8-16,0 2-7 0,1-2-10 0,-1 0 1 16,-2 4-9-16,0-5-12 0,2 2 0 0,1-2-7 15,-2 1 13-15,0-1-3 0,1 0-7 0,0 2-4 0,0-3-5 16,1 0-6-16,0 0-6 0,0-2-3 16,2-1-7-16,-1 1-4 0,-2-1-3 0,4-2-2 15,0 2-5-15,0-3-1 0,-3 2-1 0,3-2-1 16,0 0 1-16,0 0-4 0,0 0 1 0,0 0-1 15,0 0-4-15,7-6-3 0,-5-1 3 0,2 0-6 0,2-3 3 16,1 0-4-16,-2-2-1 0,2 0-2 16,-1 0 5-16,2 0-3 0,1 0 2 0,-1 0 1 15,-1-2-5-15,-1 4 3 0,1-1 3 0,0-1 4 16,0 2-1-16,-1 4 1 0,-2-2 2 0,0 1 3 0,3 1-2 16,-4 0 3-16,1 0 2 0,1 3 12 15,0-1-10-15,-2 2 0 0,1-1 4 0,-1 1-4 0,1 0 1 16,-4 0 4-16,0 2 1 0,0 0 0 15,7-1 1-15,-7 1 1 0,0 0 2 0,0 0 7 16,3 6 6-16,-3-2 4 0,0-1 0 0,0 3-1 0,0 0 4 16,0 2-4-16,-3 1 1 0,3 1-1 0,-4-2-7 15,4 0 5-15,-3 1-6 0,0-1-3 0,2 2 4 16,-2-1-6-16,-1-1 0 0,1 2-2 0,0-3 2 16,1 1-1-16,-3-1-1 0,5 1-1 15,-4-4 0-15,1 3-6 0,3-1-1 0,0 0 1 0,-4-1-5 16,3-1-11-16,-1-1-8 0,1 0-11 15,1 0-11-15,-2-1-18 0,2-2-17 0,-1 5-20 16,1-5-26-16,-1 3-22 0,1-3-20 0,0 0-29 16,0 0-183-16,0 0-407 0,0 0 180 0</inkml:trace>
  <inkml:trace contextRef="#ctx0" brushRef="#br0" timeOffset="1256.6099">21001 4863 120 0,'1'-3'219'0,"-1"3"-4"0,0 0-14 0,4-2-16 16,-4 2-12-16,3-2-19 0,-3 2-15 16,0 0-16-16,0 0-13 0,0-3-12 0,0 3-10 0,0 0-4 15,4-1-3-15,-4 1-5 0,10-1-7 0,-7 0-5 16,1 1-10-16,-4 0 1 0,9 0-4 0,-6 1-6 16,-3-1-5-16,8 1-3 0,-5 0-2 0,0 0-6 15,-3-1 0-15,5 3 0 0,-2-2-1 0,-3 1 3 16,0 2-4-16,0-1 3 0,0 3-2 0,-1-2-2 15,-4 2 2-15,0 1-2 0,-1 1-2 0,2-1 1 16,-3 0-1-16,0 0-4 0,0 0-1 0,1 2-3 16,-1-3-1-16,3 1-2 0,-2 0-2 0,1-1 2 15,0 0 1-15,1 0-6 0,3-2-2 0,-1 2 0 16,-2-2-6-16,1-1 5 0,3 2-6 0,0-2-4 16,0 1 0-16,0-1-4 0,0 0 4 0,0-1 2 15,3 2-2-15,1-1 1 0,-1-1-1 0,1-1 1 16,-1 2 0-16,0-2 2 0,3 0-2 0,-1 0 1 15,1 0 0-15,-2-1-5 0,3 0-5 0,-1 1-4 16,-6-1-12-16,10-1-15 0,-5 1-15 0,-5 0-22 16,0 0-33-16,9 0-30 0,-6-1-25 0,-3 1-216 15,0 0-416-15,0 0 185 0</inkml:trace>
  <inkml:trace contextRef="#ctx0" brushRef="#br0" timeOffset="1680.4">21023 5326 189 0,'0'0'226'0,"0"0"-14"0,0 0-15 16,0 0-16-16,0 0-21 0,0 0-11 0,4 0-12 16,-4 0-21-16,0 0-12 0,3 1-7 0,-3-1-7 15,0 0-4-15,0 0-4 0,4 2-2 0,-4-2-3 16,8 0-2-16,-6 2-2 0,-2-2-5 0,10 0-4 15,-7 0-2-15,3 0-8 0,-1 0-1 0,-5 0-5 16,10 0-3-16,-3-2-5 0,-1 2-4 0,-2 0-5 16,2 0-1-16,-1-2-2 0,-5 2-3 0,10 0-4 15,-6 0-12-15,2-1-11 0,-2-1-13 0,2 1-13 16,-6 1-9-16,7 0-14 0,-3 0-20 0,-4 0-18 16,6-3-21-16,-6 3-22 0,4-1-29 0,-4-1-42 15,0 2-138-15,0 0-370 0,0-4 163 0</inkml:trace>
  <inkml:trace contextRef="#ctx0" brushRef="#br0" timeOffset="2038.2">21126 5227 138 0,'0'0'235'0,"0"0"-12"0,0 0-15 16,0 0-15-16,0 0-12 0,0 0-11 0,0 0-12 16,0 0-16-16,1 6-11 0,-1-4-4 0,0-2-2 15,0 8 0-15,0-4-10 0,-1 0-13 0,1 1-9 16,0 1-8-16,0 0-7 0,-3 2-10 0,0 1-5 15,3 0-3-15,0 0-8 0,-4 1-8 0,1-2-4 16,3 2-1-16,-4-2-9 0,3 2-3 0,-1-1-5 16,-2 2-6-16,1-3-13 0,0 0-16 0,2-1-14 15,-2 1-21-15,3-5-14 0,-3 2-21 0,3-1-16 16,-2 0-11-16,0-2-32 0,2 1-26 0,0-3-39 16,-1 3-149-16,1-3-386 0,0 0 172 0</inkml:trace>
  <inkml:trace contextRef="#ctx0" brushRef="#br0" timeOffset="3277.89">21665 4894 174 0,'-1'-4'211'0,"1"4"-9"0,0 0-9 16,0 0-10-16,0 0-12 0,0 0-13 0,0 0-14 16,0 0-11-16,0 0-13 0,0 0-7 0,0 0-7 15,0 0-10-15,0 0-3 0,-7 9-8 0,6-6 0 16,-2 2-10-16,-1 2-4 0,-1 0-3 0,1-1 15 16,1 4-4-16,-1-3-7 0,-3 2-8 0,0 2-2 15,4-2-8-15,-4 1-4 0,4 2-5 0,-1-3-3 16,1-3-6-16,-4 3-2 0,3 0-3 0,1-1-4 15,0-1 1-15,-1-1-4 0,1 0-8 0,-1-1-4 16,3 0-3-16,-1-1-6 0,1-1-2 0,1 0-2 16,0-3-2-16,-3 2 0 0,0 0-5 0,3-2 2 15,0 0 0-15,0 0-3 0,0 0 2 0,0 0-5 16,0 0-10-16,4-8-1 0,-2 2-2 0,2-1-2 16,0 0 1-16,-1-3-1 0,4-2-3 0,0 1-9 15,0-2-4-15,0 1 3 0,-2-1-1 0,3 2 4 16,-1-1 3-16,0 0 3 0,0 2 3 0,2-2 5 15,-4 5 2-15,2-3-1 0,-1 4 15 0,-2 0-10 16,2-1 2-16,-1 2 3 0,-2 1 4 0,0 1 1 16,0 1 0-16,1-1 5 0,-3 2 1 0,-1 1 6 15,6-2 0-15,-6 2 2 0,4 0-3 0,-4 0-1 16,0 0 0-16,0 0 2 0,7 2 4 0,-5 2 5 16,-1 0 4-16,1 0 1 0,-1 2 0 0,0 1-1 15,-1 1 6-15,2 1 1 0,-1 3 4 0,-1 0-2 16,0-2 2-16,-3-3-1 0,3 2-3 0,-1-1-3 15,1-1-1-15,0 1-1 0,0-1-1 0,-1 0-4 16,-1-1-4-16,2 0-3 0,-1-1-6 0,-2-1-5 16,2 0-9-16,-1 0-13 0,2 0-16 0,-1 0-16 15,-1-2-19-15,1 0-23 0,1-2-24 0,-3 4-36 16,3-4-52-16,-1 3-158 0,1-3-399 0,0 0 176 16</inkml:trace>
  <inkml:trace contextRef="#ctx0" brushRef="#br0" timeOffset="3710.64">21840 4739 96 0,'3'-1'168'0,"0"-1"-14"16,1 0-2-16,0 2-4 0,2-2-8 0,-2 1-12 16,3 0-5-16,-1 0 7 0,-1 1-25 0,4 0 2 15,-1-1 0-15,-3 2-11 0,0-1-10 0,1 0-1 16,-2 0-5-16,0 1-9 0,0 0-5 0,-4-1-5 16,6 2-2-16,-2 1-1 0,-4 0 8 0,3-1 4 15,-3 5-5-15,0-3-5 0,-3 4-4 0,1-2-5 16,-3 1 2-16,1 1-5 0,-3 2-6 0,1-1-3 15,-1 0-5-15,0 1-2 0,0-3-2 0,0 4-4 16,0-1-3-16,0-3-2 0,3 0-5 0,-2 0-3 16,2 1-2-16,0-2-3 0,0 0-2 0,-1 6-9 15,4-7-7-15,0-1 2 0,1 1-2 16,-2-2-5-16,2 2-1 0,2-2 0 0,-1 2-1 16,2 0-1-16,1-3-5 0,2 2-8 0,-1-1-4 15,1-2-5-15,1 3-13 0,-1-3-11 0,-1 0-19 16,2 0-16-16,0 0-29 0,0 1-20 0,-2-2-26 0,0 2-160 15,-1-2-360-15,-4 0 159 0</inkml:trace>
  <inkml:trace contextRef="#ctx0" brushRef="#br0" timeOffset="4060.28">21468 5290 57 0,'3'0'172'0,"7"0"-2"0,-3 0 5 16,1 0-10-16,2 0-7 0,0-2-13 0,1 0-15 16,-1 1-7-16,4 1-12 0,-1-2-10 15,0 2-9-15,2 0-11 0,-5 0-9 0,-1 0-12 0,-1 0-14 16,-1 0-21-16,0 0-14 0,0 0-19 0,-3 0-17 16,2 0-27-16,-2 2-31 0,-4-2-19 0,6 0-23 15,-6 0-126-15,1 2-269 0,-1-2 119 0</inkml:trace>
  <inkml:trace contextRef="#ctx0" brushRef="#br0" timeOffset="4475.03">21509 5407 61 0,'0'0'154'0,"6"1"-9"0,-1-1-6 0,0 0-5 15,0 0-18-15,4 0-3 0,-4-1-11 0,2 1-10 16,-1 0-8-16,1 0-10 0,2 2-7 0,-4-1-5 16,-1 0-9-16,1 0-5 0,0 1 2 0,-3-1-7 15,-1 0 10-15,-1-1 2 0,1 3-6 0,-2 2 4 16,-2 0-4-16,-1 0 3 0,0 1-1 0,-2-1-5 15,-1 0-2-15,0 2-3 0,-1 0 3 0,1-1 0 16,-2 3-3-16,2-3-5 0,0 0-4 0,3 1 0 16,0-1-5-16,-1-2-2 0,3 3-5 0,0-4 0 15,-1-1-5-15,1 3-4 0,0-1-2 0,2-2 1 16,2 2 5-16,-1 0-5 0,0-1 0 0,2-1-3 16,-1 2 2-16,0-2 3 0,3 1 0 0,0-2 0 15,-1 1 0-15,5-2-2 0,-1 2 1 0,1-2 0 16,-1 1-6-16,-2-1-9 0,1 0-19 0,1-1-24 15,-2-1-27-15,2 1-38 0,2 0-48 0,-3 0-192 16,0-2-382-16,2-3 169 0</inkml:trace>
  <inkml:trace contextRef="#ctx0" brushRef="#br0" timeOffset="4962.34">21967 5303 14 0,'0'0'249'0,"0"0"-3"16,0 0-7-16,0 0-13 0,0 0-15 0,0 0-14 15,0 0-14-15,0 0-13 0,0 0-13 0,0 0-7 16,0 0-12-16,7-6-11 0,-3 6-5 0,-4 0-13 16,7-3-5-16,-4 3-12 0,3 0-7 0,-1-1-8 15,2 0 3-15,0 0-14 0,2 1-5 0,-1-1-5 16,1 1-11-16,-1 0-2 0,2 0-2 0,-3-2-8 16,4 2-10-16,-5-1-17 0,1 1-9 0,0-1-19 15,-3 1-10-15,3 0-18 0,-1 0-24 0,-6 0-35 16,7 0-23-16,-7 0-33 0,7 0-28 0,-3-1-40 15,-4 1-157-15,0 0-422 0,0 0 187 0</inkml:trace>
  <inkml:trace contextRef="#ctx0" brushRef="#br0" timeOffset="5258.68">22042 5197 139 0,'0'0'222'0,"0"0"9"16,1 9-2-16,-2-6-16 0,1 1-15 0,-2 1-10 15,1 0-9-15,-1 2-1 0,2 1-2 0,-1-1-20 16,-2 1-11-16,3 0-15 0,-3 1-13 0,0 3-12 15,2-3-3-15,-2 2-14 0,2-3-12 0,-2 1-18 16,0 1-21-16,0-1-26 0,1 1-17 0,-1-2-37 16,-3 3-41-16,3-3-37 0,-1-2-50 0,3 1-51 15,-2-2-167-15,0-1-421 0,2 1 187 0</inkml:trace>
  <inkml:trace contextRef="#ctx0" brushRef="#br0" timeOffset="6542.39">22568 4873 70 0,'0'0'180'0,"0"0"-3"15,0 0-13-15,0 0-13 0,3 5-3 0,-3-2-4 0,0-3-1 16,-3 6-13-16,3-1-11 0,0-1-6 0,0 0-5 15,-2 2-5-15,0-1-8 0,2 1-3 0,0 2-11 16,-1-3-5-16,-1 3-9 0,2-4-6 16,0 2-2-16,0-2-4 0,-4 2-4 0,4-2-3 15,-1 1-6-15,-1-1-1 0,2 0-3 0,-1-2-6 0,-1 0-4 16,1 1 1-16,1-3-6 0,0 3 0 0,0-3-2 16,0 0 2-16,0 0-3 0,0 0-2 0,0 0-8 15,0 0-3-15,0 0-10 0,0 0-9 0,0 0 0 16,6-9-3-16,-5 2-5 0,3 0-3 15,-1-2-5-15,3 0-3 0,-1-4-3 0,1 3-3 0,1-2 5 16,0 1 6-16,0-3-2 0,0 3 9 0,0 1-1 16,3-2 2-16,-4 2 0 0,-1 2 3 0,1 0 2 15,-2 3 9-15,2-1-3 0,-3 3 6 0,0 0 0 16,-1-1 4-16,1 3 2 0,1-2 1 16,-1 1 7-16,-3 2 7 0,6 0 4 0,-6 0 1 0,0 0-3 15,7 3 6-15,-6 0 3 0,1 4 3 0,0-2 2 16,0 4 2-16,-1 5 5 0,-1-1-5 0,-1 1-1 15,1-2 1-15,-2 2-6 0,1 0-1 0,-2 1-5 16,2-1 3-16,-3-2-7 0,2 0 0 0,2 1 0 16,-3-5-6-16,2 4-4 0,0-4-8 15,-1 0-17-15,-1-2-13 0,3-1-16 0,-2 1-16 0,0 0-24 16,1-2-18-16,-1-2-32 0,2 2-43 0,-1-3-44 16,1-1-146-16,0 0-393 0,0 0 175 0</inkml:trace>
  <inkml:trace contextRef="#ctx0" brushRef="#br0" timeOffset="6974.64">22843 4593 20 0,'4'-2'169'0,"0"-1"-2"16,2 1-8-16,-2 0-4 0,3-1 0 15,-1 1-8-15,1-2-13 0,-1 3-11 0,-1-2-7 16,2 3-6-16,0-2-9 0,-1 2-5 0,-6 0-5 16,8 0-6-16,-8 0-5 0,10 2-10 0,-7-2-2 15,1 3-8-15,-1 0 4 0,-3 3 2 0,0-1 3 0,0 1-1 16,0 2-6-16,-3 2-1 0,-1 2-1 15,0-2-5-15,-5 4-7 0,1-3-3 0,2 2-4 16,-5-1-5-16,4 0-3 0,-1-1-6 0,-1 2 0 16,2-3-4-16,2-1 1 0,0 0-7 0,1 0-4 15,1-1-3-15,-1 0-1 0,1 0-1 0,2 0-5 16,1-1-5-16,-2 1 1 0,2-1-4 0,2-2-4 16,-1 2 0-16,2-3 0 0,0 3 1 0,1-2-5 15,0 0-10-15,3 1-6 0,0-3-6 0,-1 0-1 16,1 1-16-16,-1-1-14 0,2-3-16 0,3 3-28 15,-4-3-25-15,0 1-35 0,-1-1-47 0,-6 0-111 16,11 0-354-16,-11 0 156 0</inkml:trace>
  <inkml:trace contextRef="#ctx0" brushRef="#br0" timeOffset="7373.26">22416 5276 77 0,'0'0'156'0,"3"2"-5"0,1-1 9 16,-4-1 11-16,7 1-10 0,-4 0-12 0,4 0 1 15,-3 0-5-15,5 1-6 0,-2-1-2 0,1 0-10 16,2 2-2-16,3-2-7 0,0 2-11 0,1-1-10 16,0 1-6-16,0-2-8 0,1 1-9 0,-1 0-8 15,3-2-5-15,0 4-8 0,-3-2-4 0,2-1-6 16,-1 2-8-16,-1 0-12 0,-1-1-7 0,-3-1-11 15,-2 0-17-15,2 1-11 0,-1-1-19 0,-4 0-17 16,0 1-19-16,0-2-22 0,-5 0-15 0,4 0-35 16,-4 0-55-16,0 0-127 0,0 0-357 0,0 0 158 15</inkml:trace>
  <inkml:trace contextRef="#ctx0" brushRef="#br0" timeOffset="7840.36">22475 5472 40 0,'0'0'222'0,"0"0"-6"0,0 0-7 0,0 0-18 16,0 0-9-16,0 0-19 0,0 0-15 0,0 0-8 16,0 0-16-16,0 0-5 0,-4 7-4 0,4-3 0 15,-3 0-7-15,-1 2-5 0,1-2-8 0,-2 2-5 16,2 1-5-16,-3-1-11 0,3 0-6 0,-1 1-7 15,1 0-4-15,-1 1-5 0,1 0-5 0,1-1-1 16,0 0-6-16,-1-2-5 0,3 1-4 0,-4 1-3 16,4-4-3-16,0 3 0 0,1-2-1 0,2 1-5 15,-3-1 1-15,3 0-1 0,1 0-2 0,-1-2-4 16,4 1 1-16,-3-1-1 0,2 0-1 0,1 0 2 16,3 0-4-16,-2-1-8 0,1-2-6 0,-1 1-3 15,-1 0-9-15,2 0-12 0,-2 0-13 0,-2 0-18 16,1-2-27-16,3 0-30 0,-4 2-29 0,-1-3-31 15,2 2-46-15,-3 0-167 0,0-1-421 0,-2-1 187 16</inkml:trace>
  <inkml:trace contextRef="#ctx0" brushRef="#br0" timeOffset="8135.21">22557 5525 213 0,'0'0'263'16,"0"0"-3"-16,6 7-6 0,-8-3-2 0,2 0-8 16,0 0-10-16,0 3-14 0,0 0 3 0,0 1-9 15,0 0-18-15,-3 4-17 0,2-4-18 0,1 1-11 16,-1 4-10-16,-1-1-21 0,-1 1-18 0,2 0-5 15,-2 1-6-15,0 0-11 0,-1 1-20 0,1-3-18 16,-1 0-28-16,0 2-18 0,1-3-23 0,0-2-29 16,-1 4-35-16,3-5-41 0,-4-1-45 0,4 1-61 15,-2-3-273-15,0 0-554 0,3 0 245 0</inkml:trace>
  <inkml:trace contextRef="#ctx0" brushRef="#br0" timeOffset="9085.5">22995 5315 80 0,'0'0'119'16,"0"0"0"-16,0 0-2 0,0 0-12 0,0 0 5 16,0 0-3-16,0 0-11 0,0 0-3 0,0 0-1 15,0 0-3-15,0 0 0 0,7 3-7 0,-7-3-4 16,0 0 4-16,0 1-2 0,0-1-5 0,0 0 6 16,0 0 3-16,3 4-2 0,-3-4-2 0,0 0 1 15,3 2-9-15,-3-2-3 0,0 0-2 0,0 0-1 16,1 1 0-16,-1-1-3 0,0 0-3 0,7 0 0 15,-4 1-2-15,3-1 3 0,-6 0-7 0,8 2-4 0,-4-2 0 16,-4 0-2-16,10 0-1 0,-3 0-4 16,0-2-3-16,0 4-1 0,-1-4-3 0,5 4-23 15,-4-4 0-15,3 2-1 0,-3-2 1 0,2 1-6 16,-1 1 1-16,-1 0 4 0,0 0-7 0,0 0-5 16,-1 1-1-16,-2-2-9 0,0 2-7 0,-4-1-11 15,10-1-14-15,-7 0-14 0,-3 1-20 0,4 0-15 16,-4 0-13-16,3-2-32 0,-3 2-30 0,4-2-46 15,-4 2-157-15,0 0-400 0,-5-4 177 0</inkml:trace>
  <inkml:trace contextRef="#ctx0" brushRef="#br0" timeOffset="9373.12">23108 5225 229 0,'0'0'233'0,"-6"7"-1"0,6-4 3 16,0 2-13-16,-1 0-6 0,-1 0-13 0,2 3-14 16,-4-2-13-16,4 2-11 0,-3 1-11 0,2 0-7 15,-2 1-15-15,3 0-7 0,-3-1-12 0,-1-1-13 16,1 4-7-16,-1 0-8 0,1-1-16 0,0-1-14 15,1-1-18-15,0 1-26 0,-3-1-23 0,0-1-29 16,2 0-31-16,2 0-30 0,-2-1-41 0,2-3-46 16,-2 1-41-16,0-3-176 0,3 1-439 0,-1-2 195 15</inkml:trace>
  <inkml:trace contextRef="#ctx0" brushRef="#br0" timeOffset="10088.73">23395 4981 8 0,'0'3'224'0,"0"-3"-6"0,0 6-11 16,-3-3-9-16,3 2 0 0,-4 1-12 0,4 0-16 15,-3-1-11-15,3 1-13 0,-3 2-10 0,1 1-7 16,0-1-8-16,1-1-2 0,-2 2-16 0,2-1-4 16,-1 1-6-16,1 2-9 0,-1-2 3 0,-2 0-5 15,4 0-16-15,-3 1-4 0,2-1-7 0,-2-2-2 16,0 0-5-16,3-2-13 0,-1 1-2 0,-2-1 1 16,3-2-6-16,-1 1-3 0,1-1-2 15,0-3-4-15,-2 2-6 0,2-2 0 0,0 3-2 0,0-3 1 16,0 0-5-16,0 0-5 0,0 0-6 0,0 0-10 15,0 0-1-15,3-12-3 0,0 6 3 0,0-5-9 16,1 0 2-16,0-3-7 0,2 0 3 0,-2 2-7 16,4-5 4-16,-2 3-5 0,5-3 1 0,-5 3 4 15,1 1 2-15,0 0 2 0,0 2 6 0,0-1 12 16,0 0-8-16,0 3 4 0,0 1 3 0,-4 2 9 16,1 0 1-16,1 2-1 0,-3 0 3 0,1 1 1 15,0 0-1-15,-2 1 2 0,2-1 1 0,0 1-1 16,-3 2 6-16,6 0 4 0,-6 0 4 0,0 0 1 15,8 2-1-15,-5 0 7 0,0 1 5 0,1 1 1 16,-1 1 3-16,0 1 1 0,-1 3 0 0,1-2-2 16,-1 2 5-16,1 0-3 0,-2 1 2 0,0-1-3 15,-1 0 2-15,0 2-5 0,0 1-3 0,0-5-6 16,0 2 1-16,0 0-5 0,-1 0-2 0,0-1-2 16,-1 0-10-16,2-1-4 0,0 0-17 0,-1-2-12 15,-1 1-15-15,1-3-23 0,1 1-26 0,0-4-26 16,-3 6-30-16,3-6-33 0,0 0-25 0,0 4-42 15,0-4-164-15,0 0-443 0,0 0 196 0</inkml:trace>
  <inkml:trace contextRef="#ctx0" brushRef="#br0" timeOffset="10520.5">23678 4677 59 0,'5'-3'199'0,"-1"0"-1"0,0 3-12 16,-1-5-12-16,2 4-7 0,-2-1-14 0,1 2-8 16,2 0-7-16,-6 0-3 0,11 0-4 0,-8 0-14 15,4 0-14-15,-7 0-4 0,10 0 2 16,-6 0-13-16,-1 2-6 0,3 0-5 0,-1 2-7 15,-2-2-3-15,0 2-1 0,1 1-3 0,-1-1-2 16,-3 1-5-16,0 4-3 0,0-1 2 0,-3 2 4 0,2 1-12 16,-3-2-5-16,-1 4-1 0,-2-1-4 0,3-4-3 15,-3 4-6-15,0 0 2 0,1-3-9 0,-1-1 6 16,5 0-10-16,-3-2 0 0,1 0-5 16,1-1 1-16,-1 2-3 0,4-1-4 0,-3-2-5 15,3 1-2-15,-1-1 1 0,2 0-4 0,-1 0 4 16,3-1-7-16,-2 0-2 0,4 0 0 0,0 0 3 0,-2-1 0 15,7 0 3-15,-3 0-2 0,0 0-2 0,0-1 0 16,4-1-7-16,-5 0-6 0,4-2-12 16,-2 1-6-16,2-1-15 0,-3 2-20 0,-1-1-24 15,2 0-29-15,-5 1-36 0,3-2-37 0,-1 2-203 16,-5 0-434-16,3-2 192 0</inkml:trace>
  <inkml:trace contextRef="#ctx0" brushRef="#br0" timeOffset="10912.31">23285 5345 1 0,'0'0'183'0,"0"0"1"0,3 3 13 16,-3-3-7-16,0 0-13 0,10 0-6 0,-6 1-5 15,3 0-3-15,-1-1-7 0,4 0-7 0,-2 0-8 16,2 2-8-16,0-2-7 0,3-1-3 0,-1 1-15 15,0-1-10-15,0 1-2 0,2-1-13 0,0 1-11 16,-1-1-6-16,-2 1-5 0,3 0-7 0,-4 0-9 16,4 0-11-16,-4 0-8 0,1 0-14 0,-1 0-17 15,0 0-16-15,0 0-22 0,-4 0-28 0,-1 0-23 16,-5 0-39-16,10-1-23 0,-3 1-34 0,-7 0-194 16,0-2-416-16,0 2 184 0</inkml:trace>
  <inkml:trace contextRef="#ctx0" brushRef="#br0" timeOffset="11594.4">23405 5541 69 0,'0'3'167'16,"0"-3"-4"-16,0 5-8 0,-3-1-16 0,3-1-9 15,0 2-10-15,0 0-10 0,-3 2-5 0,3-1-6 16,-2-2-5-16,2 4-10 0,-2-2 2 16,4 3-4-16,0-2 0 0,-2 1-2 0,0 0-1 0,3 0 2 15,0-1-2-15,1 3-7 0,-1-3 0 0,1 5-5 16,-1 0 4-16,1 0-5 0,2 0 8 0,-2 0-1 15,-1-4-12-15,4 5-3 0,-3-5-4 0,-1 0-3 16,1 4-1-16,-2-3-4 0,1 1-8 0,-3 1 1 16,1-2-3-16,-1-1-1 0,-3 1-4 0,3-1-3 15,-3-1-3-15,-1 2 2 0,-3-4-8 0,4 3-8 16,-1-2 1-16,-3-1-19 0,0 0-16 0,0-2-10 16,-3 0-11-16,2-2-12 0,-1 0-9 15,-1-2 0-15,0 0 0 0,2 0-2 0,-1-1-5 0,1 1-9 16,2-5-21-16,1 0 2 0,-1-1-3 15,2 0 0-15,1 1 10 0,0-2 14 0,3-1 7 0,0-1 13 16,0 4 10-16,3-4-7 0,0 1 4 0,0 1 11 16,0 0 6-16,1 1 6 0,1 0 8 0,1-4 11 15,0 3 4-15,1 2 8 0,1 0 2 0,-1 1 3 16,2-2 8-16,1 1-1 0,2-1 5 16,-5 3-2-16,3-2 11 0,1 2-2 0,-2-1-1 15,-1 1 11-15,2 1 2 0,-3-1 6 0,2-1 0 0,-1 0 7 16,-1 0 3-16,2 0-3 0,-1 0 3 0,-1-1-2 15,0 0 1-15,0 1-2 0,-3-2-3 0,2 2 1 16,-2-2-3-16,-1 1 1 0,1-1 2 16,-2 0 1-16,-1 0 6 0,-2-1 0 0,1 2-1 15,-2 0 3-15,-1-1-10 0,-1 0 8 0,3 2 3 0,-3 0 6 16,-1 0-6-16,1 2 0 0,1 1-3 0,-1-2-1 16,-3 1-9-16,3 1-6 0,-3 1-3 0,1 0-8 15,2 0-14-15,-2 1-9 0,6 0-24 0,-10 1-23 16,6 0-36-16,-1-1-34 0,0 3-38 15,1-1-56-15,0 2-43 0,-2-3-171 0,2 1-454 16,4-2 202-16</inkml:trace>
  <inkml:trace contextRef="#ctx0" brushRef="#br0" timeOffset="12130.6">23784 5302 199 0,'0'0'244'0,"0"0"-8"16,0 0-10-16,0 0-18 0,0 0-10 0,0 0-23 15,0 0-14-15,0 0-15 0,0 0-14 0,0 0-10 16,0 0-10-16,0 0-6 0,0 0-4 0,8-3-1 16,-8 3-10-16,6 0-4 0,-2 0-5 0,-4 0-8 15,11 1-11-15,-5-1-3 0,3 0-6 0,-2 0-1 16,0 0-8-16,1 0-1 0,3-1-9 0,-6 1-11 15,0 0-9-15,2 1-10 0,0-2-12 0,-2 1-11 16,0-2-15-16,-1 2-16 0,-4 0-23 0,6-1-29 16,-6 1-43-16,4-5-42 0,-1 4-40 0,-3 1-168 15,-3-5-428-15,3 5 190 0</inkml:trace>
  <inkml:trace contextRef="#ctx0" brushRef="#br0" timeOffset="12448.48">23859 5161 115 0,'0'0'233'0,"0"0"-9"0,0 0-6 15,0 0-12-15,0 0-1 0,0 0-4 0,4 6-1 16,-3-3-13-16,-1 1-10 0,2 0-9 0,-2 2-5 15,0 0 6-15,0 1 0 0,0-2-27 16,0 4-10-16,-2 1-6 0,2-2-8 0,0 5-14 0,-1-1-8 16,-1 0-9-16,2-1-10 0,-4 2-6 0,1-3 1 15,2 3-16-15,-2-1-3 0,0-3-21 0,-1 3-6 16,1-4-16-16,2 4-18 0,-3-3-18 0,2-3-18 16,1 2-22-16,-2-2-16 0,0 1-22 0,0-2-27 15,1-1-30-15,-1 0-41 0,1-2-32 0,2 0-41 16,-3 1-143-16,3-3-452 0,0 0 201 0</inkml:trace>
  <inkml:trace contextRef="#ctx0" brushRef="#br0" timeOffset="12782.32">24019 5304 103 0,'0'0'257'16,"4"-1"-14"-16,-4 1-20 0,0 0 9 0,0 0-24 0,2-3-19 15,-2 3-17-15,0 0-20 0,0 0-14 0,0 0-14 16,0 0-13-16,0 0-14 0,5-1-17 16,-5 1-12-16,0 0-21 0,0 0-8 0,0 0-30 15,0 0-25-15,0 0-25 0,0 0-38 0,0 0-33 16,0 0-39-16,0 0-53 0,0 0-112 0,0 0-340 16,0 0 151-16</inkml:trace>
  <inkml:trace contextRef="#ctx0" brushRef="#br0" timeOffset="13032.39">24085 5319 109 0,'0'0'297'16,"3"-2"-2"-16,-3 2-14 0,0 0-19 0,0 0-15 15,0 0-15-15,0 0-24 0,0 0-13 0,0 0-18 16,4 0-22-16,-4 0-16 0,0 0-16 0,0 0-23 16,0 0-15-16,0 0-28 0,0 0-24 0,0 0-38 15,0 0-28-15,0 0-40 0,0 0-38 0,0 0-44 16,0 0-37-16,0 0-41 0,0 0-133 0,0 0-396 16,0 4 176-16</inkml:trace>
  <inkml:trace contextRef="#ctx0" brushRef="#br0" timeOffset="13276.31">24185 5309 130 0,'0'0'286'15,"3"-3"-1"-15,-3 3-7 0,0 0-15 0,4-1-4 16,-4 1-12-16,0 0-19 0,0 0-21 0,0 0-12 15,0 0-23-15,0 0-12 0,5-1-23 0,-5 1-13 16,0 0-7-16,0 0-23 0,0 0-18 0,1-1-18 16,-1 1-32-16,0 0-21 0,0 0-28 0,0 0-27 15,0 0-31-15,0 0-38 0,0 0-51 0,0 0-58 16,0 0-218-16,0 0-484 0,0 0 215 0</inkml:trace>
  <inkml:trace contextRef="#ctx0" brushRef="#br0" timeOffset="13774.3">24333 5299 74 0,'3'-3'255'0,"-3"3"-6"0,0 0-13 0,0 0-12 15,0 0-19-15,0 0-19 0,0 0-19 0,0 0-18 16,0 0-14-16,0 0-17 0,0 0-8 0,6 0-10 16,-6 0-2-16,0 0-9 0,8 1-4 0,-8-1-5 15,7 0-9-15,-4 2-4 0,1-1-3 0,3-1-5 16,-3 2-4-16,2-1-4 0,1-1-2 0,0 0-10 15,0 0-1-15,3-1-4 0,-3-1-8 0,0 2-11 16,0-3-12-16,2 2-6 0,-4-1-14 0,2 2-8 16,-1-2-11-16,-2 0-10 0,0 2-10 0,1-2-14 15,-1-1-18-15,-3 1-29 0,4 1-41 0,-3-2-54 16,-2 3-173-16,-1-3-415 0,1-1 184 0</inkml:trace>
  <inkml:trace contextRef="#ctx0" brushRef="#br0" timeOffset="14098.76">24430 5181 76 0,'0'0'256'0,"0"0"-7"0,6 6-9 16,-6-6-7-16,0 3-12 0,0-3-18 0,1 1 2 16,-1 4-5-16,0-1 0 0,2 2-19 15,-4-1-4-15,2 2-19 0,2 2-9 0,-4-1-13 0,1 0-6 16,2 0-22-16,-2 0-3 0,1 1-26 0,-1 0 7 16,1 1-8-16,-2-3-12 0,1 3-11 0,-1-1-7 15,1-1-18-15,1 0-18 0,-3 0-16 16,2 2-24-16,-3-3-27 0,2 1-31 0,-2-2-27 15,1 0-22-15,0-1-56 0,2-2-40 0,-2 1-242 16,0 0-513-16,3-3 226 0</inkml:trace>
  <inkml:trace contextRef="#ctx0" brushRef="#br0" timeOffset="16013.6">24663 4863 123 0,'0'0'141'0,"0"0"-14"15,0 0-7-15,0 0-12 0,0 0-14 16,0 0 6-16,0 0-1 0,0 0-2 0,0 0-12 15,-13 14 3-15,13-14 2 0,0 0-6 0,-5 10-4 16,5-10-8-16,0 0 0 0,-9 13-5 0,9-13-9 0,-4 12 2 16,1-6-1-16,0-1-5 0,0 3-4 0,1-1 1 15,0 2-3-15,-1-3-8 0,-1 3 1 0,1-2-2 16,0 1-6-16,1 0 0 0,0-2-5 16,-1 1-3-16,1-1-3 0,0-2-1 0,1-2-2 15,-1 2-3-15,2-2-3 0,0 1 3 0,0-3-2 16,-1 5 0-16,1-5 0 0,-1 1-2 0,1-1 3 15,0 0 2-15,0 0-4 0,0 0 4 0,0 0 2 16,0 0-7-16,0 0-10 0,0 0-7 0,4-11-8 16,-4 11 5-16,0 0-5 0,12-21 2 0,-9 13-3 15,4-4 0-15,0 1 0 0,-1-2-6 0,1-1-2 16,2-4-2-16,-1 6 5 0,-1-1-4 0,4 1 6 16,-1 0-2-16,-1 0 2 0,0 1 7 0,4-4 4 15,-3 5-3-15,-3 1 9 0,0 2 0 0,-7 7 8 16,17-12 0-16,-17 12 1 0,11-8-6 0,-11 8 11 15,10-6-1-15,-10 6 2 0,0 0 1 0,0 0 0 16,17-6 0-16,-17 6-4 0,0 0 1 16,0 0-3-16,0 0 9 0,0 0 3 0,0 0 6 0,0 0-1 15,17 23 6-15,-16-14 5 0,-1-9 4 0,0 21-2 16,-2-9 0-16,0 2 2 0,1-1 3 0,-4 5 2 16,3-6-6-16,-1 0-2 0,0 1-5 0,0-1 0 15,0-1-2-15,-1 0-3 0,1 0-5 0,3-11 3 16,-5 19-2-16,2-12-4 0,3-7 1 0,-6 15-6 15,6-15 1-15,-3 11-7 0,3-11 2 0,0 0-8 16,-4 13-6-16,4-13-16 0,0 0-14 0,-3 13-15 16,3-13-26-16,0 0-22 0,0 0-27 15,-1 11-38-15,1-11-56 0,0 0-191 0,0 0-442 0,0 0 196 16</inkml:trace>
  <inkml:trace contextRef="#ctx0" brushRef="#br0" timeOffset="16568.32">24946 4573 28 0,'0'0'209'0,"0"0"-14"0,0 0-14 0,0 0-17 16,0 0-18-16,0 0-14 0,0 0-16 0,0 0-11 16,10-13-6-16,-10 13-8 0,0 0-11 0,0 0 4 15,0 0-9-15,0 0-8 0,25 1-5 0,-25-1-4 16,0 0-7-16,0 0-3 0,0 0-3 15,0 0-4-15,0 0 0 0,0 0-8 0,28 8 7 16,-28-8 6-16,0 0 5 0,0 0 3 0,0 14-3 0,0-14 1 16,0 0-1-16,0 0 1 0,-14 17-4 0,14-17 4 15,-12 15-4-15,5-8-2 0,-2 2-4 0,1 1-5 16,8-10-2-16,-17 15-5 0,7-8-4 16,1 1-3-16,0-2 0 0,9-6-2 0,-13 13-4 15,13-13-5-15,-10 10 0 0,10-10-3 0,-6 10-2 16,6-10-6-16,-4 10 1 0,4-10 0 0,0 0 4 15,-3 13-9-15,3-13 2 0,0 0-1 0,0 0 4 16,3 17 4-16,-3-17-1 0,7 8-4 0,-7-8 1 16,13 8 5-16,-13-8 0 0,18 9 0 0,-18-9-3 15,17 5 0-15,-17-5 2 0,14 5 1 0,-14-5-1 16,0 0-6-16,20 4-2 0,-20-4-4 0,0 0-4 16,0 0-15-16,17 2-13 0,-17-2-19 0,0 0-24 15,0 0-42-15,0 0-40 0,0 0-44 0,0 0-193 16,0 0-431-16,0 0 191 0</inkml:trace>
  <inkml:trace contextRef="#ctx0" brushRef="#br0" timeOffset="17520.26">24592 5266 93 0,'0'0'126'0,"0"0"-1"0,6 0 0 16,-6 0-1-16,0 0-16 0,0 0 13 0,0 0 0 15,0 0-4-15,0 0-8 0,0 0 2 0,0 0-8 16,4 0 0-16,-4 0-8 0,0 0-3 0,0 0-3 16,0 0-1-16,0 0-7 0,0 0-1 0,-1 4-7 15,1-4-4-15,0 0-3 0,0 0-1 0,0 0-1 16,3 2-8-16,-3-2-1 0,0 0-4 0,0 0-2 16,4 2-4-16,-4-2 0 0,0 0 6 15,0 0 2-15,0 0 6 0,0 0-2 0,0 0 2 0,0 0-2 16,28 8-1-16,-28-8 1 0,17 5 5 0,-17-5-1 15,23 3 2-15,-23-3-5 0,26 4-3 0,-12-2-2 16,-14-2-2-16,31 4 10 0,-10-2-14 0,-21-2-5 16,33 2 1-16,-16-2-6 0,-17 0 5 0,32 0-5 15,-11 1-4-15,-21-1-3 0,31 1-5 0,-31-1-1 16,24 3-4-16,-24-3 2 0,17 0-1 16,-17 0-2-16,0 0-3 0,0 0-3 0,24-1 7 15,-24 1-4-15,0 0-3 0,0 0 1 0,0 0 4 0,0 0 3 16,0 0-9-16,0 0-2 0,0 0-3 0,0 0-4 15,0 0-9-15,21 2-9 0,-21-2-9 0,0 0-7 16,0 0-6-16,0 0-15 0,0 0-14 0,0 0-13 16,0 0-19-16,0 0-23 0,0 0-30 15,0 0-29-15,0 0-36 0,0 0-48 0,0 0-208 16,0 0-510-16,0 0 226 0</inkml:trace>
  <inkml:trace contextRef="#ctx0" brushRef="#br0" timeOffset="20501.57">24646 5679 14 0,'0'0'123'0,"0"0"-8"0,0 0-4 16,0 0-5-16,0 0 0 0,0 0 10 0,0 0 3 16,0 0 3-16,0 0-4 0,0 0 0 0,0 0 3 0,0 0-4 15,0 0-3-15,0 0-1 0,0 0-6 16,0 0-12-16,0 0-4 0,0 0-10 0,0 0-5 15,0 0-3-15,0 0-5 0,0 0 3 0,-17 2-7 16,14-2-5-16,3 0-5 0,0 0-6 0,-4-4-6 16,4 4-3-16,-3-2-8 0,3 2-7 0,-3-6 3 15,3 4-5-15,-1 0-5 0,1 2 0 0,-1-4-5 16,1 4 1-16,0 0-1 0,0 0-5 0,0 0-2 16,0 0-2-16,0 0 2 0,12-18-3 0,-12 18 1 15,0 0-5-15,9-8 3 0,-9 8 1 0,0 0 0 16,12-8 1-16,-12 8-3 0,0 0-3 0,14-7 9 15,-14 7-7-15,0 0-1 0,13-5 2 0,-13 5-2 16,0 0 1-16,0 0 0 0,14-5 2 0,-14 5 0 16,0 0 2-16,0 0 0 0,0 0 2 0,0 0 0 15,0 0 0-15,0 0-1 0,0 0 2 0,14-5 0 16,-14 5-1-16,0 0 0 0,0 0-2 0,0 0 2 16,0 0 3-16,0 0-3 0,0 0-1 0,0 0 7 15,0 0 6-15,0 0 2 0,0 0 2 0,0 0-1 16,0 0 2-16,0 0-2 0,-7 30 0 0,7-30 5 15,0 0 3-15,-10 19 2 0,10-19-4 0,-11 10 2 16,11-10-2-16,-13 11 2 0,8-5-6 0,5-6 1 16,-10 13 6-16,4-6-7 0,-1 0-1 15,0 3-1-15,0-5 0 0,-1 1-2 0,-1 0-2 0,2-1 2 16,0 1-3-16,-3-1-5 0,3 0 4 0,-4-1 0 16,5 2-3-16,-1-2 0 0,0 0 1 0,-3 1-2 15,6-1-4-15,-6-1-1 0,3 0-6 0,0 2 3 16,-1-3 1-16,1 1-1 0,0 1 2 0,1-1-8 15,-1-1 0-15,0 0-3 0,1 0-3 0,-1 1 1 16,2-2 1-16,-1 0-7 0,6-1-2 0,-10 1-4 16,7 1 1-16,3-2 2 0,-7 1-2 15,7-1 4-15,-7 3-8 0,7-3 2 0,0 0 0 16,-7 0-1-16,7 0-5 0,0 0 3 0,0 0-5 0,0 0-4 16,0 0-1-16,0 0 2 0,0 0 0 15,0 0 1-15,0 0 3 0,-4-6 2 0,4 6 4 16,0 0 1-16,11-4-1 0,-8 2 0 0,-3 2 2 15,10-3 1-15,-6 2-1 0,0 0 5 0,-4 1-1 16,10-3 3-16,-5 1 2 0,-5 2 0 0,9-2 2 16,-6 1-1-16,-3 1 4 0,10 1-2 0,-10-1 4 15,7 1 3-15,-7-1-1 0,9 1 1 0,-5 0 4 16,-4-1-1-16,7 2 3 0,-4 0 3 0,-1-1 3 16,1 2-1-16,0-2 1 0,1 2-4 0,-1-2 2 15,1 1 2-15,-1 1 0 0,1 0 8 0,-1-1-3 16,-1 2 3-16,3 0-1 0,-2-2 1 0,1 1 1 15,-1 0-4-15,-1 1 1 0,0 0-1 0,1-2 2 16,1 4-1-16,-4-3 4 0,3-1-2 0,0 2-2 16,1 0 0-16,-1-2 0 0,1 2-3 0,-1 0-5 15,-3 0 6-15,4 1 0 0,-1-2-1 0,1-2-3 16,-1 1-2-16,-1 3 1 0,0-2-2 0,1 0 3 16,-3-3 2-16,7 6-3 0,-7-6-5 0,0 0 5 15,0 0-4-15,0 0 4 0,0 0-5 0,16 12 4 16,-16-12 2-16,0 0-5 0,0 0 3 0,0 0-1 15,15 5 1-15,-15-5 3 0,0 0 1 0,0 0 0 16,0 0 1-16,0 0 0 0,0 0-3 0,0 0 4 16,0 0 6-16,30-12 1 0,-30 12 1 0,0 0 0 15,7-10 3-15,-7 10-6 0,0 0 1 16,8-12 2-16,-8 12 2 0,0 0 3 0,5-10 6 16,-5 10-5-16,0 0 3 0,0 0 0 0,0 0-2 15,5-11-9-15,-5 11 6 0,0 0 0 0,0 0-3 16,0 0-4-16,0 0-5 0,0 0 0 0,0 0-4 0,0 0-2 15,0 0-10-15,0 0-9 0,0 0-8 0,0 0-16 16,0 0-18-16,3-11-27 0,-3 11-42 16,0 0-56-16,0 0-70 0,0 0-274 0,0 0-565 15,0 0 250-15</inkml:trace>
  <inkml:trace contextRef="#ctx0" brushRef="#br0" timeOffset="25382.96">24891 5477 34 0,'0'0'137'0,"0"0"-11"0,0 0-5 15,0 0-7-15,0 0-5 0,0 0-7 0,0 0 1 16,0 0-1-16,0 0-9 0,0 0-4 0,0 0 2 16,0 0-2-16,0 0-2 0,0 0-6 0,0 0 0 15,0 0-4-15,0 0 1 0,0 0-9 0,0 0 0 16,0 0-1-16,0 0-5 0,0 0-5 0,0 0 0 15,0 0-6-15,0 0 0 0,0 0-9 0,0 0 0 16,0 0-2-16,0 0-2 0,0 0-5 0,0 0 1 16,0 0-10-16,0 0 6 0,0 0-3 0,0 0 1 15,0 0-1-15,-34 16-6 0,34-16 1 0,-12 8-4 16,12-8 4-16,-9 10-3 0,9-10 2 0,-7 7-4 16,7-7-2-16,0 0-2 0,-11 12 0 0,11-12-1 15,-6 9-2-15,6-9 0 0,0 0 0 0,-10 10-4 16,10-10 1-16,0 0 1 0,-7 7-3 0,7-7-3 15,0 0 3-15,0 0-5 0,-5 13 3 0,5-13-1 16,0 0-4-16,0 0 2 0,0 0 6 0,-2 13-8 16,2-13 3-16,0 0 0 0,0 0-3 0,0 0 3 15,0 0-2-15,0 0 0 0,0 12 0 0,0-12-2 16,0 0 4-16,0 0-2 0,0 0 0 0,0 0-1 16,0 0-2-16,0 0-1 0,7 11-2 15,-7-11-1-15,0 0-3 0,0 0-6 0,0 0-2 16,0 0-5-16,0 0 0 0,14 6-8 0,-14-6 1 15,0 0-5-15,0 0 0 0,0 0-12 0,0 0-4 0,0 0-6 16,0 0-3-16,0 0-6 0,0 0-14 0,0 0-6 16,0 0-28-16,0 0-17 0,0 0-27 0,27-3-139 15,-27 3-322-15,0 0 142 0</inkml:trace>
  <inkml:trace contextRef="#ctx0" brushRef="#br0" timeOffset="26067.1698">25036 5454 89 0,'0'0'201'0,"0"0"-5"16,0 0-10-16,0 0-11 0,0 0-8 15,0 0-7-15,0 0-11 0,0 0-5 0,0 0-13 16,0 0-9-16,0 0-11 0,0 0-8 0,0 0-10 16,0 0-4-16,0 0-12 0,0 0-7 0,0 0-4 15,0 0-12-15,0 0-1 0,0 0-9 0,0 0-2 0,0 0-7 16,0 0-2-16,0 0-2 0,0 0-1 15,0 0-7-15,0 0-3 0,0 0 0 0,0 0-3 16,0 0-5-16,0 0-1 0,0 0-14 0,0 0 4 16,0 0-5-16,0 0-5 0,0 0-4 0,0 0-2 15,0 0 0-15,0 0 2 0,0 0 3 0,0 0-4 16,0 0 10-16,0 0 1 0,0 0 3 0,0 0-3 16,0 0 9-16,0 0 1 0,0 0 11 0,0 0 0 15,0 0 5-15,0 0 6 0,0 0 8 0,0 0-7 16,0 0-3-16,0 0 0 0,0 0-3 0,0 0-2 15,-27-9-5-15,27 9-1 0,0 0 1 0,0 0-2 16,0 0 0-16,0 0-6 0,0 0-3 0,0 0 4 16,0 0-5-16,0 0 3 0,0 0-5 0,0 0 0 15,0 0-1-15,0 0-1 0,0 0-1 0,0 0-8 16,0 0-4-16,0 0-8 0,0 0-11 0,0 0-18 16,0 0-16-16,0 0-19 0,0 0-21 0,0 0-29 15,0 0-33-15,0 0-29 0,0 0-167 0,0 0-392 16,0 0 174-16</inkml:trace>
  <inkml:trace contextRef="#ctx0" brushRef="#br0" timeOffset="26622.12">24932 5587 109 0,'0'0'150'0,"0"0"-6"0,0 0-4 15,0 0-2-15,0 0-4 0,0 0-6 0,0 0-8 16,0 0-4-16,0 0-6 0,0 0 2 0,0 0-2 15,0 0 0-15,25 12-12 0,-25-12-9 0,0 0-6 0,0 0-10 16,0 0-7-16,0 0 0 0,16 5-2 0,-16-5 3 16,0 0-5-16,0 0-1 0,0 0-7 15,0 0-6-15,0 0-6 0,18 3-1 0,-18-3 1 16,0 0-6-16,0 0-9 0,0 0-1 0,0 0 1 16,0 0-5-16,25 2-2 0,-25-2-5 0,0 0-3 15,0 0-5-15,0 0-5 0,0 0-1 0,0 0-5 16,0 0-7-16,0 0-4 0,0 0-3 0,0 0-6 15,0 0-7-15,0 0-11 0,0 0-12 0,0 0-16 16,0 0-17-16,0 0-19 0,0 0-26 0,0 0-4 16,0 0-37-16,0 0-139 0,0 0-337 0,0 0 149 15</inkml:trace>
  <inkml:trace contextRef="#ctx0" brushRef="#br0" timeOffset="27216.79">25105 5587 5 0,'0'0'240'15,"0"0"-7"-15,0 0-12 0,0 0 15 0,0 0-24 16,0 0-14-16,0 0-20 0,0 0-18 0,0 0-15 16,18-10-10-16,-18 10-18 0,0 0-1 0,0 0-19 15,0 0 3-15,10-9-10 0,-10 9-3 0,0 0-9 16,6-10-9-16,-6 10-5 0,0 0-3 0,0 0-6 16,7-9-2-16,-7 9 0 0,0 0-3 0,0 0 1 15,7-8-2-15,-7 8-6 0,0 0-1 0,0 0-1 16,0 0-3-16,10-10-2 0,-10 10 2 0,0 0-6 15,0 0 2-15,0 0-3 0,0 0 6 16,8-10-9-16,-8 10 0 0,0 0 3 0,0 0 0 16,0 0-7-16,0 0 1 0,0 0-12 0,0 0 12 0,0 0 1 15,0 0-4-15,0 0-2 0,0 0-1 0,0 0-4 16,0 0-4-16,0 0-1 0,0 0-5 0,0 0 7 16,0 0-5-16,0 0-6 0,0 0-3 15,0 0-8-15,0 0 14 0,0 0-3 0,0 0-12 16,0 0 13-16,0 0-1 0,0 0 5 0,0 0-4 15,0 0 1-15,0 0-4 0,-14 37 2 0,14-37-1 16,-4 10-2-16,4-10-2 0,0 0-9 0,-4 15 9 16,4-15-1-16,-3 9 2 0,3-9-5 0,0 0 6 15,-3 13-7-15,3-13-5 0,0 0-4 0,0 0 1 16,-5 14-3-16,5-14-19 0,0 0 9 0,0 0-9 16,-5 10 5-16,5-10-4 0,0 0-4 0,0 0 0 15,0 0-8-15,0 0-6 0,-4 12-9 0,4-12-11 16,0 0-14-16,0 0-18 0,0 0-24 0,0 0-25 15,0 0-49-15,0 0-220 0,0 0-460 0,0 0 203 16</inkml:trace>
  <inkml:trace contextRef="#ctx0" brushRef="#br0" timeOffset="27514.62">25047 5670 26 0,'0'0'212'0,"0"0"-11"0,0 0 0 16,0 0-10-16,0 0-5 0,0 0-9 0,0 0-10 16,0 0-6-16,0 0-9 0,0 0-6 0,0 0-7 15,0 0-9-15,0 0-15 0,0 0-9 0,23 15-13 16,-23-15-6-16,0 0-14 0,0 0-6 0,0 0-5 15,21 2-6-15,-21-2-6 0,0 0-7 0,0 0-15 16,0 0-13-16,0 0-19 0,0 0-4 0,0 0-18 16,20 2-24-16,-20-2-19 0,0 0-28 0,0 0-37 15,0 0-45-15,0 0-208 0,0 0-418 0,0 0 186 16</inkml:trace>
  <inkml:trace contextRef="#ctx0" brushRef="#br0" timeOffset="29441.54">25229 4517 5 0,'0'0'114'0,"0"0"-14"16,0 0 0-16,0 0-14 0,0 0 0 0,0 0-3 16,0 0 1-16,0 0 5 0,0 0 2 0,0 0-9 15,0 0 6-15,0 0-18 0,0 0-2 0,0 0-6 16,0 0 7-16,0 0-11 0,31 17 7 0,-31-17-13 16,0 0-3-16,11 9-5 0,-11-9-7 0,0 0 0 15,10 6-8-15,-10-6-1 0,0 0-2 0,13 9-5 16,-13-9 4-16,8 8-5 0,-8-8-1 15,0 0-3-15,10 13-1 0,-10-13-3 0,7 6 3 16,-7-6-6-16,0 0 1 0,7 10-5 0,-7-10 1 16,0 0-3-16,0 0-1 0,7 12 7 0,-7-12-7 0,0 0 3 15,3 9 1-15,-3-9 0 0,0 0 1 0,0 0-9 16,-1 17 9-16,1-17 4 0,0 0 3 0,-2 15 32 16,2-15 3-16,-5 15-9 0,5-15 0 15,-6 11-1-15,6-11-4 0,-6 15-4 0,6-15 2 16,-4 13-1-16,4-13-2 0,-7 17 0 0,4-9-7 15,3-8 1-15,-4 21-1 0,1-11-6 0,3-10 4 16,-7 21-4-16,6-10 1 0,-1 2-2 0,-2-2-1 16,1 2 1-16,2-1 0 0,-2 0-2 0,3 2 7 15,-3-2-4-15,2-1 0 0,-2 2-4 0,2-2-2 16,-1 2 0-16,1 0 1 0,-1-1 1 0,1 0-3 16,1-12 3-16,-3 25-1 0,2-12-1 0,-2 0 0 15,3-2 2-15,0-11-5 0,-3 22 4 0,0-10-5 16,1-1 1-16,0 1-2 0,-1 1 2 0,3 3-2 15,-1-3 1-15,0-1 0 0,-2-1 3 16,0 3-4-16,0-2 0 0,0 0-2 0,3-12 1 0,-7 22 0 16,7-9-1-16,-3-3-3 0,-1 2-2 0,4 1 0 15,0-13 3-15,-4 22-4 0,1-15-4 0,3 6 1 16,0-13-4-16,-3 18-3 0,3-8-1 16,0-10 3-16,0 24-2 0,-3-12 3 0,2 0-2 15,1-12-2-15,-3 17 5 0,3-4-4 0,0-13 3 16,0 22 1-16,-3-10-1 0,2 0-4 0,1-12 3 15,-3 19 5-15,3-10-4 0,0-9 0 0,-3 18 1 16,1-8 0-16,2-10 2 0,-2 16-5 0,2-16 0 16,0 18 1-16,0-18-3 0,-3 15 5 0,3-15-2 15,0 16 3-15,0-16-7 0,0 14 7 0,0-14-2 16,3 14 2-16,-3-14 2 0,0 0-1 0,0 15 0 16,0-15-1-16,2 13 0 0,-2-13 3 0,2 11 1 15,-2-11-9-15,0 0 3 0,3 11 1 0,-3-11-2 16,0 0 6-16,0 14-5 0,0-14-9 0,0 0 0 15,0 14-2-15,0-14 3 0,0 0-2 0,0 14-2 16,0-14-1-16,3 11 0 0,-3-11 2 0,0 12 0 16,0-12-1-16,0 0-3 0,4 18 1 0,-4-18 0 15,3 13-7-15,-3-13 5 0,1 11-5 16,-1-11-2-16,6 11 6 0,-6-11-5 0,3 12 6 0,-3-12 5 16,0 0 5-16,1 16-3 0,-1-16 0 0,0 0 2 15,3 14 1-15,-3-14-3 0,0 11 6 0,0-11-1 16,0 0 2-16,0 15-2 0,0-15 6 0,0 0-1 15,-3 13-7-15,3-13 8 0,0 0-8 16,0 14 11-16,0-14-2 0,0 0 6 0,0 13-4 16,0-13-2-16,0 0 2 0,-4 13-1 0,4-13 0 15,0 0 1-15,0 11 2 0,0-11 2 0,0 0-1 16,-3 13 6-16,3-13-3 0,0 0 2 0,0 0-16 16,-4 13 16-16,4-13 0 0,0 0 1 0,0 0 1 15,-3 12-5-15,3-12 5 0,0 0-6 0,0 0 0 16,0 0-2-16,0 0-2 0,-4 11 2 0,4-11 7 15,0 0-7-15,0 0 1 0,0 0-1 0,0 0-1 16,0 0 5-16,0 0-11 0,0 0 10 0,-3 11 0 16,3-11-1-16,0 0-1 0,0 0-2 0,0 0 1 15,0 0 1-15,0 0 4 0,0 0-3 0,-3 11-1 16,3-11 1-16,0 0 0 0,0 0 2 0,0 0-2 16,0 0 0-16,0 0 5 0,0 15 0 0,0-15 3 15,0 0-7-15,0 0 12 0,0 0-9 0,-4 12 3 16,4-12 1-16,0 0-4 0,0 0 0 0,0 11 1 15,0-11 1-15,0 0 0 0,0 0 0 0,-7 13 5 16,7-13-6-16,0 0 6 0,0 0-2 16,-3 10 2-16,3-10-1 0,0 0-8 0,0 0 9 15,-10 9 0-15,10-9 0 0,0 0 1 0,0 0-3 0,0 0 1 16,-8 11 6-16,8-11-4 0,0 0 2 0,0 0 1 16,0 0 1-16,-7 8 1 0,7-8-4 0,0 0 2 15,0 0 0-15,0 0 1 0,0 0-1 16,-14 6-4-16,14-6 4 0,0 0 3 0,0 0-3 15,0 0 8-15,0 0 2 0,-24-1 11 0,24 1 4 16,0 0 1-16,0 0 8 0,0 0-2 0,-34-5 8 16,34 5 3-16,0 0-4 0,-20-3 5 0,20 3-6 15,0 0-5-15,-14-5-6 0,14 5-4 0,0 0-2 16,0 0-8-16,-14-5-7 0,14 5-8 0,0 0-13 16,0 0-9-16,0 0-16 0,0 0-21 0,0 0-24 15,0 0-28-15,-15-7-47 0,15 7-62 0,0 0-178 16,0 0-415-16,0 0 184 0</inkml:trace>
  <inkml:trace contextRef="#ctx0" brushRef="#br0" timeOffset="37149.56">17953 7072 8 0,'-2'2'115'0,"2"-2"-6"16,0 0-11-16,0 0-6 0,0 0-11 0,0 0 6 15,0 0-7-15,0 0-1 0,0 0 6 0,0 0-2 16,0 0-7-16,0 0 2 0,0 0-3 0,0 0 1 16,0 0-5-16,0 0 1 0,0 0-1 0,0 0-1 15,0 0 0-15,0 0-4 0,0 0-6 0,0 0 3 16,0 0-10-16,0 0 6 0,0 0-2 0,0 0 5 16,0 0 14-16,13-3 1 0,-7 1 3 0,3 0 2 15,1-1-5-15,4 0-2 0,0-2-4 0,3 1 5 16,6 0-13-16,-1 0-9 0,-2-1 0 0,-3 2-8 15,4-1-4-15,-7 1-6 0,2 2 0 0,-6-1-10 16,5 0-1-16,-5 0-16 0,-2 1-12 0,-2-1-9 16,-2 2-10-16,2 1-8 0,-6-1-15 0,3 2-33 15,-3-2-29-15,0 0-39 0,-9 6-30 0,5-2-30 16,-3 0-157-16,-3-2-393 0,0 1 174 0</inkml:trace>
  <inkml:trace contextRef="#ctx0" brushRef="#br0" timeOffset="37500.37">17964 7213 33 0,'0'0'163'0,"1"2"-3"16,-1-2-4-16,0 0-3 0,0 0-4 0,7-1 2 16,-7 1-9-16,7-1-7 0,-2-1-1 0,0-1-4 15,-1 0-6-15,3 1 3 0,-1-1-4 0,1 2-14 16,0-3-4-16,0 0-7 0,3 2-8 0,-3 0-5 16,3-2-2-16,0 2-9 0,0 1-10 0,0-2 3 15,1 0-13-15,2 1-3 0,-4 1-7 0,4-2-3 16,1 1-4-16,0-1-4 0,0-1-6 0,-2 2-10 15,-3-1-7-15,4 1-8 0,-3-1-10 0,0 1-15 0,-2 1-11 16,-5-1-23-16,3 1-14 0,-2-2-24 16,-3 3-48-16,2-3-38 0,-3 3-213 0,0 0-425 15,0 0 188-15</inkml:trace>
  <inkml:trace contextRef="#ctx0" brushRef="#br0" timeOffset="38559.75">18550 6960 158 0,'0'0'200'0,"0"0"-7"0,0 0-7 0,1-4-12 16,-1 4-8-16,0 0-7 0,0 0-11 0,0 0-7 15,0 0-8-15,0 0-6 0,0 0-7 0,0 0-3 16,0 0-3-16,0 0-1 0,0 9-7 0,-1 0-17 16,-2-5 4-16,0 4-13 0,3 1-5 0,-3 0 1 15,-1 1 4-15,1 0-15 0,-1 2-7 0,4 1-6 16,-6-1-4-16,2 1-2 0,0-2-2 0,1 1-6 15,3 1 3-15,-3-3-9 0,-1 0-3 0,1-1-2 16,3-1-4-16,-4-1-3 0,1 0 1 0,3 0-4 16,-3-2 9-16,2-1-9 0,0 0-5 0,-1 0-3 15,4-1-2-15,-2-3 4 0,-2 2-5 0,2-2 0 16,0 0 2-16,0 0-3 0,0 0-1 0,0 0 6 16,0 0-7-16,7-9-6 0,-7 1 4 0,2 1-4 15,3-1-8-15,0-4 5 0,0-1 2 0,-2 0-5 16,4-1-4-16,-3-3-1 0,3 3-3 0,0-3 1 0,-1 3 7 15,0 0-9-15,2-3 2 0,-1 3-1 0,0-4 2 16,-1 4 0-16,-1 2 0 0,1 0-1 16,1-1 4-16,-3 2 1 0,3-3 0 0,-1 8 2 15,-2-3 1-15,3-2 1 0,-2 3 0 0,0 1-2 0,1 0 5 16,-1 1-2-16,1 2 2 0,-2-3-1 0,1 4 2 16,0 2-2-16,-1-2 1 0,-1 0 2 0,1 1-1 15,-1 1 1-15,-3 1-2 0,7 3 5 0,-1 0 4 16,-2-1 2-16,-1 1-4 0,0 5 9 0,-2 0-3 15,2 0 2-15,-2 1-3 0,1 1 3 0,-2 0-3 16,0 4 4-16,0-5-3 0,0 3-1 0,0-2 3 16,-2 0 1-16,2 0-5 0,-4 1 4 0,4 2 2 15,-1-3-2-15,-1 1 0 0,1-2 6 0,-2 0-2 16,3 0-2-16,-3 0 5 0,2 0-8 0,-2 0 4 16,0 0 1-16,0 0-8 0,2 0 4 0,-2 0-1 15,0 1-3-15,3-3 1 0,0 1-2 0,-4-2 3 16,4 0-8-16,0 0 6 0,0-1-6 0,0 0 4 15,2 2 2-15,0-1-2 0,-2 0 0 0,3-2-6 16,0 0 4-16,1 1-1 0,-1 0 1 0,1-1-2 16,2 0-3-16,-2-1-1 0,0 0-8 0,2-1 1 15,0 0 2-15,-1-1-4 0,4 0-8 0,-1 0-3 16,-1-2-5-16,3 1-7 0,-1-2-9 0,-1-2-14 16,-1 2-26-16,0-1-32 0,2 1-26 0,-4-1-36 15,2-1-47-15,-4 0-206 0,1 0-466 0,-4 1 207 16</inkml:trace>
  <inkml:trace contextRef="#ctx0" brushRef="#br0" timeOffset="39570.25">19103 7187 29 0,'0'0'170'0,"0"0"-12"0,0 0-11 15,0 0-11-15,0 0-13 0,0 0-9 0,0 0 1 16,0 0 1-16,0 0 0 0,0 0-3 0,0 0 0 16,12 2-1-16,-8-2-5 0,-4 0-5 0,4 2-6 15,0-2-3-15,-4 0-7 0,9 2-2 0,-6 0 10 16,2-2 2-16,2 0-6 0,0 0-10 0,-2 0-7 15,3 0-4-15,-1-2-1 0,0 2-3 0,4-1-5 0,-1-1 4 16,3 1-14-16,-5 1-2 0,2-1-6 0,-1-2 3 16,-1 3-13-16,2-2-5 0,-2 0 0 15,2 0-3-15,-1 1-2 0,-1-1-7 0,1 1-3 16,-2-1-7-16,-2 1-8 0,2 0-11 0,0 0-12 0,-4 1-12 16,1-2-9-16,-4 2-17 0,6-1-14 0,-6 1-30 15,4-1-46-15,-4 1-40 0,0-3-53 0,0 3-131 16,0 0-409-16,-7-2 182 0</inkml:trace>
  <inkml:trace contextRef="#ctx0" brushRef="#br0" timeOffset="40020.31">19254 7034 15 0,'0'0'201'0,"0"-3"2"15,0 3-2-15,0 0-6 0,0 0-10 0,0 0-6 16,0 0-4-16,0 0-6 0,4-2-13 0,-4 2-3 15,0 0-13-15,0 0-6 0,0 0-7 0,0 0-8 16,0 0-8-16,-1 10-3 0,-1-7 10 0,1 1 0 16,1 1-8-16,-1 2-7 0,-1 0-4 0,2 2-6 15,-4-1-4-15,3 1-6 0,-2 4-3 0,0 0-7 16,0 0-2-16,0 1 0 0,-1 5-4 0,1-6-12 16,1 1 2-16,-1 1-13 0,0-2 3 0,0 0 5 15,2 1-17-15,-2 0-5 0,3-2-1 0,-3 0-8 16,2 0-2-16,-1-3-1 0,2 0-8 0,0-2-11 15,0 1-4-15,0 0 1 0,0-3-16 0,0 1-13 16,2-2-10-16,-2 0-13 0,0-1-5 0,0 0-13 16,-2-1-11-16,2-2-11 0,0 4-16 0,0-4-23 15,0 0-28-15,0 0-30 0,0 0-42 0,3-12-240 16,-3 8-514-16,0-4 227 0</inkml:trace>
  <inkml:trace contextRef="#ctx0" brushRef="#br0" timeOffset="41257.1">19668 6868 92 0,'0'0'169'0,"0"0"-3"0,0 0 0 16,-3 11-2-16,2-8-12 0,-2 3-6 15,3 1 4-15,-3 6-6 0,1-2-2 0,0 2-13 16,-1 1-6-16,-1 4-3 0,1 2-7 0,0-1-6 16,-1-2-7-16,1 2-3 0,-4 0-8 0,5 1-8 0,-3 1-5 15,1 0-7-15,3-2 3 0,-2 1-11 0,-1-6-5 16,2 4-5-16,-2-4-3 0,1 0-3 16,2-1-5-16,-1-2-7 0,1-2-1 0,0-2-4 15,-1-1-1-15,2-1-4 0,-1 0 0 0,1-1-4 0,-2-2-3 16,2-2 4-16,0 5-11 0,0-5 2 0,-1 1-2 15,1-1 2-15,0 0-8 0,0 0 1 0,4-12-4 16,-1 4-4-16,-2 0-8 0,2-4-3 0,1-1 0 16,-1 0 0-16,0-5 0 0,0-2-6 0,1 3-3 15,0 2 0-15,-1-4 4 0,1 0 1 0,1-1-4 16,2 1 2-16,0 0 2 0,1 2-3 0,-1 3 4 16,0-5 3-16,0 2 2 0,0 3-2 0,2-4 9 15,-2 6-2-15,1 2 4 0,-1-1-1 0,3 1 5 16,-4 2 0-16,-1 2 0 0,1-1 8 0,0 2-2 15,-4 1-1-15,3 2-4 0,-4-2 11 0,3 1-2 16,-1 1 2-16,-3 2-1 0,4-1 14 0,-4 1-7 16,0 8 6-16,2 0 3 0,-4 0 1 0,2 2 0 15,0 4-1-15,0 0 6 0,-1-1-5 0,0 3-6 16,-1 5 6-16,1-3-3 0,-1 0-1 0,1-3-1 16,0 2-2-16,-1-3-3 0,1 0 2 0,-1 1-5 15,1-2 1-15,-2 0 1 0,3-5-2 0,-1 2-2 16,-1-1 7-16,2 0-11 0,-3-1-2 0,3-1-6 15,-1 0-2-15,1-2-6 0,0 1-9 0,1-3-11 16,-2 0-13-16,1 2-14 0,0-2-21 0,0-1-24 0,0-2-29 16,-1 5-20-16,1-5-24 0,0 0-35 15,0 0-211-15,0 0-452 0,0 0 199 0</inkml:trace>
  <inkml:trace contextRef="#ctx0" brushRef="#br0" timeOffset="41744.18">19877 6585 91 0,'2'-5'182'0,"1"1"-1"0,2 0-7 0,-1 0-5 0,0 0 2 15,0 1-12-15,2 0-6 0,-2 1-10 0,3 0-7 16,0 0-13-16,-3 1-4 0,5 1 1 0,-5 0-12 16,3 0-12-16,-1 2-11 0,-1 0-1 0,2-1-5 15,-2 1-8-15,0 0-2 0,-2 2-6 16,1 0 2-16,-1 0-7 0,1 2 19 0,-1 1 1 0,-3 1-2 15,0 0-6-15,0 1-5 0,-5 2-7 0,0-1-5 16,1 1 1-16,-3 0-7 0,1 0 1 0,-1-1-11 16,0-2-4-16,3-1-5 0,-3 1 0 0,3-1-8 15,-2 0 3-15,3-3-6 0,-1 2-1 0,1-2-11 16,1 0-3-16,0 2-3 0,2-2 1 0,-1-3-7 16,2 3 1-16,-1 0 3 0,4-3 4 0,-1 2 3 15,3-1-8-15,-1 0 2 0,4 0 2 0,-2-1 0 16,1 1 0-16,2-2 0 0,-3 1-2 0,3-2 3 15,1 1-2-15,-2 0-13 0,-1-1-13 0,1 1-18 16,-1-2-31-16,1 2-47 0,-4-3-57 0,2 2-56 16,-2-1-234-16,-1 2-507 0,0-1 225 0</inkml:trace>
  <inkml:trace contextRef="#ctx0" brushRef="#br0" timeOffset="42238.21">20375 6670 86 0,'-1'-2'236'0,"1"2"-12"0,0 0-12 16,0 0-13-16,0 0-10 0,0 0-17 0,0 0-8 16,8-4-8-16,-2 2 4 0,4 0-8 0,0-1-10 15,2 2-7-15,4 0 3 0,-1 0-15 0,2-1-9 16,-3 0-8-16,10-2-6 0,-3 4-8 0,-1 0-8 16,1 0-11-16,-4 0-5 0,3 0-5 0,-5 0-12 15,-1 0 0-15,2 0-12 0,-5 1-14 0,-1 0-14 16,1 1-8-16,-1-1-11 0,-1-1-19 0,-2 1-18 15,-2 1-18-15,2-2-19 0,-4 1-12 0,0 0-14 16,-3-1-29-16,4 0-35 0,-4 0-31 0,0 0-203 0,0 0-438 16,0 0 194-16</inkml:trace>
  <inkml:trace contextRef="#ctx0" brushRef="#br0" timeOffset="42842.5199">20354 6721 120 0,'4'1'191'0,"-4"-1"7"0,7 3-7 0,-1-3-5 0,4 0-8 16,-2 0-6-16,5 0-7 0,-3 0-9 15,1 0-12-15,3 0-6 0,0 0-6 0,-1 0-6 16,1 0-16-16,-3 1-13 0,-1 0-8 0,-1 0-7 0,1 0-3 15,-2 2-6-15,-1 0-9 0,0 1-6 0,-1-2-10 16,-2 2 1-16,0 2-7 0,-2 1-2 0,0-1-2 16,-2 1-7-16,0 0 1 0,0 1 6 15,-1-1-12-15,-5 2-4 0,1 2 2 0,-4 0-7 16,1 1 5-16,-5 3-5 0,-1-2-5 0,4-1 1 0,-4 3-3 16,0 1 0-16,1-3 1 0,-5 1-2 0,1 1-2 15,3 0-1-15,0-2 2 0,0 3 0 0,0-2-1 16,4-3-1-16,0-1 3 0,0 1-6 0,0-1 2 15,3 2-3-15,-3-1 10 0,3-1-11 0,0 0 0 16,3 2 0-16,1-5 1 0,-1 0 5 0,0 1-10 16,1-4-1-16,3 2-1 0,-3-2 3 0,3 2-3 15,-1 0 1-15,2-3 4 0,-2 1 1 0,2 1-5 16,-1-1 4-16,2 0 0 0,-2 1 0 0,1-2-1 16,0 0 3-16,2 2 2 0,-1-3 3 0,0 1 1 15,1-1 6-15,4 2-1 0,-2-3-2 0,2 0 7 16,2 1-1-16,7-2 1 0,-2-2 0 15,6 1 2-15,2 0 9 0,1-3-7 0,-1 0-5 0,5 2-3 16,-3-2 6-16,4 0-5 0,-1 0 3 0,1 1 3 16,-2 0-2-16,2 0 0 0,0 1 0 0,-1-1-1 15,-3 1 0-15,1 0 1 0,-3 0-5 0,1 1-4 16,-2 0 1-16,-4 0 0 0,1 1-1 0,-5 0-5 16,1 0-10-16,-3 0 0 0,-1 0-3 0,-1 0-11 15,-1 1-8-15,-2-1-12 0,-1 0-12 0,0 0-14 16,-1 1-17-16,-4-1-23 0,4 0-29 0,-4 0-61 15,0 0-55-15,0 0-219 0,0 0-508 0,0 0 225 16</inkml:trace>
  <inkml:trace contextRef="#ctx0" brushRef="#br0" timeOffset="44303.34">20233 7468 132 0,'0'0'203'0,"3"0"-4"0,-3 0 1 16,0 0-8-16,0 0-9 0,0 0-14 0,0 0-15 15,0 0-13-15,0 0-5 0,0 0-13 0,0 0-7 0,0 0-6 16,3 4-9-16,-3 0-5 0,-2-1-3 0,2 2-2 15,-1 2-11-15,-2 0-5 0,0 2-2 0,0 0-5 16,-1 3-11-16,0 1-2 0,0 0-6 16,-2 2-8-16,2-2-1 0,-2 2-2 0,1-2-5 0,0 0-2 15,1 1-5-15,-3-1-3 0,4-4-2 0,-1 4-6 16,1-4 4-16,2-1-14 0,-1-1-9 0,-2 0-5 16,4-2-7-16,0 0-5 0,0-3-6 0,0 0-1 15,0-2 2-15,4 3-7 0,-4-3 2 0,0 0-2 16,13-9 0-16,-6 2 1 0,2-3-4 0,-1 0-9 15,2-2 6-15,0 1-1 0,-2-1-5 0,1 2 10 16,-1 0-2-16,1-2 2 0,-2 2 5 0,-2 3 8 16,-2 1 8-16,3-1 0 0,-4 2 6 0,1 1 8 15,0 2 8-15,-3-3 5 0,0 3 2 0,0 2 3 16,0-4 1-16,0 4 0 0,0 0-1 0,0 0-2 16,0 0 0-16,0 0-4 0,-10 5 2 0,6-1 6 15,1 0 6-15,-1 1-1 0,1 2 1 0,-1 2-2 16,-2-1 4-16,2-1 2 0,0 2 0 0,1 3-3 15,-3-2-1-15,2-2-1 0,1 1-1 0,2-1-6 16,0 1 3-16,-1-2-3 0,2 1-2 0,0-3-4 16,-1 0-1-16,2 2-5 0,-1-3-4 0,3 1-9 15,-2-1-1-15,1 0-9 0,1-2-7 0,-1 2-5 16,3-2-5-16,-1 0-20 0,0-2-16 0,0 1-17 16,-4-1-11-16,12-1-35 0,-7-1-16 0,2 1-35 15,0-1-180-15,-4-1-395 0,3 3 175 0</inkml:trace>
  <inkml:trace contextRef="#ctx0" brushRef="#br0" timeOffset="44593.28">20409 7641 30 0,'0'0'203'0,"0"0"-6"16,4-1-12-16,-4 1-1 0,0 0-2 0,0 0-10 16,7-1-12-16,-4 1-7 0,4-1-6 0,-1 1-18 15,2-3-6-15,-1 3-15 0,3-3-9 0,0 2-8 16,-3 1-8-16,0-2-9 0,3 1-9 0,-3 0-9 0,3 0-8 16,-2 1-17-16,1 0-14 0,-5 0-9 0,0 0-14 15,-4 0-8-15,7 0-14 0,-4 1-16 0,-3-1-14 16,3 2-15-16,-3-2-26 0,0 0-27 15,0 0-26-15,0 0-23 0,-10 3-120 0,4 0-321 0,2-3 142 16</inkml:trace>
  <inkml:trace contextRef="#ctx0" brushRef="#br0" timeOffset="44814.17">20402 7705 53 0,'4'0'207'0,"-4"0"-10"0,7 0-10 0,-7 0-6 16,0 0-8-16,7 1-6 0,-4-1-7 0,-3 0-16 16,10 0-2-16,-6 0-5 0,-4 0-16 0,12-1-15 15,-7 0-8-15,2 1-16 0,0 0 0 0,0 0-10 16,0 0-14-16,0-1-12 0,-1 1-20 0,1 0-15 16,-3 0-22-16,2 0-24 0,-6 0-24 0,8 0-26 15,-3-1-33-15,-3 0-35 0,-2 1-179 0,0 0-359 16,9 0 159-16</inkml:trace>
  <inkml:trace contextRef="#ctx0" brushRef="#br0" timeOffset="45595.35">20687 7595 134 0,'0'0'207'0,"0"0"-11"0,-2-1-7 0,2 1-15 0,0 0-16 15,0 0-9-15,0 0-14 0,0 0-11 0,0 0-12 16,0 0-2-16,-7 6-5 0,7-2-4 0,-3-1-7 15,3 0-7-15,-1 3 0 0,-2-1-5 16,3 2-7-16,-1 0-4 0,-1-1-6 0,2 1-3 0,0 0-9 16,0 1-3-16,0-2-3 0,0-1-9 0,0 2-5 15,2 0 0-15,-1-3-5 0,-1 1 0 0,4 1-6 16,-1-2-2-16,1 0-9 0,1-1 3 0,-1 0-3 16,0-1-1-16,2 1-6 0,-1-1 1 0,0-2-4 15,3-1-1-15,-2 0 3 0,1 0-3 0,0-1 1 16,0-1-3-16,1 0 2 0,-1 0 0 0,0-1-1 15,0 0-3-15,0-2 3 0,0 1 2 16,-4-2-2-16,4 1 6 0,-4-1 8 0,1 1 2 16,-1 0 1-16,0-1 1 0,-2 0 3 0,-1 2 0 0,0-3 10 15,0 2 7-15,0-1 0 0,-1 4 4 0,-2-5-4 16,0 4 0-16,-1 2-5 0,1-3-1 0,-4 2 1 16,4-1-6-16,-1 1 3 0,-3 0-4 15,0 1-6-15,1 0-7 0,2 0-8 0,-1 1-10 0,0 0-17 16,1 1-16-16,4 0-38 0,-10 4-41 0,5-4-24 15,0 2-35-15,1 0-30 0,0 2-238 0,0 0-482 16,0-1 214-16</inkml:trace>
  <inkml:trace contextRef="#ctx0" brushRef="#br0" timeOffset="46940.34">20340 6194 121 0,'0'0'158'0,"0"2"-10"0,0-2-4 0,0 0-9 15,0 0-11-15,0 0-11 0,0 0-8 0,0 0-2 16,0 0-3-16,0 0-3 0,0 0-7 0,0 0 4 16,7-6-3-16,-7 6-4 0,3-2-4 0,-3 2-3 15,4-2-7-15,-1 0 0 0,-2-1 2 0,5 1-6 16,-3-1-5-16,1-2-9 0,0 0-3 0,3-2-4 16,-2 1-3-16,0-2-6 0,2 3-1 0,-3-3-2 15,5-2-2-15,-2 0-5 0,-3 0-3 0,3-1-5 16,-3-1 2-16,2 0-8 0,-2 0-3 15,-1-2 0-15,1-1-1 0,3 1-5 0,-7 1-3 0,5-1 0 16,-4 2 2-16,3 3 0 0,-4-1 8 0,3 2-5 16,-3 1 4-16,0 0 0 0,1 2 8 0,2 1-3 15,-3 1 8-15,0-1 3 0,0 4 0 0,0-3 0 16,0 3-5-16,-3-3-4 0,3 3-4 0,0 0-3 16,-4 6-2-16,0 0 1 0,1 2-2 0,-5 1-2 15,1 3 0-15,2 2-2 0,-3 3 4 0,1 1-2 0,0 1-3 16,-3 0 2-16,3-2 3 0,1 2-1 0,-1-1 6 15,-1 0-3-15,1 1-2 0,-2-1 1 16,5-5-1-16,-3 6-2 0,0-2 2 0,4-3-6 16,-1 1 4-16,3 4-2 0,-2-5 0 0,-3 0-4 0,6-1-4 15,0 0-8-15,0-3-3 0,0-3-12 0,3 2-7 16,-3 0-5-16,0-3-15 0,0 2-24 16,0-3-16-16,0 2-8 0,3-4-10 0,-2 2-15 15,2-2-22-15,1 0-15 0,-1-1-23 0,1-1-148 16,-4-1-363-16,7-1 161 0</inkml:trace>
  <inkml:trace contextRef="#ctx0" brushRef="#br0" timeOffset="47515.84">20489 6218 183 0,'0'0'202'16,"-4"-4"0"-16,4 2-9 0,0 2-7 15,-3-2-13-15,3 2-13 0,0 0-17 0,0 0-9 0,-7 4-15 16,3-2-14-16,4 2-10 0,0-1-12 0,-3-1-9 16,3 3-7-16,-4 0-7 0,4 1-3 0,-1-1-7 15,2-2-6-15,-1 2-14 0,0-1-2 0,0 0-6 16,0 1-2-16,4-3-7 0,-4 1 1 0,3 1-8 16,-2-1-8-16,2-2 3 0,0 1 3 0,-3-2-4 15,4 2 3-15,-4-2-2 0,7 0 0 0,-4 0 1 16,-3 0 0-16,7-5 1 0,-1 2-4 0,-3-2 1 15,1 1 0-15,0-1 1 0,0 0-1 0,-1-1 5 16,-1 1 0-16,0 0 4 0,-2 0 2 0,2 0-1 16,-1 2 8-16,-1-1 6 0,2 3 4 0,-2 1 4 15,0-5 1-15,0 5-2 0,0-3-6 0,0 3-3 16,0 0-5-16,0 0-3 0,0 0 0 0,0 0-1 16,0 0-3-16,0 11 3 0,0-6-4 0,1 3 1 15,-1-2-1-15,0 0 0 0,0 4-1 0,3 1 0 16,-2 1 4-16,1-1 2 0,-2-2-1 0,1 5 2 15,-2-7 0-15,1 3-2 0,1 2-5 0,-1-3 4 16,0 0-1-16,0 0 2 0,-1 1 1 0,-1-1-4 16,1-1 4-16,-2 0 0 0,3-1 1 0,-3 2-4 15,-1-3 0-15,1-2 2 0,0 2-1 0,-2 0-3 16,-1-3 0-16,3 1 1 0,-4 0-1 0,4-2-1 16,-4 1-4-16,3 0-1 0,-6-1-1 0,6 0 0 15,-4-1 1-15,3 0-6 0,-2 0-3 0,0-1-2 16,2-1 1-16,-1 0-7 0,0 0 1 0,2-3 1 15,0 2-9-15,1 0-1 0,0-1-1 0,-1-2-6 16,1 2-8-16,2 0-4 0,-1 0-9 0,4-1-10 16,-2 1-11-16,3 0-20 0,-2-1-24 0,3 0-17 15,-1 0-25-15,0 1-26 0,-2-1-163 0,2 2-373 16,1-1 166-16</inkml:trace>
  <inkml:trace contextRef="#ctx0" brushRef="#br0" timeOffset="48086.0199">20706 6236 78 0,'0'0'242'0,"0"0"-8"0,0 0-15 16,0 0-16-16,0 0-19 0,0 0-17 0,0 0-11 0,0 0-15 15,0 0-11-15,-4 10-12 0,1-7-8 0,3 2-12 16,-1-1-2-16,-2-1-14 0,2 3-3 0,-1-1-3 16,-1 2-9-16,3-1-8 0,-4 1-5 0,4-3 3 15,-3 1-11-15,2-1-2 0,0-1-8 0,-1 0-3 16,1 0-4-16,-1 1-2 0,2-2-6 0,0-2 1 15,0 0 4-15,-4 2-7 0,4-2-3 0,0 0-3 16,0 3-1-16,0-3-4 0,0 0-1 0,0 0-10 16,0 0-3-16,0 0-10 0,4-10 0 0,-4 5-1 15,2-2 0-15,-1 2 0 0,2-3 0 0,-2 0-2 16,2 0 0-16,0-1 0 0,0 1 5 0,0-1 0 16,-2 2 3-16,2 0-3 0,0 1 2 0,-1 1-1 15,1 0 1-15,-1 1 3 0,1-2 1 16,-1 4 0-16,0-1 1 0,-1 0-4 0,1 0 2 15,-2 3 4-15,2-2-3 0,-2 2 6 0,6 0 3 0,-6 0 7 16,0 0 1-16,4 6 5 0,-2-4 4 0,-1 1-2 16,-1 4 2-16,1-3 5 0,1 4 5 0,-1 0-8 15,-1-2-2-15,0 2-3 0,0 1 2 0,0-2 0 16,0 2 0-16,0-2-6 0,0 1-1 0,0 0 1 16,0-4-4-16,0 5 2 0,-1-5-11 0,1-1-7 15,-2 2-6-15,2-1-15 0,0 1-11 0,-1-2-24 16,1-1-25-16,0-2-21 0,-3 5-31 0,3-3-38 15,0-2-202-15,-3 1-413 0,3-1 183 0</inkml:trace>
  <inkml:trace contextRef="#ctx0" brushRef="#br0" timeOffset="48373.86">20833 6279 133 0,'0'0'196'0,"0"0"-13"0,0 0-8 16,6 0-3-16,-6 0-7 0,5 2-6 0,-2-1-4 16,1-1-6-16,-4 0-14 0,10 0-6 0,-6 0-3 15,2 3-13-15,-2-4-10 0,2 2-10 0,-2-1-7 0,2 0-7 16,-1 1-12-16,-5-1-6 0,10-1-7 0,-5 1-18 15,-5 0-12-15,8 0-13 0,-8 0-17 16,6 0-25-16,-4 1-32 0,-2-1-23 0,7-1-36 16,-7 1-26-16,8-1-46 0,-6-1-132 0,-2 2-353 15,5-1 156-15</inkml:trace>
  <inkml:trace contextRef="#ctx0" brushRef="#br0" timeOffset="48755.64">21006 6231 25 0,'2'-3'235'0,"-1"0"2"16,1 1-6-16,-2-1-4 0,0-1-11 0,1 1-18 16,0-2-20-16,1 1-11 0,-1 0-9 0,2 0-9 0,-2 1-8 15,2-2-11-15,-1 3-10 0,0-2-5 16,0 1-11-16,-1 2-8 0,-1 1-8 0,2-4-10 15,-2 4-4-15,1-2-12 0,-1 2-6 0,0 0-5 16,1-2-8-16,-1 2-1 0,0 0-1 0,0 0 2 0,0 0-9 16,0 0-5-16,0 9-5 0,0-5 5 0,0 1-4 15,-1 1 8-15,1 0-14 0,-1-1 1 16,-1 3-5-16,2-1 0 0,-3 2-2 0,2-2 1 16,1 1-3-16,-3 1-2 0,0-1-2 0,3 1-3 0,-1 0-2 15,-2 1-6-15,2-3 3 0,-1 1-11 0,1 0-4 16,0 0-4-16,-1 0-2 0,2-2-6 0,-1 1-9 15,1-1-2-15,-2 1-5 0,2-1-10 0,-1-1-11 16,1 0-11-16,-3-1-19 0,3 1-17 16,-1-2-29-16,-1-1-24 0,2 1-11 0,0-3-41 0,-1 3-164 15,1-3-413-15,0 0 183 0</inkml:trace>
  <inkml:trace contextRef="#ctx0" brushRef="#br0" timeOffset="49014.49">20944 6416 126 0,'0'0'200'16,"0"0"-1"-16,0 0-6 0,0 0-8 0,0 0-8 16,5 3-8-16,-5-3-8 0,0 0-9 0,5 1 3 15,-5-1-6-15,7 0-11 0,0 0-11 0,-4 0-12 16,4 0-6-16,-1 1-10 0,-2-1-13 0,-4 0-6 15,10 0-10-15,-6 0-5 0,3 0-8 0,-7 0-11 16,13 0-15-16,-9 0-13 0,0 0-19 0,3 0-20 16,-4 0-26-16,3 0-36 0,-6 0-37 0,7 1-45 15,-3 0-48-15,-4-1-164 0,4 0-407 0,-4 0 181 16</inkml:trace>
  <inkml:trace contextRef="#ctx0" brushRef="#br0" timeOffset="54131.71">21468 6520 18 0,'0'0'138'15,"0"0"-2"-15,0 0-7 0,0 0-13 0,0 0-4 16,0 0 2-16,0 0-7 0,0 0 2 0,0 0 4 0,0 0-3 16,-1 9 0-16,-2-5 4 0,3-1-2 0,0 0-8 15,-3 1-4-15,3 0-4 0,-3 0 10 16,2 0-15-16,1 0-9 0,-3 1-3 0,3-1-3 15,0 0-9-15,-3 0 4 0,3 1-6 0,-1 0-3 16,-2 0 2-16,3 1 3 0,-3-1 5 0,1 5-4 16,0-2 2-16,-1 1-7 0,-1 3 0 0,-2-2 4 15,2 2-4-15,1-1-6 0,-2 0-2 0,1 1-8 16,-1 0-3-16,1 0-1 0,3-5-4 0,-2 3-6 16,0-3-2-16,0 0-9 0,2 1 3 0,-1 0-3 0,1-4 1 15,0 3-5-15,-1-1-2 0,2-1 1 16,0-2-8-16,0 1-7 0,-1 0-3 0,1-4-3 15,-2 4-6-15,2-4-4 0,2 2-4 0,-2-2-11 16,0 0-7-16,0 4-15 0,0-4-14 0,0 0-21 16,0 0-26-16,0 0-42 0,0 0-54 0,0 0-49 0,0 0-175 15,-7-9-468-15,5 8 207 0</inkml:trace>
  <inkml:trace contextRef="#ctx0" brushRef="#br0" timeOffset="54694.53">21184 6928 54 0,'4'-2'145'0,"-4"2"-10"16,4 0-8-16,-4 0-3 0,0 0-3 0,0 0-5 0,7 0-4 15,-7 0 3-15,4 2-6 0,-4-2-3 0,8 0-1 16,-4 1-5-16,-4-1-1 0,8-1-10 16,-5 2-6-16,4-1 1 0,-1 0 7 0,2 0 3 15,-1 0-6-15,0 1-6 0,3-2 2 0,-1 2-10 16,3-1 2-16,2 0-2 0,0 1-5 0,-1-2 0 0,1 0-3 16,2 1-5-16,-1 0-4 0,1 0-4 15,-1-1-9-15,-1-1 3 0,0 4-9 0,0-4-2 0,2 0-3 16,-5 1-2-16,5 1-5 0,-6-1-3 15,-1 2-1-15,1-2-1 0,0 0-3 0,1 2 2 0,-4 0-6 16,0-2 0-16,2 0-1 0,-5 0 0 0,3 1-6 16,-3-1-1-16,2 1 2 0,-6 0-3 0,7-1-4 15,-3 1 1-15,-4 0-4 0,7 0-5 0,-7 0-6 16,0 0-7-16,5-1-4 0,-5 1-14 16,0 0-6-16,0 0-20 0,0 0-17 0,0 0-20 0,0 0-29 15,0 0-27-15,0 0-36 0,0 0-48 0,0 0-125 16,0 0-395-16,0 0 176 0</inkml:trace>
  <inkml:trace contextRef="#ctx0" brushRef="#br0" timeOffset="56717.45">21357 7299 130 0,'-6'0'143'0,"6"0"0"0,0 0-5 0,0 0-16 15,-4 2-4-15,4-2-17 0,-3 0-11 0,3 0 2 16,0 0-3-16,-7 0 0 0,7 0-5 0,0 0-7 15,0 0-8-15,0 0-2 0,-7 0-4 0,7 0-7 16,-4-3-7-16,4 3-1 0,0-2-8 0,0 2-7 16,-3-3-8-16,3 3 3 0,0-4-8 0,0 4-3 15,0-4 1-15,2 2-2 0,-1-1-6 0,3-1 2 16,-2 1-3-16,2 0 1 0,-3-1-12 0,5 2 12 0,-2-1-6 16,0-1 0-16,-1 3 1 0,1-2-4 15,1 1 4-15,-1 1-1 0,0-1 5 0,0 0 1 16,1 1 2-16,-1-1-1 0,-4 2 0 0,8-1-8 15,-5 0 0-15,1 0-2 0,-4 1 9 0,5-1 1 16,-5 1-1-16,5 0-2 0,-5 0 3 0,0 0 2 16,7 2 8-16,-3 0-3 0,-4-1 2 0,0-1 7 15,3 4 2-15,-3-1 0 0,3-1-1 0,-3-2-2 16,0 4 0-16,1-1 0 0,-1 1-2 0,-1-2 1 16,1-2 2-16,0 7 0 0,0-4-1 0,-1 1 1 0,-1 1 0 15,1-2 1-15,-1 2 5 0,0-1 4 0,0 1 4 16,1 0-2-16,-1 2-6 0,-2-1-4 15,1 0-5-15,1-2-1 0,-3 2 2 0,1 0-2 16,-2 3-2-16,1-3 1 0,-1 1 0 0,-1-1-1 0,3 1-3 16,-3 0 2-16,1 1 2 0,1-2 1 0,-1 1-4 15,-1 0 1-15,0 1 5 0,1-2-4 0,-1 1-4 16,0-1-1-16,0 1 2 0,0 0-5 16,0 1 3-16,1-2-7 0,-3 0 3 0,1-1 0 15,0 1-2-15,2 1 1 0,-2-1-5 0,-1 1 2 0,2-2 4 16,2 0-7-16,-2-1-2 0,0 1-4 0,1 0 2 15,2-1 1-15,0-2-3 0,-1 1-2 0,1-1-6 16,1 1-5-16,-1-2-2 0,1 0 1 16,-1 1-2-16,1-1-2 0,3-1-1 0,-4 2 0 0,4-2-5 15,-3 3 2-15,3-3 0 0,0 0-7 0,0 0 1 16,0 0-4-16,0 0-1 0,0 0-3 0,-4-5 4 16,4 5-1-16,0-4 2 0,0 4-1 15,4-2 3-15,-2-2 2 0,-1 1 5 0,3 1-3 0,1 0 6 16,-1 0-3-16,0 0 7 0,0-1-1 0,0 2 3 15,-1-3 4-15,3 2-2 0,-2 1 1 0,0-1 4 16,1 0-3-16,-1 2 3 0,0-1 0 0,0 0 3 16,-4 1 4-16,6 0 0 0,-2-1 4 0,-4 1 1 15,7 0 1-15,-4 2 3 0,1-1-5 0,-4-1 3 16,7 2-4-16,-5-1 1 0,-2-1 1 0,5 2 4 16,-2 0 3-16,1-1-1 0,-1 2 1 0,1-1 2 15,-1 2 2-15,1-3-3 0,-4 1-3 0,3-1 4 16,0 3-1-16,1-1-1 0,-1 1-1 0,1-2-4 15,-4 0 1-15,3 3 1 0,1-3-2 0,-1-2 2 16,1 3 0-16,-1 0-4 0,0 1 1 0,-2-2-2 16,2 1 1-16,-1-2 0 0,-1 1-6 0,3 0 3 15,-1 0 1-15,-3-2-2 0,4 1-1 0,-1 0 3 16,1 1 0-16,-4-2 1 0,7 0 0 0,-7 0 2 16,6 0-4-16,-2 0 4 0,-4 0-1 0,7-2-1 15,-4 0-2-15,1 2 2 0,-1-2-1 0,1-1 4 16,-1 1-1-16,0 0-3 0,0-1 5 0,-2-1-6 15,2 0 3-15,0 2 2 0,-2-3 2 0,-1 1 5 16,3 0-1-16,0-2-3 0,-2 3 1 0,1-1 0 16,-2-1 2-16,1 2 0 0,1-1 6 0,-1-1-4 15,0 2 1-15,-1 0 3 0,0 0-1 0,0-1 2 16,0 1-3-16,2 0-3 0,-2 3-1 0,-2-6-1 0,2 4-2 16,0 2-5-16,0-5-3 0,0 5-2 15,0 0-8-15,0-2-12 0,0 2-9 0,0 0-15 16,0 0-20-16,-1-3-24 0,1 3-35 0,0 0-34 15,0 0-36-15,0 0-39 0,0 0-145 0,3-3-409 16,-3 3 182-16</inkml:trace>
  <inkml:trace contextRef="#ctx0" brushRef="#br0" timeOffset="58997.5">21623 7036 113 0,'0'0'142'0,"0"0"-6"16,0 0-17-16,0 0-6 0,0 0-4 16,0 0-6-16,0 0-10 0,0-2-9 0,0 2 4 0,0 0-4 15,0 0-10-15,0 0-1 0,0 0-6 0,0 0 2 16,0 0-4-16,0 0-1 0,0 0-1 0,0 0-3 15,0 0-3-15,0 0 0 0,0 0-3 0,0 0 0 16,0 0-8-16,0 0 1 0,0 0-9 0,0 0 3 16,0 0-3-16,0 0-6 0,0 0 2 0,0 0-4 15,0 0-1-15,0 0-2 0,0 0-2 0,0 0-2 16,0 0-3-16,0 0-3 0,0 0-1 0,0 0 0 16,0 0-5-16,0 0 0 0,0 0-1 0,0 0 1 15,0 0-1-15,0 0-2 0,0 0 5 0,0 0-4 16,-3-3 2-16,3 3-2 0,0 0 0 0,0 0 0 15,0 0 1-15,0 0-4 0,0 0 2 0,0 0 2 16,0 0-7-16,0 0 6 0,0 0-2 0,0 0 0 16,0 0-5-16,0 0 4 0,0 0-2 0,-1 7 1 15,1-7-1-15,-3 3 1 0,0-2 0 0,3-1-1 16,0 5 1-16,-2-2-4 0,0 2 6 0,2-1 1 16,-3-1 4-16,3 3-1 0,-2 1 3 0,0-3-4 15,2 2-1-15,-3-2 0 0,3 3 0 0,0 0-1 16,0 1-1-16,0-1 2 0,-3 0-1 0,2 0 0 15,-2 0 3-15,3-2-3 0,0 2 1 0,-3-1 0 16,2 0-4-16,1 0 0 0,-3-1 1 0,3 0 0 16,0-2 2-16,0 2 2 0,-1-3-6 0,-1 2 2 15,2 0 2-15,0 0-5 0,-2-2 0 0,0 0 4 16,2 2-4-16,-1-2 0 0,1-2-1 0,0 0 1 16,-2 4-2-16,2-4-1 0,0 3 3 0,0-3-2 15,0 0-1-15,-1 3 1 0,1-3 0 0,0 0 0 16,-1 3 3-16,1-3-3 0,0 0 1 0,0 0-2 15,0 0-3-15,-2 2 1 0,2-2 4 0,0 0-2 16,0 0-2-16,0 0 3 0,0 0 1 0,0 0-2 16,0 0 1-16,0 0 0 0,-1 4-3 0,1-4 2 15,0 0-1-15,0 0 4 0,-2 2-3 0,2-2-1 0,0 4 0 16,0-4-1-16,0 0 4 0,0 0 0 0,0 0 0 16,-1 3 0-16,1-3-3 0,0 0-1 15,-3 2 1-15,3-2 1 0,0 0-1 0,0 0 4 16,0 0-3-16,0 0 1 0,0 0-2 0,0 0 0 15,0 0 2-15,-1 2 1 0,1-2-1 0,0 0-1 16,0 0 5-16,0 0-2 0,0 0 1 0,0 0-1 0,0 0 2 16,0 0-1-16,0 0-2 0,0 0 1 15,0 0-3-15,0 0 1 0,0 0 3 0,0 0-2 16,0 0 1-16,0 0-3 0,0 0 3 0,0 0-4 0,0 0 3 16,0 0 2-16,-2 2-4 0,2-2-1 15,0 0 1-15,0 0 2 0,0 0-3 0,0 0 2 16,0 0-1-16,0 0 1 0,0 0 1 0,0 0-2 0,0 0-1 15,0 0 1-15,0 0 0 0,0 0-1 16,0 0 3-16,0 0-3 0,0 0-2 0,0 0 0 0,0 0 6 16,0 0-1-16,0 0-4 0,0 0-1 0,0 0 3 15,0 0-4-15,0 0 5 0,0 0 0 0,0 0 0 16,0 0-4-16,0 0 2 0,0 0-3 0,0 0 7 16,0 0-7-16,0 0-1 0,0 0 0 0,0 0-3 15,0 0 2-15,0 0 1 0,0 0 0 0,0 0-2 16,0 0 0-16,0 0-1 0,0 0 2 0,0 0-4 15,7-7 6-15,-4 5-3 0,-3 2-1 0,4-4-1 16,-1 2 1-16,1 0-4 0,-1-2 6 0,0 1-2 16,1 0-1-16,0-1 1 0,-1 2 2 0,0-1 1 15,1-1 0-15,-1 2 3 0,1-1-2 0,-1-2-2 16,0 2-3-16,1 0 1 0,-1 2 4 0,1-4-1 16,2 3 2-16,-3-1 1 0,-2-1-1 15,5 1 3-15,-3 0-1 0,-1 1-2 0,1-3 2 0,3 3 2 16,-3-2 0-16,-1 1-3 0,1 0 1 0,0-1 4 15,0 2-3-15,0-1-3 0,0 0 0 0,-1 1 4 16,1 1-1-16,-3 1-1 0,3-4 1 0,0 1-2 16,-3 3-3-16,3-2 5 0,-3 2-1 0,1-3 1 15,-1 3-3-15,4-2 6 0,-4 2-3 0,0 0 0 16,3-2 1-16,-3 2-2 0,0 0 3 0,0 0 2 16,0 0-2-16,0 0 3 0,0 0-1 0,0 0-1 15,0 0 2-15,0 0-2 0,0 0 1 0,0 0-2 16,0 0 5-16,0 0-3 0,-7 7-1 0,4-6 2 15,0 3-2-15,-1-4 0 0,1 3 3 0,1-1-2 16,-1 0-5-16,-1 1 1 0,-1 0-2 0,1-2-2 16,-3 2 0-16,4-1 5 0,-2 3-1 0,0-4 3 15,0 3-7-15,-1-2-4 0,2 1-3 0,-2-1 0 16,2 1-2-16,-2-2 1 0,2 0 0 0,1 0-3 16,3-1-5-16,-7 3 2 0,4-1-6 0,3-2 6 15,0 0 3-15,-4 1-4 0,4-1-1 0,0 0 6 16,-5 1-3-16,5-1 3 0,0 0 1 0,0 0-1 15,0 0 0-15,0 0 0 0,0 0 4 0,0 0-1 16,0 0 8-16,0 0 0 0,0 0 0 0,0 0 1 16,0 0 6-16,0 0 6 0,0 0-2 0,15 0 0 15,-15 0 1-15,4 2 0 0,-1-2 0 0,-3 0 3 16,7 2-5-16,-4 0 2 0,1 1 1 0,-1-2-1 16,1-1-1-16,-1 1 1 0,1 1-2 0,-1 1 7 15,1-3 2-15,2 4 3 0,-2-2-1 0,-1 0 5 16,4 0-2-16,0-2-5 0,-3 4 1 0,2-2-2 0,-2 1 0 15,2-2-1-15,-2 0 2 0,2 2-1 16,-1-1 1-16,-2 0-1 0,3-1-2 0,-2 1 4 16,0 0-7-16,-1-1-1 0,-3-1 1 0,7 2 1 15,-3 0-1-15,-4-2 5 0,5 3-7 0,-3-3 0 16,0 2-4-16,-2-2 4 0,4 2-2 0,-4-2 5 0,4 1-5 16,-4-1-4-16,0 0 2 0,3 1 1 0,-3-1-1 15,0 0-2-15,4 1 0 0,-4-1 1 16,0 0-1-16,0 0 2 0,0 0-4 0,0 0 1 15,0 0 1-15,3 2-2 0,-3-2 0 0,0 0-2 0,0 0 3 16,0 0-3-16,1 2 0 0,-1-2 1 0,0 0-5 16,0 0 0-16,0 0 1 0,0 0 3 0,3 2-3 15,-3-2 0-15,0 0 0 0,0 0 0 0,0 0 1 16,0 0-1-16,3 2 1 0,-3-2 1 0,0 0-2 16,0 0-1-16,0 0 2 0,0 0 1 0,0 0 2 15,4 1-6-15,-4-1 6 0,0 0 3 0,0 0-3 16,0 0-4-16,0 0-2 0,0 0 5 0,0 0 0 15,0 0-7-15,0 0-1 0,0 0-1 0,0 0-6 16,0 0-14-16,0 0-21 0,0 0-36 0,0 0-63 16,0 0-57-16,0 0-176 0,-4-8-415 0,-2 7 185 15</inkml:trace>
  <inkml:trace contextRef="#ctx0" brushRef="#br0" timeOffset="76898.2">18172 8963 57 0,'0'0'134'16,"0"0"-8"-16,0 3-4 0,0-3-11 0,0 0 0 15,0 0-9-15,0 0 1 0,0 0-10 0,0 0-15 16,0 0 8-16,0 0-10 0,7-1 2 0,-7 1 9 16,6 1 1-16,1 0-4 0,-7-1-4 0,7 0-5 15,-3 0-7-15,-4 0-3 0,9 0-1 0,-5 0 3 16,-4 0 0-16,11 0 7 0,-5 0-5 0,2 0 1 16,1-1 0-16,-1 2-5 0,-1-1-5 0,3-1-4 15,0 1 0-15,0 0-9 0,3-2 0 0,-1 1-3 16,0 1-3-16,2-5-5 0,-2 3 0 0,2 1-5 15,-4-1-3-15,4-1 0 0,-4 2-11 0,0-2-4 16,0 2-7-16,-2 0 0 0,2 1-21 0,-4 0-12 16,-1 0-15-16,1 0-14 0,-2 2-11 0,-1 0-20 15,-1 0-23-15,-1 1-18 0,-1 0-30 0,-1 1-36 0,-5 1-146 16,0-3-368-16,2 2 163 0</inkml:trace>
  <inkml:trace contextRef="#ctx0" brushRef="#br0" timeOffset="77228">18099 9092 139 0,'-1'2'152'0,"1"-2"-7"0,0 0 7 0,0 0-10 15,1 4-9-15,-1-4-4 0,4 2 4 0,-1 0-3 0,-3-2-9 16,9 1-8-16,-4 0 4 0,1-1-2 0,-1 0-9 16,4 0-1-16,-1 0-5 0,1 0-4 15,-1-1-6-15,2 0-2 0,-1-1-7 0,0 2-7 0,1-2-6 16,0 1-5-16,4-2-6 0,-5 1-6 0,-1 0-3 16,2 2-9-16,-2-3-4 0,2 2 4 0,-3 0-9 15,2-1-7-15,-1 2-1 0,1-1-5 0,-1-1-11 16,2 2-14-16,-3-4-12 0,0 4-17 0,0-1-19 15,0 1-28-15,-4-1-29 0,4 0-43 0,0 0-43 16,-3 0-182-16,-4 1-413 0,7-1 182 0</inkml:trace>
  <inkml:trace contextRef="#ctx0" brushRef="#br0" timeOffset="77940.12">18696 8934 143 0,'0'0'193'0,"0"0"-8"0,0 0-11 0,0 0-8 0,0 0-9 15,-7 6-10-15,7-3-1 0,-4 2-3 0,4 0-11 16,-3-1-8-16,0 5 4 0,3-2-12 0,-4 2-7 16,1 0 6-16,-1 4-17 0,1-1-7 0,-2 1-7 15,3-4-9-15,-3 2-4 0,2-2-8 0,0 3-6 16,-1-2-6-16,1-3-4 0,0 1-5 0,0 1-4 15,2-2-3-15,-3-1-2 0,2-2-4 0,1 2-5 16,-1-4 5-16,1 2-12 0,1 0-7 0,0-2-2 16,0-2-4-16,-3 2-5 0,3-2-2 0,0 3 1 15,0-3-2-15,0 0-3 0,0 0-3 0,4-13-4 16,-1 7 2-16,0-3-4 0,4-4-2 0,-3 0-2 16,3-4-3-16,-2 3-3 0,0 0-4 0,2-4 9 15,3 1 1-15,-6 3 2 0,6-4 1 0,-7 5 7 16,4 1 0-16,0-1 6 0,-1 0-2 0,1 2-4 15,-3 1 4-15,3 2 1 0,-1 0 5 0,-2-1 0 16,0 3 2-16,0 0 0 0,1-1 0 0,-3 4-3 16,3-1 2-16,-2 0 2 0,-1 2-3 0,1 0 4 15,0 0 1-15,-3 2 11 0,4 0 2 0,-4 0 2 16,7 2 0-16,-4 1 6 0,0 2-9 0,0 1 5 16,-2 2-2-16,3 0 2 0,-2 3 3 0,2 0-6 15,-1 1 0-15,-2 0-2 0,1 2 2 0,-2-1 0 16,2 0 1-16,-4 0-6 0,4 1 5 0,-4 0 2 15,2-2-3-15,-2 1-1 0,1-1-5 0,-1 1 3 16,2-1 0-16,-2-3-4 0,0 0-4 0,1-1 1 16,-1 2-4-16,1-4-2 0,-1 2-4 0,1-1 2 15,0-1 4-15,-1-4-11 0,2 4-7 0,-1-4-3 0,-1 2-11 16,2 0-1-16,-1-1-11 0,1-1-13 0,0-2-20 16,0 0-20-16,0 0-26 0,0 0-25 15,0 0-15-15,0 0-45 0,0 0-179 0,8-11-414 16,-3 5 184-16</inkml:trace>
  <inkml:trace contextRef="#ctx0" brushRef="#br0" timeOffset="78382.88">19055 9041 168 0,'0'0'209'15,"-2"2"-6"-15,2-2-8 0,0 0-16 0,0 0-13 16,-3 1-14-16,3-1-13 0,0 0-13 0,0 0-5 16,0 0-1-16,0 0-4 0,0 0-12 0,0 0-3 0,0 0-4 15,0 0 1-15,17-3 5 0,-13 2-11 16,0 0-8-16,2-1-5 0,2 0 1 0,2-1-5 16,0 2-8-16,3-5-2 0,-1 4-3 0,-2 0-6 0,0-2-8 15,1 2-15-15,2-1-4 0,-2 2-1 0,-1-1-8 16,0-1-5-16,-2 2-2 0,2 0-5 0,0 1-11 15,-3-2-10-15,2 2-5 0,-1 0-15 16,-2 2-16-16,-2-4-13 0,0 2-13 0,-4 0-21 0,9 0-26 16,-7 0-30-16,-2 0-23 0,8-1-25 0,-8 1-176 15,2-1-407-15,-2 1 180 0</inkml:trace>
  <inkml:trace contextRef="#ctx0" brushRef="#br0" timeOffset="78704.12">19226 8846 121 0,'0'0'200'15,"-6"-1"0"-15,6 1-6 0,0 0-5 0,-5 6-2 16,3-4-7-16,1 2-4 0,-3 2-10 0,2 1-8 15,1 1-6-15,-1-1-9 0,1 2-8 0,-2 1-9 16,2 3-1-16,-1-1-5 0,-2 1-9 0,1 1 4 16,3 0-11-16,-4-2-8 0,4 2-6 0,-3 1-10 15,-1-3-7-15,1 2-3 0,0-1-10 0,-1 1-5 16,1 0-3-16,-1-2-8 0,1 0-13 0,0 1-12 16,-1-1-10-16,4-3-8 0,-5-1-24 0,3-1-20 15,1 1-25-15,1-2-30 0,-2 2-37 0,2-3-40 16,2-1-30-16,-1-2-24 0,1 2-206 0,0-4-471 15,-2 0 210-15</inkml:trace>
  <inkml:trace contextRef="#ctx0" brushRef="#br0" timeOffset="79455.69">19603 8844 21 0,'0'0'235'0,"0"0"-3"0,0 0-1 16,0 0-7-16,-9 7-7 0,7-5-10 0,-1 2-7 16,3 1-15-16,-2 0-11 0,0 3-1 0,-1 1-18 15,-1-1-9-15,0 4-10 0,0 1-3 0,-1 0-4 16,1-2-16-16,1 1-7 0,-1 1-17 0,3 0-1 15,-4-1-8-15,3 1-4 0,-4-1-11 0,6-3-2 16,-1-1-7-16,-4 0-3 0,4 0-10 0,-2-3-4 16,2 2-6-16,-1-4-4 0,1 1-6 0,-2-1 1 15,3 1-4-15,0-2-6 0,0-2 5 0,-3 4-19 16,3-4-2-16,0 0-3 0,0 3 1 0,0-3-4 16,0 0-3-16,0 0 2 0,3-8-2 0,-3 4 3 0,4-1-4 15,-1-1-1-15,0-1-2 0,-2 2-3 16,5-5 1-16,0-1-6 0,-2-2-7 0,2 0 3 15,5-3-1-15,-6 2-14 0,5-5 8 0,-1 0 0 16,-1 0-6-16,2 0 4 0,1 1 3 0,-2-1 2 0,-1 1 6 16,-1 5-3-16,3 1 9 0,-3 0 0 0,3 2 9 15,-3 0 1-15,-3 2-3 0,2 1 1 16,-2 1 8-16,2 0 0 0,-2 2 6 0,0 2-3 16,-1-1 1-16,-2 0 4 0,2 0 4 0,-1 2 4 15,-2 1 8-15,0 0 4 0,0 0 4 0,7 6-3 0,-6-4 11 16,-1 6-3-16,0 0 2 0,0 4 7 15,-1-1-2-15,-1 1 2 0,2 2-2 0,0 0 5 16,-3-1-3-16,2 1-4 0,1 1-5 0,-1 0 2 0,-1 0-5 16,1 4 1-16,-1-5-2 0,2-2-4 0,-2-1-4 15,0 2-4-15,1-3-2 0,-1 0-1 16,-2 1-3-16,3-4-4 0,-1 1-8 0,1-1-2 16,1-1-14-16,-3-2-12 0,3-1-12 0,0 1-15 0,-1-2-20 15,-1 1-24-15,2-3-24 0,0 5-35 0,0-5-43 16,0 0-31-16,0 0-58 0,0 0-160 0,3-14-487 15,-3 8 216-15</inkml:trace>
  <inkml:trace contextRef="#ctx0" brushRef="#br0" timeOffset="79889.95">19892 8484 180 0,'0'0'204'0,"-1"-3"-13"0,1 3-8 0,0 0 0 16,3-2-14-16,-1-1-9 0,3 0-13 0,0 1-16 16,-1-2-7-16,2 1-9 0,1-1-13 0,0 0-7 15,2 1-5-15,-1 1 0 0,-1 0-13 0,-1 1-5 16,-1 1 0-16,0 0-3 0,-5 0 2 0,8 1 4 15,-7 2-1-15,2 0 1 0,-3 1 0 0,0 1-6 16,-4 0 1-16,1 3-3 0,-1 0 6 0,-2 0-14 16,-1 2-3-16,0 0 0 0,0 1 7 0,-1-1-3 15,-1 1-2-15,1-1-4 0,2 0 2 0,-2 0 1 16,1 0-1-16,0 1-3 0,1-4-5 0,3-1-9 16,-1 1 0-16,1 0-4 0,2 0-4 0,-2-1-4 15,3-2-2-15,0 2-8 0,3-2 6 0,-2-1-6 0,2 1-2 16,1-2 0-16,1 2-1 0,0-4-8 0,2 2-4 15,2-2 2-15,-1-1-7 0,-1 0-4 16,3-1-6-16,-3 1-7 0,1 0-16 0,2-1-14 16,-3 1-20-16,-1-1-30 0,1 2-39 0,-3 0-47 0,1-1-38 15,0-1-47-15,-1 1-225 0,-4 1-535 16,6 0 237-16</inkml:trace>
  <inkml:trace contextRef="#ctx0" brushRef="#br0" timeOffset="103194.01">21006 8453 92 0,'0'0'158'15,"0"0"-5"-15,0 0 0 0,-4 1-8 0,4-1-10 16,0 0-7-16,0 0-8 0,0 0-7 0,0 0-4 16,0 0-5-16,0 0-8 0,0 0-5 0,-7-1-5 15,7 1-1-15,0 0-6 0,0 0-8 0,0 0-2 16,0 0-3-16,0 0-3 0,0 0-5 0,0 0 0 15,0 0-3-15,0 0-8 0,0 0-3 0,0 0 2 16,0 0 0-16,0 0-5 0,0 0-2 0,0 0-4 16,0 0 0-16,0 0-5 0,0 0 2 0,0 0-1 15,0 0-3-15,11-7-3 0,-6 3 2 0,-3 1-2 16,4-2-4-16,-2 0 3 0,3-2-7 0,-4-1 4 16,4-1-3-16,-1 0 7 0,-1 1-11 0,1-4-1 15,-2 4-1-15,0-1 2 0,-1-1 0 0,-1 1 3 16,0 2 1-16,1-2 7 0,-1 1 4 0,-2 3 2 15,0-1-1-15,0 0 0 0,0 2 4 0,0 1 4 0,-2-3 4 16,2 4-3-16,-3 0-8 0,3 2 0 0,-4-1-5 16,4 1-2-16,-4 4 11 0,-2 3-10 15,2-1 1-15,-3 3-7 0,2 4 0 0,-1-3-1 16,0 4-3-16,1 0 1 0,0-1-1 0,0 6 0 0,1-4-6 16,-1 3 2-16,1-3 1 0,1-1-2 0,2 0-2 15,-2 0-2-15,0-1 2 0,0 0 1 0,2 1 0 16,1-2-3-16,-3-3 8 0,3 0-12 15,0 3-4-15,0-3 3 0,-1 1 1 0,1-2 1 0,1 1-8 16,-1-1-5-16,-1 1 0 0,-1-2 2 0,2-3-3 16,-1 1-4-16,1-1-2 0,1-1-3 0,-2 2 0 15,1-3 5-15,0-2-6 0,0 6 5 0,-3-6 6 16,3 5-7-16,0-5 1 0,0 3-3 0,0-3-4 16,-4 4-6-16,1-2-2 0,-3-1 0 0,2 2 3 15,-3-1 0-15,4 1-3 0,-4 0 1 0,0-3-2 16,0 2-2-16,-1 1 4 0,-1-1 7 0,2-1 0 15,-1 1 0-15,-1-1 4 0,2-1 5 0,0 1-1 16,2 0-1-16,-4-1 3 0,5 1 3 0,4-1-2 16,-8 0 4-16,3 1 0 0,5-1 1 0,-8-1 2 15,8 1-2-15,-6 1 7 0,6-1-6 0,-4 0 1 16,4 0-2-16,0 0 0 0,0 0 3 0,0 0-6 16,-4 2 4-16,4-2 0 0,0 0 3 0,0 0 3 15,0 0 1-15,0 0 6 0,7 4 2 0,-3-2 1 16,-4 0 5-16,0-2 0 0,11 2 7 0,-6-1-1 15,0 0 1-15,1-1 3 0,2 0 3 0,2 2-3 16,-1-3 3-16,3 0-5 0,2 1-1 0,-4 0 0 16,6 1-1-16,-1-2-6 0,-1 1 6 0,3-1-5 15,-3-2-1-15,0 3-6 0,0-1-1 0,-4-1-9 0,0 2-8 16,0 0-11-16,0-1-5 0,-3 1-13 0,-3 0-13 16,2 0-11-16,-6 0-20 0,5 0-24 15,-2 1-17-15,-3-1-33 0,0 0-27 0,3 2-25 16,-3-2-174-16,-4 5-414 0,0-4 184 0</inkml:trace>
  <inkml:trace contextRef="#ctx0" brushRef="#br0" timeOffset="103683.9">20306 8915 151 0,'0'0'159'0,"0"0"-1"16,0 0 1-16,0 0 2 0,0 0-3 0,17-1 2 15,-11 1-11-15,1 1-1 0,3-2 0 0,-2 0-2 16,6 1 1-16,0-1-11 0,6 1 9 0,-2-1-7 16,2 0-8-16,5 0 2 0,2 0-7 0,1 0-5 15,-1 0-2-15,14-1-5 0,-2 2-10 0,1 2-2 16,-1-1-10-16,2 1 0 0,-3-1-10 0,3 0-6 16,0-1-7-16,0 1-9 0,2-1-6 0,-5 0-3 15,3 1-6-15,0-3-1 0,-3 1-11 0,0 0 4 16,2 1-12-16,-1 1-3 0,-11-1 1 0,3 1-2 15,-3-2-10-15,2 0-5 0,-3 1-6 0,-2 0 3 16,0-1-10-16,-1 1 3 0,-4-1 1 0,-6 1-8 16,2 0-3-16,-4 0-5 0,-2 0-12 0,0 0-2 15,-3 1-1-15,-3 0-1 0,2-1-2 0,-6 0 2 16,7 1-4-16,-4-1-9 0,-3 0-18 0,0 0-20 0,1 3-28 16,-1-3-30-16,0 0-41 0,-7 3-38 15,7-3-43-15,-8 3-163 0,2-3-465 0,0 1 206 16</inkml:trace>
  <inkml:trace contextRef="#ctx0" brushRef="#br0" timeOffset="104316.03">20468 9152 166 0,'0'0'191'0,"0"0"-8"16,0 0-5-16,0 0-1 0,-7 7-6 0,4-4-10 16,1 1-4-16,0 2-7 0,-1 0 0 0,-1 1-4 15,1 1-5-15,0 1-10 0,2 1-3 0,-2 0-4 16,-1 3-13-16,1 2 0 0,-2-1-4 0,0 6-4 15,4 1-12-15,-3-1-9 0,-2-1-6 0,-1 3-18 16,0 1-3-16,-1-1-4 0,2 1-6 0,-1 0-4 0,0 0-3 16,-2-4-3-16,4 1-6 0,-1-1-4 15,-1-5 0-15,4-2-4 0,-1 3-10 0,0-3-5 16,1-3-8-16,0-1-14 0,3 0-15 0,-3-3-17 16,2-1-18-16,-2 1-21 0,3 0-22 0,0-2-21 0,0-1-21 15,0-2-32-15,0 0-21 0,0 0-204 0,0 0-442 16,10-9 195-16</inkml:trace>
  <inkml:trace contextRef="#ctx0" brushRef="#br0" timeOffset="104707.82">20580 9473 185 0,'0'0'209'15,"0"0"2"-15,0 0-8 0,0 0-3 0,0 0-17 16,0 0-12-16,0 0-16 0,0 0-16 0,0 0-9 16,0 0-9-16,0 0-8 0,0 0-5 0,5 0-1 15,-5 0 8-15,4 2-2 0,-1 0-7 0,1-1-6 16,-4-1-4-16,9 2-6 0,-5-1-4 0,5-1 0 15,-4 0-9-15,2 0-3 0,0 0-6 0,3 0 11 16,-3-1-23-16,3 2-3 0,4-3-2 0,0 1-6 16,-1 1-1-16,0-2-10 0,1-1 1 0,-2 1 1 15,2 2-5-15,-1-3-7 0,-2 2 1 0,-1 0-9 16,-3 0 1-16,3-2-3 0,0 3-9 0,-6 0-15 16,2 0-7-16,-2-2-8 0,-4 2-9 0,7-1-11 15,-7 1-20-15,0 0-20 0,6 2-24 0,-6-2-28 16,3 1-24-16,-2 2-36 0,-1-3-32 0,0 0-221 15,0 4-487-15,0-4 216 0</inkml:trace>
  <inkml:trace contextRef="#ctx0" brushRef="#br0" timeOffset="105154.07">21361 9144 193 0,'0'0'213'0,"-1"-3"3"15,1 3-9-15,0 0-3 0,-6 7 0 0,3-3-5 0,-1 1-16 16,0 2-9-16,-2 0-8 0,1 4-9 0,-1-1-4 16,0 1-12-16,1 2-4 0,-4 0-6 0,2-1-2 15,0 1-13-15,0 0-4 0,0 0-16 0,-1 4-6 16,2-3-6-16,-2-2-6 0,1 2-6 0,1-3-6 15,2 3-5-15,-3-3-7 0,1 0-8 0,2-1-2 16,1-3-7-16,-1 2-6 0,2-2-21 0,-2-1-10 16,3-2-16-16,-1 0-21 0,1-1-14 0,-1 1-31 15,1-1-31-15,1 0-36 0,-1 0-30 0,1-3-28 16,0 0-38-16,-2 4-210 0,2-4-492 0,0 0 218 16</inkml:trace>
  <inkml:trace contextRef="#ctx0" brushRef="#br0" timeOffset="105467.9">21050 9542 55 0,'0'0'196'16,"0"0"-17"-16,0 0 5 0,0 0 1 0,0 0-5 0,0 0 4 15,0 0-6-15,13-2-5 0,-13 2-8 16,9-2 2-16,-1 0-20 0,-3 2-8 0,4-2 6 16,-1 2-12-16,1-1-2 0,0-1-14 0,4-1-11 15,-2 1-4-15,2 1-12 0,1-1-14 0,2 0-3 0,-2 0-8 16,-2 0-8-16,2 1 4 0,-4-1-20 0,0 2-4 16,0-2-19-16,4 1-13 0,-5 1-9 15,-1 0-16-15,-1-2-12 0,3 2-18 0,-3 0-15 16,-3 0-20-16,3 0-24 0,-7 0-32 0,7 0-22 0,-7 0-36 15,6 0-51-15,-6 0-129 0,0 0-410 0,-2 3 181 16</inkml:trace>
  <inkml:trace contextRef="#ctx0" brushRef="#br0" timeOffset="105969.92">21189 9660 42 0,'-4'2'242'0,"1"0"-1"0,-1 1-1 0,1 0 0 16,1-1-17-16,2-2-21 0,-3 1-19 0,3-1-19 15,0 0-14-15,-6 1-16 0,6-1-18 0,0 0-6 16,0 0-7-16,0 0-6 0,0 0-8 0,0 0-7 16,17-1-6-16,-11 0-7 0,-1 1 0 0,4 0-11 15,-1-2-7-15,1 1 1 0,-1 1-9 0,-1-2-5 16,3 4-2-16,-2-2-2 0,-5 1-1 0,4 2-5 15,-3-2 1-15,2 2 9 0,-2 1-2 0,1 1-3 16,-3 1 0-16,1 1 3 0,-3 0 0 0,0 1 0 16,-3-2-2-16,1 4-3 0,-3 1 0 0,-2 0-2 15,0-1 3-15,-1 1 1 0,-1-1 5 0,-5 5 3 16,4-5-3-16,-1-2 1 0,0 2-6 0,-2-1 6 16,2 1-1-16,-2-1 7 0,2-2 6 0,1 1-5 15,0-2-9-15,3-2-6 0,2 1-2 0,0-1 2 16,1-2-7-16,1 2-5 0,3-1 0 0,-3-2-8 15,3 3 7-15,0-4-4 0,3 6 3 0,2-4-5 16,0 0 7-16,2 2-3 0,0-3 3 0,0 1-7 16,3-2 18-16,4 2-14 0,-1-1-1 0,1 1 5 15,0-4-2-15,2 2-7 0,-1 0 9 0,6-1 5 16,0 0-5-16,-4-1-7 0,0 1 6 0,-1 0-9 16,-1-1 1-16,2-1-2 0,-1 0-10 0,-2 3-14 15,0-2-9-15,0 0-16 0,-4 0-17 0,-2 2-17 16,3-1-27-16,-5 0-20 0,-2 0-40 0,-1 0-37 15,-3 1-60-15,7-1-75 0,-7-1-218 0,0-1-596 16,0 3 264-16</inkml:trace>
  <inkml:trace contextRef="#ctx0" brushRef="#br0" timeOffset="107751.64">20016 7859 58 0,'4'3'113'16,"-2"-1"-9"-16,1 0 4 0,-1 0-13 0,0 0-7 16,1 1-3-16,-1-1-7 0,-2-2 1 15,6 2-6-15,-2-1-3 0,-1 1-1 0,1 1 0 0,-1-2-4 16,1 0-6-16,-1 1-6 0,1 1-7 0,-4-3 4 16,3 2-2-16,0-1 2 0,1 0-3 0,-4-1 9 15,6 3-9-15,-5-1 1 0,2 0-8 0,0 1 2 16,-2-1 7-16,2-1 5 0,-3 3-3 0,3-2 1 15,0 2-6-15,-2-2 0 0,2 0 0 0,-2 2-3 16,2 0-5-16,0 0-2 0,1 2-1 0,-1 0-2 16,3-2-1-16,-1 2-2 0,1-1 7 0,0 0-2 15,2 0-3-15,-1-1 0 0,4 0 0 16,1 1-1-16,2-2-2 0,0 0-5 0,1 0 1 0,2-2-1 16,4 0-1-16,3 1-2 0,-3-1 4 0,9-1 2 15,-3 2-2-15,1-4 2 0,0 0-3 0,0 1 4 16,-1 0-6-16,1 0-4 0,0 0-2 0,-1-1-1 15,1 1-2-15,-1-1-2 0,4 0 1 0,-3 0-2 16,-1 1 3-16,0-1-3 0,0 1-2 0,-1 1-1 16,1-3-1-16,-3 3-1 0,0 0 1 0,-3 3-4 15,-1-2 9-15,-5 0-9 0,2 0 3 0,-3 1-2 16,3 1-1-16,-3-1-5 0,2 0 5 0,-2 0-2 16,0 1 1-16,-1-1-1 0,-5 3 1 0,2-2-2 15,-2 1 1-15,1 0 1 0,-1 0 1 0,-1 0-2 16,2 1 0-16,-4-1 0 0,1-1-1 0,1 1 6 15,-1 2-6-15,-1-3 4 0,0 1-3 0,3 0-3 16,-7-1 3-16,5 1 0 0,-2-1-6 0,2-1 3 16,-2 0-2-16,2 0 4 0,-2-2-6 0,3 0 1 15,0-1 2-15,2 1-2 0,-2-2-4 0,1 1-4 16,0-3 1-16,2 0-6 0,0 0 0 0,4-3-6 0,-4 3-3 16,4-4-11-16,-2 0 2 0,3 2 3 0,-4 0-2 15,3 0-2-15,-1 1 9 0,-2-2-1 16,2 2 2-16,-2-1 3 0,-1 2 3 0,-1 1 2 15,-1-1 1-15,-1 2 2 0,0 0 3 0,2 1 7 0,-4 0-3 16,2 1 1-16,0 0 7 0,-4 1-2 0,4 0 3 16,0 0 4-16,-3 1 2 0,2-1 0 0,1 2-3 15,0-1 1-15,0 0 0 0,0-1-6 16,0 2 6-16,3 0 5 0,1 0-7 0,-2 0 2 0,5-1 2 16,1 0 0-16,-2-2-3 0,5 1-1 0,2-1 2 15,1 0-3-15,-5-3 3 0,-1 2-1 0,5-2-6 16,-6 2 1-16,4-3-1 0,-4-1-1 0,2 2-1 15,-2-1-2-15,-1 0 1 0,-3 1 5 16,-1-1-1-16,1 1-2 0,0 0 6 0,0-2-2 0,-3 0 1 16,0 3 2-16,-3-3 2 0,-1 3 4 0,3-2-2 15,-2 0-4-15,0-1-2 0,-1 0 4 0,1 2 3 16,-1-2-2-16,-2 0-5 0,2 2 1 0,-1-2 2 16,-1 1-3-16,2-1 0 0,-2 1-5 0,2 0-1 15,0 0 6-15,0 0 0 0,-2 1 1 0,1 0 1 16,-1-1 1-16,0 1-3 0,-1 1-3 0,3-2-10 15,-3 2 3-15,0 2-6 0,2-4-1 0,-2 4-7 16,0-4-13-16,0 4-14 0,0-3-18 0,0 3-29 16,0 0-29-16,0 0-44 0,0 0-139 0,0 0-335 15,-6 0 149-15</inkml:trace>
  <inkml:trace contextRef="#ctx0" brushRef="#br0" timeOffset="108693.9">21546 8082 146 0,'-3'-1'180'0,"3"1"-2"16,0 0-12-16,0 0-9 0,0 0-9 0,0 0-8 16,-3-3-6-16,3 3-5 0,0 0-8 0,0 0-1 15,0 0-8-15,0 0-5 0,0 0-1 0,-7 6-7 16,7-1-7-16,-4-3-5 0,1 3 1 0,-1 2-7 15,-2 1 0-15,1-1 3 0,-2 4-10 0,-2-1-10 16,2 1-5-16,-3 1-1 0,3 0-4 0,0 1-6 16,-3-1-4-16,3 2 0 0,0-3-2 0,-7 3-11 15,8-2 1-15,-2 2-6 0,1-4-4 0,0 2 2 16,1 1-10-16,-1-3-2 0,2-3 0 0,0 1 0 16,1-2-4-16,0 0-2 0,-2 1-8 0,3-3 0 15,1-1 1-15,0 1-4 0,-1 0-3 0,1-2-4 16,0 1 4-16,1-1-4 0,1-2 0 0,-3 4-1 15,3-4 0-15,-3 2-2 0,3-2-2 0,0 0-1 16,0 0-3-16,0 0-4 0,0 0 1 0,0 0 2 16,0 0-2-16,-7-5 0 0,7 5-1 0,-3-6-3 15,3 4 0-15,0-2-3 0,-1 2 0 0,-2-3 6 16,3 2 3-16,0-1-2 0,0-1 2 0,0 0-2 16,-1 0 3-16,-1 1 5 0,2-1-2 0,-1 0 4 15,1 1 0-15,-2 0 0 0,1-1 3 0,-2 1 2 16,3-1-2-16,-3 2 7 0,2 1 2 0,-2 0 5 15,0-3 0-15,3 3 0 0,0 2 1 0,-4-4 6 16,4 4 3-16,0-2 2 0,0 2-3 0,-3-1-3 16,3 1-2-16,0 0-1 0,0 0 2 0,0 0-1 15,-7 3 0-15,7 1-1 0,0 0 0 0,-4 0 5 16,4 0 1-16,0 1 1 0,0 1-4 0,-3-1 1 16,3-1 0-16,0 4-1 0,0-2 3 0,3-1 0 15,-3 2-2-15,0-3 0 0,1 2-4 0,2-1 5 0,0 0 2 16,-3-1 1-16,4 1-6 0,-1-2 2 15,1 1 1-15,-1 0-1 0,1-1 2 0,2 0 2 16,-2-1 0-16,3 1-6 0,-3-3 7 0,2 0-2 16,3 0 0-16,-2 0-3 0,1 0-1 0,1-1 1 0,-1-1-1 15,0-1-1-15,-1 1-1 0,2-3-6 0,-2 3 2 16,1-1-1-16,-5 2-5 0,4-1-2 0,-4 1-3 16,4-2-4-16,-5 1-9 0,0 0-9 15,1 1-29-15,-3 1-31 0,0-4-54 0,0 4-47 0,0 0-222 16,-3-3-447-16,3 3 198 0</inkml:trace>
  <inkml:trace contextRef="#ctx0" brushRef="#br0" timeOffset="115572.33">21919 8879 84 0,'0'0'167'0,"0"0"1"0,-3-1-10 0,3 1 0 15,0 0-4-15,0 0-4 0,-3-1-7 0,3 1-8 16,0 0-6-16,0 0-1 0,0 0-5 0,0 0-6 16,0 0-2-16,0 0-4 0,0 0-2 0,0 0-4 15,0 0-8-15,-2-2-5 0,2 2-5 0,0 0-5 16,0 0-5-16,0 0-2 0,0 0-8 0,0 0-5 16,0 0-2-16,0 0-3 0,0 0-7 0,0 0-1 15,0 0-4-15,0 0-2 0,0 6-8 0,0-6 0 16,0 0-1-16,5 7 4 0,-2-6 1 0,1 1-2 15,0-1-5-15,2 3 2 0,1-2-1 0,3-2-7 16,0 1 0-16,0 0-2 0,2 1 0 0,1-2-1 16,1 2 0-16,0-2-3 0,-1-2-6 0,1 1-7 15,-3 1-8-15,-1 0 9 0,0-1-14 0,1-1-10 16,-4 2-4-16,0 0-9 0,3-2-8 0,-7 2-13 16,1 0-9-16,-4 0-17 0,9-3-11 0,-9 3-18 15,1-1-32-15,-1 1-41 0,0 0-28 0,0 0-49 16,0 0-154-16,0 0-441 0,-14-2 196 0</inkml:trace>
  <inkml:trace contextRef="#ctx0" brushRef="#br0" timeOffset="115843.7">21868 8996 81 0,'0'0'197'0,"0"0"-5"16,3 4 6-16,-3-4-5 0,3 1-4 0,-3-1 5 16,4 1-4-16,-4-1-12 0,7 0-13 0,-1 0-10 15,-2 0-16-15,3 0 1 0,0 0-9 0,-1 0-12 16,2 0-10-16,2 2-13 0,-3-2-6 0,3 0-11 16,4 0 1-16,-3 0-16 0,2 0-13 0,-3 0-7 15,3 0-13-15,-2 0-9 0,-1 0-17 0,-2 0-21 16,2 0-25-16,1 0-22 0,-2 0-36 0,-1 0-44 15,-1-2-29-15,3 2-51 0,-3-1-174 0,3-1-428 16,-6 1 190-16</inkml:trace>
  <inkml:trace contextRef="#ctx0" brushRef="#br0" timeOffset="116415.7">22453 8784 119 0,'0'0'215'0,"0"0"-14"0,0 0-2 0,0 0 4 15,0 0-5-15,0 0-4 0,0 0-7 16,-6 14-7-16,2-5-9 0,-2 1-14 0,2 2 0 0,-3 1-10 15,0 1-9-15,-3 5-8 0,3-2 8 16,-1 2-24-16,-1-3-9 0,-1 3-9 0,3-7-6 0,0 2 6 16,0-2-25-16,0 2-2 0,0-2-9 0,3-5-4 15,1 3-11-15,-1-3-1 0,0 1-8 0,-1-2-2 16,4-1-2-16,-2-1-6 0,2 0-1 0,-2-2-5 16,3 0-9-16,-3 0-4 0,3-2 6 0,0 0-17 15,0 0-9-15,0 0-5 0,9-15-3 0,-2 4-10 16,4-5-8-16,0 1-7 0,2-5-10 0,-2 1-6 15,2-2-3-15,0-2-4 0,-1 0-1 0,-1 4 2 16,2-1 6-16,1 2 9 0,-4 0 4 0,1 2 5 16,-1 3 4-16,-1 3 8 0,-1 0 9 0,-2 3 7 15,1 0 0-15,-2 2 6 0,2-1 2 0,-1 3 4 16,1 0 8-16,-3-1 3 0,1 2 1 0,-1 1 6 16,0 1 7-16,-4 0 24 0,7 2-3 0,-3 2 0 15,-2 0 8-15,-1 5 3 0,1 1 25 0,0 2-4 16,-2 2 5-16,-4 5-8 0,3 1-2 0,-4-1 1 15,1 1-20-15,0-2 5 0,3 1-6 0,-4-5-3 16,1 4-4-16,1-4-7 0,-1 0-4 0,1 0-5 16,1-2-16-16,0 1-12 0,-1-2-6 0,0-2-16 15,2-2-23-15,-2-1-19 0,3 1-21 0,0-1-28 16,-3-2-32-16,2 0-38 0,1-1-49 0,0-3-41 16,0 4-183-16,0-4-496 0,0 0 219 0</inkml:trace>
  <inkml:trace contextRef="#ctx0" brushRef="#br0" timeOffset="116688.93">22716 8934 205 0,'0'0'218'0,"6"0"2"0,-2 0-5 0,-4 0-9 0,9 0-6 15,-4 0-9-15,2-1-14 0,3-1-11 16,-3 1-11-16,3 0-13 0,1-1-12 0,-1-1-13 16,0 2-10-16,1-1-11 0,1-2-9 0,0 1-11 15,1 2-6-15,-3-1-16 0,-2-1-9 0,1 1-11 16,-1 0-9-16,-1 0-15 0,0 2-13 0,-3 0-16 0,2-3-25 16,-2 2-18-16,-4 1-26 0,7 0-27 15,-7 0-40-15,3-4-39 0,-3 4-184 0,0-2-409 16,0 2 181-16</inkml:trace>
  <inkml:trace contextRef="#ctx0" brushRef="#br0" timeOffset="116975.95">22866 8757 25 0,'-2'-3'272'15,"2"3"-7"-15,0 0-10 0,0 0 1 16,0 0-3-16,0 0 1 0,-5 7-10 0,3-4-7 16,1 2-11-16,-1 5-9 0,-2-3 1 0,1 5-15 15,0 0-6-15,-1 0-8 0,1 0-12 0,1 2-7 0,-4 0-17 16,2-1-17-16,-2 0-8 0,2 0-15 0,-2 6-19 16,3-6 0-16,-2-2-8 0,1 0-16 0,-1 1-16 15,0-1-11-15,-1-1-16 0,3 0-21 16,-1-2-38-16,1-1-37 0,0-1-43 0,-1 0-35 15,4 0-46-15,-3 0-53 0,3-3-48 0,0-1-57 0,0-2-186 16,3 2-581-16,-3-2 257 0</inkml:trace>
  <inkml:trace contextRef="#ctx0" brushRef="#br0" timeOffset="117611.53">23316 8728 30 0,'0'0'248'0,"0"0"-3"0,-4-2-8 0,4 2-2 16,-3-2-16-16,-1-1-15 0,1 2-22 0,3 1-12 0,-7-4-5 15,4 3-5-15,1-2-11 0,-1 1-6 0,0 0-5 16,0 0-10-16,2 0-16 0,-1-3-14 0,1 2-8 16,1-3-11-16,1 1-9 0,-1-3 0 0,3 2-16 15,0-2-6-15,1 2 0 0,2-1-9 0,-1-1-5 16,1 2-4-16,1-2-2 0,4 2-2 0,-4 0-3 16,2 0-4-16,-1 3 1 0,1 0-5 0,-1 1-1 15,-1 1-5-15,0 2 1 0,0 0 0 0,0 2 4 16,-4 3 13-16,1 2-7 0,2 3 6 15,-6 2 4-15,0 2-3 0,-3 3 1 0,0 4 4 0,-4-1-4 16,-3 0 7-16,2 0-3 0,-5 0-11 0,1-4 1 16,-4 4-5-16,1-4 8 0,-2 1 2 0,-3 0-5 15,0-2-1-15,-1-2 1 0,0-1-12 0,1 0-8 16,-2-2-5-16,-2-2-4 0,1 1 3 0,2-3-7 16,7-2 8-16,0-1-5 0,1-2-6 0,2-1-9 15,4 2-9-15,1-3-14 0,1 0-1 0,1-2-11 16,-1 0-4-16,4-1 0 0,1-2 2 0,1-1 5 15,2-2 5-15,1 2 0 0,5-4 2 0,-1 4 8 16,-1 1 3-16,0 0 5 0,3 1 5 0,0 2 9 16,0-1 6-16,-3 2 8 0,4 0 10 0,-1 1 6 15,-1 1 1-15,0 0 10 0,1 2 2 0,2 2-1 16,-4-2 0-16,2 2-4 0,0 0-9 0,-2 0 3 16,3 1-6-16,2 0 6 0,-4-2-7 15,3 2-1-15,-2-3 1 0,1 2-3 0,2 1 4 0,-2-4-9 16,-1 1-3-16,4-1-11 0,-1 0-8 0,-5 0-13 15,4-2-17-15,-4 1-30 0,-1 0-25 0,3-2-39 16,-6 0-28-16,3-3-56 0,-2 2-207 0,0-2-474 16,-1 1 210-16</inkml:trace>
  <inkml:trace contextRef="#ctx0" brushRef="#br0" timeOffset="118126.27">23571 8765 118 0,'0'0'234'0,"0"0"5"16,0 0 9-16,0 0 6 0,0 0 7 0,3 10-8 16,-6-4-12-16,3 1-16 0,-3 1-7 0,-1 3-6 15,1-3-4-15,-1 4-15 0,-1-1-6 0,0 2-10 16,0 1-18-16,-1-2-12 0,2 2-17 0,-2-3-15 15,1 2-8-15,0-1-11 0,1-3-10 0,0-1-7 16,1 1-6-16,0-1-9 0,0 0 2 0,-1-2-16 16,3-2-16-16,-1 1-3 0,0-1-16 0,0-2-8 15,-1 0-10-15,3-2-13 0,0 4-4 0,0-4-11 16,0 0-11-16,0 0-7 0,7-8-3 0,-1-1-15 16,0-1-10-16,2-2-8 0,1 1-8 0,3-8-4 15,-2 3 1-15,1-2 0 0,-1 2 6 0,3-4 4 16,1 5 4-16,-3 0 10 0,-1 4 10 0,-3 0 6 15,2 2 6-15,-2 3 12 0,-2-1 7 0,2 0 6 16,-1 2 5-16,-2 1 14 0,0 2-1 0,-1 0 7 16,0 1 10-16,1 0 9 0,-4 1 2 0,0 0 12 15,6 5 13-15,-5 0 19 0,-1 3-4 0,2-1 0 16,-4 2 7-16,2 3 6 0,-3 2 1 0,2-2-3 16,-2 2-2-16,3-2-1 0,-4 3-9 0,3-3-2 15,-1 2-3-15,-1-1-6 0,-1-2-5 0,3 1-7 16,-1-3-6-16,0-1-6 0,0-1-18 0,-1 1-10 15,3 0-10-15,-4-2-16 0,4 0-18 0,-1-4-15 16,-1 4-21-16,1-3-25 0,-1-1-29 0,2-2-41 16,0 0-45-16,0 0-45 0,0 0-239 0,0 0-548 15,5-13 243-15</inkml:trace>
  <inkml:trace contextRef="#ctx0" brushRef="#br0" timeOffset="118550.04">23933 8433 26 0,'3'-4'229'0,"1"-1"-6"0,-1 3-1 16,1-2-10-16,-1-2-10 0,1 4-5 0,3-3-17 0,-1 1-6 15,1 1-8-15,0 0-13 0,2-1-10 0,-2 0-12 16,1 1-7-16,1 0-11 0,0 1-6 15,1 0-7-15,-3 1-12 0,-3 1 2 0,4 0-11 16,-3 0-3-16,-1 1 6 0,2-1-1 0,-3 2 6 16,-2 2 6-16,2-1 3 0,-6 2 0 0,3 2-8 0,-4 0 6 15,-3 2 2-15,-3 2 0 0,0 2 5 0,0-3-14 16,-2 6-3-16,2-5-6 0,0 1-3 0,-3 4-8 16,3-5-4-16,2-1-10 0,1 2-7 15,1-3 6-15,2-3-11 0,1 1-5 0,2-2-2 16,-1 3-6-16,2-2 0 0,2 0-7 0,-1 0-6 0,2-1 8 15,0 0-13-15,1-3 5 0,3 1-5 0,2 1-10 16,-4-1 2-16,5-1 5 0,0 0-3 0,1-1-12 16,-1-1 6-16,1 2-7 0,-1-4-7 15,0 1-17-15,-3 1-14 0,3-2-15 0,-6 2-15 0,3-1-23 16,-1 2-24-16,-2-3-31 0,-4 2-37 0,0 0-44 16,7-2-54-16,-7 2-51 0,0 0-198 0,0 0-584 15,0 0 259-15</inkml:trace>
  <inkml:trace contextRef="#ctx0" brushRef="#br0" timeOffset="119043.76">22684 9250 254 0,'-4'3'261'0,"4"-3"-7"0,-6 0-8 16,6 0-8-16,-6-3-13 0,6 3-14 0,0 0-6 16,0 0-10-16,0 0-7 0,0 0 0 0,0 0 2 15,0 0-14-15,19-4 15 0,-11 4-12 0,3-1 1 16,2-1-19-16,5 0-5 0,-4 1-9 0,9-2-3 16,-2 0 0-16,2 0-13 0,2-1-10 0,3 3-6 15,10-8-12-15,2 6-8 0,1 0-9 0,-3-1-8 16,2 0-11-16,1 2-9 0,-3-3-8 0,2 3-9 15,-1 1-13-15,3 1-12 0,-15-1-8 0,1 0-8 16,3-1-10-16,-5 2-11 0,-1 1-13 0,3-1-26 16,-4-1-5-16,-3 1-10 0,-5 0-16 0,-2-1-18 0,0 2-5 15,-4-2-11-15,-2 1 0 0,-1 0-12 16,-4 1-11-16,-3-1-36 0,0 0-46 0,0 0-33 16,0 0-68-16,-17-4-171 0,2 3-543 0,-5 1 241 15</inkml:trace>
  <inkml:trace contextRef="#ctx0" brushRef="#br0" timeOffset="119327.8">22701 9386 82 0,'-7'4'225'0,"1"1"-6"16,3-2-19-16,2 0 0 0,1-3 5 0,7 5 7 15,-1-4-6-15,3 0-5 0,4-2 0 16,10-2-7-16,-1-1-9 0,5 1-3 0,1-2 2 15,10-2-23-15,-10 2 3 0,13-5-8 0,-1 2 0 0,-1-1-19 16,-1-2-6-16,1 4-21 0,1 2 5 0,-2 0-8 16,-10-1-8-16,10-2-7 0,-7 4-5 0,-1 2-17 15,8-2 3-15,-13 3-24 0,2-1 3 16,-2 1-8-16,-2 2-16 0,-5 0-5 0,0-1-19 0,-2 1-19 16,-2-3-14-16,-4 3-24 0,0 0-27 0,-5-1-26 15,1 0-15-15,-2 1-19 0,0-1-33 0,-4 0-55 16,0 0-65-16,0 0-260 0,-9 5-599 15,0-4 265-15</inkml:trace>
  <inkml:trace contextRef="#ctx0" brushRef="#br0" timeOffset="120307.15">18000 11024 199 0,'-4'2'237'0,"4"-2"-3"0,-1 2-4 0,1-2-10 15,0 0-3-15,0 0-17 0,-3 1-9 0,3-1-16 16,0 0-2-16,0 0-9 0,0 0 3 0,4 3-7 16,-1-1-9-16,1 0-11 0,-2 0-11 0,3-1-1 15,-2 1-8-15,1-1-8 0,2 0-2 0,1-1-2 16,4 0-6-16,-1 0-10 0,4 0-7 0,0-1-14 15,2-2 1-15,5-1-6 0,-1-1-8 0,1-1-11 16,-1-2-2-16,2 3 0 0,-1-1-18 0,0-1-5 16,-2 0-9-16,-5 3-7 0,1-1-17 0,1 0-5 0,-1 0-9 15,-1 2-6-15,-2 0-23 0,0-1-14 16,-5 2-11-16,3 1-15 0,-3 0-19 0,-4 0-21 16,3 1-20-16,-6 0-18 0,5 0-31 0,-5 0-31 15,0 0-24-15,-4 5-187 0,1-1-483 0,-4 0 214 0</inkml:trace>
  <inkml:trace contextRef="#ctx0" brushRef="#br0" timeOffset="120577.2">18068 11129 153 0,'0'0'216'16,"0"3"-12"-16,0-3 2 0,0 0-2 0,0 0-2 0,0 0-5 15,10 2-3-15,-6-2-5 0,-4 0-11 0,10-2 2 16,-1 2-9-16,-1-1-9 0,2 0-17 0,0-1-4 16,2 0-13-16,2-2-10 0,-1 1-6 15,1 0-12-15,3-1 1 0,-3 0-10 0,0 1-16 16,0-1-8-16,0 0-17 0,1 0-9 0,-3 0-9 0,2 1-12 16,-1 0-27-16,0-1-5 0,-3 1-18 0,-1 1-26 15,1-1-30-15,0 2-29 0,0 0-42 16,-3-2-44-16,0 2-30 0,-1 1-233 0,-2 0-503 15,-4 0 223-15</inkml:trace>
  <inkml:trace contextRef="#ctx0" brushRef="#br0" timeOffset="121255.78">19030 10731 90 0,'-3'-2'199'0,"3"-1"3"0,0 3 10 0,0-5 8 15,0 5 0-15,-4-3-6 0,4 3-6 0,-7-2-10 16,7 2-13-16,-7 1-10 0,4 1 2 0,-4 0-8 16,0 1 5-16,0 2-13 0,0 1 3 0,-3 1-13 15,-1 2-5-15,-2 2-9 0,1 3-3 0,-3 1-10 16,1 5-6-16,0 0-3 0,0 0-22 0,4 3 3 15,-1-1-5-15,1 2-8 0,0-2-9 0,3 4-5 16,0-1-8-16,3-2-13 0,4 2 1 0,0-3-6 0,4 0-9 16,3-1-14-16,0-2 11 0,3-3-23 15,-3-5-5-15,3 1-6 0,7 1-7 0,-4-5-4 16,-1-1-1-16,7 2-8 0,-4-5-5 0,5-1 6 16,-5-1-6-16,9-2 2 0,-4-2-5 0,4-3-4 0,-1 2-5 15,-1-6-2-15,-1 1-6 0,3-2-4 0,-3-3-4 16,0-2 7-16,2 2-1 0,-3-1 0 15,-2-1-2-15,0-5 0 0,-2 1-4 0,-1-3 7 16,-1-4-1-16,-2 3 7 0,0-2-1 0,0-8 9 0,-4 5-5 16,-1 4 8-16,0-11 0 0,-3 9 0 0,-2-1 8 15,-1 5 16-15,-1-3 0 0,-3 4 8 0,-1-1 13 16,-3 3 7-16,1 5 2 0,-1 1 1 0,-4 3 1 16,1-1 4-16,-7 0-3 0,-1 2 2 0,-2 2 2 15,5 4-1-15,-8-1 0 0,2 6-6 0,-6 0 12 16,1 3-17-16,-1 2-4 0,2 2 2 0,-1 3-12 15,2 1-9-15,0 1 8 0,3 1-26 0,0 1-13 16,1 1-12-16,3 1-22 0,2 0-23 0,2 0-28 16,1 1-40-16,3-2-33 0,5-4-39 0,0 0-249 15,2 3-523-15,2-5 231 0</inkml:trace>
  <inkml:trace contextRef="#ctx0" brushRef="#br0" timeOffset="121697.54">20058 10464 181 0,'0'0'209'0,"-5"-2"-6"0,5 2-3 0,-7 0 6 16,7 0-3-16,-7 2-8 0,4 0-14 0,-3 0-15 15,1 2-15-15,-1 1-4 0,0 2-6 0,-5 5-1 0,-2 3-6 16,2 3-6-16,-2 4-5 0,1 1-4 15,-5 8 0-15,4-7-5 0,-5 9 2 0,2 3-13 0,-2-1-1 16,1 2-9-16,0 3-9 0,3-4-5 16,-1 0 0-16,3 2-8 0,-3 1-7 0,1 0-3 0,0 2-1 15,2 0-14-15,1-2-7 0,3-1-12 0,-1 0-9 16,5-3 2-16,1-11-5 0,3 0-18 0,0 1-11 16,2-5-15-16,0 1-22 0,4-2-18 0,-2-4-34 15,2 0-40-15,2-4-43 0,2-1-49 0,2-2-38 16,-1 1-233-16,0-5-547 0,3-1 243 0</inkml:trace>
  <inkml:trace contextRef="#ctx0" brushRef="#br0" timeOffset="122725.83">20915 10344 135 0,'0'0'192'0,"0"0"6"16,0 0 5-16,0 0 2 0,0 0-7 0,0 0-11 16,4 7-9-16,-3-6-6 0,1 2-7 0,-2 0-8 15,0 1-2-15,1 0-11 0,1-2-16 0,-1 2-6 16,0 0 2-16,1 1 0 0,-1 2-3 0,2-1-13 16,-2 2-2-16,4 1 1 0,-4-1-8 0,3 2-4 15,3 1-10-15,-4 2 7 0,4 0 2 0,0 1 1 16,0 5-6-16,3 1-3 0,-4 0-1 0,2 3-9 15,2-2 0-15,-3 0-12 0,0 2 1 0,0 1-13 16,0 1-1-16,-4-1-2 0,1 0-4 0,-1 2-2 16,-1-1 0-16,-2 11-5 0,-2-9-5 0,1-2-1 15,-5 1-3-15,-1 8-7 0,0-8 3 0,-4-3-7 0,-2 3 1 16,3-2-11-16,-7 8-2 0,3-9-1 0,0-1-9 16,-3 1-9-16,2-1-2 0,-1-3-3 15,1 0-9-15,1-1-11 0,-2-4-8 0,6-4 21 16,-1 0-12-16,1-1-30 0,3-3-12 0,3-1-38 0,-2-2-39 15,2-1-39-15,-2 0-54 0,6-2-59 0,0 0-268 16,0 0-624-16,0 0 276 0</inkml:trace>
  <inkml:trace contextRef="#ctx0" brushRef="#br0" timeOffset="125021.63">20291 10734 112 0,'1'-3'188'0,"-1"3"5"0,0 0 0 0,0-4-3 16,0 4-8-16,0 0-7 0,0 0-15 0,0 0-5 15,0 0-10-15,0-3-8 0,0 3-10 0,0 0-5 16,0 0-5-16,0 0-12 0,0 0-5 0,0 0-4 16,0 0-6-16,-1 9-9 0,-1-3 4 0,0 3-7 15,-3 3-8-15,2-2-1 0,-1 4 1 0,0 0-12 16,-2-1 6-16,2 3-3 0,0-3-7 0,-2 5 1 16,1-4-6-16,-1 1-1 0,2-1-2 0,-2 0-7 15,1-2-3-15,0 2-2 0,1-2 0 0,0-4-9 16,0 1-2-16,2-1 5 0,-1-1-9 0,2-3 1 15,-2 2-7-15,0-2 0 0,2-1 1 0,-2 2 0 16,3-3-9-16,-1 1 2 0,1-3-9 0,-2 2-2 16,2-2 2-16,0 0-5 0,0 0 0 0,7-13-3 0,-4 7-3 15,1-4-6-15,2 0-3 0,1-4-2 16,2-5 6-16,-1 2-12 0,2-4-3 0,-2 4 5 16,2 0 5-16,0 1-2 0,3 1 4 0,-1-2 2 15,-6 6 1-15,5-1 0 0,2-4 5 0,-6 5-4 16,3-1 6-16,-6 5 0 0,2 0 2 0,1 2 1 15,-3-1 2-15,0 2-1 0,-1 0 1 0,-2 1 3 16,2 1 8-16,0-1 6 0,0 3 0 0,-3 0 1 16,6 0 2-16,-6 0 9 0,0 0 0 0,7 4 7 15,-5-1 1-15,0 3 0 0,-1 3 6 0,1-2-3 0,-1 5 5 16,-1 1 4-16,0 1 5 0,0 0-4 0,-3 1-1 16,0 3-2-16,1-4 13 0,0 0-4 0,-2 6 4 15,0-1-6-15,0-4 0 0,-1-2 11 16,-2 4-22-16,3-2 2 0,0-1-9 0,0-2 0 0,-2-1-3 15,3-1 3-15,0-2-14 0,-1 0-10 0,1-3-6 16,2 0-17-16,-2 0-15 0,3-1-14 0,0-3-16 16,-3 5-22-16,3-5-23 0,0-1-26 0,0 3-27 15,0-3-35-15,0 0-26 0,0 0-49 16,0 0-245-16,7-12-557 0,-4 6 246 0</inkml:trace>
  <inkml:trace contextRef="#ctx0" brushRef="#br0" timeOffset="125519.73">20558 10362 105 0,'0'-2'214'0,"0"0"-4"0,0 2-8 16,0-4-11-16,3 1-11 0,-1 0-10 0,-1 1-11 15,3 0-2-15,-1-3-14 0,1 5-15 0,2-2-7 16,1-1-1-16,0 0-5 0,1 0-9 0,2 0-9 16,0 2-9-16,0-2-4 0,1 2-5 0,-1 0-9 15,0 1-3-15,0 1-7 0,-2 2-8 0,1-2-2 16,-5-1-3-16,0 1 1 0,0 3 2 0,-1 3-3 15,-1 0 10-15,-2 2-7 0,-3-1 2 0,0 4 5 16,-4 0-3-16,0-1 1 0,-4 6 7 0,-2-3 1 16,3 0 7-16,0 2 4 0,-4-2-4 0,2 2 2 15,3-4-13-15,-1 0 11 0,0-2-15 0,3-1-5 16,2-1-7-16,-1-2 0 0,3 1-3 0,-1 1-16 16,3-3 0-16,-1-2-12 0,2 3 2 0,2-2 0 15,-1-1-2-15,6 2-4 0,0 1 18 0,0-3-10 16,3-1-5-16,1 0-1 0,3 1-6 0,0-2 0 15,3 1 7-15,-4-2 0 0,4 1 6 0,-3-2-11 16,0 1 2-16,-3-2-3 0,1 0-10 0,-3 0 10 16,0 0-34-16,-1 0-15 0,-2 0-23 0,-2 1-31 15,0-1-35-15,-1 0-64 0,0 0-88 0,-3 2-322 16,0 0-657-16,0 0 290 0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  <inkml:channel name="T" type="integer" max="2.14748E9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12T13:13:02.2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77 1114 98 0,'0'0'203'0,"0"-3"1"0,0 3-6 16,0 0 0-16,0 0-4 0,0 0-7 0,0 0-5 15,0 0-6-15,0 0-3 0,0 0-10 0,0 0-14 16,0 0-7-16,-3 7-15 0,-1-4-12 0,4 1-9 15,-1 0-9-15,-1 7 3 0,2-2-18 0,-4 5-6 16,4-1-5-16,0 6-4 0,-3 3-7 0,2 4-2 16,-1-1-10-16,1 9-3 0,1 1 3 0,-3-7-6 15,3 8-5-15,0 0 0 0,0-1-2 0,0-1 0 16,-3-7-7-16,3-2-5 0,-1-1 4 0,1 2-4 16,-3-3-4-16,3-1-1 0,0-1-2 0,0-7-7 15,0 1-4-15,0-7-5 0,0 1-17 0,0-1-12 16,0-2-24-16,0-1-14 0,0-1-24 0,0-1-35 15,0-3-54-15,0 0-48 0,0 0-261 0,0 0-529 16,0 0 234-16</inkml:trace>
  <inkml:trace contextRef="#ctx0" brushRef="#br0" timeOffset="355.64">1901 1204 59 0,'0'0'202'0,"0"0"-13"0,-3-4-3 15,3 4-20-15,0 0-11 0,3-6-9 0,-2 3 9 16,5-3-8-16,1 1 11 0,4-3-3 0,2 0-1 15,3 2-8-15,3-5 1 0,2 2-9 0,-1 1-16 16,3 0-1-16,-1-2 5 0,-1 4-22 0,5-4-7 16,-4 3-13-16,1 1-1 0,-1 3-10 0,2-1-8 15,0 1-2-15,0 0-9 0,-3 1-6 0,3 0-4 16,-7 2-5-16,3 0-8 0,-5 0-15 0,6 0-10 16,-4 0-25-16,-3 0-14 0,3 2-21 0,-3 3-30 15,-1-5-26-15,-2 2-29 0,2 1-29 0,-3-1-35 16,-3-2-36-16,0 3-166 0,0 0-439 0,0 0 194 15</inkml:trace>
  <inkml:trace contextRef="#ctx0" brushRef="#br0" timeOffset="655.24">2598 1053 111 0,'0'0'227'0,"-4"14"1"0,1-6-3 0,3 1-2 16,-1 3-7-16,-5 4-15 0,3 5-14 0,3 0-9 15,-4 1-15-15,0 0-8 0,1 3-9 0,0 1 1 16,3 1-21-16,-4 7-3 0,4-8-12 0,-3-2-14 16,3 3-8-16,0 0-5 0,0-2-10 0,0-1-7 15,0-2-6-15,3 2-3 0,-3-4-7 0,1 1-9 16,2-5-6-16,0 3-7 0,-3-6-13 0,4-2-13 15,-4 1-17-15,3-4-23 0,-3-1-19 0,3-1-28 16,-2-1-15-16,-1-1-28 0,3 1-25 16,-3-5-28-16,0 4-21 0,0-4-20 0,0 0-164 0,0 0-415 15,0 0 184-15</inkml:trace>
  <inkml:trace contextRef="#ctx0" brushRef="#br0" timeOffset="1105.72">2677 1399 19 0,'0'0'220'0,"0"0"0"0,0 0-3 15,0 0-1-15,-1 16 0 0,-1-8-6 0,-1 4-10 0,2-2-4 16,-2 5-13-16,2-1-20 0,2 5-8 16,-4-6-17-16,2 5-6 0,-2-6-16 0,3 1-8 15,-1-4-13-15,2 0-9 0,-1 0-11 0,0-4-7 16,2 3-6-16,-1-4-11 0,-1 2-4 0,0-6-9 15,1 5-9-15,-1-5-4 0,3 5-8 0,-3-5-5 16,0 0-1-16,0 0 1 0,0 0-2 0,0 0 2 16,7-14-5-16,-4 1 0 0,0 2-7 0,1-4-8 15,0-4-6-15,2 0 5 0,-2-2-3 0,3 2-1 16,-4-3-2-16,4 4-3 0,0 1-4 0,-3 4 0 16,2-1 2-16,-2 4 3 0,-1 0 3 0,1 3 0 15,2 0-1-15,-3 3 5 0,-2-1 6 0,3 5 3 16,-4 0-3-16,6-3 12 0,-6 3 6 0,7 5 8 15,-3 0 13-15,3 5 5 0,-2 2-3 0,0 2 3 16,-2 0 1-16,4 4 16 0,-1 1-8 0,-2 0-4 16,0 1 1-16,0 0-4 0,-1-1-6 0,0-5-3 15,1 5-2-15,-1-4-1 0,1 4-5 0,-2-7 1 16,2 0-3-16,-3-2-7 0,2 2-13 0,-1-4-9 16,-1 1-17-16,0-4-20 0,-1 1-25 0,0-3-25 15,0-3-23-15,3 7-22 0,-3-7-34 0,0 0-44 16,0 0-48-16,0 0-187 0,0 0-487 0,0 0 216 15</inkml:trace>
  <inkml:trace contextRef="#ctx0" brushRef="#br0" timeOffset="1425.92">2922 1011 92 0,'0'0'195'0,"0"0"2"0,0 0-5 16,3 12 2-16,1-2-2 0,2 0 3 0,-2 3-2 15,3 6-4-15,-1 2-3 0,1 2-6 0,1 1-4 16,-1-1-13-16,6 11-4 0,-5-11-1 0,4 12-10 16,-5-8-8-16,3 6-7 0,-2-9 0 0,-1 11-17 15,2-1-2-15,-4-10-12 0,-2 1 0 0,1-1-10 16,-1 2-10-16,1-3-7 0,-4 1-11 0,0-2-2 15,3 0-6-15,-3-3-5 0,0-1-22 0,-3-4-13 16,3-1-19-16,-4-4-20 0,4 1-21 0,0-3-19 16,-3 1-16-16,3-2-16 0,0-2-35 0,-4 2-39 15,4-6-42-15,0 0-35 0,0 0-32 0,0 0-195 16,0 0-512-16,0 0 227 0</inkml:trace>
  <inkml:trace contextRef="#ctx0" brushRef="#br0" timeOffset="1726.93">3225 1515 80 0,'0'0'230'0,"0"0"-16"16,0 0-8-16,0 0-16 0,0 0-6 0,0 0-2 15,0 0-7-15,0 0-7 0,0 0-15 0,0 0 2 16,20 5-2-16,-12-4-9 0,2 1-8 0,0-2-8 16,3 1-13-16,1 0-4 0,0-3-9 0,0 2-6 15,0-3-10-15,0 3 0 0,2 0-19 0,-1 0-2 16,-4-2-6-16,3 0-20 0,-4 2-16 0,-1-2-23 16,-1 2-14-16,-8 0-31 0,13 1-22 0,-13-1-25 15,8-2-19-15,-8 2-25 0,0 0-37 0,7-2-50 16,-7 2-192-16,0 0-449 0,0 0 199 0</inkml:trace>
  <inkml:trace contextRef="#ctx0" brushRef="#br0" timeOffset="1964.07">3284 1564 143 0,'-4'3'215'0,"4"-3"-2"16,0 0 5-16,0 0-8 0,0 0 3 0,4 9 7 15,-4-9 0-15,9 5-8 0,-4-1-13 0,0-2-12 0,2 1-1 16,0-2-18-16,1 3-5 0,-1 0-8 16,4-1-9-16,-2-1-21 0,1-1-2 0,0 2-13 15,-1-2-18-15,1-1-5 0,-10 0-10 0,24 2-23 16,-14-3-19-16,0 1-22 0,0 1-27 0,-10-1-28 16,15-2-40-16,-15 2-46 0,10 0-40 0,-10 0-35 15,9 2-59-15,-9-2-220 0,0 0-520 0,0 0 231 16</inkml:trace>
  <inkml:trace contextRef="#ctx0" brushRef="#br0" timeOffset="3601.18">4488 849 27 0,'0'0'198'0,"0"0"-7"0,0 0 3 0,0 0-11 15,5 1 0-15,-5-1-6 0,0 0-3 0,0 0-1 16,0 0-15-16,0 0-8 0,-2-6 21 0,2 6-17 16,0-4-27-16,-3 1-4 0,2-1-1 0,1 4-14 0,0-7-6 15,-3 3-1-15,3 0-12 0,-4 1 2 0,3-2-17 16,-2 1 1-16,0 0-2 0,-3 0-7 16,2 1-14-16,-2-1-2 0,-1 0-10 0,0 1-3 15,0-1-3-15,-1 1-6 0,-2 2-14 0,2 0 13 16,-1-1-9-16,9 2 1 0,-10 0-1 0,3 0-7 15,7 0 2-15,-14 3-1 0,7-1-3 0,0 4-1 16,4 1 4-16,-4 4-1 0,0 2-9 0,2 1 10 16,0 6-4-16,-2 2-2 0,3-2 2 0,-2 3-3 15,5-3 2-15,1 4 2 0,1 0-9 0,1-1 7 16,1-1-1-16,-2 0 3 0,3-1-7 0,-1-3 4 16,3 1 2-16,-1-1-3 0,0-4 1 0,0-1-5 15,-2-1 4-15,1 2-10 0,0-1 7 0,-1-1 3 16,4-1 2-16,-4-2 0 0,0 1-1 0,1 1 1 15,-4-3-2-15,3 1 3 0,-3-2 4 0,0 1 3 16,0 2 0-16,0-1-3 0,-3 1-5 0,0-2 8 16,-1-1-8-16,1 2 6 0,-1-2-9 0,-2-1 0 15,2 2 5-15,0-5-2 0,1 4 0 16,-2-4-1-16,0 0-2 0,3 1 2 0,2-4-2 16,-5 5-4-16,3-2 3 0,2-3-1 0,-6 5-2 15,6-5-1-15,0 0-3 0,-4 3-10 0,4-3 0 16,0 0-16-16,-3 3 1 0,3-3-1 0,0 0-3 15,0 0-3-15,5 7-6 0,-5-7 0 0,6 5 1 16,-2-2 0-16,-1 0 5 0,-3-3 3 0,11 4 4 16,-4-1 6-16,0 1 0 0,2 1 4 0,-5 0 2 15,6 2 8-15,-3-2-1 0,0 5 15 0,0 2 10 16,0 2 1-16,0 4 6 0,-4 2 11 0,1 3 2 16,-4 2 7-16,-3 3-3 0,-1 8 1 0,-3 2-4 15,-3-3 7-15,-1 1-7 0,4 2 10 0,-7 1 3 16,1 1 0-16,-4-2 4 0,0 0-7 0,5-1 7 15,-4 0-5-15,4-3-3 0,-4-1-1 0,6 3-9 16,-4-4 0-16,7-7 3 0,0 2-7 0,0-2-3 16,3-2-2-16,-2 1 3 0,3-2-2 0,3-2-14 15,-1 1-21-15,-2 0 27 0,6-1-8 0,-2-2-7 16,2-4-5-16,0 1-9 0,4-2-16 16,-3 1-10-16,3-2-17 0,-4-3-12 0,4 1-17 15,-3-2-23-15,2 0-26 0,0-3-41 0,2 1-53 0,-4-3-71 16,-4-3-259-16,6 2-601 0,-6-2 266 0</inkml:trace>
  <inkml:trace contextRef="#ctx0" brushRef="#br0" timeOffset="7569.14">5177 1067 61 0,'-4'3'206'15,"4"-3"2"-15,0 0-14 0,0 0-2 0,0 0-12 16,-3-4-9-16,3 4-14 0,0 0-8 16,0 0-9-16,0 0-5 0,0 0-11 0,0 0-9 15,0 0-3-15,0 0-11 0,0 0-1 0,-3-2-5 16,3 2-3-16,0 0-3 0,0 0-7 0,0 0-1 15,0 0-8-15,0 0 2 0,0 0-8 0,0 0 0 16,6-6-5-16,-6 2-31 0,0-1-7 0,1-3 2 16,2 0-9-16,0 0-2 0,1-5 1 0,-1-1 4 15,1 1-6-15,-1 0-3 0,3-1 3 0,-2 0-1 16,0-1-2-16,-1 3 10 0,1 0 24 0,-2 0-6 16,1 3 2-16,-3-1 6 0,1 5 5 0,0-2 6 15,-1 3-1-15,0-2 0 0,0 3 1 0,0-1-2 16,2 1 1-16,-2 3-15 0,-2-3 0 0,2 3-5 15,0-3-4-15,0 3-5 0,0 0-6 0,0 0-7 16,0 0 8-16,-2 15-9 0,0-4 3 0,2-1-9 16,-1 4 6-16,-1 0-5 0,1 0 3 0,-2 0 1 15,3 1-5-15,0 0-2 0,0-1 4 0,0 0-3 16,0-1 2-16,3 0 3 0,-2 2-5 0,1-1-1 16,-1-4 5-16,-1 1-5 0,0-3-1 0,2 0-3 15,0 0-2-15,-2-1-12 0,0 0 19 0,0 0-6 16,0 0-8-16,0-1-1 0,2-1-1 0,-4 0-7 15,2 0-11-15,0-1 1 0,-2 0-4 0,-1 0-19 16,-3 1-8-16,3-2 0 0,-1 1 1 0,1-1-8 16,-1-1-13-16,-2 0 7 0,-1-2 3 15,7 0-2-15,-11 2 4 0,8-1 6 0,3-1 7 16,-10-1 8-16,10 1 15 0,-11-2 5 0,11 2 6 16,-8 0 8-16,8 0 3 0,-9 0 13 0,9 0 7 15,-5 0-1-15,5 0 2 0,0 0-6 0,-6 2-8 16,6-2 9-16,0 0-2 0,0 0 2 0,0 0-2 15,-3 4 3-15,3-4 5 0,0 0-1 0,10 6 1 16,-4-4 0-16,-1 1 0 0,5 0 3 0,1-1-3 16,-1 1 5-16,0-1-9 0,4-2-2 0,0 1 2 15,0 0-3-15,-1-2-13 0,1 0-15 0,0 1-22 16,-1 0-29-16,-3 0-44 0,2 1-46 0,0-2-67 16,-2 1-266-16,-1-1-536 0,4 1 238 0</inkml:trace>
  <inkml:trace contextRef="#ctx0" brushRef="#br0" timeOffset="8091.92">6301 859 9 0,'0'0'241'0,"0"0"-7"15,0 0-4-15,0 0-12 0,0 0-14 0,0 0-14 16,0 0-13-16,0 0-16 0,-10 4-12 15,10-4-5-15,0 9-3 0,0-2 2 0,0 1-4 16,-2 3-10-16,-1 3-8 0,1-2-15 0,-3 3-6 16,3 4-8-16,1 2-13 0,-5-2-5 0,6-5-6 15,-4 6-6-15,1-6-5 0,2 5-13 0,-1-6-6 16,0 1-12-16,0 0-14 0,2-6-22 0,0 3-19 16,0-4-25-16,0 1-33 0,-1-3-37 0,1 1-32 15,0-6-46-15,-2 7-50 0,2-7-161 0,-2 4-446 16,2-4 197-16</inkml:trace>
  <inkml:trace contextRef="#ctx0" brushRef="#br0" timeOffset="8377.78">6022 841 89 0,'0'0'171'16,"-2"-1"-12"-16,2 1-10 0,0 0 12 0,5-5-6 16,-2 5 19-16,5-4-10 0,2 0-8 0,4 1-7 15,2-2-10-15,4 2-6 0,-1-2-9 0,5 0-15 0,-1 1-4 16,-1 1-11-16,4 1-2 0,-1-2-11 0,0 0-2 16,-1 2-11-16,3 0-9 0,-3 0-3 15,1 0 20-15,-3-1-14 0,-1 3-20 0,-6-1-24 16,6 0-25-16,-7 0-26 0,-1-1-32 0,1 2-32 15,0 0-45-15,-4-2-37 0,-1 2-51 0,-4 0-123 16,-5 0-380-16,13 2 169 0</inkml:trace>
  <inkml:trace contextRef="#ctx0" brushRef="#br0" timeOffset="8657.23">6615 766 101 0,'0'0'250'0,"0"0"-7"0,-4 7-12 16,3-3-14-16,-3 3 1 0,-2 4-1 0,-1 2-11 15,-3 4-1-15,0-1-11 0,0 2-18 0,2 4-11 16,-2-3-19-16,1 1-21 0,1 1 5 0,2 0-12 16,-1 1-11-16,3-1-11 0,0-2-14 15,1 3-5-15,0-2-5 0,-1-2-11 0,4 2-5 16,0-5-16-16,3-3-8 0,-2 2-8 0,2-1-15 15,-3-3-24-15,3-2-9 0,-2 2-17 0,2-3-23 16,0 0-21-16,0-2-30 0,1 0-19 0,0-1-21 16,-1-1-15-16,-3-3-43 0,7 3-218 0,-7-3-466 15,0 0 206-15</inkml:trace>
  <inkml:trace contextRef="#ctx0" brushRef="#br0" timeOffset="10046.94">6366 775 26 0,'0'0'165'0,"0"0"-13"15,0 0-3-15,0 0-2 0,3-2-4 0,-3 2-2 16,0 0-1-16,0 0-4 0,0 0 2 0,0 0-11 16,0 0-4-16,0 0-2 0,0 0-10 0,0 0-2 15,0 0-2-15,0 0-10 0,0 0-4 0,0 0-1 0,0 0-10 16,0 0-1-16,0 0-2 0,0 0-3 16,0 0-3-16,0 0-4 0,0 0-8 0,0 0 4 15,0 0-7-15,0 0 0 0,0 0-8 0,-4 11-1 16,2-5 0-16,-2 2-2 0,1 3 4 0,-1 2-3 15,-2 0-2-15,-5 5 2 0,4 1-9 0,0 0 8 16,-3-2-7-16,3 4 5 0,-3-3-4 0,3 0-3 16,-1 0-1-16,-1-2-7 0,1 3 1 0,-1-1-6 15,4-4-1-15,-1-3-15 0,2 2 13 0,0 0 0 16,1-1-6-16,0 0-4 0,0-2 2 0,2-1-7 16,-1-1 0-16,2-1 4 0,2-3-7 0,-2 4-2 15,1-2-5-15,2-1-1 0,0-1 7 0,1-2-7 16,0 1-6-16,2 0 7 0,-6-3-1 0,8 3-4 15,-8-3 2-15,13 0 2 0,-6 0-9 0,-7 0 0 16,14-5-15-16,-7 3-1 0,0 0-17 0,0-1-11 16,0 0-29-16,-4-1-19 0,3 2-31 0,-2-1-18 15,-4 3-32-15,4-6-47 0,-1 2-235 0,-3 4-505 16,3-7 225-16</inkml:trace>
  <inkml:trace contextRef="#ctx0" brushRef="#br0" timeOffset="10349.81">6376 693 157 0,'0'-3'293'0,"0"3"-8"15,1-5 0-15,-1 5-6 0,0 0-21 0,-1-6-4 16,1 6-15-16,0 0-20 0,1-4-16 0,-1 4-22 16,0 0-17-16,0 0-28 0,0 0-5 0,0-4-11 15,0 4-21-15,0 0-15 0,0 0-17 0,0 0-18 16,0 0-24-16,0-2-20 0,0 2-25 0,0 0-33 16,0 0-26-16,0 0-36 0,0 0-23 15,0 0-23-15,0 0-1 0,0 0-22 0,0 0-41 16,9 9-175-16,-6-4-432 0,-1-1 191 0</inkml:trace>
  <inkml:trace contextRef="#ctx0" brushRef="#br0" timeOffset="10940.19">6618 811 47 0,'7'0'150'0,"-7"0"-2"16,0 0-6-16,0 0 4 0,10-2-2 15,-10 2-7-15,7-3-1 0,-4 3-7 0,-3 0-8 16,7-5-2-16,-3 2-5 0,-1 0-6 0,3-1 2 15,-5 0-3-15,5 0-5 0,-5-2-3 0,3-1-7 16,-1 3-6-16,-1-3-6 0,0 2-2 0,-2-4-3 16,2 2-4-16,-1 1 1 0,-2-3-20 0,-1 2 2 15,2-1 7-15,-1 1-3 0,0 1-5 0,1 6 7 16,0 0-1-16,0 0 0 0,-9-17-2 0,9 17-5 16,0 0-1-16,-7-8-3 0,7 8-8 0,-7-3-2 15,1 2-6-15,6 1-2 0,-11 5-1 0,4-1-7 16,0 3-1-16,-3 3-3 0,-2 6 0 0,2 2-1 15,-2 0-6-15,3 2 5 0,-1-1-14 0,0 0 10 16,4 3 1-16,-2-1 0 0,2 2-2 0,2-1 4 16,-2 2-6-16,2-4 4 0,1 3-4 0,-2-2-5 15,0 0 3-15,4 2 7 0,-3-2-3 0,2 0 3 16,-2-2-16-16,1 4 13 0,3-4-9 0,-1 1 4 16,1-3 5-16,-3-3-5 0,3 0 2 15,0 0-2-15,0-1 2 0,0 0 1 0,0 0-5 16,0-7-9-16,0 3 12 0,0 0-8 0,0-4 1 0,0 3-5 15,-3-3-6-15,3 1 0 0,0-2-4 0,0-4-4 16,0 6-10-16,0-6-18 0,0 0-3 0,0 4-11 16,0-4-11-16,0 0-5 0,0 0-11 15,0 0-18-15,0 0-12 0,0 0-12 0,0 0-8 16,0 0-19-16,0 0-19 0,0-17-34 0,3 11-168 16,-6 0-409-16,3 0 181 0</inkml:trace>
  <inkml:trace contextRef="#ctx0" brushRef="#br0" timeOffset="11234.02">6394 1108 130 0,'0'0'224'0,"0"0"-4"16,0 0-17-16,0 0-12 0,0 0-16 0,-3-4-18 15,3 4-10-15,0 0-4 0,0 0 1 0,0 0-3 16,10-6-12-16,-6 5 4 0,2 0-10 16,1-5-6-16,0 3-14 0,3 0 0 0,-1-1-7 15,0 2-8-15,1 0-8 0,4-3-5 0,-4 2-7 16,4-1-9-16,-4 1-8 0,1 3 1 0,-4-1-11 16,3 0-9-16,-1-2-11 0,-1 2-24 0,-1-1-15 15,-7 2-34-15,12 1-27 0,-12-1-24 0,9 2-28 16,-9-2-37-16,9 0-57 0,-9 0-187 0,0 0-445 15,0 0 197-15</inkml:trace>
  <inkml:trace contextRef="#ctx0" brushRef="#br0" timeOffset="11917.1">7038 1003 218 0,'0'0'277'0,"0"0"-17"0,0 0-25 16,0 0-31-16,-10 3-9 0,7 0-18 0,0 0-19 15,-1 5-15-15,0-1-9 0,0 1-11 0,-2 4-10 16,-1-1-11-16,0 4-13 0,4-5-6 16,0 3-7-16,-1 0-8 0,1-5-6 0,-1 0-4 0,4-1-7 15,-3 1-9-15,3 0-5 0,0-4-8 0,-4 1-1 16,4-2-8-16,0 1-4 0,0-2-8 0,0-2-2 16,0 2-2-16,0-2-6 0,0 0 6 0,0 0-2 15,0 0 2-15,10-10 0 0,-6 0-1 16,3 0-3-16,3-3-9 0,0-5 1 0,-3 5 1 15,1-4-4-15,2 0 8 0,0 0-5 0,-3 7 4 16,0-2-4-16,0 1 3 0,0 4 0 0,-2-1 1 16,0 2 6-16,-1-1-8 0,-1 3 5 0,1-2 3 15,-1 4-1-15,-1 1 1 0,-1-2 5 0,3 2 8 16,-4 1 1-16,5 0 2 0,-5 0 7 0,5 2 0 16,-1 1 7-16,-1-1 4 0,0 3-2 0,1 3 9 15,-4-1-6-15,3 0 4 0,0 3-7 0,-2 2-2 16,-1-2-2-16,0 0-2 0,3 1-3 0,-3-3 0 15,0 5-5-15,0-2 3 0,0-1-21 0,0-2 8 16,0 1-15-16,0-4-21 0,0 4-23 0,0-3-23 16,3 1-33-16,-2 0-31 0,-1-3-38 0,3-2-18 15,-3-2-35-15,4 6-196 0,-1-4-456 0,-3-2 202 16</inkml:trace>
  <inkml:trace contextRef="#ctx0" brushRef="#br0" timeOffset="12151.97">7256 1054 171 0,'0'0'211'0,"0"0"11"16,0 0-16-16,9 1-8 0,-9-1-13 16,0 0-14-16,12 3 0 0,-6-2-14 0,1-1-9 15,0 1-7-15,3 1-11 0,0-2-12 0,-2 2-8 16,2-2-11-16,0-1-15 0,1 1-3 0,1-2-20 15,-1 2-5-15,-1-1-23 0,2 1-21 0,-2 1-28 16,0-2-29-16,-4 3-25 0,-6-2-25 0,10-2-25 16,-10 2-53-16,2-1-202 0,-2 1-406 0,0 0 181 15</inkml:trace>
  <inkml:trace contextRef="#ctx0" brushRef="#br0" timeOffset="12359.84">7273 1125 146 0,'10'3'249'0,"-10"-3"-18"0,7 2-12 16,-3-1-1-16,-4-1-13 0,10 0-6 0,-3 0-11 15,2 0-12-15,-1 1-12 0,1 2-11 0,0-3-14 16,1 0-11-16,0 0-16 0,0 2-11 0,0-4-4 16,-2 4-20-16,2-2-22 0,-1-2-20 15,0 2-30-15,-9 0-36 0,15 0-29 0,-10 0-34 16,-5 0-42-16,10 0-40 0,-10 0-54 0,11 0-132 0,-11 0-392 15,10 0 173-15</inkml:trace>
  <inkml:trace contextRef="#ctx0" brushRef="#br0" timeOffset="12755.64">7655 1022 101 0,'0'0'231'0,"4"-4"0"0,-3 0-3 0,2 1-6 16,0 0-13-16,1-1-12 0,-1-1-4 0,1-1-6 16,2-1 0-16,-2 2-10 0,2-4-9 0,-2 3-13 15,0-3-8-15,-1 1-1 0,1 0-6 0,1 1-5 16,-4 2 1-16,3-2-7 0,-1 2 2 0,-2 1-13 16,2 1 12-16,-3-2-12 0,3 0-12 0,-3 5-9 15,0-4-14-15,0 4-7 0,0 0-10 0,0 0-5 16,0-3-5-16,0 3-12 0,0 0 3 0,0 0-15 15,0 0-6-15,0 0-1 0,0 0-2 0,-1 17 3 16,-2-7-2-16,0-1-6 0,2 6 1 0,-1-2-3 16,1 1-3-16,-2 0 0 0,2 0-2 0,-2 1-2 15,3 4 3-15,1-1-2 0,-2-3 1 16,2-2 0-16,-1 0 0 0,0-1-13 0,0-4 10 16,2 5-4-16,-1-5-1 0,-1 0-11 0,0 0-3 0,1-2-12 15,1-1-15-15,-2-1-15 0,1 0-22 16,-1-4-11-16,0 6-17 0,0-4-24 0,0-2-20 15,0 0-19-15,0 0-38 0,-3 7-43 0,3-7-38 16,0 0-249-16,-7 0-578 0,7 0 256 0</inkml:trace>
  <inkml:trace contextRef="#ctx0" brushRef="#br0" timeOffset="12978.01">7625 1189 126 0,'0'0'207'0,"0"0"2"0,0 0 2 0,0 0-4 16,0 0 1-16,17 3-16 0,-17-3 2 0,13-1-20 16,-8 1-3-16,5-1 8 0,-1 0-13 0,1 1-11 15,0 0-5-15,-1-1-10 0,4 0-9 0,-2 0-18 16,-1-1-12-16,0 1-12 0,1 0-12 0,-4-1-19 16,0 1-21-16,3 0-29 0,-4 0-33 0,-6 1-36 15,8 1-39-15,-8-1-34 0,0 0-39 0,10 1-89 16,-10-1-163-16,0 0-461 0,0 0 205 15</inkml:trace>
  <inkml:trace contextRef="#ctx0" brushRef="#br0" timeOffset="14772.9">5076 1897 90 0,'0'0'186'0,"0"0"-6"0,0 0-3 16,1-2-4-16,-1 2-2 0,0 0-9 0,0 0-2 16,0 0-1-16,0 0-13 0,0 0-8 15,0 0-7-15,0 0-5 0,0 0 0 0,0 0-14 0,0 0 31 16,0 0-12-16,0 0-7 0,-1 8-3 0,1-4-1 16,-3 0 2-16,3 0 1 0,-1 5-12 0,-1 1-8 15,-1 1-10-15,-1 1-4 0,0 3-11 0,0-2-10 16,-2 1-2-16,2 1-7 0,-2-1 0 0,-1 3-17 15,0 1 7-15,-3 1-18 0,0-5 9 16,3-2-5-16,0 0-5 0,0 0-2 0,2-4-7 0,-2 1 0 16,1 0-9-16,-1-4-2 0,3 0-9 0,2-1-4 15,-1 1-18-15,2-2-3 0,1-3-11 0,-4 4-8 16,4-4-7-16,-3 5-8 0,3-5-11 0,0 0 0 16,0 0-4-16,0 0-7 0,0 0 3 15,0 0 8-15,-6-11 6 0,6 11 10 0,-1-7 1 16,1 7 6-16,1-5 2 0,-1 1 7 0,0 4 0 15,0-4 6-15,0 4 8 0,3-5 7 0,-3 5 5 0,6-4 5 16,-2 3 6-16,2-1 3 0,-1 2 11 0,2 0 7 16,3 0 4-16,-1 0 6 0,-1 1 5 15,9 0 1-15,-6-2 2 0,5 2 3 0,1 0-3 16,-2-1 21-16,5 0-5 0,-5-1 4 0,7 2-24 16,-7-2 23-16,3 2-9 0,-1-2-6 0,-1 1-2 15,-1 0-21-15,1-1 14 0,-2 1 3 0,1 0-15 16,-1 1 8-16,-1-1-17 0,-4 0-17 0,0 0-21 15,1-1-17-15,-3 0-26 0,-2 0-27 0,0 1-32 16,-5 0-31-16,10-1-34 0,-6-2-41 0,-1 1-38 16,0 0-181-16,-3 2-487 0,1-4 215 0</inkml:trace>
  <inkml:trace contextRef="#ctx0" brushRef="#br0" timeOffset="15070.73">5329 1965 207 0,'0'0'261'0,"3"6"-1"0,0-1-1 16,-3 0 0-16,0 3 2 0,0 1-6 0,0 3-8 15,0 3-16-15,0 0-14 0,0 5-16 0,0 1-11 16,-3-1-12-16,0 2-9 0,3 0-15 0,-4 1-8 15,1-2-17-15,3 2-9 0,-5-3-11 0,3 0-18 16,2-1-5-16,-4 0-15 0,4-4-15 0,-1-2 1 16,-1 0-20-16,2-1-23 0,0-4-15 0,0 0-32 15,2-2-31-15,-1 0-26 0,-1-1-30 0,4-1-29 16,-4-1-32-16,0-3-34 0,3 3-47 0,-3-3-45 16,0 0-168-16,0 0-512 0,11-10 227 0</inkml:trace>
  <inkml:trace contextRef="#ctx0" brushRef="#br0" timeOffset="15419.94">5660 2055 207 0,'3'-2'276'0,"-3"2"1"0,3-1-9 0,-3 1-3 16,0 0-8-16,0 0-13 0,0 0-11 0,0 0-13 16,0 0-12-16,0 0-9 0,0 0-13 0,0 0-8 15,0 0-1-15,0 0-7 0,-3 10-16 0,3-4-5 0,-3 3-16 16,3-2-6-16,-4 8-8 0,4-3-9 0,-3 1-10 16,1 0-8-16,0 1-9 0,-1 1-10 15,3-1 0-15,0 5-13 0,-4 0-5 0,3-5-1 16,-1 0-18-16,-1 0 4 0,3-2-2 0,-1 0-3 15,0-2-10-15,2 2-8 0,-1-4-15 0,-3-1-15 16,3 1-20-16,0-2-16 0,-1-2-20 0,-1 0-34 0,2-4-32 16,0 6-31-16,0-6-36 0,0 0-38 15,-2 3-39-15,2-3-35 0,0 0-243 0,0 0-602 16,0 0 267-16</inkml:trace>
  <inkml:trace contextRef="#ctx0" brushRef="#br0" timeOffset="15805.87">5498 1969 162 0,'0'0'203'16,"0"0"-11"-16,0 0-5 0,0 0-11 0,0-5-4 15,0 5-9-15,3-2-8 0,-3 2-9 0,3-5 1 16,1 4 2-16,-1-2 0 0,0 1-2 0,1-1-6 16,3-1-1-16,0 1-8 0,2 1-9 0,-1-1 0 15,3 1 2-15,-4-2-25 0,3 2 19 0,4 0-5 16,-1-2-7-16,-3 2-8 0,3 1-11 0,-4 0-1 16,4 1 0-16,-2-3-7 0,5 3-11 0,-5 0-6 15,3 0-3-15,0 0-5 0,-4 0 2 0,4 3-5 16,-2-3-16-16,-3-2 3 0,4 2-5 0,-3 2 4 15,0-4-8-15,0 2 2 0,-2 0-11 0,1-1-9 16,-4 0-22-16,2 1-14 0,0-1-10 0,-4 2-18 16,1-1-18-16,-4 0-16 0,0 0-22 15,10 0-22-15,-10 0-25 0,2-1-37 0,-2 1-45 0,0 0-45 16,0 0-224-16,2-3-547 0,-2 3 243 0</inkml:trace>
  <inkml:trace contextRef="#ctx0" brushRef="#br0" timeOffset="16958.09">6398 1777 134 0,'0'0'140'0,"0"0"-4"0,0 0-10 16,0 0 3-16,0 0-1 0,0 0-5 0,0 0 2 15,0 0-4-15,0 0-1 0,0 0-6 0,0 0-6 16,0 0 2-16,0 0-7 0,0 0-3 0,0 0-2 16,0 0-6-16,0 0-2 0,0 0-1 0,0 0-4 15,0 0-6-15,0 0 0 0,0 0-5 0,0 0-3 16,0 0-2-16,0 0-3 0,0 0-2 0,-1 9-5 15,1-9 0-15,-3 6-3 0,0-2 10 0,1 1-2 16,-3 3-6-16,1-2-10 0,0 3 2 0,-2 1 2 16,1 3 1-16,-1-1-4 0,0 2-1 0,1 5 0 15,-4 1-3-15,2 0 0 0,0 1-13 0,3 0 12 16,-2 2 1-16,2 0 0 0,-3 0-6 0,4 2 12 16,-1 1-12-16,-2 8 4 0,2-9-1 0,1 2 0 15,-2-1 0-15,0 0-8 0,3-1 0 0,-1-2-21 16,1 2 25-16,1-2-11 0,1-1-1 0,3 0-6 15,-2-1 4-15,1-1-11 0,0-6 3 0,1 0 1 16,0-1 2-16,1 0-9 0,1-2-5 0,-3-2-3 16,4-1-9-16,-2 0-4 0,0-2-12 15,-1 0-12-15,0 0-12 0,1-2-14 0,-1 1-12 0,-3-2-16 16,4 1-13-16,-1-2-14 0,0 1-19 0,-3-3-20 16,0 0-26-16,0 0-24 0,0 0-53 0,7 0-216 15,-7 0-512-15,0 0 228 0</inkml:trace>
  <inkml:trace contextRef="#ctx0" brushRef="#br0" timeOffset="17557.79">6642 1964 5 0,'0'-3'231'0,"0"3"-6"0,0 0-8 0,4-4-11 15,-4 4-8-15,0 0-2 0,0 0-1 0,-1 11-5 16,1-7-12-16,-3 4-1 0,3-1-20 0,0 3-10 15,-3-1-11-15,3 1-10 0,0 0-7 0,-4 4-8 16,4-6-14-16,-3 6-7 0,3-6-11 0,0 4-5 16,-3-3-8-16,2-2-9 0,1 1-4 0,0-3-7 15,-3 0 1-15,3-1-9 0,0 0-2 0,0-2-8 16,0-2 0-16,0 4-13 0,0-4-5 0,0 0-11 16,0 0-4-16,0 0-8 0,0 0-10 0,7-12-7 15,-4 4-6-15,1-5-5 0,-1 0-2 0,1-2-4 16,-1 1-2-16,3-7-3 0,-2-1 7 0,2 3-3 15,-1-3 5-15,1 3 4 0,0 1 4 0,-2 5 2 16,0 0 4-16,2 0 5 0,-2 1 4 0,0 4 5 16,0 0 0-16,-1 3 9 0,-1 0 3 0,0 2 6 15,0 0 5-15,1 1 10 0,-3 2 14 0,0 0 11 16,0 0-1-16,8 7 9 0,-7-2 2 0,2 5 1 16,0-1-1-16,-2 4-1 0,2-1-3 0,-1 2 2 15,-1 1-2-15,2 4 1 0,-2-5-11 0,4 4 6 16,-3-5-5-16,1 1 3 0,-1 0-9 0,0 0 4 15,1-1-19-15,-1 1 16 0,-1-5-13 0,0 1-2 16,2 1 5-16,-3-2-5 0,2-1-3 0,-2-2-17 16,0 4-16-16,0-6-18 0,1 2-24 0,-1-1-22 15,0-1-25-15,0 0-27 0,0-4-37 16,0 0-41-16,0 8-42 0,-3-7-220 0,3-1-512 0,0 0 227 16</inkml:trace>
  <inkml:trace contextRef="#ctx0" brushRef="#br0" timeOffset="17865.62">6556 2290 253 0,'0'0'248'0,"6"0"-12"16,-6 0-5-16,10-3-5 0,-5 2-9 0,5 1-9 16,0-1-10-16,1 0-2 0,3-3-14 0,0 4-7 15,3-4-8-15,-1 4-13 0,-1-1-5 0,5 0-17 16,-4 1-6-16,-1-1-15 0,1 0-7 0,-1 1-12 0,3 1-12 16,-5-2-2-16,5 1-25 0,2 0-20 15,-9 1-25-15,-1 0-22 0,0-2-36 0,-3 2-38 16,-7-1-38-16,11 2-38 0,-11-2-35 0,7 0-36 15,-7 0-229-15,0 0-502 0,0 0 222 0</inkml:trace>
  <inkml:trace contextRef="#ctx0" brushRef="#br0" timeOffset="18257.39">6663 2431 149 0,'0'0'237'0,"0"0"-15"0,0 0-10 16,0 0-15-16,0 0-7 0,0 0-7 0,20-7-11 15,-16 6-6-15,3 0-5 0,-3-1-16 0,5-1 2 16,-1 0-12-16,1 0-10 0,1 2-12 0,-2-1-12 16,-1 1-8-16,2 0-5 0,-9 1-7 0,12 2-8 15,-9 0-3-15,1-1-4 0,-4-1-5 0,7 6-2 16,-7-3-3-16,0 2 1 0,0 3 2 0,-2-1-5 15,0 0-11-15,-1 3 20 0,-2 1-6 0,-1-1 3 16,0 3 4-16,2-5-8 0,1 1 7 0,-1-2-11 16,1 2-4-16,1-1-3 0,-1 1 0 0,1-4-3 15,2 3-8-15,0-4-5 0,0 2-7 0,3-2 9 16,-1 1-3-16,0-1-2 0,3-1-12 0,-1 1 0 16,0-2 2-16,2 0-3 0,-6-2-6 0,12 1 20 15,-5 0-26-15,3-2-7 0,-3 0-16 0,3 0-4 16,0 0-32-16,0-1-1 0,-2-2-25 0,1 1-27 15,-1 1-32-15,1-1-38 0,-1 1-46 0,-1-2-53 16,-1 1-250-16,1-2-573 0,-3 2 254 0</inkml:trace>
  <inkml:trace contextRef="#ctx0" brushRef="#br0" timeOffset="18677.64">7039 1806 157 0,'3'0'223'0,"-3"0"5"0,4 0-2 0,-4 0-10 15,7 4 7-15,-2 1-10 0,0-2-9 0,1 5-2 16,2 3-5-16,1 0-4 0,-1 7 0 0,1-1-30 16,-1 1 14-16,2 1-15 0,-3 1-3 0,4 1-3 15,-1-1-8-15,-3 2-4 0,0 0-18 0,2 1 0 16,-4-1-10-16,0 3-5 0,0 0-15 0,-1-1-5 16,1 0-8-16,-3 3-2 0,4 9-11 0,-4-11-5 15,-2-1-4-15,-2 0-4 0,1 3-6 0,2-3-2 16,-4-1-4-16,0 0-8 0,-1-2-7 0,0 0 2 15,1-1-13-15,-4-2-11 0,4-4-11 0,-2-3-11 16,-1 2-17-16,-1-1-22 0,4-2-20 0,-1-5-20 16,1 3-17-16,0-4-21 0,-1-1-29 0,1 1-28 15,3-4-26-15,0 0-37 0,-4 3-38 0,4-3-30 16,0 0-183-16,0 0-544 0,0 0 242 0</inkml:trace>
  <inkml:trace contextRef="#ctx0" brushRef="#br0" timeOffset="19841.07">7393 2223 70 0,'0'0'246'0,"0"0"-10"0,0 0-13 0,0 0-9 15,0 0-12-15,0 0-14 0,0 0-8 0,0 0-13 16,0 0-15-16,0 0-10 0,0 0-8 0,0 0-15 16,0 0-10-16,0 0-6 0,0 0-10 0,0 0-3 15,0 0-5-15,0 0 0 0,0 0 0 0,0 0-1 16,0 0-3-16,0 0-1 0,0 0-2 0,13 5 5 16,-9-4 3-16,1 0 4 0,-2-1-7 0,4 1-2 15,0-1-8-15,-2 0-1 0,4 0-2 0,-3 0 4 16,5-1-6-16,-2 1-6 0,2-1 3 0,3 1-6 15,0-1-4-15,-4 1-6 0,4-3-3 0,-3 3-10 16,-1-2 6-16,0 1-8 0,1 1-5 0,-4-2-1 16,3 1-12-16,-3 0 4 0,3-1-5 0,-6 2-4 15,2-1-20-15,-2 0-7 0,-1 1-17 0,-3 0-18 0,6-1-12 16,-6 1-17-16,5-2-13 0,-5 2-21 16,0 0-31-16,3-3-32 0,-3 3-28 0,0 0-26 15,0 0-37-15,0 0-30 0,0 0-171 0,0 0-507 16,0 0 225-16</inkml:trace>
  <inkml:trace contextRef="#ctx0" brushRef="#br0" timeOffset="20188.32">7527 2101 59 0,'0'0'249'16,"0"0"-2"-16,0 0 0 0,0 0-6 0,4-1-1 15,-4 1-17-15,0 0 0 0,0 0-7 16,0 0-10-16,0 0-6 0,0 0 5 0,-3 10-1 16,3-6-7-16,-1 2-10 0,-1 1-11 0,4 2-11 15,-4 0 2-15,2 5-12 0,0 7-12 0,-4-1-10 0,3-6-10 16,-1 5-16-16,2-5-11 0,-3 2-7 0,2-1-16 15,2 3 3-15,-1-5-6 0,-1 2-15 0,1-2-1 16,-3-1-8-16,3 0-12 0,0 0-11 16,0-4-19-16,-1-1-14 0,2 0-26 0,-2-1-32 0,1-1-24 15,0 0-25-15,0 0-31 0,0-2-31 0,0 0-39 16,0-1-40-16,0-2-39 0,0 0-288 0,-2 3-634 16,2-3 280-16</inkml:trace>
  <inkml:trace contextRef="#ctx0" brushRef="#br0" timeOffset="21086.03">8042 2127 91 0,'0'0'221'16,"0"0"-3"-16,0-3-3 0,0 3-9 0,0 0-7 16,0 0-9-16,0 0-10 0,0 0-6 0,0 0-5 15,0 0-8-15,0 0-6 0,0 0-7 16,0 0-5-16,-3 9 2 0,3-6-3 0,0 1-2 0,2 3-5 16,-1 0 4-16,-1 1-14 0,0 1-3 0,0 2 0 15,-1 2-10-15,-1 0-10 0,2 1-3 0,-1 0-12 16,0-5-8-16,-1 3 4 0,2-3-14 0,0 1-8 15,-1-1-5-15,-1-1-8 0,2 1-3 0,0-4 1 16,0-1-10-16,-1 1-6 0,1-2-1 16,-1-1-10-16,-1 3 7 0,2-5-11 0,0 3-5 0,0-3-1 15,0 0-7-15,0 0-2 0,0 0 3 0,0 0 1 16,0 0-21-16,3-13-7 0,-2 4 5 0,2-4-3 16,0-1-4-16,1-4-1 0,-1 3 1 0,1-3-7 15,-1-3 1-15,0 2-5 0,1-3 2 16,2 2-1-16,1 0 3 0,-2 0 7 0,2 2-2 0,-1-3 11 15,1 6-7-15,-3-2 3 0,3 2 2 0,-1 3-4 16,-2 0 7-16,3 2 2 0,0-2 0 0,-1 4 7 16,1-4-3-16,0 7 1 0,-3-4-1 0,3 2 9 15,-1 1 1-15,0 0 8 0,-2 2-5 0,1-1-1 16,1 1 10-16,-2 2-12 0,-1 0 6 0,1 1 1 16,-4 1 2-16,9 1 5 0,-5 3 4 0,0-1 7 15,3 3-3-15,0 2 4 0,-2 0 3 0,0 0 3 16,-1 3-6-16,2 0 1 0,-2 1 11 15,-1 0-7-15,1 0 5 0,-1 0 1 0,1 1-1 0,-4-1 10 16,0-3 3-16,3 3-2 0,0 0 6 0,-3 0-6 16,0 1 1-16,0-1 1 0,0 1 6 0,-3-3 5 15,3 0 5-15,-3-1-4 0,3 1-2 0,-4-2-1 16,1 3-6-16,3 0-4 0,-4-3-1 0,4 3-4 16,-3-3-4-16,3 0-10 0,-3 0 0 0,2-1-2 15,1 0-5-15,-1-2 4 0,1 0-9 0,0 0 4 16,1 0-5-16,0-1-2 0,2-1-3 0,0 0-6 15,1 1-4-15,-1-1 6 0,0-1-3 0,1 0-1 16,-1-2-3-16,4 1 2 0,-1-1-4 0,2 0 2 16,-1-1 0-16,0 0-6 0,3-2-1 0,-3 0 0 15,2 1-17-15,-2-3-6 0,1 1-21 0,-1-1-25 16,0 2-22-16,-3-1-28 0,1 3-32 0,-1-2-31 16,0-1-31-16,-3 1-48 0,2 0-37 0,0 0-49 15,-3 0-261-15,0 3-665 0,2-3 294 0</inkml:trace>
  <inkml:trace contextRef="#ctx0" brushRef="#br0" timeOffset="21773.8298">9199 2069 34 0,'-2'-1'236'0,"2"1"0"15,-3-3-8-15,3 3-2 0,-4 0-10 0,4 0-14 16,-5-1-17-16,5 1-13 0,-8 1-5 0,8-1-16 16,-5 4-5-16,2-2-20 0,0 3-6 0,-1-2-11 15,-2 2-12-15,4 2-10 0,-3 0-10 0,2 1-5 16,1 0-6-16,0 1-7 0,2-2-7 0,-3 7 0 16,2-5-5-16,1 4-3 0,1-1-4 0,2-4-8 15,-1 1-6-15,-1 1-3 0,3-1-6 0,-1-2-6 16,1 0-7-16,1-1-3 0,0-1 2 0,1-1-4 15,-2-2-1-15,3 2 2 0,0-4-1 0,0 0 6 16,0 0-6-16,2-5 1 0,-1 0-2 0,-1 0 5 16,3-4-1-16,-3 0 2 0,0 1 5 0,-1 0 1 15,-1 0 4-15,-2-2-3 0,0 2 3 0,-3-4 0 16,0 3 3-16,-3 0 4 0,2-3-6 0,-5 0 5 16,3 2-2-16,-4-1 3 0,0 4-3 0,-3 1-3 15,3-1 0-15,-2 3-7 0,0-2-4 0,1 2 2 16,-1 4-8-16,4-2-4 0,0 1-10 0,-2 1-22 15,3-1-19-15,4 1-17 0,-10 3-22 0,7-2-17 16,-1 2-23-16,3-2-47 0,1-1-37 0,-2 4-29 16,2-1-157-16,0-3-438 0,2 3 194 0</inkml:trace>
  <inkml:trace contextRef="#ctx0" brushRef="#br0" timeOffset="22087.94">9434 1624 77 0,'0'12'213'0,"-3"-6"-9"0,3 6-6 15,0 2-9-15,-3 7-9 0,2 3-5 0,-2-2-7 16,0 3-5-16,0 1-6 0,-1 8-6 0,1-6-6 15,3-1-1-15,-1-1-7 0,1 1-11 16,-3 0-13-16,3-2-7 0,-3 1-9 0,3-3-13 16,-3 1-2-16,2-2-12 0,1-2-6 0,0-5-5 0,0 3-9 15,-3-5-7-15,3 0-14 0,0-1-20 0,0-2-19 16,0-4-9-16,-3 3-16 0,3-4-29 16,-4 4-26-16,4-4-39 0,-3 0-33 0,1-2-34 15,-1-1-18-15,3-2-172 0,0 0-418 0,-9 0 185 16</inkml:trace>
  <inkml:trace contextRef="#ctx0" brushRef="#br0" timeOffset="22289.8298">9320 2081 42 0,'3'-3'163'0,"2"-5"-8"0,-2 6-13 15,4-4-3-15,-1-1-16 0,-1 1-9 0,4-1-10 0,1 0-2 16,-1-2-5-16,-1 1-18 0,1-1-6 15,1-1-9-15,0 1-2 0,1 2-12 0,-1-3-14 16,0 1-13-16,0-2-12 0,0 2-10 0,-2 1-26 16,2-2-16-16,-3-2-17 0,2 1-24 0,-1-2-8 15,-1 2-6-15,0-2-102 0,-1 0-215 0,1 0 95 16</inkml:trace>
  <inkml:trace contextRef="#ctx0" brushRef="#br0" timeOffset="22680.8">9583 1732 45 0,'4'-4'102'16,"-4"1"4"-16,3 0 11 0,-3-1 5 0,0 4-1 15,0-2-1-15,0 2-1 0,0 0-8 0,0 0 10 16,0 0 6-16,0 16 2 0,0-4-1 0,-3 2 3 16,-1 6 0-16,4 3-11 0,-3-1 1 0,2-1 2 15,-2 5 2-15,-3-1 7 0,5 1 3 0,-2 1-3 16,-1-2-11-16,-2 0 0 0,2-1 6 0,1-1-17 16,3 0-11-16,-7-2-4 0,4 0-12 0,2-1-2 15,0-6-5-15,-1 0-14 0,-1-1-1 0,2-4-9 16,1 0-7-16,-1-3 8 0,-1 3-19 0,4-5-11 15,-4-1-13-15,2-3-13 0,2 4-8 0,-2-4-12 16,1 5-8-16,-1-5-11 0,0 0-10 0,0 0-8 16,4-14-8-16,-1 4-5 0,1-4-12 0,3-3-9 15,3-1-3-15,-6 5 2 0,6-9 4 0,-3 4 6 16,0 3 12-16,3-1 9 0,-3 4 11 0,-3 3 5 16,1 3 9-16,0-1 11 0,0 2 4 0,-3 1 2 15,1 2 8-15,0 0 5 0,-3 2 10 0,0 0 12 16,7 5 11-16,-4-1 3 0,-3 2 4 0,1 3-3 15,-2-1-1-15,-1 1 0 0,2 3-1 0,-1 0-2 16,0-2-1-16,2-2-5 0,-2 4-5 0,1-3-11 16,1-2-12-16,-1-1-18 0,1 1-18 0,-1-2-16 15,2-1-25-15,-1 1-31 0,1-1-35 0,1-1-21 16,-1-2-25-16,0 2-134 0,-2-3-360 0,0 0 160 16</inkml:trace>
  <inkml:trace contextRef="#ctx0" brushRef="#br0" timeOffset="22997.91">9716 2139 50 0,'0'0'134'0,"5"0"-24"0,-5 0 11 16,10 0-7-16,-6-1-5 0,2 0-7 0,-2-1-7 16,2 1 2-16,-1-3-4 0,1 4-6 0,1-5-1 15,0 2-10-15,-3-1-1 0,2 0-9 0,0-2 0 16,-4 2-6-16,1-1 2 0,1-1-5 0,-2-1-7 15,-1 0-4-15,-1-1 2 0,-1 2-3 0,-2-1-2 16,0 0-2-16,-1-1-4 0,-2 3-2 0,1-1 16 16,-2 3 6-16,1 1 9 0,-1 0-7 0,1 2-8 15,1 0-3-15,-1 1-4 0,-1 3 2 0,1 2-12 16,2-1 2-16,-3 3-3 0,4 0-2 0,-1 3-4 16,-2-2 0-16,5 1-1 0,-2 0-3 0,3 3 1 15,0-3-5-15,0 3-1 0,2-6-4 0,-1 2 0 16,3 3-1-16,3-5 4 0,-4 3-5 0,4-6 1 15,-4 4-10-15,4-3-13 0,0 0-10 0,-1 0-13 16,1-2-24-16</inkml:trace>
  <inkml:trace contextRef="#ctx0" brushRef="#br0" timeOffset="34913.83">9904 2137 7 0,'0'0'108'0,"0"0"-9"0,0 0 2 16,0 0-6-16,0 0-7 0,0 0 2 0,0 0-6 15,0 0-2-15,0 0-6 0,0 0-8 0,0 0-8 16,0 0-3-16,0 0-6 0,0 0 2 0,0 0-4 16,0 0-9-16,0 0-4 0,0 0 3 0,0 0-6 15,0 0 5-15,0 0-14 0,0 0-1 0,0 0-4 16,0 0 2-16,0 9-4 0,0-4 0 0,0-2-2 16,-1 1 0-16,1 4-3 0,-3-2-3 0,3 2 2 15,0 1 0-15,0 1 5 0,0-4-18 0,-3 3 10 16,3-1 3-16,0 2-6 0,0-2 2 0,-3-1 2 15,3 2-2-15,-1 0-3 0,1-2 3 0,0 1-3 16,0-3 5-16,-3 0 1 0,3-1-11 0,0 0 10 16,0 1-8-16,0-3 8 0,0-2-2 0,0 5 1 15,0-3 6-15,0-2 8 0,0 4 8 0,0-4 1 16,0 0 1-16,0 0-2 0,0 0-1 0,0 0-7 16,0 0-1-16,-3-12-5 0,1 5 1 0,4 0-10 15,-4-3 0-15,0 1-2 0,2 0-2 0,0-2-3 16,2-1 7-16,0 1-11 0,-2-2-2 0,0 2-2 15,3-1-6-15,0 1 7 0,1 1 6 0,-4 0-5 16,3 0 3-16,1 2-2 0,-1-1 7 0,1 0-6 16,-1 1-3-16,4 1 5 0,-3-3 1 0,-1 3 4 15,3 1 2-15,-2-2-2 0,0 0 0 0,2 2-2 16,-2-1-3-16,0 2 4 0,1 1 3 0,-1 0-3 16,0 0 1-16,0 0-1 0,1-1-4 0,-1 1 3 15,1 1-2-15,-2 0-2 0,4 0 3 16,-1 0 0-16,-2 1-5 0,0 0-2 0,1 1 2 0,0-1-6 15,-1 1-1-15,1 0 7 0,-3-1-11 16,-2 2-13-16,6-1 1 0,-2 0-7 0,-4 1-6 0,0 0-9 16,7 0-18-16,-7 0-7 0,0 0-19 0,6 1-27 15,-6-1-100-15,1 3-239 0,-1-3 106 0</inkml:trace>
  <inkml:trace contextRef="#ctx0" brushRef="#br0" timeOffset="35627.92">10138 2124 42 0,'0'0'109'16,"0"0"-3"-16,0 0-2 0,-6 9-11 0,4-6-4 0,0 1-4 16,-1 1-4-16,1 1-7 0,0 1-7 0,-1 1-8 15,2-1-3-15,-2 1-8 0,0 1-3 0,3 0 0 16,0 0-2-16,-1-1-10 0,-2 1 1 0,3 0-6 15,0 0 0-15,0 0 0 0,0 1-1 16,2-2-5-16,0-2-5 0,0 2-3 0,-1-2 8 16,-1-2-4-16,4-1-5 0,-1 2 0 0,-1-3-3 0,-2-2 6 15,5 3 0-15,-5-3 0 0,9-1 0 0,-9 1 2 16,12-6-6-16,-6 0-6 0,0 2 3 16,-1-3 2-16,2-1-4 0,-1 0 2 0,2-3 6 15,-5-1 3-15,4 0-4 0,-3 2 1 0,2-2 1 16,-2 1 2-16,-1 2-2 0,0 0 0 0,-2 1 12 15,2 2 2-15,-3 0 2 0,3 3 4 0,-3-2-4 0,0 1 0 16,0 1 0-16,0 3-3 0,0-3-4 0,0 3-2 16,0-4-1-16,0 4-12 0,0 0 2 15,0 0 3-15,0 0-10 0,0 0 5 0,0 14-5 16,0-6 6-16,0-1-5 0,0 3-2 0,0 0-1 16,0-2 0-16,4 1-2 0,-4 0-1 0,3-1 2 15,1 0-3-15,-1-1-1 0,0 2 0 0,1-2-4 0,2 1 4 16,-1-3 0-16,1 1 1 0,0-2-1 15,1 0-1-15,0-1 2 0,0-3-3 0,1-3 2 16,-1 3 2-16,2-4 0 0,-1 1-1 0,-2-1 2 16,1-3 3-16,0 0 0 0,1 1 2 0,-5-2 3 15,4-1-1-15,-4-2-5 0,1 2 8 0,-1 0-2 0,-2 0 3 16,2-1-1-16,-3 0-14 0,0 2 9 16,0-3-1-16,0 4 4 0,0 2-4 0,-3-2 0 15,3 1-4-15,-1 2-5 0,1 2-9 0,0-2-13 16,0 1-20-16,0 3-22 0,0-4-27 0,0 4-14 15,0-3-9-15,0 3-17 0,0 0-9 0,7 0-97 16,-7 0-261-16,0 0 116 0</inkml:trace>
  <inkml:trace contextRef="#ctx0" brushRef="#br0" timeOffset="35877.78">10511 2102 77 0,'0'3'136'0,"0"2"-4"15,0-1-7-15,0 2-5 0,2 0-4 0,-1 2-9 16,-1 2-5-16,2-1-1 0,0 4-15 0,-2-5-9 16,0 4-6-16,3 1-8 0,-3 1-10 0,3-2-1 15,1-1-6-15,-4-2-4 0,3 0-6 0,-3-2-13 16,4-1-12-16,-4 2-24 0,3 0-19 0,-3-5-27 15,0 1-24-15,4-1-17 0,-4 0-27 0,0-3-67 16,0 0-210-16,0 0 93 0</inkml:trace>
  <inkml:trace contextRef="#ctx0" brushRef="#br0" timeOffset="36073.65">10566 2020 118 0,'0'-2'177'16,"0"-2"-16"-16,0 4-2 0,2-4-18 0,-2 4-14 16,1-3-11-16,-1 3-26 0,0-4-11 0,0 4-20 15,0 0-15-15,3-3-1 0,-3 3-42 16,0 0-22-16,7 0-21 0,-7 0-15 0,4 3-27 16,-1-1-16-16,3 1-69 0,-4 1-183 0,1 0 82 15</inkml:trace>
  <inkml:trace contextRef="#ctx0" brushRef="#br0" timeOffset="36453.07">10724 2087 14 0,'0'0'206'0,"-3"-3"-7"15,3 3-2-15,-3-2-18 0,3 2-14 0,-7-1-16 16,7 1-14-16,-4 0-11 0,4 0-11 0,0 0-13 15,-3-2-14-15,3 2-11 0,0 0-7 0,0 0-8 16,0 0-2-16,0 0-13 0,0 0-11 0,-2 8-3 16,4-4 0-16,1 0-9 0,-3 0-6 0,4 3-2 15,-1-1-4-15,3 0 3 0,-2 0-5 16,0 0-6-16,2 1 11 0,-5-1-8 0,2 0 3 0,1-2-3 16,2 2 3-16,-2 1-3 0,-1-2 0 0,0 2 3 15,-2-3-3-15,2 2 1 0,0 0 2 0,-2-3 6 16,-1 3-3-16,0-1 1 0,0 1 0 0,0-1-1 15,-4 1 2-15,1 1 3 0,-1-2 2 16,0 1-8-16,-2-2 4 0,5 1-2 0,-5 0 0 16,5-3-1-16,-2 1 0 0,0 0-5 0,0-1 3 15,-1 1-14-15,4-3-9 0,-6 1-11 0,6-1-15 0,0 0-15 16,-8 0-23-16,8 0-20 0,-6-4-13 0,6 4-11 16,-7-3-10-16,4 1-17 0,3 2-117 0,0 0-288 15,-4-3 128-15</inkml:trace>
  <inkml:trace contextRef="#ctx0" brushRef="#br0" timeOffset="36939.71">10962 2171 98 0,'0'0'146'0,"4"-2"-23"0,-4 2 2 0,0 0-19 16,3-1-6-16,-3 1-10 0,4-1-7 0,-4 1-6 16,7-1-3-16,-4 1-4 0,4-3-10 15,-3 2 3-15,6 0-6 0,-3-1-1 0,3 0-4 16,0-2-3-16,-3 2-1 0,4-2-4 0,-1 1 4 16,-3-2-10-16,2 0 2 0,-2 1-12 0,-2 0 7 15,0 2 8-15,0-2 0 0,-3 0-1 0,-1-1-3 0,1 0-9 16,-2 0-4-16,0 1 11 0,-2 0-7 15,-2 0-4-15,1-2-3 0,-4 2 0 0,3 2-5 16,-3-2 9-16,1 0 0 0,-1 3-3 0,0 0-1 16,0-1 1-16,-3 2-4 0,0 3-2 0,0-2-1 15,3 4-1-15,-4-1-1 0,1 2-4 0,3 1 2 0,-3 1-4 16,0 0-1-16,5 0-2 0,-1 0 2 0,2-1 1 16,-2 2-2-16,4 1 0 0,-1 2 2 15,1-2 3-15,2-1-1 0,0-1 0 0,3-1 2 16,0 3 0-16,1-1-1 0,2 1 3 0,-1-3-2 15,1-1 1-15,5 3-1 0,-4-3 0 0,3 3 3 16,0-5 1-16,1 2 1 0,-1-3-4 0,0-1 0 0,4 2-6 16,-4-4 5-16,0 3 2 0,0-6-6 15,2 3-9-15,-2 0-14 0,0 0-11 0,0-2-25 16,-3 0-35-16,2-1-47 0,-2 0-48 0,-5-1-181 16,3 0-392-16,-4-1 174 0</inkml:trace>
  <inkml:trace contextRef="#ctx0" brushRef="#br0" timeOffset="44229.94">4836 2645 25 0,'0'0'65'0,"0"0"1"0,0 0-9 16,6 0 0-16,-6 0-4 0,0 0 0 0,4 0-2 15,-4 0-3-15,0 0 3 0,7 0-7 0,-7 0-3 16,3 2 1-16,-3-2 8 0,7 1-12 0,-7-1-2 16,4 1 3-16,-4-1-1 0,6 0 4 0,0 1 8 15,-1 0-2-15,2-1 9 0,3 0 9 0,0-1-1 16,4 3 7-16,3-4-1 0,3 1 4 0,2-1 2 15,2 0-9-15,0-1-6 0,2-1-3 0,0 1 3 16,1-4-4-16,4 2-3 0,7-1-2 0,-1-2-7 16,-8 3-1-16,-2 0-2 0,1 0-5 0,3-3-7 15,-7 2 1-15,3 2-7 0,-2-2 0 0,-4 2 0 16,-1 1-4-16,-2 1-2 0,-4-3-9 0,2 1-12 16,-5 1-13-16,-1 1-10 0,-3 1-14 0,2 1-26 15,-4-1-5-15,-2 1-15 0,-3 0-19 0,7 0-13 16,-7 0-33-16,0 0-114 0,0 0-286 0,0 0 127 15</inkml:trace>
  <inkml:trace contextRef="#ctx0" brushRef="#br0" timeOffset="44686.88">4738 2829 112 0,'0'0'145'0,"0"0"-15"0,0 0-13 0,0 0-5 15,0 0-16-15,0 0-4 0,0 0-12 0,0 0 2 16,0 0-2-16,0 0-2 0,12-5 3 0,-3 2-3 16,-1 1 3-16,5-3-6 0,4 0 9 0,4-2-3 15,0 2-3-15,3-1 1 0,4-4-2 0,10-1-2 16,-11 3-6-16,13-4-3 0,0 1-7 16,-2 0-5-16,0-2-2 0,0 3-6 0,-1-2-5 15,-9 5-3-15,-2 0-5 0,0-1-2 0,-2 1-2 16,0 3-5-16,0-1-2 0,-7 0-5 0,0 2-6 0,-3 1-3 15,0-3-4-15,-4 4-2 0,0-1-10 16,0 1 0-16,-2 0-14 0,-2-2-11 0,-2 3-5 0,2-1-15 16,-1 1-7-16,-5 0-4 0,0 0-1 0,9 0-14 15,-8-1-9-15,-1 1-4 0,0 0-13 16,0 0-10-16,0 0-7 0,0 0-23 0,3 2-92 16,-3-2-257-16,0 0 113 0</inkml:trace>
  <inkml:trace contextRef="#ctx0" brushRef="#br0" timeOffset="48953.58">6569 2916 62 0,'-7'1'114'16,"4"0"-9"-16,3-1-4 0,0 0-13 15,-6 0-2-15,6 0-1 0,0 0-6 0,-4 1-7 0,4-1-3 16,0 0-1-16,0 0-8 0,-3 1 0 0,3-1-3 16,0 0-4-16,0 0-7 0,0 0-1 0,0 0-8 15,0 0 0-15,0 0 2 0,0 0-7 0,0 0 0 16,0 0-9-16,0 0 1 0,0 0 1 0,0 0 10 15,0 0 5-15,16-2 0 0,-5 2 4 0,2-1-1 16,7-5-2-16,2 3-4 0,2-4 0 0,1 1-4 16,2-3 1-16,1 0-3 0,7-5-5 0,2 4 0 15,1-7-5-15,-11 6-4 0,8-3 0 0,0 0-7 16,-11 3 2-16,-1 2-6 0,1-2-2 0,-5 3-5 16,1 0 6-16,-2 1-9 0,-3 0 2 0,-3 2-10 15,-2 2-8-15,-3 0-6 0,-3 1-5 0,2-1-6 16,-2 0 5-16,-1 3 1 0,-3 0-4 0,0 0-2 15,0 0 1-15,0 0-1 0,-13 6 6 0,2-1-8 16,-2 1 0-16,-1 3 9 0,-5-3-5 0,-4 5 4 16,1 1 2-16,-4 1-1 0,-2-1 10 0,-4 5 2 15,-2 0-2-15,0 0 12 0,0 1 0 0,0 0 1 16,2 1 1-16,5-6-3 0,-7 3 6 0,1 1 0 16,7-2 6-16,-2-4-11 0,3 3 13 15,-1-1 7-15,4-1 1 0,-1 0 0 0,5-2 1 0,5-4 7 16,2-2-6-16,4-1 1 0,4 0-3 0,-4-1-4 15,7-2 1-15,0 0-8 0,0 0 6 0,0 0 1 16,17-14-4-16,0 4-7 0,3-4-2 0,1 1-4 16,3-2-6-16,0-1 3 0,10-6-1 0,-11 7-7 15,11-9 7-15,-3 3 5 0,0 2 3 0,-7 4 2 16,4 1 1-16,-8-1-1 0,4 0 2 0,-1 3-6 16,-4 0 2-16,0 4 5 0,-7 0-4 0,-2 5-2 15,-3-2 1-15,-3 4-3 0,-1 0 4 0,-3 1-8 16,0 0 11-16,0 0 5 0,-7 9-2 0,-3-2-4 15,-8 4-1-15,0 2 0 0,-1 0 2 0,0 0 0 16,-7 1-4-16,5 0 6 0,-3 1-6 0,0 0 5 16,0 0-2-16,-1 0 4 0,1-2 0 0,3 0-2 15,1-3 6-15,3-1-1 0,3 0-1 0,4-5 2 16,3 1 0-16,-1-2-6 0,2-1-3 0,2 0-5 16,1 1-7-16,3-3 5 0,0 0-2 0,0 0 3 15,0 0-1-15,9-5 2 0,-1 0 3 0,5-1 4 16,1-2-2-16,4-5-1 0,3 0-4 0,3 0 2 15,0 0 2-15,-3-2 0 0,3 1-1 0,-1-4 3 16,-1 5 0-16,2 1 5 0,0-2-7 0,-5 4 12 16,-5 2-4-16,0 1-2 0,-6 2 0 0,1-1-4 15,-2 3-3-15,-3 1 3 0,0 2 5 0,-4 0-7 16,0 0 7-16,-1 5-3 0,1-5 7 0,-12 11 1 16,4 0-1-16,-6 3-5 0,-2-2 2 0,-2 2 6 15,-2-2-10-15,-1 3 6 0,0 1-3 0,1-3 4 16,-1 0 5-16,4-1 0 0,-1 0 6 0,5-3-3 15,1-2-1-15,3-1 0 0,2-1-7 0,4 0-5 16,-1-3-12-16,1 0 4 0,3-2-1 0,0 0 2 16,0 0-2-16,10 0 0 0,0-4-1 0,-1 0 1 15,3-2-13-15,2-3 1 0,3-4 2 0,4 2 0 16,0-2-1-16,-4 2-6 0,0-1 4 0,0 0-2 16,-3 3 11-16,3-4 7 0,-3 5 2 0,0 3 2 15,-4-3 5-15,-3 5-10 0,0 0 10 0,-4-1 5 16,1 3 3-16,-2 0 5 0,-2 1-1 0,0 0-5 0,-9 6-3 15,2-1 8-15,-7 2-1 0,-3 3-4 16,0 2 7-16,-1 0-4 0,-2-2-2 0,-1 3 3 16,0-1 0-16,4 1 1 0,-1-3 3 0,5-1-4 15,2-3 3-15,2-2-9 0,4 1 3 0,-1-3-15 16,3 2-9-16,1-4-10 0,0 3 5 0,2-3 5 0,0 0 21 16,0 0-19-16,14-3-5 0,-5-1-2 15,3-3-4-15,0 1-2 0,3-2 1 0,-2 0 9 16,5-5-9-16,0 4 9 0,-1-2-3 0,-3 3 0 15,-1 0-5-15,-2 2 9 0,-1-1-3 0,-3 4 4 16,-3 1 0-16,2 0 7 0,-3-1 2 0,-3 3-2 0,1-1 4 16,-1 1-2-16,0 0 1 0,-7 8-8 0,2-4-4 15,-4 2-5-15,-5 0 1 0,6 3-7 16,-4 1 1-16,1-1-6 0,-2 1 3 0,6-4-3 16,-4 1-12-16,4-2-15 0,0 1-16 0,3-2-98 15,-2-1-181-15,3-1 80 0</inkml:trace>
  <inkml:trace contextRef="#ctx0" brushRef="#br0" timeOffset="53257.68">8352 2554 22 0,'0'0'93'0,"0"0"-5"0,0 0 1 0,0 0-10 15,0 0-14-15,0 0 3 0,3-3 4 0,-3 3-15 16,0 0 2-16,0 0-9 0,0 0 8 0,0 0 3 16,0 0-8-16,0 0-10 0,0 0-8 0,0 0 10 15,0 0-17-15,0 0 5 0,0 0-4 0,0 0 1 16,0 0 3-16,0 0-10 0,0 0 3 0,0 0 0 16,0 0-14-16,-11 4-6 0,4-1-6 0,0 0-2 15,-2 3-10-15,-5 1-7 0,4 2 0 0,-7 2-1 16,0-1 6-16,-2 0-4 0,-1 2-3 15,0 0 13-15,-1 1-14 0,1 0 8 0,-1-2 6 0,0 2 2 16,1-2-1-16,1 0 9 0,7-2-8 0,-3-2 3 16,2-1 6-16,6 0-4 0,0-1 0 0,0-1 0 15,6-2 1-15,-4 1-13 0,3 0 12 0,2-3-7 16,0 0 5-16,0 0 2 0,0 0 8 0,0 0-2 16,25-10-5-16,-12 2 14 0,6-1-16 0,5-4-7 15,0 1 0-15,0-2 4 0,0-1 4 0,11-3-11 16,-9 3 0-16,6-4 3 0,-8 4-11 0,11-4 9 15,-4 1-5-15,-7 4 8 0,-1 2-4 0,-1-3 4 16,-1 1-4-16,-2 2 3 0,-1 4 1 0,-4-1 7 16,-3 2 0-16,-1 0 3 0,-3 4 1 15,-2 1 0-15,-3-1 6 0,4 1 3 0,-5-1 2 16,-1 3 1-16,0 0-8 0,0 0 3 0,0 0-4 0,-17 8 2 16,6-3-11-16,-7 5 8 0,-2 2-7 0,-4-1-6 15,0 4 5-15,0-2 3 0,-9 6 6 16,7-5 1-16,1 0-12 0,-9 4 5 0,10-7-5 15,0 5 5-15,3-4-1 0,4 0 2 0,-3-1-1 0,1 1 1 16,5-6-2-16,2 2 5 0,1-2-7 16,5-1-1-16,-3-1-1 0,4-1 8 0,-2 0-12 0,4-1-8 15,3-2 13-15,-1 2-5 0,1-2 0 0,0 0-1 16,0 0 22-16,0 0-11 0,24-7-3 0,-13 0 0 16,3 2 2-16,-1-1-1 0,7-6 3 0,-2 3-5 15,3 0-3-15,-1-2 3 0,-2 1-7 16,3-3 2-16,-4 2-1 0,-3 4 7 0,2 0-2 15,-5 0-2-15,3-3 7 0,-3 5-2 0,2-2 2 0,-6 3-3 16,2 1 3-16,-4-2-2 0,2 0 7 16,-4 1 8-16,1 4 13 0,-2-1 4 0,-2 1-4 0,0 0 2 15,1-2-2-15,-1 2-6 0,0 0-10 16,0 0-1-16,-14 5-1 0,4 1 4 0,0 0-5 16,-2 1 5-16,-1 1-6 0,-7 1 8 0,-1 2-23 0,3 1 0 15,-5 1 8-15,-1-1 0 0,0 2 0 0,2-2-3 16,-1 1 0-16,2-1 2 0,0-2 7 0,4 1-9 15,3-2 6-15,0-2-1 0,6-1 2 16,-1-3-8-16,3 1-9 0,4-2 2 0,0 1-2 16,2-3 3-16,0 0 11 0,0 0-8 0,0 0 8 15,21-7-7-15,-9 0-2 0,7-4-2 0,1 1 0 16,1-3 0-16,3 0 1 0,-3-2 2 0,3 1 1 0,2 1-5 16,0-2 5-16,-2 2 1 0,-4-1-5 0,0 2 3 15,-2 0 7-15,0 0-7 0,-4 5 3 16,-1-1 4-16,-2-2 3 0,-1 6-5 0,-3 0 7 15,-4 2 7-15,1 0 1 0,-1 0 7 0,1 1-1 16,-4 1 1-16,0 0-3 0,0 0 0 0,0 0-4 0,0 0 2 16,-14 4-10-16,7 1 4 0,-5 1 0 0,-1 2 8 15,-5 0-7-15,1 4-6 0,-2-3 5 16,0 4 1-16,-1-2 0 0,0 0-3 0,-1 1 5 16,3-2-4-16,-2 0-5 0,7-2-4 0,1-1 11 15,0 0-3-15,5-4-2 0,-1 1 2 0,2-1-13 16,2 1-4-16,3-3-4 0,1-1-7 0,0 0 7 15,-3 4 5-15,3-4-2 0,0 0 1 0,0 0 6 16,20-6 5-16,-8 2-8 0,2-5-3 0,5-1 11 16,0-1-16-16,1 1 15 0,1-2 0 0,0 0-3 15,-1-2-11-15,1 2 8 0,2 0 0 0,-4 0 7 0,1 0-6 16,-4 0 5-16,-4 4 1 0,2 0-9 0,-4 2 9 16,0 0-3-16,-3 3 3 0,-1-1 3 15,-2 1 10-15,0 1-2 0,0 1 3 0,-1-1-2 16,-3 2 5-16,2-2-1 0,-2 2 0 0,0 0-17 15,0 0 3-15,-13 6 0 0,5-1-1 0,-4 4-2 16,-6-1 1-16,1 2-4 0,-3 2 5 0,1 0-3 16,-1-1-11-16,2 1 7 0,-5 1-8 0,3-2 8 15,-1 0-7-15,2 1 12 0,4-4-8 0,1 0-3 16,0-2 2-16,3 0 7 0,3-2-3 0,1 0 0 16,2-2-2-16,0 1-9 0,3-2 4 0,2-1-7 15,0 0 9-15,0 0-12 0,0 0 21 0,0 0-7 16,14-7 8-16,-2 0-7 0,2-1 0 0,3-2 7 15,2-1-10-15,-2 0 9 0,0 0 7 0,3 1-6 16,-3-4-5-16,-2 2 2 0,4 1-3 0,-7 5-4 16,-2-2 2-16,1 1 5 0,-2 2 15 0,-1-1-14 15,-1 2 6-15,-2 2 3 0,0 1 2 0,-5-2 9 16,4 1 19-16,-4 2-14 0,3-2-5 0,-3 2-3 16,0 0-4-16,0 0-5 0,-14 7-3 0,7-3 0 15,-3 3-3-15,-4 0-5 0,-3 3 8 0,0 0 1 16,-2 0-8-16,0 1 1 0,2 0 0 0,-4 0 0 15,2-2 0-15,0 1 8 0,1 0-8 0,5-4-12 16,-2 2 15-16,2-2 10 0,3-2-7 0,3 1-2 16,0-2 16-16,1 0-26 0,2 0-6 0,0 0 0 15,4-3 1-15,-3 0-7 0,3 0 10 0,0 0-1 16,0 0 5-16,13-6 3 0,-2 0 3 0,0 0 2 16,5 0-3-16,2-6 7 0,-1 0-9 0,1 0 8 15,2 1-2-15,-3-1-10 0,3 2 10 0,-5-1-4 16,-1 1 5-16,-2 2-11 0,-1 0 8 0,0 1 2 15,-4 3 2-15,2-3-3 0,-4 4 8 0,2-3 3 16,-4 4 13-16,1-1 3 0,-2 1-8 0,-1 1 7 16,-1 1 4-16,2-3-13 0,-2 3 4 0,0 0-11 15,0 0-1-15,-12 4-5 0,4 0-1 0,-2 2 0 16,-3-1 2-16,1 3-2 0,-5 1-1 0,-2 1 1 16,1-1-7-16,0 1-2 0,-2 2 7 0,0-3-3 0,2 0 8 15,1 1-1-15,3-3-9 0,1 1 9 16,5-4-9-16,0 0 5 0,-1-2-3 0,2 2 0 15,4-1-17-15,0-1-11 0,3-2 12 0,-2 2-8 16,2-2 7-16,0 0 2 0,0 0 4 0,15-6-1 16,-6 1 7-16,3-1-4 0,1-1 1 0,5-3 5 15,0 1 3-15,2-3-10 0,-1 1 3 0,0 0 0 16,2 1 0-16,-4-3-6 0,0 3 10 0,-3 2-2 16,0 0-4-16,-2 1 2 0,-1-1 5 0,0 1 1 15,-4 2-1-15,0 0 1 0,0 2-6 0,-4 0 0 16,1 1 7-16,-1 0 2 0,1 2 9 0,-4 0 6 15,0 0-3-15,0 0-7 0,0 0-7 0,0 0 1 16,-14 6 1-16,4-2 4 0,-1 3-5 0,-2 1-5 16,-3 4 2-16,-3-2 6 0,2 1-9 0,-2 1 8 15,0 0-3-15,-2 0-6 0,4-2 7 0,-4 2-4 16,7-5 0-16,-3 3 1 0,3-3 2 0,1 2 5 16,2-4 1-16,4-1-7 0,0 0-4 0,0-2 3 15,4 0-6-15,0 0-10 0,3-2 10 0,-4 3-12 16,4-3 1-16,0 0 3 0,0 0 11 0,0 0 0 15,14-9 0-15,-7 4 1 0,3 0 0 0,1-2 8 16,1 1-1-16,0-2-3 0,2 0 14 0,3-2-11 16,-4 3-5-16,1-3 6 0,0 2-3 0,-1 0-2 15,-2-1 1-15,2 1 5 0,-2 2-6 0,-2 0 1 16,-1 2-8-16,-1-2 9 0,-1 2 7 0,-1 2-12 16,-2-2 12-16,1 4 7 0,-1-3 3 0,-3 3 2 15,4-1 14-15,-4 1 1 0,2-2-2 0,-2 2-5 16,0 0-4-16,0 0 1 0,0 0-10 0,-16 7-4 15,8-2 1-15,-1 0-2 0,-2 1-4 0,-3 1 0 16,1 0-7-16,-5 4 3 0,-2-1-2 0,-1 3-5 16,0-3 14-16,1 0-12 0,6-4 9 0,-5 3 8 15,0 1-12-15,5-2 2 0,0-3-6 0,4-1-3 16,3 1-1-16,-3-1 1 0,3 0-1 0,3-1-4 16,1-1-9-16,0 0 4 0,3-2 0 0,-1 3 2 15,1-3 3-15,0 0 6 0,0 0-3 0,14-7 8 16,-7 4-2-16,4-2-7 0,2-3 9 0,5-1 4 15,2-3-15-15,0 0 8 0,0 0-4 0,-2 1 5 16,0-1 1-16,-1 1-5 0,1 0 11 0,1 0-5 16,-7 3-4-16,1 1-5 0,-2 1 6 0,-2 1 2 15,-1 0-2-15,-1 1-2 0,-1 0 4 0,-2 3 10 16,0-1-2-16,-4 2 8 0,3-1 7 16,-3 1 22-16,3-2-8 0,-3 2-10 0,0 0-3 0,0 0 1 15,-13 5-14-15,6 0 1 0,-1-1-8 0,-2 0 2 16,-4 3-2-16,-6 3 0 0,3 1-5 0,0-1 0 15,-4 1 1-15,1 0-1 0,1-2 0 0,-1 0 5 16,2 1-8-16,5-2 16 0,0-2-14 0,1 0-1 16,3-1-14-16,-1-1 18 0,3 1-11 0,3-2 1 15,1-1-14-15,-1-1-2 0,4 0-3 0,0-1-1 16,-3 4 0-16,3-4 7 0,0 0 3 0,0 0 5 16,0 0 2-16,17-7-2 0,-10 2 5 0,3 1 1 15,4-2 2-15,0-1 1 0,3-4 12 0,1 2-14 16,-5 1 2-16,1-1-1 0,-1 1 3 0,2 1 2 15,-5-1-1-15,4 2 1 0,-7 2 1 0,3-1 4 16,-7 3 1-16,4-1 6 0,-1 0-5 0,-2 1 28 16,-3 0-2-16,2 1-9 0,-3 1 12 0,0 0-14 15,0 0 1-15,0 0-5 0,-14 8 0 0,7-4 0 16,-6 6-9-16,2-1 1 0,-6 4-5 0,-4-1 4 16,0 2 3-16,0 0-10 0,-2 0 4 0,2-1-3 15,0-2 17-15,4 2-11 0,3-7-16 16,3 2 13-16,2-2-12 0,2-1-5 0,3-2-2 0,1-2-11 15,2 3-3-15,-1-2-23 0,2-2-22 0,0 0-11 16,9 1-71-16,-9-1-169 0,8-7 75 0</inkml:trace>
  <inkml:trace contextRef="#ctx0" brushRef="#br0" timeOffset="56024.74">7029 3696 103 0,'0'0'127'15,"-8"-6"1"-15,8 6-11 0,0 0 4 0,0 0-6 16,0 0-8-16,0 0-4 0,0 0 4 0,0 0-12 15,0 0 1-15,0 0-4 0,0 0-5 0,0 0-4 16,0 0-1-16,0 0 2 0,0 0-1 0,0-3-7 16,0 3-4-16,0 0-3 0,0 0-3 0,0 0-2 15,0 0-4-15,0 0-4 0,0 0-1 0,0 0-1 16,0 0-5-16,0 0 1 0,0 0-7 0,0 0-5 16,0 0-3-16,0 0-6 0,0 0-5 0,0 0-1 15,0 0-3-15,0 0-1 0,-3 7-2 0,2-3-2 16,1 0-1-16,1 1 2 0,-2 3-5 0,1-2 1 15,0 3-1-15,-2 0 0 0,2-2 0 0,-1 3-1 16,1-2-3-16,0 0 3 0,0 2-2 0,-1-2 0 16,-1 2-2-16,2-2 0 0,0 0 1 0,0 1 0 15,0-1-1-15,0 0 0 0,0-2 0 0,0 2-1 16,0-3-1-16,0 1-4 0,0-1 6 0,0 0-3 16,0 0 2-16,0-2-1 0,0 1 0 0,0-1-1 15,0-3 0-15,0 3 3 0,0-1-3 0,0-2 2 16,0 0 9-16,0 0-9 0,2 3 2 0,-2-3 1 15,0 0-2-15,0 0 2 0,0 0-1 0,1-10 2 16,0 5-5-16,-1-1-1 0,3-3 2 0,-1 3-4 16,-1-2-2-16,-1-6 1 0,3 2-4 0,-2-1 0 15,2 1 1-15,-2-2 4 0,2 1-5 0,0 1-1 16,0-2 5-16,1 0-4 0,-2-1 2 0,2 2 1 16,0 0-3-16,-1-1 3 0,0-1-5 0,1 3-1 15,-1-2 3-15,1 0 0 0,0 1 0 0,0 1-1 16,-1-1-1-16,1 3 0 0,-4 0 3 0,5 1 2 15,-3 1-3-15,1 1 5 0,1-2-6 0,1 2 3 16,-2 1 1-16,-1-2-3 0,1 4 1 0,1-2 0 0,-4 3-3 16,3-1 1-16,0 3-1 0,-3-2 1 15,4-1 2-15,-4 4-1 0,3 0 2 0,-3 0 2 16,7 0-2-16,-7 0-1 0,7 6 9 0,-3-2-3 16,2 0 10-16,0 4-2 0,-1 0-1 0,0-1-1 15,0 2 1-15,-1 0 4 0,3 1-1 0,-1 3 4 0,-2-2-2 16,3 1-2-16,-2 0 2 0,0 0 2 15,-1 0 2-15,1-1-4 0,0 1 4 0,-2 1 1 16,1-3-1-16,-1 1-2 0,0-1 6 0,1 1 4 16,-2-1-6-16,0-2 4 0,1 6 4 0,-1-6-5 15,-2 1 3-15,1 4-3 0,-1 0-1 0,3-1 9 0,-3-4-7 16,1 5-6-16,-1-5 6 0,0 0-5 0,0 1-4 16,0-1-1-16,0 1-5 0,2-1-1 15,-1-1 4-15,-1 2-6 0,1-2 4 0,2-2-5 16,-1 0 0-16,-1 0-1 0,1-1 3 0,0 1 2 15,1-1 0-15,-1-1 5 0,0 2-1 0,1-2 2 0,4-1 4 16,-4 0-4-16,4-2 2 0,0 1-3 0,-1-2 1 16,2-1 4-16,-1 0-1 0,2-1-2 15,-1 1-5-15,-1-2 2 0,3-1-4 0,-3 0 1 16,2-1-1-16,-1 2 7 0,2-6-9 0,-3 3-6 16,0 1 2-16,1-1-2 0,-5 1 0 0,1 3 4 0,-1-2 1 15,0 1-1-15,-2 1-4 0,2-1-4 16,-3 3-4-16,3-3-12 0,-3 1-12 0,0 3-4 0,0-4-6 15,0 4-5-15,0-3-10 0,0 3-18 16,-3-3-26-16,3 3-36 0,0 0-46 0,0 0-48 0,0 0-54 16,0 0-158-16,0-4-478 0,0 4 212 0</inkml:trace>
  <inkml:trace contextRef="#ctx0" brushRef="#br0" timeOffset="71818.06">7121 4066 66 0,'0'0'64'0,"0"0"-1"0,0 0-7 16,0 0 1-16,0 0-3 0,0 0-6 0,0 0-2 0,0 0 3 16,0 0-5-16,0 0-5 0,0 0-3 15,0 0-7-15,0 0 2 0,0 0-3 0,0 0 2 0,0 0 1 16,-6-1-1-16,6 1-4 0,0 0-4 16,0 0 8-16,0 0-4 0,0 0-2 0,0 0-5 15,-4-1 0-15,4 1-1 0,0 0 1 0,0 0 5 0,0 0 6 16,0 0-11-16,0 0-5 0,0 0-4 0,0 0 2 15,0 0-5-15,0 0 2 0,0 0-6 16,0 0 5-16,0 0-3 0,0 0 0 0,0 0 5 16,0 0-1-16,0 0-4 0,0 0-4 0,0 0 6 0,0 0-7 15,0 5 7-15,0-5-3 0,0 4 11 0,0-1-13 16,2 1 0-16,0-1-2 0,-2-1 3 0,0 3-6 16,0-1 8-16,3 0 0 0,-3 1 9 15,0 0-10-15,3 0 3 0,-3 1 9 0,1 1-9 16,2 0 2-16,-3-1-4 0,3 3 4 0,-3-3-8 0,0 2 17 15,0-1-13-15,4 2 4 0,-4-3-3 0,3 2 11 16,0 2-6-16,-2-3 5 0,2 1-9 0,0-2-1 16,-2 3-4-16,1-1 0 0,-1-2 10 0,2 2 4 15,-3 0-4-15,4-1 1 0,-2-1-4 16,-1 0 2-16,2 1 3 0,0-1-7 0,0 1 2 0,-1 0-8 16,0-2 11-16,-1 1-7 0,3-1 2 0,-2 3 4 15,-1-2-12-15,1 0 0 0,0 1 5 16,0 0-1-16,-1-1 1 0,-1 2 0 0,3-3 2 0,-3 3 8 15,0-3-8-15,0 3-2 0,3-1 2 0,-2-2 1 16,-1 1-2-16,2 1-2 0,-1 1 3 0,-1-2 2 16,0 1 1-16,1-1-1 0,1 3-5 0,-2-2-3 15,1 0 3-15,-2 0-6 0,2 1 4 0,-2-2 2 16,1-1 0-16,1 2 1 0,-1 1-1 16,0-1-3-16,0 2-1 0,-1-3 0 0,1 2 1 0,1 0 3 15,-1-1 0-15,0 3-3 0,0-4 3 0,2 0-3 16,-2 1 8-16,0 1-1 0,1 0-6 0,-1-2 4 15,0 1-4-15,2-1-5 0,0-2 13 0,-2 3-12 16,0-2-2-16,2 1 8 0,-1 1-1 0,1 0-1 16,-1 1 0-16,0-2 0 0,1 2-1 0,-1-2 3 15,1 3-6-15,-1-5 2 0,0 4 4 0,2-1-5 16,-3 1 4-16,3 0-8 0,-3-1 11 0,3 1-4 16,-3-1 2-16,1 1-4 0,-1-1 2 0,0 0 0 15,3-1-5-15,-3 2 7 0,2-2 0 0,0 1-3 16,-2 1 0-16,2-4 8 0,-1 2-8 0,1-1 1 15,-1 0-7-15,0-1 4 0,2 1 1 0,-3 0 7 16,2 0-2-16,-1-1-6 0,0 0 4 0,2 0 0 16,-3 0-5-16,3 0 0 0,-3 1 5 0,4-1 1 15,-4 0 1-15,2 1-5 0,-1 0 3 0,1-1-4 16,0 1 4-16,1 0-1 0,-3-2-1 0,2 2-4 16,0-1 5-16,-2 0-1 0,0 0 0 0,3 0-2 15,0 1 2-15,-3-2 3 0,1 2-4 0,2-1-2 16,-3-1-3-16,3 2 8 0,-3-1 1 0,1 0-1 15,2 0-2-15,-3 1 4 0,3-1-3 0,-3 1 1 16,3-1-7-16,-2 1 3 0,-1 0 0 0,3 0 2 16,-3 0-1-16,3 0 1 0,-2 1 0 0,-1-1 5 15,0 1-4-15,3 0-2 0,-3 0 4 0,0 2-1 16,3-4-3-16,-2 3 6 0,1-3 3 0,-1-1-10 16,-1 2 7-16,2 0-3 0,-2-1-2 0,1 1 3 15,-1 1-1-15,3-1-2 0,-2-2-1 0,-1 1 1 16,2 0 8-16,-2 0 1 0,1 0-4 0,-1 2 6 15,0-1-3-15,0 1 2 0,1-2-6 0,-1 2 6 0,2-1 0 16,-1 0-11-16,-1 0 13 0,3 2 10 16,-3-3-9-16,0 3-1 0,0-2-2 0,0 1-1 15,2-1-2-15,-2 2 1 0,1-2 0 0,-2 1-3 16,1-1 1-16,1 3-1 0,-1-1-2 0,1-2-1 16,-1 0 2-16,0 0 4 0,-1 1-3 0,2-1 1 15,-1 2 0-15,2-2-5 0,-2 0 6 0,1 0-4 16,-1 1-6-16,0 0 7 0,0-2-4 0,2 1 7 15,-2 1-1-15,1-3 2 0,-1 2-1 0,0 0-2 16,1-2-2-16,-1 2 0 0,0 0-1 0,0-1 4 0,3 0-5 16,-3-1 3-16,0 1-5 0,2-1 9 15,-1 0-7-15,-1 1 1 0,0 0-3 0,0-1-2 16,0 1 4-16,1 0 1 0,-1-1 2 0,2 1 0 16,-2 0-1-16,1 1 0 0,-1-2 5 0,0 1-6 15,0-1 0-15,0 3 6 0,2-4 0 0,-2 1-5 0,0 0-1 16,0 1 1-16,0-4-5 0,1 3 5 15,-1-3-3-15,0 3 2 0,0 0-4 0,0-3 2 16,0 0 1-16,0 0 1 0,1 3-2 0,-1-3 3 16,3 2 0-16,-3-2-1 0,0 0 2 0,0 0-3 15,0 0 0-15,0 0-4 0,0 0-5 0,0 0-12 0,0 0-17 16,0 0-24-16,0 0-33 0,0 0-60 16,0-9-133-16,0 9-308 0,-4-8 136 0</inkml:trace>
  <inkml:trace contextRef="#ctx0" brushRef="#br0" timeOffset="73715.57">7096 4094 2 0,'0'0'68'0,"0"0"5"16,0 0-16-16,0 0-4 0,0 0-8 0,0 0 4 16,0 0-11-16,-10 0-4 0,10 0 0 0,0 0 3 15,0 0 2-15,0 0 0 0,-6 2-6 0,3-1-3 16,3-1-3-16,-4 3-10 0,3 0-4 0,-2-3 12 15,3 0-4-15,-4 4-2 0,-1-2 4 0,3-1 2 16,-1 3-5-16,-1-1 4 0,-1-1 2 0,0 3-9 16,-1-1-3-16,2 2-3 0,-2-1 12 0,-2 2 1 15,2-1-5-15,-2 0 4 0,1 1-6 0,-2 0 4 16,-1 2-8-16,-1-1 0 0,4 1-1 0,-3-2 2 16,0-1 0-16,3 2 3 0,0-1-4 0,0-1-4 15,0 2 3-15,-3-2-6 0,3 1 6 0,-1-1-4 16,2 1 6-16,-1 1-1 0,0-3-1 0,0 3 2 15,0 0-12-15,1-2 4 0,-5 3 6 0,4 0-12 16,3-3 3-16,-5 2 7 0,1 0-6 0,-2 2-2 16,2-2 5-16,-1 0-2 0,2 0 0 0,1 0 1 15,-2-1 1-15,0 0-5 0,1 0 5 0,-2-1 6 16,2 1-13-16,-3 1-2 0,3-2 3 0,0 1-1 16,-3 2 3-16,0 1-15 0,1-1 23 0,-1 0-10 15,1 0-12-15,-1 1 10 0,-1-2-1 0,1 1 4 16,3 2 1-16,-5-1 3 0,2 1 0 0,-2-1 2 15,1 1-3-15,0-2-5 0,2 1 0 0,-2 1 0 16,1 0 0-16,0-2 1 0,-1 2-4 0,1-1 0 16,-1 0 3-16,1 1-11 0,-3-1 13 0,2 1 6 15,1-2-12-15,-1 3-2 0,0-1-3 0,-10 11-8 16,11-12 16-16,-1 0-1 0,-1 0-6 0,1 1-5 16,1-2 1-16,0 1 0 0,-1 1 5 15,1-1-5-15,0 1-5 0,-1-1 1 0,1 0 12 16,0-2-11-16,-1 2 7 0,1-1-5 0,0 1 2 15,0-1 4-15,2 0-6 0,-2-1 4 0,0 0-2 0,2 1 8 16,-1-3-7-16,1 3-5 0,1-2 4 0,0-1 1 16,-2 4-3-16,1 0 4 0,2-4 9 15,-1 2-12-15,-3 1 1 0,3-1-2 0,0 0 4 16,0 0-7-16,-1 0 4 0,1 1 1 0,0-3-3 0,1 2 11 16,-1-1-8-16,0 2 2 0,0 0 4 0,0 0 5 15,0-2-9-15,1 1 1 0,-1-2 5 0,0 4-6 16,-1-1 4-16,2-1-4 0,-1-2 4 0,0 1 6 15,1-1-5-15,-1 0-2 0,3 3 0 16,-3-2 1-16,1-2-1 0,-1 3 2 0,2-2-2 0,-1 0 6 16,0 1-11-16,1-1 5 0,-1-1 5 0,1 1-8 15,-1-2 7-15,0 0 0 0,1 2 1 0,-1-2-1 16,-1 2 0-16,3-1 1 0,-2-1 4 0,2 1-1 16,-2-1-3-16,2-1-3 0,1 0 11 15,-1 2-7-15,1-3 5 0,0 1-9 0,-1 0 5 0,0 0-3 16,1 0 5-16,-1-1-3 0,1 0 2 0,0 0-6 15,-1 0 0-15,1 1 6 0,3-3-3 0,-3 4 7 16,3-4-6-16,-4 1-2 0,4-1 6 0,0 0-8 16,-3 0 6-16,3 0 0 0,0 0-7 0,-4 2 10 15,4-2-12-15,0 0 14 0,0 0-6 0,-3 3-6 16,3-3 1-16,0 0 0 0,0 0-4 0,0 0-7 16,0 0-5-16,0 0-6 0,0 0-5 0,0 0-11 15,0 0-16-15,0 2-42 0,0-2-107 0,0 0 48 16</inkml:trace>
  <inkml:trace contextRef="#ctx0" brushRef="#br0" timeOffset="75809.31">7121 4109 65 0,'0'0'64'16,"0"0"0"-16,1-1-11 0,-1 1 5 0,0 0-2 16,0 0 0-16,0 0-6 0,0 0 2 0,0 0 0 15,0 0-14-15,0 0-2 0,0 0-6 0,0 0 4 16,0 0-1-16,0 0-2 0,0 0-1 0,0 0-5 15,0 0 0-15,0 0 4 0,0 0-4 0,3-2-5 16,-3 2-6-16,0 0 8 0,0 0-2 0,0 0 2 16,0 0-8-16,0 0-2 0,0 0 1 0,0 0 1 15,0 0-5-15,0 0 6 0,0 0-11 0,0 0 5 16,0 0-6-16,0 0 8 0,0 0-2 0,0 0 3 16,0 0-3-16,0 0-4 0,10 3 0 0,-6 1 7 15,-1-3-7-15,0 1 8 0,1-1 1 0,-1 1 0 16,3 0-7-16,-2 1 4 0,2 0-2 0,-1 0-3 15,1 1 7-15,1 0-3 0,-3 0 0 0,3 2-5 16,0 0 3-16,0-1 2 0,0 1-2 0,0-1 0 16,0 3-7-16,0-4 5 0,0 2 0 0,2 0-1 15,-1 2 0-15,-1-1 0 0,0 0 3 0,3 1 1 16,-3-1 2-16,0-2-9 0,0 1 0 0,-1-1-1 16,1 1 0-16,-1 0 3 0,1-1 9 0,-2 2-7 15,2-1 0-15,-2-2 0 0,0 2 2 0,2-2-7 16,0 2-2-16,-1-2 2 0,0 2 5 0,-1-1-3 15,1 1-5-15,0-2 5 0,-1-1 0 0,1 4 0 16,-1-3 0-16,1 1 1 0,1 0-4 0,0 1-1 16,0-2 3-16,0 1-2 0,3 1-2 0,-3 0 7 15,0 0 0-15,2-1-5 0,2 1 0 0,-1 3 1 16,0-2 0-16,1 1-2 0,-3-4 3 0,1 3-3 16,-1-1 2-16,1-1 4 0,1 3-7 0,-1-3 7 15,-3 2-2-15,5-2 4 0,-1 2 4 0,-3-2-2 16,0 1-2-16,3-2-5 0,-3 2 3 0,0-1-1 15,2 0 3-15,-1 0 1 0,-1 0-3 0,0-1 0 16,-1 1 1-16,1 1 0 0,-2-2-4 0,1 1-1 16,-2 0 2-16,3 0 2 0,-1 0-3 0,1 1 1 15,-1-1 5-15,-1 2-1 0,2 0-6 0,0-1-2 16,0 1 1-16,3 2 3 0,-3-4-3 0,0 3 3 16,3-1-5-16,0 2 2 0,0 1-1 0,0-2 2 15,-2 2 2-15,2-1 2 0,1 1-6 0,-1 1-1 16,0-3 1-16,1 2 2 0,-1 0-1 0,0 0 1 15,1 3 3-15,1-4-5 0,-2 2 3 0,-1 1 0 16,1-2-2-16,3 0-1 0,-3 1 0 0,1 1 3 16,2-2 1-16,-1 0-9 0,-2 1 4 0,0 0 0 0,1-2 5 15,-1 0-5-15,0 0-3 0,1 1 5 16,1-1-6-16,-3 1 4 0,1-2-1 0,0 1 7 16,0-2-4-16,1 3 2 0,-1-1 0 0,0-1 4 15,-1-2-2-15,0 2-5 0,1-1 1 0,-3-1-3 16,3 2 6-16,1 0 1 0,-5-3 0 0,2 2 0 0,0-3-7 15,1 3-1-15,-4-3 5 0,3 2-1 16,-1-1-5-16,0 0 4 0,-3 1 1 0,2-2 0 16,1 2 1-16,0 0-2 0,-3-1 6 0,2 0-6 15,-2-1 2-15,-1 2-1 0,4-3 3 0,-4 2-3 0,1-2 3 16,3 2-4-16,-3-2 0 0,-1 2 3 16,1-2 0-16,1 2 2 0,-1 0-3 0,0 0-4 0,0-1 0 15,2 2 6-15,-2-2 0 0,0-1 1 16,2 3-5-16,0-2 2 0,-2 0-3 0,-1 1-1 15,2-3 5-15,-2 1-4 0,1 2 6 0,1-1-3 0,0 2-3 16,-1-2 4-16,2 0-2 0,-2 1 2 0,3-1-1 16,-4 2 0-16,4-2-4 0,-4 1 4 0,1-1 0 15,3 0 1-15,-4 1-4 0,3-2 0 16,-1 1 2-16,-2 0 2 0,3-1 0 0,-3 0 2 0,1 1-10 16,-1-1 6-16,1-1-1 0,-1 0 2 0,0 0-3 15,-1 0 5-15,1 0-3 0,-3 0 2 0,0-2-2 16,3 2 0-16,-3-2 6 0,4 2-5 0,-4-2 0 15,0 2-1-15,0-2-2 0,3 2-4 0,-3-2 2 16,3 4-5-16,-2-4 5 0,-1 0-7 0,3 4-3 16,-3-4-1-16,0 3-4 0,0-3-15 0,3 7-7 15,-2-7-3-15,-1 0-3 0,2 4-14 0,-2-1-16 16,0-3-21-16,-2 5-92 0,0-4-205 16,2-1 90-16</inkml:trace>
  <inkml:trace contextRef="#ctx0" brushRef="#br0" timeOffset="78023.28">7227 4054 69 0,'0'0'66'0,"0"0"-4"0,1 0 0 16,-1 0-10-16,0 0-9 0,0 0 4 0,4-2-10 16,-4 2 14-16,0 0-8 0,0 0-6 0,0 0 3 15,0 0-8-15,0 0 8 0,0 0-3 0,0 0-7 16,0 0 1-16,0 0-14 0,9 2 9 0,-8 0 10 15,2-1-14-15,-3-1 0 0,4 2-4 0,-4-2 7 16,4 3 6-16,-1-1-11 0,0-1 3 0,1 0-3 16,-1 1-13-16,1 0 24 0,-1 0-3 0,1-1-7 15,2 0 1-15,1-1-6 0,0 2 11 0,3 0 1 16,-2 0 6-16,2-2-9 0,-1 2-8 0,3 0 8 16,-2-2-11-16,0 1 2 0,0 1 0 0,3-2 2 15,-2 3-5-15,-1 0 5 0,2-2-3 0,1 0 1 16,-2 2 3-16,2-1-4 0,1 1 2 0,-4 0-2 15,4 0-1-15,-1 1 2 0,-1-3-5 0,-2 2-3 16,4 1 5-16,-1-1-5 0,-3 0-6 0,0 0 11 16,1 2-3-16,0-2-1 0,-1 1 0 0,0 2-3 15,4-2 4-15,-3 1-1 0,1 0 2 0,-1 1 1 16,2 1 0-16,-5-3-2 0,6 1-5 0,-3 2 0 16,1-1 3-16,0-1 2 0,1 0 12 0,1 1-7 15,-3 2-2-15,2-5-4 0,0 4 2 0,-2-2 2 16,0 1-6-16,3-1-1 0,-4 1 4 0,3-1-2 15,-3 1-4-15,1-1 2 0,2 2 1 0,-1-2-4 16,0 3 1-16,0-1 0 0,-2 0-3 0,3 0 16 16,-2 2-12-16,2-5-1 0,-2 5 4 0,3-3-4 15,-3 2 1-15,2 2-5 0,0-3 2 0,-1 2 1 16,3-2 6-16,-3 0-8 0,2 1-1 0,6 1 3 16,-6-2-2-16,0 0 4 0,5 3-1 0,-7-4-2 15,2-1 1-15,0 3 1 0,2-3 1 0,-1 1-1 16,-1 0-1-16,6 3 5 0,-6-4-4 0,2 0-1 15,-2 2 3-15,0-3-8 0,1 1 2 0,-1 0 2 16,3-2 0-16,-4 2 1 0,1-1-3 0,0-1 2 16,0 2-1-16,-4-2 2 0,0 1 0 0,1-1-2 0,-1 0 1 15,0 1-3-15,1 1 4 0,-1 0-3 16,1-1 2-16,-2 0-2 0,-1-1 0 0,-1 0-1 16,2 2 1-16,-1-3-1 0,-1 3 2 0,0 0-1 15,3-1 2-15,-3-1-2 0,0 3 0 0,0-1 0 16,0-2-3-16,3 2 3 0,-1 0 0 0,2 0 1 0,-3-1 8 15,1 1-2-15,-1 0-12 0,1 0 4 16,-1 1 1-16,3 0-1 0,4 0 3 0,-3 1-2 16,2 1 2-16,-2 0-2 0,7 1 4 0,-2 1-4 15,0-6 1-15,-3 5-3 0,5 0 4 0,0 0-3 16,0 0 1-16,-1 1 1 0,0-1-3 0,-4-3 2 0,6 3 0 16,-2 1-3-16,-4-3 1 0,2 0 2 0,2 1-4 15,-1 1-2-15,-1-1 1 0,-2-2-3 16,0 2 7-16,1-2-2 0,-1 1 2 0,2 0-2 15,2 3-3-15,-5-4 2 0,-2 1 1 0,2-1-4 0,-2 0 4 16,2 0-1-16,-1 0 0 0,0 0 8 0,0 0-6 16,-5 0 0-16,3 1 0 0,0-1-3 0,-3 0 1 15,3 2 4-15,-3-3-3 0,0 1 1 16,2 0 3-16,-1-1-3 0,-2 2 2 0,1-2-1 16,0 2-1-16,-2-2-1 0,4 1 6 0,-4 0 0 0,1-1-5 15,-2 1 1-15,2-3-1 0,-2 1 1 0,3 0-4 16,-3 0 4-16,2 2 2 0,-3-2 0 0,1-2-2 15,2 5 1-15,-1-4-2 0,0 1 4 0,0 1-5 16,-2 0 3-16,1-4-1 0,-1 2 2 16,4 2-4-16,-3 0 3 0,-1-3 1 0,1 1 0 0,-1-1 0 15,4 1 0-15,-1 2-3 0,0-1 3 16,-2 0 1-16,1-2-4 0,0 2 0 0,0 0 4 16,-1 0 2-16,1-1-2 0,2 1-3 0,-3-1 2 15,0 0-2-15,3 3 1 0,-1-1-2 0,-2 0 4 0,0-1-4 16,1 0 0-16,-3-1 4 0,3 2-2 0,-3-3 3 15,3 1-2-15,-3 0 0 0,3 2-2 0,-3-2 4 16,1 0-3-16,2 1 1 0,-3-2-1 16,1 1 0-16,1-1 3 0,-4 3 0 0,3-3-6 15,-3-2 0-15,4 3 4 0,-4-3-2 0,6 3 4 0,-6-3-3 16,0 2 0-16,0-2 8 0,0 0-6 0,4 4-2 16,-4-4 0-16,0 0 1 0,3 2-1 0,-3-2 1 15,0 0-4-15,0 0 3 0,3 5 2 0,-3-5 1 16,1 2-1-16,-1-2-4 0,3 3-1 15,-3-3 4-15,4 5-1 0,-2-3 1 0,-1 1-4 0,-1 0 3 16,0-3-4-16,4 6 1 0,-4-3 1 0,2 1 4 16,-1-2-7-16,1 2 4 0,-1 0 1 0,-1-1-1 15,3 2 4-15,-2-3-2 0,1 1-1 0,-1 2 0 16,2-3-2-16,-2 0 1 0,1 1 3 16,-1 1-1-16,1-1-5 0,0-2 0 0,0 2-1 0,-1 0 6 15,2-1-1-15,-3-2-4 0,3 4 3 0,-2-3 1 16,-1-1-2-16,3 2 4 0,-2 1 1 0,-1-3 0 15,3 2-5-15,-3-2-2 0,3 2 2 0,-3-2-1 16,3 3 1-16,-3-3 0 0,0 0 3 0,1 2-2 16,-1-2-4-16,3 1 5 0,-3-1-4 0,0 0 3 15,3 2-8-15,-3-2 2 0,0 0 0 0,0 0 2 16,1 3-3-16,-1-3 1 0,0 0-2 0,3 2 1 16,-3-2-3-16,0 0 0 0,0 0 0 0,0 3 1 15,0-3-3-15,2 2 3 0,-2-2-2 0,0 0-5 16,0 0 2-16,0 0-4 0,0 0-1 0,0 0-6 15,0 0-6-15,0 0-2 0,0 0-6 0,0 0-3 16,0 0-15-16,0 0-10 0,0 0-13 0,0 0-45 16,0 0-71-16,0 0-212 0,0 0 94 0</inkml:trace>
  <inkml:trace contextRef="#ctx0" brushRef="#br0" timeOffset="85369.4599">5958 4374 4 0,'0'0'88'16,"2"-2"-2"-16,-2 2-5 0,0-5-5 16,0 5-2-16,0-4 4 0,0 2-11 0,0 2 3 0,0-5-3 15,0 5-4-15,0 0 4 0,-2-3-12 0,2 3 2 16,0 0 1-16,0 0-8 0,0-4-2 0,0 4-5 15,0 0-1-15,0 0-5 0,0 0 2 0,0 0-5 16,0 0-6-16,0 0-1 0,0 0-9 0,0 0 4 16,0 0-3-16,0 0 5 0,0 0-4 0,2 14 7 15,-2-12 0-15,0 3-3 0,3 0-4 0,-3 3 5 16,0-4-3-16,3 2 1 0,-3 2 0 0,0-1-1 16,1-1-1-16,2 1-3 0,-3 0-6 0,0 1 2 15,0-2 3-15,2-2-1 0,-4 2-4 0,2-2 2 16,0 0-6-16,0-1 3 0,0 1-2 0,0-1 0 15,0 0 0-15,0-3 1 0,0 5-1 0,0-5 3 16,0 3 0-16,0-3 2 0,0 0 4 0,0 2 5 16,0-2 9-16,0 0 0 0,0 0-4 0,0 0-5 15,0 0-4-15,0 0 1 0,0 0-9 0,0-15-6 16,0 8-3-16,0-2 0 0,0 1-9 0,3-2 3 16,-3 1-2-16,4-3-2 0,-4 0-2 0,3 0-2 15,1 2 2-15,-1-2 0 0,0 1 7 0,-2-2 4 16,2 3-10-16,0 1 0 0,1 0 0 0,-4 1 1 15,6 1 1-15,-5-1-3 0,2 3 4 0,-3 1-2 16,0-1 2-16,3 1-2 0,-2-1 4 0,-1 3-2 16,2 0-1-16,-1 0 4 0,-1 2-4 0,0 0-1 15,3-4-1-15,-3 4 3 0,0 0 3 0,4-1-3 16,-4 1 3-16,0 0-2 0,6 5 6 0,-5-3-3 16,2 2 4-16,-2 1 8 0,2-2-5 0,0 4 6 15,0 0-1-15,1 0 3 0,-4 2-2 0,4-1 2 16,-2-1-1-16,-1 3 3 0,2-1 2 0,-2-2 2 15,2 3-4-15,-3-2 3 0,3 0 1 0,-3 1-2 16,3-2 1-16,-2 1 1 0,1-1-1 0,-1 1-4 16,2-2-1-16,-2 2 0 0,1-3-2 0,-1 0-2 15,-1 0 2-15,0 0-2 0,3 0-1 0,-3 0 0 16,1-1-1-16,-2 0 3 0,1 0-7 0,1-2-4 16,-1 0-6-16,0 2-2 0,0-4-9 0,0 4-6 15,0-4-10-15,0 0-10 0,0 3-8 0,0-3-13 16,0 0-10-16,0 0-10 0,0 0-14 0,0 0-25 15,0 0-27-15,0 0-94 0,0 0-266 0,0 0 117 16</inkml:trace>
  <inkml:trace contextRef="#ctx0" brushRef="#br0" timeOffset="85763.28">6187 4227 74 0,'-1'5'142'0,"-1"-2"-9"16,2 2 4-16,-1 3-7 0,1-1-13 0,1 2-6 15,-2-1-6-15,1 1-5 0,-3 0-6 0,3 1 0 16,0 0 2-16,0 2-6 0,0 0-4 0,0 2-9 16,0-6-3-16,0 1-6 0,0 1-3 0,4 2-6 15,-4 0-5-15,3-3-4 0,-3 3-3 0,-1 0-6 16,-1-3-4-16,2 1-1 0,2 1-5 0,-4-1 0 16,2 2-3-16,0-3-7 0,0 1 1 0,0-1-3 15,-1 0-6-15,1 0-4 0,-3-1-11 0,3-2-11 16,0 0-8-16,0-2-8 0,0 1-15 0,-1-1-11 15,-1-1-8-15,2-3-14 0,0 5-8 0,0-5-15 0,0 0-15 16,0 0-19-16,0 0-126 0,0 0-279 16,0 0 123-16</inkml:trace>
  <inkml:trace contextRef="#ctx0" brushRef="#br0" timeOffset="86191.4899">6270 4327 113 0,'0'0'119'0,"3"-4"-11"16,1 2 0-16,-1 0-6 0,1 1-10 0,-1-2-6 15,1 3-7-15,-1-4-6 0,0 3-10 0,4 0-7 16,-3 0 0-16,-4 1-5 0,7-1 44 0,-7 1-51 15,7 1 3-15,-4 0-2 0,0 0-1 16,-3-1-2-16,4 5 1 0,-4-2-6 0,3-2 6 16,-3 3 1-16,0 2 1 0,0-1 0 0,0 3 0 15,0-2-7-15,-3 2 9 0,3-1-2 0,-4 2-2 16,1-2 2-16,2 1-4 0,-2 1-4 0,0-2 2 0,0 3-8 16,2-4 1-16,-2 2-7 0,0-3 0 0,3 1-6 15,-3 0 0-15,2-2-1 0,1 0-3 16,0 0-4-16,0-1-4 0,0-1-1 0,4 0-2 15,-4 3-1-15,3-3 2 0,0 0 1 0,1-1 0 16,-1 1 4-16,-3-2-5 0,10 0 2 0,-6 0 1 16,6 0 0-16,-2-2-5 0,-2 0 1 0,4 1-10 15,-3-1-11-15,1-1-8 0,1-1-13 0,-1 1-12 16,1 0-26-16,-1-2-26 0,1 1-30 0,-1 2-52 16,-2-3-101-16,1 2-308 0,-2 1 136 0</inkml:trace>
  <inkml:trace contextRef="#ctx0" brushRef="#br0" timeOffset="87118.85">6928 4621 26 0,'-6'2'164'0,"6"-2"-16"0,0 0-5 0,0 0-13 16,0 0-12-16,0 0-14 0,-2 2-6 0,0 1-3 15,2-3-3-15,-1 3-5 0,-1 1-9 0,1 1-2 16,0-1-9-16,-1 1 2 0,-1 1 3 16,1 2-7-16,0-2-2 0,-1 0-10 0,2 1 0 0,-1-2-6 15,-2 3-3-15,3-3-6 0,-2 2-6 0,0-1 0 16,0-1-1-16,3 1-6 0,-1-2 3 0,-2 0-7 16,3 0-3-16,0-1-1 0,-3-1-2 15,3 0-4-15,0-2 3 0,0 4-2 0,0-4-2 0,0 0-3 16,-1 3-5-16,1-3-3 0,0 0-5 0,0 0-9 15,1-9-10-15,2 2-2 0,1-1-4 0,1 0-2 16,-1-1-2-16,0-3-1 0,2 0 2 0,-1 0-3 16,0 2 0-16,0-1 6 0,-1 1-5 0,2-1 3 15,-2 3 4-15,1 1 10 0,-1 1-1 0,-1-2-7 16,-1 3 12-16,1-2-4 0,1 3 4 0,-4 1 2 16,3-1 2-16,-3 1 3 0,3 0 0 0,-3 3 1 15,0-2 0-15,0 2 3 0,0 0-8 0,0 0 5 16,0 0 17-16,0 0-3 0,0 0 11 0,4 8 3 15,-4-4 0-15,0 1 5 0,3 1 7 0,-3 0-2 16,0 2-2-16,0 0 2 0,0 1-3 0,0-1 2 16,0 0 0-16,-3 1-3 0,3-1 1 0,0 1 0 15,0 0-4-15,-4-1-3 0,4 1-2 0,-3-2-3 16,3 2 0-16,0-1 0 0,0-1-6 0,-3 1 5 16,3-3-6-16,0-1-12 0,0 1-5 0,-2-1-7 15,2-1-12-15,0 1-7 0,0 0-19 0,0-4-11 16,-2 4-10-16,2-4-8 0,0 0-8 0,0 0-18 15,0 0-16-15,0 0-115 0,0 0-258 0,0 0 115 16</inkml:trace>
  <inkml:trace contextRef="#ctx0" brushRef="#br0" timeOffset="87437.67">7041 4565 119 0,'-2'5'154'0,"1"0"-3"16,-2 3-12-16,3-3-7 0,-3 3-4 0,3-4-6 16,-3 4-9-16,2 1-10 0,1 0-6 15,-1 0-12-15,-1-1-1 0,1 1-3 0,-1-2-8 16,1 3-3-16,0-2-5 0,-1 5-9 0,2-5 3 0,-3 2-1 15,3-1-7-15,-1 0-9 0,-2-1 0 0,0 1-5 16,2-1-6-16,0 0-3 0,-1 0-11 0,2-3-12 16,-1 1-10-16,1-1-15 0,-2 0-18 15,2-1-11-15,0 0-18 0,0-2-15 0,0 1-10 0,0-3-25 16,2 3-7-16,-2-3-22 0,0 0-88 0,0 0-253 16,0 0 112-16</inkml:trace>
  <inkml:trace contextRef="#ctx0" brushRef="#br0" timeOffset="87867.4299">7075 4686 118 0,'0'0'124'0,"0"0"-11"0,2-2-4 15,-2 2-13-15,2-3-6 0,1 2-10 0,-1-2-4 16,3 3-18-16,0-1 10 0,-5 1-8 0,7-2-2 16,-5 1-9-16,-2 1-4 0,5-1 1 0,-5 1-7 15,7 0 9-15,-7 0 1 0,0 0 2 0,3 2 6 16,-3-2 4-16,0 6 3 0,-3-3-1 0,3 0 0 16,-2 4-6-16,0-2 0 0,-3 3 5 0,2-1-4 15,-3 2-5-15,3-2-1 0,-1 0-5 0,1 3-5 16,0-3-4-16,-2 2 1 0,1 0-5 0,1-1-3 15,0 2-1-15,-1-3-2 0,1 0-4 0,1 1-1 16,0-3-2-16,0 3-1 0,1-2-5 0,1-2-1 16,-2 1 1-16,2 0-2 0,0-2-2 0,0 0 1 15,2 2 0-15,-1-2-2 0,-1-1-1 0,2 1 0 16,-1 0 1-16,-1-3-2 0,4 2-3 0,-2-1-1 16,0 1 1-16,1 0-7 0,-3-2-6 0,7 0-2 0,-7 0-7 15,7 0-9-15,-7 0-16 0,9-4-2 16,-5 2-16-16,2 1-23 0,2-2-23 0,-1 0-27 15,0 1-34-15,-1 0-143 0,-2-1-334 0,3 2 148 16</inkml:trace>
  <inkml:trace contextRef="#ctx0" brushRef="#br0" timeOffset="88704.84">7869 4756 152 0,'0'0'185'15,"0"0"-12"-15,0 0-13 0,-3 2-17 0,3-2-13 16,-1 3-15-16,-1-1-5 0,2 5 87 16,-3-2-109-16,3-1-2 0,-1 1-4 0,1 1-4 15,-3 2-6-15,3 0-6 0,-1-2-8 0,-1 2-7 16,2-2-2-16,-1 1-3 0,1-3-2 0,-3 3-8 15,3-1-2-15,0 1-4 0,-1-3-3 0,-1 0-3 16,1-1 1-16,1 2-5 0,0-2 1 0,0-3-1 16,-1 4-3-16,1-4 2 0,-2 3-2 0,2-3 1 15,0 0 4-15,0 0-1 0,0 0-2 0,0 0-9 16,0 0-1-16,0 0 2 0,0 0-5 0,0 0-10 16,0-13-6-16,2 7 2 0,-1 0 2 0,3-2-1 15,-4 0-8-15,3-1-6 0,1-1 1 0,-2 1 3 16,2-3-4-16,0 4 4 0,-1-1 3 0,1 3-2 15,0-2 2-15,-1 4 2 0,0-2 1 0,0 1-4 16,0 2 4-16,-2 0 1 0,2-1 0 0,0 1-3 16,-2 2 1-16,-1 1-1 0,4-1 10 0,-4 1-6 15,0 0 3-15,0 0 4 0,7 3 4 0,-7 0 3 16,0 1 2-16,2 0 0 0,-1 2 2 0,-1 1 5 16,0 0 1-16,0 1 7 0,2 1 3 0,-4 3 0 0,4-4 4 15,-4 5-1-15,2-3 1 0,-1-1-7 16,-1 1 0-16,2-1-2 0,-2 2 4 0,0-2 1 15,2 2 1-15,-1 0-7 0,-1-4-2 0,-2 2 1 16,4-2 0-16,-1 0-3 0,-1 1-1 0,-1-2-1 16,2-3-10-16,1 3-7 0,0-2-12 0,-1 0-4 15,1-1-9-15,-2-1-11 0,2-2-9 0,0 0-17 16,0 5-12-16,0-5-11 0,-1 1-4 0,1-1-11 16,0 0-15-16,0 0-24 0,4-6-27 0,-3 2-102 15,2-2-294-15,0-2 131 0</inkml:trace>
  <inkml:trace contextRef="#ctx0" brushRef="#br0" timeOffset="89089.64">8004 4737 127 0,'3'6'148'16,"-3"-6"-7"-16,-1 5 3 0,1-3-13 15,0-2-2-15,0 7-7 0,0-3-11 0,0 1-2 16,-2 0-5-16,2 1-8 0,0-1-3 0,-1 3 0 16,-1 0-8-16,2 2-3 0,-1-4 1 0,1 4-4 0,-1 0-1 15,-1 2-2-15,-1 1-4 0,2-2-3 0,-3 1-6 16,1 0-3-16,0 1-3 0,2 1-4 0,-4-3-3 15,3 2-5-15,-1-1-3 0,-3 0-5 16,6 0-5-16,-3 0 0 0,-1-1-5 0,4-1-1 0,-3-1-6 16,2-1-4-16,-2-2-2 0,3 1-8 0,-3 0-13 15,3-2-7-15,0 1-9 0,-3-2-8 0,2 1-8 16,1-1-13-16,0 0-12 0,0-1-19 0,0-3-12 16,0 4-25-16,0-2-1 0,0-2-9 15,4 2-13-15,-4-2-8 0,0 0-130 0,0 0-302 0,0 0 134 16</inkml:trace>
  <inkml:trace contextRef="#ctx0" brushRef="#br0" timeOffset="89553.45">8070 4900 106 0,'0'0'132'0,"0"0"-10"0,0 0-16 0,0 0-6 16,0 0-3-16,0 0-9 0,6 2-8 0,-6-2-2 16,4 3-9-16,-4-3-3 0,3 2-10 0,-3-2-1 15,4 2-8-15,-1 0-4 0,-3-1-3 0,0-1-5 16,4 4-1-16,-4-3 4 0,3 3 9 0,-3-2-3 15,0 1 0-15,0 1 3 0,0 1 2 0,-3 1-6 16,3 1 7-16,-4 0-2 0,1 1 6 0,-1 0-1 16,3 0 3-16,-4-1-2 0,3 0 1 0,-3 0-6 15,5 1-3-15,-5 0 1 0,3-3-1 0,1 2-11 16,-2 0-3-16,2-3-2 0,-1 1-3 0,2 0-2 16,-1 0-4-16,1-1-2 0,0 3-9 0,1-5 3 15,-1 1-6-15,0 1 2 0,0-2-6 0,0-2 1 16,3 5 1-16,-1-4 2 0,0 1-2 0,-2-2-4 15,7 1 6-15,-7-1-3 0,10 0 0 0,-7-1-3 16,4 0-1-16,-3 0-3 0,3 0-16 0,-4-1-6 16,4 0-11-16,-4 1-6 0,-3 1-12 0,11-4-12 15,-8 3-23-15,4-1-26 0,-3 0-25 0,-1 0-41 16,-3 2-107-16,3-3-311 0,-3 3 139 0</inkml:trace>
  <inkml:trace contextRef="#ctx0" brushRef="#br0" timeOffset="90393.5">8728 4296 107 0,'0'0'194'16,"0"0"-13"-16,0 0-11 0,-3-2-12 0,3 2-9 15,0 0-17-15,-5 0-10 0,5 0-14 0,0 0-5 0,0 0-12 16,-6 4-9-16,6-4-1 0,0 5-14 16,0 0 1-16,0-2-2 0,-3 1-7 0,3 1-4 15,-3 0-5-15,3 1 0 0,-1-3-4 0,1 4-4 16,-1-2-2-16,-1-2-8 0,2 2-2 0,-1-1-2 0,-1-1-6 16,2 1 1-16,0-2-3 0,-1 2 0 0,1-2-6 15,0-2-1-15,-3 4 1 0,3-4-1 0,0 3-5 16,0-3 0-16,0 0-4 0,0 0 3 15,0 4-4-15,0-4 2 0,0 0-5 0,0 0 1 0,0 0 0 16,0 2-4-16,0-2-1 0,0 0 3 0,0 0-3 16,0 0-6-16,0 0 0 0,0 0-4 0,3-10-1 15,-2 7-1-15,2-3 7 0,0 0-7 16,1 1-5-16,0-3 0 0,1 0 2 0,0 0-2 0,-2-1 4 16,1 1-6-16,1 0 9 0,0 0 0 0,-2 0-1 15,1 0-1-15,1-1 2 0,0 3-2 0,-1 0 7 16,-1 1 0-16,1 1 1 0,-1 1 0 0,0-1 1 15,1 1 2-15,-1 0 5 0,-3 0 0 16,0 3 1-16,6-1 8 0,-6 1 1 0,5 4 2 0,-2-1 4 16,-3 0 4-16,2 1-2 0,-1 0-2 0,0 2 3 15,2 3 4-15,-3-1-1 0,0 1 4 0,0 1 0 16,0-1-2-16,-1 1-4 0,-1-2 5 0,2 2-5 16,-1 0 0-16,-2-2 0 0,2 1 2 0,-1 0-3 15,1-1-6-15,-2 1 2 0,2-1-2 0,-2-1-6 16,0-1-5-16,3 2-9 0,0-4-8 0,-1 0-15 15,1 0-17-15,-2 0-19 0,2-2-17 0,-1 1-26 16,1-3-17-16,0 0-22 0,0 0-19 0,0 0-128 16,0 0-319-16,0 0 140 0</inkml:trace>
  <inkml:trace contextRef="#ctx0" brushRef="#br0" timeOffset="90883.23">8890 4236 78 0,'-3'-2'116'0,"3"2"-2"16,0 0-4-16,0 0 2 0,0 0 7 0,3-3-3 15,-3 3-10-15,0 0 6 0,0 0-4 0,0 0-3 16,0 0-4-16,0 0-5 0,0 0-3 0,0 0-8 0,0 0-5 15,-3 9 2-15,3-2-2 0,0 1-5 0,-5 1 1 16,3 1-9-16,1 4-6 0,-2-1 0 16,2 1-7-16,-2 0-2 0,0 0-4 0,0-1-5 15,-2 6-3-15,0-4-3 0,3 2 1 0,-3-2-6 0,2-1-1 16,-1-1-2-16,1 1-2 0,1 0-1 0,0 0-6 16,-2 4 0-16,0-5-6 0,0-2-2 0,1 0-4 15,1-3-13-15,-1 0-8 0,1 1-8 16,2-3-21-16,-2 0-18 0,-1-1-19 0,3-1-6 0,0-1-25 15,-1 0-12-15,1-3-9 0,0 0-12 0,0 0-39 16,0 0-101-16,0 0-304 0,4-10 135 16</inkml:trace>
  <inkml:trace contextRef="#ctx0" brushRef="#br0" timeOffset="91349.22">8952 4330 106 0,'2'-1'179'0,"-2"1"-18"0,0 0-16 16,2-4-10-16,-2 4-23 0,2-2-4 0,-2 2-7 15,4-2-15-15,-4 2-8 0,6-2-6 0,-4 2-9 16,1-4-4-16,1 4-3 0,1 0-7 0,-5 0-5 15,8-2-3-15,-4 2-6 0,-4 0-4 0,6 2 0 16,-6-2-2-16,4 0-4 0,-2 4 1 0,-1-2-5 16,-1 2 8-16,0 1 0 0,0-1-5 0,-3 5 4 15,0-4-3-15,-1 3-2 0,1-1-6 0,1 2 9 16,-3-1-3-16,1-1 1 0,0 2 3 0,0 0 2 16,-2-1 1-16,3 0-1 0,-1 0 1 0,0 0-1 15,1 1-3-15,0-3-1 0,0 3 1 0,2-3-4 16,-2-1-2-16,3 1 0 0,-1-2-1 0,-1 1 1 15,2-1 2-15,2 1-6 0,-2-2-3 0,1 0 3 16,-1-3-3-16,0 4-1 0,4-2-1 0,1-1 0 16,-1-1 2-16,-4 0-2 0,8 0-2 0,-1 0 2 15,-3 0 1-15,2-1-2 0,1-1-4 0,-3 2-1 16,3-2-2-16,0 0-4 0,2 1-3 0,-3 0-8 16,-1 0-8-16,2 0-16 0,-3 0-15 0,2 0-16 0,0 0-18 15,-1 1-28-15,0-1-20 0,-5 1-32 16,8 0-152-16,-8 0-344 0,7-1 153 0</inkml:trace>
  <inkml:trace contextRef="#ctx0" brushRef="#br0" timeOffset="96417.58">5639 5652 15 0,'0'0'102'16,"0"0"0"-16,0 0-5 0,0 0-2 16,0-4 3-16,0 4-10 0,0 0 2 0,0 0-5 15,0 0-5-15,0 0 5 0,0 0-10 0,0 0 5 0,0 0-7 16,0 0-2-16,-3-2-4 0,3 2 0 0,0 0-1 16,0 0-5-16,0 0 0 0,0 0 3 0,0 0-1 15,0 0 0-15,0 0 4 0,0 0 2 0,0 0 3 16,0 0-9-16,0 0-2 0,0 0-7 0,0 0-2 15,0 0-6-15,-4 6-3 0,3-2-4 0,1-4-3 16,-2 3-4-16,2 0-1 0,0 1-6 0,-2 0-5 16,0 1-1-16,2-1-1 0,-1 2 1 0,2 0-1 15,-4 2-3-15,3-3-3 0,0 1-2 0,-1 0 3 16,1-1-3-16,-1-2 3 0,-1 3-5 0,2-2-3 16,-1-1 1-16,1 1 1 0,0-1-3 0,0-3 2 15,-2 4 0-15,2-4 0 0,0 3-4 0,0-3-3 16,0 3 4-16,0-3 0 0,0 0 3 0,0 0 2 15,0 0-6-15,0 0 4 0,3 1-2 0,-3-1-3 16,0 0-2-16,0 0-2 0,2-8-7 0,-2 3-2 16,2-1 0-16,0-3 1 0,-1 1 0 0,3-1-1 15,-2 0-1-15,2-1-1 0,0 1-1 0,-4 2-1 16,3-2 1-16,1-1-2 0,-1 1 2 0,-1 2 2 16,0-1 1-16,1 3 2 0,1-4-2 0,2 3 3 15,-6 2 1-15,4 0 3 0,-4 0-3 0,3 1 2 0,-3 1-3 16,4-1 4-16,-4 1 0 0,0 2 1 0,3-4-1 15,0 2-1-15,-3 2 0 0,0 0-3 16,3-3 1-16,-2 2 0 0,-1 1 2 0,0 0 1 16,7-1-4-16,-7 1 4 0,6 1-4 0,-6-1 6 0,7 3 1 15,-4 0 1-15,-1 0-3 0,1-1 3 0,2 2 4 16,-3 1 4-16,3-1-3 0,-3 1 1 0,1 2 4 16,1 0 5-16,-1 0 0 0,-1 2-1 15,-1-2 4-15,2 3-6 0,-2-1-1 0,1-1 0 0,-1 1 2 16,1 0-1-16,-1-1-1 0,-2 1-5 0,3-1 4 15,-2-1 0-15,0 0-1 0,0-1-3 0,0 1-13 16,0-2 3-16,0 0-17 0,0-3-15 0,2 1-18 16,-2 1-29-16,-2-1-11 0,2-3-25 0,0 0-17 15,0 4-24-15,0-4-136 0,0 0-321 0,0 0 142 16</inkml:trace>
  <inkml:trace contextRef="#ctx0" brushRef="#br0" timeOffset="96755.7899">5522 5933 51 0,'0'0'168'0,"0"0"-5"0,0 0 3 16,0 0-8-16,0 0 0 0,0 0-12 0,0 0-2 16,13-8-7-16,-9 7-7 0,-1-1-14 0,3 0-9 15,2-2-6-15,-4 2-5 0,5-4-10 0,-1 4-8 16,-1-1-6-16,2-1-10 0,-1 1-4 0,1 1-6 16,-2 0-5-16,1 0-8 0,-1-2-4 0,0 1-9 15,0 2-11-15,-2 0-8 0,0 1-6 0,-1 0-12 16,2-2-13-16,-2 2-35 0,-4 0-13 0,7 0-16 15,-7 0-17-15,7 2-20 0,-7-2-6 0,3 0-31 16,-3 3-112-16,0 0-296 0,0 1 130 0</inkml:trace>
  <inkml:trace contextRef="#ctx0" brushRef="#br0" timeOffset="97213.67">5618 6003 124 0,'0'0'142'0,"0"0"-8"0,0 0 2 0,0 0-10 16,0 0 4-16,11-5-16 0,-8 4-2 0,4-1-2 15,-4 0-4-15,1 2-11 0,3-1-5 0,-4-2-9 0,1 3-10 16,2-1-9-16,-6 1-7 0,4-3-2 0,2 3-8 15,-6 0-4-15,0 0 1 0,7 2 0 0,-7-2 8 16,4 4-1-16,-4-2-1 0,3 2 1 16,-2 0 6-16,-1 1 3 0,-1 3 1 0,1-2 0 0,-3 2 4 15,3 0-1-15,-1 1-5 0,-1 0-3 0,-2-1 1 16,1 1 1-16,3 0-9 0,-4 0-2 0,1-1-2 16,3-1-8-16,-4 0-2 0,4-1-4 0,0-2-3 15,-3 1-5-15,3 0-1 0,0-3-3 0,0 1-4 16,0 1 0-16,0-4-5 0,0 5 2 0,0-3-3 15,0-2-2-15,3 4 4 0,-3-3 0 0,4 1 7 16,-1-1-1-16,0 1-4 0,-3-2 3 0,7 2-1 16,-3-2 2-16,2 0-2 0,-6 0 2 0,11-1-5 15,-4-2-1-15,2 0-5 0,-1 2-7 0,0-2-9 16,1 0-10-16,-1-1-18 0,-1 0-15 0,0 2-27 16,0-1-23-16,2 1-38 0,-5 0-22 0,3 0-25 15,-3 0-44-15,2 2-127 0,-2-2-389 0,-4 2 173 16</inkml:trace>
  <inkml:trace contextRef="#ctx0" brushRef="#br0" timeOffset="100231.36">7190 5738 8 0,'-1'-2'175'0,"1"2"-4"15,0 0-9-15,0 0-6 0,0 0-3 0,0 0-2 16,0 0-6-16,0 0-2 0,0 0-2 0,0 0-6 15,0 0-3-15,0 0-5 0,-2-3-9 0,2 3-5 16,0 0-9-16,0 0-9 0,0 0-11 0,0 0-9 16,-1 8-7-16,-1-5-5 0,2 3-9 0,0-1-3 15,-2 4-1-15,2 0-4 0,-2-1-2 0,2-1-4 16,-1 1-5-16,-1 0-5 0,2-2-5 0,0 2 0 16,2-1-4-16,-4 0-2 0,2-3 1 0,0 0-4 15,0 1-3-15,0-2 3 0,0 0-7 0,0-1-1 16,2 0-2-16,-2-2-1 0,0 4 1 0,0-4-2 15,0 0-2-15,0 0 0 0,0 0-3 0,0 0-4 16,0 0-7-16,4-11-10 0,-3 3-4 0,2-1 2 16,0-4-10-16,1-2-5 0,2-4-10 0,0 1 1 15,-2 5 1-15,1-3 5 0,1 3 5 0,0 0 0 16,-1 1 7-16,1 4-3 0,-2-1 6 0,0 2 1 16,-1-1 3-16,1 2 2 0,-1 1 1 0,-1 1 6 0,-1 2 0 15,3-2 10-15,-4 2-3 0,2 0 1 16,-2 2-2-16,0 0 0 0,0 0 10 0,5 6 7 15,-2-2-3-15,-3 0 6 0,2 5 3 0,0-5-1 16,-2 4 0-16,0 0 1 0,3 1-1 0,-3 1 0 0,3-1-1 16,-3 0 0-16,0 0 1 0,4 0-1 0,-4-1-3 15,0 1-1-15,3-1 3 0,-3 1-2 16,0-4-1-16,4 3-1 0,-4-1-1 0,0-3-6 16,0 3-10-16,3-3-6 0,-3 2-11 0,0-2-15 0,0 1-10 15,0-2-17-15,3 2-23 0,-2-2-20 0,-1-1-24 16,0 1-24-16,3-1-163 0,-3-2-348 0,0 4 153 15</inkml:trace>
  <inkml:trace contextRef="#ctx0" brushRef="#br0" timeOffset="100595.15">7411 5705 22 0,'0'0'216'0,"0"0"-8"16,0 0-14-16,0 0-5 0,0 0-9 0,-3 13-8 16,1-8-11-16,-1 1-11 0,1 2-5 0,-2 5-9 15,1-5-10-15,0 3-4 0,-1 3-6 0,0-1-9 16,0 5-2-16,0 1-2 0,-1-1-4 0,1 0-7 15,0 2-12-15,1-1-5 0,-3 2 3 0,2-2-10 16,0 1-8-16,-2 0-7 0,2-2-3 0,1-3 5 16,-1 4-14-16,3-5-6 0,-2 0-4 0,0-4-11 15,0 3 0-15,3-5-13 0,-1 1-11 0,-1 0-15 16,2-4-11-16,-1 1-19 0,1-2-17 0,-3-1-19 16,3 2-14-16,0-5-17 0,0 2-10 0,0-2-7 15,0 0-22-15,0 0-7 0,7-11-25 0,-4 5-161 16,1-2-376-16</inkml:trace>
  <inkml:trace contextRef="#ctx0" brushRef="#br0" timeOffset="100981.26">7444 5885 64 0,'2'-1'172'0,"-2"1"-9"0,3-3-14 0,0-1-9 16,-3 1-4-16,4 1-6 0,3-2-15 16,-1 0 1-16,-2 0-6 0,3-1-9 0,0 2-6 15,0-1-14-15,0 2-5 0,-1 0-7 0,-2-1-12 16,-1 3-1-16,3-1-4 0,-6 1 1 0,7 0-3 16,-7 0 3-16,5 1 3 0,-2 3 4 0,-3-1 1 0,0 2-1 15,0 1 5-15,0 2 2 0,-3 1-2 16,0 0 2-16,1 0-3 0,-4 3-4 0,2 0-4 15,0 0-5-15,-1-1-2 0,1-3-3 0,-1 4-6 0,2-3-3 16,0-1-7-16,0-1-1 0,2 1-4 0,-1-2-4 16,4 1-4-16,-2-2-2 0,1 0-8 0,-1-1-5 15,4-2-4-15,-1 2 2 0,0-1 4 0,1-1-1 16,3-1-1-16,-1 0 2 0,2-3-3 16,2 1-10-16,-1-1-1 0,0 0-16 0,1-2-9 0,0 2-13 15,0 0-14-15,1-2-21 0,-4 2-36 16,3 0-32-16,-3 0-37 0,0 2-208 0,0-2-427 15,-1 2 190-15</inkml:trace>
  <inkml:trace contextRef="#ctx0" brushRef="#br0" timeOffset="101733.33">8508 5544 195 0,'-1'4'198'0,"-2"-4"-16"16,0 3-8-16,1 0-8 0,0-1-12 0,2 1-9 0,-3 0-9 15,2 3-6-15,-2 0-10 0,2 3-9 0,-1-3-10 16,1 2-7-16,-2 0-7 0,2 0-10 16,-1 2-2-16,1-1-7 0,-2 1-4 0,2 2-5 15,-1-2-5-15,1-2-6 0,-1 1-4 0,2-1-9 0,0-2 1 16,-1 0-2-16,1 0-6 0,0-3-3 15,0-1-3-15,-1 0-1 0,1-2-5 0,0 5-4 16,0-5-2-16,1 3-4 0,-1-3-7 0,0 0-2 16,4-8-6-16,-2 2-8 0,0-2 0 0,1 0-5 0,3-3-1 15,-2-1-7-15,0-1-7 0,2 1-6 0,-2-2 5 16,2 4 4-16,-1-1 2 0,-2 2 11 16,2 0-6-16,-1 3-3 0,0 0 4 0,-1 1 6 15,-2 1 0-15,1 0 4 0,-1 1 2 0,0 2 0 0,2-2 3 16,-3 3 4-16,0 0 10 0,0 0 9 0,0 0-1 15,7 9 4-15,-7-4 6 0,3 1 5 0,-3 1 1 16,1 1-1-16,1 0 5 0,-1 2-2 0,-1 2 4 16,2-2 2-16,-4 2 1 0,4 0-2 0,-4 1 5 15,2-1-5-15,0 0-5 0,0-3-7 0,0 0 2 16,0 0-3-16,0 0-2 0,0-2-7 0,0 1-4 16,-1-1-17-16,2-1-5 0,-1 0-17 0,0-1-23 15,0-1-24-15,-1 0-21 0,1-1-27 0,1-1-18 16,-1-2-14-16,2 3-28 0,-1-1-125 0,-1-2-336 15,0 0 149-15</inkml:trace>
  <inkml:trace contextRef="#ctx0" brushRef="#br0" timeOffset="102010.2">8680 5615 38 0,'0'4'192'0,"0"2"-2"0,-3-1-7 16,2 3 5-16,1 1-12 0,-3 0-2 0,3 4-6 15,0 0-8-15,-3 0-7 0,1 2-9 0,-1 3-8 16,1-4-3-16,1 1-8 0,-2 4-12 0,2-6-10 16,-1 2-9-16,0-2-8 0,0 1-10 0,1-1-9 15,-1 1-7-15,2-1-12 0,0-1-17 0,-3 0-17 16,3-2-16-16,-1-1-23 0,1-3-27 0,0 1-24 15,-1-2-24-15,1 0-24 0,1-3-13 0,-1 1-26 0,0-3-31 16,3 2-137-16,-3-2-356 0,0 0 158 16</inkml:trace>
  <inkml:trace contextRef="#ctx0" brushRef="#br0" timeOffset="102388.9899">8756 5788 54 0,'0'0'143'0,"3"-1"-8"0,-3 1-6 15,4-1 1-15,-4 1-9 0,0 0 1 0,0 0-10 16,10 1-15-16,-10-1-3 0,3 1-5 16,1 0-7-16,-4-1-8 0,3 2-4 0,0 0-2 0,0 0 4 15,0-1-4-15,-1 2 0 0,0-1 6 0,-1 1-7 16,-1 1 8-16,2-1 7 0,-2 2-1 0,0 0-4 15,0 2 2-15,0-1 6 0,0 1-8 0,-3-3 1 16,1 4-3-16,0 1-8 0,-1 0 0 0,1 1-2 16,-2-2-5-16,4-1 1 0,-3 3-8 0,2-1 5 15,-2-1-13-15,3-1-5 0,-3 2-3 0,3-4-4 16,0 0-5-16,0 2-4 0,0-3-4 0,0 1-4 16,0 0-6-16,3 0 0 0,-3-3 0 0,4 0-9 15,-1 2-10-15,1-2 2 0,-1-2-5 0,-3 0-8 16,10 0-2-16,-3 0-7 0,0 0-12 0,2-3-20 15,0 0-15-15,-2 1-18 0,2 0-22 0,-1-2-36 16,4-1-29-16,-4 0-54 0,0 2-137 0,2-2-402 16,-3 1 178-16</inkml:trace>
  <inkml:trace contextRef="#ctx0" brushRef="#br0" timeOffset="103048.68">9738 5446 202 0,'0'4'211'0,"0"-4"-13"0,0 6-1 0,0-2-14 0,0 0-5 16,0 2-8-16,0-2-13 0,-3 1-8 15,3 3-6-15,0-1-11 0,-3 0-12 0,2 2-9 16,1-1-12-16,-3 1-7 0,0-3-7 0,3 2-7 16,0-1-10-16,-4 0-4 0,4-1-8 0,0-1-7 0,-3 0-4 15,3-1-4-15,0 0-11 0,0-1-8 0,0-3-6 16,0 3-6-16,0-3-3 0,0 0-5 0,0 0-6 16,0 0-2-16,0 0-2 0,0 0-6 15,3-8-4-15,-1 4-6 0,0-3-5 0,1 0-7 0,-3-1 8 16,4 0 0-16,2 0-3 0,-3 1 1 0,-2-3 0 15,6-2 4-15,-4 4-1 0,1-1 4 0,2-2 3 16,-2 3-7-16,-1 2 7 0,3-2 6 0,-1 4 0 16,-3-1 1-16,2 1 1 0,-3 1 3 15,2 0 4-15,-1 2 5 0,-2 1 3 0,4-2 4 0,-4 2 10 16,0 0 8-16,4 4 4 0,-4 0 3 0,0 0 3 16,1 3 3-16,-1 0 3 0,0 1 0 0,0 1-4 15,0 0 1-15,0 3-2 0,-1-2 8 0,2-1-5 16,-2 2-5-16,1-3 0 0,1 0-5 0,1 1-3 15,-1-1-1-15,-1-1-2 0,0 0-7 0,2-1-6 16,-2-1-7-16,0 0-14 0,1-1-13 0,-1 0-18 16,0-2-22-16,1 1-23 0,-1 0-24 0,0-3-14 15,0 0-15-15,2 3-25 0,-2-3-23 0,0 0-166 16,4-8-384-16,-1 5 170 0</inkml:trace>
  <inkml:trace contextRef="#ctx0" brushRef="#br0" timeOffset="103326.52">9952 5429 19 0,'-1'2'220'0,"-1"3"7"16,2 1-1-16,-2 2 0 0,0 0-13 0,1 1-6 15,-1 3-13-15,-1 0-10 0,2 1-14 0,-2 1-9 16,2-1-2-16,-2-1-13 0,0 3-8 0,0 0-15 15,-1-3-12-15,3 2-10 0,-1 0-8 0,1 0-13 16,-3-1 6-16,2 1-18 0,-2-1-6 0,4-1-13 16,-3-2-5-16,2-1-6 0,-2 0-14 0,0-2-15 15,3 3-14-15,-3-1-17 0,2-1-19 0,1-2-23 16,-3 1-26-16,3-4-30 0,0 0-27 0,-3 1-27 0,3-2-21 16,0-2-33-16,0 0-154 0,0 0-415 0,0 0 184 15</inkml:trace>
  <inkml:trace contextRef="#ctx0" brushRef="#br0" timeOffset="103733.34">10035 5579 128 0,'0'0'211'0,"0"0"-15"16,0 0-4-16,0 0-13 0,0 0-13 0,4 5-24 15,-1-4-5-15,-3-1-14 0,3 2-14 0,-3-2-9 16,7 0-10-16,-3 2-8 0,2-2-9 0,1 0-8 16,3 0 0-16,-2 0-10 0,-2 1-5 0,1 0-6 15,0-1-2-15,-1 1-3 0,-1 1-2 0,0-1 4 16,-1 1 0-16,-1 3 0 0,-2-1 5 0,-1 0 5 16,0 2 0-16,0-2 2 0,-3 4 2 0,-1 1 8 15,-4 0 2-15,1 3 5 0,-2-1 4 0,2 1-7 16,1 0 0-16,-1-2-1 0,0 1 2 0,0-1 0 15,3-1-10-15,-2 1-7 0,2 0-6 0,1-4-4 16,-1 3 1-16,4-4-6 0,-3 1 2 0,3-4-14 16,3 5 0-16,-3-4-4 0,4 1 0 0,-1-2-4 15,1 0 1-15,2-1-7 0,1-1-2 0,3 1 0 16,-2-3-3-16,2 0-6 0,0 0 11 0,4 0-7 16,-5-2-9-16,0 1-5 0,4-2-10 0,-3 2-4 15,-3-1-28-15,3 1-17 0,-2 1-31 0,-1 1-38 16,-1 0-50-16,1-1-54 0,-3 1-246 0,-1 1-528 15,-3 0 233-15</inkml:trace>
  <inkml:trace contextRef="#ctx0" brushRef="#br0" timeOffset="105496.73">5435 6426 27 0,'0'0'77'0,"0"0"-15"0,0 0 3 0,0 0-4 15,0 0-7-15,0 0-1 0,0 0-7 0,0 0 10 16,0 0-14-16,0 0 8 0,0 0 0 0,0 0-9 15,0 0 8-15,0 0-13 0,0 0 5 0,0 0 1 16,0 0-3-16,0 0 4 0,0 0-1 0,0 0 6 16,0 0-7-16,0 0 3 0,0 0-6 0,0 0 11 15,0 0-7-15,1 9 12 0,-1-9-8 0,-1 4 4 0,0 0-5 16,-1 0 7-16,2-1-13 0,-1 0 2 0,-2 1-3 16,0 1-1-16,0 1-4 0,1 0 2 15,-3 4-3-15,1-1-8 0,-3 1 2 0,1 1-4 16,-1 2 2-16,-1-1-8 0,-2 0 1 0,3 1 2 0,-3-1 0 15,3 2-1-15,-6 0-3 0,2 3 2 0,1-5-4 16,-4 5-2-16,4-1-3 0,-1-4-1 0,1 4 0 16,-2 1 2-16,-1-2-2 0,2 2 3 15,-1-2-1-15,0-1-2 0,2-2-4 0,-3 5-4 0,0 0 3 16,2 1 2-16,-3-2 4 0,4 1-8 0,-1-1 4 16,1-2-1-16,0 2-8 0,-2 1 3 0,0-1-3 15,1 1-3-15,-2 2 9 0,1-2-3 0,0 0-4 16,1 1 8-16,-3-3-4 0,4 3-1 15,-4-2 2-15,3 0 3 0,-2 1-3 0,2-1 0 0,-2 1 3 16,3-1-2-16,-2-1-3 0,3-2 2 0,1-1 0 16,-3 4 1-16,2-5-4 0,5 1 0 0,-5-1 4 15,2 1-2-15,-1-1-2 0,2 0 5 0,-4 1-1 16,3-1-3-16,0 1 0 0,0-1 1 0,0 1 3 16,0 0 0-16,0-2-3 0,3 1-1 0,-2 0 2 15,2-2-3-15,-3 2 3 0,4 0-4 0,-1-1-1 16,0 0 6-16,0-1-3 0,-1-1 3 0,1 0-3 15,1 1-2-15,-1 0-1 0,0-1 1 0,0 1 0 16,-1 0 1-16,1-2-2 0,0 4 1 0,1-1 6 16,-1-4-4-16,-2 3-4 0,3 0 5 0,-1-3-5 15,0 3 3-15,1-2 1 0,0 0 1 0,-1-2-5 16,1 0 4-16,0 0-4 0,2 0-1 0,-2-1 2 16,0 0-8-16,3 0-3 0,-2-1 0 0,0-1-3 15,2 2-3-15,0-4-2 0,-3 3-17 0,3-1-2 16,0-2-12-16,0 0-3 0,0 0-8 0,0 0-12 15,0 0 6-15,0 0-17 0,0 0-122 0,0 0-229 16,7-9 102-16</inkml:trace>
  <inkml:trace contextRef="#ctx0" brushRef="#br0" timeOffset="106627.36">5418 6486 43 0,'0'0'78'0,"0"3"-3"0,0-3 7 16,2 4-11-16,-1-1 3 0,0 1 7 0,-1 0-6 0,0 1-7 16,2 0-3-16,-2-1-1 0,0 0-11 0,1 2 7 15,-1-1-3-15,2 1-2 0,-2 2-3 16,0-1-2-16,2 1-7 0,-2 0 3 0,2-1-2 16,-1 1-2-16,-1 2-1 0,2-2 1 0,-1 1 10 0,0 1-10 15,1 2-5-15,-1-2 3 0,2 2 10 0,-3-1-22 16,4 2 6-16,-2 0-3 0,1-1-2 0,-2 0 1 15,2 2-2-15,0 0-3 0,-1-1 1 0,0 1-2 16,-1-1 0-16,3-1-3 0,-2 3 0 0,1-1-4 16,-1 0 3-16,4 6-1 0,-2-2-2 0,-1-4-3 15,-3 1 0-15,7 2-1 0,-7-2 0 0,4 6 0 16,-1-6-6-16,0 4 3 0,1-1-4 0,-1 2 4 16,-3-6-1-16,0 1 2 0,4 3-7 0,-4-1 2 15,0 1 0-15,3 0 1 0,1-4-3 0,-2 1-5 16,-1-1-4-16,2 0 5 0,-2 0-4 0,1 5 5 15,-1-5-1-15,-1-1-3 0,3 1-5 0,-3-1 12 16,4 0-6-16,-5 0-6 0,2 1 5 0,-1-2-2 16,2 0 2-16,-2 0 0 0,1 0 0 0,-1-3-2 15,1 4 1-15,-1-2 2 0,0-2 3 0,2 5-2 16,-4-4 1-16,2 4-3 0,0-5 1 0,0 3-4 16,2-5 5-16,-1 2-2 0,-1 0 3 0,2-2 0 15,-2 2-3-15,1 0-1 0,-1 0 4 0,2-1 1 16,-1 1 1-16,0-1-8 0,-1 0 3 0,0 1-2 15,2 0-1-15,-1 0 3 0,-1 0-3 0,3-2 3 16,-3 3 1-16,1-1 1 0,1-1-4 0,-1 1 0 16,1 3 6-16,-1-3-2 0,0 1 3 0,1-3-1 15,-1 2 1-15,-1-1-6 0,2 0-2 0,-1 0 1 16,-1-1-3-16,1-1 5 0,1-2-6 0,-4 1-9 16,4-2-3-16,-1 1-5 0,-1-1-7 0,2-2-8 15,-2-1-10-15,0 5-4 0,1-3-6 0,-1-2 2 16,0 0-19-16,1 2 11 0,-1-2-10 0,0 0 6 15,0 0-8-15,3 4-4 0,-3-4-24 0,3 0-68 16,-3 0-189-16,0 0 83 0</inkml:trace>
  <inkml:trace contextRef="#ctx0" brushRef="#br0" timeOffset="107845.4">5456 6476 20 0,'0'0'79'16,"0"0"-2"-16,0 0-9 0,0 0-9 0,0 0-5 15,0 0-2-15,0 0 9 0,7 6-10 0,-3-4 10 16,-4-2-4-16,3 2 6 0,-1-1-2 0,0 2 10 15,1 0 1-15,1 0-4 0,-1 1-9 0,0-1 4 16,1 1-5-16,-1 2 6 0,1 0-8 0,2-1-2 16,-2 2-3-16,2 1-4 0,-2-1-6 0,2 1 4 15,-1 2-5-15,1 1-3 0,1-2-7 0,0-1 3 16,-3 1-4-16,1 0-4 0,3 1-10 0,-2 1 8 16,1-1-5-16,-2-3 2 0,4 5-6 0,-4-2 6 15,4 0-7-15,-1-1-3 0,-1 1 0 0,2 0 1 16,-1-1-5-16,-1 1 0 0,3 1 5 0,-6 0-5 15,6-1-1-15,-7-2 1 0,8 3-1 0,-4-1 1 16,2-2-3-16,-2 2 1 0,1 1-1 0,2-1-2 16,-3 0 1-16,0 1-3 0,0-1 4 0,2 0-4 0,-2 1 7 15,1-2-5-15,1 1 1 0,-1-1-1 16,2 1 5-16,-3 0-2 0,0-4 0 0,4 3-4 16,-1 0 0-16,-3 1 0 0,3 0 4 0,-1-1-3 15,0 0 3-15,1 2-3 0,0-1 8 0,-1-1-6 16,2 0 2-16,-1 0 2 0,1 0-4 0,-1 2-2 0,1-4 3 15,0 4 4-15,-1-2 0 0,0 0-2 16,0 1 4-16,0-1-5 0,0-2 4 0,0 3-3 16,1 0-5-16,0-2 2 0,-2 0 1 0,0 2 0 15,-2-5-3-15,3 5-1 0,0-2 6 0,-3-2-2 0,4 2 4 16,-1 2-2-16,0-2-3 0,-3-1 6 0,0-1-1 16,0 2-4-16,3 0 3 0,-3-2 0 0,3 2-1 15,-3-2-4-15,0 1 3 0,0-1-4 16,0-1 6-16,0 2 1 0,0-1-7 0,2 0 0 0,-1 3 5 15,1-4-2-15,-4 1 2 0,4-1 1 0,-1 2-3 16,-1-1-1-16,2 0 3 0,-2 1-2 0,1-2 7 16,-1 1-1-16,0 1 1 0,0-2-4 0,2 3 0 15,-1-1-2-15,-1-1 4 0,0 0-1 0,2 2 1 16,-2-1-1-16,-2 0-2 0,3 1 2 0,-1-3 2 16,0 1-1-16,0-1-1 0,1 2 4 0,-1-2-8 15,0 1 4-15,0 0-1 0,-1-2-3 0,1 2-1 16,-1-2-2-16,1 1 7 0,-2-1-5 0,2 0 0 15,-4-1-3-15,1 0 5 0,3 1-2 0,-4-1 0 16,1 0 2-16,-1 0-1 0,3 1-2 0,-5-2-1 16,5 0-4-16,-5 0 4 0,2 0-3 0,-3-2 1 15,4 3-5-15,-4-1 0 0,0-2-5 0,3 2 0 16,-3-2-2-16,3 2 1 0,-3-2-3 0,0 0-3 16,0 0-8-16,0 0-1 0,0 0-14 0,0 0-20 15,0 0-26-15,0 0-23 0,0 0-28 0,0 0-163 16,-7-7-326-16,7 7 145 0</inkml:trace>
  <inkml:trace contextRef="#ctx0" brushRef="#br0" timeOffset="109567.55">5422 6368 122 0,'0'0'123'0,"0"0"-8"15,0 0-2-15,0 0-12 0,0 0-5 0,-10 2-10 16,10-2-9-16,0 0 5 0,-5 0-6 16,5 0-2-16,0 0 5 0,-6 0-4 0,6 0-7 0,0 0-1 15,0 0-8-15,-7 0-6 0,4 3-5 0,3-3-5 16,-4 1-5-16,1 1 2 0,0 0-5 0,1 0-2 16,-1 2-1-16,0-1 1 0,0-2-11 15,-1 4 4-15,-2 0-6 0,-1 0 0 0,0 0 1 0,3-2-7 16,-3 3 3-16,4 0 1 0,-4 1-4 0,0-2 5 15,-3 5-5-15,3-1 3 0,-3 1-5 0,2-1 2 16,1 2-2-16,-3 0-1 0,0-2-3 0,0 1 0 16,-1 0 10-16,1 1-10 0,-1 0-2 0,1 0-1 15,0 0 1-15,0-3 1 0,-1 3-1 0,1 0-3 16,0 0-1-16,-1-1 0 0,1 0-3 0,0 2-2 16,-1-2 11-16,1-1-7 0,0 1 1 0,-1 0 1 15,1 0-3-15,-1-1-2 0,1 3-5 0,0-1 6 16,-4-1-4-16,4-2-1 0,-1 3-4 0,-2-1-3 15,2-1 6-15,-2 0-7 0,2 1 5 0,-3-2-4 16,4 2 2-16,-3-1 2 0,2-1-1 0,1 4 1 16,-1-1-2-16,0-2 1 0,-2 1-2 0,3-2 4 15,-1 1-2-15,1 0-1 0,-3 1-5 0,4 0 5 16,-1-1 1-16,-2-1 2 0,1 1-3 0,1 2 1 16,-1 0 0-16,1-4 0 0,0 3 5 0,-1 0 0 15,0-1-4-15,1 0 7 0,0 0-6 0,0-1 2 16,0 2 2-16,-1 0 0 0,3-1-4 0,-2 1 6 15,0 2 3-15,0-1-4 0,0-1-1 0,-1 0 3 16,-3 4 0-16,4-4-4 0,2 1 7 0,-1-1-2 16,-1 0-5-16,2 1 5 0,-2 0 2 0,0-3-5 15,0 2 2-15,3 0-3 0,-3-1 10 0,3 1-8 16,-1 0 3-16,-1-1-2 0,2 0 5 0,-1 0-6 16,2-2 0-16,-1 1-2 0,-1 1 4 0,2-1-1 15,-2 1-5-15,-1-1 3 0,2-1 0 0,0 0-1 16,2 1 5-16,-4-2 4 0,6 2-7 0,-4-1 1 15,0 1 0-15,4-2 1 0,-4 2-3 0,3-1-4 16,-3 0 13-16,1 0-8 0,2 0-4 0,-3-1 5 16,2 1-2-16,-1 3-2 0,2-6-2 0,-2 3 5 15,0 1 1-15,2-2-1 0,-3 0-3 0,0 2 4 16,0-1-3-16,0 2 3 0,1-2-3 0,-1 1 1 0,0 2-2 16,0-2 6-16,0-1-4 0,2 0 0 15,-1 2-1-15,0-3 1 0,-1 1 0 0,0 0-2 16,4-1 3-16,-4 1-1 0,3-1-2 0,-3 1-1 15,1-1-4-15,2-1 9 0,-1 1-1 0,0 0 1 16,-2 0-5-16,2-1 4 0,-1 2-2 0,0 0-4 0,-1-2 2 16,2 1 9-16,-1-1-6 0,-1 2 4 0,1-2 0 15,2 1-4-15,-1-1 0 0,0 0 5 16,3-3-2-16,-3 1 0 0,4 2 7 0,-2-2-3 16,0-1-1-16,2 0-8 0,-2-1 2 0,3-1 5 0,-3 4 2 15,3-4-2-15,-1 2-1 0,1-2-1 16,0 0 2-16,-2 2-5 0,2-2 9 0,0 0-4 0,0 0-9 15,0 0 3-15,0 0-4 0,0 0 1 16,0 0-1-16,0 0-6 0,-2 3-8 0,2-3-5 16,0 0-14-16,0 0 16 0,0 0-6 0,0 0 3 0,0 0-5 15,0 0 1-15,0 0 1 0,0 0-5 0,0 0-13 16,0 0-5-16,9-5-18 0,-9 5-7 0,5-1-95 16,-5 1-189-16,2-3 83 0</inkml:trace>
  <inkml:trace contextRef="#ctx0" brushRef="#br0" timeOffset="111153.61">7466 6327 73 0,'0'0'138'0,"0"0"-17"0,0 0-5 15,0 0-10-15,0 0-7 0,-13-1-7 0,13 1-11 16,-1 3-3-16,1-3-13 0,-3 3-6 0,3-3-3 16,0 4-8-16,-3-3-1 0,3 3-1 0,-2-1-2 15,0 0-6-15,2 1 0 0,-3 1 2 0,3-1 0 16,-4 0-8-16,4 2-1 0,-3-2 4 0,3 4-6 16,-3-2 3-16,2 1 3 0,-2 2-4 0,0-1 5 15,1 5-5-15,-1-3 6 0,1 3-10 0,-3 0 3 16,-1 0-4-16,-1 7-1 0,1-1 2 0,1-6-5 15,-1 6 1-15,-1-5-2 0,2 4-2 0,-4 1 3 16,2-2-5-16,1 2 0 0,-1 0-3 0,-1 0-4 16,1 0-1-16,0-1-2 0,-2 0 4 0,1 0 0 15,2 1 2-15,-1-2-2 0,0 1-2 0,-3 1-3 16,3 1 2-16,-1-3 0 0,1 1 1 0,0-1-4 16,3-4 4-16,-4 1-6 0,4-1 4 0,0 1 0 15,-2-1-5-15,2 2-1 0,1-1 2 0,-1 1-9 16,1-1 0-16,-1 0 2 0,1 0 0 0,-1 0-1 15,1 1-1-15,0 0 3 0,-1-1-2 0,1-1-3 16,-1 0 7-16,1-1-5 0,-1 0 1 0,3 2-1 16,-5-2-3-16,5 1 2 0,-5-1-1 0,3 0 1 15,3-3-6-15,-3 0 5 0,2 0 1 0,-2 3-1 16,0 0 0-16,-1-1 3 0,1 1-2 0,-1-3-5 16,-2 3 8-16,2 0 0 0,-3 0 0 0,2 2-4 15,0-4 0-15,-2 3-4 0,3-2 5 0,-2 1-4 16,2-2-3-16,-3 1 5 0,4 1 0 0,-2-1-2 15,-1-2-3-15,3 0 9 0,0-1-1 0,-1-1-3 16,0 1 5-16,1-2-2 0,0 2 3 0,1 0-3 16,-1-1 1-16,0-1-4 0,0 2 0 0,2-4 1 15,-2 2-8-15,1 1 9 0,0-2-2 0,0 0-7 16,-1 1 7-16,2-2-5 0,0 1 6 0,-1 1-2 0,-1-2 8 16,3 2-4-16,-2-1 4 0,0 1-7 15,-1-1 4-15,2-1-9 0,-2 1-7 0,3-2 7 16,-1 1-3-16,-1 0 4 0,-2-1 0 0,4 0-3 15,0-1-10-15,0-2 4 0,-3 5-16 0,3-5 5 16,0 0-17-16,0 0 3 0,0 0-8 0,0 0-16 0,0 2-8 16,0-2-17-16,0 0-89 0,0 0-199 0,0 0 88 15</inkml:trace>
  <inkml:trace contextRef="#ctx0" brushRef="#br0" timeOffset="112279.32">7442 6308 57 0,'0'4'92'0,"0"2"-5"0,0-2-9 16,2 2 2-16,0 0 1 0,-2 1-5 0,0-1-4 16,0 0-10-16,0 1 4 0,0 0-7 0,3 0-6 15,-3 1 1-15,0-3 0 0,0 2-12 0,3-1 1 0,-3 1 8 16,1 0-8-16,2 1 3 0,-3 1-4 0,0-2 4 16,0 0-6-16,0 2 0 0,3-1-4 15,-3 1 1-15,0-1-8 0,3 1 5 0,-2 4-6 0,-1 0 3 16,0-1 0-16,3-1-5 0,-3 1-4 0,3 1-1 15,-2 1 0-15,-1-2 0 0,2 1-6 0,-2 0-1 16,1 2 0-16,2-3 2 0,-2 1 1 0,1 0-4 16,-1 0-4-16,1-1 0 0,-1 0 0 0,-1 2 2 15,4-3-1-15,-4 3-1 0,3-1-1 0,-3-1-11 16,4 2 18-16,-4-2-11 0,3 1-4 0,-1 0-1 16,-1 3-5-16,0-2 6 0,-1 0 7 0,0-1-7 15,3 1 1-15,1 0-4 0,-4-2 3 0,3 1 2 16,-1-1-8-16,-1 2 5 0,2 0-5 0,-2 1 2 15,2-1-2-15,-2 0 2 0,2 1-10 0,0-2 3 16,-2 1-1-16,2-1 2 0,-3 1-3 0,3-2 1 16,-1 2-3-16,0 0-2 0,-2-1-4 0,0 0 3 15,2-2-1-15,-2 3-5 0,1-2 4 0,-1 2 6 16,2-3-4-16,-2-3 2 0,0 5-2 0,1-1 5 16,0-2 1-16,1 0-4 0,-2 1 5 0,1 1-2 15,-1-2 3-15,0 2-5 0,0 0 5 0,0 2 7 16,0-5-2-16,0 3-4 0,2 1 2 0,-2-1 4 15,1 1-6-15,-1-4 13 0,0 2-16 0,0 4 3 16,0-2 1-16,1-1 15 0,1 0-11 0,-2 0-3 16,1-2 3-16,-1 1 3 0,0-2-9 0,0 2 12 15,3-3 3-15,-4 2-5 0,1-1-2 0,0 0 5 16,1 1-6-16,-1-2 6 0,0 2-4 0,0-2 2 16,0 0-2-16,0-2 0 0,1 2 1 0,-1-1 0 15,0-3 3-15,2 1 0 0,-2 0-8 0,0-1 2 16,1 0-5-16,-1 0 7 0,0-1-7 0,0-1-7 0,0-2 8 15,0 5-8-15,0-5 3 0,2 2-13 0,-2-2-2 16,0 0-17-16,0 0-8 0,0 0-8 16,0 0-12-16,0 0-24 0,0 0-63 0,0 0-173 15,-2-10 76-15</inkml:trace>
  <inkml:trace contextRef="#ctx0" brushRef="#br0" timeOffset="113371.27">7497 6353 11 0,'0'0'115'16,"0"-3"-2"-16,0 3-7 0,0 0-1 0,0 0-7 16,0 0-5-16,0 0 5 0,0 0-11 0,0 0-4 15,0 0-10-15,0 0-10 0,0 0 2 0,0 0-6 16,0 0 2-16,0 0-6 0,4 9 1 0,-2-6-5 15,-1 2 6-15,2 1-4 0,-2-3-4 0,4 5-4 16,-1 0 4-16,0-1-4 0,0 2-3 0,2-1-3 16,1 3-2-16,-3 1-1 0,3-2-12 0,0 1-2 15,-1 1 2-15,1 0-4 0,1 2-1 0,-3-2-1 16,2 0-5-16,1 1 2 0,-1-1-6 0,3 1 0 16,-3 1 1-16,4 2 2 0,-4-4-6 0,3 5 1 15,-3-3-1-15,5 3-1 0,-4-6 1 0,-1 2-3 16,6 2 0-16,-2 0-2 0,-4-3-2 0,3 0-5 15,-2 1 9-15,4 2-2 0,0 1 1 0,-2 1 1 16,1-2-6-16,-5-1 6 0,5 2-1 0,-2-3 1 16,-1 4-5-16,1 0 1 0,-2-5 3 0,0 0-2 15,1 0 0-15,-2 0 3 0,1 1-5 0,-2-2-1 16,4 1 6-16,-2 1 2 0,-1-1-5 0,2 1-3 16,-1-2 3-16,-1 3 4 0,1-1-4 0,-2 1 3 15,2 0 4-15,-1-1-4 0,1 2 0 0,0-1 0 16,0 2-3-16,0-3 5 0,3 5 0 0,-6-5 2 15,2 1-6-15,0-2 3 0,-1 2-1 0,2-1 1 16,0 5 5-16,-1-6-4 0,0 1 5 0,-1 3-8 16,-1-4 6-16,2 0 0 0,0 0-1 0,-2 0 0 15,2 0-1-15,-2 0 1 0,1 1 1 0,1-2 2 16,-2 2-3-16,1 0 3 0,0-2-5 0,-2 1 1 16,1-5 0-16,0 4 2 0,-1-1-7 0,0-1 7 15,1-1-1-15,1 3-5 0,-3-3 5 0,1 2 3 16,1-1-3-16,-1 0 4 0,0 2-5 0,1 1 7 0,-1-2-6 15,1 1 1-15,-1-3 2 0,0 2-3 16,0-2 1-16,-2 2-2 0,2-2 3 0,0 2-5 16,-2-1 0-16,2-1-3 0,1 0 1 0,-2-1 1 15,-1 1-6-15,3-1-2 0,-1 0-2 0,0 0-2 0,0-2 1 16,0 2 0-16,-1-2-6 0,1 1 2 0,0-1-7 16,-2 0 0-16,2-1-4 0,-1 0 1 0,-1 0 1 15,2-2-10-15,-2 1-2 0,-1-1-6 16,3 0-2-16,-3-2-4 0,0 0-13 0,-1 5-20 0,1-5-32 15,0 0-46-15,0 0-119 0,0 0-297 0,-9-9 131 16</inkml:trace>
  <inkml:trace contextRef="#ctx0" brushRef="#br0" timeOffset="114737.58">7545 6299 58 0,'0'0'98'0,"0"0"-7"0,-1-3 4 16,1 3-3-16,0 0-10 0,0 0 2 0,0 0-6 16,0 0 0-16,0 0-1 0,0 0-7 0,0 0 2 15,0 0-5-15,0 0-6 0,0 0 4 0,0 0-7 16,0 10 3-16,1-7-5 0,0 0-1 0,2 1 1 16,0 0-8-16,1-1-3 0,-1 3 1 0,1-2 0 15,3 2-7-15,-4 1-1 0,6-1-4 0,-2 2-6 16,1 2 1-16,-1-2-2 0,3 1-3 0,0 0 2 15,0 1-1-15,-2 0 0 0,6 1 0 0,-2-1-5 16,-1 0 0-16,4 2-3 0,1 2 1 0,-2-1 1 16,-1-2-4-16,2 1-5 0,1 0 1 0,-1 1 0 0,-1 0 0 15,0-3-2-15,-1-1 1 0,2 3 2 16,1 1-4-16,-1-2 1 0,-2-1 1 0,1 4-3 16,2-1-1-16,-4-5 5 0,5 5 0 0,-7-3-2 15,3-2-1-15,-1 2 2 0,0 0 0 0,3 3-4 0,1 1 2 16,-4-4-7-16,0-1 7 0,-1 2-3 0,4 2 0 15,-5-3 1-15,0-1-2 0,1 1 1 0,2 2 0 16,-2-1 0-16,-1-1-7 0,0 6 6 16,0-5 7-16,-2 2-6 0,1-3 0 0,2 0-2 15,-4 1 3-15,2-1-6 0,0 1 2 0,-3-1 2 0,4-1 2 16,-4-1 2-16,3 3-6 0,-6-5 3 0,6 5 0 16,-1 0-3-16,-1-1 6 0,0-1-5 0,0 0 2 15,0 1-1-15,0-2 1 0,-1 0-3 16,1 1 0-16,0 2 1 0,-1 0 0 0,1-2-1 0,-2-2 0 15,2 3 2-15,-1-3 0 0,1 3-1 0,0 0-3 16,0 0 5-16,0 0-5 0,-1-2 5 0,-2 1-3 16,3 0-2-16,-1-1 2 0,-1 1 1 15,0-3-1-15,0 2-1 0,2 0-2 0,-4-1 2 0,4 1-1 16,-3-2 2-16,3 2 1 0,-1-1-2 0,-2-1 1 16,3 2-1-16,0-3-1 0,-2 3 5 0,2-1-2 15,-2 0-3-15,-1 1 3 0,2-1 0 0,0 0 0 16,-1-1-4-16,1 2 1 0,-2-3 5 0,2 3-5 15,1-2 6-15,-3 2-5 0,0-2 2 0,2 0 4 16,-2 0-6-16,2 1 2 0,-1 0 5 0,1 1-2 16,0-3 7-16,-1 3-6 0,-2 0 0 0,4 0 3 15,0 0 3-15,0 0-4 0,-4 0 2 0,4-1-4 16,-1-1 3-16,-2 1 0 0,3-2-3 0,-1 2-1 16,-1-2-1-16,0 0 4 0,0 0-1 0,2 1-3 15,-2 0-1-15,0-1 0 0,1 1 1 0,-2 0-3 16,2-1 4-16,-2-1 0 0,0 1 2 0,2-1-6 15,-2 0-3-15,0 1 1 0,3-1 5 0,-4-1-3 16,1 0 0-16,0 1 3 0,-1 0-4 0,0 0-4 16,1-2-4-16,-1 3 6 0,1-3-1 0,-4 0-1 15,3 2-3-15,0-1-2 0,1 0-2 0,-4 0-3 16,3 1 5-16,-2-2-6 0,2-1-2 0,-3 2 3 16,3-1-4-16,-3-2-10 0,0 4-2 0,0-4-3 15,2 3-18-15,-2-3-2 0,0 0-12 0,2 4-17 16,-2-4-12-16,0 0-32 0,0 0-39 0,0 0-145 15,0 0-334-15,0 0 148 0</inkml:trace>
  <inkml:trace contextRef="#ctx0" brushRef="#br0" timeOffset="116171.01">9090 6101 49 0,'0'0'112'16,"0"0"-5"-16,0 0-11 0,0 3 0 0,0-3-4 15,0 4-5-15,0-2-1 0,3 0 5 0,-3-2-8 16,1 6 0-16,1-4 2 0,-2 2-6 0,1 1-4 16,-1-1 3-16,0 2-5 0,3 0-6 0,-3 0 0 0,4 2-7 15,-2 0 2-15,-1-1-4 0,-1 1 3 0,4 0-2 16,-2 2 1-16,-1-2-4 0,-1 4-1 15,4-1-4-15,-4 4-3 0,0-3-4 0,3 1-8 16,-1 0 3-16,0-2 1 0,0 4-3 0,-1-2-3 16,-1 1-2-16,3 5-1 0,-2-5-3 0,1 2 0 0,1 2-1 15,-2 0-1-15,-1-2-1 0,3 1-3 0,-3 2-2 16,0 1 2-16,1-1-6 0,-1 1 1 16,2-2 1-16,-1 1 0 0,0 1-4 0,2 0-2 15,-3-5 0-15,0 4-3 0,2 1 2 0,-1-2-2 0,-1-4-1 16,0 1 0-16,3 3-2 0,-2 3 3 0,-1-7-3 15,0 5-1-15,3 0 1 0,-3 0-1 0,2 0 2 16,-1 1-4-16,-1-6-2 0,1-1 5 16,-1 1-6-16,2 0 5 0,-1-1-1 0,-1 0 1 15,2-1-5-15,-1 1 1 0,-1 0-1 0,1-1 3 0,2 2-1 16,-3-1 1-16,0-2-1 0,2 2 1 0,-2-1-3 16,1-1 0-16,-1 2 1 0,0 0 0 0,0 0 0 15,1 0-1-15,-1 0 0 0,0-4 0 16,3 3-3-16,-1 12 3 0,-2-14-3 0,1 0 6 15,1-2-6-15,-4 2 3 0,6-1-1 0,-4 0-2 16,3 0 2-16,0 0-2 0,-2-1 0 0,2 2 0 16,-1-1 0-16,-1 1 1 0,0 0-1 0,1-1 0 15,-1 2 1-15,2 1 0 0,-3-3 2 0,1 1 3 16,2 0-5-16,-3-2 2 0,2 1 1 0,-1 0-2 16,3 0 4-16,-4 0-3 0,3 0-1 0,-1-2 1 15,0 3-1-15,-2-3-3 0,3 0 4 0,-3 1 1 16,4 0-4-16,-4-1 3 0,3 0 1 0,0 0-1 15,-3-3-1-15,0 2-1 0,1 0 5 0,2-1-5 16,-3 0 8-16,3-2-6 0,-3 3 2 0,0-3-4 16,0 1 2-16,3-2 2 0,-2 4-4 0,-1-2 0 15,0 0 2-15,3 1-1 0,-3-2 2 0,0 2 0 16,0-1 3-16,0-1-1 0,0 2-3 0,0 0-1 16,0-1 1-16,0 0 4 0,3-1-8 0,-3 2 3 15,0-3 0-15,1 2 0 0,-1-4-1 0,0 6-8 16,0-3 3-16,0 0-4 0,2 1-4 0,-1-3-5 15,-1-1-2-15,0 0-3 0,0 5-8 0,0-5-1 16,0 3-4-16,0-3-6 0,0 0-8 0,0 0-7 16,-3 3-16-16,3-3 0 0,0 0-2 0,0 0-26 15,0 0-17-15,0 0-28 0,0 0-153 0,0 0-325 16,-4-8 144-16</inkml:trace>
  <inkml:trace contextRef="#ctx0" brushRef="#br0" timeOffset="117321.45">9123 5985 41 0,'0'0'107'0,"2"0"-3"0,-2 0-10 15,0 4 6-15,2-2 0 0,-2-2-2 0,3 3 7 16,-2-2-8-16,0 3-7 0,2-2 4 15,-1 2-5-15,0 0 0 0,1 1-2 0,1 1 4 0,-1 0-2 16,2 1-1-16,-3 0-2 0,4 0-6 0,-2 1 0 16,0 1 0-16,3 2-6 0,-1 0 0 0,-2 1-3 15,2 2-2-15,-2-2-4 0,2 3 0 0,-1-2-5 16,1 2-3-16,1 2-4 0,0 1-2 0,-3-4-2 16,3 5-1-16,2 1-4 0,-5-1-2 0,3 0-3 15,0 0-2-15,3-2-3 0,-3-1-5 0,0 3 1 16,0 0-2-16,0-2 0 0,0 1-9 0,2 1 2 15,-1-2-3-15,-1 2-1 0,0-1 0 0,3 1 0 16,-3-1-2-16,2 0-5 0,-1 0 3 0,-2-5-2 16,6 20 9-16,-5-17-12 0,3 4 0 15,-7-6 1-15,4 0 11 0,-1-1-15 0,-2 1 3 16,0 0-2-16,3 6-1 0,-2-6 1 0,2 3-2 16,-2-2 9-16,1-2-7 0,-2 2-2 0,3 2 1 15,-1 1-3-15,-1-4 5 0,0-1-2 0,0 5-2 16,2 0-1-16,-4-5 3 0,4 5 3 0,-3-3-2 15,1-2 8-15,2 5-4 0,-2-3 1 0,-2-2 0 16,1 1 8-16,3 5-7 0,0-3 3 0,-1-1 1 16,-2-2-7-16,-1 2 0 0,4 3 4 0,-3-3 0 15,2-1-3-15,-2-1 2 0,3 1 0 0,-4-1 0 16,4 6-3-16,-1-5 0 0,-2 0 4 0,0-1 1 16,0 1 0-16,1 0-2 0,-1-3 0 0,0 3 1 15,0-1 3-15,-1 0-1 0,1 0 9 0,1-1-10 16,-3 2-4-16,1-2 4 0,0 0-1 0,1 0 2 15,-1-1-5-15,0 1 0 0,0 0-2 0,0-3-2 16,-2 1 3-16,2 2 0 0,-2-1 0 0,1 3 0 16,0-5 1-16,-2 0-3 0,3 0 2 0,-3 0-2 15,4 0-3-15,-4-1 3 0,3 0-2 0,-3 1-5 16,3-1 5-16,-3 0-3 0,1 0 2 0,2 1-1 16,-3-2-1-16,2 0 1 0,-1-1-2 0,0-2-1 15,2 2-4-15,-3 1 4 0,0-1 0 0,3 2 0 16,-3-3-2-16,2 1 3 0,0 0 4 0,-2-2-6 15,0 3-1-15,3-4 1 0,-3 2 0 0,0-1-3 16,0 0 1-16,4-1-4 0,-4 2-9 0,0-4-1 16,0 2-2-16,0-3-4 0,0 5 3 0,0-5-5 15,0 0-11-15,0 2-10 0,0-2-19 0,0 0-21 16,0 0-26-16,0 0-31 0,-7-11-25 0,3 3-50 0,1-5-15 16,-4 1-196-16,0-2-463 0,2-5 206 0</inkml:trace>
  <inkml:trace contextRef="#ctx0" brushRef="#br0" timeOffset="118796.82">9176 5949 97 0,'0'0'101'16,"0"0"3"-16,0 0-8 0,0 0-8 0,0 0-3 15,0 0-6-15,0 0 0 0,4 0-5 0,-4 0 5 16,0 0-13-16,0 0 2 0,7 3 2 0,-7-3 1 15,3 2-5-15,1 0-8 0,-4-2 6 0,6 2-2 16,-3-1 7-16,1 1-1 0,0 0 1 0,-1 1-2 16,1 0-6-16,-1 0-6 0,4 1 1 0,0 2 1 15,-3 1-7-15,5-1 3 0,-1 3-2 0,-1 1-1 16,-1-2-8-16,5 3 1 0,-2 1-3 0,-1 0-3 16,1 1-4-16,-1-3-2 0,2 2-5 0,1 4 4 15,-1-4-2-15,1 0-2 0,-2-1 0 0,-1 1-3 16,6 3 1-16,-1 0-2 0,-2-4-1 0,-1-1 3 15,0 2 2-15,6 1-3 0,-2 2-4 0,-3-3-1 16,3 1-4-16,-3-2 2 0,3 3-1 0,-4-4-2 16,4 5 0-16,-2-4-1 0,0-1 3 0,-2 1-3 15,-3 1 1-15,4-1-4 0,-1 0 4 0,0 0 2 16,1-1-1-16,1 5-1 0,-4-3-1 0,-1-2 0 16,2 3-1-16,-1-1-1 0,0 1 4 0,0-1-10 15,1 0-1-15,-2 1 3 0,3 0 0 0,-3-1 1 16,0 1-1-16,3-3 0 0,-3 3-2 0,0-2 0 15,3 0-1-15,0 0-1 0,-3 1-4 0,2-1 5 16,-2 2 4-16,0-3-1 0,1 0 0 0,-1 0 3 16,0 2 0-16,0-1 0 0,0-1-2 0,2 2 9 15,-1 1-5-15,1-3-2 0,-4-3 0 0,2 3-1 16,2 1 2-16,-1 0 0 0,2-1-4 0,0 0 3 16,-3 3 0-16,1-6-4 0,1 4 3 0,-1 2-1 15,-1-4 1-15,2 2-2 0,-1-1 1 0,1 0 1 16,-1 0-1-16,1 0 0 0,-2-2 2 0,1 1-6 15,-1 0 6-15,0 0-3 0,0-2 2 0,0 4-3 16,0-5 1-16,-3 1-1 0,4 3 3 0,-3-4 0 16,-1 2 0-16,-1-2 4 0,4 1-3 0,-4 0 1 0,1 0-4 15,-1 1 4-15,1-2-3 0,-1 3 1 16,3-2 2-16,-2-1 5 0,-1 2-7 0,1-1 1 16,-1 1-1-16,0-1-3 0,-2 1-2 0,1 1 3 15,0-2 0-15,1 2 2 0,-3-2-2 0,3 1 2 16,0 1-1-16,0-1 2 0,-2 1 0 0,0 0 9 15,2 1-4-15,-1-2-8 0,-1-1-1 0,0 1-2 16,-1 0 4-16,3 0-3 0,0-1 4 0,-3 1 0 16,3 1-3-16,-2 0 2 0,1-2-2 0,1 2 5 15,-1-1-2-15,1-2 0 0,-1 2-4 0,0 1 2 0,1-1-2 16,-3-1 3-16,3 1-2 0,0 0-6 0,-2-2 5 16,2 2 3-16,-2 2-6 0,2-3 2 15,0-1-4-15,-1 2 0 0,0-1 5 0,1 0-4 16,-3 0 1-16,2 1-2 0,0-1 4 0,-2 1-1 0,3 0-1 15,0-1 1-15,-2-4 1 0,2 6-1 0,-1-1-1 16,-1-2-3-16,0-1 4 0,2 2 1 0,-3-1 0 16,0-1 0-16,3 0 0 0,-3-1-2 15,2 2-5-15,0-1 13 0,-2 1-11 0,3-1-1 16,-3 2 3-16,3-3-3 0,-2 2 4 0,-1-1-4 0,3 1 1 16,-3-1-7-16,0-2 2 0,3 3-4 0,-3-3-2 15,0 1 2-15,0 0 3 0,1-1-3 0,2 0-1 16,-3 0 2-16,0 0-2 0,0-1-1 15,0-2-3-15,0 0-6 0,0 5 2 0,0-5-2 0,0 0-2 16,3 1-7-16,-3-1-9 0,0 0-8 0,0 0-14 16,0 0-18-16,0 0-23 0,0 0-14 0,0 0-25 15,-7-12-33-15,4 7-25 0,0-1-201 0,-1-1-432 16,1-3 192-16</inkml:trace>
  <inkml:trace contextRef="#ctx0" brushRef="#br0" timeOffset="120454">9114 5841 81 0,'0'0'121'0,"0"0"-5"0,0 0-12 0,0 0-1 16,0 0-15-16,0 0 3 0,0 0-4 0,0 0 3 15,9 1-10-15,-9-1-4 0,0 0 5 0,5-1-6 16,-5 1 5-16,4-1-1 0,-4 1-6 16,5-1-1-16,-5 1-10 0,0 0-3 0,7-1-2 0,-7 1 0 15,7 2 4-15,-2-2-1 0,-2 0-4 0,-3 0-9 16,10 1 0-16,-4 0-3 0,-1 2 3 0,4-2-3 16,1 2-8-16,-3 0 4 0,1 0-2 0,1 3-1 15,0-1-2-15,1-2 0 0,4 4-3 0,-4-2-2 16,3 1 1-16,-2 0-2 0,2 0-4 0,0 0 2 15,-2 1-4-15,0-1-3 0,3 0-1 0,-1 0-1 16,-1 2-2-16,3-2 0 0,0 1-1 0,-1 0-4 16,-4 1 4-16,7 1-3 0,1-1 2 0,-1 2-4 15,-4 0 2-15,-1-4-4 0,5 6 0 0,-4-1 1 16,1-2-1-16,-4 1-2 0,4-1 1 0,-1 1 0 16,1 3-3-16,-3-3 0 0,2 1 0 0,-2-1 1 15,3 4-2-15,-3-6 5 0,1 1-5 0,0 0 1 16,1 1-1-16,1-2 3 0,-3 1-5 0,2 0-3 15,0 1 5-15,-2-2-1 0,2 2 0 0,-2 0 3 16,0-1-3-16,3 1-2 0,-2-1 5 0,3 4 0 16,-4-3-2-16,3 4-2 0,1-1 1 0,-3-1 0 15,-2-2-3-15,1 1 3 0,6 3-2 0,-7-3 1 16,6 1-1-16,-2 3 2 0,0-2 1 0,-3-5 2 16,6 5-2-16,-2-1 0 0,-3-2 0 0,0 0 0 15,5 3 1-15,-3 0-1 0,-1-5 3 0,3 6 0 16,-1 0 1-16,-4-4 7 0,3 4-3 0,-2-5 0 15,3 5-1-15,-1 1-1 0,-3-5 3 0,-1 0 2 16,0 1-3-16,0 0-1 0,1 0 3 0,-2 2-4 16,-1 0-2-16,2 0 2 0,-1-3 2 0,-1 2 2 15,-1 2-4-15,3-5 5 0,-6 2 2 0,3 1-3 16,-1-1 1-16,1 1-1 0,-2 0-2 0,1-2 8 16,0 1-2-16,-1 1-8 0,-2-1 1 0,1-1-2 15,2 0 2-15,-2 0 1 0,-1 2 2 0,1-3 2 16,1 2 1-16,-3-2-6 0,5 2 3 0,-4-2 1 15,-3 0-3-15,3 0 0 0,1-1 2 0,-1 3-3 0,1-3 4 16,-1 5-4-16,-3-4-1 0,4 3 1 16,-2-3 0-16,-1 0-2 0,2 3-3 0,-2 0 1 15,2 0 5-15,-3-4-4 0,3 4 1 0,-3 0-2 16,4 1-5-16,-1-1 8 0,-2 1-2 0,5-1-3 16,-3 2 3-16,0-1-3 0,1 0 2 0,-1 0-3 0,0-2 1 15,1 2-1-15,1-1-3 0,-2 1 5 16,3 1-2-16,0-3-6 0,-1 3 2 0,-1-2 4 15,2-2-3-15,-2 2 3 0,3-2-5 0,-2 1 5 16,-1 1-3-16,1-5 0 0,-2 2-2 0,4 1 7 0,-4-3-5 16,1 0-1-16,-1 1-1 0,1-1 3 0,-1 0-3 15,1-1 0-15,-1-1-1 0,0 2 3 16,1-1-2-16,-4 1 4 0,3-4 0 0,0 2-3 16,-2 1 0-16,2-2-2 0,-3 0 1 0,3 0 3 0,-2-1-1 15,-1-3 1-15,2 5-1 0,-1-2-1 0,-1-3 1 16,0 5 1-16,0-5-3 0,3 4 4 0,-3-4-2 15,1 4 0-15,-1-4-2 0,0 0 5 16,0 0-7-16,2 3 1 0,-2-3 0 0,0 0-4 16,0 5-1-16,0-5 4 0,0 0 1 0,0 0 1 0,0 5-1 15,0-3-2-15,0-2 4 0,0 0-3 0,0 0-1 16,0 0-1-16,0 0-3 0,0 0 0 0,0 3-3 16,0-3-1-16,1 2 1 0,-1-2-3 0,0 0 0 15,0 0 0-15,0 0-3 0,0 0-1 0,0 0-2 16,0 0-1-16,0 0-2 0,0 0 0 0,-3 3 5 15,3-3 0-15,0 0-2 0,0 0 5 0,0 0-1 16,0 0 1-16,0 0-1 0,0 0 2 16,0 0 0-16,0 0-4 0,0 0-4 0,0 0 1 0,0 0-9 15,0 0-6-15,0 0 1 0,3 3-12 0,-3-3-11 16,0 0-14-16,0 0-20 0,0 0-13 0,0 0-26 16,0 0-21-16,0 0-50 0,0 0-140 0,0 0-371 15,0 0 164-15</inkml:trace>
  <inkml:trace contextRef="#ctx0" brushRef="#br0" timeOffset="122603.15">10311 5539 39 0,'0'0'114'16,"0"0"-4"-16,0 0 1 0,0 0-11 0,0 0 8 15,0 0-1-15,9 3 0 0,-9-3-14 0,1 1-5 16,-1-1-10-16,3 2 1 0,-3-2-8 0,1 3 0 16,-1-3-4-16,3 1-2 0,-3-1 0 0,0 0 3 15,4 1 1-15,-4-1 1 0,5 2-3 0,-5-2-3 16,3 2 5-16,-1-2-4 0,-2 0-3 0,5 2-6 16,-5-2-2-16,4 2-5 0,-3 0-6 0,-1-2-6 0,4 2-3 15,-1-2 5-15,-3 0 0 0,7 4 4 16,-4-2 2-16,1-2-7 0,1 3-3 0,0-1-1 15,-1-2-8-15,-1 2-2 0,4 0 3 0,-1 0-1 16,-2-1-4-16,3 1 3 0,0-1-3 0,0 1 0 0,2 0-3 16,-1-2 2-16,1 3-1 0,-1-1 0 0,1 1-4 15,0-1 0-15,1 1-1 0,-1-1 7 16,1 1-3-16,2-1-2 0,-2 1 3 0,4 2-3 16,-4-3-2-16,4 1-1 0,-4 1 1 0,3-1 1 0,-4 0-6 15,7 1 1-15,-5 1 2 0,3-3 3 0,-1 3-5 16,3-1 1-16,-4 0-3 0,9 0 1 0,-5-1-2 15,-1 2-2-15,1 0-3 0,2 3 9 0,-4-4-3 16,0 2-2-16,0-1-1 0,2 1 3 0,-1 2 1 16,2 0-5-16,-3 0 2 0,3-2 0 0,-3 1 6 15,0-1-8-15,5 4 2 0,-4-5-4 0,5 3 4 16,-2 0-6-16,-4-3 5 0,3-1-1 0,-3 2-2 16,3-2 3-16,-3 0-6 0,2 1 4 0,-2 0-3 15,1-3 1-15,-1 4-1 0,1-2 3 0,-3 2-2 16,2-2-2-16,0 1 0 0,-1-1 4 0,1-1-5 15,-4 2 9-15,1 0-8 0,-1-2 1 0,-1 1-2 16,-1 0 5-16,2 0-1 0,-2 1-2 0,1-2 0 16,-1 2 0-16,-1-3-2 0,2 3 3 0,-1 0-4 15,-1-2 4-15,2 0-2 0,-1 3 9 0,1-3-10 16,-1 1 5-16,-1-1-6 0,3 1 2 0,-3-1-2 16,0 2 3-16,0 0-4 0,-1-2 3 0,-1 1 0 15,2 2 0-15,-1-2 1 0,1 0-2 0,-1 2-1 16,1-1-1-16,0 1 2 0,0-1 0 0,-2 1-2 15,3 0 1-15,-1-2 3 0,0 1-3 0,1 1 2 16,-1 0 1-16,2-2-3 0,-2 4-1 0,1-4 2 16,3 3 1-16,-1 0-2 0,-3-1 2 0,6 1-1 15,-2 0 1-15,2-1 2 0,-2 1-3 0,2 0 7 16,-2-2-9-16,2 1 0 0,-1 0 2 0,1 0-1 16,-2 1-1-16,2-1 12 0,1 1-12 0,-1 0 4 15,-2-2-8-15,0 1 6 0,2 2-3 0,-2 0 0 16,2-1 4-16,-2-1-1 0,-1 2 0 0,0-1-1 15,1-1 2-15,-1 2 0 0,1-1-1 0,-1 1 3 16,0 2-2-16,1-4 1 0,-1 2-1 0,0 2-1 16,0-1 3-16,-2-4-2 0,-1 2-1 0,3 2 1 0,-3-2 1 15,2 1 1-15,-1-2-3 0,1 2-1 16,-1 0 3-16,1-1 3 0,-4 0 5 0,4 0-8 16,-4-2-7-16,4 3 7 0,-1 0-1 0,2-1-1 15,-3-1 3-15,-3 1-1 0,6-2-2 0,-3 0 2 0,-1 0 1 16,1 1-3-16,0-1 3 0,-1 0 1 0,-1-1 0 15,2 2 6-15,0-2-7 0,-3 1-3 0,4-1 5 16,-3 2-4-16,1 0-1 0,-1 0 4 16,1-2 3-16,0 1-2 0,-1 1 0 0,0 0 1 15,0 0-2-15,1 0 0 0,-1 0 2 0,1-2 1 0,1 2-3 16,-3 0 1-16,2-1-4 0,1 0 2 16,-3 1 4-16,3-1 1 0,0 0-3 0,-1 0 4 0,1 1 1 15,-1 0 0-15,-1-2 4 0,2 0-6 16,-1 2-1-16,1-2 1 0,-1 1 0 0,1 0-1 0,0 1 1 15,-2 1-4-15,2-3 5 0,0 3 1 0,-1-2-2 16,3-1 0-16,0 4 5 0,-2-1-5 0,0 0-1 16,3 0 0-16,-3-1 1 0,3 2 0 0,-3-1 10 15,3 1-8-15,0 0-2 0,0-1 1 0,0 1 0 16,-2-3 3-16,1 2 5 0,-1-1-12 0,-1 2 3 16,2-3-5-16,-1 1-1 0,0 1 3 0,1 1 0 15,-1-2 2-15,2-1-6 0,0 2 7 0,-3-1-2 16,0-1-1-16,3 1-1 0,-3 0-2 0,0-2 1 15,3 1 1-15,-3 1-1 0,0-2-3 0,0 1 3 16,3 0-4-16,-3-1-1 0,0 0 5 0,2 1 0 16,-2-2-3-16,0 0 0 0,0 1 3 0,1 0-2 15,-1-1 0-15,0 0-2 0,0 4 2 0,0-4 0 16,0 1 3-16,0 2-3 0,0-2 5 0,-1 3-3 16,1 0-1-16,0 0 1 0,-3-1-3 0,2 2 6 15,1-2-3-15,-3 0 0 0,3 2-2 0,-1-3-1 16,-2 3-1-16,3-1 1 0,-3 0 4 0,2-1-2 15,0 2-2-15,-1-3-1 0,1 4 5 0,-2-4 0 16,2 2-6-16,-2-2 3 0,2 3 0 0,-1-2 2 16,2-1-5-16,-4 2 1 0,4-2 4 0,0 1-3 15,-4 0 3-15,4 0-4 0,-3 0 3 0,3-1-3 0,-4 2 1 16,4-2 1-16,-1 1 0 0,-2 0 3 16,3-1-3-16,0 2-2 0,-3-3-1 0,2 2 0 15,0 0-1-15,1-2 4 0,0 1-2 0,-2-1 2 16,1 0 0-16,0 2 3 0,-2-2-1 0,0 0 1 15,0-2-6-15,-1 1 4 0,1 1-3 0,-1-2 1 0,0 1 0 16,0-2-3-16,0 2 6 0,-3-3-5 16,1 2 3-16,-1-2 3 0,3 2-4 0,-3-2 2 15,0 0 2-15,0 0-2 0,0 0 4 0,0 0-8 16,0 0-3-16,0 0 1 0,0 0-8 0,0 0-3 0,0 0-7 16,0 0-16-16,0 0-12 0,0 0-17 15,-10-5-20-15,7 3-31 0,3 2-42 0,-4-5-51 16,1 0-46-16,0 0-177 0,-1-1-472 0,0 0 209 15</inkml:trace>
  <inkml:trace contextRef="#ctx0" brushRef="#br0" timeOffset="124346.23">10356 5832 90 0,'0'0'126'15,"3"-5"-5"-15,-3 5-3 0,0 0 7 0,0 0-10 16,0 0-4-16,0 0-5 0,0 0-11 0,0 0-2 15,2-1-7-15,-2 1 0 0,0 0-9 0,0 0-2 16,0 0-5-16,0 0-8 0,0 0 0 0,0 0 2 16,8 4 0-16,-4-2 5 0,-1 0-12 0,-1 0-1 15,0 1 1-15,4-1-6 0,-2 2-7 0,-1-1 7 16,4 1-2-16,-1-2-5 0,-1 2-2 0,2 0-4 16,-1 0-1-16,4 2-5 0,-2-3-1 0,4 3-3 15,-4 0 0-15,1-1-1 0,0-1 0 0,1 3-2 16,-1-2-4-16,3 1 6 0,-2 0-1 0,1 1-4 15,-1 0 2-15,3-2-4 0,0 3 1 0,1-2-1 16,-3 2-1-16,3-3-2 0,-3 1 0 0,2 2 1 16,3-1-4-16,-1-1 1 0,3 2-4 0,-1-1 1 15,4 1 0-15,-1-2-1 0,0 3-5 0,0-1 2 16,-2 0 0-16,-4-1-2 0,0-1 0 0,7 1 2 16,-7 0 3-16,3-1-7 0,-3 0-2 0,0 0 1 15,-1 1 0-15,5 3 0 0,-4-2-1 0,5 1 2 16,-7-2-1-16,1 1-1 0,1-1 0 0,-3 2 2 15,2-2-1-15,1 1 0 0,0-1-1 0,-1 2-1 16,-2-1 1-16,3 0 0 0,-2 0-2 0,-1 0 1 16,0 0 0-16,2 0 0 0,-2 2 5 0,0-2-6 15,1-1 0-15,0 2 2 0,-2 0-1 0,4-3-2 16,-4 2-1-16,3 0 5 0,-1-1 0 0,1 0-4 16,5 4 2-16,-8-4 0 0,2 2 1 0,2 0-2 15,-2-1 0-15,2 0 0 0,-1-1 3 0,1 1-1 16,0-3 2-16,2 3-2 0,-1 0-4 0,4 0 4 15,-5-1-2-15,0 0 0 0,1-1 0 0,-1 0-1 16,0 0 2-16,3 0-1 0,0 2 1 0,-1-2 5 16,3 2-2-16,-6-3-1 0,3 3 0 0,-2-4-4 15,1 4 3-15,-1-2-5 0,0 2 4 0,0-2-3 0,-1 2 4 16,-2 1-3-16,2-2 1 0,1 0 2 16,-1 1 1-16,1-1-3 0,-3 3 2 0,-1-2-2 15,1 0 0-15,-1 2 0 0,-3-4 0 0,2 4 0 16,0-2-1-16,-1-1 5 0,1 1-6 0,1 1 4 0,-3-1-4 15,-1-1 2-15,1 0-1 0,1 0 4 0,-2 1-4 16,1-2-4-16,0-1 2 0,-1 2 1 16,-1 1 2-16,5 1-3 0,-4-1 3 0,0 1-3 15,-1-4 3-15,2 3 0 0,-1-4-3 0,-1 4 6 16,1-2-4-16,1 0 2 0,-1 1 2 0,-1 0-4 0,2-1 2 16,-1-1-4-16,3 2 3 0,-4-1-2 15,5 0 3-15,-3 1-1 0,0-4-1 0,-3 4 1 16,3-1 1-16,-1 2-3 0,4-4 3 0,-6 2-3 15,3-1 2-15,0 1 2 0,2 2-1 0,-4-2-2 0,2 0 1 16,0-2-5-16,-1-1 7 0,0 4-1 0,1-2-4 16,-2-1 6-16,2 2-1 0,0-2-1 0,-1 1-3 15,0 0 2-15,-1-2 3 0,2 3-3 0,-4-2 0 16,4 1 3-16,-4-1-3 0,1-2-1 0,2 3-3 16,-2-1 1-16,3-1 5 0,-3 0-3 0,2 1-2 15,-2-1-2-15,-1 1 2 0,4 1 1 0,-3-1-1 16,-1-1 1-16,4 2-2 0,-4-2 5 0,1 1-4 15,0-2 0-15,-1 3 0 0,1-2 3 0,1 0-2 16,-2 1 5-16,1 1-4 0,0-3-6 0,-3 0-4 16,4 1 3-16,-3 0 1 0,1 0-2 0,-1-1-3 15,0 1-2-15,1-2-2 0,-1 2-4 0,1-1-2 16,-3-2 1-16,1 1 3 0,-1-1-5 0,1 3-2 16,-1-3-7-16,0 0-18 0,0 0-15 0,0 0-25 15,0 0-29-15,0 0-35 0,0 0-45 0,0 0-143 16,0 0-369-16,-17-7 165 0</inkml:trace>
  <inkml:trace contextRef="#ctx0" brushRef="#br0" timeOffset="126301.47">10327 5910 1 0,'0'0'100'0,"0"0"-12"0,0 0-3 0,0 0-5 15,0 0-4-15,0 0 1 0,0 0-2 0,0 0-13 16,0 0 13-16,0 0-17 0,0 0 6 0,0 0-4 15,0 0-7-15,0 0 1 0,0 0-4 0,0 0-5 16,0 0 0-16,0 0-4 0,0 0 8 0,0 0-13 16,0 0 3-16,0 0 2 0,0 0 2 0,0 0 2 15,0 0-5-15,0 0 2 0,0 0 0 0,0 0-3 16,0 0 3-16,-3 6-1 0,3-6-6 0,0 0 0 16,0 0-5-16,0 0 0 0,4 6 4 0,-1-5 0 15,-2 0 0-15,2 2 0 0,0 0-1 0,0 0 4 16,0 0-6-16,2 0 4 0,-2 0-6 0,1-1 0 0,1 2 0 15,0-1 4-15,-1 2-4 0,2 0 3 16,1 0-5-16,0 0-2 0,0 0-3 0,0 0 3 16,0 1-1-16,0 0 0 0,2-1-5 0,-1 1 0 15,-1-1-2-15,0 2 1 0,3-2 0 0,-3 1-5 16,3 1 4-16,1 1-4 0,-1-3 3 0,-3 2 0 0,2-1-3 16,2 1 3-16,0 0-1 0,-1 2 3 0,-3-4-4 15,6 3 3-15,-3 0-3 0,-2-2 1 16,1 3 1-16,0-2-4 0,1 2-2 0,-3-3 3 15,3 2-3-15,0 1-1 0,-3-4-2 0,3 2-1 0,0-1 3 16,0 3-2-16,-2-3 0 0,2 1-1 0,1 0-2 16,-4 0 0-16,6 1 3 0,1 0-4 0,-3 0 6 15,2 0-5-15,-2-1 1 0,-1 3-2 16,1-1 6-16,1 0-2 0,-1-1-1 0,0 1-1 0,1-1-3 16,0 0 3-16,-2 2-2 0,1-1 3 0,2-1-5 15,-2 0 2-15,-1 1 0 0,3-1-2 0,-2 1 0 16,0-2 4-16,1 0-6 0,0 0 2 0,2 1 0 15,-2-2 3-15,0 2-2 0,1-2 1 16,-2 2-2-16,3 0 2 0,-1-1-4 0,-2 0 3 0,2 1 1 16,-2 0-4-16,3 0 4 0,-2 0-2 0,0-1 1 15,0 2-2-15,-1 0 2 0,0-1 1 0,3 0-3 16,-4 1 0-16,4 0 3 0,-1-1-2 0,-2 0 0 16,2 2 0-16,-2 0 0 0,0 1-2 0,-1-2 1 15,1 2 4-15,2-2-3 0,-2 1 2 0,1-2-4 16,0 2-1-16,-2 0 2 0,1-1-3 0,2-1 6 15,-2 1-3-15,-1 0-1 0,3-3 1 0,-3 2 0 16,1 0 4-16,-4-1-4 0,4 0-2 0,-1 2 1 16,1-2-1-16,2-1 3 0,-2 2-3 0,-1-2 2 15,2 2-5-15,-3-2 7 0,-2-2-4 0,6 3 5 16,-2-1-7-16,-5 0 4 0,4 0 0 0,1 1 5 16,-2-1-6-16,-1-1 1 0,1 0 0 0,-1 2-1 15,-1-1 2-15,4 2-4 0,-4 0 3 0,0-3 5 16,3 3-5-16,-1-2 1 0,-2 1 1 0,1-2-2 15,-4 2 1-15,3 1 1 0,-1-3 1 0,1 3-3 16,-3-2 0-16,3 1 1 0,-1 1 6 0,-2-1-10 16,2 0 1-16,-2 1 4 0,3-3-4 0,-3 3-1 15,2-2 4-15,0 2 6 0,-1-1-5 0,2-1 0 16,-2 0-4-16,0 2 3 0,-1-1 0 0,-1-1 1 16,1 2-5-16,2-2 6 0,-2 0-2 0,-1 1 4 15,1 0 0-15,1 1-2 0,-1-1 0 0,-1 0 2 16,1-2-1-16,0 3-2 0,0-2 3 0,-1-1-4 15,1 2 1-15,-1-2 3 0,1 1 0 0,-4-2-2 16,3 1 4-16,1-1 2 0,-1 3-3 0,0-2-1 16,1-1 0-16,-1 0 3 0,0 1-3 0,-2 0 0 15,2-1-5-15,1 0 5 0,-2 0 0 0,-1 0-3 16,2 0 0-16,-2-3 0 0,2 4-2 0,-1-3-2 16,-1 0 2-16,-1 1 2 0,0-3 2 0,3 2-4 15,-3-2 1-15,1 1 1 0,-1-1-1 0,0 0-2 16,0 0 0-16,3 3-7 0,-3-3 2 0,0 0-5 0,0 0-4 15,0 0-6-15,0 0-7 0,0 0-1 16,0 0-6-16,0 0-4 0,0 0-8 0,0 0-2 16,0 0-17-16,0 0-14 0,0 0-7 0,0 0-10 15,0 0-17-15,0 0-24 0,0 0-16 0,0 0-33 0,0 0-128 16,0 0-339-16,0 0 150 0</inkml:trace>
  <inkml:trace contextRef="#ctx0" brushRef="#br0" timeOffset="128160.43">10193 5961 100 0,'7'0'100'0,"-7"0"-23"0,0 0 4 0,0 0 0 16,0 0-5-16,4 3 3 0,-4-3-8 0,3 2 0 16,-3-2-3-16,0 0-2 0,4 2-10 0,-4-2-4 15,3 3 3-15,0-2-3 0,-3-1-3 0,1 3 5 0,2-1-9 16,0 0 14-16,-2-2-1 0,2 3-3 0,-3-3-7 16,3 3-3-16,-3 0 2 0,4 1 4 15,-4-2 3-15,3 1-4 0,0 0-5 0,-2 1 0 16,2 0-7-16,0 0 3 0,-2 2 1 0,2-3 1 0,0 2-3 15,-2-1-5-15,2 1-1 0,0 0 2 0,-3-1-11 16,4 1 0-16,-1 1 3 0,1 0-1 0,-1-1-2 16,0 0-2-16,1 0-2 0,-1 0-4 15,1 1-1-15,-1-2-2 0,3 2 3 0,-2-1-2 0,0 1-1 16,0 0 2-16,2 1 3 0,0-2-4 0,-1 1 1 16,1 2-2-16,-2-3-1 0,2 1-1 15,-1 2 0-15,1-1 1 0,1-2 0 0,0 3 0 16,-3-1 1-16,3 0-3 0,3 2 1 0,-3-3-4 15,-1 2-3-15,2 0 2 0,-1-1-1 0,-1 1 0 0,1-1-1 16,0-2 3-16,0 3-3 0,0-1 0 0,-1-1 2 16,2 6-2-16,-2-4 1 0,4 1-3 0,-3 1 2 15,0 0 1-15,-2-2-1 0,3 0-5 16,-3 1 4-16,2 1 0 0,0 1-1 0,0-2-1 0,0 2-1 16,-1 0 0-16,1 0 2 0,0-1 0 0,-3-1 1 15,5 1-2-15,-4-3-2 0,1 2 3 0,1 1-1 16,0 0 0-16,-1 2 3 0,2-3-4 0,-4-1 3 15,3 3-2-15,0-2-1 0,2 2 3 0,-5-4-3 16,2 0 1-16,2 3 1 0,-1-4 0 0,2 5 0 16,-2-2 3-16,1-2-4 0,-1 3-2 0,3 0 3 15,0-2 1-15,-6-1-3 0,6 0 1 0,-3 1 4 16,0-3-5-16,3 4 2 0,0-2-3 16,-2 1-1-16,2-1 1 0,-3 0 2 0,3 1-1 0,-3-2 1 15,2 0 0-15,-2 1-1 0,0 0 3 0,1 0-3 16,-1-3-2-16,0 4 0 0,0-2 2 0,3 2 1 15,0-3-4-15,-3 2 1 0,0-2 2 0,0-1-3 16,3 2 1-16,1 0 1 0,-2 0 1 0,-1-3 0 16,2 1 2-16,-2 1-4 0,2 0 3 0,2 1-2 15,-3-1 2-15,1 0-1 0,2-2 0 0,0 4 1 16,-5-3-2-16,3-1 1 0,1 6 2 0,-5-2 1 16,4-1-2-16,-2-2-1 0,2 4-1 0,-3-1-3 15,0 0 4-15,0 0-2 0,0-3-2 0,3 5 6 16,-3-3-3-16,0 0 0 0,0 2-1 0,-1-2 2 15,1 1-3-15,1 0 3 0,0-1 1 0,-1 2-2 16,1-4-1-16,-1 4 1 0,0-2 1 0,0 1-1 16,0-1 1-16,0 2-2 0,0-2 3 0,0 0-2 15,0-1 3-15,0 1 0 0,0 1-2 0,1-1-2 16,-3 1 3-16,2 0-2 0,2 2 0 0,-4-4-3 16,2 4 4-16,-1-1 2 0,2-1 2 0,-2 3 9 15,0-3-5-15,1 3 0 0,-2-2 0 0,2 0-2 16,-4 0 1-16,1-1 2 0,2 5-2 0,-2-3 3 15,3-1-1-15,0-1-2 0,-4 1-1 0,3 0 1 16,-2 0-1-16,2 0 0 0,-5 0-1 0,6-1 0 16,-3 1-1-16,-1-3-1 0,1 3 1 0,-1-3 0 0,0 2 1 15,0-3 2-15,1 2 1 0,0 1-1 16,-2-3 0-16,2 1-3 0,-3 1 2 0,2-2-4 16,3 1 4-16,-3-1-2 0,-2 2-1 0,3-3 0 15,-2 1-2-15,2 3 3 0,-3-3 5 0,2 2-8 16,1-1 0-16,-1 2-3 0,0-2-2 0,-2 1 4 0,1-2 2 15,1 0-2-15,1 3 2 0,-3-3-3 16,1 0 0-16,0 1 0 0,1 2 3 0,-3-4 0 16,3 2-4-16,-1-1 2 0,0-1 0 0,0 2 1 15,-2-1-4-15,1-1 3 0,1 0 1 0,0 1-1 0,-2 0-1 16,0-4 4-16,3 5-6 0,-1-3 0 0,-2-2 0 16,0 0 1-16,2 4 2 0,-2-4 2 0,0 4-3 15,0-4 1-15,0 0-3 0,0 0 4 16,0 0-5-16,0 0 0 0,0 0-1 0,0 0-4 15,0 0 0-15,0 0-4 0,0 0-5 0,0 0-5 0,0 0-10 16,0 0-10-16,0 0-11 0,0 0-11 0,0 0-23 16,0 0-27-16,0 0-30 0,0 0-32 0,-7-13-204 15,7 11-409-15,0 2 181 0</inkml:trace>
  <inkml:trace contextRef="#ctx0" brushRef="#br0" timeOffset="134447.31">4256 6509 61 0,'0'-4'99'16,"0"4"6"-16,-1-3-5 0,1 3 0 0,0 0-5 16,-2-5 4-16,2 5-4 0,0-4 0 0,0 4-6 15,0-3 4-15,0 3-10 0,0 0 4 0,-1-4-6 16,1 4 2-16,0 0-2 0,0 0 1 0,0 0-6 0,-2-2-2 16,2 2-5-16,0 0-6 0,0 0-2 15,0 0-4-15,0 0-9 0,0 0-2 0,0 0-2 16,0 0-7-16,0 0-3 0,0 0-5 0,0 0-5 0,0 0 0 15,0 0 0-15,0 0 0 0,-1 11-8 16,1-6 2-16,-1-2-2 0,1 4-1 0,-2 1-1 16,2-1 1-16,0 1-4 0,-1 0 4 0,1 1-1 15,0-1 0-15,-2 1-6 0,1 0 5 0,0-1-1 0,1-1 0 16,-2 2-1-16,2 0 0 0,0-3-5 16,-1 2-1-16,1-2-2 0,-2-1 3 0,2 2 0 15,0-3 2-15,-1-1-6 0,1 0-1 0,0 1 2 16,0-4-1-16,-1 3 0 0,1-3-1 0,0 0 0 0,-2 4 0 15,2-4 0-15,0 0 0 0,3 2 4 0,-3-2-2 16,0 0-1-16,0 0-1 0,0 0 1 0,0 0-7 16,-1-12-2-16,1 6-4 0,1-1 1 15,0-1-2-15,-1 0-1 0,0-3-2 0,3-2-5 0,0 0-4 16,-3 1-1-16,3-2 1 0,0 1-4 0,-2-1 7 16,3 1-1-16,-2 0-2 0,2 0 1 0,-1 1 1 15,2 0 7-15,-3 2 0 0,-1 1 2 0,2 0-5 16,1 2 5-16,-2-1 3 0,-1 2 0 0,-1 1-3 15,1 0 5-15,1 0-2 0,-1 2-2 0,-1 0 10 16,2 0-3-16,-1 0-1 0,-1 3 0 0,0-2 1 16,0 2-10-16,0 0 5 0,0 0 3 0,0 0 5 15,0 0-4-15,0 0 2 0,6 8 4 0,-6-4 2 16,1 0 5-16,-1 2-4 0,3 1 3 0,-2 0-1 16,-1 0 5-16,3 3 0 0,-3-1-6 0,0 1 6 15,0-1-2-15,0 4-1 0,0-1-2 0,-1 0 4 16,1-1-3-16,1 2-2 0,-4-4 4 0,3 1-3 15,0-1 0-15,0 1 2 0,0 2-2 0,0-5-5 16,0 2-9-16,0 1 3 0,0-5-5 0,0 3-4 16,0-4 1-16,-1 1-2 0,0 0-7 0,1-1-5 15,0 1-8-15,-2-3-7 0,2 1-9 0,0-3-3 16,-1 5-12-16,1-5-18 0,0 2 0 0,0-2-18 16,0 0-15-16,1 2-114 0,-1-2-250 0,0 0 110 15</inkml:trace>
  <inkml:trace contextRef="#ctx0" brushRef="#br0" timeOffset="134929.26">4387 6403 81 0,'0'0'133'0,"0"3"-4"15,0 0-11-15,0-3-12 0,-1 5-2 0,-1-3-10 0,2-2-5 16,0 5-2-16,0-1-9 0,0-2 2 0,0 2-2 15,0 0-10-15,0-2-4 0,0 1-4 0,0 2-11 16,0 0 11-16,0 3 0 0,0-2 6 16,-4 2-3-16,4 1-10 0,0-1 1 0,3 3-4 0,-3 1-10 15,-3-1 5-15,3 2-4 0,0 0-5 0,-3 0-6 16,3 1 1-16,0 1-7 0,0-1 3 0,0 0-5 16,-1 0-3-16,1 0-5 0,-2-1-2 0,1 0 0 15,1-2-4-15,0-1-6 0,-3-3 0 0,3 3 1 16,0-3-2-16,0 1-1 0,0 1-2 0,-3-4 1 15,3 1-2-15,0-2-2 0,0 1-11 0,0-2 4 16,0 0-8-16,0 0-10 0,0-3-2 16,0 4 2-16,0-4-17 0,0 4-6 0,0-4-7 0,0 2-8 15,0-2-4-15,3 2-9 0,-3-2-15 0,0 0-24 16,0 0-122-16,0 0-260 0,0-10 116 0</inkml:trace>
  <inkml:trace contextRef="#ctx0" brushRef="#br0" timeOffset="142456.96">4498 6478 2 0,'0'0'91'0,"0"0"-4"0,0 0-8 0,0 0-2 15,0 0-4-15,0 0-1 0,0 0 4 0,-2 3-15 16,2-3 3-16,0 0 5 0,0 0-10 0,-2 5 2 16,2-5 1-16,0 0-7 0,0 2-3 0,0-2 7 15,0 5-3-15,0-5-12 0,0 4 3 0,-1-1-6 16,-1-2 6-16,2 2 0 0,0 0-2 0,-3 3 1 16,2-2-6-16,0 1 0 0,-1 1-7 0,2-1-3 15,-3 2-4-15,2 0 8 0,-2 2-10 0,3-1-4 16,-3 0 1-16,1 1-2 0,-1 0-5 0,1 0-2 15,-2 2-3-15,3-3-1 0,-1 0 1 0,-1 0 3 0,2 1-5 16,0 0 1-16,-1-1 0 0,2-2-5 16,-1-2 5-16,1 2-6 0,0 0 0 0,0-2-1 15,0 2 1-15,1-2 8 0,-1-1-6 0,0 1-3 16,0 0-5-16,0 0 1 0,0-3-2 0,0-1-3 0,0 4-2 16,0-4 4-16,3 2 1 0,-3-2 9 0,0 0-10 15,7 0-2-15,-7 0 9 0,7-3-8 0,-3 1 2 16,1 0 1-16,0 0 6 0,2-2-7 15,0 0 2-15,0 1 3 0,-4 1 0 0,4-2 0 0,0 0-5 16,-1 0-1-16,-2 2 3 0,3-2-8 16,0 0 1-16,-1 2-11 0,-2 0-10 0,5-2 3 15,-4 2-1-15,2-1-1 0,-1 2-13 0,-2-2-3 16,2 2-7-16,-2 1 3 0,0-1-6 0,0-1-5 0,1 1-5 16,-1 0-1-16,-4 1-19 0,7 0-14 0,-7 0-68 15,4 2-181-15,-4-2 80 0</inkml:trace>
  <inkml:trace contextRef="#ctx0" brushRef="#br0" timeOffset="142994.07">4563 6547 40 0,'0'0'96'16,"0"3"-16"-16,0-3-7 0,0 3-3 0,0-3 2 15,0 3-2-15,2-1-6 0,-1 1-3 0,-1 0-5 16,0 1-4-16,1 0-7 0,-1 0 4 0,0 0-11 15,2 1 1-15,-1 0 2 0,-1 3 0 0,2-1-2 16,-1 0-6-16,0 4 2 0,-1-3-1 0,0 2-1 16,2 0-7-16,-2 1-3 0,1 1 3 0,-2-3-8 15,2 0 4-15,1 3-2 0,-2-2-4 0,1 2 3 16,-1-1-8-16,0-3 6 0,0 1-2 0,3 0-7 16,-3-1 5-16,1 0-6 0,-1-1 4 0,0 0-3 15,0-3-20-15,0 2-1 0,0-2-8 0,0 0-6 16,0-2-14-16,2 2-14 0,-2-4-10 0,0 3-13 15,0-3-18-15,1 3-74 0,-1-3-182 0,0 0 81 0</inkml:trace>
  <inkml:trace contextRef="#ctx0" brushRef="#br0" timeOffset="144273.2">4763 7079 76 0,'0'0'90'15,"0"0"-6"-15,0 0-2 0,0 0-21 0,0 0 1 16,0 0 2-16,0 0-13 0,0 0 0 0,-1 10 1 15,1-7 1-15,0 2-9 0,-2-1 2 0,2-1-3 16,0 3 1-16,0-2-9 0,-1 0 1 0,1 0-2 16,0 1-3-16,0 0-5 0,-1 0-7 0,1 0 5 15,-2-1 0-15,2-1-7 0,0 2 2 0,0-2 4 16,0 1-7-16,0-2-1 0,0 2 2 0,-1-1-10 16,1-3 3-16,0 0 4 0,0 3-6 0,0-3 2 15,-2 4 1-15,2-4 3 0,0 0 7 0,0 0-4 16,0 0-1-16,0 0-2 0,0 0 2 0,0 0-6 15,0 0 2-15,0 0-9 0,0 0-6 0,3-13-1 16,-3 7 11-16,2-1-12 0,-2-1-7 0,2 0 0 16,-2 3 7-16,3-5-1 0,-1 4-6 0,-1 0 7 15,2-1-2-15,-2-1-1 0,1 4 1 0,-1-1 1 16,0 0 0-16,2 1 1 0,0-1 4 0,-2 0-1 16,1 1-8-16,1 1 11 0,-2 0-9 0,-1-1 6 0,3 3-1 15,-2-3-2-15,1 3 0 0,1-2-3 16,-3 3 4-16,0 0-2 0,2-4 2 0,-2 4-7 15,3-1 6-15,-3 1 5 0,0 0-4 0,0 0 5 16,7 5 4-16,-4-2 0 0,0 0 1 0,0 1 2 0,-2 0-1 16,3 1 6-16,-2-1-5 0,1 4-1 15,-1-2-4-15,1 4 5 0,-3-2 9 0,4-1-7 0,-4 2-3 16,3-2-4-16,-3 3 2 0,0-4-1 16,3 2-1-16,-3-1 7 0,0 0-3 0,0-2-7 15,0 1 2-15,0 1 7 0,0-2-10 0,0-1 7 0,0 0-3 16,0-1-1-16,0 2-2 0,0-1 3 0,1-1-16 15,2 0 0-15,-3-3-6 0,0 5-9 0,0-5-6 16,0 2-17-16,0-2-12 0,0 0-7 16,3 1-13-16,-3-1-90 0,0 0-188 0,0 0 84 0</inkml:trace>
  <inkml:trace contextRef="#ctx0" brushRef="#br0" timeOffset="144650.99">4946 6995 101 0,'0'4'117'0,"0"2"-9"16,0 0-7-16,2 1-15 0,-4 1 12 0,2 0-4 16,0 0-15-16,-1 1-5 0,-1 0 0 0,4 1-1 15,-2 2-4-15,0-3-1 0,0 4-8 0,-3-1-6 16,3-1-2-16,-1 1-2 0,-1 0-15 0,-1-2 3 16,5 0-4-16,-4 0 1 0,2-2-2 0,-1 2-4 15,1-1 2-15,0-1-12 0,-1 2 1 0,1-3-6 16,0 3 2-16,0-4-9 0,0 1-1 0,0 1-5 15,-2-2-14-15,2-1 2 0,0 0-13 0,0-1-11 16,2-2-15-16,-2-2-12 0,0 5-23 0,0-2-7 16,0-3-14-16,0 3-94 0,0-3-217 0,0 0 97 15</inkml:trace>
  <inkml:trace contextRef="#ctx0" brushRef="#br0" timeOffset="145022.79">5025 7113 112 0,'0'0'126'0,"0"0"-9"0,0 0-7 0,0 0 3 16,0 0-10-16,0 12-7 0,-3-9-6 0,3 1-4 15,0 0-9-15,0 0-4 0,0 1-10 0,-1-1-2 16,2 4-3-16,-2-4-8 0,2 2-5 0,-1-2 1 0,-1 2-11 16,1-1-4-16,1 2-9 0,-1-1 9 15,0 1-7-15,0-2-3 0,3 0-4 0,-3-1 8 16,4 2-10-16,-4-2-3 0,3 1-2 0,-3 0-7 16,4-1 20-16,-1-1-12 0,0 2-4 0,1-2-6 0,0 0 6 15,-1 0 4-15,3 0-9 0,0-2-2 0,-1-1-1 16,2 2-9-16,-3-1-4 0,6-1 2 0,-3-3-19 15,-1 3-9-15,1-2-4 0,2 0 0 16,-2-1-15-16,0 2-13 0,-2-2-6 0,2-1-12 16,-4 2-21-16,4 1-77 0,-3 0-204 0,-1-1 90 0</inkml:trace>
  <inkml:trace contextRef="#ctx0" brushRef="#br0" timeOffset="145315.13">5146 7156 11 0,'0'7'121'0,"-3"0"-21"0,2 0-5 15,1 1-11-15,-3 0-2 0,3 1-14 0,0 0-4 16,-1-1-4-16,1 3 0 0,0 1-4 0,0 0-13 16,0-1-11-16,1 2 12 0,-1-1-13 0,0 0-2 15,0 2-8-15,0-2 1 0,3-1-19 0,-3-2-10 16,4 3-18-16,-4-4-7 0,3 1-20 0,1 0-100 16,-4-3-165-16,3 1 74 0</inkml:trace>
  <inkml:trace contextRef="#ctx0" brushRef="#br0" timeOffset="146028.84">5418 7060 31 0,'0'0'158'0,"0"0"-17"0,0 0-4 16,0 0-18-16,0 0-4 0,-6 8-11 0,6-4-2 16,-1 0-2-16,-2-1-11 0,3 3-3 0,-1 0-5 0,-1 0-4 15,1 1-2-15,-2 1-11 0,3 0 0 16,0 0-4-16,-1 1-3 0,-1 0-8 0,2 0 0 16,-1-1-8-16,0 1-5 0,1-1 4 0,-2 0-12 15,2-5-4-15,0 3 3 0,-1 0 0 0,1-2-7 0,-2 0 1 16,2 0-2-16,0-1-2 0,0-3-4 0,0 5-4 15,0-4 0-15,0-1-6 0,0 4-1 0,0-4 9 16,0 0-13-16,0 3 5 0,0-3-3 0,0 0 1 16,0 0-2-16,0 0-5 0,0 0-5 0,0 0-12 15,0-13-14-15,0 8 10 0,0-3 4 0,0 0-6 16,3 0 4-16,-3 0 2 0,2-1-1 0,0 0-4 16,1 0 5-16,1-3 2 0,-1 3 0 0,0 1 2 15,1 0 2-15,-1 1 0 0,0-1 9 0,0-1-7 16,1 3 7-16,-1 1-4 0,1-1-1 0,-1 2 5 15,-2-1-5-15,3 2 4 0,-1 0-2 0,0 1 2 16,0 1 4-16,-3 1 0 0,4-2-2 0,0 1 2 16,-4 1 8-16,7 3-3 0,-4 0 5 15,0-1-2-15,1 2 7 0,-1 0-1 0,1 1-2 0,1-1 12 16,0 3-7-16,-1 0 1 0,-4 1 4 0,6 0-2 16,-6-1 2-16,4 2-6 0,-1-1-14 0,0-2 16 15,-2 3-4-15,2-2-1 0,-3-2 2 0,3 1-5 16,-2 0 6-16,1 1-5 0,-2-2-1 0,1-1-4 15,-1 0-1-15,0 0-16 0,3-1-11 0,-3 0-9 16,0-1-14-16,0-2-15 0,1 4-21 0,1-2 8 16,-2-2-16-16,0 0-15 0,0 0-100 0,4 2-225 15,-4-2 100-15</inkml:trace>
  <inkml:trace contextRef="#ctx0" brushRef="#br0" timeOffset="146349.09">5670 7031 21 0,'-7'8'137'0,"4"-5"-8"0,3 1-14 0,-1 1-8 16,-2 2-5-16,3-1-11 0,0 2-5 0,0-1 5 15,-3 3-2-15,3-2-4 0,0 3-8 0,0-2 0 0,0 0-6 16,0 0-2-16,0 1-6 0,-2 2-6 0,0 0-4 16,2-3 2-16,0 2-14 0,0 0 0 15,0-2-7-15,0 1 3 0,0 0-8 0,-3-1-6 16,0-2 0-16,3 1-7 0,0 0-4 0,-1-2-17 0,1-1-16 16,0 0-8-16,0-2-9 0,-1 2-31 0,-1-3-12 15,2 0-9-15,0-2-15 0,0 4-19 0,0-4-88 16,0 0-229-16,0 0 102 0</inkml:trace>
  <inkml:trace contextRef="#ctx0" brushRef="#br0" timeOffset="146675.16">5739 7136 56 0,'0'0'127'0,"0"0"0"16,0 0 3-16,0 10-10 0,0-7-10 0,-3 3-9 16,3 0-3-16,0-1-7 0,-1 1-6 0,1 0-7 15,-1 1-5-15,2-3-7 0,-2 4-3 0,2-2-3 16,-1 1-8-16,0-1-6 0,0 2 4 0,1-1-8 16,-1 0 0-16,2 0-6 0,-1-1-4 0,1-1-3 15,-1 0 3-15,0 0-7 0,2-1-1 0,0 0-5 16,1 0-2-16,-1-1-5 0,1 0-2 0,-1 0 2 15,1 0-4-15,2 0-1 0,-2-1-3 0,2-1-10 16,-2 0-4-16,3-1-6 0,-3 0-6 0,2 0-15 16,-6 0-9-16,11-1-5 0,-4 0-21 0,-4-1 3 15,4 2-23-15,-4-4-12 0,4 2-26 16,-3 1-76-16,-1 0-221 0,4-1 99 0</inkml:trace>
  <inkml:trace contextRef="#ctx0" brushRef="#br0" timeOffset="146969.12">5839 7195 136 0,'0'5'168'0,"0"2"-14"0,-1 0-12 16,-2 1-5-16,3 1-14 0,0 0-4 0,0 1-12 16,0 1-2-16,0-2-2 0,0 1-13 0,0 3-10 15,0-2-6-15,0 1-5 0,0 0-5 0,0-2-10 0,0 2 0 16,3-4-12-16,-3 3-5 0,1-1-9 16,-1-3-11-16,3 1-24 0,-3-1-20 0,3-1-22 15,-2-1-27-15,1 0-22 0,-1-2-22 0,3 1-135 16,-4-1-276-16,3-2 124 0</inkml:trace>
  <inkml:trace contextRef="#ctx0" brushRef="#br0" timeOffset="148689.15">11748 5873 109 0,'-3'3'127'0,"3"-3"-1"16,-3 5-1-16,1-3-7 0,-1 1-3 0,1 2-8 0,-2-3-8 16,4 1 7-16,-3 2-9 0,2-2-6 0,-2 1-5 15,2 1-6-15,-5 2-9 0,5-3 2 16,-2 2-7-16,0 0-4 0,0 0-3 0,0 0-4 15,-1 0 0-15,1 0-8 0,-1-2 3 0,1 3-7 0,0-3 1 16,2 1-6-16,-2 0-4 0,-1-1-3 0,1 0-5 16,0 0-8-16,3-1 3 0,-4 1-9 0,4-2-1 15,-3 1 0-15,3-3-6 0,0 2-2 0,0-2-5 16,0 0-4-16,0 0 1 0,0 0-7 0,0 0-4 16,3-11-4-16,-1 4-10 0,3-1 0 0,-2 0 5 15,1-1-3-15,3-3 3 0,-4-1-9 0,4 2 14 16,-1-1 0-16,-2 0 3 0,0 5-3 0,3-3 6 15,-4 0 3-15,3 1-2 0,-1 1 1 0,1-1 0 16,-2 3 4-16,2 1-3 0,-1-1 1 0,1 2 4 16,-2-1-1-16,1 2-1 0,-1 1 5 0,0 0 3 15,0 1 2-15,0 0-8 0,-4 1 4 0,0 0-6 16,10 2 11-16,-7 1-3 0,1-2 2 0,1 2 5 16,-3 1-4-16,3 1-3 0,-4-1 5 0,3 4 5 15,-1 0-4-15,-1-2 6 0,0 3-9 0,-2 1 13 16,3 2-7-16,-3-2-2 0,0 2 1 0,0 0-2 15,0 0 4-15,0 0-4 0,0-2 8 0,-3 2-6 16,3-2 1-16,-2-1-4 0,0 1-4 0,1-2 1 16,-1 1-2-16,-1-1-6 0,2 0-4 0,-2-1-3 15,3-2-11-15,-1 0-12 0,-1-2-15 0,1 1-8 16,2-1-15-16,-1-3-20 0,0 4-22 0,0-4-127 16,0 0-261-16,2 2 116 0</inkml:trace>
  <inkml:trace contextRef="#ctx0" brushRef="#br0" timeOffset="149044.1">11997 5872 28 0,'-4'7'135'0,"1"1"-6"15,0 0 2-15,1 2-17 0,0-1 5 0,-2 2-7 16,-2 2 0-16,2-2-9 0,0 2-1 0,-2 1-7 16,4-1-8-16,-3 2 0 0,1-1-12 0,1 1-4 15,-1-2-11-15,-2 1-2 0,2-1-5 0,0 1-8 16,0-1-4-16,-2-1-8 0,3 2 5 0,-1-1-7 15,-2-1-1-15,-1-1-4 0,5-3-11 0,-3 1-8 16,1-2-14-16,1 0-13 0,2-3-12 0,-2 2-11 16,2-3-22-16,-1 1-16 0,2-2-14 0,0-2-8 15,0 3-8-15,0-3-119 0,0 0-250 0,0 0 111 16</inkml:trace>
  <inkml:trace contextRef="#ctx0" brushRef="#br0" timeOffset="149407.34">12090 5985 57 0,'0'2'156'0,"-4"2"4"0,3-1-10 15,-2 0-20-15,0 3 0 0,0-1-1 0,0 3-10 16,-1-3-2-16,0 3-6 0,0 0-8 0,1 0-9 0,0-1-4 16,2 0-7-16,-5-1-7 0,3 2-6 15,2-2-8-15,-2 2-2 0,3-1-7 0,0 0-7 16,0 0-1-16,0-1-7 0,0 0 0 0,0 0-5 16,0 0-4-16,0-1-1 0,3 0-3 0,0 1-2 0,-2-1-6 15,3 0-3-15,1-2 0 0,-1 2-5 0,3-2-4 16,0 1-3-16,0-1-7 0,1 0-9 15,1-3-5-15,-1 0-11 0,2 2-3 0,0-2-16 16,-2-2-15-16,2 2-9 0,0 0-7 0,4-3-15 0,-4 1-19 16,1 2 1-16,-1-2-17 0,0 0-120 15,1 1-271-15,-2-1 121 0</inkml:trace>
  <inkml:trace contextRef="#ctx0" brushRef="#br0" timeOffset="149721.97">12271 6087 174 0,'-3'4'171'0,"1"1"-13"15,0 0-4-15,0 0-3 0,-2 1-13 0,1 1-6 16,0 0-5-16,-1 2-6 0,1-2-9 0,-1 2-13 16,1-1 2-16,-1 2-10 0,1 2-4 0,-2-1-2 15,0 2-10-15,1-2-6 0,0 2-4 0,-2 1-13 16,3 1 0-16,-1-2-8 0,0 5-9 0,1-4-6 16,0-2-10-16,-1 1-29 0,1 0-15 0,-1-1-27 15,1-1-24-15,3-2-33 0,0 0-38 0,-4 0-174 16,1-1-347-16,0-1 154 0</inkml:trace>
  <inkml:trace contextRef="#ctx0" brushRef="#br0" timeOffset="161674.25">3894 8086 18 0,'0'0'59'0,"0"0"1"15,0 0-7-15,0 0-6 0,0 0-12 0,0 0 5 16,0 0-2-16,0 0-1 0,0 0-5 15,0 0-1-15,-3 5 3 0,3-5-4 0,0 0-1 0,0 0 7 16,0 0-2-16,0 5-5 0,0-2-5 0,0-1 2 16,0 2-10-16,0 0 8 0,0 2-1 0,2-2-4 15,-4 4 13-15,4-1-12 0,-2 0-4 0,1 1 1 16,-1 2 2-16,0-2-2 0,0 0 3 0,3 4 7 16,-3 0-10-16,1-2-8 0,-1 1 3 0,0 1-1 15,0 1 1-15,0-3-16 0,2-3 10 0,-2 2 2 16,-2-2 1-16,2-1-7 0,0-1 6 0,0 2 1 15,0-4-8-15,0 1 6 0,0 0 5 0,0-2 1 16,0-2-4-16,0 5 3 0,0-3 16 0,0-2-3 16,0 0 6-16,0 0-8 0,0 0-5 0,0 0-2 15,-4-11-2-15,4 5-1 0,0-4-9 0,0-2 4 16,0 0-5-16,0-1-2 0,0-1-8 0,0-6 5 16,0 2-4-16,3-2 4 0,-2 2-1 0,1 0 2 15,-1 3-8-15,3-5-8 0,1 1 12 0,-3 5-5 16,3-1 4-16,-1 2 1 0,0 1-2 0,0 2-9 15,-1 4 15-15,-1-2-3 0,0 3 2 0,0 1-4 16,-1-2-5-16,1 4 4 0,0-1 0 0,0 1-2 16,1 1-1-16,-3 1 7 0,5 0 3 0,-5 0 0 15,7 3-6-15,-2 0 9 0,-1 2-3 0,1 1-5 16,0 0 1-16,-1 3 7 0,0 3-1 0,3 0 11 16,-3 0-10-16,1 1-2 0,0-2 6 0,-1 4 0 15,1-2 0-15,0 0-9 0,-2 1 18 0,4-1-3 16,-4 0-12-16,1-1 1 0,-1 3-1 0,1-3 5 15,-4 1-1-15,3 0 6 0,-3-2-9 0,4 0 2 16,-1 1-5-16,-3-2 2 0,3-3 2 0,-2 1-8 16,1 0 4-16,-1-1-4 0,-1-2-17 0,3 0-8 0,-2-1-11 15,-1 1-26-15,3-2-27 0,-3 0-65 0,0-2-171 16,0-1 75-16</inkml:trace>
  <inkml:trace contextRef="#ctx0" brushRef="#br0" timeOffset="162205.94">3812 8560 12 0,'0'0'147'0,"0"0"-6"16,0 0-9-16,0 0-4 0,0 0-7 0,0 0-11 16,0 0-4-16,0 0-17 0,0 0-6 0,0 0-9 15,0 0-7-15,0 0-14 0,0 0 4 0,0 0-10 16,0 0-9-16,0 0-4 0,6-3-1 0,-6 3-1 16,7 0-8-16,-3 0-1 0,-4 0 5 0,14-1-3 15,-8 0-8-15,2-1-1 0,2 1 0 0,0 1 2 16,0-1-3-16,4 0-1 0,0-1-3 0,-4 2 0 15,4-1 2-15,-1 1-5 0,1-1 0 0,-4 1 4 16,4 0-4-16,1 0 2 0,-5-1 2 0,1 0-4 16,2 1-7-16,0-2 3 0,-5 2 0 0,2 2 2 15,0-4-9-15,-2 2-3 0,1-1-8 0,-3 1-2 16,-1 0-14-16,-5 0-8 0,7 3-13 0,-3-3-5 16,-1 1-11-16,-3-1-13 0,3 1-27 0,-3-1-118 15,-1 6-244-15,-1-1 108 0</inkml:trace>
  <inkml:trace contextRef="#ctx0" brushRef="#br0" timeOffset="162632.7">3956 8590 64 0,'0'0'127'15,"0"0"-16"-15,0 0 2 0,-7 4-5 0,7-4-6 16,-3 2-10-16,3 1-11 0,0-3-14 0,-3 2 2 0,2 1-8 16,-2 3-8-16,3 0 0 0,-3 1-4 15,3 1 1-15,-2 0-6 0,0 1-4 0,2-1 0 0,0 1-7 16,0-1-2-16,0 1-6 0,0 0-3 0,0 2 3 15,2 2-7-15,0-4-1 0,0 2 3 16,-1-2-3-16,2-1 1 0,0 2-3 0,0-1-1 16,-2-1-11-16,2-2 11 0,1 1-7 0,0-1 5 0,-1 0-3 15,3 0 4-15,-1 0-10 0,0-3 4 0,0 2 4 16,-1-2 0-16,2-1-10 0,0 0 2 0,-1 0-3 16,2-1 10-16,-1-1-4 0,1 0 0 15,-3-1-7-15,3-1 3 0,0 0-5 0,-1 1-8 0,1-3 1 16,0-1-8-16,-1 1-15 0,-1-1-21 0,1-1 2 15,1-1-11-15,-3 2-18 0,2-2-3 0,-2 1-12 16,0-1-103-16,-1 0-215 0,0 4 95 0</inkml:trace>
  <inkml:trace contextRef="#ctx0" brushRef="#br0" timeOffset="162909.54">4053 8673 38 0,'0'4'123'0,"0"3"-6"0,0 0-10 16,0 1-5-16,0 1-10 0,0-2-4 0,3 3-12 15,-3 0-3-15,0 4-1 0,3-2-6 0,-2-1-5 16,1 2-8-16,-1-2-12 0,3 1 5 0,-1-1-10 15,1 1 4-15,-1-2-7 0,-1-1 1 0,0 3-6 16,1 1-1-16,1-4-12 0,-1-1-27 0,0 1-6 16,0-2-20-16,0 0-29 0,0 1-26 0,-1-1-97 15,0-3-207-15,-1-1 92 0</inkml:trace>
  <inkml:trace contextRef="#ctx0" brushRef="#br0" timeOffset="164706.43">4629 8160 56 0,'0'0'85'0,"-2"10"-4"0,3-6-5 16,-1-1-2-16,1 2-4 0,-1-1-13 0,0 1 5 15,0 3-10-15,0 0 7 0,0 1-8 0,0-1-4 0,2 0-1 16,-1 2 8-16,-1-1-17 0,0 0-1 0,2 1-5 16,-2-2-1-16,1 0-2 0,0 1-3 0,-1-3-2 15,0 2 1-15,0-4-2 0,2 0-10 16,-2 1 7-16,1-1-11 0,-1-2 9 0,0 2 1 0,0-1 1 16,0-3-2-16,0 2 1 0,0-2 4 0,0 0-4 15,0 0 4-15,0 0-12 0,0 0 3 0,3-11-11 16,-2 3 2-16,-1-4-5 0,3-2 2 0,-3 0-1 15,2 1-1-15,-1-7-2 0,3 0-2 0,-2 0 4 16,-1 0-5-16,3-1-3 0,-2 7 3 0,3 0-5 16,-5-1 2-16,3 2 2 0,1-2-1 0,-1 3 5 15,0 0-5-15,-2 4 4 0,2 0 0 0,0 1-1 16,-3 1 0-16,3 1 1 0,-2 2 1 0,2-2 0 16,-3 4 2-16,4-1 0 0,-4 2 2 0,3-1-3 15,-3 1 9-15,6 4-6 0,-2 3 9 0,-1 2-2 16,0-4-5-16,1 4 19 0,-1 0-3 0,1 2 3 15,-1 1-6-15,1 1 1 0,0 0-2 0,-1 1-2 16,4 5 3-16,-4-4 4 0,1 4-3 0,0-6-3 16,-1 1-2-16,3 4 3 0,-2-4-7 0,0 0-7 15,-1 2 15-15,1-3-9 0,-1 1-4 0,0-1-2 16,0-1 0-16,0-1-8 0,1-2-9 0,-1-2-18 16,-1 1-19-16,1-2-18 0,0-1-31 0,-2 3-105 15,2-4-224-15,-3 1 101 0</inkml:trace>
  <inkml:trace contextRef="#ctx0" brushRef="#br0" timeOffset="166612.64">4583 8580 68 0,'0'0'104'0,"0"0"-5"0,0 0 8 0,0 0-12 16,0 0-5-16,0 0-13 0,0 0 3 0,0 0-10 15,0 0-7-15,0 0-4 0,0 0-9 0,0 0 2 0,0 0-3 16,0 0 0-16,0 0-8 0,0 0-7 0,0 0 0 16,0 0-10-16,0 0 4 0,0 0 0 15,0 0-8-15,0 0-1 0,0 0-2 0,0 0-6 16,0 0 9-16,0 0-1 0,10 7-2 0,-5-6 9 0,2 0 1 15,0-1-2-15,3 0 6 0,0 0 4 16,3-1-7-16,2 0 1 0,-1-1 1 0,-1 2-6 16,1 0 1-16,3-1-2 0,-3-1-3 0,3 0-3 15,-3 1-4-15,0-1 1 0,0 0 5 0,2-2-8 0,-1 2-2 16,-1-2 0-16,-1-1-1 0,1 2 0 0,-1-1-13 16,-2 2-8-16,-4-1-3 0,3 2-7 15,-2-1-10-15,-1-1-6 0,2 0-7 0,-3 3-18 16,-1-1-15-16,-2 0 0 0,-3 1-4 0,7 1-23 0,-7-1-106 15,0 0-229-15,-1 6 102 0</inkml:trace>
  <inkml:trace contextRef="#ctx0" brushRef="#br0" timeOffset="167110.84">4772 8685 50 0,'0'0'124'16,"0"0"-19"-16,-7 5 4 0,7-5-11 0,-3 7-7 15,3-3-18-15,-2 2 6 0,2 2-5 0,0-2-6 16,0 2-11-16,0 1-2 0,0 0-2 0,2-2 0 15,-2 5 4-15,1-2-10 0,-1 1-1 0,2-2-5 16,-1 0 0-16,0 0-8 0,2 0-3 0,0-1-1 16,-2-1-4-16,2-1 0 0,-1 1-12 0,0 0 13 15,1-3-2-15,1 2-5 0,-1-3-2 0,2 3 0 16,-1-4 1-16,1 0-4 0,-2 1-1 0,3-3-4 16,-1 0 2-16,1 0-1 0,1 0-4 0,0-4-7 0,0 3-15 15,0-1-27-15,0-2-9 0,3-1-7 16,-3 2-12-16,-4-3-21 0,6 2-30 0,-4 2-79 15,-1 0-218-15,-1-1 97 0</inkml:trace>
  <inkml:trace contextRef="#ctx0" brushRef="#br0" timeOffset="167342.73">4911 8766 110 0,'-1'6'134'0,"-1"-1"-10"0,2 2-9 15,-1 1-15-15,1 0 0 0,0 1-11 0,-2-1-11 0,4 2-11 16,-2-1-7-16,0 0-1 0,0 1-13 0,1-2 0 16,1 2-15-16,-1-2-13 0,2 2-21 0,-2-3-25 15,2-1-35-15,3 1-37 0,-2-3-65 16,0-1-177-16,0-1 80 0</inkml:trace>
  <inkml:trace contextRef="#ctx0" brushRef="#br0" timeOffset="167936.9">5515 8194 108 0,'0'5'108'16,"-1"-1"1"-16,-2 2-7 0,3 0-5 0,-3-1-25 15,3 3 8-15,0 1-1 0,-1-4-8 0,-2 3 7 16,3-2-18-16,0 2 3 0,0-1-9 0,0 1-6 16,-3-1-2-16,3-1-5 0,0-2-6 0,0-1-4 15,0 1-4-15,0-1-2 0,0-3-5 0,0 5-4 16,0-5-4-16,0 2-3 0,0-2 6 0,0 0-9 0,0 0-16 15,0 0 15-15,3-12-8 0,0 7-5 0,-2-5-8 16,2 1-4-16,-3-3-4 0,4-2-2 0,2 1 11 16,-5 0 0-16,2-1 2 0,1 1 4 15,1-1-4-15,-4 2-6 0,5 0 11 0,-1 1-10 0,-2 3 6 16,0 1-2-16,-2 2 8 0,2-1-1 0,0 2 10 16,-2 0-8-16,2 4 9 0,-1-2 4 0,-2 2 3 15,5-1 1-15,-5 1 1 0,0 0-1 0,9 5 3 16,-5-3 6-16,-1 2-1 0,0 1 0 0,1 1-2 15,0 0-8-15,0 2 4 0,-1 0 2 0,1-2 0 16,2 3 6-16,-2 0-1 0,0 1-3 16,-1 3 2-16,-1-3 1 0,3 1 0 0,-3 1-1 0,-1 0-11 15,3-3-3-15,-2 4-8 0,-1-5-28 0,3 0-14 16,-4 1-32-16,3-1-23 0,-6 0-114 0,3-1-231 16,0-2 102-16</inkml:trace>
  <inkml:trace contextRef="#ctx0" brushRef="#br0" timeOffset="168207.74">5460 8473 14 0,'7'2'149'15,"-4"-2"-14"-15,-3 0 3 0,7-1-9 0,0 0-14 16,-4-1-13-16,7 2-3 0,-3-4-10 0,0 2-9 16,4-1-4-16,-1 0-12 0,3-1-4 0,0 0-10 15,-1-1-12-15,1 1-8 0,-2 0-16 0,3 0-14 16,-5 0-11-16,3-1-10 0,-2 2-5 0,0 1-12 16,-3 0-8-16,3-1-17 0,-3 3-18 0,0 2-102 15,-3-1-198-15,-1 1 88 0</inkml:trace>
  <inkml:trace contextRef="#ctx0" brushRef="#br0" timeOffset="168514.56">5608 8581 4 0,'-1'4'150'0,"-1"0"-3"0,1 1-8 0,-2 3-7 0,0-1-12 16,1 1-10-16,-1 1-12 0,1 0-4 0,0 1-2 16,0-4-3-16,-1 4-9 0,3 0-3 0,-1 1-7 15,-1-2-5-15,2 4-2 0,0-4-5 16,0-1-5-16,0 2-5 0,2-2-11 0,-1 1 2 0,-1-2-5 16,2 2-4-16,-1-1-1 0,3-1-7 15,-2 1 1-15,1-3-4 0,1 1-4 0,0 0-6 0,2-1 2 16,-1-1-9-16,-2-1-26 0,3 0 3 0,2-1-22 15,-4 0-12-15,2-1-6 0,3-3-17 0,-1-1-18 16,-1 0-17-16,0 1-30 0,-3-2-79 0,3 1-239 16,-1-2 107-16</inkml:trace>
  <inkml:trace contextRef="#ctx0" brushRef="#br0" timeOffset="168752.43">5697 8711 20 0,'-1'4'159'15,"-1"1"5"-15,2 1-15 0,0 1-10 0,-1 2-2 16,1 1-15-16,-2 0-7 0,2 1-3 0,0 2-10 16,0-2-11-16,-1 2-6 0,2 0-5 0,-1 1-11 15,0 0-5-15,0 0-1 0,0-1-10 0,0 0-15 16,3 0-13-16,0 0-19 0,-2-1-31 0,2-4-29 15,0 1-16-15,1-1-27 0,0-1-37 0,-1-1-102 0,2-1-255 16,0-2 113-16</inkml:trace>
  <inkml:trace contextRef="#ctx0" brushRef="#br0" timeOffset="169333.09">6183 8174 78 0,'-3'3'144'0,"3"2"-9"0,-1-3-3 16,-1 4-6-16,2-1-9 0,-1 3-5 0,-2-2-8 16,3 3-5-16,-3 1-6 0,2-1-7 0,-2 0-9 15,3-1-4-15,0 0-8 0,0 2-4 0,0-3-9 16,-3 0-10-16,3-1 1 0,0-1-2 0,0-1-7 15,0 0-8-15,0-2-2 0,0 2-10 0,0-4-2 16,0 2-11-16,0-2-5 0,0 0-9 0,0 0 0 16,0 0-1-16,6-10-4 0,-5 2-2 0,2-1-6 15,3-3-7-15,-1 0 2 0,1 1-9 0,-2-1 4 0,-1 0-4 16,3-2-4-16,1 2 2 0,-2 1 0 16,2 1 1-16,-1-3 1 0,1 4 1 0,-1 0 8 15,-1 4-1-15,2-3 8 0,-2 4-1 0,-1 1 1 16,0 1 14-16,-1 0 16 0,0 1-9 0,1 0 15 0,-4 1 5 15,6 4 11-15,-4-2-1 0,1 2 1 0,1 2-11 16,-1-1 18-16,0 2 7 0,1 1-2 16,-1 1-8-16,1-2 1 0,-1 2-1 0,1 0-3 15,-1-1-2-15,1 0-1 0,-1 1-4 0,0 1-6 0,0-1-2 16,1 1-3-16,0 2 0 0,-1-3-9 0,1-2-28 16,-2 2-20-16,1-1-20 0,-1-1-29 15,1-1-135-15,-3 1-250 0,0-2 111 0</inkml:trace>
  <inkml:trace contextRef="#ctx0" brushRef="#br0" timeOffset="169597.51">6210 8428 135 0,'0'0'127'0,"8"-3"-1"0,-4 2-8 16,2 1-2-16,1-3-6 0,3 1-4 0,-2-3-16 15,1 2 1-15,1 0-12 0,-2-2-12 0,3 1-5 16,2 1-8-16,-3-2-12 0,1 2-8 0,-4 1-11 16,7-1-20-16,-4 1-16 0,0 0-12 0,4-1-13 15,-4 0-19-15,-2 1-21 0,2 0-28 0,-1 2-72 16,-1 0-192-16,-2-1 84 0</inkml:trace>
  <inkml:trace contextRef="#ctx0" brushRef="#br0" timeOffset="169915.3297">6369 8494 73 0,'-3'6'145'0,"-1"0"-7"0,0 0-10 15,1 2 0-15,-1-2-20 0,2 4-1 0,-1-2-7 16,-1-1-8-16,4 1-11 0,-1 0-3 0,1 0-8 16,0 1-6-16,0-1-9 0,0 1-4 0,1 0-4 0,-1-3-3 15,3 1-5-15,0 1 3 0,0-2-9 16,-1-1-2-16,3 2-5 0,0-2-5 0,-2 0-1 15,4-1-2-15,-1 1-1 0,-1 0-27 0,1-3-5 16,-2 1-13-16,3-1-8 0,-4 0-7 0,4 0 2 0,-1-2-16 16,-1-2-19-16,4 1-3 0,-5-1-22 0,3-2-21 15,-1 2-70-15,-1-2-207 0,-2 1 92 16</inkml:trace>
  <inkml:trace contextRef="#ctx0" brushRef="#br0" timeOffset="170171.8897">6463 8559 146 0,'0'8'194'0,"-3"0"-5"15,2 4-12-15,0-3-1 0,-1 4-14 0,2 1-13 16,0 0-11-16,-3 0-9 0,6 1-8 0,-6 1-13 15,6-1-9-15,-3-2-6 0,0 1-14 0,0 0-5 16,3-1-7-16,-2 0-7 0,2 2-11 0,0-2-19 16,-3-1-21-16,4-1-34 0,-1 1-32 0,1-3-30 15,-1-3-34-15,1 1-32 0,-1-1-148 0,0-2-327 16,1-1 145-16</inkml:trace>
  <inkml:trace contextRef="#ctx0" brushRef="#br0" timeOffset="170523.69">7411 8185 98 0,'0'0'158'15,"0"0"-4"-15,4 2-13 0,-4-2-3 0,3 2-6 0,0-1-13 16,-3-1-10-16,4 3-14 0,-2-2-6 0,0 1-13 15,4-1-14-15,-4 1-26 0,3-1-16 0,-1 0-28 16,-1 1-27-16,4-2-32 0,0 0-22 0,0 0-31 16,-4 0-65-16,4 0-201 0,3-3 90 0</inkml:trace>
  <inkml:trace contextRef="#ctx0" brushRef="#br0" timeOffset="170725.57">8618 8129 29 0,'26'0'81'0,"-5"-2"-10"0,1 0-25 15,1 2-3-15,-1-3-18 0,26-4-14 16,-27 5-62-16,-1 0-56 0,-3 0 25 0</inkml:trace>
  <inkml:trace contextRef="#ctx0" brushRef="#br0" timeOffset="170931.96">9728 8082 85 0,'14'5'110'0,"3"-2"-11"16,-3-1-10-16,3 3-8 0,-3-1-17 0,2 0-4 0,-1-1-5 15,-1-2-22-15,3 1-22 0,-3 0-23 0,0-2-33 16,-1 2-60-16,-2-2-114 0,5-2 50 16</inkml:trace>
  <inkml:trace contextRef="#ctx0" brushRef="#br0" timeOffset="171118.09">10523 8074 95 0,'15'3'106'0,"-4"1"-20"0,5-3 1 15,-5 3-7-15,6-3-13 0,-3 1-8 0,2-1-23 0,-2-1-9 16,1 0-13-16,1-2-6 0,6 0-28 0,-2 0-11 15,-3-1-72-15,-2 2-111 0,-1-3 50 0</inkml:trace>
  <inkml:trace contextRef="#ctx0" brushRef="#br0" timeOffset="171295">11390 7966 58 0,'14'-1'91'0,"-4"1"-13"0,3 0-3 16,1-1-6-16,-1 0-18 0,-2 0-26 0,-1-1-15 15,2 1-15-15,-2 0-39 0,0-1-24 0,0 0-74 16,1 0 32-16</inkml:trace>
  <inkml:trace contextRef="#ctx0" brushRef="#br0" timeOffset="171485.9199">11845 7905 62 0,'3'1'116'0,"1"0"-3"16,2 0-12-16,-6-1-9 0,8 0-8 0,-5 1-11 16,3 1 1-16,-2-2-15 0,0 0-8 15,2 0-14-15,-6 0-7 0,11 0-19 0,-7 0-17 16,2 0-16-16,2-3-12 0,-2 1-15 0,1 0-83 0,-1-2-143 15,-2 3 63-15</inkml:trace>
  <inkml:trace contextRef="#ctx0" brushRef="#br0" timeOffset="172314.44">12731 7595 112 0,'0'0'185'0,"0"0"-18"0,0 0 5 15,-3 2-10-15,3-2-2 0,0 0-9 0,-4 3-10 0,4-1-10 16,0-2-6-16,-3 4-13 0,3-1-8 16,-2 1-3-16,0-1-3 0,-1 2-9 0,0 1-5 15,2-1 0-15,0 3-9 0,-1-1-6 0,-2 1 1 16,4-1-7-16,-3 0-5 0,0 3-1 0,2-3-12 0,1 1-3 15,-1 1-2-15,2-2-6 0,-2-1-3 0,-1 0-5 16,2-2-1-16,0 0 0 0,0 0-6 0,0 1-2 16,0-4-5-16,0-1-7 0,-1 5-6 15,1-5-6-15,0 2-4 0,0-2-4 0,0 0-3 0,0 0-11 16,0 0-2-16,5-7-4 0,-3 4-3 0,-1-2-3 16,2-2-9-16,1-1-8 0,-1 1 7 0,4-7-9 15,-1 2-13-15,-1 0 11 0,1 0 9 0,1 1 0 16,0-1 8-16,0 1 4 0,0 1 8 0,0-1-6 15,-3 4 10-15,1-1-2 0,0 1 2 0,-2 0 7 16,1 1-3-16,-1 2 11 0,1 2 1 0,-1-3 7 16,0 2 2-16,1 1 3 0,-2-1 7 0,-1 1-2 15,3 0-3-15,-4 2 4 0,0 0 8 0,0 0 3 16,10 4 11-16,-6-3-2 0,-1 2 7 0,0 1 5 16,1 2-1-16,-1-1 2 0,1 1-6 0,-1 2 8 15,1 0 1-15,-1 0-7 0,3 2 3 0,-5-1 1 16,3 3-7-16,-1-1 1 0,-1-2 0 0,-1 2-2 15,2 1-3-15,-2 0 2 0,-1-2-5 0,2 4 1 16,-2-5-5-16,0 0-3 0,0 3 1 0,-2-4-6 16,2 0 2-16,0-2-5 0,0 1-9 0,0-2-8 15,-1 0-23-15,1-2-20 0,0 1-20 0,1-1-16 16,-1-3-30-16,0 0-13 0,0 0-31 0,0 3-173 16,0-3-360-16,0 0 159 0</inkml:trace>
  <inkml:trace contextRef="#ctx0" brushRef="#br0" timeOffset="172637.28">13035 7542 141 0,'-1'4'206'0,"0"3"-1"15,-1 1-9-15,1 0-12 0,-1 0-8 0,1 4-9 16,-2 1-2-16,2-1-17 0,-1 1-5 16,-2 5-10-16,1 2-6 0,-1 1-2 0,1-3 11 15,2 2-17-15,-5 0-7 0,6-6-11 0,-3 0-5 0,-4 6-11 16,6-3-9-16,-2-2-6 0,0 0-3 0,-1-2-13 16,1 1 0-16,0-2-9 0,2 0 5 0,-2 1-13 15,3-5-11-15,-3 0-8 0,2 1-15 16,0-1-16-16,-1 1-13 0,-1-5-19 0,3 1-20 0,0 0-22 15,0-3-17-15,-2 1-25 0,2-3-22 0,0 0-26 16,0 0-24-16,0 0-178 0,0 0-408 0,0 0 181 16</inkml:trace>
  <inkml:trace contextRef="#ctx0" brushRef="#br0" timeOffset="173046.11">13103 7767 86 0,'0'2'184'0,"-3"1"-11"0,2-1-7 15,-1 3-9-15,0-2-9 0,0 1-5 0,-1 2-11 16,1-2 2-16,0 1-5 0,1 1-10 0,-2 0-11 15,0 1 0-15,0 1-2 0,2 0-5 0,-2 0 0 16,0 1-8-16,3-1-1 0,-3 4-7 0,2-3-8 16,-2-1-8-16,2 5-5 0,-1-3-3 0,1 2-5 15,0 0-3-15,1-1-11 0,-2-3 0 0,2 4-4 16,-1-2-2-16,1-2-7 0,-2-1-2 0,4 3-4 16,-2-2 2-16,1 0-8 0,1-3-2 0,-2 3-2 15,1-4-7-15,0 3-4 0,2-4 2 0,0-1-11 16,1 0-3-16,-1 1-4 0,1-3-1 0,3 0-9 15,-2-3-8-15,3 0 3 0,-1 0-8 0,0-4-10 0,0 2-3 16,2-1 0-16,-1 1-5 0,3-5-8 16,-4 4-14-16,0-2-10 0,-1 3-13 0,1-1-9 15,0-1-21-15,2 1-14 0,-4 1-23 0,2 0-137 16,-5 1-327-16,-1-1 145 0</inkml:trace>
  <inkml:trace contextRef="#ctx0" brushRef="#br0" timeOffset="173368.75">13217 7832 194 0,'-3'4'201'0,"3"1"2"15,-1-2-7-15,-2 5-11 0,0-2-13 0,0 2-8 16,2 0-5-16,-2 2-8 0,2 0-5 0,-1 2-9 16,1 1-4-16,-3-1-1 0,2-1-12 0,0 3 0 15,0 1-8-15,-1 3-4 0,3-4-8 0,-1-1-11 16,-2 1-6-16,2 3-9 0,-1-2-9 0,-2-1-4 16,4 1-10-16,-3-1-12 0,2 0-11 0,-2 0-13 15,0 1-14-15,0-2-28 0,-1 0-17 0,1 0-25 16,-1-1-23-16,1 0-35 0,-1-4-35 0,4 0-30 15,-3-1-49-15,-1-1-141 0,1-1-412 0,3-1 183 16</inkml:trace>
  <inkml:trace contextRef="#ctx0" brushRef="#br0" timeOffset="174592.25">6448 9492 79 0,'0'0'236'16,"0"0"-2"-16,-2-3-8 0,2 3-4 0,-2-5-14 0,2 5-14 15,-3-3-11-15,1 1-12 0,1-1-13 0,-2-1-10 16,2 1-14-16,1 3-15 0,-3-3-4 16,0-1-19-16,2 0-11 0,-1 2-13 0,1 0-9 15,-1-3-8-15,1 3-9 0,0-1-14 0,1 3-11 0,-2-6-13 16,2 6-13-16,-1-3-19 0,1 3-19 0,0-2-24 16,0 2-24-16,0 0-26 0,-2-4-23 0,2 4-23 15,0 0-29-15,0 0-153 0,0 0-372 16,0 0 166-16</inkml:trace>
  <inkml:trace contextRef="#ctx0" brushRef="#br0" timeOffset="175110.9199">6497 9673 31 0,'0'0'164'0,"-3"-1"-11"0,3 1-10 15,0 0-7-15,0 0-12 0,-1-5-8 0,1 5-16 16,0 0-9-16,0 0-9 0,0 0-14 0,-3-3-15 16,3 3-9-16,0 0-9 0,0 0-13 0,0 0-12 15,0 0-12-15,0 0-15 0,0 0-11 0,0 0-16 16,0 0-11-16,0 0-14 0,0 0-14 0,0 0-96 15,0 0-195-15,7 9 87 0</inkml:trace>
  <inkml:trace contextRef="#ctx0" brushRef="#br0" timeOffset="175390.96">6503 10015 66 0,'-6'-5'224'0,"6"5"-4"16,-3-4-4-16,3 1-14 0,0 3-12 0,-1-7-10 0,1 5-17 16,-3-1-14-16,3-1-16 0,0 2-11 0,0-2-14 15,0 4-10-15,-3-6-10 0,3 4-7 0,0 2-15 16,0-4-12-16,0 4-14 0,0-2-19 15,0 2-23-15,0 0-20 0,0-5-24 0,0 5-16 16,3-3-30-16,1 3-31 0,-4 0-35 0,6-2-162 0,-3 0-345 16,-3 2 152-16</inkml:trace>
  <inkml:trace contextRef="#ctx0" brushRef="#br0" timeOffset="175909.69">9613 9337 93 0,'0'0'216'0,"-3"-3"-2"0,3 3-7 16,0-5-5-16,0 3-8 0,0 2-8 0,0 0-11 16,-3-6-10-16,3 6-11 0,-1-3-12 0,1 3-14 15,0 0-11-15,1-3-11 0,-1 3-12 0,-1-4-11 16,1 4-6-16,0-3-11 0,0 3-16 0,-2-3-9 15,2 3-15-15,-1-3-20 0,1 3-16 0,-3-3-16 16,3 3-23-16,0-3-18 0,0 3-21 0,0-4-18 16,0 4-35-16,0 0-16 0,0 0-21 0,0 0-142 15,0 0-347-15,0 0 153 0</inkml:trace>
  <inkml:trace contextRef="#ctx0" brushRef="#br0" timeOffset="176166.11">9566 9554 19 0,'0'0'230'0,"0"0"-5"0,0 0-12 0,0 0-7 16,0 0-11-16,-7-4-16 0,7 4-18 0,-3-4-14 0,3 0-16 15,0 2-13-15,0-3-9 0,0 1-13 0,0 0-5 16,0 2-14-16,3-2-8 0,-3 2-4 15,3-1-9-15,-3 3-11 0,4-5-7 0,-4 3-26 16,0 2-17-16,3-1-20 0,-3 1-9 0,0 0-7 0,0 0-8 16,0 0-18-16,7 3-16 0,-7-3-30 0,4 6-35 15,-4-1-172-15,0-1-346 0,0 4 153 0</inkml:trace>
  <inkml:trace contextRef="#ctx0" brushRef="#br0" timeOffset="176451.01">9604 9877 126 0,'0'0'216'0,"2"2"1"0,-2-2-8 0,0 0-5 16,0 0-10-16,0 0-17 0,0 0-11 0,0 0-17 15,0 0-13-15,0 0-10 0,0 0-15 0,1-10-9 16,-1 6-6-16,0 0-15 0,1 3-7 0,-1-3-7 16,3 2-6-16,-3-3-4 0,0 3-12 0,0 2-12 15,0-3-9-15,0 3-16 0,0 0-17 0,2-3-23 16,-2 3-20-16,0 0-29 0,0-5-27 0,0 5-24 16,1-3-33-16,-1 3-37 0,0 0-115 0,0 0-342 15,0 0 151-15</inkml:trace>
  <inkml:trace contextRef="#ctx0" brushRef="#br0" timeOffset="177406.91">4498 10572 11 0,'-4'4'160'16,"3"1"-13"-16,-5 2-20 0,3 2 7 0,-4 3-21 15,0 2-3-15,-4 1-3 0,1 4-15 0,0 0-4 0,0 0-1 16,0 3-8-16,-1-1-12 0,0 1-5 16,1 1 1-16,-1 0-15 0,2 3-4 0,-9 8-4 15,8-11 2-15,-5 11-6 0,6-12-2 0,-1 2-1 0,-1-2-8 16,0-1 2-16,2-1-5 0,-2 1-4 15,4-4-4-15,1-3-3 0,1-1-4 0,-1-2-23 0,3-2-11 16,-1-2-8-16,1 1-27 0,2-4-6 0,-2 1-23 16,3-1-13-16,0 1-18 0,0-4-99 0,0-1-239 15,0 0 106-15</inkml:trace>
  <inkml:trace contextRef="#ctx0" brushRef="#br0" timeOffset="177824.68">4642 10681 31 0,'0'0'152'0,"0"0"-10"0,0 0-14 15,0 0-12-15,0 0-9 0,0 0-4 0,0 0-13 16,0 0-11-16,0 0-9 0,0 0-1 0,0 0-3 16,0 10-8-16,1-6 0 0,2 2-7 0,0-2-1 15,1 4-2-15,-2 0-3 0,3 0 0 0,0 2-3 16,0 2 2-16,2 1 3 0,3-1-5 0,1 3 9 15,-1 4-6-15,4-3-1 0,0 0-5 0,-1 4-3 16,1-1-3-16,3 0-3 0,-3-1-1 0,2 2-3 16,-1-2-4-16,2-1-3 0,1 1-4 0,-2 0-3 15,1-1-9-15,0-3-9 0,-2 0-12 0,-1 1-18 16,0-1-15-16,0-2-12 0,-4-2-20 0,-1 1-21 16,-1-5-20-16,-1 3-143 0,-3-3-290 15,2 2 128-15</inkml:trace>
  <inkml:trace contextRef="#ctx0" brushRef="#br0" timeOffset="178348.18">3811 11612 78 0,'1'8'138'0,"1"-1"-13"16,-2 1-8-16,1 1-12 0,-1 0-8 0,0 3-7 15,2-1-3-15,-1 0-9 0,-1 2-2 0,0-4-17 16,0 3 0-16,0 2-17 0,0-2-5 0,0-4-11 16,0 2 1-16,0-1-24 0,0 1-27 0,0-2-11 15,-1 0-17-15,1-1-19 0,-2 0-21 0,-1-1-70 16,2-1-175-16,-2-2 77 0</inkml:trace>
  <inkml:trace contextRef="#ctx0" brushRef="#br0" timeOffset="178641.03">3632 11570 16 0,'0'0'104'0,"0"0"-16"0,0 0 6 16,9-2-15-16,-9 2 3 0,9 0 4 0,-3-3-5 16,2 2-8-16,2 0 7 0,0-1-2 0,4 1-7 15,0-2-20-15,2 0 9 0,-1 0-13 0,6 0-4 16,2-2-2-16,-3-3-8 0,2 6-16 0,-2-3-7 15,-2 1-17-15,-2 2-10 0,5 2-21 0,-7-5-17 16,2 1-13-16,-2 2-27 0,0 1-64 0,-2-1-173 16,1 2 76-16</inkml:trace>
  <inkml:trace contextRef="#ctx0" brushRef="#br0" timeOffset="178922.5799">4126 11510 115 0,'0'0'131'0,"-4"6"-4"0,1-2-2 0,2 4-1 0,0-1-7 16,-1 2-4-16,-1 4-17 0,2-2-2 0,-2 3-15 15,0-1-3-15,3 0-6 0,0 0-8 0,-1 1-6 16,0 0-4-16,2 0-6 0,-1 0-6 15,1 2-6-15,-1-2-1 0,3 5-4 0,-3-6-6 16,4 2 0-16,-2-4-10 0,1 2-8 0,-1-1-5 16,1-2-20-16,0-3-10 0,0 3-27 0,1-4-19 0,-1 1-9 15,1-2-13-15,0-2-20 0,-1 0-83 0,0-1-216 16,1-2 97-16</inkml:trace>
  <inkml:trace contextRef="#ctx0" brushRef="#br0" timeOffset="179184.97">4245 11629 101 0,'1'5'138'16,"-1"0"-10"-16,2 1-11 0,-1 1-3 0,0 2-18 15,1 0-11-15,-1-1-11 0,1 1-7 0,2 3-1 16,-3-3-10-16,2 3-1 0,0-3-12 0,-2 2-4 16,2-2-2-16,1 1-17 0,-1-1-6 0,-1-1-14 15,2-2-22-15,0 2-13 0,0-3-14 0,-1 0-26 16,1 0-19-16,-1 0-69 0,0-1-176 0,0-3 78 16</inkml:trace>
  <inkml:trace contextRef="#ctx0" brushRef="#br0" timeOffset="179486.24">4363 11520 68 0,'0'0'141'0,"0"0"-13"16,0 0-8-16,0 0-6 0,13 9-4 0,-9-4-14 15,-1 0-1-15,1 1-7 0,2 0-9 0,-1 1-7 16,2 2 4-16,-1-2-10 0,1 3-4 0,0-3-3 16,3 3-5-16,-2 2-4 0,1 0-4 0,-2 2-2 15,1-2 0-15,-1 2-1 0,-1-2-8 0,1 1 7 16,-3 1 2-16,1 0-10 0,-3 0 3 0,1-1-4 16,-3 6-2-16,0-5-13 0,0 0 5 0,-3-1-7 15,1 1-18-15,0-3-12 0,-1 2-15 0,0-5-28 16,2 0-29-16,1-1-30 0,-3-2-22 0,3-2-117 15,-3 0-276-15,3 1 124 0</inkml:trace>
  <inkml:trace contextRef="#ctx0" brushRef="#br0" timeOffset="179809.0799">5098 11511 6 0,'0'0'162'0,"-8"9"-15"16,8-9-18-16,-3 4-8 0,3 2-14 0,-1-1-12 15,-1 0-7-15,2 4-11 0,0 0-3 0,3 3-5 16,-3 2-2-16,3-3-11 0,-2-1-7 16,2 4-7-16,0-1-3 0,0-1-4 0,-2 1-11 15,2 0-14-15,0 0-9 0,0-2-19 0,-2-1-25 0,0-2-25 16,2 1-24-16,-3 1-105 0,0-3-212 0,2 0 94 16</inkml:trace>
  <inkml:trace contextRef="#ctx0" brushRef="#br0" timeOffset="180088.87">4908 11510 29 0,'-1'-4'156'0,"1"0"-8"15,0 4-6-15,0-7-15 0,1 1-14 0,2 1 2 0,0-1-9 16,2 0-12-16,1-1-7 0,-2 1-4 0,5-1-8 16,2 0-1-16,-4 2-11 0,6-2-3 15,-3 4-5-15,2-1-9 0,1 0-5 0,-2 1-8 16,5 1 0-16,-5 1-10 0,6 1-16 0,-7 0-16 16,5 0-3-16,-2 0-30 0,0 2-17 0,-1-1-19 15,2 0-31-15,-4-1-125 0,-3 1-253 0,3 0 113 16</inkml:trace>
  <inkml:trace contextRef="#ctx0" brushRef="#br0" timeOffset="180327.91">5260 11417 48 0,'0'8'168'0,"-2"-2"-13"15,-1 3-6-15,1 4 1 0,1-1-19 0,-2 1-19 16,3 2 1-16,-3-1 0 0,3 5-13 0,-1-1-10 16,1-4-1-16,1 2-13 0,-1-4-7 0,3 3-11 15,-3-1-2-15,4 0-5 0,-1 0-12 0,0-1-19 16,0-1-15-16,0-2-18 0,1 0-24 0,0-2-29 16,3 5-143-16,-3-6-36 0,-1-2-265 15,0-1 118-15</inkml:trace>
  <inkml:trace contextRef="#ctx0" brushRef="#br0" timeOffset="180563.8297">5387 11544 3 0,'0'5'155'0,"0"3"-13"0,0-2-14 0,2 2-6 16,-1 0-11-16,0 1-4 0,1 1-17 0,-1 0-11 16,3 0-8-16,-2-3-9 0,1 2-3 0,-1-2-9 15,1 1-10-15,1-1-22 0,-1 0-31 0,0 0-20 16,1-3-30-16,-1 0-19 0,-1-2-93 0,0 2-189 16,1-1 84-16</inkml:trace>
  <inkml:trace contextRef="#ctx0" brushRef="#br0" timeOffset="180865.9">5465 11404 80 0,'0'0'170'0,"0"0"-7"16,0 0-15-16,0 0-20 0,0 0 6 0,0 0-12 0,0 0 0 15,0 0 4-15,12 8-7 0,-8-4-7 0,2 1-10 16,1 0-2-16,3 1-9 0,-3 3-1 0,6 1-4 16,-3 0-9-16,2 5 2 0,2-1-1 15,2 2-3-15,-3 0-1 0,1 1-8 0,-2 0-5 16,-2-1-3-16,-3 3-5 0,3-2-8 0,-1 2 1 16,-4 0-10-16,2 0 6 0,-4 0-14 0,-2 1-7 0,-1-2-2 15,3-2-13-15,-3 3-18 0,0-6-39 16,0-1-23-16,0 0-34 0,0-3-34 0,-3-2-38 15,2 0-185-15,1-4-396 0,1 1 175 0</inkml:trace>
  <inkml:trace contextRef="#ctx0" brushRef="#br0" timeOffset="181297.27">8370 11185 103 0,'0'-4'230'0,"0"4"-19"0,0 0-15 16,0 0-18-16,0 0-15 0,-1-2-16 0,1 2-15 15,0 0-11-15,0 0-16 0,4-2-8 0,-4 2-8 16,0 0-12-16,10 2-20 0,-6 0-19 16,1-2-24-16,0 0-19 0,5 0-33 0,-3 0-28 0,4 0-15 15,3-2-35-15,-1 1-16 0,1 0-122 0,-3-2-274 16,4 1 121-16</inkml:trace>
  <inkml:trace contextRef="#ctx0" brushRef="#br0" timeOffset="181512.15">9141 11096 67 0,'15'0'93'16,"-2"0"1"-16,3 2-8 0,-4 1-10 0,4 0-3 15,-4-1-9-15,5 1-4 0,-4 0-9 0,1-1-4 16,0 2 8-16,2-2-15 0,-1-1-10 0,1 2 1 15,-1-1-12-15,2-1-21 0,4 0-14 0,-4 0-12 16,4 0-27-16,0 0-77 0,-4 0-141 0,4-1 64 16</inkml:trace>
  <inkml:trace contextRef="#ctx0" brushRef="#br0" timeOffset="181698.05">10175 11186 34 0,'12'1'85'0,"2"-1"-12"0,-1 0-5 0,1 2-8 16,0-2-17-16,-1 0-4 0,-3 0-20 0,1 0-16 16,-1-2-26-16,1 2-45 0,-2 0-71 0,2 0 31 15</inkml:trace>
  <inkml:trace contextRef="#ctx0" brushRef="#br0" timeOffset="182053">11137 11217 109 0,'11'-1'203'16,"0"1"-9"-16,-1 0-8 0,4 0-12 0,-4 0-16 15,1 0-12-15,2-2-14 0,-3 1-13 0,3-2-13 16,-1 1-11-16,-2 1-15 0,1 0-14 0,2-2-16 0,0 1-18 16,1-1-14-16,-4 1-25 0,2-1-26 15,1 1-26-15,1-2-32 0,0 2-21 0,0-2-34 16,-1 2-91-16,1 0-257 0,-6 1 114 0</inkml:trace>
  <inkml:trace contextRef="#ctx0" brushRef="#br0" timeOffset="182729.9799">12710 10596 95 0,'0'0'174'16,"0"0"4"-16,-7 7-4 0,4-3-4 0,-2 2 1 15,0 2-2-15,-3 4-8 0,-2-2-6 0,0 6-9 16,0 2-2-16,3 2-5 0,-3-1-8 0,3 0-11 16,-4 2-9-16,3-1-13 0,-1 3-6 0,-1-1-9 15,0-1-9-15,1 3-11 0,0-1-3 0,-1-2-4 16,3-1-4-16,-3 1-14 0,3-2-11 0,-4-2-17 16,8-5-10-16,-4 0-21 0,3 1-20 0,1-4-23 15,0-1-23-15,-1-1-28 0,1 0-23 0,3-3-19 16,-2 0-25-16,0-2-166 0,2 0-377 0,0-2 167 15</inkml:trace>
  <inkml:trace contextRef="#ctx0" brushRef="#br0" timeOffset="183145.91">12765 10571 39 0,'0'0'141'0,"0"0"0"0,0 0 10 0,0 0-14 16,0 0-2-16,0 0 2 0,0 0 1 0,8 6-3 15,-5-5-3-15,-3-1-5 0,6 1 9 0,-2 1-5 16,0 0-10-16,-1 1 2 0,1-1 3 0,2 2-3 16,1 0-4-16,4 3 1 0,-1 0-10 0,0 1 2 15,4 1-5-15,3 3-5 0,1 1-8 0,-1-1-3 16,4 3-9-16,-1 1-6 0,1-2-5 0,3 0-2 16,-1-1-8-16,-1 2-7 0,4-1-5 0,-4-1-6 15,2 0-5-15,-1 0-3 0,2 0-9 0,-1-1-9 0,0 0-15 16,1-1-14-16,1 0-11 0,0 0-5 15,-2 1-14-15,0-1-16 0,2-1-16 0,-4-1-26 16,1 2-27-16,-1-1-34 0,-1-2-19 0,-1 0-39 16,1 0-220-16,-7-1-473 0,-4-2 210 0</inkml:trace>
  <inkml:trace contextRef="#ctx0" brushRef="#br0" timeOffset="183830.91">12335 11350 104 0,'-1'3'184'0,"-2"0"-7"0,-2 2-12 0,0 3 1 15,0-1-11-15,-1 4-14 0,0 0-6 0,1 3-12 16,-1-2-9-16,2 2-4 0,-2 3-9 0,1 1-5 16,-1 1-10-16,2-1-10 0,0-4-7 15,2 0-5-15,-1 1-10 0,1-1-7 0,-1-1-18 0,1 0-18 16,2-5-18-16,0 3-27 0,-1 0-26 0,1-2-26 16,0-2-25-16,0 1-33 0,1-1-151 0,-2-1-318 15,-1-3 141-15</inkml:trace>
  <inkml:trace contextRef="#ctx0" brushRef="#br0" timeOffset="184093.26">12203 11370 151 0,'7'-3'158'0,"0"0"-6"16,0 0-7-16,4-1-2 0,2 1-15 0,1-1-10 15,3-1-8-15,4 0-8 0,-3-1-7 0,2 1-12 16,1 2-5-16,-4-1-6 0,4 0-15 0,-1 2-14 16,-4 0-23-16,-1 1-19 0,1 2-24 0,-2-1-23 15,1 0-26-15,-1 1-33 0,-1 2-130 16,-3-2-256-16,-2 1 114 0</inkml:trace>
  <inkml:trace contextRef="#ctx0" brushRef="#br0" timeOffset="184365.13">12628 11354 148 0,'-4'3'206'0,"1"2"-11"0,-1 2-3 16,1-1-1-16,-1 0-17 0,1 3-4 0,0-1-5 16,1 3-9-16,-3 1-9 0,1-1-17 0,0 2-8 15,1 2-13-15,0-1-10 0,-1 0-9 0,1 2-10 16,2 0-8-16,-1-2-7 0,1 0-11 0,0 0-6 16,-1 1-11-16,5-4-16 0,-3 2-14 0,0-2-23 15,0-1-16-15,0 0-20 0,1-3-25 0,2 0-27 16,-3-2-27-16,3-1-24 0,0 0-28 0,-3-2-139 15,1 0-348-15,-1 1 155 0</inkml:trace>
  <inkml:trace contextRef="#ctx0" brushRef="#br0" timeOffset="184617.8297">12702 11457 42 0,'0'0'189'0,"1"8"10"16,-1-4-4-16,0 1-15 0,0 2-8 0,0 0-2 15,0 1-8-15,0 0-10 0,0 1-17 0,0 1-14 16,0 0-8-16,3 2-14 0,-3-3-12 0,-3 1-6 16,3 1-10-16,0-2-6 0,0 0-8 0,0-1-10 15,0 1-16-15,0-1-21 0,0-2-26 0,0 2-33 16,0-3-29-16,0 2-37 0,3-4-35 0,-3 1-42 15,0-1-105-15,1-1-321 0,-1-2 142 0</inkml:trace>
  <inkml:trace contextRef="#ctx0" brushRef="#br0" timeOffset="184925.69">12845 11356 81 0,'2'7'180'0,"-1"1"-5"0,-1 4-8 0,3 1-4 15,-2 0-4-15,-1 0-10 0,2 0-10 0,-1 2-11 16,2 3-8-16,-2-4-5 0,-1 6-6 0,2 0-7 15,-4 1-8-15,1-3-10 0,-2 1-4 0,3 0-10 16,-3 1-6-16,-1-2-8 0,3 4-5 0,-2-5-11 16,0-3-12-16,0 5-12 0,-1-5-31 0,-2 1-17 15,2-1-42-15,1-1-36 0,-1 0-36 0,1-2-187 16,-2-3-359-16,3-1 159 0</inkml:trace>
  <inkml:trace contextRef="#ctx0" brushRef="#br0" timeOffset="185297.02">13434 11361 223 0,'-1'8'230'0,"-1"-2"-11"0,-2 3-10 0,3 1-9 15,-1-1-17-15,-3 0-16 0,2 5-10 0,-1-3-14 16,-1 2-17-16,5 1-9 0,-3-2-13 0,2 1-10 15,0 2-7-15,-1-3-9 0,2 1-8 0,0-2-14 16,-1 2-11-16,1-4-19 0,0 1-18 0,-2-1-21 16,4 0-19-16,-2-1-32 0,0-1-25 0,0-1-25 15,0-2-33-15,0 1-46 0,-2-1-122 0,1 1-342 16,-2-2 151-16</inkml:trace>
  <inkml:trace contextRef="#ctx0" brushRef="#br0" timeOffset="185588.8597">13355 11291 131 0,'11'-6'184'0,"2"1"-6"0,1 1-7 0,0-3-11 16,6 0-12-16,-6 2-12 0,0 1-10 0,3 0-12 16,-3 0-11-16,3 1-10 0,-3 0-9 0,0 1-9 15,2-1-5-15,-1 2-18 0,-1-2-11 0,0 3-16 16,-4-1-16-16,2 1-14 0,-3-1-13 0,1 1-23 16,0 0-10-16,1-1-17 0,-1-1-21 0,0 0-20 15,-1 2-23-15,-1-1-100 0,-4-1-250 16,3 2 111-16</inkml:trace>
  <inkml:trace contextRef="#ctx0" brushRef="#br0" timeOffset="185850.21">13769 11261 50 0,'0'6'206'16,"-1"-3"8"-16,-1 3-8 0,0 0-4 0,0 3-7 15,-1-1-14-15,2 1-12 0,-5 2-15 0,2 3-14 16,3-1-10-16,-3-2-13 0,1 3-9 0,1 0-10 16,-2-2-7-16,1 3-10 0,2-1-8 0,-2 1-8 15,4-1-8-15,-2 0-5 0,0 0-6 0,-1-1-2 16,1-2-7-16,-1 2-9 0,2-4-10 0,0 2-15 16,0-2-12-16,-1-1-15 0,0 2-21 0,-1-3-18 15,2 1-26-15,0-3-24 0,0 0-29 0,0-2-35 16,0 1-174-16,0-4-379 0,-3 2 167 0</inkml:trace>
  <inkml:trace contextRef="#ctx0" brushRef="#br0" timeOffset="186198.1">13889 11295 84 0,'-1'5'192'0,"-2"-1"-1"0,1 2-2 0,2 2-5 15,-2 0-9-15,0 1-11 0,1 3-10 0,-1 1-15 16,2 0-17-16,-2-1-7 0,-1 2-8 0,1 1-14 16,1-3-7-16,1 3-9 0,-3-3-11 0,3-1-7 15,0 1-18-15,-3-2-12 0,3 0-18 0,-1 2-16 16,-2-2-19-16,3-4-26 0,0 3-35 0,0-3-29 16,0 0-39-16,-1-2-156 0,-1 1-333 0,-1-2 149 15</inkml:trace>
  <inkml:trace contextRef="#ctx0" brushRef="#br0" timeOffset="186597.87">14093 11108 154 0,'0'0'184'0,"0"0"-5"15,0 0-10-15,7 4 5 0,-7 0 2 0,2 0-9 16,-1 2-6-16,1 2 1 0,0 0-10 0,1 5-5 15,-1 1-4-15,3 0-3 0,-5 5-16 0,4-1-6 16,-4 4-8-16,3 0-6 0,0-1-13 0,-3-1-4 0,4 1-5 16,-4 0-6-16,3 1-9 0,-3-1-6 15,-3 1-7-15,3-1-8 0,-3 1-8 0,-1 2-3 16,-1-1-9-16,0-1-7 0,1 2-8 0,-1-2-22 16,-4 0-13-16,1-3-17 0,-1 1-31 0,2-2-30 15,0-4-29-15,1-1-54 0,-1-3-43 0,2 1-183 0,1-3-444 16,-1-2 196-16</inkml:trace>
  <inkml:trace contextRef="#ctx0" brushRef="#br0" timeOffset="192534.81">15400 2661 76 0,'0'0'119'0,"-4"-2"-23"0,4 2 13 0,-3-3-18 0,3 3 3 16,-1-5 12-16,-1 3-5 0,1-2-12 15,0 4-5-15,-1-5 1 0,2 5-1 0,-3-3 3 0,2 1-4 16,0-2-4-16,1 4-2 0,-3-6 6 0,1 4-7 16,0 0-8-16,0-1-8 0,1 0-5 0,-2 1-1 15,-1-2-10-15,1 2 1 0,-1-1-6 0,-1 1-1 16,-2-1-6-16,0 0-3 0,0 1-6 0,-1-2-3 15,-2 4-1-15,0-2 2 0,-4 0-6 0,1 2-3 16,-1-1 4-16,0 2-5 0,-3 1-3 0,0-1 2 16,3 2-3-16,-7-1-3 0,7 1 2 0,0 2 2 15,0-1-3-15,3 1-3 0,-2 0 3 0,6 0-1 16,-3 1-8-16,3 0 4 0,0 1-1 0,1 1-5 16,2 0 7-16,1 1-4 0,1 4 4 0,0-3-2 15,2-1 1-15,2 3 2 0,0-4-6 0,1 5-1 16,1-3 5-16,2 2 2 0,1-1-5 0,0 0 0 15,3 0 1-15,-3-1-2 0,0-4-7 0,7 2-1 16,-1-2-12-16,1 0-14 0,-1-2-14 0,-1 2-13 16,-2-4-23-16,4-1-24 0,2-2-24 0,-6 0-150 15,2-2-308-15,-2 3 136 0</inkml:trace>
  <inkml:trace contextRef="#ctx0" brushRef="#br0" timeOffset="192981.03">15431 2725 54 0,'0'0'148'0,"-4"3"-11"0,1-2-20 0,-1 1-8 15,4 0-7-15,-3 1-13 0,0 0-9 0,1 1-6 16,0 0 0-16,-1 1-8 0,3 0-4 0,-2 0-9 16,0 2 4-16,2-2-8 0,0 3-8 15,2-1 4-15,0 1-10 0,1 0-5 0,-3-2 1 16,3 1-1-16,1-1-7 0,0-1 1 0,-1 0-6 16,4-1 6-16,-4-1-4 0,1 0 3 0,2 0-3 0,1-2 6 15,-3 2-12-15,5-4 0 0,-2 0 6 0,0 0-5 16,1-1 1-16,-1-2-6 0,0-2 1 15,0 1-6-15,-1-1 0 0,1-2 2 0,-3 2-6 16,2-5-4-16,-2 2-10 0,-2 2-2 0,-1-3 9 16,0 2 3-16,-1 0 8 0,-1 2 1 0,-2 1 3 0,2-2 3 15,-3 3-4-15,-1-1-2 0,-2 2-3 0,3-1 4 16,-2 2-3-16,-2 1-1 0,-2 1-6 16,2 2 3-16,-1 1-12 0,-1 1-9 0,2-2-15 15,1 2-2-15,-2 0-21 0,2 2-21 0,3-3-12 16,1 2-12-16,-1 1-22 0,1 0-80 0,-1-1-222 0,4 0 99 15</inkml:trace>
  <inkml:trace contextRef="#ctx0" brushRef="#br0" timeOffset="193360.8297">15796 2656 113 0,'-3'2'152'0,"3"-2"-14"15,-8 1-14-15,5-1-15 0,3 0-6 0,-3 3-13 0,2 0-2 16,1-3-17-16,0 6-11 0,1-3 9 0,2 1-13 16,0 0-3-16,1 0-2 0,3 2-5 15,0-2-2-15,2 2-4 0,-2-2-1 0,1 1-3 16,1-1-7-16,2 2 14 0,0 0-3 0,-2-2 1 15,-2 1 0-15,-2-2-5 0,2 1-5 0,-4-1 0 0,1-2 2 16,-2 2-5-16,-2-3 15 0,1 7 7 0,-2-3-1 16,-5 5 6-16,-1-5-3 0,0 3 1 15,-4 1-7-15,-1 1-1 0,1 0-3 0,0-2-6 16,0 0-2-16,2-1-4 0,-1-1-7 0,3 1-6 16,-1-2-3-16,-2-2-7 0,4 1-14 0,2 0-10 15,1-1-14-15,-1-1-17 0,1 1-17 0,3-2-20 0,0 0-38 16,0 0-36-16,0-8-31 0,0 8-95 15,3-8-308-15,1-1 137 0</inkml:trace>
  <inkml:trace contextRef="#ctx0" brushRef="#br0" timeOffset="193745.31">16040 2621 146 0,'4'-8'145'0,"3"-4"-1"0,0 0-11 0,0 0 0 15,0 0-8-15,-4-1-10 0,1-2-9 0,2 1-2 16,-2 1-6-16,0 0-1 0,-4 2 6 0,3 1-9 16,0 1 4-16,-3 1 4 0,1 2 0 0,-1 0 1 15,0 2 0-15,2 0-8 0,-2 1-8 0,0 0-8 16,0 3-12-16,0-3-11 0,0 3-7 0,0 0-6 15,0 0-5-15,0 0-2 0,-2 11-2 0,-2-1-4 16,1 2 0-16,-1 6-2 0,4-4-1 0,-3 6-5 16,2 0 1-16,-5 1-2 0,6-1-5 0,-4-1 0 15,4 1-2-15,-3 0 0 0,3 0 0 0,3-1 1 16,-3-4-3-16,0-1-5 0,0 5-9 0,0-5-9 16,0 0 0-16,1 0-6 0,2-2-12 0,-3 1-10 15,0-1-20-15,0 0-17 0,3-3-17 0,-6-1-14 16,3-2-8-16,3-1-17 0,-3 0-13 0,0-3-3 15,0 1-12-15,0-3-137 0,0 0-322 0,-3 5 143 16</inkml:trace>
  <inkml:trace contextRef="#ctx0" brushRef="#br0" timeOffset="193971.19">15981 2743 22 0,'8'-3'133'0,"1"1"-18"0,0 0-3 15,1 2-9-15,3-3-2 0,0 1-12 0,-1 1-4 16,2-2-15-16,2 1 1 0,-1 0-11 0,-2 1-5 16,1 0-17-16,0 0-8 0,-1 0-22 0,1-1-14 15,-1 0-25-15,-5 0-19 0,2 3-29 0,-3-2-76 16,-1 1-167-16,-1 0 74 0</inkml:trace>
  <inkml:trace contextRef="#ctx0" brushRef="#br0" timeOffset="194500.9499">14951 3038 135 0,'0'0'146'0,"0"0"-8"15,0 0-5-15,0 0-21 0,0 0-12 0,0 0-9 16,0 0-6-16,0 0-1 0,11-1 5 0,-5 1-12 16,0-1 1-16,2 1 6 0,-1-2-6 0,4 1 6 15,2 0 3-15,3-3 0 0,-1 2-7 0,6 0 5 16,4-1-3-16,2 0-9 0,0 1-5 0,11 0 1 15,1-1-5-15,2 3-4 0,-3 0-4 0,3 0-4 16,0 0 7-16,1 2-7 0,3 0-4 0,-2-1-2 16,0 4-8-16,2-3-3 0,-1 1 1 15,1 1-5-15,4 2-3 0,-2-4-3 0,-2 0-3 0,3 2-6 16,1 1 2-16,3-2-4 0,-4-1-7 0,4 1-7 16,-4-1-1-16,1 0-8 0,-1-1-4 0,0 0-6 15,-6-1-8-15,-1 0-9 0,-10 1-9 0,-4 1-11 16,1-2-23-16,-4 0-11 0,-1 3-20 0,-9-3-22 15,1 2-34-15,-8 0-34 0,-2 1-112 0,-3-2-337 16,-2-1 149-16</inkml:trace>
  <inkml:trace contextRef="#ctx0" brushRef="#br0" timeOffset="204143.09">10238 3904 17 0,'0'0'71'0,"0"0"4"16,0 0-11-16,0 0 0 0,7 3-13 0,-7-3 9 15,4 2-6-15,-2 0-2 0,1 0-6 0,-1 1 2 16,1-2-10-16,1 3-3 0,1-1-1 0,2 2-9 15,0-1-5-15,1 2-11 0,1-3-1 0,3 1-12 16,1 0-10-16,5-1-14 0,2-3-36 0,1-2-47 16,3 2-119-16,-3-1 54 0</inkml:trace>
  <inkml:trace contextRef="#ctx0" brushRef="#br0" timeOffset="204361.05">11109 3909 4 0,'8'3'76'16,"-1"-1"-6"-16,3 1-4 0,0-1-6 0,0 0-4 16,-1-2-13-16,6 2 4 0,-3-1-8 0,5-1-7 15,-1-1-3-15,5-1-12 0,1 1-9 0,-1-2-8 16,2-1-6-16,0 1-9 0,-1 0-16 0,2 1-52 15,-3-1-89-15,-4 0 40 0</inkml:trace>
  <inkml:trace contextRef="#ctx0" brushRef="#br0" timeOffset="204561.21">11933 3951 39 0,'11'2'79'0,"0"-1"-7"0,5 1-6 0,-2-1-6 16,1-2-7-16,-4 2-2 0,2-1-10 0,4 0-11 15,-1 0-9-15,0 1-7 0,-2-2-17 0,3 1-6 16,3 0-8-16,-4-1-12 0,-1 0-49 0,-1 1-85 16,3-1 37-16</inkml:trace>
  <inkml:trace contextRef="#ctx0" brushRef="#br0" timeOffset="205084.81">12624 3933 3 0,'16'0'84'0,"-4"-2"-6"16,2 1-8-16,-4 1 0 0,0-1-11 16,3 1-12-16,1-2-8 0,1 1 2 0,-2-1-3 15,1 0 3-15,0 0-4 0,0-1-8 0,0 0-7 16,0-1-6-16,2 1-6 0,-6 2-2 0,5-3-2 15,-3 2-4-15,2 0-6 0,-2-2-8 0,-2 2 6 0,0 1-5 16,1-1 4-16,-4 1-3 0,2-2-4 0,-4 2-1 16,1 0 4-16,-2-1 5 0,-1 1 5 15,1-1-3-15,-4 2 0 0,5-2 4 0,-5 2 1 16,1-2 1-16,-1 2-3 0,0-4 1 0,0 4 5 16,0 0 4-16,-6-2-5 0,2-1 4 0,-1 2-5 0,-1 0 3 15,-3-3 0-15,2 2-3 0,-1 0 4 0,-2 2-5 16,0-3 5-16,-4 1-3 0,0-1 2 15,1 1 1-15,-1 2 13 0,0-3-7 0,0 2 10 16,0 1-9-16,1 0 7 0,2 0-1 0,1 0-19 0,3-1 35 16,2-1-5-16,0 2 5 0,5 0-10 0,-7-1-4 15,7 1-1-15,0 0-4 0,0 0 8 0,0 0-6 16,0 0 3-16,0 0-2 0,19 1-2 0,-8-2 1 16,4 0 4-16,-1 2 2 0,3 0-5 15,6 2 7-15,-8-3 4 0,6 1-7 0,-4 2-2 0,3 2 7 16,-4-3 0-16,-1 2-3 0,-1 2 0 15,0-2-4-15,0 3 3 0,-1-2-1 0,-3-2 4 16,0 2-9-16,-2 1 6 0,-1 0-2 0,0-1-4 0,-1 1-10 16,-3 2 13-16,0 0-2 0,-3 1 0 0,-2 2-8 15,-1-1 7-15,-2 1-6 0,-2 0-4 0,-2 0-5 16,-1 1-5-16,-1-2-3 0,4-1-15 0,-3-1-6 16,3-2-23-16,0-2-17 0,4-2-22 0,-2 1-37 15,3-2-96-15,-2 0-239 0,4-1 106 0</inkml:trace>
  <inkml:trace contextRef="#ctx0" brushRef="#br0" timeOffset="205894.91">15127 3805 14 0,'0'0'108'0,"4"2"0"16,-4-2 2-16,0 0 3 0,0 0 0 0,2 2-7 15,-2-2 6-15,0 0-4 0,0 0-6 0,0 0-4 16,0 0-6-16,0 0 0 0,4 2-4 0,-4-2-11 16,0 0 0-16,1 4 6 0,1-2 3 0,-1 0-5 15,-1 2 0-15,0-1-10 0,2 2-1 0,-2-2-4 16,0 1-8-16,0 1 4 0,1 0-5 0,-1 3-5 16,0-1 0-16,0 0-10 0,-1 2-2 0,-1 0-7 15,2-1-1-15,0 0-1 0,0 0-4 0,0 1-3 16,0-1 0-16,0-1-2 0,0 1-5 0,0-2-3 15,0-2-2-15,0 0-2 0,0 2-6 0,0-3-3 16,0 0-8-16,0 0 0 0,2 0-3 0,-2-3 1 16,0 3 3-16,0-3-1 0,0 0-9 0,0 0-19 15,0 0 1-15,1-12-6 0,-1 3 1 0,0 1-3 16,4-3 1-16,-4-2-4 0,2 1-6 0,-1-1 8 16,0 0-3-16,4-1 9 0,-1 0 4 0,0 1-3 15,3-1 2-15,-1 0 9 0,5-1 2 0,-4 3-1 16,0 0 6-16,2-2 4 0,-1 4-1 0,3-2 4 15,-1 2 3-15,-1 1 4 0,-1 4 5 0,-1 0 8 0,0 0-1 16,0 1-1-16,-1 0 1 0,1 1 5 0,-3 2-5 16,2-1 3-16,-1 2 4 0,1 0-1 15,-2 2 9-15,0 0-1 0,2 3 3 0,0 3 9 16,-1-1 10-16,1 1-3 0,0 3-1 0,-1 1 3 16,2-1 2-16,-2 3-7 0,0-2 2 0,-1 0-2 0,2 1-2 15,-2-2 3-15,2 3-6 0,-3 0-1 0,2-2-7 16,-3 0 2-16,1-3-9 0,2-1 1 15,-3 5-13-15,-1-5-14 0,3 0-21 0,-4 1-19 16,3 0-21-16,-6-2-28 0,3 1-32 0,0-3-29 16,0 3-198-16,-5 0-386 0,0-5 172 0</inkml:trace>
  <inkml:trace contextRef="#ctx0" brushRef="#br0" timeOffset="207422.81">11300 5531 5 0,'0'0'96'0,"0"0"0"0,0 0-7 0,0 0-3 15,-4-2-14-15,4 2 7 0,0 0-3 0,0 0-19 16,0 0 5-16,0 0-12 0,-3-1 1 0,3 1-3 16,0 0-3-16,0 0-6 0,0 0-6 0,0 0-4 15,0 0-1-15,0 0 0 0,0 0 0 0,0 0 5 16,0 0-6-16,16 1 12 0,-11-1-5 0,5 0 2 16,-1 0-2-16,3 0-4 0,2-1-2 0,3 0 4 15,3-4-9-15,-5 3 6 0,8 0-11 0,-2-1-3 16,-1-1 5-16,2 1-5 0,-2 1 5 0,1-1-9 15,-1 1-5-15,-5 0-9 0,1 0 2 0,-1 1-8 16,1 1-5-16,-1-2-1 0,-2 1 2 0,0 1-6 16,-3-2-2-16,-2 2-3 0,3-2-4 0,-5 4 4 15,4-4-14-15,-6 2 0 0,3 0 5 0,-3 0-15 16,2-1 2-16,-2 1-6 0,-4 0 10 0,10 0-7 16,-6-2 7-16,2 1-1 0,-2 0 8 0,2 1-3 15,-1-1 10-15,0 1 1 0,0-1 1 0,1 2 15 16,-1-1-2-16,1 0 9 0,1 1 0 0,0-1 8 15,0 2 6-15,0 0 5 0,0-1 14 0,3 3-12 16,-3-3 13-16,3 1-2 0,0-1-8 0,-3 1 14 16,0 1 5-16,4-2 12 0,-2 2 7 0,-1-1-9 15,2 0 4-15,4-1 4 0,-4 1-7 0,1 0 7 16,1-2-1-16,0 3 1 0,2-3-8 0,0 2 1 16,-1 0-5-16,1 1-1 0,-1-3 1 0,0 2-7 0,-1-2 0 15,-2 1-7-15,4 0 2 0,0-1-4 0,0 0-7 16,0 0-2-16,0 0 2 0,3 0-7 15,-4 0 4-15,1 0-13 0,0 0-8 0,0 0-7 16,0 0-7-16,0-2-20 0,1 0 0 0,-1-2-11 0,0 1-7 16,0 1-14-16,1-1 0 0,-2 0-16 0,-2 0-5 15,-1 0-17-15,3 1-5 0,-5-1-99 0,2 1-226 16,-3-1 101-16</inkml:trace>
  <inkml:trace contextRef="#ctx0" brushRef="#br0" timeOffset="208183.8">12559 5464 94 0,'12'-2'111'0,"0"0"2"0,-2 2-3 0,4-3-4 0,0 2 6 16,3 0-10-16,-3-1 2 0,0-1-4 0,3 3-11 15,-1-2-7-15,-1 0-2 0,2 2-7 0,3-2-3 16,-5 1-3-16,2-1-5 0,-3 2-10 0,3-1-4 16,-3-2-2-16,3 1-5 0,-3 1-3 0,0-2-10 15,3 1-1-15,-4 0-9 0,1 0-3 0,0-1-7 16,-3 0 3-16,-1 3-4 0,0-2-8 0,0 1-5 15,1-1-11-15,-4 1 1 0,3-1-10 0,-3 1-2 16,2-1 3-16,-2 2-7 0,-2-1-10 0,1-1 3 16,0 2 9-16,-2-1-13 0,2 0 1 0,-1 0 0 15,1 1-1-15,-2 0-8 0,0-1 3 0,2 1 8 16,0-1-7-16,-1 1 5 0,-5 0-2 0,10 0 6 16,-2 0 7-16,1 0 0 0,-1 0 4 0,-1-1 4 15,3-1 2-15,-3 0 2 0,3 2 9 0,0 0 3 16,1 0-3-16,2 0 11 0,-5 0 3 0,2 0 13 15,0-2 0-15,1 1-1 0,-1 1 18 0,3-1-6 16,-3 1-3-16,5-2 6 0,12-2 37 16,-18 2-38-16,0 0-7 0,4 1 9 0,0-1-1 15,-3 1 0-15,-1-1-6 0,1 1 2 0,0-2-6 16,0 2 4-16,-2-1 3 0,2 0-9 0,-1 1-7 16,1 1 2-16,-2-3-2 0,-1 3 0 0,0 0-2 0,-3-1-1 15,2 0-5-15,-2 0 3 0,-4 1-1 16,7 0 0-16,-7 0-1 0,7-1 1 0,-7 1 1 15,3 0-6-15,-3 0-4 0,0 0-6 0,0 0-8 16,0-4-8-16,0 4 0 0,0 0 5 0,-7-5-2 0,1 4-6 16,2-2-1-16,0 1-2 0,-2-4 0 0,-1 3-6 15,-3 0 7-15,1-2 3 0,0 2-3 0,1-2 9 16,-1 0 6-16,-2-2-5 0,-2 3 11 0,6-1 3 16,0 0 3-16,0 3-1 0,-1-2 3 0,1 0-3 15,1 1 2-15,3 2 4 0,-4-1 10 0,4 2-8 16,-1-2-4-16,4 2-3 0,-3-3-1 0,3 3 6 15,0 0 10-15,0 0 7 0,0 0-8 16,0 0 1-16,0 0 14 0,13 7-3 0,-7-4-3 0,2-1 0 16,-1 1 2-16,0 1 5 0,3-1 0 0,-1 1-5 15,-1-1 6-15,3 1-2 0,-1 2-1 0,0-2 0 16,1 2 5-16,-2-1 0 0,3 1 4 0,-2-1-2 16,0 0 0-16,1 2-3 0,-2-3-3 0,-2 2 10 15,0 1-9-15,-3-2-2 0,3 1-1 0,-3 0 0 16,-1 0 3-16,0-1-5 0,-2 4-3 0,-2-4 3 15,1 3-2-15,-3-4-3 0,-1 4 1 0,-2-2-4 16,-1 1-4-16,0-2-1 0,0 2-6 0,-3 1 0 16,0-4-11-16,2 2-5 0,0-2-2 0,-1 0-16 15,3 0-12-15,1-2-16 0,-1 0-9 0,2 0-7 16,1-2-23-16,3 0-20 0,-4 1-125 0,4-1-261 16,0 0 116-16</inkml:trace>
  <inkml:trace contextRef="#ctx0" brushRef="#br0" timeOffset="209264.94">14637 5031 77 0,'0'0'153'15,"0"0"-6"-15,0 0-13 0,0 0 1 0,0 0-10 16,0 0-8-16,0 7-7 0,0-7-3 0,-3 8-3 16,3-3-5-16,0 2-5 0,0 0-8 0,-3 5-5 15,3 1-6-15,0-1-2 0,0 2 1 0,0-1-2 16,0 2 2-16,0-2-7 0,0 3-2 0,0-3-6 15,-4 2-6-15,4-1 2 0,-3 0-2 0,3 0-3 16,-4 1-5-16,1-5-5 0,-1 2-4 0,1 0-2 16,-2 0-7-16,0-3-2 0,1 1-1 0,1-2 2 15,-1-2-6-15,1 0-3 0,0-1-5 0,-2 1-3 16,2-1-8-16,-1-2-12 0,1 0-9 0,0-1-4 16,0-1 2-16,3-1 2 0,-7 0-10 0,7 0-7 0,0 0-3 15,-7-3-1-15,4 0 1 0,2 2 1 0,0-2 1 16,1-3 8-16,2 2 0 0,-2 2-1 15,3-3 5-15,1 1 7 0,5 0-1 0,-3-2 12 16,2 3 1-16,0-1-3 0,2 2 6 0,0-2 3 0,4 0 10 16,0 0 4-16,0 2-3 0,-1 2-1 0,1-4 7 15,0 4-3-15,0-3 0 0,0 3 1 0,0-1-3 16,1-1-1-16,0 2 1 0,-1-1-2 16,0 0-1-16,-1-1 4 0,-3 2-3 0,4 0-3 0,-1-3-2 15,-4 2-2-15,1 1 1 0,-3-3-9 0,0 3-8 16,0-1 0-16,-1 0-6 0,-2 1-8 15,2 0-7-15,-2-1-17 0,-4 1-16 0,6 0-10 0,-6 0-17 16,5-1-11-16,-2 0-17 0,-3 1-152 0,0 0-299 16,0 0 133-16</inkml:trace>
  <inkml:trace contextRef="#ctx0" brushRef="#br0" timeOffset="209575.78">14786 5150 82 0,'3'3'168'0,"-3"0"6"16,3-1-7-16,-2 3-4 0,-1-1-2 0,0 2-3 16,3 0-11-16,-3 4-7 0,0-1-4 0,0 1-3 15,-3 3-8-15,3-2-4 0,-4 2-11 0,1 0-2 16,3 3-5-16,-4-4-11 0,1 2-8 0,3 0-7 15,-5-1-4-15,3 1-5 0,-1-1-8 0,-1 1-5 16,1-3-5-16,-1 1-7 0,1-1-2 0,0 1-11 16,2-3-11-16,0-1-9 0,-1 2-13 0,2-3-11 15,0 1-11-15,0-1-13 0,-1-3-19 0,2 1-13 16,-1-1-19-16,0-1-13 0,2 1-14 0,-1-3-11 16,3 0-13-16,-4-1-27 0,7-2-158 0,-2 0-353 15,0-2 156-15</inkml:trace>
  <inkml:trace contextRef="#ctx0" brushRef="#br0" timeOffset="210014.53">15061 5275 152 0,'0'0'185'0,"0"0"-5"15,1 1-13-15,-1-1-5 0,0 0-15 16,0 0-12-16,-4 5-13 0,1-3-7 0,3 1-7 0,0-3-10 16,-4 4-3-16,3-3-11 0,-1 1-11 0,1 1-8 15,-1-2 1-15,0 2-8 0,0 0-9 0,1-2-3 16,1-1-5-16,-4 2-2 0,4-2-5 0,-2 4-8 16,2-4-3-16,0 0 1 0,0 0-7 0,-3 1-2 15,3-1-10-15,0 0 1 0,0 0-6 0,0 0-9 16,0 0-3-16,2-7-2 0,-2 7-3 0,3-7 1 15,-1 3 2-15,1 1 2 0,-1-1 0 0,-1 1 2 16,0 1-1-16,2-1 2 0,-1 1 7 0,-2 2 2 16,1-4 16-16,-1 4-6 0,0 0 2 0,0 0 6 15,0 0 1-15,0 0 0 0,0 0-2 0,0 0 3 16,0 0-1-16,0 0-2 0,-10 6 1 0,7-3-3 16,1-1-1-16,0 2 0 0,2-4 1 0,-3 3-4 15,3-3-6-15,-2 3-5 0,2-3-2 0,-2 1-10 16,2-1-7-16,0 0-7 0,-3 3-8 0,3-3-20 15,0 0-13-15,0 0-29 0,0 0-9 0,0 0-10 16,0 0-17-16,0 0-27 0,0 0-115 0,9-7-295 16,-9 4 131-16</inkml:trace>
  <inkml:trace contextRef="#ctx0" brushRef="#br0" timeOffset="210642.19">15365 4898 49 0,'0'0'151'0,"4"2"7"0,-4-2-8 16,2 6 1-16,-1-3 12 0,-1 2-8 16,2 0-9-16,-1 1-6 0,-2 2-4 0,-1 1-7 15,2 0-10-15,-1-1-3 0,-1 5-9 0,2-1-11 0,-2 0-8 16,0 2-8-16,-1-4-9 0,-1 3 1 0,1-4-11 16,0 3-4-16,1-1-5 0,0-4-3 0,-2 0-11 15,3 2 3-15,-2-3-6 0,1 2-4 0,2-2-1 16,-1-3-5-16,-2 0-2 0,3 0-6 0,0-3 0 15,-1 4-3-15,1-4-5 0,-2 3-1 0,2-3-13 16,0 0-8-16,0 0-10 0,0-10-11 0,0 4-1 16,2-4 1-16,-1 2-9 0,2-5 3 0,0 1 1 15,1-2-6-15,0-1-10 0,3-3 11 0,0 0 1 16,0 0 5-16,3 0 0 0,-3 5 7 0,2-3 2 16,-1 3 2-16,-1 2 10 0,3 0 0 0,-3 1 6 15,0 1 4-15,0 1 3 0,0 2 0 0,-4-1 3 16,4 3 4-16,-3 1-3 0,-1 0 5 0,1 2 14 15,-2 0-3-15,-2 1 12 0,5-1-1 0,-5 1-1 16,5 4 8-16,-4 0 2 0,2 1 2 0,-2 1-2 16,2 2 4-16,-3 0-5 0,1 1-5 0,1 2-2 15,-2 3-2-15,0-3 0 0,1 2 1 0,-1-1 1 16,-1 2-4-16,-2-2-6 0,3-2-5 0,0 2 6 16,-1 0-5-16,-1 0-1 0,2-1-3 0,-1 1 1 15,1 1-4-15,-2-1-11 0,1 0-6 0,0-2-4 16,-1 0-8-16,1 3-9 0,-2-1-14 0,2-4-11 15,-2 4-17-15,-1-3-11 0,2-1-18 0,-1 0-21 16,3-4-13-16,-4 2-16 0,4 1-36 0,-3-2-96 16,-1-1-308-16,1 0 136 0</inkml:trace>
  <inkml:trace contextRef="#ctx0" brushRef="#br0" timeOffset="210917.01">15144 5347 118 0,'8'1'174'0,"-3"-1"-10"0,-5 0-8 16,14-3-5-16,-6 1-5 0,1 0-2 0,3-2-1 15,2 1-16-15,-1 0-9 0,1-1-13 0,3 1-8 16,-3 0-9-16,0 1-7 0,2-1-12 15,-2 0-7-15,-1 3-3 0,-1-2-7 0,-2 2-16 0,0 0-19 16,-2-1-13-16,-1 2-13 0,-1 1-14 0,-2-2-19 16,0 1-5-16,-1 2-21 0,0-1-14 0,-1-1-30 15,-2 2-17-15,0-3-138 0,-5 8-288 0,2-4 127 16</inkml:trace>
  <inkml:trace contextRef="#ctx0" brushRef="#br0" timeOffset="211356.76">15269 5450 160 0,'3'0'163'0,"-3"0"1"16,0 0-8-16,10-2-12 0,-6 0-2 0,-4 2-2 16,9 0-2-16,-4-2-7 0,0 0-12 0,0 1-11 15,-5 1-10-15,7 0-9 0,0-1-6 0,-4 1-5 16,3 0-9-16,-6 0-2 0,8 1-1 0,-5-1-4 15,0 1-8-15,-3-1-5 0,4 2-5 0,0 0-1 16,-2 2-1-16,-1-2 1 0,-1 2 2 0,-1 0-5 16,2 0-3-16,-2 0-1 0,-1 1 5 0,-1 0-2 15,2 2 0-15,-2 1 1 0,-1-2-1 0,-2 1-2 16,1 2-8-16,-1-3 2 0,-2 4-4 0,-1 0 0 0,1-2 2 16,-1 2-1-16,2-3-1 0,-3 1-1 15,3 0-3-15,-4-1 2 0,4 0 2 0,0 0-4 16,1-1 0-16,1-1-2 0,-1-2-3 0,3 1 1 15,2 0-9-15,-2-2 0 0,2 1-1 0,1-3-1 16,-2 5 1-16,2-2 6 0,0-3-8 0,2 5-4 0,-1-4 6 16,-1-1-5-16,7 2 0 0,-3-1-1 15,3-1 3-15,3 1-4 0,0-2 3 0,-3 0-1 16,3 1 5-16,1-2-11 0,-1 2-8 0,0-2-4 0,-2 0-3 16,5 0-11-16,-2-1-15 0,-1-2-11 0,0 3-15 15,-1 1-29-15,0-3-27 0,-3 1-17 0,1 0-39 16,0-1-42-16,-3 1-171 0,3 0-425 0,-4-1 188 15</inkml:trace>
  <inkml:trace contextRef="#ctx0" brushRef="#br0" timeOffset="211658.81">15650 5323 122 0,'0'0'189'0,"5"-2"-10"16,-5 2-6-16,3-1-9 0,-3 1-9 0,7-1-3 16,-3 0-8-16,-1 0-12 0,3-1-11 0,-1 2-8 15,1-2-9-15,0 2-9 0,2-2-10 0,-2 1-10 16,2 0-10-16,-1 0-3 0,0 1-2 0,3-2-11 15,-3 0-10-15,0 2-10 0,-4 0-12 16,4 0-11-16,-1 0-25 0,-6 0-15 0,7-1-16 0,-7 1-24 16,4 0-21-16,-4 0-23 0,6-1-37 0,-6 1-143 15,0 0-323-15,0 0 144 0</inkml:trace>
  <inkml:trace contextRef="#ctx0" brushRef="#br0" timeOffset="211860.7">15633 5395 166 0,'0'0'194'0,"5"2"-6"15,-5-2-6-15,6 2 5 0,-2-2-9 0,-1 1-15 16,4-2-9-16,0 1-16 0,2-4-11 0,-1 3-15 16,1-1-9-16,0 1-9 0,1 0-15 0,7-1 35 15,-6-1-89-15,-4 3-16 0,3 0-35 0,-3-2-42 16,0 2-32-16,3-1-44 0,-7 0-169 0,4 1-339 15,-3 1 151-15</inkml:trace>
  <inkml:trace contextRef="#ctx0" brushRef="#br0" timeOffset="212514.31">16172 5007 95 0,'0'0'195'16,"0"0"-11"-16,0 0-15 0,0 0-1 0,0 0-6 16,-5 7-1-16,2-2-7 0,1 0-6 0,1 2 0 15,-3 1-12-15,1 4-15 0,0-3-8 0,0 0-6 16,-1 2-6-16,0 1-9 0,0-2-8 0,-1-1-10 16,1 0-3-16,1-2-6 0,2 2-5 0,-3 0-7 15,2-4-2-15,-2 0-9 0,4-2 0 0,-1 2-2 16,-1-2-10-16,2-1-2 0,-1 2-4 0,-2-2-3 15,3-2-11-15,0 3 0 0,0-3-5 0,0 0-3 16,0 0-6-16,0 0-7 0,0 0-6 0,6-8-9 0,-5 4-3 16,3-5 1-16,1 2 5 0,0-3-8 15,1-3-2-15,-1 1-3 0,1 0-8 0,1-1-1 16,3-4 8-16,-3 4-1 0,0 1 3 0,4-6 0 16,-2 8 9-16,-2-2-1 0,1 2 1 0,2-1 1 0,1 1 6 15,-4 0 2-15,3 3 5 0,-3-2 6 0,0 3 3 16,-1 0-1-16,1 3 3 0,-3-1 1 15,-1 1 6-15,1 0-1 0,-2 1 4 0,1 1 8 16,-1 0 0-16,-2 1 3 0,0 0 7 0,7 2 2 0,-5 2 2 16,-2 0 2-16,1 2 0 0,-1 2 8 0,0-1-9 15,0 2 4-15,-1 3 3 0,1 0-6 16,0 0 4-16,0 1 0 0,-2 0-6 0,2-3 0 16,-2 1 3-16,0 4-2 0,2-2-3 0,-1-1-2 0,-1-3-2 15,1 3-6-15,-2-1-2 0,2 0-1 0,-1-1-12 16,0-2-12-16,0 0-14 0,-1 0-9 0,3-3-21 15,-4 3-22-15,3-3-15 0,-1 0-29 0,-2 0-18 16,4-2-22-16,0 1-25 0,0-2-185 0,-3 1-397 16,3-3 175-16</inkml:trace>
  <inkml:trace contextRef="#ctx0" brushRef="#br0" timeOffset="-209536.13">14745 6711 104 0,'0'0'109'0,"0"-2"-6"16,0-2-6-16,0 4 4 0,0 0-5 0,0-4-4 15,2 1 10-15,-2 3-11 0,0-4 3 0,1 3-2 16,-1 1-1-16,0 0 6 0,2-4-3 0,-2 4-3 16,0 0 1-16,0 0-1 0,0 0-2 0,0 0-6 0,0 0-1 15,0 0-2-15,0 0-7 0,0 0-4 16,0 0-6-16,0 9 0 0,0-4 2 0,-2 1 4 16,2-1-2-16,-1 4-6 0,-1 0 3 0,2 0-2 15,-4 2-1-15,4 2-7 0,-1 0 0 0,-1 0 0 16,-2 1-4-16,1 1-7 0,-1 3-1 0,-3 2-3 15,4-6-4-15,-2 4 0 0,0 1 3 0,-2-2-12 16,3-4-6-16,1 1 0 0,-1 0-6 0,1 0 1 16,-2-2-6-16,0 1-2 0,1-1-5 0,1-4-16 0,-1 0-4 15,0 0-3-15,1 0-9 0,0 0-13 0,-1-5-13 16,4 1-13-16,-1 1-12 0,-1-1-20 0,2-2-17 16,-1 0-13-16,1-2-15 0,0 0-19 15,0 0-9-15,0 0-173 0,0 0-375 0,4-14 166 0</inkml:trace>
  <inkml:trace contextRef="#ctx0" brushRef="#br0" timeOffset="-208991.9">14903 6645 132 0,'0'0'160'0,"0"0"-8"15,0 0-8-15,0 0-2 0,0 0-4 0,0 0-3 16,0 0-4-16,0 10-8 0,0-5 0 0,0 0-8 16,-1 2-4-16,-1 1-6 0,2 4 2 0,-4-1-7 15,1 3-8-15,3 0 0 0,-3 0-2 0,-1 5-5 16,1-5-3-16,2 5-5 0,-5 2-4 0,2-2-3 15,1 2-5-15,-2-3-4 0,2 1-1 0,0-5-5 16,0 5-6-16,2-4 1 0,-1-2-7 0,1 3-8 16,1-3-6-16,0 1-1 0,0-4-2 0,0-1-7 15,0 1 1-15,0-2 3 0,0-2-12 0,4 1-8 16,-4-1 1-16,4-3-7 0,-1 0-7 0,0 0 1 16,1 0-2-16,1-2 1 0,-5-1-1 0,12-3-1 15,-5 2 2-15,0-2-5 0,3 0 0 0,-3-4-1 16,2 2-1-16,1-3-2 0,-1 2 2 0,1-2-2 15,-3-2-5-15,0 3 0 0,0-3 1 0,-1 2 1 16,-2 0 3-16,0 1 2 0,-1-2-2 0,-1 4 11 16,-1-3 2-16,-2 4 6 0,1-2 6 0,-3-2-1 15,-1 5 3-15,-2-4 7 0,3 5-3 0,-2 0 4 16,-4 1-3-16,-1-3 8 0,3 4 4 0,-3 0-2 0,0 3 0 16,2-2-4-16,-2 3 1 0,3-1-4 15,0 1-4-15,-1 0 1 0,1-1-7 0,2 2-8 16,0 2-15-16,3-4-14 0,-2 5-18 0,3-4-21 0,2 1-25 15,-1 0-37-15,3-1-25 0,0-1-36 0,0 1-193 16,-1-1-417-16,3-1 185 0</inkml:trace>
  <inkml:trace contextRef="#ctx0" brushRef="#br0" timeOffset="-208197.84">15262 6910 133 0,'0'0'177'0,"0"2"-4"0,0-2-4 0,0 0-4 15,0 0-8-15,0 0-9 0,0 0-3 0,0 5-10 16,0-5-9-16,-4 4-4 0,1-1-6 0,3 1-10 16,-4-2-7-16,1 0-4 0,-1 0-5 0,3 1-11 15,-2 0-6-15,1-1-8 0,0 1-7 0,2-3-5 16,-5 4-6-16,1-3-4 0,1 2-8 0,2-2-4 16,1-1-6-16,-3 2-8 0,3-2-8 0,0 0-6 15,0 0-5-15,0 0-5 0,0 0-4 0,-3-7 2 16,3 7-3-16,4-8 0 0,1 3-9 0,-1-2-1 15,0 2 6-15,0-1 0 0,-1-1 1 0,1 4 2 16,-1 0 5-16,0 0 5 0,1 0 4 0,-4-1 5 16,3 2 10-16,-3 2 4 0,0-2 3 0,0 2-1 15,0 0 0-15,0 0 0 0,-7 10 2 0,4-6-2 16,-1 1 7-16,1-1-1 0,-2 2-1 0,0 0 0 16,-2-1-1-16,3 1-4 0,-2 0 0 0,2-3-3 15,1 0 3-15,-1 0-7 0,1 0-6 0,2-1-4 16,0 1-5-16,-1 0-6 0,2-3-2 0,0 0-5 15,0 0-5-15,0 0-3 0,0 0-4 0,0 0 1 0,0 0-3 16,4-11-3-16,-1 5-6 0,1 0-1 0,-1 2-2 16,-1-2 1-16,3 0 7 0,-3 1-4 15,0 1 4-15,1-1 2 0,-1 3 6 0,-1-1 5 16,2 1 3-16,-2 0 12 0,-1 2-1 0,2-2 5 0,-2 2 3 16,0 0 1-16,0 0 3 0,0 0 2 0,0 0 0 15,-6 9 2-15,5-5-2 0,-1-1-1 0,-2 1 4 16,3 1-2-16,-1-3 2 0,-2 3-2 15,1-2 2-15,3 1-4 0,-1-1-2 0,1-3 0 0,-2 4-4 16,1-1-8-16,1-3-3 0,-3 1-6 0,3-1-6 16,0 0 2-16,0 0 0 0,0 0 2 0,0 0-5 15,0 0 0-15,9-7 3 0,-8 3 1 0,2 0-3 16,0 1-6-16,-1-2 1 0,1 1-4 0,0 1 10 16,0-1 4-16,-2 3 5 0,1-2 6 0,1 1 13 15,-1 0 8-15,-2 2 1 0,0 0 5 0,3-2-2 16,-3 2 1-16,0 0-5 0,0 0 5 0,0 0 2 15,-8 5 0-15,8-5-4 0,-4 5-3 0,2-1 1 16,-1-2-4-16,3 0-3 0,-3 1-5 0,3-3-4 16,0 3-13-16,0-3-12 0,0 0-17 0,2 5-27 15,-2-5-26-15,0 0-28 0,0 0-34 0,6-1-187 16,-6 1-371-16,0 0 164 0</inkml:trace>
  <inkml:trace contextRef="#ctx0" brushRef="#br0" timeOffset="-207410.25">15629 6581 102 0,'0'0'196'0,"-5"-2"-2"0,5 2-1 15,0 0-11-15,-4-1-11 0,4 1-8 0,0 0-7 16,-7 3-7-16,7-3-7 0,-3 4-10 0,3-2-6 16,-3 2-7-16,-1 1-10 0,1 0-5 15,2 5 0-15,-2-2-9 0,0-1-5 0,-1 6-10 0,1-2-5 16,-1-1-1-16,-2 2-10 0,4 0-6 0,0 1-2 15,-1 1-2-15,-1-4-8 0,1-2-3 0,1 3-10 16,-1-2 3-16,0 0-5 0,0-1-6 0,0-1 1 16,3-1-7-16,-3-1-3 0,3-2 5 0,-1 1-14 15,1-1-5-15,-1 0 2 0,1-3-15 0,-2 3 2 16,2-3-5-16,0 0 3 0,0 0-11 0,0 0 4 16,0 0-2-16,9-9-5 0,-5 3-3 0,-1-1-1 15,2-1 0-15,-2-4-5 0,4-1-4 0,-4 0-4 16,4-1-8-16,0-5 1 0,0 2-6 0,0 0-2 15,3-2 12-15,0 2-9 0,-3 0 14 0,3-2 3 16,-2 7 3-16,-1-1 1 0,0 1 6 0,2 1 4 16,-2 1 4-16,-2 3 4 0,0-1 2 0,0 3 1 15,0 0 4-15,-1 2 2 0,-1-1 8 0,-1 1 4 16,1 3 0-16,0 0 10 0,-3 0 3 0,0 0 1 16,0 0-2-16,7 1 8 0,-3 2 1 0,-4 2 6 0,0 0 0 15,2 1 3-15,-1 2-5 0,-1 1 3 16,0 2-3-16,2 3 4 0,-4 0-1 0,2-2-1 15,-1 1 1-15,-1 1-4 0,4 0 1 0,-4-1 0 16,-1 0-1-16,2 0-1 0,-2-1-1 0,-1 2-2 16,1-1-3-16,2-2-2 0,-2-1-4 0,2 1-5 15,-1-2-8-15,-1 1-3 0,2-3-4 0,-2 0-13 16,3 1-14-16,-3-2-21 0,2 0-19 0,1-2-14 16,-3 1-24-16,3-2-29 0,0 0-15 0,0-3-27 0,-1 5-37 15,-1-2-135-15,2-3-379 0,0 0 169 16</inkml:trace>
  <inkml:trace contextRef="#ctx0" brushRef="#br0" timeOffset="-207051.93">15403 7012 132 0,'0'0'155'0,"0"0"1"0,0 0 1 15,17-3 0-15,-13 1-8 0,2 0 0 0,-2 0-11 16,6 0-4-16,-3 0-3 0,4-2-4 0,-1 0-9 16,-1 2-2-16,3 0-6 0,-2 0-4 0,3 0-9 15,1-2-5-15,0 2-9 0,-1 0-7 0,-1 0-4 16,1 1-8-16,4-4-8 0,-6 3-6 0,3 1-3 15,0 0-10-15,2 0 9 0,-5 0-15 0,2 0-3 16,-3 1-5-16,2 0-3 0,-2 0-5 0,0-3-13 16,1 3-3-16,-1 0-8 0,0-1-13 0,0 1-11 15,-2 4-11-15,-2-4-15 0,-2 0-12 0,-1 0-18 16,1 2-14-16,-4-2-17 0,7 0-18 0,-7 0-30 16,2 2-169-16,-2-2-363 0,-6 5 161 0</inkml:trace>
  <inkml:trace contextRef="#ctx0" brushRef="#br0" timeOffset="-206663.57">15558 7157 28 0,'0'0'189'0,"0"0"-8"0,0 0 3 0,0 0-6 15,0 4-4-15,0-4-6 0,0 0-9 16,0 3-9-16,0-3-4 0,-1 3-3 0,1 1-7 16,-2-2-2-16,-1 4-1 0,2 0-6 0,-2-1-9 0,-1 4-4 15,1-3-6-15,-1 4-7 0,0-1-4 0,0 0 6 16,-1 2-15-16,1-2-6 0,0 2-4 0,0-3-7 16,1 1-3-16,-1 3-7 0,1-4-8 15,0 0-7-15,0 0 8 0,2 1-15 0,1-4-1 0,-2 4-6 16,2-2-4-16,2-2-2 0,-1 0-3 0,-1-1-6 15,3 0 8-15,-2 0-14 0,5 0-8 16,-2-2 5-16,0 1-7 0,1-2-3 0,3-1-7 0,-1 0-4 16,0 0-8-16,-1 0-2 0,-1-1-6 0,3-2-3 15,-1 0-12-15,0 1-7 0,-2 1-15 0,-1-1-14 16,2 0-18-16,-2-1-12 0,-1 2-19 16,4-1-8-16,-4 0-20 0,1 0-25 0,-1-1-20 0,1 2-188 15,-1-1-422-15,-3-1 187 0</inkml:trace>
  <inkml:trace contextRef="#ctx0" brushRef="#br0" timeOffset="-206373.75">15630 7229 21 0,'0'0'202'15,"-3"-1"-9"-15,3 1-4 0,0 0-8 0,0 0-2 16,0 8-10-16,0-5-5 0,-1 2-4 0,-1 1-4 16,2 1-4-16,-1 2-9 0,-2 4-1 0,3-1-14 15,-3 0-7-15,2 1-3 0,-2 2-11 0,0-1-8 16,3 0-5-16,-3 1-5 0,-1 4-14 0,4-5-12 16,-3 1-3-16,3 3-4 0,-4-3-10 0,1-1-6 15,1 1-11-15,0 0-15 0,-1-3-16 0,3 2-18 16,-3-1-30-16,2 0-29 0,-2-4-31 0,3 0-26 15,0-3-42-15,0-1-33 0,0 3-190 0,0-4-435 16,0-2 193-16</inkml:trace>
  <inkml:trace contextRef="#ctx0" brushRef="#br0" timeOffset="-205943.72">16044 6951 70 0,'0'0'211'0,"0"0"-9"0,0 0-10 0,0 0-10 16,0 0-15-16,0 0-6 0,0 0-9 0,0 0-9 15,7-6-5-15,-3 3-11 0,-1-1-12 0,4 2-6 16,0-2-8-16,0 1-10 0,0 0-8 0,0 1-12 15,2-2-5-15,-1 2-6 0,-1-1-10 0,2 1-10 16,-4 0-6-16,1 2-19 0,0-1-7 0,-1 0-14 0,-5 1-20 16,7 2-23-16,-7-2-17 0,7 1-19 15,-7 1-14-15,3 2-24 0,-3-4-31 0,0 3-29 16,0-3-117-16,-3 3-324 0,1-1 143 0</inkml:trace>
  <inkml:trace contextRef="#ctx0" brushRef="#br0" timeOffset="-205715.8">15941 7061 6 0,'3'3'224'16,"-3"-3"0"-16,7 0-6 0,-7 0 3 0,9 0-14 0,-9 0-12 15,12-2-9-15,-2 1-16 0,-1-1-15 0,0-1-15 16,1 1-11-16,0-1-11 0,4-2-14 0,-1 3-12 15,-2-1-14-15,0 1-17 0,-1 0-14 0,0 1-24 16,-3-3-21-16,3 3-27 0,-3 0-37 0,-1 0-44 16,-1 0-38-16,2 0-42 0,-4 0-161 0,-3 1-375 15,7 1 167-15</inkml:trace>
  <inkml:trace contextRef="#ctx0" brushRef="#br0" timeOffset="-204829.9799">16596 6550 59 0,'0'-3'211'16,"0"3"4"-16,0 0-6 0,0 0-8 0,0 0-7 15,0 0-8-15,0 0-14 0,0 0-6 0,-3 12-4 16,-1-7-11-16,4 3-4 0,-4 1-13 0,1 0-11 16,0 0-9-16,3 4-6 0,-4 0-9 0,1 1-7 15,3-2-8-15,-4 1-8 0,1-1-3 0,0-3-11 16,1 1-9-16,0-1-2 0,2 0-5 0,0 0-5 15,-3-3-7-15,3 2 0 0,0-3-6 0,-2 2-2 16,2-3 1-16,-2-1-7 0,1 3-3 0,1-3-6 16,0-3-2-16,-2 4-4 0,2-4-1 0,0 2-3 15,0-2-6-15,0 0-3 0,0 0-6 0,0 0 0 0,0 0-5 16,7-11 3-16,-4 4-3 0,1-1-6 0,-4 0-7 16,6-3-4-16,-2-3-7 0,3 0-1 15,0-3-1-15,2-1-3 0,-2 0 2 0,1-1-2 16,2 2 4-16,-1 0 8 0,-2 3 1 0,0 3 5 15,1-2 2-15,-1 1 3 0,0 1 4 0,-3 3 3 0,2 1 0 16,3-4 4-16,-4 5-2 0,-1 1 4 0,2-2 6 16,-2 4 3-16,-1-1 4 0,1 1 5 15,-1 1 1-15,1 0 4 0,-1 1 7 0,-3 1 4 0,0 0-2 16,10 5-1-16,-10 0 5 0,1 0 3 0,2 3 6 16,-3 2 5-16,-3 2-4 0,6 1-1 0,-6 1-2 15,6 0-2-15,-6 0-2 0,2 4-2 0,-2-5-3 16,3 0-5-16,0 3 0 0,-3-5 0 0,1 2-2 15,2-1-3-15,-2 1-6 0,2-5-14 0,0 0-5 16,-3 0-11-16,3 0-8 0,-2-2-18 0,0 2-23 16,2 1-24-16,-3-5-24 0,3 1-25 15,0-1-29-15,0-1-36 0,-4 1-162 0,3-1-405 0,-1 1 179 16</inkml:trace>
  <inkml:trace contextRef="#ctx0" brushRef="#br0" timeOffset="-183895.8499">15886 5071 13 0,'0'0'51'15,"0"0"1"-15,0 0-8 0,0 0-2 16,0 0-2-16,0 0 2 0,0 0-3 0,0 0 1 16,0 0-8-16,0 0 0 0,0 0-2 0,0 0-2 0,0 0 2 15,0 0-7-15,0 0-3 0,0 0 4 0,0 0-4 16,0 0 0-16,0 0 5 0,-5-2-5 0,5 2 2 16,0 0-1-16,0 0-3 0,0 0 4 15,0 0-6-15,0 0 9 0,0 0-3 0,0 0 6 0,0 0-8 16,0 0 2-16,0 0-1 0,0 0 2 0,0 0-2 15,0 0-1-15,0 0-6 0,-5 0 4 0,5 0-5 16,0 0 1-16,-1-4 1 0,1 4-10 0,-3 0 3 16,3 0 5-16,-3-3 0 0,3 3 0 15,0 0 3-15,-4-4-1 0,3 2-6 0,1 2-3 0,-2-3 8 16,2 3-4-16,-1-4 0 0,0 2-5 0,-1-3 3 16,2 5-5-16,0-5-1 0,0 1 5 0,0 2-5 15,2-2 1-15,-2 1 1 0,0-2 1 0,2 2 0 16,-2 0-2-16,3 0 1 0,-3-1 1 0,2 0-1 15,0 2-1-15,0-2 1 0,-1 1-3 0,2 1 4 16,1-1 3-16,-1 1-2 0,1 0 2 0,-1 0 7 16,3 0 1-16,-1 1-7 0,-2-1-1 0,1 1 2 15,2 1-9-15,-6 0 7 0,7-1-7 0,-7 1 4 16,4 0-7-16,-4 0 6 0,7 1 5 0,-7-1-5 16,6 1 3-16,-6 0 1 0,4 1 2 0,-1 0 0 15,0 1 2-15,-3-3-6 0,4 2 1 0,-4 1 3 16,4-2-6-16,-4 2 3 0,3-1 5 0,-3 2 7 0,3 0-2 15,-2-1-2-15,-1 0 1 0,3 3-4 0,-3-2-4 16,0 1 7-16,0 1 2 0,0-1 0 16,0 1-4-16,-1 3-1 0,-1-2-1 0,-2 0 5 15,1-1 1-15,2 2-3 0,-3 1 6 0,-2 2-3 0,3-1 2 16,-1-2-1-16,0 4 1 0,-2-2-1 0,-4 1-4 16,6-3-1-16,-3 0 0 0,1 3-3 0,-1-4 0 15,2 0-3-15,-1 0 7 0,2 1-3 0,-2-3-7 16,2 0 2-16,0 0 2 0,0-3-5 0,1 2 3 15,0-1-5-15,0-1 4 0,2 1 2 0,-2 0-5 16,0-2 1-16,2 1 4 0,1-2-2 0,-3 3-1 16,1-2-4-16,2-1 1 0,0 0 0 0,-5 2 1 15,5-2 1-15,0 0 2 0,-4 1-2 0,4-1-1 16,0 0 0-16,0 0 1 0,0 0-4 0,0 0 2 16,-5-5-2-16,5 5-2 0,0 0 3 0,0-4-6 15,0 4-2-15,0-4 2 0,0 4 3 0,3-4-3 16,-3 4 0-16,0-3 2 0,4 0-5 0,-4 3 2 15,3 0 1-15,-3 0-1 0,4-2 3 0,-4 2-4 16,0 0 4-16,7 0 3 0,-7 0 1 0,7 2-6 16,-4-2 5-16,2 2-1 0,-1-1 3 0,0 0 1 15,0 0 0-15,0 0 9 0,6 1-4 0,-7 0-2 16,1-2-4-16,3 3 4 0,-2-1-1 0,-3 1 0 16,4-1-1-16,-2 2 4 0,-1-2-5 0,1 0-2 0,-1 1 5 15,3-1-1-15,-2 0-4 0,-1 1 2 0,-2 0 1 16,5-1-1-16,-2-1-2 0,-1 1-1 15,0 1 6-15,1-1-1 0,-3-2-4 0,2 1 5 16,-3-1-5-16,7 2 0 0,-4-1 2 0,0 1-3 0,-3-2 1 16,5 1 2-16,-5-1-3 0,5 2 5 0,-5-2 1 15,4 0-4-15,-4 0 3 0,4 0 8 0,-4 0-1 16,0 0 6-16,6-2 3 0,-6 2 4 16,4-1-1-16,-3-1-4 0,-1 2 3 0,5-5 18 15,-4 1-22-15,0 1-3 0,1-1 4 0,-1 2-1 16,-1-1 0-16,3 0 2 0,-3 0-5 0,2 0-2 15,-1 1 2-15,-1 2 0 0,1-7-5 0,1 4 4 16,-2 0 0-16,1 0-6 0,1 0 8 0,-2 3 1 16,1-4-4-16,0 1 2 0,-1 3-2 0,0-3 1 15,0 3-9-15,2-3 6 0,-2 3-2 0,0 0-1 16,0 0 1-16,0 0 0 0,0-3-7 0,0 3-7 16,0 0-4-16,0 0-10 0,0 0-16 0,0 0-23 15,0 0-21-15,0 0-28 0,0 0-29 0,0 0-49 16,0 0-126-16,0 0-337 0,0 0 150 0</inkml:trace>
  <inkml:trace contextRef="#ctx0" brushRef="#br0" timeOffset="-178869.8799">16313 6592 45 0,'0'0'111'0,"0"0"-10"0,0 0-2 16,0 0-5-16,0 0-6 0,0 0-2 0,0 0-11 0,0 0 9 15,0 0-13-15,0 0 4 0,0 0 4 0,0 0-8 16,0 0-7-16,0 0-8 0,0 0-2 0,0 0-1 16,0 0-5-16,0 0-7 0,0 0 5 15,0 0-5-15,0 0-7 0,0 0 1 0,0 0 5 0,0 0-7 16,-4 9 0-16,1-6 2 0,3 1-7 0,-1 0-1 16,-1-2-3-16,2 3 4 0,0 0-9 0,-3 0 14 15,3 0-4-15,-2 0-4 0,0 1-1 0,1 0-6 16,1 3 7-16,-2-3 2 0,1 0-2 0,0 2 0 15,-1-1-5-15,-1 0 0 0,3-2 0 0,-1 2-6 16,0-2-2-16,1 0 4 0,-2 0-2 0,2 0-2 16,0 0 0-16,-1 0-3 0,1-2 3 0,0 3-4 15,0-2 1-15,0-1 0 0,1 0 5 0,-1 0-3 16,0-3 0-16,2 5 1 0,-1-3 4 0,2 1-3 16,-2-2-1-16,-1-1 2 0,4 3-2 0,-4-3-4 15,7 0 3-15,-4 1-2 0,3-1 9 0,-2 1 1 16,-4-1-3-16,11-2-2 0,-6 2-3 0,0-1-2 15,1-1 1-15,-1 1 2 0,1-1-5 0,1 0 4 16,2 2 0-16,-4-1-6 0,2-1 2 0,-4 0-2 16,4 2 3-16,-3-1-5 0,-4 1-2 0,7-3 3 15,-4 3-1-15,4 0-3 0,-4-1 3 0,-3 1-1 16,7 0-4-16,-3-2 1 0,-1 2-1 0,-3 0-7 16,7 0 1-16,-7 0-12 0,6-1 5 0,-6 1-7 15,0 0-6-15,4-2-2 0,-4 2-4 0,7 0-5 16,-7 0-12-16,3-1-7 0,-3 1-26 0,0 0-2 15,0 0-10-15,4-3-22 0,-4 3-28 0,0-2-140 16,0 2-308-16,0 0 137 0</inkml:trace>
  <inkml:trace contextRef="#ctx0" brushRef="#br0" timeOffset="-178371.87">16403 6600 124 0,'0'0'120'0,"0"0"-1"0,0 0-11 0,0 0 1 15,0 0-4-15,0 0 4 0,0 0-2 16,0 0-6-16,0 0-1 0,0 0 0 0,0 12-3 16,0-11-8-16,-3 4 1 0,3-1-4 0,0 0-2 0,0 2-4 15,0-1-3-15,-2 0-2 0,4 1-2 0,-2 2-6 16,-2-4-4-16,0 3-9 0,2 1 5 16,0 1-6-16,-3-1-5 0,3 1-3 0,0 1-1 15,-4-3-6-15,4 3 2 0,0 1-1 0,-3-2-6 0,3 1-2 16,-2-2-5-16,-3 4 0 0,5 0-2 0,-4-3 2 15,1 2-9-15,0 0 3 0,2 3-1 0,-2-1-7 16,0-4 1-16,2 3-1 0,-2 0-1 0,3-4 0 16,-3-2 4-16,2 2-7 0,0-1-3 0,-1 1 2 15,2-3 1-15,0 1-6 0,-1-3 1 0,-1 1 1 16,2-2-3-16,0 2 2 0,0-4-2 0,-1 4-1 16,-1-1-2-16,2-3-8 0,2 3-1 0,-2-3-4 15,0 0-7-15,0 0-7 0,0 0-10 0,0 0-9 16,0 0-2-16,0 0-18 0,0 0-23 0,0 0-32 15,0 0-35-15,3-11-38 0,-3 11-135 0,-2-5-356 16,2 3 158-16</inkml:trace>
  <inkml:trace contextRef="#ctx0" brushRef="#br0" timeOffset="-174188.06">15769 7976 56 0,'0'0'214'0,"0"0"4"16,0 0-2-16,-4 2-9 0,4-2-8 0,0 0-6 15,0 0-12-15,0 0-14 0,0 0-5 0,0 0-11 0,0 0-7 16,0 0-11-16,0 0-11 0,-3-7-10 0,3 7-1 16,0-3-9-16,0 3-8 0,0-3 2 15,0 3-19-15,-1-4-8 0,1 4-9 0,-3-2 2 16,3 2-13-16,0-4 1 0,0 4-7 0,-3-3-3 0,3 3-9 15,0-2-15-15,0 2-12 0,-3-4-16 0,3 0-8 16,0 4-12-16,3-6-6 0,-3 3-8 0,0 1-17 16,0 2-10-16,0-7-12 0,0 7-20 15,0-3-16-15,0 3-17 0,0-2-17 0,3 0-7 0,-3 2-19 16,0 0-19-16,0 0-125 0,0 0-352 0,0 0 156 16</inkml:trace>
  <inkml:trace contextRef="#ctx0" brushRef="#br0" timeOffset="-173911.8597">15702 8286 56 0,'0'0'169'0,"0"0"13"16,3-11-4-16,-2 7-6 0,-1 2-13 0,1-5-5 15,2 3-10-15,-3 0-13 0,0-1-5 0,0 1-15 16,0-1 0-16,0-1-14 0,0 2-7 0,0 0-10 16,0-1-7-16,0 2-8 0,-1 0-5 0,1 1-7 15,0 2-6-15,0-6-12 0,0 6-17 0,-2-2-14 16,2 2-24-16,0 0-23 0,0 0-14 0,0 0-22 16,0 0-17-16,0 0-12 0,-1 8-14 0,1-1-32 15,-3 1-119-15,3 2-296 0,-3 1 131 0</inkml:trace>
  <inkml:trace contextRef="#ctx0" brushRef="#br0" timeOffset="-173659.75">15669 8675 105 0,'0'0'188'0,"0"0"-5"15,0 0-6-15,0 0-5 0,0 0-8 0,0 0-4 16,-2-10-14-16,2 10-13 0,1-5-8 0,-1 5-15 0,1-4-15 16,-1 1-4-16,0 3-12 0,0-5-12 15,2 3-14-15,-2 2-21 0,0-3-12 0,0 3-12 16,1-3-21-16,-1 3-21 0,0 0-9 0,0 0-10 0,0 0-15 16,9 6-11-16,-8-2-2 0,0-1-26 0,1 3-13 15,-2 1-132-15,-2 3-273 0,1 2 121 0</inkml:trace>
  <inkml:trace contextRef="#ctx0" brushRef="#br0" timeOffset="-173419.55">15679 8967 59 0,'0'0'197'0,"0"0"-4"0,0 0-5 16,0 0-12-16,0 0-2 0,0 0-4 0,0 0-12 15,-7-6-8-15,6 3-16 0,1 3-15 0,-2-4-11 16,2 0-14-16,0 4-8 0,0-4-9 0,0 1-15 16,0 3-9-16,0-6-10 0,0 5-22 0,0 1-13 15,2-3-15-15,-2 3-26 0,0 0-12 0,0 0-13 16,0 0-14-16,0 0-17 0,0 0 3 0,4 7-22 16,-4-3-17-16,0 2-30 0,0 1-94 0,0 1-270 15,-1 2 120-15</inkml:trace>
  <inkml:trace contextRef="#ctx0" brushRef="#br0" timeOffset="-173169.72">15648 9255 98 0,'0'1'172'0,"0"-1"2"0,0 0-7 15,0 0-1-15,0 0 0 0,0 0 0 0,0 0-3 16,0 0-8-16,0 0-6 0,0 0-8 0,0 0-5 15,0 0-16-15,0 0-9 0,0 0-10 0,0 0-6 16,0 0-11-16,0 0-10 0,-3-10-8 0,3 10-3 16,0-4-12-16,-1 2-6 0,1 2-14 0,1-5-14 15,-1 5-15-15,-1-3-19 0,2 1-14 0,-1 2-19 16,0 0-21-16,0 0-27 0,0 0-23 0,0 0-8 16,0 0-21-16,0 0-18 0,0 0-145 0,0 12-340 15,-1-8 151-15</inkml:trace>
  <inkml:trace contextRef="#ctx0" brushRef="#br0" timeOffset="-172917.84">15627 9560 189 0,'0'0'196'16,"0"0"-3"-16,0 0-3 0,0 0 2 0,0-12-3 15,0 10-9-15,0-1-16 0,2-3-15 0,-2 0-7 0,2 1-17 16,-2-2-6-16,2 0-12 0,-1 0-8 16,1-1-11-16,-2 3-10 0,1 0-6 0,0-1-6 15,-1-2-5-15,0 5-11 0,2 0-14 0,-2 1-13 16,0-2-21-16,1 1-21 0,-1 3-20 0,0 0-30 0,2-2-36 16,-2 2-27-16,0 0-32 0,0 0-200 0,1 9-394 15,-1-4 175-15</inkml:trace>
  <inkml:trace contextRef="#ctx0" brushRef="#br0" timeOffset="-165736.59">1797 3027 48 0,'0'0'120'0,"-2"-4"-1"15,1-1-2-15,0 1-1 0,1 1-8 0,-2 1 6 16,2-2-8-16,-1 0 0 0,-1 0-11 0,1-1-13 16,-2 1-1-16,3 0-3 0,0 2 1 0,0-2-1 15,0 4-2-15,-3-6-8 0,3 6-6 0,-1-2-9 16,1 2-5-16,0-2-6 0,-3-1-14 0,3 3 6 0,0 0-8 15,0 0-3-15,0 0 1 0,0 0-6 16,0 0-7-16,0 0 0 0,0 0-2 0,0 0 1 16,0 0-1-16,4 13 5 0,-4-6-2 0,2 5 4 15,-2 2-10-15,0 0 2 0,-3 5-1 0,3 1 5 16,-3 1-3-16,3-1 0 0,-3 3 0 0,-1 0-1 16,1-1 1-16,0-2-2 0,-1 0 0 0,1-2-2 15,-1 1-8-15,4-6-6 0,-3 1-9 0,0-2-9 16,2-2-2-16,1 2-11 0,-3-3-15 0,0-2-14 15,2-1-14-15,2-2-13 0,-2-1 7 0,2 2-23 16,2-1-14-16,-3-2-105 0,0-2-249 0,0 0 111 16</inkml:trace>
  <inkml:trace contextRef="#ctx0" brushRef="#br0" timeOffset="-165377.25">1905 2928 70 0,'0'2'113'0,"0"3"5"0,3 0 0 16,-3 1-16-16,0 0-9 0,0 2-7 0,0 4-5 15,0-1-4-15,0 3 5 0,0 0-15 0,0-1-10 0,0 1-1 16,-3 0-5-16,3 1-6 0,0-1-6 0,-3 0-5 16,2 0 0-16,-2 0-17 0,0-1 0 0,3-2-16 15,-4 1-5-15,4 0-10 0,-1-3-12 0,-1 0-8 16,2-2-17-16,-2 2 0 0,0-2-21 0,2 0-7 15,-1-2-93-15,-1 1-185 0,-1 0 82 16</inkml:trace>
  <inkml:trace contextRef="#ctx0" brushRef="#br0" timeOffset="-165075.12">1660 3190 109 0,'7'-3'113'0,"2"-2"-2"0,3-1-7 0,1-1-5 16,1 0-8-16,4-4-4 0,2 2-9 0,1 3-15 15,-7-1 6-15,6 0-10 0,1-2-1 0,-3 1-12 16,2 2-7-16,-6 0-10 0,0 3-2 0,-1-2-24 16,-2 1-11-16,-1 2-8 0,3-1-16 0,-5 0-15 15,1 1-14-15,-1 0-17 0,-2 2-80 0,-2 0-170 16,-4 0 76-16</inkml:trace>
  <inkml:trace contextRef="#ctx0" brushRef="#br0" timeOffset="-164804.31">1695 3265 45 0,'6'0'146'0,"0"0"-5"0,-6 0-4 15,15 0 0-15,-6-2-13 0,-1 0-8 16,3 0-8-16,2-2-10 0,-2-1-1 0,3 1-20 0,-2-2-4 16,0 2-9-16,-2 0-1 0,1-2-11 0,-1 2-10 15,0 0-7-15,-1 1-17 0,0-1-23 0,1 0-26 16,-3 0-24-16,3 1-34 0,-6-1-29 0,2 3-95 16,-2 0-230-16,2 0 101 0</inkml:trace>
  <inkml:trace contextRef="#ctx0" brushRef="#br0" timeOffset="-164292.05">2197 3059 45 0,'-4'0'155'0,"4"0"-10"0,-9 0-7 0,9 0-13 16,-8 2-14-16,3-2-7 0,1 1-16 0,-1 3-11 16,0-1-5-16,1 0-6 0,1 2-11 0,-1 1-6 15,0 0-5-15,1 0-4 0,2 2 0 0,-1 0-5 16,1 0-7-16,1 1-4 0,1 1 0 0,1-2-4 15,-1-1-8-15,2 2-5 0,-2 0-2 0,2-3-7 16,4 0 7-16,-3 1-3 0,-1-2 1 0,1-2-6 16,1 2-1-16,-1-3 0 0,0 0 6 0,0 0 4 15,2 0-1-15,-6-2-1 0,11-2 21 0,-11 2-11 16,10-3 6-16,-4 1-3 0,-1-2 3 0,0-2-1 16,0 1 5-16,-2 0-4 0,1 1-4 0,-1 0 2 15,-3-1-2-15,1-1-6 0,2 3-5 0,-3-2-1 16,3 1 5-16,-6 2 0 0,3-2-5 0,0 4 4 15,0-6-4-15,0 3-4 0,0 3 19 16,0-4-21-16,0 4 3 0,-3-4 0 0,3 4-9 0,-1-2 0 16,1 2 1-16,0 0 2 0,0 0-14 0,0 0-8 15,0 0-5-15,0 0-11 0,0 0-1 0,0 0-16 16,0 0 1-16,0 0-12 0,0 0-10 0,4-4-6 16,-4 4-7-16,0 0-13 0,0 0-69 15,0 0-189-15,0 0 83 0</inkml:trace>
  <inkml:trace contextRef="#ctx0" brushRef="#br0" timeOffset="-163722.34">2152 3138 59 0,'1'2'147'15,"-1"0"-12"-15,3 2 0 0,-2-1-6 0,-1 1-6 16,3 0-10-16,-3 2 1 0,4 1-7 0,-4-2-9 16,3 0-9-16,-3 3-8 0,0-1-10 0,0-1-5 15,0 2-8-15,2 0-1 0,-4 1-9 0,4-3 0 16,-2 0-5-16,-2 1-7 0,2-2-2 0,0 0-1 15,0-2-9-15,0 1 0 0,0-1 1 0,0 0-4 16,0-3-10-16,0 3 5 0,0-3-5 0,0 0 1 16,0 4-1-16,0-4 2 0,0 0-7 0,0 0 0 15,0 0 0-15,0 0-3 0,6-7-3 0,-5 2 11 16,1-2-16-16,-1 2-2 0,3-4 2 0,-1-3-2 16,1-1-3-16,1 1 2 0,-3-2-9 0,3 2 1 15,-1-3-5-15,0 2 12 0,2 0-10 0,-1 0 2 16,0 3 1-16,-3 2 1 0,1 0-1 0,0 2 2 15,1 2 2-15,-1 0 1 0,-3 0-1 16,4 3 2-16,-4-2-2 0,0 3 1 0,0 0 4 0,7-1 11 16,-7 1 17-16,6 5-6 0,-3-3-2 0,-2 2 4 15,2 1 0-15,0 2 3 0,0 1-2 0,1-2 1 16,-1 3-2-16,1 2 5 0,0-4-1 0,0 2-2 16,-1 1-2-16,1-2-1 0,1 0-1 0,-1 2 2 15,0-2 2-15,-1 0-4 0,1 0-4 16,0 0 1-16,-1-1-2 0,1 1 0 0,1-2-3 15,-1 1-10-15,-3-1 3 0,2-1-14 0,-2 0-25 0,4-1-25 16,-4-1-26-16,3 1-18 0,-2-1-11 0,1 0-15 16,1-1-124-16,-4-2-280 0,0 0 124 15</inkml:trace>
  <inkml:trace contextRef="#ctx0" brushRef="#br0" timeOffset="-163336.02">2398 3148 112 0,'-3'3'141'0,"3"-3"-17"0,-4 7-3 16,1-3-10-16,3-1-6 0,-4 2-10 0,4-1-11 15,-1 2-7-15,1 1-8 0,1-1-4 0,-1-1-7 16,4 1-7-16,-4 1 5 0,3-2-13 0,1 1-9 15,-1-1-1-15,1 0-1 0,2 0-9 0,-2-1 0 16,-1 0-3-16,1 0 1 0,2-2-3 0,-2-1 2 16,5 2 4-16,-4-3-3 0,-5 0 0 0,0 0 7 15,12-4 8-15,-7 3 4 0,-2-1 5 0,0-2 1 16,1 1-1-16,-3-1 13 0,2-1-18 0,-1 1 1 16,-1-2-6-16,-2 0-1 0,1-1-2 0,-3 1 3 15,-1-2-4-15,-2 2-9 0,3-2-6 16,-2 2 2-16,-2 0-6 0,-2 0-4 0,2 2 1 0,1 0-3 15,-1 0-6-15,-1 2-12 0,2 0-11 0,-1 1 4 16,0 1-18-16,7 0-19 0,-10 3-15 0,5-1-22 16,0-1-27-16,4 3-17 0,-2-1-25 0,-1 1-90 15,1 0-272-15,3-4 120 0</inkml:trace>
  <inkml:trace contextRef="#ctx0" brushRef="#br0" timeOffset="-162782.31">2594 3078 75 0,'-4'3'136'0,"-5"2"-10"15,2 0-9-15,0 0-14 0,0 2-7 0,0 0-13 16,0 2-6-16,4-2-6 0,-1 3-4 0,0-2-10 15,1 1-7-15,0 1-6 0,3-2-6 0,2 1-4 16,-2-1-7-16,1-1-9 0,2-1-8 0,1 0 16 16,0-1-17-16,-2-1 4 0,1-1-1 0,2 0 2 15,-1 1-3-15,-4-4 12 0,6 0 5 0,-6 0 1 16,7 0 9-16,-7 0 8 0,10-5 3 0,-6 1 0 16,0 1 8-16,2-4-9 0,-2 1 7 0,-1-2-2 15,3 1 5-15,-2-2-3 0,2-1-4 0,-4-4-5 16,1 1-1-16,1-4-2 0,-1 3 0 0,0-6-8 15,0 0-4-15,-2 1-3 0,-1-1 0 0,3-1-13 16,-2-1-4-16,-1-1-3 0,-1-1 0 0,1 1 3 16,-1-1 6-16,2 4-8 0,-2 0 3 0,-1 6 3 15,1 2 18-15,-1 4 17 0,1 0 13 0,1 2 7 16,-1 2 3-16,-1 0-2 0,2 0-10 0,0 0-4 16,0 4-6-16,0-3-9 0,0 3-7 0,0 0-6 15,0 0-1-15,0 0 0 0,-3 11-5 0,3-1-3 16,-1 3-1-16,0 1-4 0,1 6 0 0,-2-6 0 15,4 7 0-15,-4 1-3 0,2-2 1 0,2 0-4 16,-1 1-2-16,0-1 3 0,-1-1 0 0,0 2-2 16,0-7-4-16,2 6-1 0,-1-5-7 0,1-1-7 15,-1-1-9-15,0 0-11 0,1 0-8 0,-1-5-14 16,2 3-14-16,-2-1-14 0,2-2-19 16,-1 0-12-16,1-1-13 0,1 0-12 0,-1-2-8 0,1 0-21 15,0-2-9-15,3 0-156 0,-3-1-357 0,-4-2 158 16</inkml:trace>
  <inkml:trace contextRef="#ctx0" brushRef="#br0" timeOffset="-162061.65">2750 3129 147 0,'0'0'188'0,"0"0"-9"15,0 0-20-15,0 0-16 0,0 0-10 0,0 0-15 0,0 0-13 16,0 0-9-16,0 0-11 0,-1 9-6 0,1-9-8 15,4 6-9-15,-1-1-1 0,1-2-7 0,-1 1-2 16,1 0-7-16,2 0-2 0,0 2 0 16,-1-2-7-16,1-2-7 0,1 2-1 0,-2-2-4 15,1 0-1-15,0 1 4 0,-1-1 0 0,0-1-13 16,-5-1 2-16,11-1 2 0,-11 1 5 0,7-2 1 16,-3 0 2-16,-1-2 1 0,0 0 1 0,-2 1-4 0,3-1-1 15,-4-1-6-15,0 0 9 0,0-4-7 16,-2 2 3-16,0 1-2 0,-1-3-3 0,-1 4-8 15,-1 0 3-15,0 1-1 0,2-1 2 0,-4 0-4 16,3 3 0-16,-3 0 1 0,2 1-2 0,5 1-4 16,-12 2 1-16,8 1-1 0,-2-3-3 0,2 6 3 15,0-2-5-15,1 4 2 0,0-2-1 0,0 3-3 16,2-3-3-16,1 3 3 0,0-1-1 0,0 0-1 16,1-1 0-16,4 1 3 0,-4-1-10 0,3 0 4 15,3 2-2-15,-1-2 3 0,0-1 1 0,1 0 0 16,1-2 1-16,1 2-3 0,-1-5 7 0,2 1-1 15,-2-1-1-15,2 0 5 0,0-2 2 0,-1 0-3 16,0-2 1-16,1-1 6 0,3-1-3 0,-5 0 3 16,-2 0-1-16,5-4 1 0,-4 0-1 0,-1 1 4 15,1-2-5-15,0 3-1 0,-3-4 5 0,2-1-7 16,-3 0-1-16,-2 4 5 0,2 0-4 0,-2 0 5 16,-2 2 9-16,1-2 4 0,0 5 4 0,-1-2 2 15,1 5 1-15,1-7-4 0,0 4-6 0,-1 3-4 16,-1-4-10-16,1 4-7 0,0 0-7 0,1-3 3 15,-1 3 1-15,0 0 1 0,0 0-1 0,10 1 0 16,-10-1 1-16,10 4 1 0,-3-1 1 16,0 1-3-16,0-1 2 0,0 1 4 0,2-2-1 15,1 2 3-15,-2 0-1 0,3 2-3 0,-2-2-2 0,2 4 2 16,-4-6 1-16,3 4 2 0,-2-1 2 0,-1-2 2 16,-1 0-6-16,0 2 3 0,-1-1 2 0,-2-2 1 15,1 0 1-15,-1 1 8 0,-1 0 10 0,-2-3 4 16,-2 8 3-16,-1-2-5 0,-1 2-1 15,-4-1 0-15,1-1 2 0,-5 2-2 0,1 0-2 16,-2 0-2-16,1-2 0 0,3-2 0 0,-2 2 1 16,5-6-7-16,-5 3-14 0,4 0-8 0,0 1-7 0,3-2-13 15,0-1-16-15,4-1-28 0,0 0-36 0,0 0-58 16,-10-1-66-16,10 1-157 0,0 0-420 16,-6-8 186-16</inkml:trace>
  <inkml:trace contextRef="#ctx0" brushRef="#br0" timeOffset="-160368.8897">2143 3898 105 0,'0'0'120'0,"0"0"6"16,0 0-10-16,0 0-9 0,0 0 0 0,0 0-6 15,0 0-3-15,0 0-5 0,0 0-6 0,-5 0-4 16,5 0-6-16,0 0-8 0,0 0-4 0,0 0-15 16,0 0 0-16,0 0-11 0,0 0-5 0,0 0 4 15,0 0-6-15,0 0-6 0,0 0-2 0,0 0 1 16,0 0-4-16,7-6 4 0,-7 6-5 0,3-1 6 16,-3 1 0-16,2-3 3 0,1-2 1 0,-1 2-8 15,0-2 0-15,1-1-3 0,1 0 2 0,-1-2-3 16,3 0-4-16,-3 1-4 0,-1-2 1 0,3-1 2 15,-1-1 4-15,0 1-8 0,-2 0 0 0,2 0-3 16,-3 1 3-16,1-1 3 0,-1 3-1 0,-1-1 2 16,1 4 9-16,1-1 5 0,-2 0 4 0,1 1 8 15,-1 1 1-15,0 1-1 0,0 2-2 0,0-4-4 16,0 4 0-16,2-3-8 0,-2 3-7 0,0 0-5 16,0 0-8-16,0 0-2 0,0 0 2 0,0 0-2 15,1 12 1-15,-1-5-2 0,0 1 0 0,0 2-5 16,0 0 5-16,4 3-4 0,-4 1 0 0,3-1-3 15,-3 1 4-15,4-2-2 0,-4 0-5 0,3 2 8 16,1 0-3-16,-4-3-2 0,5 1-2 0,-4-1 2 16,3-1 2-16,-1 0-3 0,-3 0-1 0,4-1 0 15,-4-1-3-15,3 1-1 0,-3 0-2 0,4-1 2 16,-4-2-10-16,3 0-6 0,-3 0 7 0,3-1-12 16,-3-2-6-16,1 1 10 0,1 0 1 0,-1-2-3 15,-1-2-3-15,0 6 3 0,0-6 4 0,3 3 6 16,-3-3 8-16,0 0-4 0,0 0 1 0,0 0 9 15,3 2-4-15,-3-2 7 0,0 0-2 0,0 0-1 16,0 0 0-16,0 0-8 0,0 0 8 0,0 0-8 16,0 0 0-16,0 0-17 0,-16-4 12 0,16 4 2 15,-7 0-9-15,3 0 1 0,4 0 3 0,-10 3 6 16,3-3-3-16,2 1 3 0,0 1 0 0,0 0 3 16,-1-1 1-16,0 1 2 0,2-1 1 0,0 1-2 15,0-1 9-15,1 0 1 0,3-1-1 0,-6 0 4 16,6 0-2-16,-4 2 11 0,4-2-9 0,0 0 0 15,0 0-5-15,0 0 0 0,0 0-3 0,0 0-5 16,0 0 13-16,0 0 4 0,0 0 7 0,0 0 6 16,0 0-5-16,11 2-2 0,-11-2 10 0,10-2 0 15,-6 3-1-15,2-1 4 0,1 1 5 0,0-1-3 16,4 0 0-16,-4 0 1 0,3-1 1 0,4 0-8 16,-5-1 0-16,2 2 1 0,0-2 0 0,2 1-4 15,3 0-5-15,-4 0 0 0,2 0 0 16,0 1 1-16,-4-1-6 0,0 1-8 0,1-3-10 15,-4 3-25-15,0-2-30 0,3 0-42 0,-4 2-30 16,-6 0-152-16,8 0-313 0,-8 0 139 0</inkml:trace>
  <inkml:trace contextRef="#ctx0" brushRef="#br0" timeOffset="-152404.31">2148 5540 28 0,'0'0'110'16,"0"0"-6"-16,0 0-6 0,0 0-5 0,0 0-7 15,0 0-3-15,0 0-13 0,0 0-7 0,0 0-1 16,0 0-9-16,0 0-8 0,0 0-2 0,-8 8-2 15,8-8-3-15,-1 4-11 0,1-1 5 0,1 1-5 16,-1 0-4-16,-1 2 2 0,1 0 12 0,0 0-12 16,0 2-7-16,-3 0-3 0,2 2 3 0,-3 2-3 15,1 2-6-15,-3-1 3 0,-1 8-3 0,-3-3-2 16,0 4 1-16,-4 0-1 0,0-1-9 0,-3-1-2 16,0 3-7-16,2-1 4 0,-1-2-1 0,0 0-1 15,0-2 6-15,1 0-3 0,-1-2 4 0,6-3 3 16,0-3-2-16,-1-1-2 0,1 1-5 0,3-3 8 15,4-4 2-15,-2 2 3 0,-1-2-14 0,3 0 12 16,2-2-17-16,-2 0 12 0,3-1-10 0,0 0-2 16,0 0-8-16,-1-8 8 0,2 3-3 0,3-3 10 15,2 1-3-15,-2-2 5 0,3-1-4 0,0 3 9 16,-3-1-10-16,2 1 13 0,1 0 1 0,0 2-5 16,-3-4 3-16,5 4 9 0,-2 0-3 0,0-1-5 15,0 0 1-15,0 1 6 0,0 2 8 0,0 0-4 16,2 0 5-16,-1-1-4 0,-1 2 0 0,3 0 6 15,-2 0-6-15,1 1 0 0,-1 1-1 0,2 0 3 16,-1-1 0-16,0 0-9 0,1 1 3 0,0-1-2 16,-3 0 2-16,3 2 2 0,1-2 0 0,-1 0-5 15,-1 1 14-15,-1-3-21 0,2 3 5 0,-2-1-1 16,1 0-5-16,-1 0 3 0,-1 1 2 0,-1-2-11 16,-2 2-10-16,0-1-10 0,6-1-21 15,-7 2-12-15,-3 0-18 0,7-1-19 0,-7 1-96 16,0 0-206-16,0 0 92 0</inkml:trace>
  <inkml:trace contextRef="#ctx0" brushRef="#br0" timeOffset="-152058.28">2215 5627 6 0,'0'0'142'0,"0"0"0"16,0 0-10-16,0 0-8 0,0 0 6 0,0 12-2 16,0-7-4-16,-1 3-2 0,1 1-6 0,-2-1-3 15,2 5-21-15,0 0-5 0,0 1-1 0,-4 4-11 16,3 2-4-16,-1 1-4 0,-2 0-8 0,1 0-4 15,-1 1-6-15,0-1-2 0,0 2-6 16,-1 2-2-16,1-2-7 0,1 1-5 0,-2-1-8 0,0-1-5 16,0 1-7-16,2-3-10 0,-1 0-15 0,0-1-15 15,1-1-12-15,-2-3-26 0,4-4-23 0,0 1-12 16,1 0-22-16,-2-2-33 0,1-2-88 0,1 0-268 16,0-1 120-16</inkml:trace>
  <inkml:trace contextRef="#ctx0" brushRef="#br0" timeOffset="-149827.9799">1867 7802 54 0,'0'0'81'0,"0"-2"-9"0,0 2 1 0,0-4-4 16,0 4-7-16,0 0 4 0,0 0-5 0,0 0 3 15,0 0 0-15,0 0-4 0,0 0 1 0,0 0-10 16,0 0-6-16,0 0 2 0,0 0-4 0,0 0-8 16,0 0 1-16,0 0-7 0,0 11 7 15,0-5-5-15,0 2 6 0,0 0 5 0,0 4-3 16,-1 3-6-16,1 3 2 0,-2 0-3 0,4-1-2 0,-2 5 4 16,-2-3-13-16,2 3 5 0,-1-1-4 0,-2 2-4 15,2 1-2-15,-2 0 4 0,0-1-7 0,0-1-3 16,2 1-4-16,-3-1 0 0,2-2 1 0,-1 0-6 15,1-5 1-15,-1-3 0 0,1 1 2 16,0-1 2-16,0-6-10 0,1 2-6 0,-1-3-8 0,1 1-6 16,1-5-34-16,-1 2 3 0,1-3-22 0,1 4-17 15,-1-4-31-15,0 0-65 0,0 0-206 0,0 0 92 16</inkml:trace>
  <inkml:trace contextRef="#ctx0" brushRef="#br0" timeOffset="-149258.22">2050 7653 122 0,'-5'6'139'0,"0"2"-6"0,1-1-1 16,1 2-10-16,-1 4-8 0,0 2-6 0,-2 4-1 15,2 0 2-15,1 2-13 0,-1-6-6 0,0 5-5 0,1 0-6 16,-1 2 0-16,1-1-13 0,0 1 2 0,2 1-5 16,-1-1-6-16,2 1-8 0,0-1-3 15,0-1-6-15,0 2-2 0,0-1-6 0,0 0-5 16,2-2-1-16,-1 1-4 0,2-2-5 0,-2-5-11 15,4 1 0-15,-4 0-1 0,3-1-10 0,-1-1-4 0,1-1-1 16,1 1-11-16,2-3-3 0,-2-2 3 0,2 2-7 16,-1-2 3-16,0-2-2 0,3-1 3 0,-2-2-4 15,3 1 0-15,-3-1 5 0,3-3-5 16,0 0 0-16,1-2 5 0,3-2-2 0,-2 0-5 16,-2 2-8-16,1-6 7 0,0 1 2 0,-3 1-1 15,0 0 3-15,3-2-2 0,-3 0 12 0,-1 1-4 0,0 1-2 16,-4-3 11-16,1 2 2 0,-1-1 13 0,0-1 4 15,-2 2-1-15,-1-3-2 0,-1 3 8 16,1-3 4-16,-3 2 12 0,0-1-5 0,-1 2-5 16,-3 0 15-16,0-3-7 0,0 6 5 0,0-2 5 15,0 2-2-15,-2 0-3 0,1 1 2 0,0 0-6 0,-2 4-6 16,0 1 3-16,0 0-6 0,0-1 0 0,0 3-5 16,-1 1-5-16,-2 4-7 0,6-3-9 0,-4 2-3 15,1 2-13-15,3 0-11 0,0 0-18 16,3 2-1-16,-2-3-19 0,3 1-26 0,1 4-10 15,0 1-127-15,1 0-256 0,-1-1 114 0</inkml:trace>
  <inkml:trace contextRef="#ctx0" brushRef="#br0" timeOffset="-148593.91">2015 9165 197 0,'0'0'214'0,"-3"-1"0"0,3 1-19 15,0 0-6-15,0 0-14 0,0 0-14 0,0 0-11 16,0 0-10-16,-1-3-13 0,1 3-9 0,0 0-8 16,-2-3-16-16,2 3-6 0,-1-6-12 0,1 2-10 15,0 0-9-15,-1 1-7 0,-1-1-26 0,2 0-2 16,0 0-9-16,-1 1-10 0,-1-2-13 0,2 0-8 15,-1 3-10-15,1-3-9 0,0 2-22 0,-1 1-17 16,1-2-17-16,0 4-17 0,0-5-25 0,0 5-17 16,0-5-22-16,0 5-92 0,-2 0-287 0,2 0 128 15</inkml:trace>
  <inkml:trace contextRef="#ctx0" brushRef="#br0" timeOffset="-148308.05">2014 9465 96 0,'4'-11'149'0,"-4"8"-14"0,0 0 3 16,0-1-4-16,0 4-4 0,1-6-7 0,-1 2-12 0,0 0-8 15,0-1-7-15,0 0-8 0,-1 2-8 0,1 0-5 16,0 3-18-16,0-5 1 0,-1 2-4 0,1 3-9 16,0 0-11-16,0 0-14 0,-2-4-18 0,2 4-16 15,0 0-8-15,0 0-29 0,0 0-18 0,-1-2-18 16,1 2-20-16,0 0-11 0,0 0-92 0,0 13-228 16,1-7 101-16</inkml:trace>
  <inkml:trace contextRef="#ctx0" brushRef="#br0" timeOffset="-148033.22">2039 9877 71 0,'0'0'153'0,"0"0"-12"15,-1-9-10-15,1 9-5 0,-2-7-3 16,2 4-15-16,0 0-6 0,-1 0-10 0,-1-2-5 16,1 2-7-16,1-1-14 0,0-1-1 0,0 3-10 15,0-1-8-15,-1-1-13 0,1 4-7 0,-2-4-17 0,2 4-9 16,0 0-17-16,-1-4-23 0,1 4-9 0,0 0-20 16,0 0-1-16,1-4-13 0,-1 4-3 0,0 0-17 15,0 0-67-15,2 9-182 0,-2-3 81 16</inkml:trace>
  <inkml:trace contextRef="#ctx0" brushRef="#br0" timeOffset="-147740.34">2012 10339 21 0,'0'0'158'0,"0"0"-6"0,0 0-14 16,0 0 4-16,0 0-10 0,0 0-6 0,0 0-10 15,0 0-7-15,0 0-6 0,0 0-5 0,2-13-3 16,-2 11-11-16,0 2-8 0,0 0-7 0,-2-5-12 16,2 2 1-16,0 3-10 0,0-2-3 0,0 2-6 0,2-2-11 15,-2 2-5-15,0-7-11 0,1 5-11 16,-1 2-11-16,2-3-19 0,-2 0-3 0,0 3-31 15,2-4-22-15,-2 4-16 0,0-5-12 0,2 3-11 16,-2 2-106-16,0 0-247 0,1-2 110 0</inkml:trace>
  <inkml:trace contextRef="#ctx0" brushRef="#br0" timeOffset="-142774.96">2009 11045 27 0,'0'0'124'0,"0"0"1"0,0 0-1 16,0-2 2-16,0 2-4 0,0 0 0 0,0 0 1 16,0 0-8-16,0 0 0 0,0 0-13 0,0 0-2 15,0 0-4-15,0 0-10 0,0 0-9 0,0 0-5 16,0 0-10-16,0 0-2 0,0 0-11 0,0 0-2 16,0 0-2-16,-1 11-8 0,1-8-2 0,0 2-6 15,0 3-1-15,0 0-2 0,0 1-1 0,-1-1 1 16,-1 4-5-16,1-1-2 0,-2 3-5 0,2-1 1 15,-2 0-2-15,-1 7-4 0,1-6-9 0,-3 4 1 16,3-4-7-16,-2 5-1 0,-1-6-1 0,-1 6 2 16,0-1-6-16,1-6-4 0,2 1-2 0,-3-2-2 15,3 2-5-15,-2-2 5 0,-1-1-1 16,7-2-5-16,-7 0 1 0,7-1 6 0,-3-3 4 0,-1 1-10 16,1-1 0-16,3 1-15 0,-3-3 13 0,2 1-8 15,1-3 3-15,-1 3-3 0,1-3-7 0,0 0-6 16,0 0 12-16,-2 4-7 0,2-4 4 0,0 0-2 15,0 0 11-15,0 0 0 0,0 0 9 0,0-15 4 16,2 9-13-16,-1-2 7 0,3 2 0 0,-1-1 7 16,-2 0 4-16,5 0 6 0,-3 0-2 0,1-1 0 15,0 0 5-15,-1 3-5 0,3-1 7 0,-2-1-1 16,0 2-4-16,-1 2 6 0,1 0 3 0,2-1 1 16,-2 3 2-16,0-1 10 0,2 1-6 0,0 1 6 15,-1-1-14-15,1 2 6 0,-2-1 7 0,5 1-2 16,-4 0-10-16,1 0 6 0,0 0 2 0,3 0 0 15,-3 2-3-15,2-2 3 0,-2 0 3 0,3 1 12 16,0 0-4-16,-3-2-7 0,1 1 1 0,3 0 4 16,-2-1-6-16,-2 0 3 0,4 0-3 0,-3 0-8 15,1-2 5-15,-3 2-3 0,0 0-2 0,1-1-2 16,0 0-5-16,-1 0-2 0,-1 1-14 0,-4 0 4 16,10-3-5-16,-6 3-12 0,-4 0-10 15,7-4-8-15,-4 3-24 0,-3 1-12 0,5-1-22 0,-5 1-89 16,0 0-211-16,0 0 93 0</inkml:trace>
  <inkml:trace contextRef="#ctx0" brushRef="#br0" timeOffset="-142349.04">2124 11112 154 0,'0'0'130'0,"0"0"-4"15,0 0-3-15,0 0-12 0,0 0-4 0,0 0-10 16,0 0 0-16,0 0-8 0,0 0 6 0,0 0-2 15,2 13 3-15,0-6-1 0,-1 2-8 0,2 3-4 16,-3-3-3-16,3 4-5 0,-2 1-3 0,2 0-1 16,-2 0-4-16,1 6 2 0,-1 1-2 0,2-2-12 15,0-1-2-15,-2 2-2 0,2 1-3 0,0-3-7 16,-2-4-3-16,2 4-2 0,-1-5-5 0,0 2-3 16,0 0-3-16,-1-2-2 0,1 0-5 0,-1 1-1 15,2-5-7-15,-2-1-1 0,1 1-11 0,-2 0-2 16,1-2-7-16,-1-1-7 0,3 1-8 0,-3-2-13 15,0 0-9-15,1-2-15 0,-1-1-8 0,0-2-12 16,2 4-16-16,-2-4-17 0,0 0-19 0,0 5-25 16,0-5-122-16,0 0-306 0,0 0 135 0</inkml:trace>
  <inkml:trace contextRef="#ctx0" brushRef="#br0" timeOffset="-141670.1">2170 10755 11 0,'0'0'155'0,"0"0"-14"15,0 0-3-15,0 0-6 0,0 0-6 16,0 0-7-16,0 0-5 0,0 0-6 0,0 0-9 16,0 0-6-16,0 0-7 0,0 0-3 0,0 0-11 0,0 0-5 15,0 0-8-15,0 0-4 0,0 0-5 0,-3 9-1 16,3-5-5-16,0 1-3 0,-1-2-5 0,1 3-4 15,0 0-5-15,1-1 1 0,-2 1-6 16,2 1 1-16,-1 2-4 0,0-2-1 0,0 0-2 16,3 0-4-16,-2 2-6 0,-1-4 5 0,2 3-2 15,-1-2-1-15,2 0 2 0,-3 1-5 0,1-1 0 0,1-2-2 16,-1 0-1-16,2 1-3 0,-3 0 1 0,4-3-2 16,-1 2-4-16,-1-1 2 0,0 0 4 15,1 0-3-15,0-2 3 0,1 2 0 0,-1 0-2 16,-3-3 2-16,7 0 3 0,-7 0-3 0,9 0 2 15,-9 0 0-15,9-3-2 0,-9 3 2 0,10-4-4 16,-7 4 4-16,1-3-3 0,-1 0 0 0,3 0-2 0,-2 1-3 16,-1-1-13-16,-3 3-4 0,7-2-4 0,-3-2 3 15,-1 1-3-15,-3 3 2 0,4-4-14 16,-1 0-11-16,-3 4-9 0,4-3-11 0,-4 3-17 16,4-6-12-16,-2 4-21 0,-2 2-122 0,-2-4-260 15,2 4 116-15</inkml:trace>
  <inkml:trace contextRef="#ctx0" brushRef="#br0" timeOffset="-140678.56">2180 10523 2 0,'-3'-2'154'0,"3"2"-6"0,0 0-4 0,0 0-16 16,0 0-13-16,0 0-7 0,0 0-9 0,0 0-12 15,0 0-4-15,0 0-13 0,0 0-5 0,0 0-5 16,0 0-3-16,0 0-3 0,0 0-12 0,0 0-6 16,0 0 6-16,-8 9-11 0,8-9 2 0,-2 7-9 15,1-6-2-15,-1 2 3 0,2-3-7 0,-2 7 7 16,2-7-11-16,-2 2 6 0,2-2-6 0,-3 3-1 16,3-3 0-16,0 0-6 0,0 0-3 0,0 0-5 15,0 0-8-15,0 0 1 0,0 0 7 0,0 0-16 16,0 0-2-16,0 0-17 0,0 0-1 0,0 0 4 15,-2-14-2-15,2 12 6 0,0 2-2 0,2-9 13 16,-2 4-4-16,2 2-1 0,-1-2 5 0,1 1-3 16,0 1 0-16,0-1 8 0,-2 4 1 0,3-6 0 15,-2 4 3-15,-1 2 1 0,3-4-2 0,-3 4 4 16,4-2-2-16,-4 2 8 0,6-1 1 0,-6 1-4 16,0 0 14-16,0 0-5 0,10 7 8 0,-8-6 7 15,1 3-8-15,0-1 1 0,-2-1 2 0,-1-2-7 16,3 5 3-16,0-1 8 0,-3 0 4 0,0 0-4 15,0 0-1-15,0 0 0 0,1 2-1 0,-2-3-4 16,1 2 1-16,-3 0 1 0,0-1-1 0,2 1-5 16,0-1 2-16,-2-1-5 0,0 1 5 0,0 0-9 15,0-2-11-15,-1 0-6 0,4-2 8 16,-6 4 3-16,5-3-10 0,1-1 2 0,0 0-1 0,0 0 0 16,-13-4-13-16,13 4-3 0,-4-5 6 0,1 1-4 15,1 0-2-15,0 1 2 0,2-2 18 0,-1 0-9 16,-1 2 0-16,2-2-1 0,0 0 0 0,2 2 9 15,-1-2 1-15,-1 2 0 0,0 3-5 0,4-7 0 16,-1 6 6-16,-3 1-4 0,4-6 6 0,-4 6 2 16,3-4 5-16,0 3-1 0,-3 1 0 0,6-2-4 15,-6 2 8-15,5-1 2 0,-5 1-4 16,0 0 5-16,0 0-2 0,9 4 2 0,-6-3 9 0,-3-1-4 16,4 5-1-16,-4-5 0 0,3 4-2 0,-3-4 9 15,4 4-5-15,-4 0-2 0,0-4 5 0,1 6-11 16,-1-6 2-16,-1 5 3 0,1-1-6 15,0-4 2-15,-3 6-2 0,2-2-7 0,-1 1 10 0,2-5-5 16,-5 5-3-16,2-3 0 0,1 2-9 16,-2-2-7-16,4-2 0 0,-7 4-2 0,7-4-4 0,-4 1 4 15,4-1 4-15,0 0-2 0,0 0-10 0,0 0-5 16,-10-5 0-16,7 1-6 0,2 0 3 16,1-1 3-16,-2-1-5 0,4 2 8 0,-1-1-2 15,-1 0 6-15,0 1 2 0,0-2 14 0,2 2-11 16,-1-1 3-16,0 1 0 0,-1 4 3 0,2-5 4 15,-1 2-1-15,-1-1 1 0,0 4-4 0,3-3 5 16,-3 3-1-16,0 0 0 0,0 0-3 0,0 0 2 16,0 0 3-16,0 0 3 0,0 0-1 0,0 0 2 15,0 0 5-15,0 0-2 0,8 10-1 0,-6-8-7 16,-2-2 0-16,1 6-10 0,-1-3-17 0,0-3-14 16,-3 7-69-16,2-3-129 0,0 0 57 0</inkml:trace>
  <inkml:trace contextRef="#ctx0" brushRef="#br0" timeOffset="-130190.14">3783 12050 25 0,'0'0'59'0,"0"0"-4"0,0 0-2 0,0 0-9 16,4 4 2-16,-4-4-9 0,0 1 5 0,0-1-7 15,4 3 5-15,-4-1-1 0,0-2-4 0,3 4-9 16,0-3-6-16,-2 2 11 0,2-1-12 0,-1 0 6 15,0-1 8-15,1 1-10 0,-1 1-1 0,0-1-2 16,1 0-1-16,0 1 12 0,1-1-3 0,-1 2-12 16,1 1 8-16,1-2-6 0,-1 0 1 0,3 2-2 15,-2-1-3-15,2 1 1 0,1 1 8 0,1-2 5 16,0 1-14-16,1-2 1 0,-2-1-3 0,6 1 5 16,0 0 8-16,0-1-5 0,0 0-3 0,1-1-2 15,0 1 3-15,-1 0 3 0,3-1-4 0,0 1-7 16,-3-2-3-16,0 1 3 0,3 0 4 0,0 0 1 15,-2-1-9-15,5 0 7 0,-4 0-4 0,-2-1 4 16,1 2-9-16,-1-2 10 0,0 0-1 0,3 1-4 16,-3 0-4-16,3 0-1 0,-1-2 4 0,-1 2-5 15,-1-2 3-15,3 0-2 0,-3 2-2 0,3-1 6 16,-3 0 0-16,2 1 2 0,-1-1 2 16,2 1-8-16,-1-2 8 0,-1 2-1 0,1-2-1 0,1 0-2 15,4-1 0-15,-2 2-10 0,4-2 6 0,-2 3-2 16,0-6-2-16,2 4 6 0,-1-3-1 0,1-1 3 15,-1 2-2-15,2-2-3 0,0-1 2 0,0 0-4 16,0 3 1-16,0-2 3 0,1-2 4 0,2 4-11 16,-3-4-4-16,4 1 7 0,-1 1 0 0,-3 0-2 15,3 2 7-15,-2-1 2 0,3 1-12 0,-4 2 8 16,3-2 6-16,-2 0 1 0,2 4-10 0,-2-4-1 16,2 4 2-16,0-1-5 0,-2-1 6 0,1 2 1 15,-1-2-1-15,3 2 4 0,-4 0-1 0,0-1 3 16,1 0-12-16,2 2 3 0,-3-1 0 0,2 1 2 15,0-1-2-15,1 2 6 0,0-2-9 0,-2-2-2 16,3 2 10-16,-1 0 2 0,-2 0-6 0,5 0 0 16,-3 0 4-16,-2 0-3 0,3-1-2 0,-1-1 4 15,1 0-6-15,-1 2 4 0,1-1 1 0,0-3-4 16,1 2 6-16,-1 0-4 0,-2-3-2 0,4 4 5 16,-2-1-11-16,0 0 9 0,-1 0-4 0,1 1 6 15,3-3-6-15,-4 3 3 0,4-2-2 0,-3 1 6 16,2 0-8-16,-1-2-2 0,1 4 5 0,0-2 0 15,9-1 3-15,-11 2-1 0,2-1 2 0,-1 0-4 16,11 1 2-16,-12-2 0 0,0 2-7 0,3-2 1 16,-3 1-2-16,-1 2 9 0,4-2 0 0,-3-1-6 15,2 1 7-15,9 0-4 0,-11-1-1 0,2 2-3 16,-2 0 4-16,2 1 5 0,-1-4-7 0,2 1 5 16,-4 0-3-16,12 0 3 0,-9 2 2 0,-2-3-5 15,3 3 1-15,7-1 2 0,-8 0-1 0,-1 1-3 16,1 0 5-16,0-1 2 0,-1 2-14 0,9 0 6 15,-10-3 5-15,2 3-6 0,-1-1 1 0,12 1-3 16,-12 0 1-16,0 0 4 0,11 0 0 0,-11 0-5 16,2 0 5-16,7 1 4 0,-10-1 6 0,10 3-1 15,-11-3 1-15,4 2-10 0,-1-1-3 0,-1 0 1 16,-1 1 12-16,3-2-12 0,6 3 2 0,-9 0-8 16,0-1 7-16,-1 0 4 0,1-2-5 0,3 3 3 15,-4-1 3-15,3 1-2 0,8-1 3 0,-9 1-3 16,-1 0 1-16,3-2-7 0,-1 2 8 0,0-3-1 15,8 2-5-15,-9 0 6 0,2-1-4 0,-1-1-4 16,-1 2 5-16,-1-1-1 0,2 1 4 0,0-2 3 16,-1 2-3-16,-1-2-2 0,2 0-7 0,-2 1-4 15,14 0 11-15,-15 1-4 0,1-3 11 0,12 2-8 16,-11 0 3-16,-1-2-7 0,2 1 10 0,1 0 6 16,-3-1-4-16,3 1-5 0,7-1-7 0,-7 0 4 15,-4 2-4-15,5-1 0 0,-5 2 4 0,3-2-4 16,-1 3 0-16,1-3 1 0,-2 1 2 0,2 1-2 15,-2 1-1-15,10-2 3 0,-10 2 2 0,0 0-2 16,0-1-2-16,-2 1 5 0,2 1-2 0,0-1-3 16,0-3 0-16,2 4-2 0,-2-3 7 0,0 3-11 15,0-3 13-15,3 0-5 0,-4 1-1 0,1-1 5 16,0-1 1-16,1 2-10 0,-3-2 1 0,1 0 4 16,1 0 1-16,-1 0 3 0,1 0-2 0,-1 0-6 15,1 0-1-15,0 0 9 0,3-2 6 0,-4 1-15 16,1 0 5-16,0 0-12 0,-1 0 9 0,1 1-1 15,-1 0 4-15,0 0-1 0,0-1 1 0,2-3 5 16,-1 3-7-16,-1 0-4 0,0 1 1 0,-2 1 2 16,1-1-2-16,-1 0 2 0,-1 0-1 0,1 0 7 15,-1 0-7-15,0-1-2 0,-3 0 4 0,3 1 5 16,-3 1-8-16,2 0 5 0,-2-1 3 0,4 1 0 16,-2 2-3-16,-1-2 1 0,1 0-1 0,-2-1-1 15,0 0 3-15,-4 1-1 0,4 1 4 0,0-1-15 16,2-1 4-16,-8 0 9 0,7 2 8 0,-1-2-13 15,-2 3 4-15,1-2-3 0,1 1 1 0,-4 0 3 16,0-3-7-16,-1 2 5 0,0 1-4 0,1-2 3 16,-1 2 2-16,1-1 1 0,-2-1 10 0,6 4-11 15,-1-1 1-15,-2-5-6 0,-5 4 2 0,4 0 2 16,-2 0 0-16,2 0-7 0,4 0 7 0,1 0 3 16,-7-1 1-16,6 2-2 0,-4-2 0 0,4 2 0 15,-5-2-5-15,-1 0 2 0,6 2-1 0,-7-2 0 16,3 0 2-16,0 0 1 0,0 2-1 0,3-1 5 15,-5 1-3-15,2-2-4 0,4 4-1 0,-4-2 5 16,3-2-2-16,-3 2 1 0,-2-1-6 0,2 0 8 16,3-2-2-16,1 4-5 0,0-1 5 0,-4-1 0 15,4-1-1-15,-5 1 0 0,5 0 3 0,0 2-10 16,0-2 6-16,-1 1 4 0,2-2 0 0,-2-1-1 16,-3 0-1-16,6 0-6 0,3 1 9 0,-2-1 0 15,0 0 1-15,-4 0-1 0,5 2-5 0,1 0 7 16,-4-1-2-16,2 0-2 0,0 1 4 0,0 0-9 15,-1-2 5-15,1-2-7 0,0 4 5 0,-1-2-2 16,25 0-2-16,-25 2 4 0,2-2 5 16,-4-2-3-16,0 2-1 0,2 0-2 0,2-3 1 15,-5 1-1-15,1 2 1 0,2 1-1 0,-1 1 5 16,-2-3-7-16,4-1 3 0,1 1 0 0,-1-1-5 16,-3 0 7-16,3 1-11 0,2 1 10 0,-2-1 2 15,1-1 2-15,0 2-4 0,-1 0 7 0,3-2-2 16,0 0-5-16,-2-1 1 0,2 1-7 0,-2 0 6 15,2 1-3-15,1-2 0 0,-1 1 2 0,0-2-2 16,1 2 7-16,-3 0-3 0,2-1-7 0,1 0 9 16,3-1 1-16,-3 0 3 0,2-1-9 0,-2 1 8 15,3 0-3-15,7 0 1 0,-11-1-2 0,-2 1-3 16,3-1 2-16,1 0 7 0,0 4-5 0,1-3-2 16,-5-2 1-16,3 2-2 0,-2 0 5 0,0 2-8 15,1-1 0-15,-3-3 1 0,0 3 3 0,0-2-3 16,-3 2-2-16,3-1-2 0,-3-1-1 0,0 1 3 15,-4 1-1-15,-1-1-1 0,-1 1 1 0,-1-3-4 16,0 2 9-16,-1-1 1 0,1 0-12 0,-5 2 1 16,3-2 2-16,-5-1-1 0,0 1 8 0,0 1-5 15,-4-2 3-15,4 2 1 0,-4-1-3 0,1-3 8 16,2 4 0-16,-5-4 6 0,2 1-9 0,0-1 0 16,-2 4 10-16,2-2-6 0,-3 1 2 0,3 0-3 15,-3 0-4-15,0 2 4 0,3-2-3 0,-3 1 2 16,1 0-6-16,-1 0-2 0,2 2 5 0,-2 2-2 15,0-4 6-15,0 4-8 0,0-5 1 0,0 5-2 16,0 0 2-16,1-2 0 0,-1 2-4 0,3-2 0 16,-3 2-4-16,0 0-5 0,0 0-1 0,0 0-38 15,0 0 2-15,0 0-16 0,0 0-24 16,0 0-42-16,0 0-94 0,0 0-246 0,0 0 110 16</inkml:trace>
  <inkml:trace contextRef="#ctx0" brushRef="#br0" timeOffset="-125624.2">7487 12604 62 0,'0'0'91'0,"0"0"0"16,0 0-4-16,0 0-4 0,0 0-3 15,0 0 4-15,0 0-14 0,0 0 6 0,0 0-1 16,0 0-10-16,0 0 8 0,0 0-12 0,0 0-1 15,-1 10-3-15,2-5 1 0,-2-2-4 0,1 3-7 16,-3 0-6-16,3-1-5 0,0 2 3 0,-3 2-10 16,0-1 2-16,-1 4-7 0,1 2-3 0,-1-2-7 15,-3 3 0-15,1 4-5 0,-1 0-14 0,0 1-5 16,-4-2 2-16,1 2-14 0,0-2 10 0,1 1-6 16,-1-1 8-16,0 1-4 0,-3-1 5 0,2-3 1 15,0 2-6-15,2-6 2 0,2 0-2 0,0 0 3 0,-3-2 2 16,3 1-1-16,0-4-11 0,1 0 13 0,2-1-7 15,-3-2-5-15,4 0 20 0,-1-1 7 16,1 0-10-16,-1 0-2 0,4-2-13 0,0 0-1 16,-8-5-6-16,6 2 5 0,-1-2 2 0,5 2 2 15,-4-6 4-15,2 3-4 0,0-2 6 0,2 0 2 16,-1 1-2-16,2-1 4 0,1-1 5 0,-4 3 5 0,3-3-7 16,1 2 15-16,-1 1-11 0,1 2 5 15,-1-1 9-15,0 1-6 0,1 1 9 0,3-1-7 16,-4 1 14-16,1 1 0 0,5-1 1 0,-4 3 1 15,4-2 0-15,-2 2-5 0,1 0 8 0,-1 2 3 16,3-2-2-16,-1 0-9 0,1 3 3 0,2-1-1 16,-2 0-4-16,-3 1-2 0,4-1 5 0,-1 0-11 0,0-1 11 15,-3 1-4-15,3 0-4 0,-3 0 4 16,3-1-3-16,-2 0-1 0,-2-1-7 0,1-2 1 16,2 2-1-16,-9 0 0 0,12 0 1 0,-5 0-2 15,-1 0-7-15,-6 0-9 0,10 2-3 0,-10-2-9 0,7 0-11 16,-7 0-14-16,7 0-23 0,-7 0-8 0,4-1-21 15,-4 1-16-15,0 0-94 0,6 1-224 16,-6-1 99-16</inkml:trace>
  <inkml:trace contextRef="#ctx0" brushRef="#br0" timeOffset="-125264.39">7494 12722 70 0,'0'0'174'0,"0"14"-5"0,0-10-12 16,0 2-4-16,0-1-11 0,0 2-9 0,0 0-1 0,0 2-4 15,0-1-12-15,0 2-11 0,2 4-9 0,-1-2 5 16,1 8-18-16,-2-7-7 0,0 6-5 16,1-4-10-16,-1 4-2 0,1 0-9 0,-2-5-8 15,1 4-1-15,0-3-4 0,0-1-4 0,-1 0-6 16,1-1-6-16,-2-1 1 0,4 1-7 0,-4-1-9 0,1-2-4 16,2-1-10-16,-2-2-7 0,1 1-15 0,-2-1-15 15,2-2-25-15,0-1-16 0,2-1-23 16,-1-1-14-16,-1-2-27 0,2 4-131 0,-2-4-305 15,0 0 134-15</inkml:trace>
  <inkml:trace contextRef="#ctx0" brushRef="#br0" timeOffset="-124697.27">7651 12401 115 0,'-5'-2'178'16,"5"2"-5"-16,0 0-3 0,0 0-16 0,0 0-8 15,0 0-13-15,0 0-4 0,-5-2-12 0,5 2-2 16,0 0-9-16,0 0-4 0,0 0-8 0,0 0-8 15,-2 5-8-15,2-5-6 0,-1 5-4 0,1-1-5 16,-3 1-4-16,3-1-5 0,0 1-3 0,-3 0-5 16,-1 1-4-16,4 1-1 0,-3 0-6 0,3 1-7 15,0 0-1-15,0 2-2 0,0-3-1 0,0 1-2 16,0 0-2-16,0-1-6 0,0 2 0 16,0-3-4-16,0 1-1 0,3-3-1 0,-3 2 3 0,4-1-8 15,-2-1-1-15,-1 1-7 0,-1-2-5 0,4-1 3 16,-2 4-7-16,-1-4 4 0,5 0-6 0,-5 0-5 15,2 0-9-15,1-2 5 0,-1 1 0 0,-3-1 0 16,10-1-1-16,-10 1-8 0,7-1-3 16,-7 1-8-16,6-5-10 0,-2 3-11 0,0-2-7 0,0-1-17 15,1 1-17-15,-3-1-20 0,1 1-18 16,1-1-131-16,-2 1-298 0,1 0 133 0</inkml:trace>
  <inkml:trace contextRef="#ctx0" brushRef="#br0" timeOffset="-124216.39">7649 12186 39 0,'-4'-1'189'0,"4"1"-12"0,0 0-17 16,0 0-8-16,0 0-19 0,0 0-12 0,0 0-15 16,0 0-4-16,0 0-15 0,0 0-7 0,-7 6-7 15,7-6-8-15,-3 4-5 0,3-4-5 0,3 4-3 16,-3-4-10-16,0 6-7 0,0-6-11 0,1 5-3 15,-1-5-4-15,3 4 5 0,-3-1-13 0,4-1 5 16,-2 2-11-16,-2-4-6 0,3 3-2 0,-3-3-10 16,4 2 0-16,-4-2 2 0,0 0 5 0,0 0-3 15,10-3 4-15,-10 3-2 0,4-3-1 0,-3 0 5 16,-1 3 1-16,6-8 0 0,-5 5 2 0,2 0 0 16,-3 3 1-16,0-6 5 0,2 2 3 0,-2 4 6 15,1-5 1-15,-1 5 4 0,-1-4 4 0,1 4-3 16,0 0-1-16,-3-5-1 0,3 5 8 0,-6-2-4 15,6 2 0-15,0 0-4 0,-7-2-4 0,7 2-4 16,0 0-10-16,0 0-15 0,-7 5-15 0,7-5-24 16,-1 4-26-16,1-4-46 0,0 5-149 0,0-5-298 15,1 7 133-15</inkml:trace>
  <inkml:trace contextRef="#ctx0" brushRef="#br0" timeOffset="-123538.14">7955 12969 24 0,'0'0'170'0,"0"0"-18"15,-10 1-7-15,10-1-10 0,0 0-19 0,0 0-6 16,0 0-15-16,0 0-16 0,0 0-10 0,0 0-4 16,-6-1-6-16,6 1-2 0,0 0-15 0,0 0-9 15,0 0-3-15,0-4-8 0,0 4 1 0,0-4 1 16,0 4-2-16,0 0-4 0,0-4 1 0,0 4-2 15,0 0 3-15,0 0 2 0,0 0 4 0,0 0 0 16,0 0 9-16,0 0-12 0,0 0 2 0,0 0-3 16,0 0 0-16,0 0-6 0,-4 10 0 0,4-7-3 15,0 0 0-15,0 0 1 0,-3 2 4 0,3-2 0 16,-2 1 0-16,0-1-2 0,2-3-4 0,0 3 4 16,0-3-4-16,-3 4 1 0,3-4-4 0,0 3 0 15,0-3-7-15,0 0-6 0,0 0-5 0,0 0-3 16,0 0-1-16,0 0 6 0,0 0-2 0,0 0-7 15,7-12-4-15,-7 5 0 0,3 3 1 16,1-4 1-16,-4 5 6 0,0-3-6 0,3 2 15 0,-3 0-5 16,0 1 8-16,0-1 5 0,0 4 6 0,3-4 1 15,-3 4 0-15,0-1-3 0,0 1-2 0,0 0-5 16,0 0-7-16,0 0-14 0,0 0-3 0,0 0-27 16,0 0-19-16,-3 9-28 0,3-9-46 15,0 5-97-15,0-2-258 0,0 0 114 0</inkml:trace>
  <inkml:trace contextRef="#ctx0" brushRef="#br0" timeOffset="-123201.79">8214 12659 189 0,'0'0'227'0,"0"0"-8"0,0 0-10 16,0 0-17-16,0 0-8 0,0 0-9 0,0 0-13 16,0 13-8-16,0-6-13 0,0 3-10 0,-1 1-10 15,-1 1-11-15,2 0-10 0,0 0-9 0,0 1-10 16,0-1-8-16,0 0-7 0,0 2-4 0,0-2-7 15,0 0-9-15,0 2-11 0,0-2-8 0,0-1-15 16,0-2-15-16,-1 0-15 0,1-2-22 0,0-2-19 16,1 2-17-16,-1 0-27 0,0-3-23 0,0 0-17 15,0 0-37-15,-1-2-30 0,-1 1-108 0,2-3-344 16,0 0 153-16</inkml:trace>
  <inkml:trace contextRef="#ctx0" brushRef="#br0" timeOffset="-122889.97">8025 12641 40 0,'3'-2'140'0,"-3"2"1"0,4-5 2 15,-1 5-1-15,3-3-9 0,-2 2-1 0,2-1-8 16,1 1 4-16,3 0-6 0,-2-3-7 0,3 0-8 16,1-1-5-16,0-1-13 0,-2 4-7 0,4-3-9 15,2 2-7-15,-2-1-5 0,0 1-7 0,-1-1-3 16,1 0-8-16,-2 3-5 0,2 0-13 0,-1-2-9 16,1 2-15-16,0-1-13 0,-4 3-10 0,-3-2-23 15,4 1-11-15,-1 0-24 0,-1 0-29 0,-1-2-17 16,1 2-37-16,-4 3-97 0,1-2-281 0,-6-1 125 15</inkml:trace>
  <inkml:trace contextRef="#ctx0" brushRef="#br0" timeOffset="-122570.16">8476 12561 109 0,'0'0'248'0,"0"0"-13"0,0 0-13 15,0 0-15-15,0 0-9 0,0 0-23 16,-6 11-9-16,6-3-17 0,-1 0-9 0,0 1-13 16,-1 2-9-16,-1 8-11 0,-1-5-4 0,4 4-5 0,0-5-15 15,0 7-4-15,0 1-8 0,0-8-5 0,0 6-6 16,0-5-9-16,4 2 0 0,-2-2-10 0,-1 5 1 15,2 2-7-15,0-7-9 0,-2 4-5 16,1-4-15-16,0-3-11 0,3 3-9 0,-4-5-12 16,3 3-9-16,-2-2-22 0,-1-1-16 0,2-1-33 0,-2-1-17 15,1-3-3-15,-1 2-41 0,2-2-29 0,-2-1-155 16,-1 1-381-16,0-4 168 0</inkml:trace>
  <inkml:trace contextRef="#ctx0" brushRef="#br0" timeOffset="-122215.08">8594 12662 187 0,'0'0'224'0,"0"0"-11"16,3-3-15-16,-3 3-15 0,0 0-17 0,0 0-13 15,0 0-7-15,0 0-12 0,3 10-7 0,-2-6-6 16,-1 3-5-16,0-1-10 0,3 0-3 0,-3 3-5 16,0-4-4-16,3 5-7 0,-3-2-7 0,3 0-7 0,-2 5-10 15,-1-3-4-15,0 2-6 0,3-4-5 16,-3 4-3-16,3-3-6 0,-2 0-8 0,1 1-14 15,-2-4-11-15,1 4-18 0,-2-2-13 0,2 1-12 16,-1 0-19-16,0-3-19 0,3 1-16 0,-2-2-31 16,-1-2-26-16,2 1-15 0,-1-1-42 0,-1-1-135 15,0 1-367-15,0-3 162 0</inkml:trace>
  <inkml:trace contextRef="#ctx0" brushRef="#br0" timeOffset="-121810.06">8659 12466 33 0,'0'0'173'0,"0"0"-11"0,0 0-10 0,0 0-12 16,0 0-2-16,11 9 6 0,-8-6-8 0,0 0-7 16,0 4-10-16,0-3-3 0,1 3-7 0,0-2-2 15,2 2-3-15,-1 1-9 0,-2 1-1 0,3-1-4 16,-2 3-3-16,3 3-1 0,-3-1-3 16,3-1 2-16,0 6-5 0,-1-4-4 0,-2-1 1 0,1 1-8 15,3 0 3-15,-4 5-4 0,0-1-6 0,2 3-9 16,-3-2 0-16,0-5-4 0,1 5-4 0,-4-6-6 15,3 7 1-15,-2-6-8 0,-1 1-2 0,0-1-4 16,0 0-2-16,0-1-8 0,-1 0-12 0,-1-1-3 16,-2 0-7-16,4-3-15 0,0 1-18 0,-3-3-17 15,3 1-15-15,-1 0-24 0,-2-2-28 0,3-2-22 16,0 0-43-16,-3 0-44 0,0-1-155 0,-1-1-420 16,4-2 186-16</inkml:trace>
  <inkml:trace contextRef="#ctx0" brushRef="#br0" timeOffset="-115599">18586 1544 39 0,'0'0'101'0,"0"0"-2"16,0 0-9-16,0 0-3 0,0 0-10 0,0 0 4 15,0 0-8-15,0 0-2 0,0 0-14 0,0 0 1 16,0 0-5-16,0 0 7 0,0 0-11 0,0 0-5 15,0 0-5-15,0 0 2 0,0 0-13 0,0 0 2 16,0 0-3-16,0 0 1 0,0 0-5 0,0 0 8 16,0 0-11-16,0 0 3 0,0 0-6 0,-1 5 10 15,1-5-3-15,0 0 3 0,-4 5 1 0,2-3 1 16,0 3-1-16,0-2 0 0,-2 1-3 0,0 3-2 16,-2-3-3-16,2 3 2 0,-2-2-7 0,-1 3 4 15,0-2-2-15,3 3-1 0,-5-2-4 0,1 3 5 16,2-3-6-16,-1 3 3 0,2-2-2 0,-1 0-2 15,2 0 1-15,-2 1-2 0,2-2-3 0,0 1 3 16,0 0-7-16,-1 2 7 0,1-4-3 0,0 2-4 16,1-1 3-16,0 2-4 0,2-3 7 0,-1 2-5 15,1-4 1-15,0 4 0 0,2-4-4 0,-1 1 5 16,0 1-2-16,1 0 1 0,1-2-1 0,1 2 8 16,1-4 19-16,-1 1-16 0,1 3-3 0,3-3 4 15,-3-1 5-15,3 1-2 0,0 1 8 0,0-2-4 16,3-2-1-16,-3 1-1 0,3-2-3 0,-3 1-7 15,0-2-2-15,3 1-8 0,-3-2-12 16,2 3-7-16,-1-3-20 0,-2 2-21 0,-1 0-38 0,-1-1-36 16,-1-1-158-16,-3 3-314 0,6-4 139 0</inkml:trace>
  <inkml:trace contextRef="#ctx0" brushRef="#br0" timeOffset="-114875.34">18781 1417 28 0,'0'0'100'15,"0"0"-12"-15,0 0-15 0,0 0-2 0,0 0-17 16,0 0 5-16,-10 4-7 0,10-4 1 0,0 0-11 15,-6 1-3-15,6-1-7 0,-4 3-3 0,3-2-1 16,1-1 2-16,-3 2-2 0,3-2 1 0,0 0-9 16,-2 4 1-16,2-4-16 0,0 3 12 0,0-3-9 15,0 0 1-15,0 0 4 0,0 5 12 16,0-5-19-16,2 2-1 0,-2-2 5 0,0 0-2 0,0 0 9 16,0 0-2-16,0 0 2 0,0 0 2 0,0 0 8 15,0 0 8-15,0 0-1 0,0 0-4 0,0 0 3 16,0 0-6-16,0 0 5 0,0 0 3 0,6-7 7 15,-5 4-5-15,-1 3 1 0,-1-3-17 16,1 3 18-16,-2-4-7 0,2 1-2 0,0 3 2 16,-1-4-15-16,1 4 2 0,-3-3-8 0,3 3 2 15,-2-3-6-15,2 3 0 0,0 0-1 0,0 0-7 16,0 0-2-16,-5 0-1 0,5 0-1 0,0 0-4 16,0 0-10-16,-6 3-5 0,6-3 3 0,-1 3-2 0,1-3 4 15,1 4-7-15,-2-1 13 0,1-3-8 16,1 4 10-16,-1-4-6 0,0 4 1 0,0-4 2 15,2 2 7-15,-2-2 10 0,2 3-14 0,-2-3 14 16,3 1 1-16,-3-1 8 0,2 2 4 0,-2-2 8 16,0 0 18-16,0 0-1 0,0 0 3 0,0 0-10 15,0 0-2-15,0 0 1 0,1-8 1 0,-1 8 7 16,0 0-9-16,0-3-6 0,0 3 1 0,-3-4-5 16,3 1-18-16,0 3-4 0,-5-3-2 0,5 3 5 15,-2-4-10-15,2 4-4 0,-3-2-10 0,3 2-14 16,0 0-21-16,-1-3-18 0,1 3-22 0,0 0-5 15,0 0-13-15,0 0-111 0,0 0-244 0,0 0 108 16</inkml:trace>
  <inkml:trace contextRef="#ctx0" brushRef="#br0" timeOffset="-114336.66">18761 1816 73 0,'7'0'114'0,"0"-1"0"0,2-1-7 0,-1 1-3 0,3-1-8 16,-1 2-1-16,0-1-5 0,4-1-12 0,0 2-3 15,-4-1-8-15,1 1-3 0,2-2-5 0,-3 2-7 16,0-1-3-16,-2 1-5 0,2-1-4 0,-1 1-4 15,0-1-8-15,-3 1-5 0,1 1-7 0,-7-1-20 16,11 0-8-16,-6 1-14 0,-5-1-17 0,7 0-21 16,-6 1-16-16,-1-1-7 0,4 2-14 0,-4-2-68 15,0 0-181-15,0 0 81 0</inkml:trace>
  <inkml:trace contextRef="#ctx0" brushRef="#br0" timeOffset="-114063.97">18770 1872 78 0,'0'0'145'0,"4"4"-5"0,-4-4 3 15,3 1 9-15,-3-1-14 0,7 1-2 0,-2-1-12 16,-1 1-3-16,2 0-15 0,0 0-10 0,-1-2-6 15,5 2 0-15,-3-1-15 0,3 0-3 0,0 0-9 16,1 0-4-16,-1 0-7 0,0 1-7 0,1-2-9 16,-1 1-15-16,-1 0-13 0,-1 0-11 0,-1 0-19 15,3 0-20-15,-3 0-23 0,-7 0-25 0,11 0-26 16,-7-1-22-16,2 1-115 0,-2-2-273 0,-4 2 121 16</inkml:trace>
  <inkml:trace contextRef="#ctx0" brushRef="#br0" timeOffset="-113643.08">18968 1696 67 0,'0'0'106'16,"0"0"-15"-16,11 5 0 0,-11-5 1 0,10 2 2 16,-7 0-3-16,1 0-8 0,3 0-1 15,-4 2-1-15,4-1-12 0,-1 2-1 0,1-1 3 16,-3-1-7-16,2 1-2 0,-1 2-1 0,-2-2-5 15,0 2 1-15,3 0-3 0,-1 2 1 0,-2 0-2 16,-1 0 0-16,-1 1-1 0,-1 0-2 0,1 0-1 0,-1 3 0 16,-4 0-6-16,1 1-5 0,-1-3-1 0,-3 2-2 15,3-1-7-15,-3-1 0 0,-2 2 0 16,2-2-5-16,0-3-4 0,0 2-6 0,0-4-6 16,4 1-13-16,-4 1-8 0,2-3-15 0,0 1-15 15,3-2-16-15,-1-1-23 0,1 0-25 0,0 2-18 16,0-2-15-16,1-1-108 0,1-1-268 0,0 0 118 15</inkml:trace>
  <inkml:trace contextRef="#ctx0" brushRef="#br0" timeOffset="-109878.61">20102 1578 64 0,'0'0'85'16,"0"0"-4"-16,0 0-8 0,0 0-14 0,0 0-4 15,0 0 3-15,0 0-4 0,0 0-9 0,0 0-5 16,0 0 4-16,0 0-11 0,0 0 1 0,0 0-6 16,0 0 5-16,0 0-12 0,0 0 2 0,0 0 0 15,0 0 13-15,0 0-10 0,0 0-4 0,0 0-8 16,0 0-3-16,0-2 1 0,0 2 1 0,0 0-1 16,0 0 2-16,0 0-8 0,0 0 5 0,0 0 1 15,0 0 1-15,0 0-4 0,0 0-6 0,0 0-3 16,0 0-1-16,0 0 1 0,0 0 1 0,0 0 2 15,0 0-1-15,0 0 4 0,0 0-5 0,0 0 3 16,0 0-3-16,0 0 0 0,0 0 3 0,0 0-7 16,3-4 13-16,-3 4-5 0,0 0 11 0,0 0-13 15,0 0-6-15,0 0 4 0,0 0 6 16,0 0-2-16,0 0-4 0,0 0 12 0,0 0-9 16,0 0-4-16,0 0-6 0,5 0 9 0,-5 0-6 15,0 0 10-15,3-2-11 0,-3 2 4 0,0 0 1 16,0 0 15-16,0 0-23 0,0 0 11 0,0 0-4 15,0 0-2-15,0 0-1 0,0 0 7 0,0 0-1 16,0 0 0-16,0 0 4 0,7 0-6 0,-7 0 4 16,0 0 6-16,0 0-8 0,0 0 0 0,0 0-2 15,0 0 21-15,0 0-22 0,0 0 7 0,0 0-2 16,0 0 4-16,0 0-6 0,0 0 5 0,0 0 1 16,0 0 2-16,0 0-5 0,0 0 2 0,0 0-6 15,0 0 2-15,0 0 0 0,0 0 2 0,0 0-2 16,0 0 6-16,-2 6 0 0,2-6 1 0,-2 3-8 15,2-3 3-15,-1 6 5 0,1-4-5 0,-2 2 5 16,1 0 3-16,-2 0-4 0,3-1 0 0,-1-1 0 16,-1 3-3-16,1 1 7 0,-1-3-6 0,1 1-4 15,1-2 3-15,0-2-1 0,-3 7 6 0,2-3-7 16,-1-3 5-16,2-1-3 0,0 3 4 0,0-3-2 16,-2 6-4-16,2-4-1 0,0-2 2 0,0 0 1 15,-2 4-1-15,2-4 3 0,-1 2-3 0,1-2-3 16,0 0 5-16,0 0-3 0,0 4 0 0,0-4 1 15,0 0 4-15,0 0-7 0,0 0 10 0,0 3-7 16,0-3 1-16,0 0 0 0,0 0 5 0,0 0 5 16,0 0 3-16,0 0 3 0,0 0 8 0,0 0 11 15,0 0-17-15,0 0-5 0,0 0-2 0,0 0-2 16,0 0 0-16,1-10-4 0,1 6 5 0,-2 4-8 16,1-4 4-16,0 1-4 0,-1 3 4 0,0-5-6 15,2 2-2-15,-1 0 2 0,-1-1-5 0,2 0 2 16,-1 1 7-16,-1-1-10 0,0 1-4 0,1-2 1 15,1 2 1-15,-1-2-1 0,-1 0 5 0,3 2-7 16,-2-4-3-16,2 3 2 0,-1 1 1 0,-1-6 2 16,3 5-1-16,-2-1-2 0,-1 0-2 0,3 0 1 15,-1-2-3-15,1 1 2 0,-1 1-2 0,1-1 2 16,2-1 6-16,-2 1-10 0,-1 0 7 0,1 2-1 16,-1-3-3-16,1 3 5 0,-1-1-3 0,3 1-2 15,-2 2-2-15,-1-4 6 0,1 2-4 0,0 0 6 16,-1 2-3-16,1-4 9 0,1 3-8 0,-1-1-3 15,0 3 4-15,-3-3 4 0,5 2-4 0,-3-1 0 16,0 1-1-16,0 0-2 0,-1 2 4 0,-2 0-4 16,6-3 3-16,-6 3-7 0,3-2 4 0,-3 2-2 15,4-1 16-15,-4 1-12 0,4-2 0 0,-4 2 3 16,0 0-3-16,7 1-3 0,-7-1 0 0,5 1 2 16,-5-1 0-16,0 0-2 0,5 1 5 0,-5-1-3 15,3 2 8-15,0-1 0 0,-2 1-5 0,-1-2 3 16,0 0-1-16,3 3 0 0,-2-2-6 0,-1-1 1 15,3 3 1-15,-1-1 2 0,-1 2 16 0,-1-4-11 16,1 3-3-16,2-1 1 0,-3 0 2 0,0 2 12 16,0-4-16-16,3 5 7 0,-3-5-1 0,0 0 5 15,0 7-6-15,0-6 0 0,2 3-1 0,-2-4-2 16,2 3 7-16,-2 0-9 0,0-3 5 0,0 4 0 16,0-1-4-16,0 1 5 0,0-4-4 0,0 4 9 15,0-1-5-15,-2 0-1 0,2 1 2 0,0-1-5 16,-2-1 3-16,1 2 1 0,1 0-5 0,-2 0 6 15,2 0-3-15,0 1-1 0,0-1 1 0,-3-1 1 16,2 2-1-16,-2-3 0 0,2 2 0 0,-1 1-4 16,0 0-2-16,0-2 3 0,-1 2 0 0,2 2 6 15,-2-5-4-15,2 1-5 0,-1 2 5 0,1-1-10 16,0-1 9-16,-1 3-4 0,1-3-4 0,-1 0 0 16,1 0 1-16,1-1-5 0,0-2 5 0,-3 3 5 15,3 0-6-15,0-3 0 0,-3 4 4 0,3-4-3 16,0 4-1-16,-1-2 5 0,1-2-7 0,-2 5 4 15,2-5-4-15,0 0 3 0,-1 4-2 0,1-4 0 16,0 5 0-16,0-5 3 0,0 0-4 0,-1 4-3 16,1-4 3-16,0 0-1 0,0 0 3 0,0 0 2 15,0 0-6-15,-2 3 3 0,2-3 4 0,0 0-1 16,0 0 1-16,0 0-1 0,0 0 5 0,0 0-4 16,0 0 3-16,0 0-2 0,0 0 3 0,0 0-3 15,0 0 5-15,0 0-2 0,0 0-10 0,0 0-7 16,0 0-9-16,0 0-27 0,0 0-39 15,-1 3-48-15,1-3-76 0,0 0-233 0,-9 0 104 0</inkml:trace>
  <inkml:trace contextRef="#ctx0" brushRef="#br0" timeOffset="-108238.45">19885 1762 2 0,'0'0'69'0,"0"0"-4"0,0 0 4 16,0 0-15-16,0 0-7 0,0 0 3 0,0 0-3 16,0 0 4-16,0 0-6 0,0 0-7 0,0 0-3 15,0 0-2-15,0 0-5 0,0 0-3 16,0 0 9-16,0 0-6 0,0 0-2 0,0 0-3 16,0 0-2-16,0 0 3 0,0 0-1 0,0 0 1 15,0 0-2-15,0 0 4 0,0 0-6 0,0 0 2 16,0 0 1-16,0 0-6 0,0 0 3 0,0 0 3 0,0 0 5 15,0 0 1-15,16 3 1 0,-14-3-4 16,-2 0-2-16,9-1-1 0,-5 2 10 0,0-1-1 16,2 3-3-16,-2-3 3 0,6 1-3 0,-3-1 0 15,2 1 1-15,0-1-2 0,-3 1-1 0,5-1-1 16,-4 0 0-16,3 1 2 0,0-1-7 0,0 0 2 16,0 1 0-16,1 0 4 0,-4 0-6 0,4 0-1 15,-1 0-3-15,0 0 8 0,1 0-7 0,-2-1 5 16,2 2-6-16,0-1 4 0,-1 0-6 0,0-1 7 15,-1 1 6-15,0 0-20 0,1-1 9 0,0 1-4 16,1-2 2-16,-1 3-1 0,-1-2-3 0,-1 2 3 16,2-2-2-16,-2 0-1 0,2 2 3 0,-1-2 3 15,-1 0-8-15,1 0-1 0,-1 0 4 0,1 0 0 16,0 0-4-16,1 0 2 0,-3 0-1 0,0 0-4 16,0-2 1-16,2 4-1 0,-1-4 1 0,1 2 2 15,-1 0-4-15,-2 0 5 0,2 0-2 0,-1 2 0 16,2-4 4-16,-1 2 0 0,-4 0 1 0,3 0-2 15,-1 0-1-15,0 0-1 0,-1 0 1 0,-5 0-4 16,9 0 2-16,-5 0-3 0,2 0 4 0,-1 0-5 16,-5 0 3-16,10 0 0 0,-7 2-3 0,1-2 0 15,-4 0 0-15,0 0 0 0,7 0 2 0,-7 0-5 16,7 0 0-16,-7 0 1 0,0 0 0 0,3 0-1 16,-3 0 0-16,0 0-1 0,7 1 6 0,-7-1-3 15,4 0 1-15,-4 0-5 0,6-1 1 0,-6 1 0 16,4 1 3-16,-4-1-3 0,0 0 2 0,0 0-3 15,0 0 3-15,0 0-1 0,6 0-1 0,-6 0-1 16,0 0 1-16,0 0 2 0,0 0 2 0,0 0 0 16,0 0-2-16,0 0-2 0,0 0-2 0,0 0 3 15,6 0-1-15,-6 0-1 0,0 0 4 16,0 0-1-16,0 0-1 0,0 0-1 0,0 0 2 0,0 0-2 16,0 0 3-16,0 0-3 0,0 0 1 0,0 0 3 15,5 0-1-15,-5 0-1 0,0 0 0 0,0 0 0 16,0 0 8-16,0 0-4 0,4 1 0 15,-4-1 2-15,0 0 1 0,0 0-3 0,0 0 1 16,0 0 0-16,5-2-1 0,-5 2-3 0,0 0 2 0,0 0 2 16,0 0-2-16,0 0-2 0,0 0 0 15,0 0 0-15,0 0-1 0,0 0-1 0,4 2 1 0,-4-2 3 16,0 0 0-16,0 0 1 0,0 0-6 16,0 0 5-16,0 0-2 0,0 0 0 0,0 0-1 15,0 0-1-15,0 0-2 0,0 0-2 0,0 0 0 16,0 0-7-16,0 0-4 0,0 0-5 0,0 0-6 15,0 0-11-15,0 0-9 0,0 0-25 0,0 0-47 16,-10 3-42-16,4-2-151 0,-1 1-337 0,7-2 150 16</inkml:trace>
  <inkml:trace contextRef="#ctx0" brushRef="#br0" timeOffset="-104243.42">20089 2309 38 0,'0'-4'90'0,"0"4"-13"0,0-5 0 0,0 5 8 15,-1-3-11-15,0 0-3 0,1 3 8 16,-2-6-4-16,2 4-15 0,0-1-13 0,0-2 8 0,0 1-8 15,-1 0-4-15,2 0-8 0,-1-1 5 0,0 0 0 16,3 0-9-16,-2-3-5 0,2 4-1 0,1-4-3 16,-1 0-2-16,1 3 3 0,2-5 2 0,-2 4-11 15,3-1 5-15,0 1 6 0,-1-2 1 0,2-1-12 16,0 3-3-16,1-1 1 0,-2 3 9 0,2-2-11 16,-1 1-2-16,-1-2-3 0,0 2-1 0,-1 1 5 15,0 1-4-15,-1-2 4 0,2 2 6 16,-1 1-10-16,-2 0 2 0,-1-1 2 0,1 1-2 15,-1 1-3-15,-3 1 2 0,7-1-4 0,-7 1-3 16,6 0 10-16,-3 2-3 0,-1 0 0 0,1 0 5 16,0 1-2-16,0-1 3 0,-3 1-1 0,1 1 5 0,1 0 0 15,-1 2-3-15,-1-2-5 0,0 3-8 0,0-1 12 16,-1 0 4-16,-2 2-2 0,-1-1-3 0,-1 1 4 16,0 1 2-16,-1-1-1 0,0 1-8 15,-1 1 6-15,-1 0-3 0,-2 0-1 0,2 0 5 16,-4 1-8-16,1-2 4 0,1 1-2 0,-4 0 0 0,4-3-12 15,-7 5 2-15,1 0-1 0,0 1 3 0,-1-2-10 16,0-1 2-16,6-1-3 0,-2 0-1 0,1 0 0 16,0-3 0-16,-2 4 3 0,3-4-9 0,1-1 9 15,0 0-14-15,3 1 13 0,0-2-8 16,0-2 1-16,0 3 0 0,0-2-12 0,4 0 9 16,-1-3-4-16,0 1-4 0,0 1-2 0,1 0-9 0,3-2 10 15,-6 1-14-15,3-1 15 0,3 0-20 0,0 0 8 16,-8-1 6-16,8 1 3 0,0 0 5 0,-6-2 3 15,6 2-15-15,0 0 6 0,-3-2-8 16,3 2 7-16,0-1-3 0,0 1 3 0,-1-4 4 16,1 4 3-16,1-5 2 0,-1 5-5 0,3-4 0 0,0 3 3 15,1-2 10-15,-1 1 4 0,1 0-9 0,1 0 9 16,-1-2 0-16,1 2 7 0,1 1-11 0,-2-2 11 16,3 1 1-16,-3 0 2 0,6 1-7 15,-5 0 11-15,0 1-4 0,2-2 5 0,-3 2-3 16,6 0 5-16,-3 0 6 0,2 0-5 0,-5 1 8 15,3 0 4-15,0 1-7 0,2-1-2 0,-2 2 2 0,-2-1 3 16,2 1-2-16,2-2 1 0,-1 3-3 0,-1-4 0 16,2 4 5-16,-4-2-7 0,2 1 2 0,2 1-2 15,-2-2 0-15,1 2-3 0,-1-2 2 16,-2 0 6-16,0-1-6 0,2 0-7 0,0 3 4 16,-1-3 4-16,-2 2-6 0,3-2 0 0,-1 2 0 15,-2-1 5-15,3 0 1 0,-3 0 9 0,2 0-12 16,-2 0 13-16,-1-2 3 0,1 1-1 0,-4-1-10 0,7 1 5 15,-7-1 1-15,6 0 4 0,-6 0-13 16,6-2 9-16,-2 1-2 0,0-2 1 0,0 1 8 16,-2 0 2-16,2 0 9 0,-3-1 1 0,2-1-3 15,0-1-8-15,1-1-3 0,-1 1 1 0,-2 1-2 16,1-1 5-16,-1 0-5 0,1-1 6 0,-2 1-4 0,1 0 2 16,-1 0 11-16,1 0-3 0,-1 1-2 0,0 0-5 15,0 1-7-15,0 0 0 0,2 0-4 16,-2 3-4-16,0-5-9 0,0 5-14 0,0-3-14 15,0 1-16-15,0 2-27 0,0-4-20 0,0 4-28 16,0-4-112-16,0 4-246 0,-4-2 109 0</inkml:trace>
  <inkml:trace contextRef="#ctx0" brushRef="#br0" timeOffset="-103572.31">20505 2107 73 0,'0'0'132'0,"0"0"-1"0,0 0-13 0,0 0 1 15,0 0-5-15,0 0-2 0,0 0-10 0,0 0 0 16,0 0-5-16,1-2-14 0,-1 2 3 0,0 0-6 16,0 0-5-16,0 0-9 0,0 0-5 0,0 0-2 15,0 0-3-15,0 0-11 0,0 0-5 0,0 0-3 16,0 0-4-16,0 0-5 0,0 0 3 0,0 0-6 16,-10 5-1-16,6-3-3 0,1 0-6 0,-1 0-4 15,1 2-2-15,-1-2 4 0,-2 1-8 0,2 2 3 16,-1-2-1-16,0 2-3 0,0 1 4 0,1-1-3 15,-1 1 1-15,2-2 1 0,-1 2-11 0,1-3-1 16,2 1 3-16,-2 1 2 0,0-2 2 0,2-1-8 16,0 4-3-16,-1-4 5 0,2 3 0 0,0-4 4 15,0 4-3-15,2-1-12 0,-2-1 13 0,2 1 0 16,0-2-3-16,-1 0 5 0,2 1-1 0,1 0 2 16,-1-1 3-16,1 2 2 0,-1-4-8 0,3 2 5 15,-1 0-2-15,0-2 4 0,0 0-5 0,-5 0 4 16,10 0-2-16,-6 1 1 0,-1-1 0 0,4 1-3 15,-3 0 6-15,-4-1 0 0,9-1-15 0,-9 1-1 16,7 1 6-16,-3-1-10 0,-4 0-1 0,6-1-10 16,-3-1-8-16,-1 1-14 0,1-1-18 0,1-1-9 15,-1 0-10-15,-3 3-15 0,4-3-24 0,-1 1-115 16,-3-2-259-16,0 4 115 0</inkml:trace>
  <inkml:trace contextRef="#ctx0" brushRef="#br0" timeOffset="-102802.27">20609 1931 53 0,'0'0'152'16,"0"0"-10"-16,0 0-9 0,0 0-14 0,0 0-11 15,0 0-7-15,0 0-16 0,0 0 2 0,0 0-13 0,0 0-2 16,0 0-6-16,0 0-14 0,-10 6-3 0,10-6-3 16,-3 3-2-16,2-2-15 0,1-1-3 0,-3 3 1 15,0-1-5-15,3 2 2 0,-1-2-10 0,1-2 6 16,-1 3-6-16,1-3-2 0,0 0-8 16,0 5-5-16,0-5-2 0,0 3-6 0,2-2 1 15,-2-1 0-15,0 0 2 0,2 3 0 0,-2-3-2 0,1 3 7 16,2-2-1-16,-3-1-4 0,4 1 1 0,-4-1 6 15,3 1-1-15,-3-1-3 0,4 1 2 0,-4-1 1 16,0 0 1-16,9-2-2 0,-8 0 7 16,3 1-4-16,-4 1-3 0,3-4-5 0,-3 4 6 15,4-2-1-15,-4-1-5 0,0-2-6 0,0 5 4 16,0-2 8-16,0 2 5 0,-2-5 1 0,0 2-3 16,2 3-3-16,0-4-2 0,0 4 3 0,-3 0 5 0,3 0-3 15,0 0 4-15,-7-3 9 0,7 3-13 0,0 0-5 16,0 0 11-16,-11 3-5 0,11-3-1 15,-6 0-3-15,5 2 1 0,1-2 1 0,-3 1-2 16,3-1-5-16,-4 6 7 0,4-5-8 0,0-1 8 16,-1 2-8-16,1-2 2 0,0 4-10 0,0-4 8 15,0 0-2-15,2 5-1 0,-2-5-2 0,3 2 13 16,-3-2-7-16,3 2 4 0,-2-1-1 0,-1-1 0 16,0 0-3-16,7 0 10 0,-7 0-4 0,6 0 4 15,-6 0 0-15,6-3 3 0,-3 2 2 0,-1-1 4 16,-2 2 7-16,3-4 2 0,-1 2 6 0,0 1-5 15,-2-1-9-15,0 2 9 0,3-6 5 0,-3 6 8 16,-3-3-6-16,3 3 3 0,0-4-2 0,0 4-2 16,0 0-5-16,-2-3-1 0,2 3-3 0,0 0-4 15,-2-2-1-15,2 2-10 0,0 0-15 0,0 0-7 16,0 0-23-16,0 0-30 0,-5-2-42 0,5 2-35 16,0 0-115-16,0 0-283 0,0 0 125 0</inkml:trace>
  <inkml:trace contextRef="#ctx0" brushRef="#br0" timeOffset="-93724.97">20792 1739 86 0,'0'0'119'16,"0"0"-13"-16,0-4-1 0,0 4-3 0,0 0 0 15,0 0-6-15,0 0 1 0,0 0-4 0,0 0-3 16,0-3-5-16,0 3 5 0,0 0-12 0,0 0-6 16,0 0-5-16,-3-3-7 0,3 3-5 0,0 0-5 15,0 0-5-15,0 0-10 0,0 0 1 0,-4-1-1 16,4 1-10-16,0 0 6 0,0 0-6 0,0 0-7 15,0 0-7-15,0 0-1 0,0 0 0 0,0 0-3 16,0 0-1-16,0 0-4 0,0 0 7 0,0 0-3 16,14 0 3-16,-14 0 0 0,7 0 1 0,0 0-4 15,0-1 2-15,3 2 0 0,-3-2 1 0,3 1-4 16,0 0-1-16,1 1-2 0,-1-1 1 0,-1-1 2 16,3 1 0-16,-2 0-4 0,-1 1-1 0,-1-1 3 15,3 0-2-15,-4 0 1 0,3-2-7 0,-3 3-2 16,-3-1-7-16,2 1-5 0,-2-1-12 0,2 0-5 15,-6 0-5-15,0 0-11 0,8 0-15 0,-8 0-17 16,5 0-11-16,-5 0-7 0,0 0-9 0,4 0-17 16,-4 0-66-16,0 0-210 0,0 0 93 0</inkml:trace>
  <inkml:trace contextRef="#ctx0" brushRef="#br0" timeOffset="-93322.98">20739 1840 5 0,'0'0'134'16,"5"-2"-4"-16,0 1-14 0,0 1-7 15,-1 0 5-15,2-2-21 0,0 0-9 0,-1 1-8 16,2 1-7-16,0-2-7 0,3 1 0 0,-3 1 14 16,0-1-30-16,2 1-2 0,-1 0-2 0,1 0-6 15,-1-1 1-15,1 1 2 0,0 1-8 0,1-2-4 16,-1 0-2-16,-1 2-1 0,1 0 1 0,-1-1-9 15,2 1-2-15,-3 0-1 0,4 1 0 0,-4-1-11 16,0 0 6-16,0-1-13 0,0 1-1 0,-7-1-5 16,13 2-16-16,-9-2-3 0,-4 0-2 0,10 1-16 15,-4 0-24-15,-2 0-10 0,0-1-20 0,-1 2-92 16,0-1-208-16,-3-1 93 0</inkml:trace>
  <inkml:trace contextRef="#ctx0" brushRef="#br0" timeOffset="-91828.5399">21288 1746 130 0,'0'0'157'15,"0"0"-11"-15,0 0-8 0,0 0-16 0,0 0-10 16,0 0-8-16,0 0-8 0,0 0-9 16,-3-8-8-16,3 8-9 0,0-3-5 0,3 0-13 15,-3 1-3-15,0 0-3 0,0 2-4 0,1-6 4 16,2 2-13-16,0 1-5 0,-3-2-6 0,0 0 6 15,0 1-5-15,4-2-1 0,-4 0-8 0,3 1 1 16,0-2-4-16,-2 3 0 0,2-4-5 0,-3 3 1 16,4 1 1-16,-1-2-1 0,-3 2-1 0,3-1-1 15,-2 1-1-15,1 1-2 0,-1 0 1 0,-1 3 3 16,2-5-7-16,-1 3 2 0,-1 2-1 0,0-3-3 16,0 3-2-16,0 0-1 0,0 0-5 0,0 0-4 15,0 0 0-15,0 0 9 0,0 0 0 0,-3 10 3 0,3-7-7 16,-1 1 3-16,1 3 3 0,-2 0 3 15,1-1 0-15,-2 2-2 0,2 0 0 0,-1 1 3 16,-2-1-1-16,4 0 2 0,-3 1-2 0,2-1 5 16,-2 1-6-16,0 0 5 0,3-1-3 0,0 1 4 15,-4-2-4-15,4 0 1 0,-3 2 1 0,3-1 3 16,-4-3-8-16,4 3 4 0,0-2-6 0,0-2 2 16,-3 1 2-16,3 0 1 0,0 0-4 0,0 1-5 15,0-3-8-15,0 1-2 0,-3 0-5 0,3-1-1 16,0 0 4-16,0-3-9 0,0 5-2 0,0-1-7 15,0-4-5-15,0 4-2 0,-2-3-3 0,0 1 0 16,2-2-1-16,0 4 2 0,0-4 0 0,-3 3-6 16,3-1 0-16,-4 0-13 0,4-2 1 0,-3 1-6 15,-1 1-4-15,4-2-52 0,-6 2-138 0,2-1 61 16</inkml:trace>
  <inkml:trace contextRef="#ctx0" brushRef="#br0" timeOffset="-91584.45">21187 1875 47 0,'0'0'82'0,"0"0"-4"0,0 0 6 0,0 0-6 15,0 0-5-15,0 0 1 0,0 0-5 16,0 0-6-16,0 0 1 0,0 0-3 0,0 0 7 16,0 0 7-16,0 0 1 0,0 0-2 0,16 3-3 0,-11-1-1 15,0-2 3-15,0 1-7 0,3-1 6 0,-1 0-10 16,-1 0-2-16,2 0-4 0,1 1-8 0,-1-2 0 15,1 1-5-15,0 0-12 0,1-1 2 0,0 0-12 16,0 2-16-16,-2-1-18 0,2 0-8 16,-3 0-27-16,2-1-21 0,-1 1-31 0,-1-1-31 15,-1 3-110-15,-2-2-261 0,2 0 117 0</inkml:trace>
  <inkml:trace contextRef="#ctx0" brushRef="#br0" timeOffset="-91103.4099">22006 1710 19 0,'3'-3'211'0,"-3"3"-16"0,0 0-1 15,2-3-12-15,-2 3-10 0,0 0-19 0,0 0-11 0,0 0-18 16,0 0-10-16,0 0-15 0,0 0-7 0,0 0-13 15,0 0-6-15,-12 8-7 0,8-6-6 0,-2 2-10 16,1 2-2-16,-1-2-4 0,-1 2-5 0,3-1-5 16,-2 1-3-16,-1 0-4 0,3-2-5 0,1 3-2 15,0-1 3-15,-1-1-6 0,1 1-2 0,1 0 0 16,0 0-4-16,-1-4-4 0,3 2-5 16,0 0-4-16,0-1-1 0,-3 0-11 0,3 0 2 0,3 1 3 15,-3-2 0-15,3 2 0 0,1-1 6 0,-1 0-3 16,1-2-6-16,-1 0-6 0,3-1-7 0,-2 2-1 15,0-2-12-15,-4 0-13 0,13 0-28 0,-5-1-22 16,-2 0-31-16,-2-1-27 0,3 1-120 16,-2-1-302-16,0-3 134 0</inkml:trace>
  <inkml:trace contextRef="#ctx0" brushRef="#br0" timeOffset="-90857.55">22057 1562 211 0,'0'0'213'0,"0"-3"-9"0,0 0-4 16,0 3-12-16,0 0-16 0,0-4-16 0,0 4-19 15,0 0-8-15,0-4-18 0,0 4-8 0,0 0-20 16,0 0-18-16,0 0-24 0,0 0-26 0,0-3-25 15,0 3-35-15,0 0-22 0,0 0-8 0,0 0-13 16,0 0-13-16,0 0-38 0,7 7-112 0,-5-5-271 16,0 2 120-16</inkml:trace>
  <inkml:trace contextRef="#ctx0" brushRef="#br0" timeOffset="-90555.2099">22130 1787 129 0,'0'0'164'0,"7"0"-10"0,-7 0-7 0,7-1-6 16,-4 0-15-16,-3 1-2 0,7 1-16 0,-1-2-10 15,-6 1-12-15,8-1-9 0,-1 1-2 0,-2 0-11 16,3 1-6-16,-1-1-9 0,0 1-10 0,2-2-3 16,-1 1-10-16,-2 1-15 0,2 0-10 0,-1-1-12 15,-7 0-8-15,14 0-18 0,-11 0-15 0,4 2-14 16,-7-2-20-16,7 2-21 0,-3-2-20 0,-4 0-75 16,0 0-218-16,0 0 97 0</inkml:trace>
  <inkml:trace contextRef="#ctx0" brushRef="#br0" timeOffset="-90330.34">22113 1878 107 0,'6'0'168'0,"-6"0"-9"0,7 0-10 0,-1 0-12 15,-1 0-16-15,0-1-16 0,0 0-6 0,2 1-10 0,0 0-13 16,0-1-12-16,2 1-12 0,-2-2-13 16,-3 1-30-16,5 1-9 0,-4-1-34 0,2 1-28 15,-1 0-30-15,-1 0-106 0,0-1-214 0,-5 1 95 16</inkml:trace>
  <inkml:trace contextRef="#ctx0" brushRef="#br0" timeOffset="-89588.98">22464 1794 32 0,'0'0'78'0,"0"0"0"16,0 0-11-16,0 0 0 0,0 0-5 0,0 0 3 15,0 0-5-15,6 2 5 0,-6-2-6 0,0 0 6 0,0 0 3 16,0 0-1-16,0 0-10 0,0 0-2 0,0 0-4 16,1-4-6-16,-1 4 3 0,0 0-5 0,0 0 1 15,0 0-7-15,0 0 1 0,0 0-6 16,0 0-2-16,0 0-5 0,0 0 7 0,0 0-5 15,0 0 3-15,0 0-2 0,0 0 1 0,0 0-1 16,0 0 4-16,0 0-8 0,0 0 0 0,0 0-2 16,0 0 2-16,0 0-3 0,0 0-1 0,0 0-5 15,0 0-3-15,0 0 1 0,0 0-2 0,7 0 1 16,-7 0 2-16,0 0 5 0,6 0 2 0,-2-1 1 16,0-1-2-16,-1 0 3 0,3 2 4 0,-1-3 2 15,1 2 2-15,2-3-6 0,0 1 3 0,-3 1-1 16,4-1 4-16,-2-3-2 0,1 0-2 0,3-2-2 15,-1 2-3-15,0-2-1 0,1-1-3 0,-1-1-1 16,0 3 0-16,1-3-6 0,1 0 5 0,-4-3-4 16,-1 1-2-16,0 0 0 0,-1 2 7 0,-1 2-3 15,0-4 6-15,-1 5-5 0,-1-1-3 0,-1 0 1 16,1 0 1-16,0 3 4 0,0-3-3 0,-2 3 0 16,1-1 4-16,-1 1-1 0,1 2 2 0,-2-2-2 15,1-1-3-15,0 3-6 0,-1-1 2 0,0 0-3 16,0 4 2-16,0-5-9 0,0 5 2 0,0 0-6 15,-2-4-2-15,2 4-1 0,0 0-1 0,-15 7 0 16,8-1 4-16,-1-1-2 0,-3 3 0 0,-2 2-2 16,0 3 3-16,-5 0-3 0,5 2 2 15,2-3 3-15,-3 4-3 0,8-4-2 0,-5 1 5 0,4 0-6 16,-3-2 6-16,3 4-4 0,2-3 2 0,-2-1-3 16,2 2 1-16,1-3-7 0,-2 1 1 0,4-2 4 15,-1 3-4-15,1-3 4 0,0 0-5 0,0 0 3 16,2 0 3-16,0-2-10 0,-1 1-10 0,-1 1-8 15,2-3 5-15,0 0-12 0,0 1-4 16,0-1-25-16,0 0 3 0,3-2-11 0,-1 0-16 16,0 1-19-16,1-1-20 0,0-2-17 0,1 1-95 15,0 0-266-15,2-1 118 0</inkml:trace>
  <inkml:trace contextRef="#ctx0" brushRef="#br0" timeOffset="-88948.34">22743 1794 67 0,'0'-5'161'15,"0"5"-8"-15,0 0-19 0,0-6-7 0,0 6-17 16,0 0-21-16,0 0-1 0,0 0-11 0,0 0-7 16,0 0-7-16,0 0-11 0,0 0-2 0,-17 10 1 15,14-6-14-15,2 0-2 0,-2 1 0 0,0 1-10 16,0-2-1-16,2 0-8 0,-2 2-2 0,3-6-8 15,-1 7-1-15,1-3 3 0,0-4-6 16,0 6 0-16,0-6 9 0,0 0-9 0,1 4 1 16,-1-4 5-16,0 0 7 0,0 0 1 0,0 0 5 15,7 1 3-15,-7-1 3 0,0 0-2 0,10-5-5 16,-6 1 1-16,-1 2 5 0,-3 2-6 0,7-9 0 0,-4 6-2 16,1-2-9-16,-1 1 6 0,-3 2 4 15,4-2 1-15,-4 4 0 0,3-4-10 0,0 2 7 16,-3 2-9-16,0 0-2 0,1-3-7 0,-1 3 0 15,0 0-11-15,0 0-1 0,0 0-4 0,0 0 3 16,0 0 5-16,0 0 7 0,3 9 4 0,-3-4-6 16,0 3 11-16,0-1-1 0,0 2-4 0,0 3 2 15,0-1 5-15,0 2 1 0,-3-1-1 0,6 2-3 16,-3 0 6-16,0 0 0 0,0 0 0 0,0 0-5 16,0 2 8-16,3-2-6 0,-2 0-3 0,-1-1 5 15,0 2-4-15,0-1 7 0,0 1-4 0,0-3-2 16,0 1 0-16,0 0-1 0,0 1 1 0,0-4-3 15,-4 2-2-15,4-4 1 0,-4 1-8 0,-2 0-3 16,-1-1-3-16,0 2 6 0,-1-5-2 0,-1 2-5 16,1-3 1-16,-1-1 2 0,1-2 3 0,-1 4 6 15,1-2-11-15,0-3 7 0,8 0-3 0,-14-2 1 16,14 2 2-16,-15-3 13 0,11 0-12 0,-1 2 7 16,0-2-4-16,0-1 4 0,-1-3-11 0,3 4 5 15,-1-3 3-15,1 2-2 0,3-2 0 16,-1 2-5-16,-1-3 4 0,4 0-5 0,-1 0 1 15,2 0-1-15,0 0 1 0,1 0-1 0,0-1-5 16,2 2 5-16,-2-2-11 0,3 1 1 0,-1 1-5 0,-1-1-18 16,3 1-9-16,-1 0 4 0,2-1-24 0,-3 3-36 15,4-2 1-15,-2-1-27 0,1 3-91 16,-2-3-240-16,0 2 107 0</inkml:trace>
  <inkml:trace contextRef="#ctx0" brushRef="#br0" timeOffset="-88362.57">23020 1778 38 0,'0'0'153'0,"0"0"-15"0,0 0-12 0,0 0-15 16,0 0 1-16,0 0-8 0,0 0-11 0,0 0-3 0,0 0 2 16,0 0-4-16,-2 17-3 0,0-11-6 0,1-2 0 15,1 1-7-15,-2 0-9 0,1 0-4 0,1 1-6 16,-3-2 1-16,2 3-1 0,-1-4-6 16,0 2-9-16,2-5-2 0,-3 8-6 0,1-5 0 15,2-3-2-15,-2 5-6 0,2-5 6 0,0 0-7 16,-2 5 0-16,2-5-2 0,-1 5-1 0,1-5 0 15,0 0 12-15,0 0-2 0,0 0 3 0,0 0-6 16,0 0-4-16,0 0-8 0,0 0-2 0,0 0-4 16,0 0-14-16,8-20-4 0,-6 15 0 0,0-3-14 15,3-2 11-15,-1 2-10 0,4-2 5 0,1 1-9 16,-2-3-2-16,1 2 7 0,-1 3 3 0,-2-1-1 16,2 2 3-16,0-1-4 0,-2 1 5 0,2 0-1 15,0 1 4-15,-1 3-3 0,-2-2 4 0,-1 2 2 16,3-2-1-16,-6 4 7 0,8-4-1 0,-2 3 5 15,-6 1-5-15,8-1 1 0,-8 1 5 0,0 0-2 16,10 2 2-16,-10-2 3 0,7 8 2 0,-3-6-2 16,-1 4 0-16,1 0 7 0,-1 1-4 0,1 1 9 15,-4 1-2-15,3-1 4 0,-3 3 5 0,3 1-7 16,-3-2 2-16,0 0 3 0,0 1-1 16,0 0 1-16,0-3-3 0,-1 3-1 0,-1-4-1 15,1 2-2-15,-2 4 3 0,2-7 0 0,-1 2-5 16,-1 0-2-16,2-1-2 0,-2 0-6 0,2-2-22 0,-1-1-16 15,1 0-10-15,-2 0-24 0,3-4-19 0,-3 5-37 16,0-3-170-16,3-2-322 0,-4 5 143 16</inkml:trace>
  <inkml:trace contextRef="#ctx0" brushRef="#br0" timeOffset="-87711.07">21891 1278 132 0,'0'0'151'0,"0"0"-21"0,0 0-3 0,-6-1-16 15,6 1-11-15,0 0-8 0,0 0-14 0,0 0-2 16,-7 3-12-16,4 1 0 0,3 0-4 0,-2 3-5 16,-3 1-7-16,3 3-2 0,-3 2 1 0,1 1-4 15,-2 7 0-15,-1-3-1 0,0 5-6 0,-1-1-1 16,-2-2 1-16,3 6 6 0,-4-3-15 0,-2 2 3 16,0 10-5-16,-4-1 5 0,3-1-5 0,-4 0-6 15,4 0-3-15,-4-3-7 0,2 1-3 16,2-7-4-16,1-1-5 0,-1 9-2 0,0-8-1 15,4-3-6-15,-1 2-13 0,1-3 5 0,0 1-14 16,3-2 3-16,2-4-11 0,0-1-5 0,1-1-13 16,0-1-8-16,1 1-11 0,3-5-21 0,2 0-13 0,-2-3-88 15,-2-1-217-15,5 0 96 0</inkml:trace>
  <inkml:trace contextRef="#ctx0" brushRef="#br0" timeOffset="-86526.36">22036 1319 73 0,'14'3'100'0,"11"-1"-3"0,-1 1-2 16,3-1-4-16,-2 3-9 0,4-2-5 0,9 1-4 15,1 2 1-15,-1-2-7 0,4 2-4 0,-4-3-7 16,7 4 3-16,3 0-8 0,0-1 4 0,2 1-14 16,19-1-8-16,-23 0 4 0,3-2-16 0,-1 0 3 15,-1 2-7-15,20 3-5 0,-19-5 4 0,0 1-4 16,0-1-9-16,21 0 0 0,-25 0-9 0,2-2-4 15,2 2-10-15,-3-1 1 0,0 1 3 0,-3 2-14 16,-1-5 8-16,0 0 2 0,-11 1-7 0,-2 0-9 16,0 0 9-16,-3 0 1 0,-1-2 8 0,-1 4 2 15,-9-4 0-15,0 2 3 0,-7-2-2 16,4 1-1-16,-5 2 9 0,1-2-1 0,-3-1 5 16,-4 0-7-16,9 2 0 0,-9-2 9 0,5 1-2 0,-5-1 12 15,3 1-9-15,-3-1-5 0,0 0 10 0,0 0 0 16,-4 10 2-16,4-10-3 0,-6 7-1 0,2-4 2 15,0 3-1-15,0 0-2 0,-2 0-1 16,2 0 11-16,-2 2-10 0,2 0 6 0,0 1 1 16,-1-1-7-16,1 2 0 0,0 1-1 0,0 1 8 15,-2 0 5-15,1 0-2 0,0 2 9 0,1-2-15 16,-3 7 7-16,1-1 2 0,-1 1 5 0,0-2 1 16,3-2-4-16,-3 5 12 0,1 0-9 0,-1 0-6 15,0 1 8-15,0 2-14 0,0-1 5 0,0 2 1 16,3-4-3-16,-2 3-1 0,2 1-1 0,-3-3 1 15,4 2-2-15,0-1-7 0,-1 0 3 0,3-1 5 16,-1 1-4-16,1-2-6 0,2-5 12 0,-1 3-4 16,0-3-2-16,2 3 0 0,-2-3 5 0,1-3-7 15,-1 4 2-15,3-7-2 0,-3 4 2 0,1-4-1 16,1 0-3-16,-2 1-2 0,-2-3 0 0,5 0-2 16,-3-3 7-16,0 2-11 0,3 0 5 0,-3-6 0 15,0 6 5-15,0-6-7 0,0 5 2 0,0-5 3 16,0 0 2-16,0 0-6 0,-1 5 10 0,1-5 0 15,0 0 0-15,0 0-1 0,1 6-3 16,-1-6 2-16,0 0-5 0,0 0 9 0,0 0-9 16,0 0 1-16,0 0 3 0,0 0-7 0,0 0 1 15,0 0-10-15,0 0 1 0,0 0 8 0,0 0-10 16,-24-7-2-16,20 6 7 0,4 1-11 0,-14-3 11 0,1-1-6 16,-2 2 0-16,-1-1-13 0,-8-1-1 15,0 2-14-15,-4-2 8 0,-11-2-2 0,1 1 4 16,-5-1 9-16,1 3 2 0,1-1 15 0,-1 0-3 15,1-1 9-15,0 0-2 0,-1 3 7 0,4-2-5 16,-3 1 11-16,0-1 12 0,12 2 8 0,-15-3 14 16,3-2-11-16,0 2 4 0,3 2 13 0,0-3-3 15,10 2 2-15,-11-2-12 0,-1 0 1 0,12-1-4 16,-11 3-2-16,-1-3 0 0,2 2-2 0,0-2-12 16,10 2 4-16,-13-2 4 0,14 1-3 0,-1-1-4 15,0 3 7-15,1 0-7 0,2 0-5 0,-2-1-1 16,5 1-4-16,-1 2-3 0,2-2 6 0,0-1-4 15,5 3-1-15,-1-1-1 0,3 2-7 0,-1 0 0 16,-2-1-2-16,0 0-3 0,2 2-2 0,-1 0-1 16,1 0 4-16,-1-2-4 0,6 2 3 0,0 0 1 15,2 0-7-15,8 0 3 0,-13 2-14 16,13-2-4-16,0 0-13 0,-14 0-8 0,14 0-5 0,0 0 1 16,0 0-13-16,-7 1-7 0,7-1-4 0,0 0-12 15,0 0-8-15,0 0-8 0,0 4-73 16,0-4-190-16,0 0 84 0</inkml:trace>
  <inkml:trace contextRef="#ctx0" brushRef="#br0" timeOffset="-80323.22">18155 5133 116 0,'2'-2'134'0,"-2"2"-1"0,0 0-7 0,1-2-2 15,-1 2-3-15,0 0-8 0,0 0 4 16,0-4-9-16,0 4-1 0,0 0-6 0,0 0-3 15,0 0-4-15,0-2 0 0,0 2-5 0,0 0-9 0,0 0-3 16,0 0-7-16,0 0-8 0,0 0-8 0,0 0-6 16,0 0-5-16,0 0-4 0,0 0-7 0,0 0-5 15,0 0-4-15,-3 8 2 0,3-3-5 16,-1 0 2-16,1 0-2 0,0 4-5 0,-1 2-1 0,-1 1-1 16,-1 1 1-16,2 2-3 0,-2 0 1 0,0-1-2 15,-1 0 1-15,1-1-7 0,0 1 2 0,2 0-1 16,-2 0-2-16,-1-3-6 0,1 1-1 0,0-2-2 15,-1 0-9-15,3 0 1 0,-2-1-8 0,0 0-5 16,0-3-4-16,3 2-9 0,-2-2-6 0,0 1-10 16,-1-4-14-16,0 2-5 0,2-1-21 0,0 0-9 15,-1-1-20-15,1 0-32 0,-2-1-101 0,0-1-278 16,3-1 123-16</inkml:trace>
  <inkml:trace contextRef="#ctx0" brushRef="#br0" timeOffset="-79888.19">17810 5090 123 0,'6'-1'133'0,"-6"1"-9"16,8 0 7-16,-2 0-9 0,1-1-2 0,4-2-2 15,-1 2-10-15,0-1-1 0,4-1-2 0,3-1-9 16,-1 1-5-16,5 0-3 0,-2-1-8 0,3-2-7 15,-7 1-5-15,6 2-5 0,-4 0-9 0,3-2-3 16,-2 0-7-16,5 3-8 0,-4-3 3 0,-3 1-6 16,5 0-2-16,-6 0-4 0,2 0-6 0,-4 2-4 15,4-1-3-15,-3 0-11 0,2 0 7 0,-2 1-10 16,0 0-9-16,-3 0 2 0,0 0-10 0,3 1-6 16,-1 0-7-16,-3-1-7 0,-2 1-11 0,2 0-5 15,-6 1-6-15,2-2-9 0,1 2-14 0,-3 0-11 16,-1-1-11-16,-3 1-16 0,7 0-110 0,-7 0-250 15,0 0 111-15</inkml:trace>
  <inkml:trace contextRef="#ctx0" brushRef="#br0" timeOffset="-79511.36">18530 4923 56 0,'-3'2'122'0,"-1"1"-5"16,1 1-8-16,0 2-4 0,-1 1 0 0,-1 0-6 15,0 4-4-15,-5 2-6 0,2-2-1 0,-2 6-12 0,3 2-3 16,-3-3-9-16,2 5 0 0,-1-2-9 16,0 3 5-16,0 1-11 0,2 2-2 0,1-4-8 15,-2 3-3-15,-2 0-5 0,6-3-4 0,-5 3-6 16,2-4 2-16,0 2-11 0,0 0 2 0,3-1-9 0,1-3-3 16,-2-3-13-16,3-2-9 0,-1 0-3 0,-1-1-3 15,3-2-20-15,-1-2-2 0,2 0-9 16,0-1-18-16,2-2-4 0,-2-2-23 0,1 2-98 15,-1-2-215-15,4-2 95 0</inkml:trace>
  <inkml:trace contextRef="#ctx0" brushRef="#br0" timeOffset="-78876.69">18520 5187 39 0,'0'0'144'0,"0"0"-10"15,0 0-6-15,0 11 2 0,-3-8-3 16,2 2-15-16,-2 0-11 0,3 0 0 0,0 4-10 0,-3-2-7 15,1 1-8-15,0 1-6 0,2-2-10 0,-3 3-5 16,1-2-4-16,0 0-7 0,2 0-6 0,-3 1-6 16,-1-2 4-16,4 1-8 0,-1-3 0 0,-1 0-7 15,1 0-3-15,-1 0-1 0,1-2-2 16,1 1-8-16,0-1 3 0,0-3-5 0,0 4-3 0,0-4-3 16,-1 3 0-16,1-3 2 0,0 0 0 0,0 0-3 15,0 0-6-15,0 0-7 0,0 0 0 0,4-10-15 16,-3 3 10-16,2 0 4 0,-2-3 6 0,2 1-19 15,4-3-2-15,-4-1 4 0,1 2 1 0,-1-2 10 16,1 4 8-16,2-2-5 0,1 1 6 0,-3-1-5 16,-1 3 5-16,3 0-7 0,-2 0 8 0,2 2 4 15,-2-4 0-15,3 4 6 0,-3-3-13 0,2 2 1 16,-1 2 0-16,0-2 5 0,-1 3-15 0,0-1 16 16,0 2 1-16,-1 0-5 0,0 1 5 0,0 0-2 15,-2 1 0-15,3 0 6 0,-4 1-2 0,6-1 3 16,-6 1-1-16,4 2 2 0,-1 1 1 0,-2 1 17 15,2 0-12-15,0 2 7 0,-1 2-2 0,-1-1 0 16,2 2 0-16,-2 0-2 0,-1 3 3 0,0-2-7 16,2-2 1-16,-1 0-2 0,0 2 3 0,-1 1 0 15,0-1-1-15,0-2-1 0,-1 2 2 0,1-1-4 16,0 0 3-16,-1 2-2 0,-1-4 2 0,2 0-9 16,-1 2 1-16,-1-1-2 0,1 0 5 0,0-1-10 15,1-2-4-15,-2 0-6 0,2 0-12 0,-1 1 4 16,-1-3-26-16,1 1-8 0,-2-1-21 0,2 0-11 15,1-1-20-15,-2 1-104 0,2-3-230 0,-4 2 103 16</inkml:trace>
  <inkml:trace contextRef="#ctx0" brushRef="#br0" timeOffset="-78460.9">18796 4837 30 0,'0'0'103'0,"3"7"0"15,-3-7-8-15,0 6-3 0,2-2 4 0,-1 5-10 16,0-3-5-16,-1 3 0 0,3 4-10 0,-3-2-11 0,0 4 6 16,2 0-6-16,0-2-10 0,-6 6-4 15,6-3 5-15,0 4-3 0,-4-2-2 0,0 1-6 16,1 0-4-16,1 0-1 0,-2 1-4 0,2-1-1 16,-1 2-1-16,-2 0 2 0,0-3-5 0,0 2-4 0,1-2-2 15,-3 2 3-15,1-2-4 0,-3 1 0 16,3 2-4-16,-2-5 2 0,1 3-12 0,0-5 9 15,1 1-16-15,-1-2-7 0,0 1 1 0,0-2-9 16,-1 1-18-16,2-1 5 0,-2-1-15 0,1-3-7 0,0 0-1 16,1-3-8-16,1 1-10 0,-1-2-16 15,4 0-115-15,-3-3-217 0,-1 1 96 0</inkml:trace>
  <inkml:trace contextRef="#ctx0" brushRef="#br0" timeOffset="-78114.3">18920 5163 19 0,'0'0'134'0,"9"-2"-6"15,-4 4-10-15,4-4-17 0,-2-1-7 0,1 3-3 16,2-1-5-16,-1 1-7 0,-1-1-10 0,3 1-3 16,-1 0-1-16,-3 0-15 0,3 0 2 0,1 0-13 15,-2 0 0-15,-1 0-8 0,-2 0-14 0,1-1-3 16,-1 0-20-16,-6 1 7 0,11 0-12 0,-11 0-14 15,5-1-10-15,-2 1-5 0,-3 0-10 0,0 0-35 16,0 0-89-16,0 0-188 0,0 0 84 0</inkml:trace>
  <inkml:trace contextRef="#ctx0" brushRef="#br0" timeOffset="-77840.3">18943 5259 55 0,'0'0'153'0,"7"0"-11"0,-7 0-2 0,5-1-3 16,-5 1-6-16,8 0-11 0,-4-2-6 0,1 0-8 16,1 1-8-16,0 0-7 0,1 0-10 0,1 0-4 15,-4 0-7-15,6 1-7 0,-3-2-9 0,0 0-3 16,3 2-6-16,-4-2-18 0,1 1-2 0,-3 0-12 15,5 1-11-15,-4-1-3 0,2 1-5 0,-3 0-20 16,-4 0-10-16,13 0-16 0,-9 0-18 0,1-1-13 16,-5 1-16-16,7 0-37 0,-5 1-79 0,-2-1-232 15,0 0 103-15</inkml:trace>
  <inkml:trace contextRef="#ctx0" brushRef="#br0" timeOffset="-72182.4299">19506 4894 29 0,'0'0'145'15,"0"0"-7"-15,0 0-11 0,0 0-20 0,0 0-6 16,0 0-4-16,0 0-9 0,0 0-3 0,0 0-13 15,0 0-2-15,0 0 1 0,0 0-7 0,0 0 3 16,0 0 0-16,0 0 5 0,0 0-2 0,0 0-5 16,0 0 6-16,0-2 3 0,0 2-4 0,0 0-2 15,0 0 0-15,0 0-3 0,0 0 8 0,0 0-5 16,0 0-11-16,0 0-5 0,0 0-1 0,-4 8-3 16,1-6-9-16,0 2 4 0,-4 1-10 0,3 1 2 15,-2 2-2-15,2 0 0 0,-4 1-4 0,1 1-4 16,-3 2 0-16,0-1-3 0,2 1 2 0,-7 4 1 15,1 0 1-15,0 0-4 0,2 0-3 0,0-6 0 16,1 1-4-16,4 0 3 0,-3 0-2 0,-4 5-3 16,7-6-1-16,-3-1-2 0,3-1 3 0,0 0-2 15,1-1-5-15,2-2 1 0,-1 2 4 16,2-4-4-16,0 0-1 0,0 1 2 0,0-1-6 0,1-2-1 16,2-1 2-16,-3 3-6 0,1 0-3 0,2-3 1 15,0 3-2-15,0-3 3 0,0 0-1 0,0 0-4 16,0 0 0-16,0 0 1 0,0 0-4 0,0 0 4 15,0 0 1-15,0 0-3 0,0 0-1 0,0 0 1 16,-4-8 3-16,4 8-4 0,0 0-1 0,0 0 1 16,0 0 1-16,0 0-2 0,0 0-1 0,0 0 2 15,0 0 1-15,0 0-3 0,0 0 3 0,11-2 0 16,-8 2 1-16,-3 0 1 0,9 0 4 0,-4 0 0 16,4 0-1-16,-1 1 6 0,2 1-1 0,1-2 3 15,-1 1 7-15,4-1 3 0,0 0 0 0,0 4 1 0,-4-2-3 16,0-3 0-16,1 2-2 0,-1 0 3 15,0-2 1-15,1 1-6 0,-4 0 3 0,3 0-1 16,-1 1-1-16,-4 0-2 0,2-1-2 0,-2-2-6 16,0 1-6-16,-2 3-6 0,4-2-7 0,-7 0-12 15,0 0-11-15,7 0-19 0,-4 2-18 0,-3-2-20 16,0 0-24-16,4 1-22 0,-4-1-23 0,0 0-161 16,0 0-358-16,0 0 159 0</inkml:trace>
  <inkml:trace contextRef="#ctx0" brushRef="#br0" timeOffset="-71764.63">19557 5037 124 0,'0'0'201'16,"0"0"-4"-16,0 0-9 0,0 0-9 0,0 0-9 15,0 0-12-15,0 0-14 0,0 0-8 0,0 0-9 0,0 0-7 16,0 0-3-16,0 0-5 0,-3 11-7 16,0-8-13-16,0 2-1 0,-1 1-6 0,0 2-4 15,3 1-7-15,-2 0-6 0,-3 1-5 0,2 1-7 16,-2 1-1-16,-1-1-8 0,0 2-3 0,0-1-5 15,0 3-4-15,0-3-1 0,-1 5-5 0,3-3-3 0,-4 3-2 16,2-4-2-16,-1 0-2 0,1 0-9 0,0-1-1 16,-1 2-3-16,1-1 4 0,1 0-11 15,-2-1-5-15,2 0-1 0,2-1-4 0,-2-3-1 16,2 1-10-16,0-3-5 0,1 1-7 0,0-1-9 16,0 0-7-16,2-4-14 0,0 3-10 0,-1-2-13 0,2 0-8 15,-1 0-12-15,1-3-5 0,-2 2-11 0,2-2-19 16,0 0-32-16,0 0-149 0,5-8-348 15,-4 3 153-15</inkml:trace>
  <inkml:trace contextRef="#ctx0" brushRef="#br0" timeOffset="-70972.56">19730 4554 30 0,'0'0'165'0,"0"0"-11"16,0 0-8-16,0 0-2 0,0 0-12 0,0 0-17 16,0 0-11-16,0 0-2 0,0 0-7 0,0 0-7 15,0 0-7-15,0 0-10 0,0 0-12 0,0 0-1 16,0 0-3-16,0 0-11 0,0 0 6 0,0 0-4 16,7-9-8-16,-4 7 1 0,1-1-2 0,-1 3-4 15,1-4 4-15,-1 2-5 0,6-1 3 0,-4-2 1 16,2 0-2-16,0 0-2 0,0-2-4 0,0 2-3 15,5-3 3-15,-4 0-1 0,3-1-1 0,-4 1-1 16,-1 0-1-16,-2 1-1 0,5-3-3 0,-2-3-4 16,0 0-5-16,-2 2-6 0,1 0 5 0,-2-1 14 15,2 0-8-15,-3 4 0 0,1-4 0 0,-1 4-2 16,-2 0 4-16,2 3-4 0,-3-3 1 0,1 2 9 16,-1 2 9-16,0-1 1 0,2 2-1 0,-2 1 1 15,0-2-2-15,0 4-1 0,0-3-4 0,0 3-5 16,0 0-1-16,0 0-4 0,-7 0 0 0,1 3-10 15,1 2 1-15,-3 2 2 0,0 3-1 0,-2 0-4 0,0 3-5 16,-1 4 3-16,-2-1 0 0,2 2 1 16,-4-1-2-16,2 2-1 0,-1-1 4 0,1 2-4 15,0 0-1-15,2 1-1 0,-1 0 0 0,0 0 1 16,2-2-2-16,-1 0-3 0,4-2-6 0,-3 2-2 16,6-5 2-16,-3 3-2 0,1-4-2 0,2-1-1 0,1 0-1 15,-1 1-3-15,1-2-6 0,3-1 1 16,0-1-3-16,-3 0-9 0,2-1-16 0,1-2-3 15,0 1-8-15,0-1-2 0,1-1-2 0,-1 0-8 16,3-1-22-16,-3-2-8 0,3 2-13 0,-2-3-11 16,2 1-18-16,-3-2-128 0,0 0-298 0,7 0 133 0</inkml:trace>
  <inkml:trace contextRef="#ctx0" brushRef="#br0" timeOffset="-70547.59">19809 4657 153 0,'0'0'196'0,"-7"-1"-28"16,7 1-13-16,0 0-7 0,0 0-17 0,-6 2-13 0,2-1-7 15,1 2-10-15,1 0-13 0,-3 1-9 0,2-1-7 16,-1 2-5-16,4 0-10 0,-4 0-9 15,1 1-5-15,0 1-9 0,2-1 2 0,-2 1-8 16,5 0-3-16,-2-1 4 0,1 0-9 0,0-1-7 0,2-1-2 16,-1 1-1-16,0 0-9 0,1-3 4 0,1 3-5 15,1-2 1-15,-2-3 2 0,1 2 3 0,1 0-1 16,1-2-2-16,-6 0 2 0,11-2-2 16,-6 1 3-16,0 0 2 0,2-2-5 0,-3-2 4 15,2 2 1-15,-2-3 0 0,2 1 0 0,-2 0 1 0,0-2 1 16,-2 2 2-16,-1-2 2 0,1 2 2 0,-1-3 5 15,-1 3 1-15,0 1 3 0,-1-3-10 0,-1 3 5 16,2-1 7-16,-1 1-1 0,-1 0-5 16,-2-1-3-16,1 3 0 0,-1-2-3 0,1 1-5 15,2 1-9-15,-5 0-21 0,3 1-18 0,3 1-14 0,0 0-14 16,-11-2-13-16,11 2-24 0,-7 0-17 0,7 0-17 16,-7 2-21-16,4 0-100 0,3-2-280 0,-5 4 124 15</inkml:trace>
  <inkml:trace contextRef="#ctx0" brushRef="#br0" timeOffset="-69914.53">20048 4638 72 0,'-2'-2'175'0,"-3"0"-11"16,1 1-7-16,4 1-8 0,-10-2-13 0,5 2-10 16,-1 2-7-16,-4-4-15 0,3 5-13 15,0-3-8-15,0 4-9 0,0 0-7 0,0-1-6 0,4 2-12 16,-4-1-6-16,4 1-3 0,-1 0-10 0,3 2-1 16,-1-1-11-16,1 0-4 0,1-3-2 0,0 4-9 15,1-3-3-15,-1-1 0 0,3 4-3 16,-3-4 0-16,4 0 0 0,-1-1 3 0,-1 1 0 0,0-2-3 15,3 0 4-15,-3 2 2 0,-2-3-1 0,7-1-2 16,-7 1 4-16,10-3 0 0,-7 1-4 0,1-2 5 16,-1 1-4-16,3-1 5 0,-5-2-3 0,2 4-4 15,3-1 4-15,-5-2-3 0,2 1 8 0,-2 1-2 16,-1-1 6-16,3 0 5 0,-3 1 7 0,2 2 2 16,-2 1 0-16,2-4-4 0,-2 4-5 0,0 0-2 15,0 0-9-15,0 0 3 0,0 0-7 0,0 0 5 16,0 0-1-16,0 0 0 0,-1 10 0 0,0-4 2 15,-1 0 2-15,1 1 2 0,-1 3-4 0,-2 1-2 16,4-2 6-16,-3 3 0 0,-1 1-2 0,1 1 1 16,-1-4 1-16,1 4 4 0,0 0-5 0,-1-1 4 15,1 1 2-15,-1 0 0 0,-3-3-3 0,4 1 0 16,-1 0 0-16,1-4-3 0,0 1 4 0,-4 0-2 16,3-2 1-16,0 0-1 0,-2 0 7 0,2-1-3 15,-2-1-1-15,-1 1-2 0,0-2-2 0,2-1-2 16,-1-1 1-16,-1 2 0 0,1-1-1 0,2-3 1 15,-1 2-1-15,0-2 2 0,5 0-2 0,-11-2-1 16,7 1-2-16,-2-1-4 0,2-2 1 16,-2 1-1-16,2-3-3 0,1 1 1 0,-1 0-3 0,4-2-2 15,0-1-7-15,-3 1-8 0,3 0-3 0,3-1-10 16,-3 1-14-16,3 0-13 0,-2 0-18 0,2 0-17 16,3 3-18-16,-2 0-25 0,2-2-30 0,-4 2-124 15,3 2-315-15,-1-1 139 0</inkml:trace>
  <inkml:trace contextRef="#ctx0" brushRef="#br0" timeOffset="-68728.14">20229 4586 69 0,'0'0'160'16,"0"0"-7"-16,0 0-10 0,0 0-8 0,0 0-9 15,0 0 0-15,-6 5-8 0,6-5-3 0,-3 6-6 16,3-3-7-16,-4 2-3 0,3-1-5 0,-4 4-8 16,3 0-4-16,-4 1-7 0,3-1-9 0,-2 2-3 15,0 1-7-15,-2 0-3 0,2-1-6 0,-1 0-4 16,3 1-2-16,-4-3-5 0,4-1-6 0,-1 1-1 16,1 0-3-16,-1-3 0 0,1 1-3 0,3-2-5 15,-4-2 1-15,3 3-4 0,-1-2-1 0,2-1 4 16,-3 0-1-16,3-2 0 0,-1 3 2 0,1-3-4 15,0 0-1-15,0 0-5 0,0 0-1 0,0 0-3 16,0 0-3-16,8-11-3 0,-2 5 0 0,-2-1-9 16,3-1 4-16,-1-3-3 0,1-1-4 0,-1-1 4 15,1 2-5-15,3-6-2 0,-2 4 2 0,-1 3 1 16,2-4 1-16,-1 3 0 0,0-1 0 0,1 0 0 16,-2 3 1-16,0 2 3 0,0-4-3 0,0 4 2 15,0 0 5-15,0 1 1 0,0-1-1 0,0 1 4 16,-4 3 0-16,1-1 0 0,-1 1 4 0,1 1-1 15,-1 0-2-15,1 1 3 0,-1-1 3 0,-3 2-1 16,6-1 3-16,-6 1 2 0,0 0-3 0,8 4 4 16,-5-3 3-16,1 3 3 0,-1 1 6 0,-3-1 4 15,0 4 4-15,0 2-1 0,0 1-2 0,-1 3 6 16,-1-2 0-16,-2 12 24 0,1-12-28 16,-1 0-1-16,1 0-6 0,0 0-1 0,-1-2-4 15,1 0-1-15,-1-1 2 0,1 1-5 0,0-3 0 16,2 0-4-16,1 0-4 0,-3 0-5 0,0-2-12 15,3 0-9-15,-1 0-14 0,1-2-27 0,-1 1-27 16,-1-1-37-16,2-1-40 0,0-2-50 0,0 4-152 16,0-4-396-16,0 0 176 0</inkml:trace>
  <inkml:trace contextRef="#ctx0" brushRef="#br0" timeOffset="-67860.19">20210 5235 70 0,'0'0'202'0,"0"0"-3"16,0 0-10-16,2-2-13 0,-2 2-16 0,0 0-13 15,0 0-12-15,0 0-16 0,0 0-18 0,0 0-9 0,0 0-7 16,0 0-9-16,0 0-11 0,0 0-5 16,0 0-5-16,0 0-7 0,-3 10-7 0,3-10-2 15,-1 4-7-15,1-4-8 0,0 0-2 0,-2 2-10 16,2-2 0-16,0 2-5 0,0-2-5 0,0 0-1 0,0 0-2 15,0 0-2-15,0 0-4 0,0 0 3 16,0 0 2-16,0 0-4 0,0 0 0 0,0 0 3 16,12-6-1-16,-12 6-2 0,4-1 6 0,-4 1 0 15,1-2 5-15,-1 2 0 0,0 0 3 0,0 0 3 0,0 0 7 16,0 0-3-16,4-2 1 0,-4 2-3 0,0 0-1 16,0 0 2-16,0 0-1 0,0 0-3 15,0 0-4-15,-11 7 3 0,11-5-5 0,0-2 0 16,-3 2-2-16,3-2-8 0,-4 2 0 0,4-2-5 0,0 0-1 15,0 0-4-15,0 0-5 0,0 0 3 0,0 3 3 16,0-3-1-16,0 0 4 0,0 0 2 0,0 0 0 16,9-6 1-16,-5 4 5 0,-1-1-7 0,-1 1 11 15,1-1-2-15,1 2 3 0,1 0 4 0,-4-2 8 16,-1 3 7-16,0 0 8 0,4-2 10 0,-4 2 1 16,0 0 2-16,0 0 1 0,0 0-5 0,0 0-6 15,0 0-3-15,0 0-4 0,0 0 0 0,0 0-10 16,0 0-6-16,0 0-15 0,0 0-17 0,0 0-12 15,0 0-20-15,0 0-18 0,0 0-19 0,0 0-23 16,0 0-22-16,0 0-190 0,0 0-354 0,0 0 156 16</inkml:trace>
  <inkml:trace contextRef="#ctx0" brushRef="#br0" timeOffset="-67354.61">20489 5127 15 0,'3'-3'160'0,"0"0"4"15,1-3-22-15,-1 0-2 0,1-1-7 0,-1 4-4 16,3-3-15-16,-2-2 1 0,0 2-3 0,0-2-5 16,2 2-11-16,-2-4 5 0,0 4-1 0,1-1 0 15,-2 0 2-15,1 0-8 0,-1-1-8 0,1 2-7 16,-3 0-5-16,1 2 3 0,-1 0 3 0,0 0 0 16,1 1-5-16,-2 0 1 0,0-1-6 0,1 2-7 0,-1 2-1 15,0 0-10-15,3-5-2 0,-3 3-7 16,0 2-3-16,0 0-8 0,1-2 0 0,-1 2-6 15,0 0-2-15,0 0-3 0,0 0-3 0,0 0 0 16,0 0-4-16,-2 10 0 0,0-3-4 0,-2 1 1 16,3-1-3-16,-4 5-3 0,1 0 1 0,1-1-1 0,-1 1 1 15,0 3 0-15,0 0 0 0,-1-1 2 16,3-1-2-16,-3 1-2 0,3 0-1 0,-1-2-2 16,1 2 0-16,-2-2-5 0,4 1 4 0,-3-2-5 15,-1 1-4-15,4-4-4 0,0 1 4 0,-3 0-13 0,2-3-10 16,1 1-9-16,-3-1-8 0,3-1-16 0,-3 2-12 15,3-1-16-15,-1-4-18 0,-1 1-19 0,2 1-19 16,-1-2-16-16,1-2-24 0,-3 5-154 16,3-5-370-16,0 0 164 0</inkml:trace>
  <inkml:trace contextRef="#ctx0" brushRef="#br0" timeOffset="-67086.3">20382 5304 74 0,'0'0'179'0,"0"0"-3"16,6 5-9-16,-6-5 0 0,7 1-10 0,-3-1-9 0,2 1-9 15,-1-1-3-15,-5 0-10 0,15-1-10 0,-7 1-9 16,0 0-11-16,2 0-9 0,0-1-12 0,-3-2-7 15,3 2-5-15,-3 1-16 0,0-1-18 0,0 1-17 16,0 0-21-16,0 0-19 0,-1 0-24 0,0 0-24 16,-6 0-31-16,9 0-22 0,-3 0-44 0,-2 0-94 15,-4 0-287-15,7 0 127 0</inkml:trace>
  <inkml:trace contextRef="#ctx0" brushRef="#br0" timeOffset="-66782.53">20706 5211 57 0,'0'0'207'0,"0"0"-6"0,2-1-13 0,-2 1-12 16,3-3-17-16,-1 2-11 0,-2 1-9 0,5-4-12 15,-1 3-14-15,0 0-7 0,0-1-7 0,0 0-12 16,2 2-8-16,0-2-3 0,-1 2-8 0,0-3-12 16,0 3-2-16,2 0-7 0,0-1-7 0,0 0-1 15,0 1-5-15,-1-1-13 0,1 1-10 0,0 0-6 16,-3-1-13-16,2 2-7 0,-6-1-16 0,7 0-17 16,-7 0-18-16,7 0-13 0,-7 0-15 0,4 0-27 15,-4 0-29-15,5-1-138 0,-5 1-311 0,2-3 137 16</inkml:trace>
  <inkml:trace contextRef="#ctx0" brushRef="#br0" timeOffset="-66441.4299">20795 5044 176 0,'0'0'179'15,"0"0"-5"-15,0 0-11 0,0 0-7 0,0 0-8 16,0 0 7-16,0 9 3 0,0-4-7 0,0-1-7 16,0 3-8-16,0-1-14 0,-3 4-3 0,3 0-4 15,0 3-10-15,-3-5-11 0,1 2-6 0,0 4-11 16,-1-2-9-16,-1 0-3 0,4 1-6 0,-3 1-8 15,-1-1-2-15,0-1-6 0,1 1-6 0,-1-1 0 16,1-1-8-16,-1 1-2 0,1-2-8 0,0-1-10 16,2-1-13-16,-1 1-17 0,1-3-19 0,-2 1-20 15,2-2-28-15,-1 0-33 0,2-3-31 0,0 2-35 0,0-2-40 16,0-2-116-16,0 0-370 0,0 0 164 16</inkml:trace>
  <inkml:trace contextRef="#ctx0" brushRef="#br0" timeOffset="-63898.74">21120 4986 135 0,'0'0'133'0,"0"0"-5"0,0 0-4 0,0 0-14 16,0 0-3-16,0 0-6 0,0 0-5 0,0 0-10 15,0 0-1-15,0 0-8 0,0 0 1 0,0 0-7 16,0 0-2-16,0 0-2 0,0 0-6 0,0 0-4 16,0 0 2-16,0 0 0 0,0 0 0 15,0 0 6-15,0 0 3 0,-4 8 3 0,4-5-10 0,0 0-2 16,-3 1-5-16,3-1-4 0,0 3-2 0,-2-2-6 16,-1 3-2-16,1 0 2 0,-1 0-4 0,-1 3-2 15,1-4-5-15,-1 5-1 0,1-2 1 0,-1 0 0 16,-1 2-8-16,0-2 3 0,2 2-1 0,-1 1-3 15,0-1 0-15,-2 2-4 0,1-2-2 0,-1 0-2 16,3-5-1-16,-1 2 1 0,1-3-5 0,0 1-1 16,2-1 0-16,0 0 0 0,-1-1 2 0,1-2-4 15,1 2-2-15,0-4 1 0,-3 4-1 0,3-2 2 16,0-2-3-16,0 0 0 0,-1 2 0 0,1-2 2 16,0 0 2-16,0 0-2 0,0 0 1 0,0 0 1 15,0 0-2-15,2-8 0 0,1 4-4 0,-1 0-2 16,0-4 4-16,3 3-4 0,-1-3-1 0,0-1-2 15,2 2 1-15,-2-2-2 0,0-2-5 0,-1 3 2 16,4-4-1-16,-1 2 1 0,1-1-2 0,-2 0-1 16,1 0-3-16,1 1 2 0,0 0 0 0,0 0 4 15,0 2 1-15,0-1 2 0,0-2-3 0,-1 4 4 16,-2-1-4-16,3 2 2 0,-1-1 0 0,-2 0-1 16,3 1-2-16,-3 0 24 0,3 0-3 0,-4 3-3 15,1-1 3-15,-1 0-2 0,0 1-1 0,1 2-1 16,-1-1 5-16,-3 2-9 0,3-3-3 0,-2 1 1 15,-1 2 1-15,0 0 0 0,7 0-2 0,-7 0 3 16,0 0-1-16,5 5 2 0,-4-2-2 0,0 0 6 16,2 2-1-16,-1 0 3 0,-1 3 1 0,-1-3 1 15,1 2 0-15,-1 2 3 0,0-1-2 0,0 2 3 16,0-1-5-16,-1-1-1 0,1 0-3 0,0 1 3 16,-1-1-2-16,-1 0 2 0,2 1-2 0,0 0-1 0,-3 2-2 15,3-2 4-15,-1 0-5 0,0-3 2 0,-1 3 0 16,2-4 1-16,-1 3 0 0,-1-2 0 15,0 2 2-15,0-5-2 0,2 3 0 0,0-1-1 16,-3-3-2-16,3 3-1 0,0-1 4 0,0-1-7 16,-1 2 4-16,-1-3-3 0,2-2-3 0,0 6-5 0,-1-4-1 15,1-2-5-15,1 5-7 0,-1-5-5 16,-1 2-4-16,1-2-6 0,0 3-6 0,1 0-6 16,-1-3-15-16,2 3-15 0,-1 0-11 0,-1-3-18 15,2 4-15-15,-1-3-11 0,1 1-20 0,-2-2-20 0,2 3-163 16,-2 0-361-16,2-2 159 0</inkml:trace>
  <inkml:trace contextRef="#ctx0" brushRef="#br0" timeOffset="-63413.89">21380 5185 163 0,'2'-1'229'0,"-2"1"-12"16,0 0-10-16,0 0-13 0,0 0-14 0,0 0-13 0,0 0-12 15,0 0-18-15,0 0-10 0,0 0-14 0,0 0-14 16,0 0-9-16,0 0-7 0,0 0-8 0,-7 7-7 15,7-4-6-15,0-3-8 0,0 0-6 0,-2 2-5 16,2-2-6-16,0 0-4 0,0 0-1 0,-2 3-13 16,2-3-2-16,0 0-6 0,0 0-9 0,0 0-8 15,0 0-4-15,0 0-3 0,0 0 4 0,0 0-1 16,0 0 6-16,0 0-1 0,0 0-4 0,0 0 4 16,13-5 1-16,-9 2-1 0,-3 3 5 15,2-4-2-15,-3 4 9 0,2-3 4 0,-2 3 7 0,2-4 4 16,-2 4 7-16,3-1-1 0,-3 1 2 0,0-2-4 15,0 2-3-15,0 0-1 0,0 0 0 0,0 0-8 16,0 0-3-16,0 0 2 0,-11 2-3 0,11-2-3 16,-6 2-4-16,5 1-5 0,1-3-9 15,-3 2-5-15,3-2-4 0,0 0-8 0,-3 3-1 0,3-3-11 16,0 2-16-16,0-2-14 0,-1 3-17 0,1-3-20 16,0 0-23-16,0 0-24 0,0 0-29 0,1 3-142 15,-1-3-350-15,0 0 155 0</inkml:trace>
  <inkml:trace contextRef="#ctx0" brushRef="#br0" timeOffset="-62687.25">21778 4702 192 0,'0'-4'207'0,"-3"2"-2"0,3 2-9 16,-2-1-11-16,2 1-8 0,-2-5-9 0,-1 4-16 15,3 1-13-15,-4-4-9 0,3 3-12 0,1 1-5 16,-7-5-5-16,5 5-4 0,-2-2-11 0,1 0-8 16,0 0-8-16,-1 1-10 0,1 0-5 0,3 1-10 15,-11-4-5-15,5 4-6 0,1 0-6 0,1-1 2 16,-1 0 12-16,-5 1-35 0,6 1-6 16,4-1-2-16,-8 0-5 0,5 1-3 0,-1-1-3 15,4 0-1-15,-6 4-3 0,3-4-3 0,-1 1-1 16,1 1 0-16,2 1-2 0,-2 0 3 0,0 1 0 15,3-3-1-15,-3 4 0 0,3-1 1 0,0 0-2 16,-2 1 0-16,2 1 6 0,-2-1-1 0,2 3-2 16,-1-1 5-16,-1 1 1 0,2 1 1 0,0 0 1 15,-1-1 1-15,-2 4-1 0,2 0 6 0,1-3-4 16,0 4 4-16,-2 0-2 0,-2 0-2 0,1 1 0 16,2 0 2-16,-5-2-2 0,2 2-1 0,-2 3 3 15,2-2-3-15,1-1 4 0,-1 2 1 0,-3 4-2 16,0-4 0-16,1 2 2 0,-2 0-3 0,2 0-1 15,-1 3-1-15,0-4 2 0,3-2 0 0,-4 2 0 16,2 3 0-16,-4-2-2 0,4-1 5 0,-1 1-4 16,3-4 0-16,-1-1 0 0,0 5-2 0,0 1 4 15,-1-6-5-15,3 1 4 0,-1-2 0 0,1 1-3 16,3 0-3-16,-3-5 1 0,2 2-1 0,1-2-2 16,1 1 2-16,-1-3-5 0,2 2-2 0,-1-4 4 15,-1 1 0-15,4-1-2 0,-2-1 2 0,-1 0 2 16,2 1 1-16,1-1 2 0,-1 0-1 0,1-2 2 15,1-1 0-15,-1 1-3 0,0 0 9 0,-4-1-3 16,8 0-1-16,-2-1-1 0,-2 1 4 0,2-2-6 16,-2 1-7-16,0 0-7 0,2 0-7 0,-2-1-16 15,0 1-16-15,1-2-21 0,0 1-16 0,-2 1-11 16,3-2-25-16,-1 2-27 0,1-2-144 0,-2 1-326 16,-1-1 145-16</inkml:trace>
  <inkml:trace contextRef="#ctx0" brushRef="#br0" timeOffset="-62206.54">21888 4892 42 0,'0'0'174'0,"0"0"-7"16,0 0-14-16,0 0 0 0,0 0 1 0,-8 9-6 15,5-5-10-15,1 0-11 0,-2 2-6 0,1 1-8 0,-1 0-4 16,0 1-14-16,0-1-8 0,-2 0-2 0,0 3-14 16,2-2-5-16,1 1-4 0,-2 3-4 0,-1-2-2 15,2-2-8-15,1 0-6 0,0 1-3 16,0-1-3-16,-4 6-3 0,3-3-3 0,1-2-1 0,-1 0-5 15,1 0-8-15,-1 2-5 0,-2-4-5 0,5 1-13 16,-2-2-12-16,0 3-6 0,-1-4-15 0,1 0-21 16,3 0-24-16,-4-1-23 0,4 0-27 0,-1-1-21 15,1 1-154-15,-2-3-336 0,-1 2 150 16</inkml:trace>
  <inkml:trace contextRef="#ctx0" brushRef="#br0" timeOffset="-61822.17">21885 5112 59 0,'0'0'211'16,"3"-2"-16"-16,-3 2-12 0,3-2-15 0,-3 2-22 15,3-2-8-15,-3 2-14 0,5-1-4 0,0 0-8 16,0 1-6-16,-1-1-7 0,2 0-6 0,1 1-7 16,0 0-2-16,3-1-4 0,-6 1-1 0,3 1-8 15,3-2 3-15,-3 1-9 0,3 0-5 0,-3-1-5 16,0 1-5-16,0 0-5 0,2 1-3 15,-4-1-5-15,4-3-2 0,-2 4-3 0,-2 1-6 0,1-2-7 16,1 0-15-16,-3 0-13 0,-4 0-13 0,9 0-13 16,-9 0-13-16,5 0-11 0,-5 0-18 0,5-1-23 15,-5 1-21-15,0 0-25 0,0 0-37 0,0 0-134 16,4-2-342-16,-4 2 151 0</inkml:trace>
  <inkml:trace contextRef="#ctx0" brushRef="#br0" timeOffset="-61470.08">22015 5006 179 0,'0'0'195'0,"0"0"-15"16,0 0-14-16,0 0-10 0,0 0 7 0,0 0 8 16,1 9-10-16,-1-7-9 0,0 2-12 0,0-1-13 15,0 1-6-15,0 1-3 0,-1 0-6 0,-1 3-8 16,0-2-7-16,0 1-6 0,-1 0-6 0,1 2-7 16,0 0-7-16,-4-1-3 0,2 1-9 0,-1 1-5 15,0 1-5-15,1-4-7 0,1 0 0 0,-1 2-3 16,1-3-10-16,-1 1-5 0,1 0-9 0,2 0-12 15,-2-2-14-15,0-1-14 0,3 1-17 0,0 0-25 16,-4-2-23-16,4 1-27 0,0-1-29 0,-3 0-29 16,3-3-42-16,0 4-151 0,0-4-396 0,0 0 175 15</inkml:trace>
  <inkml:trace contextRef="#ctx0" brushRef="#br0" timeOffset="-60883.2">22285 4995 21 0,'0'0'235'0,"0"0"-10"16,0-5-10-16,-1 2-19 0,1 3-7 0,-3-2-21 16,3 2-8-16,-3-5-14 0,3 5-9 0,0-4-13 15,0 4-10-15,0-4-15 0,0 4-7 0,0-5-10 16,0 2-10-16,0 3-7 0,3-3-6 0,-3 0-11 16,3 1-1-16,-2-3-8 0,2 3-8 0,1 0 1 15,-1-2-1-15,1 1-5 0,3 0-4 0,-2 1-3 16,-1 0-5-16,3 0 2 0,-3 0-6 0,0 1-2 15,1 0-2-15,0 0 1 0,-5 1 5 0,7 1-3 16,-7-1 0-16,7 2 0 0,-3 0-2 0,-1 0 4 16,-1 0 2-16,1 1-3 0,-2 1 4 0,0 1 0 15,-1-1 1-15,-1 2-1 0,0 1 2 0,-2 0-5 16,1-1 4-16,-2 1-4 0,0 1 0 0,-2 0 2 16,-1-2-3-16,0 4 1 0,1-2-1 0,1-1-3 15,-5 1-2-15,4 1 0 0,1-3 4 0,-1 2-6 16,-1-1 3-16,0 0-3 0,1 0 2 0,5-2-1 15,-5 0 0-15,2 0-1 0,1-2-5 0,-1 1-5 16,1-1-3-16,3-1-4 0,-4 0-3 0,4 0-3 16,-3 0 1-16,3-2 0 0,0 0 3 0,2 6 2 15,-2-3 1-15,0-3 3 0,5 4 4 0,-5-2-2 16,4-1-2-16,2 0 5 0,-2 2-2 0,-1-2 2 16,1-1 4-16,2 0-4 0,-6 0-5 0,11 2-6 15,-5-1-6-15,-2-4-17 0,3 3-15 0,-7 0-19 16,11 0-31-16,-11 0-27 0,12 0-28 0,-7 0-30 15,-2 0-153-15,-3 0-370 0,9-1 164 0</inkml:trace>
  <inkml:trace contextRef="#ctx0" brushRef="#br0" timeOffset="-60566.37">22504 5060 132 0,'2'-2'230'0,"-2"-1"-9"0,0 3-15 16,0 0-18-16,3-3-11 0,-3 3-17 0,4-1-7 16,-1 1-7-16,-3 0-14 0,9-2-9 0,-9 2-7 15,7-1-10-15,-2 1-11 0,0 0 0 0,0-1-8 16,1 1-8-16,2-1-8 0,-3 1-9 0,4 0-3 0,-6 0-3 15,4 0-8-15,0-2-6 0,-4 2-3 0,-3 0-11 16,11 0-14-16,-8 0-11 0,-3 0-15 16,7 0-13-16,-4-1-13 0,-3 1-16 0,7-1-16 15,-7 1-21-15,4-1-12 0,-4 1-26 0,0 0-27 16,3-2-33-16,-3 2-145 0,2-3-362 0,-1 0 161 0</inkml:trace>
  <inkml:trace contextRef="#ctx0" brushRef="#br0" timeOffset="-60256.5">22608 4940 137 0,'0'0'149'0,"1"11"-2"0,-2-6-8 0,-1 0-2 16,2-2-1-16,-4 2-6 0,4 1-8 16,-3-2-12-16,-1 3-8 0,-2 2-5 0,2-1-6 15,0-1-3-15,1 0-7 0,-4 1-7 0,4 0-6 16,-4 0-4-16,3 2-8 0,1-3-5 0,0 0-8 0,1-1-6 16,0 0 0-16,-1 1-15 0,-1 0-10 0,1 0-11 15,1-2-21-15,0 0-21 0,-1-1-25 16,1 1-24-16,0-1-11 0,2-2-23 0,-3 2-29 15,3-2-103-15,-1 1-278 0,-1 0 123 0</inkml:trace>
  <inkml:trace contextRef="#ctx0" brushRef="#br0" timeOffset="-59838.65">22815 4902 22 0,'0'0'194'0,"0"0"-5"0,4 4-7 0,-4-4-4 0,-1 4-8 16,1-4-10-16,-3 6-11 0,0-1 3 15,3-3-11-15,-3 2-11 0,2 1-6 0,-3 1-9 16,-1 1-15-16,1-1-1 0,1 2-13 0,-1-1-5 0,1 0-11 16,-1-1-4-16,1 2-7 0,-1-1-5 0,1-1-6 15,0 2-5-15,-1-1-2 0,4-2-5 0,-3 1-5 16,3 1-3-16,0 1-4 0,0-1-3 16,0-3-2-16,3 3-3 0,-3-1-4 0,3-1 0 15,-2 0-5-15,2-1-4 0,0 0-2 0,1-1 0 16,-1 1-4-16,1-1-6 0,2-1-8 0,2 1-3 0,-1-2-1 15,0 1-6-15,2-1-11 0,-1-1-9 0,1-1-14 16,-2 1-12-16,1-2-20 0,-1 1-20 16,0-1-21-16,-1 1-22 0,1 0-31 0,-3-1-125 15,-4 2-336-15,7-3 150 0</inkml:trace>
  <inkml:trace contextRef="#ctx0" brushRef="#br0" timeOffset="-59522.69">22923 4972 42 0,'-3'3'205'0,"2"-1"-3"15,1 2-1-15,0 1-15 0,-3 1-8 0,0 2-8 16,2-2-13-16,-2 2-9 0,0 1-9 0,-1 3-8 0,1-4-12 16,-1 3-5-16,3 1-15 0,-3 1-9 15,1 2-11-15,0-1-5 0,0-1-4 0,0-1-8 16,-1 0-9-16,3 1-3 0,-1-4 1 0,-1 1-21 16,1 0-17-16,0-3-17 0,1 3-18 0,-1-3-23 15,1 2-31-15,0-4-24 0,-1-1-39 0,2 2-31 0,0-3-182 16,0 1-380-16,2-1 168 0</inkml:trace>
  <inkml:trace contextRef="#ctx0" brushRef="#br0" timeOffset="-59166.48">23074 5074 52 0,'0'0'148'0,"0"0"-7"0,0 0-12 15,7 1 0-15,-7-1-12 0,7-1-8 0,-7 1-9 16,7 0-3-16,-7 0-8 0,10-2-1 0,-6 2-6 16,3 0-12-16,-1-1 1 0,0 1-8 0,-1 0-9 15,2-1 0-15,-1 1-9 0,1-1-5 0,0 1-10 16,-1 0-17-16,-1-2-14 0,2 1-16 0,-3 1-23 16,1-1-33-16,0 1-27 0,0-3-23 0,-3 2-106 15,1-1-246-15,0-1 109 0</inkml:trace>
  <inkml:trace contextRef="#ctx0" brushRef="#br0" timeOffset="-58856.66">23184 4966 83 0,'0'0'194'0,"-3"6"2"0,3-6-11 0,-3 5-7 16,2 0 3-16,-2-1-8 0,2 3-11 0,-1 0-11 15,2 0-13-15,-3 0-6 0,3 3-12 0,-1-1-9 16,-2 1-6-16,2-1-10 0,-1 4-8 0,1-1-9 16,0-4-7-16,-1 5-5 0,2-1-5 0,-3 0-6 15,3 0-5-15,-1-3-5 0,-1 0-6 0,2 2-8 16,-1-5-10-16,0 3-4 0,-1-1-19 0,2-2-15 15,0 0-20-15,-1-2-22 0,1 2-30 0,-2-2-37 16,1 0-27-16,1-2-31 0,0-2-176 0,0 0-390 16,0 0 173-16</inkml:trace>
  <inkml:trace contextRef="#ctx0" brushRef="#br0" timeOffset="-58602.64">23329 5075 83 0,'4'-3'203'0,"-4"3"-13"0,2-3-15 15,-1 1-16-15,2 0-13 0,-2-1-18 0,-1 3-13 16,3-2-5-16,-3 2-10 0,4-4-19 0,-4 2-10 15,0 2-16-15,3-2-24 0,-3 2-16 0,4-1-33 16,-4 1-22-16,0 0-20 0,0 0-42 0,3-3-139 16,-3 3-260-16,0 0 116 0</inkml:trace>
  <inkml:trace contextRef="#ctx0" brushRef="#br0" timeOffset="-58340.67">23436 5098 43 0,'4'-3'265'0,"-4"3"-17"16,2-2-11-16,-2 2-14 0,0 0-20 0,1-2-17 0,-1 2-20 15,0-3-16-15,0 3-17 0,4-3-18 0,-4 3-12 16,0 0-12-16,5-1-13 0,-5 1-21 15,0 0-9-15,0 0-14 0,0 0-15 0,0 0-19 16,8 0-18-16,-8 0-14 0,0 0-25 0,6 1-24 16,-6-1-19-16,4 1-31 0,-4-1-25 0,7 0-148 0,-7 0-330 15,0 0 146-15</inkml:trace>
  <inkml:trace contextRef="#ctx0" brushRef="#br0" timeOffset="-58109.8">23636 5072 172 0,'0'0'233'0,"0"0"-13"0,0 0-10 16,0 0-19-16,0 0-18 0,0 0-17 0,0 0-15 15,0 0-13-15,0 0-15 0,0 0-15 0,0 0-12 0,0 0-11 16,3-3-22-16,-3 3-13 0,0 0-15 15,0 0-26-15,7 0-21 0,-7 0-31 0,0 0-42 16,0 0-28-16,0 0-25 0,0 0-131 0,6 0-302 0,-6 0 134 16</inkml:trace>
  <inkml:trace contextRef="#ctx0" brushRef="#br0" timeOffset="-57747.99">23805 5129 85 0,'0'0'190'0,"0"0"-9"16,0 0-8-16,7-3-7 0,-7 3-7 0,6-1-7 16,-6 1-17-16,8-1-14 0,-4 0-11 0,-1 0-8 15,-3 1-12-15,11 0-11 0,-3-1-6 0,-3 1 1 16,4 0-13-16,-1-2-8 0,-1 2-8 0,2-2-7 16,-1 2-3-16,-1 0-9 0,0-1-5 0,-1 1-8 15,-1-1-10-15,1 0-5 0,-2 1-17 0,3-1-11 16,-3 0-17-16,-4 1-12 0,9 0-23 0,-6-1-31 15,-3 1-18-15,5-2-28 0,-3 1-99 0,-1-2-278 16,-1 3 123-16</inkml:trace>
  <inkml:trace contextRef="#ctx0" brushRef="#br0" timeOffset="-57428.12">23940 4991 191 0,'0'0'203'0,"0"0"-5"0,0 0 1 15,0 0 1-15,-1 9-5 0,-2-5-10 0,3 2 1 16,-3-2-6-16,-1 1-13 0,0 3-5 0,-2 0-7 15,3-2-12-15,-4 2-10 0,3 1-12 0,1-1-12 16,-1 1-12-16,-2-1-10 0,2 3-3 0,1-2-16 16,-1 1 2-16,4-1-24 0,-3 0-22 0,-1-1-15 15,1-1-13-15,0 1-28 0,2 1-26 0,1-6-34 16,-1 5-27-16,-2-4-34 0,3 1-46 0,0-1-54 16,-2 0-131-16,0-1-416 0,2-3 184 0</inkml:trace>
  <inkml:trace contextRef="#ctx0" brushRef="#br0" timeOffset="-44488.82">24180 5017 3 0,'0'0'91'16,"0"0"7"-16,0 0-4 0,0 0-7 0,0 0-1 15,0 0 1-15,0 0 0 0,0 0-11 0,0 0 0 16,0 0-9-16,0 0 0 0,0 0 8 0,0 0-8 16,-2 2-10-16,2-2 6 0,0 0 0 0,0 0-12 15,0 0 1-15,0 0 0 0,0 0-4 0,0 0-2 16,0 0-3-16,0 0-4 0,-5-6-7 0,5 6 5 15,0 0-5-15,-2-3-7 0,2 3-2 0,0 0-2 16,0 0-3-16,0-5-7 0,0 5-3 0,0 0 3 16,2-5-5-16,-1 5 2 0,3-4-3 0,-1 3 0 15,1-2-2-15,-1 1-2 0,3-2 3 0,-3 2 0 16,2 0-2-16,-1 0 0 0,2-1 0 0,1 0-8 16,-3 0 7-16,2 3 3 0,4-4-3 0,-3 3-3 15,1-2 6-15,-2 2-3 0,1 0 2 0,-3-1-5 16,3 2 2-16,-4-1-3 0,1 0 5 0,-4 1-5 15,9 0 8-15,-5-1-3 0,-4 1 11 0,0 0-10 16,6 2 5-16,-5-1-2 0,-1-1-1 0,3 4 9 16,-2-1-2-16,-1 2 6 0,2-3-2 0,-2 2 2 15,0 1 3-15,0-1 3 0,-2 2 0 0,-2 0 1 16,4 0-3-16,-3 0-3 0,0-3 1 0,1 3 4 16,0 2 1-16,-1-2 3 0,-2 0-5 0,-2 1 7 15,1-1-2-15,0 0-2 0,2 1 2 0,-3-3 3 16,0 4 0-16,3-2-5 0,-6 0-1 0,3 0 3 15,1 1 0-15,-3-3-4 0,4 1-4 0,-5-1 1 16,3 0 0-16,0 0-4 0,2-1 2 0,-1 0-5 16,-1 1-1-16,3-1 2 0,-2-2-3 0,3 3 5 15,-1-3-9-15,-1 1 0 0,2-1-8 16,3-1 6-16,-7 1-7 0,7-1-3 0,-7 0-4 0,4 3-4 16,3-3 4-16,-7 0 1 0,7 0-4 0,-6 0 2 15,6 0-8-15,0 0-2 0,0 0 2 0,-7-3-1 16,7 3 0-16,0 0-4 0,-3-2 0 0,3 2-2 15,0 0-4-15,2-5-2 0,-2 5-5 0,0 0 3 16,5-3 6-16,-2 2 1 0,0-1-2 0,1 0-2 16,0-2 4-16,-1 3 0 0,3 0 5 0,-2-1 0 15,0 1 5-15,3-1 7 0,-1 1-4 0,0-1 8 16,-1 1-3-16,1 0-8 0,-1 0 7 0,1-1 4 16,0 2 3-16,-1 0 1 0,1 0-1 0,1-1 0 15,-3 2 1-15,3-1-2 0,-1 0 2 0,-2 1 1 16,3-2 5-16,-4 4-3 0,4-1 5 0,-3 0-4 15,2 1 2-15,-2-1-3 0,0 1 2 0,-1-3 3 16,3 4-4-16,-2-2 1 0,-1 2-1 0,1-2 1 16,-1 0 0-16,0 1 4 0,0-1-2 0,1 2-3 15,-1-1 0-15,-2 0 1 0,2-1-3 0,0 3 2 16,-1-3 0-16,1 0-3 0,0 3-1 0,0-1-2 16,0-3 7-16,0 2-6 0,-1 0 1 0,1-2 3 15,-3-1 1-15,7 3 1 0,-7-1-1 0,3-1 2 16,-3-1 1-16,4 1 1 0,-4-1 1 0,3 3 8 15,0-1 1-15,-3-2 5 0,0 0 3 16,0 0-6-16,0 0 3 0,8-4-1 0,-8 4 5 0,5-2-1 16,-4-1-1-16,3 0-3 0,-4 0 2 0,3-1-2 15,-2 3-2-15,2-3 3 0,-3-2 9 0,3 4 2 16,-3 1 2-16,4-6-3 0,-4 5-2 16,0-2-9-16,0 0 4 0,0 4-3 0,0-2 0 0,0 2-4 15,0 0 0-15,0-3-7 0,0 3-11 0,0 0-11 16,0-5-13-16,-3 3-67 0,3 2 14 15,0 0-28-15,0 0-24 0,0 0-33 0,0 0-28 16,0 0-163-16,0 0-382 0,0 0 169 0</inkml:trace>
  <inkml:trace contextRef="#ctx0" brushRef="#br0" timeOffset="-43651.82">24498 4731 10 0,'0'0'119'0,"0"0"-4"16,0 0-2-16,0 0-12 0,0 0 11 0,0 0 1 15,-4 7-3-15,4-7-12 0,-4 3 1 0,2 2 1 16,-1-2-7-16,1 0-9 0,0 1-6 0,-2 2-4 16,0-1-8-16,1 1-3 0,-3 0-3 0,2 2-4 15,1-1-6-15,0 0-2 0,-1 2-2 0,1-3-4 16,-1 1-4-16,1 0-1 0,-1 0-6 0,1 0 3 16,-1-1-4-16,1-1-3 0,2 0-7 0,-3 1 2 15,2-3-3-15,1 3 3 0,1-3-6 0,0 1 3 16,-2 1-2-16,2-2-4 0,0 1-1 0,2-2 4 15,-1 2-5-15,-1-2 1 0,0 2-2 0,3-2-4 16,-2 0 2-16,1 0-1 0,2 1 5 0,-1-2-4 16,0 0 1-16,-3-1-2 0,8 1-3 0,-4 0 1 15,-4-1 2-15,7 0-10 0,-2 0 2 0,-5 0-13 16,9-1-8-16,-3 0-12 0,-2 0-8 0,1 1-3 16,-1-2-6-16,0 0-2 0,-4 2-36 0,7-3-5 15,-6 0-36-15,2 1-41 0,-3 0-93 0,0 2-285 16,0-6 126-16</inkml:trace>
  <inkml:trace contextRef="#ctx0" brushRef="#br0" timeOffset="-43298.51">24581 4631 76 0,'2'-4'240'15,"-2"4"-3"-15,0 0 0 0,2-2-8 0,-2 2-13 16,0 0-15-16,0 0-11 0,0 0-11 0,2-2-18 15,-2 2-7-15,0 0-16 0,0 0-12 0,0 0-10 16,0 0-5-16,0 0-22 0,0 0-8 0,0 0-12 16,0 0-12-16,0 0-12 0,0 0-18 0,1-3-17 15,-1 3-15-15,0 0-21 0,0 0-14 0,0 0-37 16,0 0-22-16,0 0-22 0,0 0-44 0,0 0-22 16,0 0-15-16,0 0-143 0,-5 7-373 0,5-7 165 15</inkml:trace>
  <inkml:trace contextRef="#ctx0" brushRef="#br0" timeOffset="-42872.68">24564 4860 70 0,'0'0'182'0,"0"0"-7"0,0 0-4 16,0 0-14-16,0 0-16 0,0 0-4 15,0 0-14-15,0 0-7 0,0 0-10 0,0 0-7 16,0 0-8-16,0 0-8 0,7 0 0 0,-7 0-8 16,0 0-1-16,7 1-6 0,-2-1-8 0,-5 0-4 15,5 2-5-15,-5-2-3 0,0 0-4 0,0 0-1 16,0 0-7-16,0 0-1 0,0 0-4 0,0 0-8 16,41 0 0-16,-41 0-3 0,0 0-6 0,0 0-7 15,21 3-8-15,-21-3-12 0,0 0-11 0,0 0-10 16,0 0-20-16,18 1-16 0,-18-1-46 0,0 0-9 15,0 0-21-15,0 0-19 0,0 0-118 0,0 0-306 16,0 0 136-16</inkml:trace>
  <inkml:trace contextRef="#ctx0" brushRef="#br0" timeOffset="-42354.37">24778 4841 24 0,'0'0'175'0,"0"0"-9"15,0 0-4-15,9-15-11 0,-9 15-11 0,0 0-10 16,4-10-8-16,-4 10-7 0,0 0-11 0,6-10-3 15,-6 10-6-15,0 0-5 0,0 0-4 0,5-15-3 16,-5 15-3-16,0 0 4 0,6-10-2 0,-6 10 0 16,0 0 2-16,0 0-6 0,0 0-6 0,1-11-4 15,-1 11-8-15,0 0-2 0,0 0-1 0,0 0-9 16,0 0-7-16,0 0-6 0,0 0-4 0,0 0-7 16,0 0-4-16,0 0-4 0,0 0-8 0,0 0-6 15,0 0-4-15,0 0-4 0,0 0 3 0,0 0-4 16,0 0-4-16,0 0 1 0,0 0 0 0,0 0 3 15,0 0 0-15,0 0 2 0,0 0 3 0,0 0-1 16,0 0-2-16,0 0-1 0,0 0 1 0,-4 39 1 16,4-39 3-16,0 0-2 0,-3 15 3 0,3-15-3 15,-1 12 1-15,1-12 0 0,-3 13-2 16,3-13 1-16,0 0-1 0,-3 15-3 0,3-15 7 0,-1 10-6 16,1-10 3-16,0 0-4 0,-2 16 2 0,2-16-3 15,0 0-1-15,0 14-3 0,0-14-9 0,0 0 2 16,0 13-9-16,0-13-6 0,0 0-18 0,-1 13-7 15,1-13-19-15,0 0-21 0,0 0-18 0,-1 12-19 16,1-12-16-16,0 0-19 0,0 0-102 16,-2 11-296-16,2-11 131 0</inkml:trace>
  <inkml:trace contextRef="#ctx0" brushRef="#br0" timeOffset="-42022.54">24723 4972 156 0,'0'0'187'0,"0"0"-15"0,0 0-10 0,0 0-11 16,0 0-9-16,0 0-13 0,0 0-9 0,0 0-8 15,0 0-10-15,0 0-7 0,0 0-10 0,0 0-10 16,0 0-7-16,0 0-8 0,0 0-7 0,0 0 0 16,0 0-4-16,0 0-7 0,0 0-3 0,0 0-5 15,0 0-6-15,0 0 1 0,0 0-10 0,0 0-11 16,0 0-1-16,0 0-16 0,41 9-9 0,-41-9-6 16,0 0-15-16,16 4-19 0,-16-4-13 0,0 0-14 15,0 0-25-15,19 5-23 0,-19-5-28 0,0 0-85 16,0 0-265-16,15 3 119 0</inkml:trace>
  <inkml:trace contextRef="#ctx0" brushRef="#br0" timeOffset="-40725.2599">24981 4616 37 0,'0'0'171'0,"0"0"-9"16,0 0-6-16,0 0-11 0,0 0-9 0,0 0-14 0,0 0-4 16,0 0-11-16,0 0-6 0,0 0-10 15,0 0-10-15,0 0-8 0,0 0-11 0,0 0-3 16,0 0-9-16,0 0-11 0,0 0 2 0,0 0-5 16,0 0-7-16,0 0-1 0,0 0-7 0,0 0 6 15,0 0-9-15,0 0 1 0,0 0-2 0,0 0-4 16,0 0-1-16,40-1-5 0,-40 1-3 0,0 0-4 15,0 0-9-15,29 9 7 0,-29-9-10 0,0 0 1 16,17 3-6-16,-17-3-3 0,0 0-5 0,16 4 2 16,-16-4 5-16,0 0-3 0,0 0-4 0,15 4-2 15,-15-4 3-15,0 0 0 0,0 0 0 0,0 0 1 16,0 0 4-16,0 0 2 0,14 6 1 0,-14-6 4 16,0 0 3-16,0 0-1 0,0 0 4 0,0 0 0 15,0 0 0-15,0 0 10 0,0 0-9 0,6 11 12 16,-6-11-8-16,0 0 7 0,0 0 3 0,0 0 7 15,-3 15 2-15,3-15 4 0,0 0-9 16,0 0 2-16,-6 20-2 0,6-20 2 0,-4 11-6 16,4-11 4-16,-4 12 3 0,4-12 3 0,-3 16-3 0,3-16 7 15,-4 16 5-15,1-7-10 0,3-9 8 0,-3 18-2 16,0-7 1-16,1-1 0 0,2-10-2 0,-5 22 6 16,1-11-6-16,1 0 2 0,2 1-2 15,-3 0 0-15,1-1-5 0,3-11 11 0,-6 21-5 16,3-9 1-16,-1 0-2 0,1-1-6 0,3-11 4 15,-4 22-4-15,0-10-1 0,1-4 1 0,0 4 3 16,3-12 0-16,-4 21-2 0,4-11 2 0,-3-1 0 16,-1 5 2-16,1-3-2 0,3-11-2 0,-3 18 1 15,-2-5 1-15,3 0-6 0,2-13 7 0,-5 17-11 16,3-8 4-16,-2 3-2 0,1-1-2 0,-1 2 0 16,4-13 0-16,-4 16-3 0,2-6 3 0,2-10-3 15,-7 20-3-15,5-12 2 0,2-8-1 0,-5 17-4 16,5-17 1-16,-5 16-2 0,3-8 1 0,2-8-2 15,-5 14 0-15,5-14-6 0,-5 16-7 0,5-16 4 16,-1 15-3-16,1-15 0 0,-3 12-1 0,3-12 0 16,-3 11-2-16,3-11 3 0,-1 16-3 0,1-16-1 15,-3 9-7-15,3-9 1 0,0 0-1 0,-3 19-2 16,3-19-3-16,0 9-3 0,0-9 0 0,0 0 2 16,-1 15 1-16,1-15 1 0,0 0-3 0,0 12 1 15,0-12 0-15,0 0-1 0,0 0 4 0,0 0-2 16,1 14-1-16,-1-14 5 0,0 0-1 0,0 0 1 15,0 0 2-15,0 0 4 0,0 0 0 0,0 0-3 16,0 0 6-16,0 0 2 0,0 0 3 0,0 0-9 16,0 0-2-16,0 0 10 0,0 0-2 0,0 0 2 15,0 0 1-15,0 0-1 0,0 0 5 16,0 0-4-16,0 0 5 0,0 0 1 0,0 0 0 0,0 0 4 16,0 0 1-16,0 0 5 0,0 0 0 0,0 0 4 15,0 0 3-15,0 0 1 0,0 0 0 0,0 0-2 16,0 0 11-16,0 0-8 0,0 0 6 0,0 0 6 15,0 0-6-15,-31-26 3 0,31 26-8 16,0 0 2-16,0 0 0 0,0 0-1 0,-21-3 1 16,21 3-3-16,0 0 7 0,0 0 9 0,-24-2-3 15,24 2 1-15,0 0-3 0,-15-2 1 0,15 2-4 16,0 0-3-16,0 0 4 0,-23-2-6 0,23 2-2 16,0 0 1-16,0 0-5 0,0 0 0 0,0 0-2 0,0 0-1 15,0 0-5-15,0 0 2 0,0 0-2 16,0 0-2-16,-24 0-7 0,24 0 5 0,0 0-10 15,0 0-6-15,0 0-12 0,0 0-8 0,0 0-11 16,0 0-25-16,0 0-15 0,0 0-25 0,0 0-26 16,0 0-148-16,0 0-310 0,0 0 137 0</inkml:trace>
  <inkml:trace contextRef="#ctx0" brushRef="#br0" timeOffset="-33636.89">18841 6484 93 0,'-4'2'102'0,"4"-2"-6"0,0 0-19 0,-3 0 10 15,3 0 2-15,0 0 1 0,0 0 5 0,-4 0-14 0,4 0 5 16,0 0-4-16,-3 2 1 0,3-2 6 0,0 0-11 15,0 0-3-15,-4 2 3 0,4-2-9 0,0 0 5 16,-3 3-2-16,3-3-2 0,0 0-9 0,-4 1 1 16,4-1-6-16,0 0-4 0,-1 2-4 0,1-2-3 15,0 0-5-15,0 0 1 0,0 0-6 0,0 0 1 16,0 0-2-16,0 0-2 0,0 0 1 0,0 0-2 16,0 0-6-16,0 0-2 0,0 0-4 0,0 0 1 15,0 0-2-15,0 0 1 0,0 0 6 0,12-3 2 16,-5 3 0-16,-2-2 2 0,0 0-3 0,2 0-4 15,3 1 3-15,-3-1-4 0,3 0 1 0,0-2-5 16,0 2-1-16,-2-1 0 0,2 1-6 0,-2-1-2 16,-2 1 2-16,3 0-2 0,-1 1 1 0,-2-1-2 15,-1 0-1-15,0 2 1 0,-1 0-4 0,-4 0 1 16,5-4-5-16,-2 4-3 0,-3 0 1 0,4-1-8 16,-4 1-2-16,0 0-9 0,0 0-7 0,0 0-9 15,0 0-21-15,0 0-27 0,0 0-34 0,0 0-21 16,0 0-18-16,0 0-29 0,0 0-124 0,-15 0-337 15,15 0 150-15</inkml:trace>
  <inkml:trace contextRef="#ctx0" brushRef="#br0" timeOffset="-33228.7198">18782 6559 8 0,'0'0'140'0,"0"0"-21"0,0 3 6 0,0-3-16 0,0 0 0 16,0 0 7-16,6 2 2 0,-6-2 0 15,5 2-1-15,0-2-7 0,-5 0-7 0,5 1-5 16,-5-1 6-16,10 0 8 0,-7-1-15 0,1-1-2 0,3 2-10 15,-2 0-3-15,0-2-6 0,2 2-5 0,-4-2-6 16,4 1-8-16,-3 0-4 0,3 1-4 0,-1-1-4 16,-2 0-7-16,3-1-1 0,-1 1-2 0,1-1-8 15,1 1-2-15,-1-1 2 0,-1 1-5 0,1 0-4 16,3-1-5-16,-3 1 1 0,0-3 3 0,0 2-6 16,0 2-4-16,0-3 3 0,-1 2-9 15,-2 1-1-15,2-3-4 0,-1 3-3 0,-2-1-7 0,-3 1-2 16,0 0-6-16,7-1-1 0,-7 1-6 0,0 0-12 15,0 0-8-15,0 0-9 0,0 0-9 0,4 1-19 16,-4-1-13-16,0 0-31 0,0 0-29 0,-4 7-155 16,4-7-339-16,-7 3 151 0</inkml:trace>
  <inkml:trace contextRef="#ctx0" brushRef="#br0" timeOffset="-29906.6">19272 6382 19 0,'-1'2'110'0,"1"-2"-26"0,-3 6 17 0,3-3-13 16,-3-1 5-16,3 2-3 0,-1-1-3 0,0-1 0 15,-1 2-3-15,2-1-1 0,-1 2 5 0,-1 0-8 16,1-1-2-16,-2 1-3 0,0 0-2 16,2 1 5-16,-2-2-9 0,2 4 0 0,-2-2-10 0,0 1 1 15,2-1-4-15,-1 3-5 0,-1-2-4 16,1 1 2-16,0 0-1 0,-1 1-5 0,1-2-4 0,-1 1-2 15,1-1-5-15,-1 1-1 0,-1-3-2 0,3 1 0 16,-2-2-5-16,3 2-7 0,-1-2 1 0,-1-2 1 16,1 2-5-16,-1-2 0 0,2-2 0 0,-1 4 3 15,1-4-1-15,0 0-7 0,0 4 4 0,0-4 1 16,0 0-1-16,0 0-6 0,0 0-3 0,3-12-1 16,-2 8 3-16,1-2-2 0,-1-1 0 0,-1-1 0 15,3 0-7-15,0-1 5 0,-1-2-2 0,1 2-3 16,0-1 1-16,1-2-7 0,-1 2 0 0,1 0-5 15,1 1 6-15,-3-1-8 0,4 0 3 0,-2 1-1 16,0 1 3-16,2 0 2 0,-2 1 4 0,1 0-5 16,-1 1 6-16,0-1-3 0,0 0 3 0,-1 1-2 15,1 2 0-15,-1 0 0 0,1 0 0 0,-1 1 3 16,1 0 2-16,-1-2 1 0,0 4-1 0,1-2-4 16,-1 1 3-16,1-1-1 0,-1 2 2 0,-3 1-1 15,4-2-1-15,-1 0-1 0,-3 2 2 0,7 0 10 16,-7 0-7-16,7 2 0 0,-4 0 6 0,1-1-9 15,-4-1 5-15,3 4 8 0,1-3 1 0,-1 3-2 0,1 1 6 16,-2-1 2-16,1 0-1 0,-1 2-3 16,0-1 3-16,-1 2 2 0,2-2 1 0,-3 1 3 15,0 0-2-15,4 1 3 0,-5 1 1 0,-2-2-2 16,3-1-1-16,0 3 2 0,0-1 0 0,-1 1 0 0,-1-1-6 16,-1 1 2-16,3 0 1 0,-2 0 0 0,0-1-2 15,1 0-2-15,-1 0-2 0,1-1-2 0,-2-2-1 16,3 2-1-16,0-2 0 0,0 0-3 15,0 1 1-15,-1-3-1 0,-1 2-3 0,4-2-1 0,-1 1-2 16,-1 0-2-16,4 0 4 0,-1-2-1 0,0 0-2 16,1 0 1-16,-1 0 0 0,3-1 1 0,2 0-3 15,-4-2-2-15,6 2-5 0,-3-1-2 0,0-1-13 16,0 0-6-16,2-1-11 0,-1 0-9 16,-4 1-8-16,2 1-15 0,0-2-19 0,-1 2-25 0,-2 0-24 15,4 0-35-15,-7 1-160 0,3-3-362 0,-3 3 161 16</inkml:trace>
  <inkml:trace contextRef="#ctx0" brushRef="#br0" timeOffset="-29190.27">19472 6004 123 0,'0'0'146'0,"0"0"-16"0,0 0-9 16,0 0-11-16,0 0-12 0,0 0-12 0,0 0-5 16,0 0-11-16,0 0 7 0,0 0-5 0,0 0-8 15,0 0-4-15,0 0 3 0,0 0-4 0,17-3-7 16,-17 3 5-16,3-3-7 0,1 0 2 0,-1 1-7 15,1-2 0-15,2 0-3 0,-2-2-3 0,-1 0-2 16,4 1-9-16,-1-3 3 0,-1-1-3 0,1 2-5 16,1-4-3-16,-3 0 0 0,1-1-4 0,-1 3 2 15,0-2-5-15,-1-2-2 0,-2 4-3 0,2-4-2 16,1 3 1-16,-2 1-3 0,-1-1 7 0,3 2-3 16,-5-2 1-16,2 1 4 0,-1 4 9 0,0 0 2 15,-1-1 2-15,1 2 2 0,-2-1 6 0,2 1 5 16,-1 1 0-16,1 0 1 0,0 3-6 0,0-5-2 15,0 5 1-15,0-4-5 0,0 4-4 0,0-1-5 16,0 1-2-16,0 0-3 0,0 0 1 0,0 0-2 16,-7 13 4-16,3-6 0 0,1 2 9 0,0 3-2 15,-2 1-3-15,-3 6 1 0,3-1 0 0,-1-1 6 16,2-2-3-16,1 4-2 0,-1 1 0 0,0-2-2 16,-2-4 0-16,3 0-2 0,3 1-2 0,-4 0-2 15,4-2 1-15,-3 0-2 0,3 2 3 0,-3-4-10 16,3-1 0-16,0-1 5 0,-1 1-7 0,1-2 3 15,0 1-4-15,-3-2-4 0,3 2-5 0,0-3-4 16,3 1-8-16,-3-1-6 0,0-1-12 0,1-2-12 16,-1 0-10-16,0 2-13 0,0-3-5 0,3 0-10 15,-3 1-10-15,0-3-21 0,3 3-19 0,1-3-6 16,-4 0-25-16,3 2-150 0,-3-2-340 0,0 0 151 16</inkml:trace>
  <inkml:trace contextRef="#ctx0" brushRef="#br0" timeOffset="-28767.38">19594 6067 78 0,'0'0'185'16,"0"0"-11"-16,-5-1-8 0,5 1-18 0,0 0-13 15,0 0-16-15,0 0-12 0,0 0-10 0,0 0-5 16,-2 4-11-16,2-4-2 0,-2 5-3 0,2-3-11 16,0-2-6-16,2 6-5 0,-2-2-11 0,1-1-5 0,0 2 2 15,2-2-3-15,-3 1-2 0,3 0-6 0,0-2-7 16,-2 0 1-16,3 0-3 0,-1 4-1 16,1-5-3-16,2-1 2 0,-2 2-5 0,-4-2 4 15,9 0-4-15,-9 0 0 0,5-1 0 0,0 0 2 0,0 0 0 16,-2-3-1-16,1 1 3 0,-1 0-1 0,1 1-3 15,-4-5 0-15,3 3 5 0,1-1 1 0,-4 0 4 16,3-2-1-16,-3 2 1 0,0-3-4 16,0 3 6-16,0-2 3 0,-3 1-1 0,-1 2 1 15,4 0 3-15,-3 0 4 0,3 1-3 0,-4 0-5 0,1 0-4 16,-1 0-4-16,1 1-7 0,-1 2-9 0,4 0-15 16,-6 0-11-16,6 0-15 0,-7 1-18 0,0 3-24 15,4-1-5-15,-1 0-8 0,1 0-27 16,-1 2-28-16,3-2-5 0,-2 1-153 0,0 1-331 0,2-2 147 15</inkml:trace>
  <inkml:trace contextRef="#ctx0" brushRef="#br0" timeOffset="-28178.54">19806 5985 8 0,'0'0'176'16,"0"0"-21"-16,0 0-5 0,-10 4-19 0,8-1 1 15,-1-2-11-15,0 3-6 0,-1-1-10 0,1 2-13 16,0 1-7-16,0 1-4 0,3-4-10 0,-4 3-7 16,1 0-9-16,3-1-6 0,0 0 2 0,2-1-14 15,-2 2-1-15,1-2-4 0,-1-1-5 0,1 0-10 16,-1 0 0-16,3 0-2 0,-1-1 5 0,-1 0-3 15,2 0-1-15,-3-2-5 0,6 1 6 0,-6-1 0 16,4 0-6-16,-4 0 11 0,5-2-2 0,-2-1 0 16,-1 2-5-16,-1-2 5 0,3-1 1 0,-2 1-5 15,-1-1 2-15,3 1-7 0,-4-3 3 0,0 2 6 16,3 1 1-16,-3 0-3 0,0 0 2 0,4 0 2 16,-4 3 1-16,0-4 3 0,0 4-5 0,0-5-3 15,0 5-2-15,0 0-7 0,0 0 0 0,0 0-1 16,0 0-2-16,0 0 3 0,0 0-2 0,0 11 1 15,0-6-3-15,0 0 5 0,0 2 0 0,3 0 2 16,-3 0-1-16,0 2 4 0,3-2-1 0,-3 1 5 16,1 1-1-16,-1 0 0 0,3 4 6 0,-3-6-2 15,3 2 6-15,-3 1-4 0,0-3 2 0,0 1 0 16,0 0-1-16,0 0 2 0,-3 1 4 0,3-1-2 16,-3-1-4-16,3 0 0 0,-1 0 1 0,-5-1 1 15,2 0-3-15,1-2-1 0,-1 0 5 0,-2 1-5 16,2 0-1-16,-1-3-3 0,-4 1-2 0,2 1-1 15,0-1 1-15,1-2-3 0,1 0-3 0,-1-1-3 16,0 0 1-16,2 0-7 0,4 0-2 0,-10 0-7 16,6-1 0-16,1-2-11 0,-1 0-8 0,1 0-11 15,2 1-8-15,-1-1-12 0,1-2-14 0,1 1-20 0,3 1-12 16,-2-2-28-16,2 1-16 0,1-1-30 16,-1 2-187-16,3-4-394 0,-1 1 175 0</inkml:trace>
  <inkml:trace contextRef="#ctx0" brushRef="#br0" timeOffset="-27747.08">20048 5905 15 0,'2'-2'222'16,"-2"2"-6"-16,0 0-2 0,0 0-7 0,0 0-10 15,1-2-10-15,-1 2-16 0,0 0-7 0,0 0-20 16,0 0-9-16,0 0-15 0,0 0-13 16,0 0-10-16,0 0-2 0,-3 7-3 0,2-2-5 0,-2-1-9 15,2 3-2-15,-3-1-10 0,-1 0-3 0,3 2-9 16,-3-1 20-16,3 1-6 0,-3-1-8 0,1 0-4 15,3 0-7-15,-1 2-6 0,-2-3-6 0,4-1 1 16,-3 0-7-16,3-1-4 0,0 3-3 0,0-3-2 16,0-1-2-16,0 3-6 0,0-2-3 0,0-2-2 15,3 1 2-15,1 1-3 0,-1-3-6 0,1 1 0 16,-1 0-7-16,3-2-1 0,-1 2-6 0,1-1-4 16,-2-1-1-16,3 0-8 0,-1 0-8 15,0-1-8-15,1-1-16 0,-2 0-16 0,2 1-14 0,-1 0-15 16,-2 0-17-16,2-1-20 0,-2 1-17 0,0-1-11 15,-1 1-24-15,1-1-25 0,-4 2-110 0,7-2-352 16,-5 1 156-16</inkml:trace>
  <inkml:trace contextRef="#ctx0" brushRef="#br0" timeOffset="-27457.49">20144 5939 113 0,'-3'7'209'0,"3"-7"-5"0,-1 7-2 0,1-2-8 16,-3 0-7-16,0 3-14 0,2 0-9 0,-2 0-7 15,3 0-16-15,0 3-5 0,-3 1-13 0,1 0-8 16,-1 1-7-16,1-1-9 0,0 0-9 0,0 0-7 15,-1-1-9-15,3 1-10 0,0-2-6 0,-3 0-7 16,3-1-12-16,-1 0-13 0,1-1-19 0,-3 1-31 16,3-1-26-16,-1 1-39 0,-1-1-37 0,1-1-47 15,-2 0-220-15,2-1-425 0,-1-2 188 0</inkml:trace>
  <inkml:trace contextRef="#ctx0" brushRef="#br0" timeOffset="-25960.36">20037 6517 85 0,'0'0'171'0,"0"0"-11"0,0 0 4 0,0 0-10 15,0 0-7-15,0-3-15 0,0 3 1 0,0 0-14 16,0 0-8-16,0 0-4 0,0 0-9 0,0 0-8 16,0 0-7-16,0 0-4 0,0 0-5 0,0 0 5 15,13 2-8-15,-13-2-1 0,8 2-1 0,-5-1-4 16,3 0-1-16,-1-1-6 0,1 0-5 0,3 0-5 0,0 0 2 16,1-1-11-16,-1 0-1 0,1 1-5 0,-2-1-2 15,3 0-3-15,-1 0-3 0,0 0-5 16,-3 0-6-16,4 1-3 0,-2-1-3 0,-4-1-8 15,1 2-9-15,2-1-10 0,-3-1-6 0,0 2-9 0,0 0-11 16,-5 0-11-16,5-2-15 0,-5 2-11 0,0 0-22 16,6-1-33-16,-6 1-28 0,0-3-34 0,0 3-108 15,0 0-330-15,-6-3 146 0</inkml:trace>
  <inkml:trace contextRef="#ctx0" brushRef="#br0" timeOffset="-25638.54">20137 6419 178 0,'0'0'187'16,"0"0"3"-16,0 0-2 0,0 0-7 0,0 0-11 15,0 0-9-15,-4 11-4 0,4-8-4 0,0 3-10 16,1-2-4-16,-1 2-4 0,-1 2-6 0,1-1-5 16,0 2-13-16,0 1-4 0,0 1-15 0,0-2-5 15,0 3-10-15,0 0 3 0,0-2-13 0,-1 1-7 16,-1 2-8-16,2-4-3 0,0 3-4 0,-3-3-7 16,3-1-16-16,-4 3-14 0,4-6-22 0,-1 5-20 15,-1-3-21-15,0 0-29 0,0 0-34 0,2-2-36 16,-1-2-29-16,1 1-39 0,0-1-156 0,0-3-409 15,1 4 181-15</inkml:trace>
  <inkml:trace contextRef="#ctx0" brushRef="#br0" timeOffset="-24854.53">20471 6388 168 0,'0'0'196'16,"0"0"-11"-16,0 0-1 0,0 0-8 0,0 0-7 16,0 0-9-16,-3 10-5 0,3-5-2 15,-3 0-5-15,1 1-9 0,2 0-10 0,-2 1-5 16,-1 1-11-16,3 0 1 0,-4 1-12 0,1-1-6 0,3 2-11 16,-2-2-7-16,0 2-4 0,-1-1-12 0,0 1 0 15,2-3-10-15,1 0-5 0,-3 1-5 0,3-1 0 16,-1 0-6-16,-1-2-3 0,2 0-3 15,-2-1-4-15,2-1-4 0,0 1-2 0,0-4-1 0,-2 4 5 16,2-4-14-16,0 3-3 0,0-3 2 0,0 0-3 16,3 1-1-16,-3-1 2 0,0 0 0 0,0 0-2 15,0 0-7-15,4-5-2 0,-4 0-1 0,3-1-1 16,1-1-4-16,-2-1-2 0,-1 0 9 16,3-2-6-16,1-1-1 0,0-1-6 0,-1-1 3 0,2 2 5 15,-2-1-6-15,3-1 3 0,-1 2-1 0,-2 0 0 16,3 0 4-16,-1 3-5 0,1-4 10 0,-1 1-6 15,-1 3 5-15,2-1-5 0,-3 0 4 0,3 4-2 16,-1-2 2-16,1 0 5 0,0 2-3 0,-1 1 1 16,1-1 0-16,-3 2 2 0,0 0-2 0,2-1 4 15,-2 1-1-15,3 1 2 0,-4 1 0 0,3 1-6 16,-1 0 9-16,-5 0 1 0,5 0 2 0,-3 2-4 16,1 2 1-16,1-2 2 0,-4 3 7 0,3 1-3 15,0 0 4-15,-2 1 1 0,2 0-3 0,-3 2 0 16,0 1 1-16,3-2 0 0,-3 1 2 0,0 1 5 15,0 0-3-15,0-1 2 0,0 3 2 0,-3-1-3 16,3-1 0-16,0-2 2 0,0-1 6 0,0 3-8 16,0-1-3-16,-3-1-1 0,2 1-4 0,2-3 12 15,-2 2-13-15,1-3-4 0,1 0 2 0,-1 0 0 16,3-1-3-16,-3-1-1 0,3 0 1 0,-3 1-1 16,4-1-3-16,-4-2-5 0,3 3 2 0,1-2-2 15,-1 0-2-15,1-1 1 0,-1 0-9 0,-3-1-3 16,9-1-2-16,-4 0-5 0,0 0-11 0,0 0-17 15,2-1-21-15,-3 1-16 0,5-1-22 0,-3 1-17 16,-1 0-30-16,2-2-38 0,-1 1-44 0,-2 0-170 16,-1 2-441-16,0-2 195 0</inkml:trace>
  <inkml:trace contextRef="#ctx0" brushRef="#br0" timeOffset="-24422.76">21013 6520 163 0,'0'0'253'0,"0"0"-5"0,0 0-5 0,0 0-10 16,0 0-9-16,0 0-23 0,0 0-15 15,0 0-18-15,0 0-19 0,-11 5-12 0,11-5-14 0,0 0-9 16,0 0-11-16,0 0-14 0,0 0-6 0,0 0-6 16,0 0-9-16,0 0-9 0,0 0-4 0,0 0-15 15,0 0-7-15,0 0-13 0,0 0-20 0,0 0-20 16,0 0-23-16,0 0-32 0,0 0-27 0,0 0-50 16,0 0-48-16,-4-2-214 0,4 2-447 0,0 0 199 15</inkml:trace>
  <inkml:trace contextRef="#ctx0" brushRef="#br0" timeOffset="-23876.6498">21365 6020 96 0,'-1'-2'208'0,"1"2"-8"0,0 0-1 0,0 0-3 15,0-4-8-15,0 4-11 0,0 0 5 0,0 0-8 16,0 0-14-16,0 0-11 0,3-3-11 0,-3 3-8 15,0 0-12-15,0 0-10 0,0 0-7 0,7 0 3 16,-3-1-11-16,-4 1-2 0,9-1-12 0,-1 0-6 16,-1-1-5-16,4 2-3 0,-1-1-9 0,4 0 0 15,0 1-8-15,-1 0-6 0,4-1-7 0,-3 2-2 16,2-2-2-16,-1 1-3 0,-1 0-4 0,-1 0-10 16,-2 1-9-16,0-1-8 0,-1 0-5 0,-1 1-10 15,-1-1-13-15,-1 1-11 0,-3-1-15 0,2 2-20 16,-5-2-19-16,-1 0-18 0,6 3-22 0,-6-3-32 15,0 3-35-15,0-3-217 0,-7 2-454 0,1 0 201 16</inkml:trace>
  <inkml:trace contextRef="#ctx0" brushRef="#br0" timeOffset="-23193.91">21299 6101 29 0,'-1'3'199'0,"1"-3"-14"16,0 0-11-16,-3 2-13 0,3-2-3 0,0 0-12 16,0 0 0-16,7 2-7 0,-3-1-5 0,-1 1-1 15,1-1-9-15,-1 3-5 0,4-1-6 0,-1-2-2 16,2 1-6-16,1 1-9 0,-1 0-6 0,2 0-6 15,-1-1-6-15,0 0-9 0,1 2-4 0,0-2-8 16,0 2-6-16,-2-1-5 0,2 0-5 0,0 0-2 16,0 0-6-16,-3-1-2 0,4 3-2 0,-4-2-9 15,0 1 4-15,2 1-2 0,-2-2-5 0,0 0 0 16,1 1-2-16,-3 1-2 0,0 0-1 0,-1-1-4 16,2-1-1-16,-5 0-2 0,2-1-2 0,0 0 1 15,-3 3 0-15,2 0 2 0,-2-1 3 0,-2 0-3 0,2 4 1 16,-4-1-2-16,0-2-2 0,1 1 4 15,-3-1-1-15,2 3 3 0,-4 1-3 0,-4 0 4 16,4 1 0-16,-2-1 2 0,0 0-1 0,0 2 2 16,-1-2-2-16,-2-1-1 0,2 2-1 0,1-1 1 15,-1 1 0-15,0-2-1 0,1 1 3 0,0-1-2 16,3-1 2-16,0-1-3 0,-2-2 1 0,5 3 2 16,-3-1-11-16,3-2 3 0,0 2 1 0,-2-3 0 15,3 1-3-15,0-1-1 0,3 1 4 0,-4-1-4 16,4-1-2-16,-1 2 1 0,1-1 0 0,0-3 2 15,0 5-2-15,1-3-2 0,-1 2 4 0,4-2 1 0,-1 0-2 16,0 0 8-16,3 1-1 0,2-1 2 0,1-1-4 16,-1 1 0-16,3-2 0 0,-1 0-1 15,4 0 4-15,2 0-6 0,-1 0-1 0,-1 0 5 16,3 0 1-16,-3 0-2 0,10 0 2 0,-4-2 0 0,-5 2-2 16,7 0-4-16,0-1 8 0,-6 1-7 0,3-1-1 15,-2 1-2-15,4 0 7 0,-1-1-6 0,-4-1 2 16,-1 4-2-16,-1-2 4 0,0 0-7 15,-4 0-1-15,3 0-3 0,-5 0-4 0,-1 0-2 16,3 0-3-16,-6 0-5 0,3 0-4 0,-4 0-4 0,-3 0-7 16,7 0-11-16,-7 0-9 0,3 2-19 15,-3-2-21-15,4 1-32 0,-4-1-46 0,0 0-45 0,0 0-221 16,0 0-473-16,0 0 210 0</inkml:trace>
  <inkml:trace contextRef="#ctx0" brushRef="#br0" timeOffset="-22038.29">21237 6789 130 0,'0'0'213'0,"0"0"1"0,2-3-2 0,-2 3-7 16,0 0-14-16,0 0-12 0,0 0-14 0,0 0-10 15,0 0-12-15,0 0-11 0,0 0-11 0,0 0-11 16,0 0-6-16,0 0-5 0,0 0-6 0,1 9 0 16,-1-5 0-16,-1-2-5 0,-1 2-9 0,2 1-1 15,-3 2 4-15,-1 1-15 0,0 2-6 0,1-3-6 16,-1 2-3-16,1-1-6 0,-4-1-5 0,3 5-4 15,-2-4-8-15,1 1 2 0,0 1-3 0,3-3-2 16,-1 0-3-16,1-2-4 0,-2 3-2 0,1-4-6 16,3 0-10-16,-2 0-2 0,2-2-4 0,-2 0-11 15,2-2-7-15,0 4-3 0,0-4-4 0,0 2-2 16,0-2 4-16,0 0 4 0,7 0-1 0,-7 0 0 16,9-2 0-16,-4-1-7 0,4-2-1 0,-1 0-1 15,3-1 1-15,-1-1-3 0,0-1 4 0,1-1 0 16,-1 2 5-16,2 0 2 0,-3 1 2 0,-3 2 0 15,1-1 4-15,-3 2 5 0,-1 0-1 0,1-1 8 16,-1 2 6-16,1 0 3 0,-1 0 7 0,0 0 4 16,-3 2 1-16,3-2 5 0,-3 2 0 0,1-2-1 15,-1 2-2-15,0 0-5 0,0 0 1 0,0 0 0 16,0 0 3-16,-10 6-3 0,6-2 5 0,1-1-3 0,-1 0 3 16,1 3-4-16,-1-1-1 0,1-2 6 15,-1 0-8-15,1 1 5 0,0 2-2 0,-1-2 1 16,4-1-2-16,-3 0-1 0,3 1-1 0,-2 1 1 15,0-1 1-15,2 1-3 0,0-3 4 0,0 1-6 16,0 1 3-16,2-1-5 0,0 1-1 0,-2 0 0 0,3 0-2 16,-1-1 0-16,0 2-5 0,1-2-3 15,0-1-4-15,1-1-13 0,2 2-8 0,-2 0-15 16,0-2-12-16,3 0-16 0,-1 0-23 0,0 0-30 16,-1-1-19-16,1 0-23 0,0 0-24 0,-1-1-36 15,-1-1-120-15,2 1-378 0,-2-2 168 0</inkml:trace>
  <inkml:trace contextRef="#ctx0" brushRef="#br0" timeOffset="-21788.43">21482 6891 130 0,'0'0'190'0,"5"2"0"16,-5-2-9-16,5 0-8 0,-5 0-6 0,7 0-13 15,-2 0-13-15,-5 0-8 0,8-1-10 0,-4 1-13 16,2-1-9-16,-2 1-8 0,3 0-11 16,-3-1-9-16,3 0-7 0,-7 1-3 0,10 0-12 0,-6 1-6 15,1 0-12-15,0-1-10 0,-5 0-11 0,7-2-12 16,-7 2-10-16,3-1-8 0,-3 1-26 0,0 0-22 16,0 0-27-16,0 0-27 0,0 0-35 0,0 0-150 15,0 0-331-15,0 0 147 0</inkml:trace>
  <inkml:trace contextRef="#ctx0" brushRef="#br0" timeOffset="-21557.56">21475 6938 110 0,'3'3'171'0,"-3"-3"6"0,4 3-3 0,-2-2-5 16,-2-1-14-16,4 1-12 0,-4-1-14 0,8 0-10 15,-3 0-9-15,-1 0-2 0,0 2-10 0,-4-2-12 16,9 1-7-16,-4-1-9 0,-1 0-5 0,-4 0-14 16,9 0-13-16,-5 0-10 0,-4 0-11 0,7 0-9 15,-7 0-15-15,7 1-19 0,-4 0-10 0,-3-1-18 16,6 0-29-16,-6 0-14 0,5 0-32 0,-5 0-151 16,6-2-301-16,-6 2 134 0</inkml:trace>
  <inkml:trace contextRef="#ctx0" brushRef="#br0" timeOffset="-21148.79">21702 6879 33 0,'0'0'214'0,"0"0"-9"16,0 0-7-16,0 0-3 0,-8 3-9 0,6 0-11 15,1 0-10-15,1-3-11 0,0 7-8 0,0-4-8 16,-2 0-9-16,4 1-9 0,-2 0-15 0,1-1-7 16,-1 2-5-16,2-1-7 0,-1 1-7 0,-1-2-10 15,4 2-3-15,-1-2-7 0,0 1-5 0,0-1-8 16,1-1-2-16,0 1 2 0,2 0-7 0,-2-1-4 16,0 0-2-16,2 2-1 0,-2-4-1 0,3 0-6 0,0 0-1 15,-4-3-1-15,4 1 1 0,0 0-3 0,0-2-1 16,0 1-3-16,-4-1-2 0,4-2 1 15,-3 0-1-15,-1 2 4 0,3-3-1 0,-5-1 0 16,3 0 2-16,-2 0-1 0,-1 1 2 0,-2 0 12 0,-1-2-11 16,2 1 9-16,-4 1-6 0,3 0 11 0,-2-1 7 15,-1 3-2-15,1-2-6 0,-3 3 0 0,2 2-7 16,1-2-4-16,0 1-9 0,-1 1-15 16,1 0-17-16,-1 1-20 0,4 1-28 0,-7-1-30 0,7 1-42 15,-7 0-34-15,4 2-39 0,3-2-45 0,-7 2-207 16,4 0-500-16,1 0 222 0</inkml:trace>
  <inkml:trace contextRef="#ctx0" brushRef="#br0" timeOffset="-20035.53">21264 5731 71 0,'0'0'138'15,"0"0"-6"-15,0 5-17 0,0-5-5 0,0 0-15 16,0 0 9-16,0 0-5 0,0 0-10 0,0 0-1 16,0 0-3-16,9-7-8 0,-7 4 0 0,1 1-11 15,1-1 4-15,-1-2-9 0,0 2-4 0,-2-2-1 16,5 1-3-16,-2-2-1 0,-1 0-2 0,4-1-5 15,-3 1-1-15,-1-2-2 0,4 3-9 0,-4-5 4 16,1 2-8-16,2 1-3 0,-2-1-3 0,0 0-3 16,-1-1 3-16,1 3 0 0,-1-1-1 0,0 1 1 15,0 0-2-15,-2 0 7 0,1 3 7 0,-1-2 7 16,0 1-2-16,1 1-2 0,-2-1 1 0,1 1 14 16,-1 3 2-16,0-7-2 0,0 6 7 0,0 1-13 15,0 0-7-15,0-3-6 0,0 3-4 0,0 0-2 16,0 0-4-16,0 0-1 0,0 0-5 0,-11 7 0 15,8-2-2-15,-1 1-2 0,-2 0 0 0,1 1 1 16,-1 1-4-16,-1-2-3 0,4 1 1 0,-4-1 3 16,4 1-2-16,-4 1-1 0,3-3 0 0,1 4-1 15,-1-2 4-15,1 1 2 0,-1-1-1 0,1 1 4 16,-4 1 5-16,4 0 3 0,1-1 0 0,-1 1-7 16,1 0 2-16,-1 0-2 0,2 0 0 0,0 0-1 15,-1-1-2-15,1 2-2 0,-2 0 3 0,3-1 1 16,0 0-4-16,-1 0-2 0,1-1-3 0,1 0 2 15,-1 0-2-15,-1 0-1 0,2-2 2 0,-1 0-3 16,0 1 1-16,0-2 0 0,1-1-5 0,-1 1 4 16,3-2-4-16,-3 2-6 0,0-1-2 0,2-1-3 15,-1 1-2-15,0-2-6 0,2 0-4 0,-3-2-10 16,0 4-9-16,2-1-15 0,-2-3-13 0,1 4-13 16,-1-4-18-16,0 2-23 0,0-2-31 0,4 3-20 0,-4-3-23 15,3 0-185-15,-3 0-413 0,4 2 182 16</inkml:trace>
  <inkml:trace contextRef="#ctx0" brushRef="#br0" timeOffset="-19540.3">21354 5815 169 0,'-1'-4'213'0,"1"4"-5"0,0 0-9 16,0 0-15-16,0 0-14 0,0 0-14 16,-2-3-15-16,2 3-13 0,0 0-16 0,0 0-8 15,0 0-10-15,0 0-9 0,0 0-6 0,-4 7-5 16,3-3-9-16,1-4-5 0,-2 3-7 0,2 1-7 0,-1-1-3 16,1 1-3-16,0-1-4 0,0 0-3 0,0-3 0 15,1 6-5-15,-1-3-5 0,0-1-4 0,2 0-4 16,-1 1-1-16,1 0 1 0,0-1-3 15,1 0 0-15,0-1-5 0,-3-1 3 0,7 3-4 16,-3-3 1-16,-1 1 0 0,3-1-2 0,-6 0 2 0,8-1 1 16,-2 1-3-16,-2-3 1 0,0 1 0 0,1 0-2 15,0-2 5-15,-1 1-2 0,-1 0 0 16,1-1-1-16,-2 0 4 0,1 1 1 0,-1-2 1 16,1 0-3-16,-3-1 10 0,2 3 6 0,-2 0 4 0,0-1-3 15,-2 0 2-15,2 1-5 0,0-2 8 0,-4 2 4 16,3 1 0-16,-2 0 2 0,1-2-6 0,-2 2-1 15,1-1-6-15,-1 0-3 0,1 3-1 16,3 0-3-16,-7-2 0 0,3 2-1 0,4 0-5 16,-7-2-8-16,7 2-2 0,-6 2-6 0,2-2-4 0,0 2-9 15,-2 0-11-15,2 1-14 0,1 2-10 0,-2 0-15 16,0 1-9-16,3-1-28 0,-3 0-20 0,3 2-19 16,0 0-22-16,-1-2-25 0,3-1-29 0,-4 2-120 15,4-1-368-15,0 0 163 0</inkml:trace>
  <inkml:trace contextRef="#ctx0" brushRef="#br0" timeOffset="-18904.66">21511 5777 81 0,'0'0'225'16,"-2"-4"-8"-16,2 4-10 0,0 0-19 0,-1-3-20 16,1 3-15-16,0 0-18 0,0 0-13 0,0 0-13 15,0 0-9-15,-6 9-12 0,6-7-5 0,-1 3-8 16,-1 0-10-16,1 0-7 0,-2-1-5 0,3 0-5 16,-1 0-6-16,1 0-4 0,0 2-8 0,0-2-7 15,0 0-1-15,1 0-3 0,-1-2-9 0,0-2-1 16,0 5-1-16,0-2 3 0,1-2-4 0,-1-1-3 15,3 4 0-15,-1-3 9 0,-2-1-3 0,0 0 0 16,0 0-1-16,0 0 1 0,0 0 1 0,0 0-3 16,5-6-1-16,-3 3 2 0,-1 1-3 0,1-2-1 15,-1 1 2-15,0 1 0 0,1-2-1 0,-2 1 1 16,0 3 0-16,1-3-1 0,-1 3 2 0,0-4-6 16,0 4 0-16,2-2 1 0,-2 2-1 0,0 0-2 15,0 0 0-15,0 0-1 0,0 0 1 0,0 0 1 16,0 0 12-16,0 0-8 0,0 0 1 0,0 0 0 15,0 10 0-15,0-8 1 0,1 2-1 0,-1 1-2 16,1-1 4-16,-1 1 0 0,0 0-3 0,0 2 2 16,2 1 7-16,-1-2-3 0,-1 1 3 0,3 1-1 15,-3 1 1-15,0-2 6 0,0 2-6 0,0 1 0 16,0-2 6-16,-1 0-2 0,1-1 2 0,-2 0 1 16,-1 1 2-16,3-1 5 0,-2-1-7 0,0-2 2 15,2 1-1-15,-3-2 1 0,-1 1-4 0,1 1 0 16,-1-2-4-16,1-1 0 0,-1 0 0 0,-3 0-3 15,4-1 0-15,-4 0 0 0,0-1-1 0,3 0-4 16,-6 0 4-16,4-1-5 0,2 0 2 0,-3-1-2 16,4 1-5-16,-4 0-5 0,3-3 4 0,0 3-3 15,2-2-1-15,-3 1-3 0,1 0-7 0,2 0-10 0,-1 1-8 16,3 1-16-16,-4-3-17 0,4 3-17 16,0-3-18-16,0 3-15 0,0 0-13 0,0 0-18 15,3-5-19-15,0 4-23 0,-3 1-149 0,3-3-363 16,-1 1 161-16</inkml:trace>
  <inkml:trace contextRef="#ctx0" brushRef="#br0" timeOffset="-18211.91">21653 5754 135 0,'0'0'255'0,"0"0"-11"0,0 0-16 0,0 0-18 16,0 0-20-16,0 0-13 0,0 0-10 0,0 0-13 16,0 11-12-16,-2-8-12 0,1 2-11 15,0 0-13-15,-1-2-10 0,2 2-8 0,-3 2-4 16,2-3-11-16,-2 1-7 0,3 0 0 0,0-1-11 0,0 1-3 15,-3-1-6-15,3-2-1 0,0 2-9 0,-1-1 0 16,-2-1-4-16,3 1-1 0,0-3-3 0,0 3-3 16,-3-1 0-16,3-2-4 0,0 0 0 15,0 3 2-15,0-3-1 0,0 0 3 0,0 0-2 16,0 0-2-16,0 0-9 0,0 0-10 0,0 0 1 16,0 0-8-16,7-12-3 0,-7 8-1 0,0-2-3 0,0 1-1 15,2 0 3-15,-1-4-3 0,3 3 1 0,-2 0-5 16,2-2 2-16,-3 3 1 0,5-2 1 0,-2 3 4 15,-1-4 0-15,0 5-2 0,0-4 0 0,0 1 1 16,1 2 2-16,-1 0 0 0,-1 0 2 0,1 1 1 16,1 0-3-16,1-1 3 0,0 3-1 0,-2-1 1 15,1 2 2-15,1-3 0 0,-3 1 0 0,-2 2 1 16,6-1 1-16,-6 1 2 0,7 1 0 16,-7-1 3-16,4-1-1 0,-4 1 0 0,5 6 5 0,-3-3 6 15,1-1-4-15,1 1 1 0,-4 1 1 0,0 0 0 16,3 0 0-16,-1 2 7 0,-1-2-5 0,-1 1 1 15,1-2-1-15,-1 3 0 0,0 0 10 0,-1-2-4 16,0 2 6-16,1-3-3 0,0 4 1 0,-2 0-4 16,1-2 6-16,-1 2 2 0,0-2-3 0,0 2-2 15,-1-2 3-15,3 1 4 0,-4 1-7 0,3-3 2 16,-1 1-5-16,1-1 2 0,-3 1 1 0,2 0 2 16,1-3-12-16,-1 1 2 0,1 0-3 0,0 0-1 15,1-3 1-15,-2 4-5 0,2-4-1 0,0 3 2 16,0-3-5-16,-3 3-5 0,3-3 3 0,0 0-7 15,0 0-1-15,2 3-7 0,-2-3-12 0,0 0-10 16,0 0-12-16,1 2-15 0,-1-2-23 0,0 0-29 16,0 0-35-16,0 0-35 0,0 0-41 0,0 0-238 15,0 0-503-15,3 2 222 0</inkml:trace>
  <inkml:trace contextRef="#ctx0" brushRef="#br0" timeOffset="-17164.29">21819 5896 12 0,'0'0'212'0,"0"0"-14"15,0 0-14-15,0 0-9 0,0 0-16 0,0 0-15 16,0 0-12-16,0 0-13 0,0 0-9 0,0 0-6 16,-1-2-5-16,1 2-7 0,0 0-4 0,0 0-5 15,0 0-4-15,0 0-7 0,0 0-5 0,0 0-5 16,0 0-7-16,0 0-7 0,0 0-3 0,0 0-4 15,0 0-5-15,0 0-6 0,0 0 0 0,0 0-4 16,0 0-3-16,0 0-5 0,0 0-5 0,0 0-8 16,0 0 2-16,0 0-3 0,0 0-4 0,0 0 1 15,0 0-1-15,0 0 1 0,0 0 1 0,0 0 0 16,0 0-1-16,0 0 1 0,0 0 2 0,11 2 1 16,-11-2 3-16,0 0 4 0,0 0 2 0,3-2 3 15,-3 2 0-15,0 0 4 0,0 0 6 0,0 0 1 16,0 0 2-16,0 0 2 0,0 0-7 0,0 0 6 15,0 0-4-15,0 0-1 0,0 0 3 0,0 0 1 16,0 0-7-16,0 0-2 0,0 0 3 0,0 0-7 16,0 0-3-16,0 0-2 0,0 0-1 0,-6 8-3 15,6-8 0-15,0 0-5 0,0 0 2 0,-1 3-4 16,1-3-2-16,0 0 2 0,0 0 0 0,-2 1-3 16,2-1-5-16,0 0 2 0,0 0 1 0,0 0-1 0,0 0 2 15,0 0-1-15,0 0 2 0,0 0-3 0,0 0 4 16,0 0-1-16,0 0 1 0,0 0 7 15,0 0-8-15,0 0 4 0,0 0-2 0,0 0 0 16,0 0 3-16,0 0-1 0,0 0 0 0,0 0 2 16,0 0-4-16,0 0 0 0,0 0 0 0,0 0 0 0,0 0 4 15,0 0-3-15,0 0-2 0,0 0 1 0,0 0 0 16,0 0 3-16,0 0-2 0,0 0-3 16,0 0 2-16,0 0-3 0,0 0 3 0,0 0-1 15,0 0-3-15,0 0 1 0,0 0 0 0,0 0 1 0,0 0 2 16,0 0-4-16,0 0 7 0,0 0-6 0,0 0 2 15,0 0-1-15,0 0 0 0,0 0 2 16,0 0-3-16,0 0 2 0,0 0 2 0,0 0-2 0,0 0 7 16,0 0-8-16,0 0-3 0,0 0 1 0,0 0-1 15,0 0-1-15,0 0-1 0,0 0-1 0,0 0 4 16,0 0 4-16,0 0-3 0,0 0 0 0,0 0 0 16,0 0 0-16,0 0 1 0,0 0 1 0,0 0 1 15,0 0 0-15,0 0-3 0,0 0 1 16,0 0 0-16,0 0-2 0,0 0 4 0,0 0 0 0,0 0 0 15,0 0-1-15,9-5 2 0,-9 5-1 0,0 0 0 16,0 0 2-16,0 0-1 0,0 0 1 0,0 0-1 16,0 0 1-16,0 0-1 0,0 0 1 0,0 0 1 15,0 0-1-15,0 0-4 0,0 0 1 16,0 0-4-16,0 0-3 0,0 0-9 0,0 0-11 0,0 0-23 16,0 0-25-16,0 0-51 0,0 0-69 0,0 0-223 15,0 0-453-15,0 0 201 0</inkml:trace>
  <inkml:trace contextRef="#ctx0" brushRef="#br0" timeOffset="-14049.56">21902 5830 74 0,'0'0'109'0,"0"0"-5"0,0 0-3 0,0 0-4 15,0 0-5-15,0 0-8 0,0 0 0 0,0 0-2 16,0 0-7-16,0 0-3 0,0 0-2 0,0 0-7 15,0 0-3-15,0 0-6 0,0 0-5 0,0 0 0 16,-3 5-3-16,3-5-4 0,0 0-1 0,0 0 3 16,0 0-5-16,0 0 1 0,0 0-5 0,0 0 1 0,0 0-6 15,0 0 1-15,2 3 0 0,-2-3-3 16,0 0-8-16,-2 3 2 0,2-3-1 0,0 0 0 16,0 0-1-16,0 4 3 0,0-4-4 0,-1 3-2 15,1-3-2-15,-2 2 5 0,2-2-11 0,0 0 1 16,0 0 1-16,0 0-5 0,0 0 1 0,0 0 1 15,0 3 1-15,0-3 1 0,0 0-1 0,0 0 4 0,3 2 2 16,-1 1 4-16,-2-3 3 0,5 0 4 16,-5 0-1-16,7 1 3 0,-4 0-1 0,1-1 5 15,2 0-2-15,1 0-1 0,-3 1 1 0,3-3 0 0,-1 3 1 16,1-2-5-16,-3 0 0 0,3-2 1 0,0 3 3 16,-1 0-4-16,1-1 13 0,-1 0-1 0,-1 0 0 15,1 1-4-15,-2 0-4 0,2 0-4 16,-6 0 0-16,7-1-4 0,-7 1-2 0,5 1-1 0,0-3-1 15,-5 2-6-15,5 0-1 0,-5 0 2 0,0 0-4 16,5 1 2-16,-5-1-2 0,0 0 1 0,0 0-3 16,0 0-1-16,5 0-1 0,-5 0 1 0,0 0 1 15,0 0-5-15,0 0 2 0,0 0 4 0,0 0-3 16,0 0 3-16,0 0-3 0,0 0-2 0,0 0 2 16,0 0-2-16,0 0 0 0,0 0 0 0,0 0 0 15,4 1-1-15,-4-1 3 0,0 0-1 0,0 0 0 16,0 0 1-16,0 0-1 0,0 0-2 0,0 0 1 15,0 0 2-15,0 0-2 0,0 0 1 0,0 0-1 16,0 0 0-16,0 0-2 0,0 0-1 0,0 0 3 16,0 0-2-16,0 0 2 0,0 0-5 0,0 0 1 15,0 0-3-15,0 0-7 0,0 0-10 0,0 0-15 16,0 0-25-16,0 0-24 0,0 0-40 0,0 0-57 16,0 0-62-16,0 0-137 0,0 0-412 0,0 0 183 15</inkml:trace>
  <inkml:trace contextRef="#ctx0" brushRef="#br0" timeOffset="-13596.81">22147 5680 219 0,'0'0'245'0,"3"-2"-6"15,-3 2-10-15,0 0-9 0,0 0-14 0,0 0-13 16,0 0-12-16,0 0-15 0,0 0-9 0,0 0-10 16,0 0-12-16,0 0-7 0,0 0-15 0,0 0-11 15,0 0 0-15,0 0-7 0,-1 7-7 0,1-3-7 16,0-1-6-16,-2 0-6 0,2 3-1 0,-1-2-7 15,-1 3-3-15,1 0-6 0,-2 2-3 0,2-1 1 16,-1 0 0-16,1 2-7 0,-2 3-4 0,3-1 5 16,-3 0-6-16,2 0-5 0,-2 1-4 0,0-4-1 15,2 3-1-15,-2-3-6 0,3 0-2 0,-3 2 2 16,3-2-3-16,0-1 0 0,0 1-7 0,-3-2-3 16,3 0 3-16,0 0-2 0,0-3-3 0,-1 2 1 15,-2-2 1-15,3-1-3 0,0 1-5 0,0-2 0 16,0-2-2-16,0 5-11 0,0-5-3 0,0 3-10 15,-3-1-11-15,3-2-12 0,0 0-16 0,0 0-25 16,0 0-30-16,-4 1-36 0,4-1-42 0,0 0-39 16,0 0-60-16,-7-3-156 0,7 3-490 0,-3-1 216 15</inkml:trace>
  <inkml:trace contextRef="#ctx0" brushRef="#br0" timeOffset="-9976.89">22402 6261 6 0,'0'0'120'0,"0"0"-13"15,0 0 0-15,0 0 5 0,0 0-16 0,0 0-9 16,0 0-9-16,0 0-4 0,0 0-6 0,0 0-4 16,0 0-9-16,0 0 3 0,0 0-9 0,0 0-6 15,0 0 3-15,0 0-4 0,0 0-4 16,0 0 0-16,0 0 3 0,0 0-2 0,0 0-8 0,0 0 1 16,0 0 9-16,0 0-8 0,0 0-1 0,0 0-2 15,0 0-7-15,-7 0-2 0,7 0-1 0,0 0-4 16,0 0-2-16,-10 2 8 0,10-2-5 0,-5-1-8 15,5 1 6-15,-5-1 2 0,5 1 2 0,-5 0-3 16,5 0 4-16,-4-2 2 0,2 1-5 0,2 1-2 16,-3-4 1-16,2 1-6 0,1 3-4 0,-2-5 0 15,4 3 0-15,-1-1-1 0,-1 0-3 0,2-1-2 16,-1 0-1-16,2-1 1 0,-2 2 1 0,2-1-3 16,1 0-4-16,-1 0 5 0,4 0 3 0,-3 0 2 15,1 0-8-15,2 1 7 0,1-1 2 0,-1 1-2 16,0 0-1-16,-4 0 2 0,4 0 2 0,0 3 5 15,-3-1-1-15,2-1 1 0,-2 2 8 0,2 0 0 16,-6 0 6-16,8 0-5 0,-3 3 0 0,-3-1 3 16,0-1 4-16,2 2 5 0,-3-1-1 0,2 3-2 15,-3-1 1-15,2 0 1 0,-2 1-2 0,0 0-2 16,-2 1 3-16,-1 1 1 0,2-2-2 0,-3 3 1 16,0 2-3-16,-1-3-5 0,1-1-1 0,-3 3-3 15,3-3 1-15,-3 5-2 0,-3-1-3 0,-3 0 2 16,6-2-3-16,-3 1 0 0,1 1-1 0,-1-1-1 15,1 1-4-15,-1-2 2 0,-1 0 0 0,1-1-4 16,-2 1 3-16,0 0-1 0,1-1-3 0,5 0-1 0,-2-3 1 16,1 0 1-16,0 0 0 0,1 0-5 15,2-3-2-15,-2 3 4 0,2-3 1 0,1 1-4 16,-1 0-4-16,1-1 2 0,3-1-7 0,-5 1 3 16,5-1-5-16,-5 1 2 0,5-1-2 0,0 0-2 0,0 0 0 15,0 0 2-15,0 0-1 0,0 0 2 0,0 0-5 16,0 0 4-16,0-6-4 0,0 6-2 0,0 0 1 15,3-4 1-15,0 2-4 0,1 0 9 16,0 0 4-16,2 1-3 0,-2-3-2 0,-1 3 5 16,4-1-3-16,-4 0 4 0,4 1 0 0,-1-1-2 0,-1 2 4 15,4-1 4-15,-5 0 5 0,4-2-5 0,1 2 0 16,-1 1 1-16,-1 1 6 0,2 0-7 0,-4 0 3 16,4 1-1-16,-5-1 7 0,2 1-1 15,-2-1-5-15,0 2 4 0,2-2-1 0,-2 0 1 0,0 4 0 16,1-1 0-16,0-2-4 0,-3 1 3 0,3 0 0 15,-2-1-4-15,1 0 2 0,-1 0 2 0,1 2-4 16,2-2-1-16,-2 0 0 0,0 0 3 0,-1 0-2 16,4 0 2-16,-4-2-2 0,-3 0 3 0,7 0-1 15,-7 0 0-15,9 0 5 0,-7-2-2 0,1 0 1 16,1 0-4-16,-1 0 3 0,0 0-4 0,-2-2 4 16,2 2 2-16,-1 0-4 0,-1-2 7 15,-1 0-2-15,2 2-5 0,0-1 4 0,-2 3-11 0,0-4 8 16,2 1-1-16,-2 3-2 0,-2-5-5 0,4 3-4 15,-2 2-16-15,0-4-3 0,0 4-21 0,0 0-33 16,-2-4-29-16,2 4-31 0,0-2-38 0,0 2-159 16,0 0-364-16,-4-2 161 0</inkml:trace>
  <inkml:trace contextRef="#ctx0" brushRef="#br0" timeOffset="-9155.4597">22685 5930 159 0,'0'0'214'0,"2"-2"-2"0,-2 2-6 15,0 0-3-15,1-3-12 0,-1 3-14 0,1-1-5 16,-1 1-14-16,0 0-9 0,0 0-9 0,0 0-7 16,0 0-9-16,3-2-6 0,-3 2-4 0,0 0-1 15,0 0-4-15,-4 10 0 0,3-7-6 0,-1 1-4 16,-2 3-3-16,1-1-11 0,0 2-3 0,-1-1-9 15,1 2-5-15,-2 0-5 0,-1 4-11 0,2-5 3 16,-2 6-8-16,1-3-5 0,-1 1-2 0,2-1-6 16,-2 0-7-16,3-2 6 0,-4 2-9 0,6-2-2 15,-5-1 0-15,3 0-2 0,2 1-2 0,-2-2-5 16,0 0 3-16,2-1-2 0,-2-3-6 0,3 0-7 16,-3 0-2-16,3 0-4 0,0 0-5 0,0-3 2 15,0 0-4-15,0 4-2 0,0-4 5 0,0 0 0 16,0 0 1-16,0 0 4 0,0 0 2 0,10-6-11 15,-6 5-2-15,-1-3-1 0,4-2 1 0,2 0-1 16,-2 2-1-16,1-3 0 0,1-1-3 0,-1 1 1 16,-1 2 1-16,2-2-6 0,-1 2 6 0,-1-1 2 15,0 0-2-15,0 2 6 0,0 1-4 0,-3-1 0 16,2 1 4-16,-2 1 4 0,-1-2 0 0,1 4 0 16,-1-3 1-16,-1 2 3 0,-2 1 3 0,5-2-2 15,-5 2 9-15,0 0-3 0,0 0 3 0,0-2 1 16,0 2 0-16,0 0-2 0,0 0 1 0,0 0-2 15,-10 5 2-15,6-2-3 0,0 0 0 0,0 0 7 16,-2 1 3-16,0 2-4 0,2-4 2 0,-3 4 5 16,1-1-2-16,1 1-5 0,-1-1 1 0,3 1-1 15,-1-2-4-15,1 0 3 0,-1 1 4 0,3-2 1 16,-1 0-3-16,0 2-1 0,0-2-1 0,2 0 2 16,0 1 2-16,0-2-6 0,0-2 9 0,4 5 2 15,-1-3 1-15,0 1-4 0,1-1-1 0,0-1 3 16,1-1-2-16,0 3 2 0,2-3 2 0,0 1-6 15,0-1-2-15,2 0 6 0,-1 0-1 0,1 0-4 16,-4 0 1-16,5 0 1 0,-3 0 2 0,0 0-8 16,-1 0-5-16,1 0 1 0,-3 0-6 0,-4 0-6 0,9 0-5 15,-5 0-2-15,-4 0-5 0,6 0-2 0,-6 0-11 16,5 0-12-16,-5 0-9 0,0 0-17 16,0 0-21-16,0 0-22 0,4 1-31 0,-4-1-37 15,0 0-46-15,0 0-67 0,0 0-153 0,0 0-486 16,0 0 215-16</inkml:trace>
  <inkml:trace contextRef="#ctx0" brushRef="#br0" timeOffset="-6700.88">18744 8046 60 0,'0'0'160'0,"0"0"-10"16,0 0 0-16,0 0-6 0,0 0-15 0,0 0-5 15,0 0-4-15,0 0-1 0,0 0-8 0,2 3-4 16,-2-3-3-16,0 0-7 0,0 0-2 0,0 0-3 15,0 0-2-15,0 0-5 0,0 0-3 0,0 0-6 0,0 0-3 16,0 0-5-16,0 0 1 0,0 0-4 0,8 0 7 16,-8 1-5-16,0-1 0 0,9 4-14 15,-4-4 5-15,-1 2 2 0,5-2-3 0,-1 1-4 16,2-1-5-16,3 0 0 0,-1-1-8 0,3-1-3 0,0-2 1 16,3 2-1-16,2 1-6 0,-4-1-2 0,-1 0-1 15,2-1-3-15,0-1-4 0,-2 0 2 0,2 3-5 16,-3 0-5-16,2-2 1 0,-2 2-7 15,-6 1-5-15,1-1-5 0,-4 1-9 0,1 0-3 0,-2-1-9 16,-4 1-9-16,6 0-8 0,-6 0-6 0,4 1-23 16,-4-1-23-16,0 0-21 0,0 0-33 0,0 0-19 15,-10 5-32-15,5-5-30 0,-2 2-127 0,0-1-383 16,-2 0 170-16</inkml:trace>
  <inkml:trace contextRef="#ctx0" brushRef="#br0" timeOffset="-6330.57">18801 8152 159 0,'0'0'182'0,"0"0"-4"16,-3 4-12-16,3-4-6 0,0 0-9 0,0 0-11 15,0 0-9-15,-2 2-5 0,2-2-5 0,0 0-5 16,0 0-1-16,0 0-6 0,7 1 2 0,-7-1-3 16,7 1 0-16,-4-1-3 0,-3 0-7 0,10 0-1 15,-6 0-3-15,3 0-7 0,-2 0-7 0,0 0-1 16,2 0-3-16,0 0-8 0,3 0-4 0,-3 0-7 0,3 0-4 16,0 0-5-16,0-1-3 0,0 1-2 15,-1 0-3-15,1 0-8 0,2 0 3 0,0 0-8 16,2-3 2-16,-1 3-7 0,-4-2-1 0,3 2-1 15,-5 0-7-15,3-2 3 0,1 0-6 0,-2 0-5 0,1 0-8 16,-2 0 0-16,-1 2-28 0,-3-2-14 16,2 1-23-16,-2 1-16 0,-4 0-28 0,7-1-37 15,-4-1-57-15,-3 2-268 0,0-4-514 0,0 4 227 16</inkml:trace>
  <inkml:trace contextRef="#ctx0" brushRef="#br0" timeOffset="6733.01">19423 7822 33 0,'0'0'108'15,"0"0"-7"-15,0 0-3 0,0 0-4 0,0 0-6 16,0 0 0-16,0 0-3 0,0 0 6 0,-7-7-2 16,7 7-2-16,0 0 6 0,0 0 2 0,0 0-9 15,0 0-2-15,0 0 3 0,0 0-4 0,0 0 0 16,0 0-8-16,0 0 0 0,0 0-5 0,-1 7 1 15,1-5 4-15,0-2-4 0,-2 5 2 0,2-2-3 16,-1 2-5-16,-1-1-6 0,1 1-5 0,0 0 5 16,-2 1-3-16,0 2-4 0,-1 0 4 0,2-1 0 15,0 3-3-15,-3-2-5 0,2 3 3 0,1-1 3 16,-1 2 0-16,-1-2-7 0,1-2-2 0,-1 4-3 0,1 1-3 16,0-5-2-16,0 0-2 0,0-1-6 15,-1 2 0-15,4-2-5 0,-3-1 0 0,2 0-1 16,-2-1-5-16,0-1-2 0,3-1-2 0,0 3 2 15,-3-4-6-15,3-2 2 0,-1 1-3 0,1-1-2 0,0 0 0 16,0 0-6-16,0 0 3 0,0 0-8 16,4-10-2-16,-1 5-1 0,0-5-1 0,1-2-3 15,0 0-3-15,-1 1 2 0,1-3-6 0,2 1-2 16,0 1 1-16,-1-2-3 0,-2 2 2 0,3 0-1 0,-1-1-1 16,0 2-1-16,0 0 1 0,-1 0 5 0,2-1-1 15,-2 5 4-15,1-1 3 0,0 1 1 0,-1-1-1 16,2 0-2-16,-2 2 5 0,0-1-1 0,2 1 3 15,0 0 0-15,-1 2-1 0,2-1-1 0,-2 0 4 16,0 1-1-16,2 2 1 0,0 0-1 0,-1 0 2 16,1 1-2-16,-3 0 1 0,-1 0 2 0,4 1-1 15,-1 0 0-15,-2 1 2 0,0 1 0 0,-1 0-1 16,3-1 2-16,-4 2 0 0,3 1-1 0,-1 1 3 16,-1-2 1-16,0 3 1 0,-1 2 1 0,1-1-1 15,-3 1 5-15,2 2 0 0,-2-2-3 0,-2 4 3 16,2 0-1-16,-1 0 3 0,-2-3 3 0,0 2 8 15,0 3-4-15,-1-4 0 0,1 2-1 0,-1 1 0 16,1 0 6-16,-1-1-8 0,1-3 2 0,-4 4-1 16,7-4 1-16,-3 0-2 0,2-4-4 0,-2 3-5 15,2 1 5-15,-1-5-7 0,1 2-3 0,1-2-6 16,-3 2-9-16,3-4-7 0,0 1-6 0,0-1-10 16,0-2-6-16,0 6-14 0,0-3-15 0,0-3-24 15,4 1-10-15,-4-1-29 0,0 0-23 0,10-4-28 16,-6 0-31-16,-1 1-128 0,0 1-373 0,1-3 165 15</inkml:trace>
  <inkml:trace contextRef="#ctx0" brushRef="#br0" timeOffset="7369.12">19685 7449 135 0,'0'0'197'0,"0"-4"-3"0,0 4 0 15,0-4-8-15,0 4-12 0,0 0-8 0,3-2-13 16,-3 2-9-16,1-4-12 0,-1 1-8 0,0 3-10 16,2-2-2-16,-2 2-11 0,5-2-6 15,0 2-3-15,0-1-5 0,-1 0-7 0,2-1-5 0,0 2-3 16,2 0-8-16,-2 0-3 0,-2 0-6 0,2 0-5 15,-1 0-6-15,1 2-2 0,-2 0-1 0,2 0-5 16,-1-2-4-16,0 3-2 0,-1-1 2 16,0 2-8-16,-2 1 1 0,0 0-7 0,0-1 0 0,-2 4-2 15,0-1 0-15,0 1 0 0,-2-2-3 0,-2 2-2 16,1 1 2-16,2 0-1 0,-3 1 0 0,-2-3-4 16,2 0 4-16,-2 2-6 0,-1 2 2 0,0-4-2 15,1 0 2-15,2 2-6 0,-1-2 1 0,0-2 4 16,1 2-6-16,1-2 0 0,2 0 0 0,-2-1-4 15,3 1 3-15,-3-2-2 0,3 0 0 0,0 0 1 16,0 1 0-16,2-2 0 0,-1 1 7 0,2-1 2 16,1 1-2-16,3-1 5 0,0 0 1 0,2-1 4 15,-1-1-3-15,3 0-2 0,2 0 1 0,1-2 1 16,0 0 1-16,-2 0-3 0,3 0 0 0,-4 1-3 16,-1 0-7-16,1 0-3 0,-2-2-12 0,-1 0-5 15,-1 3-17-15,-1-1-26 0,1 0-23 0,-7 1-28 16,7 1-32-16,-4 0-36 0,-3-1-26 0,7 2-53 15,-6-1-139-15,2 1-432 0,-3-2 193 0</inkml:trace>
  <inkml:trace contextRef="#ctx0" brushRef="#br0" timeOffset="7834.6">19889 7954 67 0,'0'0'233'0,"0"0"-4"0,0 0-5 0,0 0-7 15,0 0-15-15,0 0-17 0,0 0-12 0,0 0-11 0,0 0-23 16,0 0-8-16,0 0 1 0,0 0-16 0,0 0-6 16,0 0-3-16,0 0-9 0,0 0-2 0,0 0-6 15,10 4-2-15,-6-3-7 0,2-1-2 16,0 0-6-16,-1 0-8 0,5 0-3 0,-1 0-2 0,-1 0-4 15,3-1-2-15,-1 1-10 0,4-3-2 0,0 0-3 16,-1 1 4-16,0-1-17 0,-1 1-5 0,-2-1-9 16,0 1-7-16,0 0-13 0,-2 2-9 0,1-2-3 15,-2 2-15-15,-3-2-14 0,2 2-13 0,-2-1-14 16,0 1-14-16,-4 0-20 0,6-1-17 0,-6 1-13 16,0 0-28-16,4-1-26 0,-4 1-43 0,0 0-135 15,0 0-402-15,0 0 178 0</inkml:trace>
  <inkml:trace contextRef="#ctx0" brushRef="#br0" timeOffset="8161.57">19996 7856 40 0,'0'0'215'0,"0"0"-2"16,0 0-6-16,0 0-6 0,0 0 1 0,0 0-7 15,0 0-4-15,0 0 6 0,3 10-17 0,-3-5 6 16,0 0-16-16,-3 2-4 0,3 0-10 0,-1-1-4 16,-2 3-12-16,3-1 4 0,-3 1-25 0,1 2-6 15,0-2-13-15,-1 3-9 0,0-2-11 0,2 0-7 16,-2 4-6-16,-1-5-7 0,3 5-10 0,-1-4-9 15,-1 1-9-15,-1-2-19 0,1-1-14 0,3 1-19 0,-2-1-28 16,-1 0-22-16,1-2-37 0,1 0-35 16,-2-2-50-16,3-1-36 0,0 1-41 0,0-2-185 15,0-2-490-15,0 0 217 0</inkml:trace>
  <inkml:trace contextRef="#ctx0" brushRef="#br0" timeOffset="8923.28">20323 7796 48 0,'0'0'227'0,"0"0"-1"0,0 0 0 0,0 0-5 16,0 0-7-16,0 0-4 0,0 0-5 0,0 0-10 15,0 0-2-15,-3 12-6 0,2-5-8 0,-2 0-12 16,3 0 3-16,-3 1-14 0,0-1-10 0,2 3-1 16,-2-1-14-16,-1 3-9 0,1-1 4 0,-2 0-16 15,2 1-2-15,1-2 6 0,-3 3-23 0,3 0 2 16,-2-3-5-16,1 3-8 0,2-5-12 0,-2 2-4 16,2-3-4-16,-1 3-7 0,-1-2-8 0,3-2-3 15,0-1-5-15,-1-1-8 0,1 1-11 0,0-2-2 16,0-3-2-16,0 2-1 0,0-2-6 0,0 0-6 15,0 0-8-15,0 0-11 0,8-10-7 0,-3 3-3 0,2-3 0 16,-2-2-18-16,2 1-5 0,-1-4-4 16,2-2-5-16,2-3 0 0,-3 4-5 0,-1-4 0 15,1 2 2-15,3-1 1 0,-2 1 6 0,1 0 10 16,-2 4-8-16,0-3 6 0,1 3 3 0,2-1 6 0,-3 3 4 16,0 2 0-16,0-1 4 0,0 2 9 0,-1 1-2 15,1 1 10-15,0 1-1 0,-1 0 4 0,-1 2-1 16,1 0 6-16,-2 0-1 0,3 1 6 15,-4 2 5-15,1-1 0 0,2 2 0 0,-2-2 2 0,-4 2 6 16,10 3 4-16,-6 0 2 0,-1 1 3 0,0 2 4 16,1 2 15-16,-2 2-6 0,2 2 14 0,-1-1-12 15,-1 2 5-15,-2 0 4 0,0 2 10 0,0-1-10 16,-2 3 2-16,-1-4 10 0,1 0-17 0,-2 5 9 16,0-4-6-16,1-2 4 0,0 1 2 0,-1 0-10 15,-2-1 0-15,2 3 3 0,1-2-5 0,-1-4-6 16,1 2 10-16,-1 0-12 0,1-3-8 0,3 0-4 15,-4-4-7-15,1 0-10 0,3 1 2 0,-3-1-24 16,2 0-21-16,0-1-16 0,-1 1-18 0,2-1-24 16,0-1-22-16,0-2-23 0,0 0-28 0,2 3-40 15,-2-3-44-15,0 0-50 0,0 0-206 0,9-3-556 16,-6 1 247-16</inkml:trace>
  <inkml:trace contextRef="#ctx0" brushRef="#br0" timeOffset="9602.72">20677 7947 127 0,'0'0'253'0,"5"-1"-2"0,-5 1 2 0,0 0-1 16,0 0-8-16,3-1-6 0,-3 1-15 0,0 0-13 0,0 0-19 16,0 0-15-16,0 0-13 0,0 0-2 15,0 0-16-15,-7 10-11 0,4-6-16 0,-1-1-3 16,1 0-3-16,-1 2-18 0,0-2-1 0,-2 2-16 16,3-1 12-16,-1 0-28 0,1 1-6 0,-1-2 1 15,1-1-11-15,-1 2-4 0,1-2-5 0,0-1-9 0,3-1-4 16,0 0-9-16,-2 3-9 0,2-3-8 0,0 0-2 15,0 0-5-15,0 0-2 0,0 0-4 16,5-9-10-16,-2 4 3 0,1 1-1 0,2-2-5 0,-2 0 2 16,0 3 2-16,3-2 4 0,-1 1-4 0,-2 1 3 15,-1 1 3-15,0-2 11 0,0 3-6 0,0-1 3 16,-3 2 9-16,0 0-8 0,4-2 7 0,-4 2-2 16,0 0 5-16,0 0 7 0,0 0 3 0,0 6 4 15,0-6 1-15,-3 7 5 0,0-4-1 0,0 1 1 16,-1 0 5-16,1 2-2 0,-1-3 1 0,1 2 4 15,0-1-2-15,-1-2-7 0,1 1 0 0,3-3-1 16,0 0-2-16,-4 6-1 0,1-6 0 0,3 0-10 16,0 3-3-16,0-3 1 0,0 0-2 0,0 0-5 15,0 0-7-15,0 0-9 0,0 0 7 0,3-7-4 16,-3 7-6-16,4-6 6 0,-1 3 0 0,0-1 0 16,0 0-4-16,-2 0 10 0,2 1-2 0,0 0 0 15,0 0-3-15,-2 2 3 0,-1 1 8 0,4-3-2 16,-4 3 3-16,3-3 7 0,-3 3-3 0,0 0 2 15,0 0 3-15,0 0 4 0,0 0 12 0,0 0-11 16,0 0-2-16,0 0 9 0,0 0-6 0,0 0-5 16,-7 11 16-16,7-10-12 0,0-1-3 0,-3 6 0 15,-1-4-1-15,4-2-1 0,-3 2 0 0,3-2-6 16,-1 4-11-16,-1-3-1 0,2-1-6 0,0 0-14 16,0 3-11-16,0-3-15 0,0 0-18 0,0 0-24 15,0 0-30-15,0 0-32 0,0 0-48 0,0 0-39 16,0 0-231-16,0 0-521 0,3-9 231 0</inkml:trace>
  <inkml:trace contextRef="#ctx0" brushRef="#br0" timeOffset="16891.3">21468 7613 16 0,'0'0'50'16,"0"0"-4"-16,0 0-4 0,0 0-3 0,0 0-15 0,0 0 6 15,0 0-5-15,0 0-10 0,0 0-8 0,0 0-7 16,0 0-18-16,0 0-28 0,0 0-51 0,0 0 23 16</inkml:trace>
  <inkml:trace contextRef="#ctx0" brushRef="#br0" timeOffset="18678.58">21499 7608 9 0,'0'0'82'16,"0"0"-4"-16,2 2-3 0,-2-2-1 0,0 0-4 15,0 0-2-15,0 0-6 0,0 0 0 0,0 0-5 0,0 0 1 16,0 0 5-16,0 0-11 0,0 0 1 0,-6 4-2 15,6-4-4-15,0 0 8 0,0 0-16 16,-3 2 4-16,3-2-2 0,0 0-2 0,-4 1 1 16,4-1-3-16,-3 2 0 0,3-2 5 0,-7 0-5 0,7 0-3 15,-4 0-2-15,4 0-5 0,0 0-3 0,-10 0 0 16,10 0 10-16,-3-1 5 0,3 1-5 16,-7-2 6-16,7 2-7 0,-3-2 0 0,3 2-4 15,-4-4-4-15,4 2 0 0,-3-1 4 0,3 3-8 16,0-5-5-16,0 2-3 0,0 0 1 0,0-1 0 0,0 1 0 15,0-2-4-15,0 0-2 0,0 2-7 0,3-2 8 16,1 1-3-16,-1 0-3 0,0 0-1 16,-2 0 4-16,5 0 1 0,-2 1-6 0,-1 0 2 15,1-1-2-15,2 1 4 0,-2 1-5 0,3-2 8 0,-1 2 4 16,0 0-1-16,1-1 0 0,-2 0 4 0,1 1-10 16,-2 2 11-16,4-3 1 0,-2 3-3 0,-2-1 1 15,2 1-5-15,-6 0 6 0,8 0-2 16,-3 1 0-16,0 0 22 0,0 2-16 0,-3-1 2 15,1 0-2-15,1 3 10 0,-4-2 1 0,2 1-1 16,-1 2-2-16,1-3 0 0,-1 2-1 0,-1 0 2 16,0 1-1-16,0-1-5 0,0-1 0 0,0 2 4 15,-1-1-1-15,-1 1 1 0,1-2-2 0,-1 3-4 16,2-4-3-16,-4 5 3 0,1-2 3 0,-1-1-3 16,1 0 0-16,-1 2-3 0,-2-2-5 0,2 0 7 15,0 2-6-15,-2 0-3 0,-1-2 4 0,0 2-3 16,2-2 4-16,-2 1-4 0,-2 0-3 0,4 0 2 15,-3-2-2-15,0 1-4 0,2 0 6 0,-2 1-7 16,1-2 1-16,-3-1 1 0,4 3-2 0,-3-3-2 16,1 0 1-16,0 0-3 0,2 1-4 0,-1 0 1 15,0-1 1-15,0 0-2 0,2-1 2 0,-1 0-4 16,-1 1-2-16,1-1-1 0,1 0 1 0,-1-1 5 16,3 0-6-16,-1 1 3 0,1-1-7 0,3-1 4 15,-7 1-5-15,7-1 0 0,-4 2-2 0,4-2-1 16,0 0 0-16,-6 0-5 0,6 0-4 0,0 0 1 15,0 0 2-15,0 0-3 0,-4-3 2 0,4 3 0 16,0 0 8-16,0 0-1 0,6-5 2 0,-3 3 0 16,-3 2 1-16,4-4 2 0,-3 1 0 0,3 2-3 15,-1 0 9-15,0-1-8 0,1-1 8 0,0 2-3 16,2 0 4-16,-2-1-4 0,2 1 0 0,0 0 6 0,-1 0-1 16,-1 0-2-16,2 0 3 0,0 1 0 15,-6 0-1-15,8 0 0 0,-2 1 2 0,-1-1 3 16,1 1-3-16,-2 0 5 0,1 1 1 0,0 0 0 15,-1-1 1-15,-1 0-3 0,1 1 2 0,2-1 4 16,-3 1-1-16,1-1-2 0,0 0 1 0,-1 2 2 0,1 0 2 16,1-1-3-16,-1-1 4 0,0 2 3 0,0-1-2 15,1 2-3-15,0-2 1 0,-1 1 1 16,1 0 0-16,-1 1 5 0,0-3-6 0,0 2 4 16,0 1-2-16,1-2 4 0,0 2-5 0,-2-2-2 15,3 0-1-15,-2 0 1 0,0 2-3 0,0-1 2 16,2-1-3-16,-2-1 1 0,-1 1 1 0,3-1-2 15,-2 3-3-15,0-4 1 0,-1 0-5 0,1 2 7 16,1-1 6-16,-3 1-8 0,-2-2 5 0,0 0 1 16,7 1-1-16,-7-1 3 0,0 0 1 0,6-2 0 0,-6 2-1 15,4-4 0-15,-1 2 0 0,0 0-1 0,-2-1 2 16,2 0-1-16,-3 1-1 0,3-3-7 16,0 3 1-16,-2-2 4 0,2-2 3 0,-2 2-1 15,-1 1 3-15,0-4-1 0,0 5 2 0,0-1 3 0,0 3-1 16,0-7 2-16,0 4-3 0,0 1-2 0,0 2 1 15,-1-6-3-15,1 6 0 0,1-2-4 0,-1 2-4 16,-4-3-8-16,4 3-8 0,0 0-10 16,0 0-11-16,0-4-17 0,0 4-16 0,0 0-21 15,0 0-23-15,0 0-28 0,0 0-24 0,0 0-28 0,0 0-176 16,0 0-397-16,0 0 176 0</inkml:trace>
  <inkml:trace contextRef="#ctx0" brushRef="#br0" timeOffset="19918.84">21716 7351 38 0,'0'0'103'0,"0"0"-8"0,0 0-6 15,0 0-3-15,-3 4-3 0,3-4-2 0,0 0-6 0,0 0-3 16,0 0 3-16,0 0-1 0,0 0-8 0,-4 0 1 16,4 0-7-16,0 0 0 0,0 0-1 0,0 0-4 15,0 0-5-15,-1 3 4 0,1-3-3 0,0 0-6 16,0 0 8-16,0 0-10 0,0 0 1 0,0 0-1 15,0 0-6-15,0 0 0 0,0 0-9 0,0 0 6 16,0 0-6-16,0 0 1 0,0 0 5 0,0 0-9 16,0 0 2-16,0 0-1 0,0 0 0 0,0 0-2 15,0 0-3-15,0 0-2 0,0 0 1 0,10-5 3 16,-8 3-1-16,1 0-4 0,0-2-3 0,1 0 4 16,2 0-4-16,-2-1-2 0,0 0-4 0,2-1 1 15,0-1-1-15,-1 0-5 0,-1 1 2 0,2-2-1 16,1 1 0-16,-3-1 1 0,2-3-5 0,1 5 3 15,0-5-2-15,-3 4-3 0,-1-3 1 0,3 3-3 16,-3-3 0-16,-2 4 3 0,3-2-4 0,0 1 6 16,-1-1-5-16,0 0 3 0,-1 2 2 0,-1 1-2 15,0 0 3-15,1 1 0 0,-2-1 4 0,1 3-2 16,1-1 3-16,-2 0-1 0,0 3 1 0,0 0 5 16,1-6-5-16,-1 6-2 0,0 0 1 0,-3-1 0 15,3 1-5-15,0 0 0 0,0 0 3 0,0 0-2 16,0 0-1-16,-8 5 0 0,5-2-1 0,0 1 1 15,-1-1-2-15,1 2 2 0,-1 2 0 0,-2-2-4 16,-1 2 4-16,4 0 5 0,-1 1 0 0,-3 3 3 16,4-1 0-16,-1 0-5 0,-2-1 4 0,2 0 6 15,4 1 0-15,-7 2-3 0,4-5 4 0,0 5-2 16,1 0-1-16,0 0 2 0,-1-3-5 0,2 1 2 0,-2 0-3 16,3-3 0-16,0 3 0 0,-3-1-1 15,3 0-2-15,0 0 2 0,2 0-1 0,-1-2-2 16,1 1 1-16,-2-1-1 0,1-1 0 0,0 0-6 15,2-1-1-15,-3 0-13 0,4 1-11 0,-1-4-5 0,-1 2 0 16,0 0-9-16,1-2-7 0,-3-2-23 0,7 5-17 16,-1-5-20-16,-2 1-15 0,2-2-18 15,-6 1-13-15,8-3-129 0,-2 1-306 0,-2-2 135 16</inkml:trace>
  <inkml:trace contextRef="#ctx0" brushRef="#br0" timeOffset="20553.09">21902 7316 33 0,'0'0'133'0,"0"0"-6"0,-8 0 3 0,8 0 0 0,-5 0-2 16,5 0-10-16,-5 1-11 0,3 1-10 0,-2 1-11 15,3 1-3-15,-3-2-6 0,2 0-9 0,-1 2 2 16,2 1-10-16,-2-1-4 0,2 1-7 0,-2-1-5 15,1 1 1-15,1-1-8 0,0 0-6 0,1 0-6 16,0 1 1-16,1 0 1 0,-1-1-6 16,1-1-1-16,2 0 0 0,-3 0-4 0,5-1-3 0,-3 0-7 15,1 0 4-15,1 0-1 0,1-1-6 0,-5-1-4 16,7-1 1-16,-2 0-7 0,-5 1 1 0,10-3 1 16,-6 1-5-16,-1 0 2 0,1-1 3 0,1 0-3 15,-3 1 2-15,3-2-2 0,-3 0 0 16,1-1-2-16,0 2 1 0,-3-2 2 0,2 2 2 0,0-2 6 15,-2 1 3-15,0 1-1 0,3-2 10 0,-3 3-2 16,0-1 10-16,0 3 1 0,3-6 1 0,-3 6 7 16,0-2-10-16,0 2 0 0,0 0-2 0,0 0-6 15,0 0 6-15,0 0-5 0,0 0 8 0,0 0 5 16,0 0 3-16,0 0-2 0,-3 12 1 0,3-7 5 16,0-1 2-16,0 4-2 0,0-2-5 0,-3 1-2 15,6 1 1-15,-6 1-1 0,3-2 0 0,0 2 0 16,0-1-2-16,0-1-1 0,0 1-6 0,0-1 4 15,0 3-4-15,0-1-4 0,0-2 6 0,0 0-3 16,3 0-1-16,-3-2-4 0,-3 3 3 0,3-1-3 16,0 2 9-16,0-3-6 0,0 2 1 0,-4-4-2 15,4 2-1-15,-3-2 0 0,3 0-1 0,-5 1 0 16,3-3 0-16,-5 2 1 0,4 1-4 0,-2-2-1 16,-1-1 3-16,0 2-8 0,2-2 4 0,-4 0 1 15,1-1 0-15,1 0-5 0,2 1 0 0,-2-2-1 16,2 0 1-16,1 1 0 0,3-1-2 0,-10-1-9 15,6 1 0-15,4 0-5 0,-7-2-5 0,7 2-8 16,-4-1-6-16,4 1-10 0,-6-2-6 0,6 2-16 16,-1-3-12-16,1 3-9 0,-3-4-18 0,3 4-17 15,4-4-12-15,-1 0-19 0,0 2-17 0,0 0-115 16,0 0-306-16,1 1 135 0</inkml:trace>
  <inkml:trace contextRef="#ctx0" brushRef="#br0" timeOffset="21084.8298">22085 7327 118 0,'0'0'178'0,"0"0"-9"0,0 0-6 16,0 0-8-16,0 0-12 0,0 0-7 0,0 0-4 15,0 0-6-15,0 0-8 0,0 10-2 16,-3-6-9-16,2-2-10 0,1 2-7 0,-1 0-10 16,-1-2-3-16,2 3-5 0,-3-1-1 0,3 1-11 15,0-1-5-15,-2 0-7 0,0 0-1 0,2-1-5 0,0-3-7 16,-1 4-1-16,-1 1-3 0,2-5-4 0,0 2-2 16,0-2-1-16,-1 3-4 0,1-3 1 15,0 0 3-15,1 3-6 0,-1-3-1 0,0 0-2 16,0 0 5-16,0 0-6 0,0 0-5 0,0 0 2 0,0 0-4 15,7-7 3-15,-4 4-6 0,0-2-4 0,1 0-2 16,-1-3-4-16,1 2-3 0,-1 2 4 0,1-2-6 16,3-1-1-16,-4 0 5 0,1-2 0 0,2 4-3 15,-2-2 2-15,-1 1 1 0,1-1-1 16,-1 1 4-16,1 2-4 0,-2 1 3 0,-1 0 3 0,2-1 2 16,-2 3-2-16,2-2 2 0,0 0-2 0,-2 3 0 15,-1 0 3-15,3-2 1 0,-3 2 1 0,0 0 3 16,0 0 4-16,7 5 1 0,-7-3 3 15,2 2 0-15,-1 2 1 0,1 0 2 0,-2 0 0 0,1 3 0 16,0-1 0-16,-1 0 4 0,0 1-6 0,0 1-4 16,-1-2-1-16,1 1 2 0,-1-1-3 0,1 0-3 15,0 0 2-15,-2 0-4 0,2 0-8 0,0 0-8 16,0-1-12-16,-1 0-18 0,-1 1-25 0,2-2-24 16,-1 3-27-16,1-6-26 0,0 4-34 0,-2-2-191 15,1 0-398-15,0 0 176 0</inkml:trace>
  <inkml:trace contextRef="#ctx0" brushRef="#br0" timeOffset="21528.6">22004 7822 42 0,'1'-2'205'0,"-1"2"-3"0,0 0-6 16,1-5-8-16,-1 5-9 0,3 0-15 0,-3-4-12 16,0 4-13-16,7-2-2 0,-5 1-8 0,2 0-4 15,0 0-3-15,2 0 8 0,-1-1-11 0,0 0-9 16,2 0-5-16,-2 1-5 0,2-1-6 0,2 2-7 16,1-1-2-16,-2 0-11 0,3-1-5 0,-1 2-7 15,-3-3-4-15,6 2-5 0,-3-1-8 0,2 2-7 16,-2 0-6-16,0-1-13 0,6-2-13 0,-8 3-11 15,3-1-16-15,-4 0-17 0,3 0-12 0,0 1-21 16,-3-1-27-16,0 1-25 0,-3 0-30 0,6-2-37 16,-3 2-35-16,-4-2-157 0,1 0-415 0,-1 2 184 15</inkml:trace>
  <inkml:trace contextRef="#ctx0" brushRef="#br0" timeOffset="21993.38">22533 7640 66 0,'2'-5'229'0,"-1"1"-15"0,0-1-3 15,1 0-5-15,-1 0-4 0,1-1-12 0,0-1-16 16,0-1-14-16,-1 0-11 0,2 1-8 0,-2 1-12 16,2-2-4-16,0 1-7 0,-2-1-10 0,4 0-6 15,-4 4-7-15,1-2-9 0,0 1-5 0,-2-1-7 16,2 2-6-16,-1 0-6 0,1 1-3 0,-2 3-7 16,2-4-4-16,-2 2-3 0,0 2-7 0,3-3-5 15,-3 3-2-15,0 0-5 0,0-3-2 0,0 3-3 16,0 0-3-16,0 0-2 0,0 9 6 0,0-6-5 15,0 5-3-15,0 1 3 0,-3-1-3 0,3 3 2 0,-2 1-6 16,0 0-2-16,1 1 1 0,-1 0 0 16,2 1-1-16,0-1 0 0,-4-1 0 0,4 1-5 15,0 0 5-15,-3-1-2 0,3 0-3 0,0-4 0 16,0 2 2-16,0-1-7 0,0 0-1 0,0-1-6 16,0 0-10-16,-3-3-8 0,2-1-11 0,2 4-10 0,-1-4-11 15,0 1-14-15,-1-1-22 0,1-1-23 0,0 0-27 16,0 1-37-16,0-4-20 0,0 4-25 15,0-4-164-15,0 4-423 0,0-4 188 0</inkml:trace>
  <inkml:trace contextRef="#ctx0" brushRef="#br0" timeOffset="22281.21">22461 7839 97 0,'0'0'195'0,"0"0"-8"0,0 0 5 0,0 0-4 16,7 3-6-16,-2-2-10 0,0 0-12 0,4-1-6 0,-1 0-9 16,1 0-4-16,0 3-10 0,6-1-2 0,-6-2-12 15,5 0-10-15,1 2-12 0,-1-2-10 16,1 1-9-16,-1-1-9 0,0 0-7 0,-4 2-4 15,3-2-14-15,-5 1-14 0,2 1-13 0,-1-1-21 0,-1 0-28 16,-1 1-26-16,-1-2-32 0,-1 1-28 0,1-1-38 16,-2 0-34-16,-4 0-169 0,3 1-389 0,-3-1 173 15</inkml:trace>
  <inkml:trace contextRef="#ctx0" brushRef="#br0" timeOffset="22927.94">21249 8125 186 0,'0'0'185'0,"0"0"-13"15,0 0-8-15,0 0-2 0,0-4-3 0,0 4 0 16,0 0 7-16,0 0-15 0,8-1-8 0,-8 1-3 16,6-1-11-16,-1 1-7 0,-5 0-8 0,7 0-1 15,0 0 0-15,-1 0-5 0,1 0-8 0,3 0-6 16,0 1 2-16,1-1 2 0,5 1-5 0,-1 1 2 16,6 0-9-16,3-2-5 0,0 2 3 0,4 0-11 15,2-1-5-15,9 0 1 0,-1 2-6 0,3-3-6 16,3 0-4-16,-2-1-2 0,0 2-3 0,3-2-9 15,-1 0-5-15,3 0 3 0,0-1-10 0,0 1 3 16,-1-2-8-16,2 3 1 0,-6-1 4 0,2 1-11 16,1-3-9-16,-1 2 7 0,-2 0 2 0,2-1-7 15,-5 0 5-15,4 4-8 0,-3-4 0 0,-13 2 2 16,15 0-5-16,-2 0-5 0,-11 0 1 0,1 0-1 16,-2-3-1-16,0 3-8 0,2-1 3 0,-2 1 3 15,-4 0-10-15,1 0-3 0,-2 0-6 0,-2 0-2 16,-4 1 2-16,-2-2 0 0,-3 1-2 0,0 0-7 15,-2 1-7-15,-3-2-5 0,2 1 0 0,-4 1-10 16,-2-1-5-16,-3 0-2 0,10 0-7 0,-10 0-8 0,4 0-3 16,-4 0-10-16,3 3-17 0,-3-3-27 0,0 0-28 15,0 0-38-15,0 0-40 0,0 0-168 16,-13 0-441-16,6 0 195 0</inkml:trace>
  <inkml:trace contextRef="#ctx0" brushRef="#br0" timeOffset="23657.18">21544 8461 63 0,'-5'1'156'0,"5"-1"6"0,-6-2-9 0,6 2-15 15,-1-4-18-15,1 4-7 0,1-4-5 0,-1 4-12 16,6-4-6-16,-2-2 0 0,2 3-5 0,2-1-1 16,0-1-5-16,2 0-2 0,-1 2-1 0,6 0-4 15,-5-2-3-15,0 3 0 0,1-1 1 0,-1 3-2 16,1-2-12-16,-1 0-2 0,-3 2-4 0,3 0 2 15,-3 4 2-15,-1-3-8 0,-2 1 0 0,3 4-3 16,-5-1-2-16,-1 1 1 0,0 3 0 0,-1-1-6 16,-2 2 2-16,-3 1-3 0,-2 2 0 0,0-1-4 15,-3 4-3-15,0-4 1 0,2 0 3 0,-9 2-7 16,3 2-1-16,1-1-6 0,-5-3 0 0,1 1 0 16,4-5-2-16,-2 5-1 0,2-5 0 0,-1 0-2 15,0 0-3-15,0-4 0 0,4 2 3 0,0-2-3 16,3-1-5-16,0-1-2 0,0 1 1 0,4-1-5 15,-1-2 0-15,4 0 0 0,-7 2-2 0,7-2-5 16,-3 0 3-16,3 0-6 0,0 0-2 0,-3-5 1 16,3 5 1-16,0 0 6 0,10-4 4 0,-7 3-2 15,4 1 3-15,0-3 6 0,0 2-1 0,3 1 7 16,0-2 0-16,1 1 7 0,6 1 0 0,-4 0 2 16,2-2 0-16,1 1 1 0,-1 1 0 0,2 0 7 15,0-2-5-15,4 2-10 0,0-1 0 0,-1 2 6 16,1-1-8-16,-7 0-7 0,-1 0-2 0,1 0-12 15,-3 0-14-15,2 0-9 0,-2 0-17 0,-4 2-17 16,3-2-12-16,-3 1-20 0,-1-1-21 0,-2 2-28 16,3-4-19-16,-7 2-31 0,9 0-181 0,-8 0-409 15,-1 0 181-15</inkml:trace>
  <inkml:trace contextRef="#ctx0" brushRef="#br0" timeOffset="23937.41">21991 8562 145 0,'0'0'259'16,"0"0"-11"-16,0 0-9 0,4-1-13 16,-4 1-12-16,0 0-12 0,6-1-10 0,-6 1-12 15,5-1-13-15,-5 1-12 0,10-1-12 0,-4 0-16 16,-1 0-10-16,3 1-10 0,0-1-17 0,0 1-3 0,2 0-7 15,-1 0-10-15,-1-2-5 0,2 2-6 0,-3-2-12 16,4 2-4-16,-1 1-14 0,-3-2-12 16,3 1-14-16,-3 0-12 0,2 1-19 0,-4-1-15 15,1-1-21-15,0 1-26 0,-1 0-26 0,-5 0-33 0,10 0-29 16,-6-1-25-16,-4 1-203 0,6-1-438 0,-2-1 194 16</inkml:trace>
  <inkml:trace contextRef="#ctx0" brushRef="#br0" timeOffset="24373.25">22312 8482 184 0,'0'-3'221'0,"4"-1"-7"0,0 0 3 0,-1-1-9 15,-1 0-10-15,-1 0-12 0,-1-1-10 0,1 0-18 16,2 0-14-16,0-2-14 0,-1 1-7 0,0-1-10 15,0 2-8-15,-1 0-4 0,-1 1-6 0,2-2-10 16,-1 1-7-16,0 2 4 0,2-1 0 0,-3 2-8 16,2-1-1-16,-2 2-6 0,1-1-3 0,0 1-7 15,-1 2-2-15,0-3-7 0,0 3-4 0,3-3-7 16,-3 3-2-16,0 0 7 0,2-2-10 0,-2 2-4 16,0 0 0-16,0 0-5 0,0 0 2 0,0 0 4 15,0 10-1-15,1-6 1 0,0 1 0 0,-2-1 14 16,1 2-13-16,-1 1 1 0,1 1-1 0,-2-1 2 15,2 2 5-15,0 1 6 0,-4-1-18 0,4 0 1 16,0 1-7-16,-1-1 3 0,1 1-7 0,-2 1 1 16,1-2 5-16,2 3-2 0,-2-5 4 0,2 5-10 15,-1-5-7-15,-1 3-3 0,2-3-2 0,-2 3-8 16,-1-1 1-16,4-2-9 0,-1 0-5 0,-1 2-13 16,0-5-1-16,3 5-7 0,-3-6-10 0,0 2-15 15,1 1-13-15,1-3-18 0,-2 2-16 0,0-2-21 16,0 1-13-16,0-4-31 0,-2 5-19 0,2-5-20 15,2 2-39-15,-2-2-163 0,0 0-453 0,-6 3 201 16</inkml:trace>
  <inkml:trace contextRef="#ctx0" brushRef="#br0" timeOffset="24671.04">22250 8677 223 0,'0'0'229'0,"0"0"-14"0,0 0-12 0,0 0-6 0,0 0-6 15,0 0-10-15,0 0 9 0,7 2-9 0,-7-2-11 16,9-1-8-16,-9 1-7 0,9 0-11 0,-6 0-5 16,7 1-3-16,-3-1-6 0,2 1-5 15,-1-2-8-15,3 2-17 0,-2-1-5 0,2-1-12 16,-1 2-5-16,-2-3-8 0,4 2-10 0,-3 0-8 0,3-1-10 15,-4 1-16-15,2 0-6 0,-2 0-9 0,2 0-18 16,-3-1-20-16,2 1-12 0,-1 0-20 0,-2-1-23 16,-2 1-30-16,3 1-27 0,-3-1-38 15,-4 0-41-15,9-1-45 0,-9 1-171 0,5-1-470 0,-5 1 208 16</inkml:trace>
  <inkml:trace contextRef="#ctx0" brushRef="#br0" timeOffset="26060.75">18841 9595 104 0,'0'0'161'15,"0"0"-6"-15,0 0-7 0,6 3-2 0,-6-3-10 16,0 0-9-16,7 2-3 0,-4-1 5 0,-3-1 9 16,8 1-9-16,-5 0-3 0,4 1-6 0,0-2-8 15,0 2-8-15,3-1-7 0,-3-1-5 0,3 1-2 16,0 0-12-16,0-1 0 0,0 1-11 0,2 1 0 15,2 0-10-15,-1-4-2 0,1 2-9 0,0-2-4 16,0 2-3-16,2-2-1 0,-2 2-18 0,1-1-13 16,-2 1-12-16,0-1-19 0,-5 1-18 0,2-1-19 15,-1 1-26-15,-1 0-24 0,-4-1-26 0,0 1-33 16,-4 0-46-16,6 0-115 0,-6 0-356 0,0 0 158 16</inkml:trace>
  <inkml:trace contextRef="#ctx0" brushRef="#br0" timeOffset="26332.95">18932 9708 202 0,'4'2'197'0,"-4"-2"0"16,3 0-8-16,-3 0-9 0,0 0-9 0,5 0-10 0,-5 0 3 15,9 0-12-15,-9 0-8 0,8-3-13 0,-2 2-10 16,2 1-8-16,-2 0-14 0,-2 0-16 16,3-1-2-16,2 0-3 0,-1-2-13 0,2 2-4 15,-2 1-8-15,2-1-15 0,0 0-11 0,-2 1-12 0,2-1-12 16,-1 1-29-16,-1-1-29 0,1 1-24 0,-1 0-37 16,1 0-33-16,-4-1-38 0,1 2-166 15,0-1-381-15,-2 1 169 0</inkml:trace>
  <inkml:trace contextRef="#ctx0" brushRef="#br0" timeOffset="27736.96">19739 9495 28 0,'0'0'177'0,"0"0"-2"0,1-2 1 15,-1 2-11-15,0 0-8 0,0 0-9 16,0 0-13-16,0 0-6 0,0 0-9 0,0 0-6 0,0 0-8 16,0 0-13-16,0 0-2 0,0 0-5 0,0 0-5 15,0 0-1-15,0 0-4 0,0 0-3 0,-1 13 5 16,1-6-1-16,-2 1-10 0,2-2 0 0,0 2-7 15,0 1-1-15,-1 0-5 0,1 0-6 0,0-1-5 16,0 1-2-16,-2 1-5 0,4-1-4 0,-2-1-3 16,-2 1-2-16,2-3-2 0,0 2-2 0,2-2-2 15,-2 0-6-15,0-3 0 0,1 1 1 0,-1-2-2 16,0 0 5-16,0-2-9 0,0 6-3 0,2-5 12 16,-2-1-8-16,1 3-5 0,-1-3 1 0,0 0 2 15,0 0-5-15,0 0-5 0,0 0-5 0,4-9-6 16,-1 5 1-16,0-2-5 0,-2-2-2 0,4-1-6 0,0-2-4 15,-1-2-7-15,-1 0-1 0,1 0-2 16,2 0 11-16,-2 0-8 0,3-1 4 0,0 2 1 16,0-1 2-16,0 1-2 0,1-2 8 0,1 2 0 15,-2 1 4-15,-1 3 5 0,1 0-3 0,0 0 2 0,0 3 3 16,0-1 5-16,-1 2 2 0,-2 0 10 16,2 1-7-16,-2 1 3 0,0 1 1 0,0 1 8 15,-4 0 3-15,7 2 7 0,-4 2 5 0,1 0-2 16,2 0 6-16,-2 2-1 0,-1 2-3 0,0-1 5 0,-2 2-4 15,4 2-2-15,-3 2 2 0,1-2-3 0,-3 1-2 16,0-2 9-16,0-2-2 0,2 5-1 0,-1-2 0 16,-1 0-4-16,0-2 0 0,0-1-4 15,1 1-3-15,-1 0 2 0,0-1-5 0,0 0-1 0,0-1-3 16,0-2-2-16,2 3-1 0,-2-4-1 0,1-1-6 16,-1 1-11-16,0-1-17 0,0-1-14 0,0-2-20 15,2 5-25-15,-2-5-22 0,1 2-18 16,-1-2-25-16,1 1-17 0,-1-1-54 0,0 0-149 0,0 0-403 15,5-9 178-15</inkml:trace>
  <inkml:trace contextRef="#ctx0" brushRef="#br0" timeOffset="28350.62">20039 9203 46 0,'-2'-3'188'0,"2"-1"5"16,-1 1-2-16,1 3-4 0,-3-4-14 0,3 1-8 15,0 3-8-15,0-4-15 0,0 0-10 0,0 4-4 16,1-3-9-16,-1 3-11 0,3-5-9 0,-3 2 0 16,2 1-16-16,2-1-9 0,-1 0-2 0,2 2-7 15,0-2-4-15,2-2-5 0,0 2 2 0,0 0-11 16,0 0-4-16,1 1-6 0,-1 1-3 0,2 0-2 16,-4 1-4-16,2-1-2 0,3 2 0 0,-7 0-4 15,3-1-5-15,-1 3 3 0,0-2-4 0,0 3 4 16,-1-1-2-16,3 3-2 0,-4-3-1 0,0 1 1 15,3 3 1-15,-5-1-3 0,3 2-1 0,-4-1-2 16,2 1 9-16,-1-2-13 0,-1 3 1 0,-1-3-3 16,-1 4 0-16,2-2 5 0,-4-1 2 0,1 2 0 15,-1-2-5-15,1 1-2 0,0 0 2 0,-1-1 3 16,-3-2 2-16,4 1 0 0,-4 1-2 0,3-3 1 16,1 1-2-16,0-2 1 0,1 1-2 0,0-1-1 15,-1 0-2-15,1-1-4 0,2 1 5 0,0-3-7 16,-3 3 1-16,3-3 2 0,1 4 5 0,-1-4 4 15,2 4-3-15,0-2-2 0,1-2 3 0,-3 0 1 16,7 3 2-16,-4-2 0 0,4 0-1 0,3-1-2 16,-3 2 1-16,0-2-1 0,4 0-2 0,-1 0-1 0,0 0-1 15,0 0 1-15,0 0 2 0,0 0-6 16,-2-2 0-16,2 2-9 0,0 0-7 0,0 0-10 16,-2 0-18-16,-1 2-22 0,0-2-24 0,0 0-23 15,-3 0-26-15,2 1-30 0,-2 1-33 0,2-2-50 0,-6 0-139 16,4 3-420-16,-4-3 186 0</inkml:trace>
  <inkml:trace contextRef="#ctx0" brushRef="#br0" timeOffset="28828.39">20320 9603 87 0,'0'0'203'16,"0"0"-4"-16,0 0 0 0,0 3-9 0,0-3-10 15,0 0-14-15,0 0-9 0,0 0-15 0,0 0-9 16,0 0-7-16,0 0-10 0,0 0-7 0,0 0-8 16,0 0-8-16,0 0-5 0,0 0-4 0,3 2-6 15,-3-2-9-15,0 0-5 0,4 0-4 0,-4 0-5 16,0 0 2-16,3 1 0 0,-3-1-3 0,6 1-4 16,-6-1-5-16,8 0 5 0,-5 1-6 0,-3-1-6 15,10-1-3-15,-2 1 9 0,1-1-12 0,-1 0-2 16,2 1-4-16,0 0-2 0,0 0-2 0,1 0 0 15,-1-1-1-15,0 1-4 0,1-1-1 0,3 0-1 16,-4 1-4-16,0 0-4 0,1-2-3 0,-2 1-3 16,-1 0-4-16,1 1-3 0,-1-1-6 0,0-1-4 15,0 2-7-15,-3 0-7 0,-1 0-10 0,1 0-11 16,-5 0-11-16,8 0-21 0,-8 0-26 0,4-1-30 16,-4 1-36-16,5-2-41 0,-5 2-194 0,0-2-443 15,0 2 196-15</inkml:trace>
  <inkml:trace contextRef="#ctx0" brushRef="#br0" timeOffset="29253.12">20471 9426 95 0,'0'0'203'0,"0"0"-2"0,0 0-5 15,-3-2-7-15,3 2-9 0,0 0-6 16,0 0-13-16,0 0-3 0,0 0-7 0,0 0-10 16,0 0-4-16,0 6-9 0,0-6-10 0,0 0 1 15,0 8-6-15,0-5-4 0,0 0 0 0,0 2-5 0,-3 1-10 16,2 0-2-16,1 1-6 0,0 1 4 0,-1 1 2 15,2 1-4-15,-2 2-6 0,2 0-2 0,-2 0-9 16,2-3 4-16,-2 4-6 0,-1-1 5 0,2 2-8 16,0-2-7-16,0 0 1 0,-3 1-1 0,3 0-14 15,0-2 6-15,0 1-9 0,-2 2-2 0,2-1-6 16,-2-1 0-16,2-1 5 0,-3-2-22 0,3 0-9 16,0 1 0-16,0-4-13 0,-2 4-9 0,0-4-17 15,4-1-12-15,-4-1-16 0,4 1-10 0,-4-3-17 16,2-2-17-16,0 5-23 0,0-5-22 0,2 2-26 15,-2-2-40-15,0 0-34 0,0 0-256 0,0 0-545 16,0 0 241-16</inkml:trace>
  <inkml:trace contextRef="#ctx0" brushRef="#br0" timeOffset="30804.82">20978 9404 156 0,'0'0'165'0,"0"0"-5"0,0 0-5 16,0 0-7-16,0 0-8 0,0 0 2 0,0 0-4 16,0 9 3-16,0-5 3 0,0 2-10 0,0-1-3 0,0 4-6 15,0-2-4-15,0 1-5 0,0 1-3 16,0 1-8-16,0 0-10 0,0 0-7 0,0-2-6 16,0 2-10-16,0 0-7 0,0-2 3 0,0 1-10 15,0 0-7-15,0-1-3 0,0-1-3 0,0-1-7 0,0 2-3 16,0-3-3-16,0 2-1 0,0-4 0 0,-3 1-8 15,6-1 0-15,-6-1 4 0,3-2-7 16,0 7-5-16,-1-6 0 0,1-1 0 0,0 0 2 16,1 2 0-16,-1-2 2 0,0 0-4 0,0 0-7 15,0 0-6-15,0 0-5 0,0-11 0 0,0 6-4 0,0-1 2 16,3-1-9-16,-3-3-7 0,0 1 2 0,6-3 0 16,-1 0 2-16,-2-1-5 0,0 1 1 15,4 0 0-15,-3-2 2 0,3 1-2 0,-1 1 4 16,0 0 2-16,1 1-2 0,0 1 6 0,1 0-3 0,-4 2 4 15,2 2 0-15,1 0-1 0,0 1 0 0,-1-1 9 16,-1 3-5-16,2 1 4 0,-4-1-3 0,0 1 3 16,1 0 3-16,0 2 2 0,-4 0 5 0,10 3 4 15,-7 0 1-15,1 0 7 0,-1 4 1 0,0-1 5 16,1 2-2-16,-1 1 4 0,0 4-1 0,-3-1-2 16,1 2 1-16,2 0 1 0,-3 1-2 0,0-1-4 15,3 0 2-15,-3 1 2 0,0-3-3 0,1 2 1 16,-2 0-4-16,2-2-1 0,-1 1-6 0,0-4 5 15,2 1-3-15,-1-1 0 0,-1-1-6 0,0-2-12 16,0 2-4-16,4-2-6 0,-2 1-10 0,-1-1-16 16,-1-2-27-16,3 0-19 0,-3 0-12 0,3-1-28 15,-2-1-18-15,2 0-28 0,0 0-25 0,-3-2-223 16,8 0-456-16,-8 0 203 0</inkml:trace>
  <inkml:trace contextRef="#ctx0" brushRef="#br0" timeOffset="31317.49">21363 9652 136 0,'0'0'237'0,"4"0"-7"0,-4 0-10 15,0 0-13-15,0 0-11 0,0-4-17 0,0 4-15 0,0 0-12 16,1-4-13-16,-1 4-10 0,3-1-15 16,-3 1-10-16,0 0-9 0,0-4-8 0,0 4-10 15,0 0-2-15,0 0-5 0,0 0-6 0,0 0-4 16,0 0-9-16,0 0-2 0,-3-4-7 0,3 4-4 16,0 0-6-16,0 0-6 0,0 0-1 0,0 0 0 15,0 0-7-15,0 0 0 0,0 0-3 0,0 0 4 16,0 0-10-16,0 0-1 0,0 0-8 0,0 0 1 15,0 0-6-15,0 0 4 0,0 0-2 0,0 0 2 16,0 0-3-16,0 0 1 0,0 0-2 0,0 0 2 0,0 0 0 16,0 0 0-16,7-1 0 0,-4 0 2 15,-3 1-1-15,4-4 5 0,-4 4 2 0,5-1-4 16,-5 1 6-16,1-3 5 0,-1 3 3 0,0 0 3 16,0 0 5-16,0 0-3 0,0 0 3 0,0 0-2 0,0 0-5 15,0 0-1-15,0 0 2 0,0 0-3 16,0 0-3-16,-11 6 1 0,9-4 0 0,2-2 0 15,-4 3-3-15,1-1 1 0,3-2-6 0,-1 3-5 16,1-3-5-16,0 0-4 0,-2 3-8 0,2-3 1 0,3 2-9 16,-3-2-10-16,3 2-7 0,-3-2-9 0,0 0-10 15,6 1-11-15,-6-1-20 0,0 0-27 0,5 0-22 16,-5 0-29-16,6 0-33 0,-6 0-176 16,0 0-412-16,4-1 182 0</inkml:trace>
  <inkml:trace contextRef="#ctx0" brushRef="#br0" timeOffset="32130.97">21964 9119 5 0,'0'0'178'0,"0"0"0"0,0 0-4 0,0-3-4 15,0 3-5-15,0 0-12 0,0 0-8 0,0 0-10 16,0 0-8-16,0 0-12 0,0 0 4 0,0 0-9 16,0 0-6-16,0 0-11 0,0 0-7 0,0 0-9 15,0 0-4-15,0 0-6 0,0 0-11 0,-10 7-3 16,10-7-6-16,0 0-2 0,0 0-8 0,0 0-1 16,0 0-5-16,0 0 2 0,0 0-7 0,-1 2-2 15,1-2 0-15,0 0-7 0,0 0 2 0,0 0-4 16,0 0 1-16,0 0-3 0,0 0-2 0,0 0-1 15,0 0 0-15,0 0-1 0,0 0-1 0,0 0 0 16,0 0-3-16,0 0 0 0,0 0-2 0,0 0 7 16,0 0-4-16,0 0-2 0,0 0-2 0,0 0 0 15,0 0 0-15,0 0 1 0,1 4 1 0,-1-4-3 16,0 0 4-16,0 0-4 0,0 0 2 0,0 0 0 16,0 0-3-16,0 0 3 0,0 0-2 0,0 0-1 15,0 0 2-15,0 0-1 0,0 0-2 0,0 0 5 16,0 0 0-16,0 0-5 0,6 0 4 0,-6 0 0 15,0 0-3-15,0 0 3 0,0 0-1 0,0 0-1 0,0 0 0 16,0 0 3-16,0 0-1 0,0 0-3 16,0 0 7-16,0 0 0 0,0 0-2 0,0 0 4 0,0 0 5 15,-3 6 3-15,3-6 5 0,-3 4 3 16,3-1 0-16,0 1 0 0,-4 0 1 0,4 2 0 0,-3-1 0 16,3 3-1-16,-3-2 6 0,2 4 0 0,-2-2 0 15,0 3-2-15,-1 1-2 0,1 1 10 0,-1-1-5 16,1 2 2-16,-1-2 2 0,4 2 0 0,-4-1-3 15,2 0 11-15,0 1-14 0,0 0-2 0,1 0-3 16,-1 0 3-16,2-2-8 0,0 0 4 0,0 0-9 16,0-1 1-16,0-2-2 0,3-1 4 0,-1 1-7 15,0-3-7-15,1 1 1 0,0 0 2 0,1-3 6 16,-2 1-16-16,3-2-6 0,-2-1-2 0,1 1 22 16,-4 0-13-16,3-1-7 0,0 0-11 0,-3-2-7 15,4 1-10-15,-4-1-7 0,3 2-12 16,-3-2-11-16,3 2-18 0,-3-2-17 0,0 0-23 0,1 2-24 15,-1-2-11-15,3 2-29 0,-3-2-29 0,0 0-204 16,0 0-457-16,0 0 202 0</inkml:trace>
  <inkml:trace contextRef="#ctx0" brushRef="#br0" timeOffset="32693.01">22139 9259 150 0,'3'-2'237'16,"-3"2"-3"-16,0 0-9 0,0 0-13 0,0 0-6 15,0 0-6-15,0 0-11 0,0 0-4 0,-2 10-18 16,2-6-7-16,0-1-13 0,-3 2-10 0,3 0-7 15,-4 3-9-15,4-2-18 0,0 1-9 0,-3-1-8 16,3-2 0-16,0 2-16 0,-1 0-6 0,-2 0-7 16,3-1-3-16,0-1-6 0,0-1-6 0,-3 0-2 15,3-3-1-15,0 6-7 0,0-6-4 0,0 0-4 16,0 0-4-16,0 4-3 0,0-4 0 0,0 0-1 16,0 0-4-16,0 0-3 0,0 0-6 0,0 0-8 15,3-10-2-15,1 4-5 0,-1 2 1 0,0-4-4 16,0 0 0-16,1 1-6 0,0-1 3 0,-1-3 3 15,1 2 1-15,-1 2 0 0,1-2 0 0,1 1 2 16,-3 1 2-16,3-1 1 0,0 2 0 0,-2 3-2 16,0-3 1-16,-2 4 0 0,2 0 2 0,1-1 5 15,-2-1 2-15,-1 3 2 0,-1 1 2 0,6-2 2 16,-6 2 6-16,5 0 1 0,-5 0-1 0,6 3 0 16,-2 1 3-16,-1-1 11 0,0-1-7 0,1 2 0 15,0 2-1-15,-1-1-1 0,1 4 3 0,-1-4-1 16,1 2-1-16,-4 0-5 0,3 0 1 0,-1 1-1 15,0 0 2-15,1 0-5 0,0-1 1 0,-3 0-3 16,0 1 3-16,0 0-8 0,1-2-3 0,2 1-7 16,-6-1-7-16,3-1-13 0,0 2-11 0,0-3-14 15,-1 2-19-15,1 0-16 0,-3-2-24 0,3 0-23 16,0 1-35-16,0-2-25 0,0-1-35 0,0-2-200 16,-4 4-465-16,4-4 206 0</inkml:trace>
  <inkml:trace contextRef="#ctx0" brushRef="#br0" timeOffset="32965.32">22361 9318 47 0,'0'0'254'0,"3"-3"-8"0,-3 3-5 0,4 0-7 16,-4 0-12-16,3-3-16 0,1 2-12 0,-4 1-15 15,7 0-14-15,-1-2-11 0,-2 1-2 0,3-1-17 0,-2 1-11 16,2-3-12-16,1 4-4 0,-1 0-15 0,3-1-6 16,-6 0-12-16,3 0-7 0,0 0-8 0,-1 0-9 15,2 1-12-15,-1-2-13 0,-1 2-14 16,1 0-12-16,-1 0-23 0,-1 0-16 0,-5 0-21 16,9 2-30-16,-6-2-36 0,-3 0-33 0,5 1-35 0,-1-1-35 15,-4 0-165-15,0 0-428 0,6 2 190 0</inkml:trace>
  <inkml:trace contextRef="#ctx0" brushRef="#br0" timeOffset="33400.17">22666 9241 87 0,'1'-2'256'0,"0"-3"-8"0,-1 2-3 0,2-1-7 0,-1-2-16 16,1 2-14-16,0 0-12 0,0-3-13 15,-1 2-12-15,2-2-16 0,-2 2-9 0,2-2-9 16,-1 0-11-16,-1 1-6 0,3-2-8 0,-2 4-2 0,1-3-7 16,-1 3-5-16,0-1-4 0,-1 1-8 0,-1 1-3 15,2 0-2-15,0 1-11 0,-2 2-7 0,2-5-11 16,-1 2-5-16,-1 3 3 0,2-3-14 15,-2 3-4-15,0 0-2 0,0 0 4 0,1-2-3 0,-1 2-3 16,0 0-2-16,0 0-4 0,4 7 1 0,-4-3-3 16,-3 0-7-16,3 3 7 0,2 2 3 0,-2-1 4 15,0-1-6-15,-2 4 3 0,2-2-4 0,0 1-11 16,0 1 5-16,-1 1 0 0,1 0-2 16,0-2 2-16,-1 1 1 0,-1-3-11 0,2 3 4 0,0-4-5 15,-1 2-3-15,-1-2-10 0,2 1-6 0,0-1-8 16,0 0-10-16,-1-1-8 0,-2-1-9 0,3 0-18 15,0-2-22-15,0 3-11 0,-1-2-19 0,-1-1-32 16,2 1-25-16,-1-1-29 0,0 0-27 0,1-3-40 16,-2 2-177-16,-1 0-488 0,3-2 215 0</inkml:trace>
  <inkml:trace contextRef="#ctx0" brushRef="#br0" timeOffset="33702.17">22581 9385 203 0,'0'0'251'16,"0"0"-3"-16,0 0-11 0,0 0-7 0,0 0-9 16,0 0-9-16,0 0-10 0,7 5-11 0,-6-3-13 15,-1-2-9-15,6 1-8 0,-2 0-1 0,3 0 1 16,-4-1-18-16,7 0-10 0,-3-1-7 0,3 1-14 15,0 0-3-15,-2 0-8 0,2-1-12 0,-3 0-7 16,3 1-7-16,0-2-6 0,-2 2-7 0,-1 0 6 16,-1-1-34-16,1 1-7 0,-1-2-16 0,-1 4-8 15,2-4-27-15,-7 2-17 0,10 0-13 0,-7 0-25 16,-3 0-24-16,7-1-26 0,-7 1-35 0,4 1-44 16,-4-1-46-16,0 0-248 0,0 0-545 0,6-3 241 15</inkml:trace>
  <inkml:trace contextRef="#ctx0" brushRef="#br0" timeOffset="34180.21">22943 8913 135 0,'0'0'222'0,"0"-3"-4"0,0 0-4 15,0 3-14-15,0 0-3 0,0 0-15 0,0 0-7 16,7 0-3-16,-7 0-15 0,0 0-10 0,6 7 4 15,-3-3-6-15,1 3-3 0,0 2-8 0,0-1-3 16,-1 3-3-16,3 1-11 0,-2 0-7 0,0 2 1 16,0 1-9-16,-1 4-3 0,0 0 3 0,0 3-6 15,-3-3-8-15,1 0-2 0,-1 2-16 0,-1 0-1 16,1 0 0-16,-2 0-11 0,0 0 0 0,0 1 4 16,-1 0-11-16,-1-1-9 0,-2-1 4 0,1 1-4 15,-2-2-6-15,-2 1-2 0,2-1-3 0,0 1-4 16,-3-3-5-16,-1 0 3 0,1-2-5 0,3-3-4 15,0 1-14-15,-3-2 16 0,2 1-21 0,1-3-9 16,-3 1-5-16,4-2-2 0,-1-3-18 0,2 1-11 0,-1 0-14 16,0-3-20-16,2 1-17 0,0 0-24 15,1-3-23-15,-1 3-40 0,0-4-37 0,2 2-51 16,2-2-264-16,0 0-584 0,-7-2 259 0</inkml:trace>
  <inkml:trace contextRef="#ctx0" brushRef="#br0" timeOffset="36576.17">19061 10714 22 0,'0'0'128'0,"-3"-2"0"15,3 2 7-15,-4-1-1 0,4 1 8 0,0 0 0 0,-7-1 2 16,7 1 2-16,0 0 3 0,0 0-1 0,0 0-4 15,-3-2 2-15,3 2-7 0,0 0-4 0,0 0-4 16,0 0-4-16,0 0-11 0,0 0-1 0,0 0-7 16,0 0-7-16,0 0-2 0,0 0-7 0,0 0-6 15,0 0-4-15,0 0-7 0,0 0-5 0,0 0-5 16,10-3 0-16,-9 2 6 0,4 0 4 0,0-1-2 16,5-1 0-16,0 0-12 0,3-1-2 0,-1 0-5 15,4 0 0-15,-1-1-4 0,5 1-15 0,1-3 4 16,-7 4-6-16,3 1-1 0,3-3-2 0,0 2 3 15,-5 0-12-15,1 1-1 0,-1 0-11 0,-1 1 6 16,0-1 2-16,-1 0-10 0,-2 0-7 0,-2 0-10 16,1 1-7-16,-2 1-7 0,-4 0-4 0,2-1-11 15,-2 1-11-15,-4 0-18 0,7-1 6 0,-7 1-24 16,4 0-17-16,-4 0-35 0,0 0-39 0,0 0-48 16,0 0-25-16,0 0-233 0,0 0-524 0,0 0 232 15</inkml:trace>
  <inkml:trace contextRef="#ctx0" brushRef="#br0" timeOffset="36946.18">19013 10803 185 0,'0'0'200'0,"-3"1"-2"0,3-1-6 0,0 0-8 16,0 0-3-16,0 0-7 0,0 0-7 0,6 3 3 15,-6-3-8-15,7-1-4 0,-7 1-10 0,7-1-6 16,-1 0-7-16,-2 1-6 0,3-2-5 0,3 1-8 16,-2-1-9-16,-1 0-4 0,6-2-8 0,1 2-7 15,-1-1-4-15,1-1-7 0,-1 2-6 0,2-1-3 16,-1 0-8-16,-3 1-7 0,6 0 1 0,-4 0-10 15,1-2-5-15,0 3 0 0,-1 0-7 0,1 0-3 16,-1 0-5-16,-1 1 1 0,-2 0-8 0,0-2-6 16,-2 2-9-16,2 0-10 0,0 0-7 0,-3 0-9 15,3 0-25-15,-4 0-17 0,-1 0-21 0,1-2-23 16,-2 2-28-16,2-1-30 0,-6 1-30 0,5-1-43 16,-5 1-224-16,5-1-502 0,-2 0 223 0</inkml:trace>
  <inkml:trace contextRef="#ctx0" brushRef="#br0" timeOffset="37604.88">19665 10612 183 0,'-1'-2'214'0,"-2"1"-5"16,0-1 1-16,3 2-12 0,-7-2-14 0,3 1-17 0,4 1-7 15,-6 0-8-15,6 0-4 0,-7 1-5 0,3 1-7 16,1 0-13-16,-2 1-3 0,-1 2-12 15,2-1-2-15,-2 2-4 0,-1 0-15 0,3 2 4 16,-2 0-5-16,-1 1-5 0,2 3 0 0,-1-1-7 16,3 3-7-16,-1-4-5 0,1 4-4 0,0-1-4 0,3 0-1 15,0-1-2-15,3 1-12 0,-1 1-7 0,2 0-2 16,1-1 1-16,1 1-1 0,3-3-9 0,-1 1 3 16,0-2-3-16,4 1 3 0,0-1-7 15,2 2-4-15,-1-2 2 0,1-4-5 0,7 3-1 0,-2-1-7 16,2-4 7-16,-6-2-7 0,6-2-4 0,-5 0-5 15,5 0-6-15,0-4 0 0,-1 1 6 0,0-4-7 16,-1 2-6-16,1-4 3 0,1-1 3 0,-1 0-5 16,-2-2-3-16,-1-2 1 0,1-1-4 15,1-1 2-15,-4-3-7 0,2 1 7 0,-1-2-2 0,-4 0 4 16,0-2-3-16,-3-1 5 0,1-2-1 0,-4 1 3 16,-2-1 5-16,0 0-3 0,-1 0 5 0,-1 2 1 15,-4 2 8-15,1-3 5 0,-1 7 7 0,-2-1 10 16,-2-1 11-16,2 7-1 0,-3 1-2 0,-3 0 13 15,-1 0-9-15,-2 2 4 0,-5 0 2 0,-2 2-5 16,-1 1-5-16,0 2 0 0,-1 3-1 0,-1 0-4 16,-4 2 1-16,2 4-1 0,-2-1-1 0,0 2 1 15,-1 2-10-15,1 1-6 0,4-1 3 0,0 0-4 16,-1 4 0-16,6-2-9 0,-2 1-10 0,3 2-12 16,7-5-6-16,-2 1-13 0,3 0-29 0,5-1-25 15,-2 0-29-15,2 1-34 0,4-1-43 0,0 2-40 16,1-1-249-16,2-2-532 0,1 1 236 0</inkml:trace>
  <inkml:trace contextRef="#ctx0" brushRef="#br0" timeOffset="38074.61">20699 10269 37 0,'-1'-3'245'0,"-3"1"-15"0,-1 0-8 16,1 1 4-16,0-1-5 0,-2 2-11 0,6 0-15 16,-11 2-14-16,4 0-20 0,1-1-6 0,-2 3-12 15,-2 1-4-15,0 3-7 0,0 1-5 0,-1 1-3 16,-4 5-6-16,2 1-8 0,-1 2 0 0,1 1-15 16,-1 1 2-16,1 3 6 0,1 1-13 0,-1-1-3 15,-1 9-5-15,1-7-9 0,3 0 1 0,-1 9 2 16,1-8-5-16,-2 7-4 0,5-7-5 0,-2 10-5 15,3-10-7-15,2-1-14 0,-1 2-5 0,0-1 14 16,7-3-4-16,-1 3-5 0,-1-2-6 0,3 1 4 16,0 1-13-16,0-5 3 0,2-1-21 0,2 1-7 15,2-3-32-15,-1-5-17 0,3 3-25 0,-1-4-23 16,0 0-28-16,1-3-36 0,2 1-35 0,-2-2-45 16,2-2-48-16,-6-2-236 0,7 0-571 0,-4-2 253 15</inkml:trace>
  <inkml:trace contextRef="#ctx0" brushRef="#br0" timeOffset="38930.53">21585 10209 87 0,'0'0'194'16,"0"0"-7"-16,0 0-7 0,0 0-10 0,0-3-6 16,0 3-10-16,0 0-12 0,0 0-6 0,0 0-7 15,0 0-9-15,0 0-3 0,0 0 1 0,0 0 3 16,9 6 4-16,-8-3-5 0,3 0-6 0,-1 4-6 15,4-1-3-15,-3 1-2 0,-1 2-6 0,4 2-3 16,0 0-6-16,0 1-1 0,2 5-5 0,-2-3-7 16,1 5-1-16,-1 1-6 0,3-3-1 0,-4 4-3 15,2-2 1-15,-1 2-1 0,0 2-12 0,-2-1 6 16,0 1 0-16,-1 1-3 0,-1-1-5 0,-3 2-3 16,2-1 1-16,-4 0-5 0,1-1-2 0,-1-1-1 15,0 2 0-15,-3-1-2 0,-2-1-8 0,2 2 2 16,-4-3-5-16,-1 2-1 0,2-1 9 0,-2-1-14 15,0-1-3-15,0 0-5 0,-1-1-9 0,-2-4-10 16,6 3 0-16,0-7-18 0,-4 1-11 0,4-2-15 16,1-1-11-16,-1 0-28 0,2-3-14 0,-1 1-37 15,3-1-41-15,-1-1-39 0,1-2-48 0,3-1-34 16,-3 0-183-16,2 1-526 0,1-3 232 0</inkml:trace>
  <inkml:trace contextRef="#ctx0" brushRef="#br0" timeOffset="40658.21">20937 10553 23 0,'0'0'205'15,"-5"-2"3"-15,5 2-2 0,0 0-8 0,0 0-12 0,0 0-5 16,-6 0-14-16,6 0-17 0,0 0-10 0,0 0 0 15,-3 7-13-15,3-3-6 0,-1 0-1 16,-1 2-6-16,0 1 8 0,0 4-8 0,-1-4-9 16,-1 5-6-16,1 0 3 0,-1 1-13 0,1 0-2 0,-2 6-3 15,0-5-15-15,-2 6-1 0,2-2-9 0,-1-5-2 16,-1 1-10-16,3-1 0 0,-2 1-9 0,-1-2-2 16,4-1-6-16,-1-2-1 0,-3 0-3 15,6-1-2-15,-5-1-3 0,6 0-3 0,-3-3 0 16,2 0-10-16,-1-2-5 0,1 1-4 0,1-3-4 0,-3 2 0 15,3-2-5-15,0 0-4 0,0 0-4 16,10-14-1-16,-6 7-5 0,-1-4-7 0,4-2-9 0,2 1 1 16,-2-2-6-16,2-3-7 0,1-2 0 0,-3 2-1 15,5 0 4-15,-3-1 2 0,1 2 1 16,-1-2 1-16,1 1 1 0,2 1 2 0,-5 3 8 0,6-2 4 16,-2 3-1-16,-1 0 4 0,0 4 0 0,1-4 6 15,-1 3 1-15,-3 3 6 0,3-1-1 0,0 2 8 16,-3 1 1-16,0 0 7 0,-3 2 4 0,0 0 4 15,2 0 7-15,-2 2 8 0,-4 0 8 0,6 2 5 16,-3 2 1-16,-2 0 4 0,3 2 3 0,-2 2-4 16,-1 0-2-16,-1 1-2 0,3 3 3 0,-3 2-3 15,0 1 3-15,0-1-2 0,0 0 5 0,0 4-3 16,-1-3 1-16,-1 5 4 0,-1-3 0 0,1-3 2 16,0 5-2-16,-2-5 3 0,-2 0 3 0,2-1-16 15,0 0 7-15,-2-2-10 0,2 2-10 0,1-4 2 16,-1-2-4-16,0 3-7 0,1-3-4 0,0 0-12 15,0-1-16-15,2-3-13 0,-2 0-18 0,3 2-20 16,0-2-23-16,-1-1-17 0,1-2-17 16,0 0-27-16,0 0-43 0,0 0-27 0,0 0-246 0,8-10-509 15,-2 4 226-15</inkml:trace>
  <inkml:trace contextRef="#ctx0" brushRef="#br0" timeOffset="41119.14">21232 10308 229 0,'1'-4'221'16,"3"3"-7"-16,1-2-9 0,-1-3-11 0,1 3-11 15,1-2-12-15,1 1-12 0,0 0-8 0,-3 2-9 16,3-2-9-16,-1 3-10 0,1-2-10 0,-3 1-14 16,2 0-9-16,-5 0 0 0,-1 2-3 0,7 0 0 15,-7 0 0-15,0 0 6 0,3 7 6 0,-4-3-6 16,-1 1-3-16,-2 3-5 0,1-1-2 0,-4 3 1 16,3-1 0-16,-3 0-14 0,1 3 1 0,-1-2-10 15,0 2 1-15,0-1-7 0,0-2-2 0,0 2 0 16,2-3-6-16,0 1-3 0,1 0-8 0,1-2-6 15,-1 1 3-15,1 0-6 0,2-2 0 0,-1 2-4 16,2-3-6-16,0 1 1 0,0 0 0 0,2-2-1 16,-1 0-1-16,2 0-1 0,1 1-2 0,0-3 2 15,2 2 1-15,1-2-1 0,0 0-3 0,0-1 5 16,2-1-3-16,-1 0-6 0,2 0-4 0,1-2 6 16,-4-1-7-16,3 1-11 0,0-1-8 0,-3 1-18 15,2 0-15-15,-1-1-20 0,-1-1-17 0,-3 1-34 16,2 3-36-16,-2-3-38 0,-1 3-48 0,-3 0-39 15,0 0-245-15,8 3-569 0,-8-1 251 0</inkml:trace>
  <inkml:trace contextRef="#ctx0" brushRef="#br0" timeOffset="41600.92">20065 11684 133 0,'-4'3'224'0,"4"-2"-3"0,-1 1-10 16,1-2-6-16,0 0 2 0,5 5-2 0,4-2 2 15,1-2-13-15,5-3-9 0,8-1-5 0,2-1 4 16,3-1-5-16,13-4-16 0,1-4-1 0,23-9-6 15,0 2-13-15,-20 5-3 0,24-5-9 0,0-1-8 16,3-1-9-16,-4 2-3 0,1-1-15 0,-2 3-4 16,-19 5-22-16,25 0-24 0,-5-2-15 0,-22 7-18 15,22-5-21-15,-23 3-18 0,2 2-20 0,-1 1-15 16,-1 0-10-16,-5 1-32 0,-2 2-28 0,-12 0-15 16,-2 1-15-16,-3 0-17 0,-8 0-8 15,-2-1-22-15,-4 3 0 0,-4 1-5 0,-3 0-19 0,0 0-126 16,0 0-389-16,-21 10 172 0</inkml:trace>
  <inkml:trace contextRef="#ctx0" brushRef="#br0" timeOffset="41914.75">20161 11932 109 0,'-20'11'211'15,"9"-5"3"-15,1-2-10 0,0-1-12 16,6 1-10-16,3-2-8 0,-1-1-1 0,2-1 6 16,0 0-17-16,27-8-6 0,-8-1-5 0,7-3-7 0,8-3-5 15,6-4-4-15,5 0-2 0,19-14 4 0,0 4-7 16,2-2 7-16,0 4-3 0,3-2-8 0,0 2-13 16,-1 0-8-16,-2 1-14 0,-1 3 7 15,-19 12-32-15,19-11-26 0,-20 11-5 0,-3-3-21 16,2 3-11-16,0 4-13 0,-5-2-11 0,-1-2-17 0,-10 5-16 15,-4 2-18-15,0 1-18 0,-10-1-21 0,0 4-21 16,-4-2-18-16,-3 1-12 0,-1 1-4 16,0 0-4-16,-6 0-8 0,5 3-20 0,-5-1-27 15,0-2-127-15,-7 5-381 0,2-4 169 0</inkml:trace>
  <inkml:trace contextRef="#ctx0" brushRef="#br0" timeOffset="65958.98">15013 10307 149 0,'0'0'148'0,"0"0"-2"15,0 0-1-15,0 0-5 0,0 0-4 0,0 0-5 16,0 0-8-16,0 0-10 0,0 0-5 0,0 0 4 16,0 0 2-16,-6 7-5 0,2-2-7 0,1 1-4 15,-1 2-5-15,-2 2-8 0,1 2-2 0,-4 1 1 0,2 0-7 16,-4 4-8-16,1 0-7 0,0 2-3 0,-4-2-9 15,4 2-2-15,-1-4-3 0,-2 4-8 16,2-2-3-16,1 0 1 0,-1-1-8 0,1-4-2 16,0 5-1-16,-1-3-5 0,3-1 4 0,1-2-3 0,2-2-4 15,-3 1-4-15,2-1-4 0,2-2 2 0,1-1-3 16,-1 1-2-16,1-1 2 0,0-4-5 0,3 2-1 16,-4 1-5-16,4-2-7 0,0-1 2 0,0 2-8 15,0-4-3-15,0 4-5 0,0-4 9 0,4 3 1 16,-1-2-1-16,-3-1 4 0,10-1-4 0,1-1 4 15,-4 0-1-15,3-1-4 0,0 0 2 0,3 1 5 16,-1-2-4-16,1-1-4 0,1 3 8 0,0-1-5 16,0-1 0-16,-1-1-2 0,1 2-5 0,0 1-10 15,-1 1-2-15,-3-1-6 0,0 1-11 0,-1-1-1 16,1 0-16-16,-1 2-19 0,-4-2 3 0,4 2-18 16,-3 0-22-16,-1 0-15 0,-1 0-21 0,-4 0-112 15,6 0-294-15,-6 0 130 0</inkml:trace>
  <inkml:trace contextRef="#ctx0" brushRef="#br0" timeOffset="66296.87">15082 10502 105 0,'-3'7'179'0,"0"2"-10"0,1 0 0 0,-3 3 0 16,1 0-10-16,0 1-14 0,0 2-4 0,-2 3-6 16,2 0-11-16,-2 0-5 0,1 0-14 0,0 1-1 15,-3-1-12-15,2 1-4 0,-1-2-5 0,0 2-10 16,2 0-4-16,0-5-9 0,0-1-3 0,-1 1-6 15,2 4-3-15,-2-7-9 0,2 2-3 0,1 0-11 16,-1-3-15-16,1-2-13 0,0 0-23 0,3-1-20 16,-4-3-14-16,4 3-27 0,0-4-23 0,0-1-17 15,0-2-28-15,0 0-169 0,0 0-350 0,0 0 155 16</inkml:trace>
  <inkml:trace contextRef="#ctx0" brushRef="#br0" timeOffset="67070.64">15379 10160 141 0,'0'0'181'16,"0"0"-11"-16,-3-2 2 0,3 2-3 16,0 0-14-16,0 0-7 0,0 0-3 0,0 0-7 0,0 0-12 15,0 0-9-15,-7 5-8 0,6-3-10 16,-2 0-8-16,0 0-5 0,1 2-5 0,0-2-6 0,-1 0-3 16,2 0-8-16,1-2-7 0,-4 5-1 0,2-3-4 15,2-2-10-15,-3 1-5 0,3 2-2 0,0-3-4 16,0 0-3-16,0 0-3 0,-1 4-2 0,1-4-3 15,0 0 2-15,0 0-2 0,0 0-3 0,0 0 2 16,0 0 4-16,0 0-5 0,0 0 1 0,0 0-3 16,0 0-4-16,0 0-1 0,0 0 1 0,0 0-2 15,0 0-1-15,0 0-1 0,0 0-2 0,0 0 3 16,0 0 1-16,0 0-5 0,0 0-1 0,0 0 5 16,0 0-3-16,0 0-4 0,0 0-1 0,0 0-2 15,0 0-1-15,0 0 2 0,0 0 0 0,-3 2-2 16,0 0 2-16,3 1-4 0,-4 2 2 0,1-1 3 15,1 1-3-15,-3 1 0 0,2 0 3 0,2-1-3 16,-2 2 4-16,-1-1-1 0,0 3-4 0,0-2 1 16,1 1 4-16,0 4-2 0,-1 0-1 0,-2 0 4 15,6 2 0-15,-3-3-2 0,-1 4 0 0,4-3-2 16,-3-1 0-16,2 3 2 0,-1-1 2 0,2 0-1 16,0-5-4-16,0 2 2 0,0 1 0 0,2-2 2 15,-1-1-2-15,-1 1-1 0,3-2-2 0,-3 0 1 16,3-1-3-16,-2-1 3 0,2 0 0 0,0-1-2 15,0 0-3-15,-2 1 4 0,5-3-14 0,-2 0 0 16,0 0-1-16,0 1-2 0,2-3-1 0,-2 0-9 16,-4 0-8-16,12-4-7 0,-7 3-7 0,2-3-4 15,0-1-8-15,0 0-14 0,0-1-13 0,0 0-3 16,-1-1-12-16,1 0-11 0,-1 0-15 0,-1 0-28 16,-2 0-144-16,1-2-330 0,-4 4 146 0</inkml:trace>
  <inkml:trace contextRef="#ctx0" brushRef="#br0" timeOffset="67607.33">15448 9967 139 0,'-7'2'150'0,"4"0"-11"0,-1-1-4 16,4-1-10-16,-3 3-6 0,2-1-7 15,-2 0-14-15,0 0-14 0,3-2-3 0,0 3-5 0,0-3-14 16,-3 2-9-16,3-2-5 0,0 0-5 0,3 5-2 16,-3-5-1-16,3 2-7 0,-3-2-5 0,4 1 2 15,-4-1-6-15,7 0-12 0,-7 0 7 0,6-3-10 16,-2-1-4-16,-1 3-5 0,1-2 7 0,-1 1-4 15,-3 0-4-15,4-2 4 0,-2 3 1 0,-1-2 3 16,1 1-5-16,-2 2 8 0,1-6 3 0,-2 3-4 16,1 3 0-16,0 0 2 0,-3-2 6 0,3 2-5 15,0 0 1-15,-6-1 3 0,6 1-7 0,0 0 1 16,-7 0 0-16,7 0-3 0,-3 2 1 0,3-2-2 16,-4 3 3-16,4-3-7 0,-3 4-13 0,3-1-8 15,0-1-6-15,0-2-17 0,0 4-22 0,3 0-30 16,-3-2-27-16,4 2-134 0,-4-2-275 0,3 2 123 15</inkml:trace>
  <inkml:trace contextRef="#ctx0" brushRef="#br0" timeOffset="68128.78">15402 10937 45 0,'0'0'187'0,"0"0"-3"0,0 0-7 16,0 0-8-16,5 0-13 0,-5 0-13 0,0 0-12 15,0 0-12-15,0 0-7 0,0 0-15 0,0 0-3 16,0 0-12-16,0 0-6 0,0 0-10 0,0 0-5 16,-5 7-6-16,5-7-10 0,-2 2-6 0,2-2-3 15,0 0-8-15,0 0-7 0,0 0-3 0,0 0-6 0,0 0-3 16,0 0-4-16,0 0-10 0,7-9-9 15,-4 4 6-15,0 2 3 0,-2 0 1 0,2 0-5 16,0-3 7-16,-2 4-1 0,2-3 2 0,0 2-5 16,-3 0 11-16,0 3 8 0,4-3 5 0,-4 3-4 0,0 0 9 15,0 0 1-15,0 0 1 0,0 0-2 0,0 0 2 16,0 0 0-16,-11 9-3 0,8-4-1 0,-1-4-4 16,3 3 0-16,-1 1 0 0,-1-2-4 0,3 1 2 15,0 1-7-15,-2-4-8 0,2 3-14 0,0-4-14 16,2 3-12-16,-2-3-12 0,0 0-19 0,3 2-15 15,0-2-32-15,-3 0-30 0,11-3-165 0,-8-1-340 16,4 0 151-16</inkml:trace>
  <inkml:trace contextRef="#ctx0" brushRef="#br0" timeOffset="68431.19">15941 10441 105 0,'0'0'202'0,"-4"11"-8"0,1-3-11 0,0-2-7 15,-1 2-7-15,1 2-7 0,-1 2-6 0,1 1-8 16,-4 0-5-16,2 2-13 0,0 2-12 0,-2 3-10 15,0-1-11-15,0 0-9 0,0-1-6 0,3 2-11 16,-4-2-11-16,3-3-13 0,0 0-14 0,-2-2-25 16,2 0-18-16,0-1-17 0,1-2-19 0,-1-2-20 15,1-2-21-15,1 1-13 0,2-2-33 0,-2-2-39 16,-1-1-135-16,1 0-332 0,0-2 147 0</inkml:trace>
  <inkml:trace contextRef="#ctx0" brushRef="#br0" timeOffset="68707.03">15702 10383 157 0,'1'-4'165'15,"2"-1"-3"-15,0 1 0 0,2 1 0 0,5-2-8 16,0 1-3-16,0-3-6 0,4 0-14 0,7 0-3 15,3 0-9-15,0 1-2 0,0-1-4 0,0 0-10 16,1 2-4-16,-1 0-13 0,3-1-8 0,-2 2-5 0,-1-1-9 16,2 0-5-16,-1 2-7 0,-1 0-7 15,0 0-14-15,0 1-10 0,-3-1-16 0,0 1-16 16,-4 2-16-16,0 0-25 0,-3 0-27 0,0 0-9 16,-4 2-19-16,1-2-36 0,-1 0-12 0,0 0-165 0,-3 0-347 15,-1 0 153-15</inkml:trace>
  <inkml:trace contextRef="#ctx0" brushRef="#br0" timeOffset="68998.83">16360 10231 157 0,'-3'4'194'0,"-3"3"-9"0,2 1 2 0,-3 3 1 16,-2 2-5-16,0 6-5 0,-3 1-12 0,2 2 0 16,-1 1-8-16,1 0-7 0,-1 1-6 15,-2 8-10-15,-1-6-14 0,4-1-15 0,3 0-10 0,-4 1-12 16,4-1-7-16,-1-1-6 0,2-1-13 0,0 0-5 16,3-3-14-16,1 2-8 0,0-3-14 0,1-5-12 15,1-1-10-15,1-1-18 0,1 0-21 0,-1-4-21 16,3 0-18-16,-2 0-30 0,2-3-17 0,0-2-27 15,2 1-18-15,-2-4-185 0,0 0-389 0,3-3 172 16</inkml:trace>
  <inkml:trace contextRef="#ctx0" brushRef="#br0" timeOffset="69270.7">16443 10454 40 0,'5'0'192'16,"-5"0"1"-16,3 4-7 0,-3 0-1 0,3 0 1 15,-2 4-1-15,-1 0-4 0,0 2 2 0,-1-1-17 16,-2 5-12-16,0-1-1 0,-1 7-6 0,0-2-11 16,0-2-10-16,-1-2-14 0,1 4-14 0,1-3-10 15,-4 3-6-15,3-3-13 0,1-1-9 0,-1-3-6 16,1 4-15-16,0-4-18 0,3-2-16 0,-2 0-14 15,0-1-21-15,2-1-21 0,-3-1-26 0,1-1-30 16,0 0-32-16,4-1-33 0,-2-2-30 0,0-2-174 16,0 0-407-16,0 0 180 0</inkml:trace>
  <inkml:trace contextRef="#ctx0" brushRef="#br0" timeOffset="69596.5">16786 10087 92 0,'5'2'168'0,"0"4"-2"0,-2 2-1 0,3 2-1 16,-1 2 1-16,0 2-1 0,0 0-4 0,-1 4-7 15,1 1-7-15,-1 3-5 0,-3 1-7 0,2-2-11 0,-3 3-6 16,0 4-5-16,0-2-3 0,0 9-11 16,-3-8 2-16,0 0-20 0,-1 1-2 0,-3 5-10 0,2-7-7 15,-7 6-4-15,4-5-9 0,-1-2-8 0,-1 0-12 16,1-3-4-16,-1 1-18 0,-3-1-17 0,3-1-19 16,0-2-19-16,-1-1-24 0,1-2-21 0,0 0-28 15,2-5-32-15,2-5-41 0,-1 3-179 0,3-3-404 16,-2 0 179-16</inkml:trace>
  <inkml:trace contextRef="#ctx0" brushRef="#br0" timeOffset="70428.66">14489 11412 96 0,'0'0'140'0,"0"0"0"16,0 0-11-16,0 0-5 0,0 0 1 0,0 0-7 15,0 0 1-15,0 0-6 0,0 0-2 0,0 0-6 16,0 0 2-16,0 0-6 0,4 4 1 0,-4-4-2 0,3 1 1 16,-3-1-1-16,4 2-1 0,2-2-6 0,-2 1-3 15,3 1-2-15,2-2-5 0,-1 0-6 16,3 0-6-16,2 0 2 0,10-3-1 0,-1 0-2 16,2 1 0-16,7-3-1 0,7 0-4 0,4-4 19 0,2 1 5 15,4 1-9-15,1 0-5 0,20-6-4 16,-1 4-12-16,-19 1 0 0,19-2-8 0,2 3-3 15,-22 2-4-15,24-4-1 0,0 1-2 0,-3 3-4 16,0-2-4-16,1 2-3 0,-1 0 0 0,0 1 0 16,3-1-8-16,1 0 5 0,1 1-11 0,0 1 2 0,2-1 2 15,-1 0 0-15,-2-2-13 0,-1 3 3 0,-2-2-2 16,4 0-9-16,0-2-1 0,1 3 1 0,-5-3-4 16,-1 1-6-16,-21 2 3 0,4 2-5 15,-4-1 2-15,2-2-4 0,19 2-4 0,-26 1 1 0,2 0-2 16,-1 0-5-16,-6 1-1 0,0-1-6 0,-8 1-10 15,-1-1-7-15,-3 2 0 0,-2-2-20 0,-2 2-7 16,-5 0-12-16,-3 0-8 0,-4 0-7 16,-2 0-10-16,-2 2-3 0,-2-4-2 0,-4 2-11 0,4 0-8 15,-4 0-9-15,0 0-16 0,0 0-33 0,0 0-157 16,0 0-380-16,-15 2 168 0</inkml:trace>
  <inkml:trace contextRef="#ctx0" brushRef="#br0" timeOffset="71284.81">14519 11158 151 0,'-5'1'153'0,"5"-1"-5"15,-5 3 4-15,5-3-5 0,-6 0-3 0,6 0-6 16,-3 1-6-16,3-1 5 0,0 0-10 0,0 0-13 15,0 0-2-15,0 0-8 0,-4 1-6 0,4-1-4 16,0 0-10-16,0 0-5 0,0 0-8 0,0 0-7 0,0 0 0 16,0 0-4-16,0 0-8 0,0 0 0 0,0 0-1 15,11-5-6-15,-6 3-1 0,3 0-3 16,-1-1-6-16,2 2-3 0,0-2-1 0,1 0-4 16,3 0-2-16,2 1-1 0,-3-1-2 0,0 0-2 15,1 1-3-15,1 0 0 0,0 0-4 0,0 1-4 16,-4 0-7-16,-1-3-11 0,-1 4-1 0,2-1-9 15,-2-1-6-15,1 2-13 0,-4 0-8 0,1 0-11 16,0-1-13-16,-6 1-15 0,8 1-15 0,-4-1-29 16,-4 0 5-16,6 0-24 0,-6 0-15 0,0 0-156 0,0 0-344 15,0 0 152-15</inkml:trace>
  <inkml:trace contextRef="#ctx0" brushRef="#br0" timeOffset="71588.64">14634 10970 25 0,'0'0'162'0,"0"0"-3"0,-3 8-5 16,-1-4-3-16,4-1 6 0,-3 3-6 0,3-2-5 15,0 3-4-15,-3 1-13 0,2 1-2 0,5 5 1 0,-4-3-8 16,0 4-6-16,0-1-8 0,0 1-10 0,0 3-7 16,0 1-11-16,0-4-5 0,0 2-8 0,-3 3-4 15,2-6-10-15,1 1-6 0,1-1-9 0,-2 0-16 16,1 0-18-16,1-1-16 0,-2 1-17 0,1-1-24 16,1-1-17-16,-1 0-43 0,3-3-23 0,-3 0-23 15,0 0-173-15,0-2-362 0,3 0 161 0</inkml:trace>
  <inkml:trace contextRef="#ctx0" brushRef="#br0" timeOffset="72050.84">14482 12093 57 0,'-3'-2'221'16,"3"2"-7"-16,0 0-2 0,0 0-10 0,-1-3-12 16,1 3-11-16,0 0-10 0,0 0-11 0,0 0-15 15,0 0-16-15,0 0-9 0,0 0-12 0,0 0-8 16,0 0-5-16,-2 8-2 0,1-5-6 0,2 1-6 16,-1 4-1-16,-1 1-6 0,-2 1-5 0,3-2-5 15,0 4-4-15,-1 1-23 0,-1-2-7 0,-2 3-5 16,4-2 2-16,-3 2-3 0,3-2-5 0,-4 1 0 15,4 1-3-15,-3-2-1 0,-1 1-4 0,1-2-15 16,0-3-7-16,3-1-17 0,-4 0-17 0,4-1-13 16,0-2-19-16,0 2-10 0,-3-3-26 0,3-1-17 15,0-2-28-15,0 0-39 0,0 0-160 0,0 0-389 16,0 0 173-16</inkml:trace>
  <inkml:trace contextRef="#ctx0" brushRef="#br0" timeOffset="72378.65">14307 12028 8 0,'0'0'149'0,"0"-2"3"15,0 2-5-15,0 0-5 0,0 0-6 16,0 0 2-16,7-4 4 0,-4 3-5 0,3-1-7 16,-2 0-7-16,5-1 3 0,0 0-9 0,0 0-6 0,1-1-8 15,-2 1-9-15,6 0-7 0,-4-1-8 0,0 0-8 16,3 0-8-16,-1 2-9 0,-2-2-4 0,4 2-8 16,-4 0-8-16,4 0-11 0,0 0-9 0,-2 0-9 15,0-2-11-15,-2 3-13 0,3-1-13 16,-3 1-19-16,-1-1-15 0,3 2-22 0,-2-2-16 15,2-1-20-15,2-1-20 0,-4 1-26 0,-3 1-110 0,0-1-301 16,3-1 134-16</inkml:trace>
  <inkml:trace contextRef="#ctx0" brushRef="#br0" timeOffset="72680.95">14728 11876 150 0,'0'0'184'0,"-9"5"-13"0,7-4-3 0,-1 4 0 15,-1-1-4-15,1 0-3 0,-1 2-4 0,0 1-14 16,0 0-10-16,-2 3-6 0,2 1-5 0,0 0-2 0,-1 2-7 16,0 1-4-16,-1 6 1 0,0 0-13 15,5-2-9-15,-6 2-8 0,4 0-11 0,0-2-4 16,-1-5-6-16,1 8-4 0,-1-2-5 0,4 0-7 15,-3-5 4-15,3 1-15 0,0-1-8 0,0-2-7 16,0 0-11-16,3 1-12 0,0-2-11 0,-2-1-16 16,2-1-8-16,-3-1-27 0,4-2-25 0,-2-1-22 15,-1 0-25-15,2-2-13 0,-3 1-12 0,6-4-20 16,-2 2-151-16,-4-2-364 0,0 0 161 0</inkml:trace>
  <inkml:trace contextRef="#ctx0" brushRef="#br0" timeOffset="73126.75">14786 12053 99 0,'0'9'193'15,"0"-5"-21"-15,0 4-4 0,-3 0-10 0,2 1-11 16,1-1-10-16,-3 4-9 0,3-4-11 0,-3 3 0 15,1 3-13-15,0-5-6 0,-1 0-6 0,3-2-10 16,0 2-13-16,-2-2-3 0,0-1-12 0,2-2-5 16,0 0-9-16,0-3-10 0,0-1-11 0,0 5 0 15,0-2-10-15,0-3-3 0,4 1-8 0,-4-1-5 16,0 0 2-16,5-8-20 0,-3 2-11 0,1-1-6 16,4-1-3-16,0-4-1 0,-1 1-1 0,-2-2-12 15,3 2 3-15,0-2-2 0,0 3 11 0,0-3 8 16,0 1 6-16,0 1-4 0,-1 5 10 0,-2-2 2 15,2 2 4-15,-2 1-1 0,0 1 6 0,-1 1 5 16,0 0 16-16,0 2 1 0,1 1 8 0,-4 0-8 16,6 0 7-16,-6 0 4 0,4 3 0 0,-3 1 8 15,2 0 2-15,0 1 3 0,1 2 4 0,0 0-3 16,-2 0 1-16,3 2 1 0,-5-1-4 0,3 3 2 16,1 1-4-16,-1-1-2 0,-1-1-4 0,3 2-4 15,-5-3-3-15,3 3 3 0,1-3-1 0,-4 1-16 16,3-3-12-16,-3 3-17 0,3-3-23 0,-3-2-24 15,1 0-27-15,-1-1-24 0,0-1-133 0,0 2-281 16,0-5 125-16</inkml:trace>
  <inkml:trace contextRef="#ctx0" brushRef="#br0" timeOffset="73437.59">15059 11847 53 0,'0'7'170'0,"2"1"-5"0,-1 2-2 16,2 5-12-16,-1-1 4 0,0-1-10 0,1 6-4 15,-3 0-7-15,4 1-5 0,-1-2-10 0,0 3-6 16,1-3-2-16,-4 4-5 0,0-3-5 0,2 1-11 15,-1 0-7-15,-1-7-8 0,0 8-4 0,0-2-9 16,-3 0-8-16,3 0-4 0,-3 1-1 0,2-5-19 16,0-2-12-16,-1 1-13 0,-1-1-21 0,1 0-20 15,0-5-20-15,1 2-26 0,-1-3-27 16,2-3-20-16,0 0-35 0,0 2-162 0,-2-4-352 0,2-2 156 16</inkml:trace>
  <inkml:trace contextRef="#ctx0" brushRef="#br0" timeOffset="73743.39">15220 12199 74 0,'4'-1'163'0,"-4"1"-9"0,6-3-7 0,-2 1-15 15,0 0-7-15,3 0-12 0,3-1-6 0,-3 0-15 16,3 0-2-16,4 1-9 0,-1 0-11 16,0 0-5-16,-1-1-6 0,2 1-4 0,-1 1-11 15,1-1-25-15,-4 2-12 0,-2-2-16 0,2 2-13 16,0 0-20-16,-1 0-22 0,-1 0-31 0,-4 0-24 15,-1 2-89-15,1-1-225 0,-4-1 100 0</inkml:trace>
  <inkml:trace contextRef="#ctx0" brushRef="#br0" timeOffset="73975.35">15210 12289 17 0,'0'2'157'0,"0"-2"-6"0,6 2-6 0,-6-2-6 16,7 0-5-16,-3-3 0 0,2 2-9 0,1 0-3 16,1-1-2-16,2-1-4 0,1 1-10 0,-2 0-7 15,-1-1-9-15,2 1-11 0,0-2-8 0,0 1-8 16,0 0-6-16,-2 1-12 0,2 0-11 0,-2 0-14 16,1-1-17-16,-1 1-20 0,1 1-27 0,-2 0-12 15,-2-1-41-15,1 1-31 0,0-1-26 0,-1 3-102 16,-5-1-276-16,0 0 122 0</inkml:trace>
  <inkml:trace contextRef="#ctx0" brushRef="#br0" timeOffset="76605.58">15672 12045 56 0,'0'0'172'0,"0"0"-9"0,0 0-8 16,0 0-12-16,0 0-10 0,0 0-11 0,0 0-10 16,0 0-9-16,0 0-12 0,0 0-9 0,0 0-2 15,0 0-6-15,0 0-6 0,0 0-6 0,10-1-8 16,-10 1-3-16,9-2-1 0,-4 1-1 0,1 0-5 15,-1 0-3-15,2 0-4 0,3-2 1 0,0 0-2 16,-1 0-7-16,0 0 1 0,4-2-5 0,1 0 9 16,0-2-13-16,0 1-3 0,1-2 1 0,1-2 2 15,4-1-2-15,1 1-2 0,0-3 0 0,2 0 3 16,-2-2-8-16,0-1 1 0,0 0-4 0,2-3 0 16,5-4-2-16,-7 5-3 0,10-7 1 0,-3 1 0 15,-1 0-3-15,0-1 0 0,-7 6 1 0,8-6 2 16,-2 0-11-16,-6 6-3 0,8-8-1 0,-9 5 1 15,7-6 2-15,1 3 1 0,1-4 1 0,-1 1-1 16,-4 1-1-16,5-3 4 0,-3-1-2 0,2 3 7 16,1-3-2-16,0 0-4 0,-1-2 3 0,1-2 5 15,0 1-3-15,1 0 0 0,0-1 6 0,9-17 0 16,-10 18 0-16,-1-1-2 0,0-1-2 0,1 0-1 16,-3-2 1-16,-1 1 2 0,0-3-4 0,-1 0 1 15,12-12-3-15,-14 16 0 0,-3-3 5 0,5-3-3 16,-2 4 4-16,2-3-6 0,-5 4 3 0,-3 0 3 15,5-1-2-15,1 2 4 0,-8 1 0 0,2 0-3 16,2 0 3-16,-4 1-3 0,1 0 1 0,0 0 0 16,-7 0-3-16,0 8 1 0,3-9-2 0,-3-1-1 15,2 1 5-15,-4 9-3 0,4-10-4 0,-5 0 1 16,0 2-3-16,-1 0 0 0,1-1-5 0,-1 1-2 16,0 8 1-16,0-11 2 0,-2 11 2 0,5-9-1 15,-1-1 0-15,-3 9 4 0,2-8-4 0,0-2 2 16,3 3 0-16,0 8-1 0,-1-11 2 0,-5 11 1 15,5-1 2-15,1-8 2 0,0 9 1 0,0-9 6 16,2 0-2-16,-4 9-2 0,5-8-2 0,0 1 0 16,-2 10-2-16,-2-4-1 0,4 1-2 0,1-7 2 15,-2 7-2-15,5-9-4 0,-2 2 0 0,0 8-1 16,3-7-1-16,2 1-2 0,-6 6 3 0,3 2-2 16,3-10 2-16,-1 2-1 0,-1-1 1 0,-1 10 3 15,0-2 4-15,1 1 1 0,4-9-1 0,-2 10-5 16,0-1 0-16,6-4 0 0,-7 4-1 0,7-7-1 15,-6 9-2-15,5-7 2 0,-5 5-1 0,3-6-5 16,1-2 2-16,-7 9-2 0,3 1 2 0,-3-2-2 16,0 1 4-16,-1-1-7 0,0-1 2 0,-1 1-3 15,2-8-1-15,-1 9 2 0,-3-1-3 0,4-1-1 16,-3 2-4-16,2-1-1 0,-2-1 1 0,2 1-2 16,1 2 1-16,-3-3-2 0,3 0-5 0,-1 1 2 15,1 0 0-15,0 0 7 0,3 1-1 0,-3-2 5 16,-1 2-2-16,-2 0 3 0,3 1 3 0,-1 0 8 15,-2-1 4-15,3 4 10 0,-2-2 14 0,-1 0-16 0,-3 2-4 16,2 0 5-16,0 1 3 0,1 0-1 16,-1-2-4-16,0 3 3 0,1-3 1 0,-1 0-4 15,3 1 0-15,-5 2-2 0,4-2 6 0,-1 0-1 16,-1 2-6-16,1-1 0 0,0 1 0 0,-1-2 2 16,1 1-1-16,-4 4 0 0,3-7 5 0,0 5-5 0,-1-3-2 15,-4 5-1-15,5-5 2 0,-6 1 0 16,6-1 1-16,-6 4-2 0,2-5-1 0,1 1-2 15,-3 5 2-15,3-6 9 0,-2-1-13 0,0 7 3 16,1-8 4-16,-1 4-4 0,0 2 4 0,0 0-4 16,0-3 5-16,0 4 0 0,-1-6 0 0,2 2-5 0,1-2 6 15,-3 6 0-15,2-7-2 0,-2 3-2 16,3 0 6-16,-4 4-2 0,3-6-2 0,-1 0 3 16,2 2-2-16,-2 1 4 0,0-1-5 0,2-1-4 15,-4 0 1-15,1 6 0 0,3-5 1 0,-4 3-2 16,0 1 2-16,1-6-3 0,-1 1 1 0,0-1 0 15,-2 1-2-15,1 1 5 0,-1-2-4 0,-1 2 1 16,3 3 6-16,-3 0-8 0,0-4 8 0,0 5-6 16,0-1 5-16,0-4-5 0,0 5 4 0,1-5-4 15,-1 4 1-15,2 1-2 0,-1-7 1 0,-1 6 0 16,4 3-1-16,-1-4 5 0,-1 3-1 0,0-2-4 16,0 2 0-16,-1 1 5 0,1 0 1 0,0 0 2 15,1 0-2-15,0 1 3 0,-2 2-3 0,2 0 3 16,-3-1-1-16,3 1-2 0,-2-1 2 0,2 3 7 15,-1-1 5-15,-1 1-1 0,1 0-1 0,-1 0-7 16,0 0-1-16,2 0 2 0,0 0-3 0,-2 2-1 16,1-1 5-16,-1 0-5 0,1 2 4 0,-1 1-5 15,2-4 0-15,-2 3 1 0,2-3-2 0,0 3 0 16,-2-1 4-16,2 0-2 0,0-1-1 0,0 1-2 16,-2-1 3-16,2 2-2 0,-2-1 1 0,2-1-6 15,1-2 5-15,-2 4-4 0,-1-3 2 0,1 0-3 16,0 0 0-16,1 2 9 0,0-3-9 0,1 2-4 0,-4-2 3 15,3 2-1-15,-1 1 2 0,0-2 19 16,1 2-27-16,-3-2 9 0,4 0-1 0,-4 1 0 16,3 0-3-16,0-1-2 0,-3 2 0 0,1 0 4 15,2-1-2-15,0 1-3 0,-3 0-1 0,3-3 8 16,-2 4-5-16,-1 0 5 0,3-1-4 0,-3 0 10 0,3 1-9 16,-2-2 0-16,-1 2 2 0,3 0-2 0,-3-2-1 15,0 2 4-15,4-1 1 0,-4 1-5 16,0-1 10-16,2 2-6 0,-1-5-5 0,-1 4 2 15,3 0 2-15,-3 0-2 0,3-3 2 0,-2 4-1 16,1-4 4-16,-1 4 0 0,-1-2-4 0,4-2 6 0,-2 0-3 16,-1 2-5-16,2 2 7 0,-3 3-5 0,1-8 3 15,1 3-1-15,-1 2-3 0,1-2 1 16,-2 5-1-16,2-7 4 0,0 3-2 0,-2 4 2 16,1-7 7-16,-1 7-3 0,2-5 3 0,-2 5-2 15,1-6 0-15,-1 6 2 0,0 0 0 0,1-6-3 0,-1 6 5 16,0 0-2-16,0-3 4 0,0 3-5 0,0 0-1 15,0 0-6-15,0 0 1 0,0 0 2 16,-11-1 1-16,11 1 4 0,-14 4-6 0,7 0 2 16,-3-1-3-16,0 0 2 0,-1 2-3 0,-2 1 7 15,-1 0-4-15,0-2 5 0,0 1-1 0,3 0-1 0,-2 0-4 16,-1-2 4-16,6 3-2 0,-1-2 2 0,1-2 1 16,1 2 1-16,1-2 1 0,0 0-3 0,6-2 5 15,-8 0 2-15,8 0-3 0,-6 2-2 16,6-2 3-16,0 0-3 0,0 0 1 0,0 0 0 15,0 0-2-15,0 0 1 0,14-9 3 0,-1 7-2 0,3 0-2 16,3-5-1-16,1 2-4 0,1 0 3 0,-3-3-8 16,-1 4 6-16,-4-2-6 0,5 0 3 0,-5 1-1 15,3-1 1-15,-2 2 2 0,-2-1-4 16,2 2 1-16,-7-1 3 0,0 1 1 0,-1 1 2 16,0-1 4-16,-1 1-9 0,-2 0 5 0,-3 2-4 0,7-2 2 15,-7 2 4-15,0 0-2 0,7-2 0 16,-7 2 0-16,0 0-1 0,0 0-1 0,3 0 1 15,-3 0-6-15,0 0 4 0,0 0-3 0,0 0 13 0,0 0-13 16,-1 12 3-16,1-8 2 0,0-4 2 16,-2 10 0-16,2-1 6 0,0-1 3 0,0 1-4 0,0 0 9 15,0 1 1-15,2 3 1 0,-1-6-1 16,-1 6 0-16,0-5-7 0,1 4 0 0,2-4 2 16,-3 0 4-16,3 2-5 0,-3-3-5 0,2 1-4 0,0-1-8 15,-2-2-20-15,0 1-24 0,0-3-44 16,0 1-76-16,0-4-121 0,-7 4-314 0,7-4 139 0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  <inkml:channel name="T" type="integer" max="2.14748E9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1-12T13:21:54.96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53 1450 51 0,'0'0'177'0,"0"0"-4"15,0 0-13-15,0 0-6 0,0 0-11 0,0 0 1 16,0 0-6-16,0 0-3 0,0 0-5 16,0 0-6-16,0 0 0 0,0 0 0 0,-4 4-11 15,4-4-4-15,0 0-5 0,-1 2-3 0,1-2-4 16,0 0-2-16,-2 5-4 0,2-3-3 0,-1 3 3 16,1 3-6-16,-2-1 1 0,5 1 6 0,-4 2-7 15,-1 4 0-15,4 4-3 0,-4 3-4 0,2 1-4 16,-2 3 0-16,3-2-10 0,-2 3-2 0,1-2-1 15,-2 3-3-15,4 0-7 0,-1-3-4 0,-2 3-11 16,-1-2-1-16,1-1-4 0,-1 2-1 0,2-3-10 16,-1 0 1-16,1-2 3 0,0 0-5 0,-2-6-7 15,2 0-4-15,-1 0-7 0,1-2-7 0,0-1-11 16,0-2-11-16,0-3-9 0,0-1-13 0,0 0-18 16,0-1-22-16,0 0-31 0,0-1-35 0,0-4-45 15,0 4-58-15,0-4-234 0,0 0-533 0,0 0 236 16</inkml:trace>
  <inkml:trace contextRef="#ctx0" brushRef="#br0" timeOffset="391.31">2484 1410 39 0,'0'0'140'15,"0"0"-9"-15,0 0-8 0,2-6 8 0,2 3 7 16,1 0-10-16,4-2 4 0,-1 0-2 0,6-1-4 15,3-1-6-15,3-1-3 0,4 3-3 0,0-6-8 16,1 5-2-16,2-3-11 0,-2 2-6 0,2 1-10 16,1-2-7-16,-2 4-5 0,2-4-9 0,-1 4-3 15,-1-2-8-15,1 3-3 0,0-1-5 0,1 0 0 16,2 2-5-16,-1-2-5 0,-1 3-3 0,-1-4-10 16,0 3-1-16,-6 2-10 0,3 0-15 0,-3 0-22 15,-5 0-23-15,-1 1-21 0,-2 0-29 0,2 1-27 16,-8 0-39-16,3 1-154 0,-6 0-353 0,2 1 156 15</inkml:trace>
  <inkml:trace contextRef="#ctx0" brushRef="#br0" timeOffset="688.08">3266 1351 106 0,'-7'12'220'0,"-2"7"-5"0,-2 2 0 0,4 1-14 15,0 2-7-15,1 1-14 0,-1 1-7 0,0 8-14 16,0 0-14-16,3 1-14 0,1-1-3 0,0-8-11 16,3 10-11-16,0-10-7 0,-2 0-10 0,2 1-5 15,2 9-11-15,-2-10-3 0,2-2-10 0,-2 1-7 16,4-3-8-16,-4-1-9 0,4-2-16 0,-4-6-14 15,2 1-24-15,0-6-23 0,1 1-28 0,0-1-23 16,1-2-34-16,-1-1-15 0,1-3 3 0,-4-2-38 16,6 2-31-16,-6-2-113 0,7-8-346 0,-1 0 153 15</inkml:trace>
  <inkml:trace contextRef="#ctx0" brushRef="#br0" timeOffset="1133.83">3343 1660 188 0,'0'0'241'15,"0"0"0"-15,-7 10-5 0,4-2-11 0,2 3-11 0,-3 3-12 16,0 3-8-16,-1-5-17 0,4 3-12 0,-2-2-16 16,-1-1-18-16,3 0-10 0,-4 1-15 0,5-5-10 15,-1 2-11-15,1-1-1 0,-1-5-13 16,1 5-8-16,0-6-12 0,-2 1-13 0,2-4-15 15,0 5-2-15,0-5-7 0,0 4-10 0,0-4-6 16,0 0 2-16,0 0-5 0,0 0-1 0,6-10-7 16,-2 1-9-16,0-1-1 0,2-2-4 0,-1-8-14 15,1 7-6-15,1-8 3 0,-3 2-11 0,3-2 0 16,-1 2 3-16,1-1 4 0,0 3 6 0,0 5 0 16,-3-2 5-16,2 4 6 0,1 1-1 0,-3 1 5 15,3 2 9-15,-1 0-4 0,0 0 8 0,-2 4 0 16,0 0 7-16,0 0 8 0,-4 2 7 0,0 0 11 15,12 5 13-15,-7 0 7 0,-1 3 4 0,1 5 6 16,-1 0 8-16,0 6 6 0,-1-3-3 0,1 1 0 16,0 3-8-16,-1-1-1 0,-1-4-4 0,0 0-1 15,1 3-7-15,-1 1-2 0,0 0-7 0,1-5-4 16,-1 0 1-16,-1-1-9 0,0-1-13 0,1 0-13 16,-1-2-19-16,1-3-19 0,-1 0-31 0,-1-2-32 15,2 0-40-15,-2-5-48 0,2 6-23 0,0-3-179 16,-2-3-432-16,0 0 193 0</inkml:trace>
  <inkml:trace contextRef="#ctx0" brushRef="#br0" timeOffset="1449.6597">3617 1342 177 0,'0'0'200'0,"0"0"7"0,1 14 8 16,-1-6-8-16,4 5 4 0,-1 1-10 0,3 5 1 15,-2 0-6-15,2 1-11 0,2 2-2 0,2 1-11 16,-2 0-3-16,-1 2-9 0,3-3-5 0,-3 4-6 16,3-2-8-16,0 10-4 0,-3-8-15 0,0-1-10 15,0 1-4-15,-3-2-9 0,-1 3-10 0,1 0-9 16,-1-2-5-16,-3 1-9 0,3-1-9 0,-3-4-10 15,0 1-11-15,0-2-21 0,0 0-18 0,0-6-17 16,-3-2-19-16,3-3-17 0,0 0-18 0,0-3-28 16,0 0-33-16,0-6-43 0,0 6-53 0,0-6-45 15,0 0-235-15,0 0-551 0,0 0 244 0</inkml:trace>
  <inkml:trace contextRef="#ctx0" brushRef="#br0" timeOffset="1708.02">3956 1685 64 0,'0'0'195'16,"0"0"-18"-16,0 0 0 0,10 8-13 0,-7-6 7 0,-3-2-12 15,10 4-11-15,-3 0 2 0,1-4-10 16,1 1-5-16,0 0-12 0,1-1-9 0,0 1-12 15,1-1-10-15,2 0-7 0,1 0-9 0,-4 0-3 16,4-1-14-16,-5 1-14 0,0 0-25 0,0 1-31 16,-1-3-34-16,-8 2-23 0,12 1-34 0,-12-1-30 15,8-1-23-15,-8 1-34 0,4 3-106 0,-4-3-319 16,0 0 141-16</inkml:trace>
  <inkml:trace contextRef="#ctx0" brushRef="#br0" timeOffset="1931.08">3967 1829 206 0,'0'0'215'0,"2"3"-9"0,-2-3-6 16,4 5 3-16,-4-5 5 0,7 3-15 0,-1-3-9 16,-6 0-7-16,14 2-5 0,-4-2-11 0,-1 1-14 15,8-2-8-15,-4 1-9 0,1-2-19 16,0 2-11-16,-1 0-12 0,0-3-12 0,1 1-9 15,-5 1-19-15,1 1-25 0,0-1-31 0,0 1-43 16,-3-1-45-16,-7 1-43 0,14-2-68 0,-14 2-219 16,10 3-461-16,-10-3 205 0</inkml:trace>
  <inkml:trace contextRef="#ctx0" brushRef="#br0" timeOffset="3840.04">5091 780 67 0,'0'0'158'0,"-2"3"-1"0,2-3-6 0,0 0 0 0,-3 1-10 16,3-1-6-16,0 0-8 0,0 0-2 0,-3 2-3 16,3-2-14-16,-3 1-2 0,3-1-11 0,0 0-5 15,0 0-10-15,-6 0 0 0,6 0 1 0,0 0-6 16,0 0 0-16,0 0-9 0,0 0-1 15,-8 0-2-15,8 0-7 0,-4-2-9 0,0 1-5 16,-1 0-9-16,1-1 3 0,-3 0-3 0,4 0-5 16,-4 1 0-16,0 0-6 0,-3-1-5 0,-1 2 0 15,1-3-3-15,-3 2 1 0,-1-1-3 0,0 2-5 16,2 0 3-16,-2 1-4 0,-1 1 0 0,1 1-3 16,-4-1-2-16,4 2 1 0,0 2-4 0,-6 2 4 15,0 1-2-15,6-2 2 0,-3 3-7 0,1 0 8 16,0 2-6-16,3-2-2 0,2 0 4 0,0 1-3 15,-2 3 2-15,3 5-1 0,0-2 1 0,3 2 5 16,-2 1-3-16,4 0-2 0,0 3 5 0,3-2 0 16,-3 3 6-16,6 1-3 0,-1-1-1 0,0 3 2 15,4-1 0-15,-2-1 2 0,3 9 1 0,-2-8 0 16,4 9 2-16,-3-11-1 0,2 3 1 0,-2 1 4 16,2-5-8-16,-2 3 8 0,2-2-5 0,-2 1 1 15,0-1-3-15,2-2 3 0,-2 2 2 16,0-1 0-16,-2 0 0 0,-1 3 2 0,-1-6 9 0,0 6-5 15,0-4-2-15,-1-1 1 0,-1 3 5 0,-2-5-2 16,3 3-1-16,-5-4-2 0,3 3 0 0,-1-7-2 16,-2-1-5-16,2 0 0 0,1-2 2 15,-1-2-1-15,1 0-5 0,-1-2 3 0,1-2-5 16,3 0 2-16,-3-2 0 0,3-3-1 0,0 7-1 16,-4-5-1-16,4-2-1 0,0 0-2 0,0 0-5 15,-3 4-4-15,3-4-12 0,0 0-9 0,0 0-7 16,0 0-7-16,0 0-5 0,0 0 5 0,10-14-6 15,-7 10 6-15,1-4 3 0,-1 2 3 0,1-1 2 16,-1 3 5-16,3 0 2 0,-2-2 2 0,-1 3 2 16,-3 3 2-16,7-4 4 0,-4-1 1 0,-3 5-5 15,7 0 7-15,-7 0-2 0,7 6 11 0,-3-3 3 16,0 5 3-16,-1 0 9 0,1 4 4 0,-1 2 6 16,-2 5-1-16,2 0 2 0,-1 1 5 0,-1 2 3 15,-2-3-5-15,2 2 5 0,-1 0-4 0,0 1 0 16,-1 1 1-16,-1 1 2 0,2 2-4 0,-4 1-2 15,1-4 5-15,0 12-4 0,-1 2-1 0,0-10 0 16,0 10 2-16,-2-3 1 0,-1 1-4 0,0-1 5 16,4 1-9-16,-4 2-2 0,3-4-2 0,-3 1 0 15,-2 1-7-15,5-11 3 0,-3 3-1 16,0 7-4-16,4-8 1 0,-1-2-1 0,-2 1 3 16,2 11-5-16,1-11 1 0,2 1-4 0,0-1 2 0,1-1-1 15,-2 0 1-15,2-1-1 0,0 0 0 0,2-3 6 16,-1 2-9-16,3-4 3 0,-2-3-6 0,3 4-1 15,-2-5-2-15,1-1-3 0,-1-1-7 0,4 0-1 16,-3-1-8-16,2-3-1 0,-2 1 3 16,2-3-7-16,-2 1-17 0,3-3-19 0,-1 0-24 15,2 0-24-15,1-2-32 0,-9-2-24 0,17-2-40 16,-17 2-163-16,15-8-406 0,-8 4 179 0</inkml:trace>
  <inkml:trace contextRef="#ctx0" brushRef="#br0" timeOffset="4873.76">5401 1239 52 0,'-1'2'191'16,"1"-2"-2"-16,0 0-8 0,0 0-6 0,-2 2-11 15,2-2-7-15,0 0-8 0,0 0-4 0,0 0-8 16,0 0-11-16,0 0-10 0,0 0-8 0,0 0-6 16,0 0-11-16,0 0-8 0,0 0-7 0,0 0-9 15,0 0-3-15,0 0-8 0,5-8-2 0,-4 6-8 16,2-3-2-16,1 0-4 0,0-2 0 0,-1 1-2 16,3-3-1-16,-1-2-2 0,0 0-8 0,-1 3 8 15,-1-1-5-15,1-3-1 0,-1 4-2 0,-2-2-2 16,3-1-3-16,-1-3-1 0,-3 5-2 0,0 2-2 15,2 2 4-15,0-1 1 0,-2 2 5 0,0 1-2 16,0 0-4-16,0 3-4 0,0-4 2 0,0 4-5 16,0-3 0-16,0 3 1 0,0 0-4 0,0 0-6 15,0 0 9-15,-2 13 0 0,2 0 6 0,0 2-5 16,-2 6 8-16,2-1-3 0,4 3-2 0,-4-2-2 16,0 0-2-16,2 0-3 0,-1 0 4 0,1-1-2 15,0 0 0-15,0-1-3 0,-1-4-2 16,1 0 2-16,-1-3-5 0,0 2-6 0,2-1 6 15,-1-4 2-15,-1 3 0 0,-1-3-2 0,0-1-5 0,1 0-2 16,-1-3-9-16,0 1-1 0,0-3-8 0,-1 1-7 16,2 1-5-16,-2-3-25 0,1 1-13 15,-3-1-13-15,3 2-3 0,-4-2-7 0,0 0-2 16,0-2-11-16,1 2 5 0,3-2 4 0,-10 2 10 16,4-2 2-16,2 0 11 0,-3-2 6 0,7 2 18 15,-8-2 5-15,3 2 6 0,5 0 3 0,-8 0 7 16,4 0 7-16,4 0 1 0,0 0 9 0,-7 0 1 15,7 0 3-15,-5 0-2 0,5 0 4 0,0 0 6 0,0 0 2 16,0 0 19-16,0 0 3 0,0 0 9 16,0 0 2-16,17 2 3 0,-8-2-2 0,-1 0-3 15,6-2-6-15,-4 2 3 0,1-3-3 0,-1 1-3 16,7-3-8-16,-7 5-2 0,1-3 6 0,6 1-9 16,-3 2-18-16,0-4-31 0,3 3-37 0,4-1-47 15,-4 0-47-15,-1 1-161 0,-1 1-356 0,9-1 159 0</inkml:trace>
  <inkml:trace contextRef="#ctx0" brushRef="#br0" timeOffset="5292.53">6721 1117 49 0,'0'8'233'16,"-3"-1"-8"-16,2 6-9 0,-1-1-12 0,1 2-11 16,-2 1-21-16,3-1-14 0,-3 0-18 0,1-1-13 15,3 1-12-15,-4 1-14 0,2-3-10 0,-1 0-9 16,1-1-17-16,2-2-15 0,-2 0-26 0,-1-3-36 0,2 1-34 15,0-3-46-15,0-1-43 0,2 1-35 16,-2-1-129-16,0-3-323 0,0 0 143 0</inkml:trace>
  <inkml:trace contextRef="#ctx0" brushRef="#br0" timeOffset="5482.41">6700 992 104 0,'-3'-5'203'16,"3"3"-4"-16,-1-1-19 0,-1 1-25 0,2-1-12 16,0 3-18-16,-3-5-10 0,2 3-25 0,1 2-25 15,0 0-20-15,3-8-28 0,-2 5-15 0,5 0-29 16,-2-2-21-16,3 2-25 0,3-1-10 0,0 1-22 16,-2 3-80-16,2 0-200 0,0-2 89 0</inkml:trace>
  <inkml:trace contextRef="#ctx0" brushRef="#br0" timeOffset="5852.22">6911 980 33 0,'0'0'178'0,"7"-1"3"0,-7 1-8 0,0 0 8 16,0 0-10-16,0 0-4 0,7-4-3 0,-5-1-12 16,0 3-9-16,1-3-9 0,0 1-15 15,1-3-14-15,-2 1-6 0,3-1 1 0,-2 1-17 16,1-3-9-16,-4 2-8 0,3 0-7 0,-3-1-3 15,0-1-7-15,3 2 0 0,-3 0-10 0,0 0-2 16,0 3-4-16,0-2 0 0,0 3 0 0,0 1-4 16,0 2 3-16,-3-5-7 0,3 5-4 0,-3-3-1 15,3 3-8-15,0 0 3 0,0 0-1 0,0 0-2 16,-11 9-4-16,8-4-3 0,-1 4 4 0,1 1-4 16,-4 3 4-16,2-2-2 0,2 8 2 0,-1 0-1 15,-1 3 1-15,1 4-1 0,1-4 2 0,-1 4 6 16,4-3-7-16,-1 4 4 0,2-1 0 0,-2-3-4 15,-1 2 3-15,2-3-3 0,0 2 3 0,2-1-3 16,-4-4-3-16,4-3-3 0,-1-2-2 0,-1 0-5 16,4 0-6-16,-2-1-6 0,-2 0-7 0,1-6-16 15,1 1-10-15,-1-2-21 0,-1 0-28 0,0-2-23 16,0-4-23-16,3 7-33 0,-2-4-25 0,-1-3-155 16,0 0-385-16,0 6 170 0</inkml:trace>
  <inkml:trace contextRef="#ctx0" brushRef="#br0" timeOffset="6070.1">6828 1319 16 0,'0'0'175'0,"0"0"-8"16,0 0-10-16,0 0-4 0,0 0-13 0,0 0-3 15,4-6-12-15,-4 6-6 0,10-2-12 0,-1-1-4 16,0 0-11-16,4 0-14 0,1 2-2 0,0-5-10 15,2 4-5-15,-1-1-11 0,-1 0-3 0,3-2-10 0,-1 3-11 16,-1-2-24-16,-1 0-13 0,2 3-34 16,-2-2-27-16,0-1-32 0,1 2-29 0,0 0-129 15,-1 0-284-15,1 1 127 0</inkml:trace>
  <inkml:trace contextRef="#ctx0" brushRef="#br0" timeOffset="6453.89">7266 1245 132 0,'0'2'192'0,"0"-2"-3"16,2 5-6-16,-2-1 7 0,0-4-12 0,0 8 1 15,2-4-3-15,-4 0-10 0,4 1-9 0,-2 0-10 16,-2-1-15-16,4 1-12 0,-4-1-8 0,4 0-14 16,-2-4-9-16,0 5-9 0,0-1-8 0,0-4-9 15,0 4-9-15,0-4-18 0,0 0-14 0,0 0-18 16,0 0-10-16,0 0-9 0,0 0-4 0,0 0-5 15,10-14-16-15,-3 7 7 0,0-4-11 0,-4 0-1 16,7 0-2-16,-2-1 2 0,-2 1 5 16,2-1 1-16,-2 3 4 0,0-1 3 0,-1 4 4 15,-2 0 10-15,0 1 1 0,0 2 4 0,1 0 0 16,-1 1 6-16,-3 2 9 0,4-2 3 0,-4 2 21 16,0 0 10-16,4 9 12 0,-1-4 10 0,0 1 0 15,0 2-2-15,-2-3-8 0,1 5 5 0,0-3-8 16,1 3-2-16,0-2-4 0,-2 2 0 0,2-3-10 15,0 2 2-15,0-2-4 0,1 1-7 0,-1-2-13 16,0 0-14-16,-2-2-17 0,3 1-27 0,-4-5-26 16,6 6-29-16,-2-4-25 0,-4-2-24 0,12 3-24 15,-5-3-21-15,-7 0-126 0,15-3-352 0,-8 1 156 16</inkml:trace>
  <inkml:trace contextRef="#ctx0" brushRef="#br0" timeOffset="6661.79">7618 1241 99 0,'0'0'167'16,"0"0"6"-16,0 0 2 0,3 0-14 0,-3 0-5 15,0 0-1-15,11 3-8 0,-8-2-6 0,-3-1-13 16,11 0-9-16,-6 1-9 0,0 0-10 0,2 0-8 16,0-1-15-16,0 1 0 0,3-1-14 0,-3-1-4 15,3 1-12-15,0-1-21 0,-3 1-28 0,0 0-16 16,2 0-28-16,-9 0-17 0,0 0-29 15,12 0-26-15,-9-1-26 0,-3 1-155 0,0 0-323 16,0 0 144-16</inkml:trace>
  <inkml:trace contextRef="#ctx0" brushRef="#br0" timeOffset="6862.67">7621 1312 170 0,'0'0'164'0,"-3"0"-9"0,3 0-1 15,0 0 4-15,0 0-6 0,0 0-2 0,14 3-11 16,-14-3-6-16,10 0-8 0,-10 0-6 0,14-1-15 16,-7 1-8-16,2-1-15 0,1 0-3 0,-2 1-6 15,3-1-9-15,-1-1-8 0,3 0-20 0,-3 0-30 16,0 0-27-16,-1 1-28 0,4 0-37 16,-6-1-22-16,6 1-35 0,-5-1-156 0,2 2-324 15,-3-1 144-15</inkml:trace>
  <inkml:trace contextRef="#ctx0" brushRef="#br0" timeOffset="7236.3">8032 1101 190 0,'0'-12'183'0,"0"0"-9"15,2 3-12-15,-2-3-11 0,1 3-12 0,1-4-3 16,-2 3 1-16,2-2-8 0,-3 6-1 0,1-2-7 16,-1-1-3-16,1 5-8 0,1-1-9 0,-1 2-8 15,0 3-9-15,0-6-10 0,0 6-6 0,-1-5-7 16,1 5 1-16,0 0-14 0,0 0 3 0,0 0 1 16,0 0-2-16,0 0 5 0,1 16-4 0,0-9 0 15,-1 2 2-15,0 5 1 0,0 0 1 0,0 0-2 16,2 6-2-16,-2-1-4 0,0-4-6 0,1 2 0 15,-1-3-4-15,0 0-3 0,2 1-3 0,-2-1-6 16,1 0 0-16,-1-1-6 0,1 2 1 0,-1-4-1 16,2 2-11-16,-1-4-8 0,-1-1-8 0,2 3-9 15,-1-2-22-15,-1 0-12 0,0-3-26 16,0 0-23-16,3 2-28 0,-2-3-26 0,-1 0-32 0,0-5-28 16,2 9-25-16,-4-4-125 0,2-5-393 0,0 7 174 15</inkml:trace>
  <inkml:trace contextRef="#ctx0" brushRef="#br0" timeOffset="7463.17">7973 1346 135 0,'0'0'191'0,"0"0"-13"0,0 0 4 16,0 0 2-16,10 0-10 0,-10 0-5 0,8 1-12 15,-8-1-12-15,13 0-13 0,-3 0-11 0,-2-1-9 16,2 1-7-16,3 0-13 0,1-3-11 0,0 3-8 16,0 3-8-16,0-4-17 0,-4 1-21 0,3-2-31 15,2 5-37-15,-3-3-47 0,-2 0-50 0,-1 0-212 16,-3 4-380-16,-6-4 169 0</inkml:trace>
  <inkml:trace contextRef="#ctx0" brushRef="#br0" timeOffset="10625.91">5318 2459 130 0,'-1'-3'189'0,"1"3"-13"16,0 0-10-16,0 0-10 0,0 0-13 0,0 0-5 16,0 0-5-16,-2 11-4 0,2-6-3 0,0 2 3 15,0 1-7-15,-3 2-4 0,3 3-5 0,-1 1-3 16,1 1-11-16,-1-2-7 0,1 5 3 0,-2 1-7 15,-2-1-4-15,3 1-8 0,-1 0 0 16,-1 2-4-16,3-6-5 0,0-1-8 0,-4 0-8 0,4-2-6 16,-1 0-1-16,-1-2-6 0,1 2-6 0,1-4 0 15,-3 0-10-15,3-1 2 0,-3 1 3 0,3-3-14 16,0-1-12-16,0 1-16 0,0-3-18 0,0 1-15 16,0-3-31-16,0 0-29 0,0 6-32 0,0-6-35 15,0 0-29-15,0 0-199 0,0 0-435 16,0 0 193-16</inkml:trace>
  <inkml:trace contextRef="#ctx0" brushRef="#br0" timeOffset="11021.7">5104 2510 11 0,'-1'-2'227'0,"1"2"-3"0,-3-5-11 0,1 4-13 15,2 1-5-15,-2-2-14 0,2 2-11 0,-3-3-11 0,3 3-11 16,0 0-13-16,-2-3-13 0,2 3-4 0,3-4-5 16,1 1-4-16,-1 0-9 0,4-2 3 0,6 0 3 15,-2-1-6-15,5 0-6 0,3-2-5 0,1 1-2 16,-6 3-2-16,7-4-3 0,0 4-10 15,3-2 0-15,-1 1-2 0,-2-2-6 0,0 1-4 16,3 2-7-16,-1-3 0 0,-1 2-11 0,2 0 2 0,-3 2-4 16,3-1-6-16,-10 1-2 0,3-1-4 15,-3 2-6-15,6-1 9 0,-4 1-17 0,-2 2-8 16,-6-1-17-16,3 0-11 0,-4 0-15 0,0 2-2 16,-2-1-10-16,0 2-4 0,-2-2-18 0,-3 0-10 15,7 2-21-15,-5-1-21 0,-2-1-21 0,0 0-21 16,0 0-25-16,5 3-23 0,-5-3-44 0,0 0-136 15,0 0-424-15,0 0 189 0</inkml:trace>
  <inkml:trace contextRef="#ctx0" brushRef="#br0" timeOffset="11355.84">5715 2273 112 0,'3'-1'222'0,"-3"1"-7"0,0 0 1 16,0 0-11-16,0 0-7 0,0 0-10 0,-3 11-1 15,-1-8-11-15,3 5-9 0,-1 2-4 0,-1 3-7 0,2 1-6 16,1 0-11-16,-3 6-4 0,2-6 1 16,-2 7-14-16,0 1-12 0,0 0-7 0,3 1 4 15,-4 0-13-15,3 2-2 0,-2 1-9 0,0-2-3 16,0-1-1-16,3 0-15 0,0 1-3 0,-4-4-5 15,4-1-6-15,0 3-7 0,0-1-7 0,-3-7-6 16,0 2 1-16,6-4-7 0,-3 0-17 0,0 1-12 16,0-6-18-16,0 2-16 0,0-4-19 0,3 1-5 15,-3-3-22-15,0 2-13 0,0-5-12 0,3 5-24 16,-3-5-25-16,0 0-22 0,0 0-20 0,0 0-28 16,0 0-213-16,0 0-480 0,7-13 213 0</inkml:trace>
  <inkml:trace contextRef="#ctx0" brushRef="#br0" timeOffset="11872.08">5866 2328 171 0,'0'0'228'0,"0"0"3"0,-3 13-3 16,2-7-14-16,-1 2-8 0,2 0-9 0,-1 1-11 16,-2 1-12-16,3 2-13 0,0 0-10 0,0 1-13 15,0-2-15-15,-1-1-11 0,-1 3-13 0,2-5-6 16,0 1-8-16,2-1-12 0,-2 4 55 16,0-7-72-16,1 0-7 0,-1-2-3 0,0 2-8 15,0-2-6-15,0-1 3 0,0-2-17 0,3 2-8 16,-2 1-6-16,-1-3-7 0,0 0 0 0,0 0-9 15,5-10-4-15,-1 3-12 0,0-2-2 0,0-1-12 16,2-9 2-16,-2 3-3 0,3 0-2 0,-1-3 2 16,-2 4 6-16,3-2-2 0,0 4 11 0,0 1-6 15,-1-2 6-15,-1 2 1 0,1 0 8 0,1-1-3 16,-1 3 3-16,-1 2 5 0,-2 2 0 0,0 2 5 16,1-1 2-16,-2 3 6 0,-1-2 3 0,3 2 8 15,-1 1 9-15,-3 1 12 0,0 0 9 0,4 4 6 16,-1 1 5-16,-3 2-2 0,3-1 1 0,-2 3 2 15,-1-2 3-15,3 5-1 0,-3-3-5 0,3 5-3 16,-3-1-6-16,0-2-1 0,4 1-2 0,-4-2-6 16,3 2-5-16,-3-4 6 0,0 1-11 0,4 1 1 15,-4 1-4-15,2-2-7 0,-1 0-17 0,-1-1-10 16,0 1-19-16,0-3-21 0,3 1-17 0,-2-1-27 16,-1-1-37-16,0 0-32 0,2 0-36 0,-2 0-46 15,-2-2-160-15,2-3-446 0,-4 7 197 0</inkml:trace>
  <inkml:trace contextRef="#ctx0" brushRef="#br0" timeOffset="12139.92">5880 2645 19 0,'0'0'182'0,"-1"3"-6"16,1-3 2-16,0 0-5 0,0 0-8 0,0 0 0 16,12-1 1-16,-6 1-1 0,-2-2-6 0,5 2-4 15,1-3-20-15,-1 0-8 0,4 1-14 0,-2 0-9 0,1-2-7 16,0 0-15-16,2 2-6 0,-4 0-9 0,3-1-7 16,-5 2-8-16,4-1-16 0,-3 2-30 0,1-1-35 15,0 1-37-15,-1-1-37 0,-2 1-40 16,1 0-51-16,-4 1-161 0,-4-1-382 0,6 2 169 15</inkml:trace>
  <inkml:trace contextRef="#ctx0" brushRef="#br0" timeOffset="12655.62">5977 2730 21 0,'0'0'189'0,"-4"1"-14"0,4-1-7 0,0 0-5 15,0 0-10-15,0 0 0 0,0 0-7 0,0 0-2 0,14-2-12 16,-10 1-7-16,2 1-2 0,1-1-13 16,0-2-3-16,-1 2-12 0,2 2-7 0,-1-2-3 15,2 1-5-15,-2 0-9 0,-2 0-1 0,4-1-2 16,-9 1-6-16,10 2 0 0,-8-2-4 0,-2 0-3 16,6 3 1-16,-3 0-4 0,-3-3-1 0,1 5-1 0,-1-2-3 15,0-3-7-15,-4 9 1 0,3-4-10 0,-4 1 2 16,3-1-6-16,-1 0 1 0,-1-1-1 15,1 2-8-15,0-2 2 0,0 0-4 0,2 1-4 16,-1-1 3-16,2-4-6 0,-1 3-2 0,1-3-3 16,-1 7 0-16,1-7-1 0,1 3-2 0,-1-3-1 15,4 3 3-15,-2 1-3 0,0-1 1 0,4-2 0 16,-2 1 1-16,0 1-1 0,4 0-4 0,-1 0 4 16,0 1 2-16,1 1-1 0,-1-1 0 0,0 1 4 15,0-1-2-15,0 0-1 0,-3 2 1 0,2 2-1 16,-2-3 1-16,-1 4 2 0,1-3 2 0,-4-1 3 15,0 0 4-15,0 2 0 0,-1-1 7 0,-2-1-2 16,3 3-1-16,-5-2 2 0,0 0-4 0,1 1 3 16,-2-3-3-16,1 1-3 0,-1-3 3 0,-1 0-1 15,0 0-2-15,-1-1-1 0,1-2-6 0,1-1-2 16,-1-1 0-16,0 1-6 0,1-4-12 0,-1 1-9 16,3 0-11-16,0-1-2 0,1 0-8 0,0-2-9 15,0 0-7-15,2 0-12 0,-1 5-11 0,1-4-19 16,1 3-19-16,1 1-27 0,1-4-20 0,-1 2-23 15,2-1-16-15,0 3-185 0,-2 0-422 0,2-1 187 16</inkml:trace>
  <inkml:trace contextRef="#ctx0" brushRef="#br0" timeOffset="13149.93">6324 2278 183 0,'0'0'213'0,"0"-3"-10"0,0 3-9 16,0 0-16-16,0 0-6 0,0 0-9 0,0 0 0 16,0 0 5-16,0 0-6 0,0 0-7 0,0 0 2 15,8 5-7-15,-5-1-3 0,1-1-3 0,-1 4-7 16,4-1-2-16,-3 1-11 0,2 2-1 0,0 2 2 16,-1-1-7-16,2 2 0 0,0 0 3 0,3 6 2 15,-1-1-7-15,-1 3 0 0,1-2-3 16,-1 3-5-16,-1 0-5 0,0 0-10 0,0 1-5 0,0 1-8 15,-4 0-8-15,1 0-8 0,-1 2-3 0,1-3-4 16,-4 2-2-16,0-1-9 0,0 1-5 0,-4 0-3 16,4-2-5-16,-3 0 4 0,3-1-9 0,-4 2-9 15,1-9 3-15,3 5-5 0,-3-7-4 0,-1 2-5 16,1-5-6-16,-1 1-12 0,3-1-18 0,-2-1-20 16,0 0-12-16,2-3-21 0,-1 1-14 0,1 0-15 15,-2-2-20-15,3 0-16 0,-1-2-29 0,1-2-24 16,-2 5-50-16,2-5-27 0,0 0-28 0,0 0-229 15,0 0-577-15,0 0 256 0</inkml:trace>
  <inkml:trace contextRef="#ctx0" brushRef="#br0" timeOffset="13517.94">6655 2695 57 0,'0'0'246'16,"0"0"-14"-16,0 0-9 0,1-5-10 0,-1 5-13 15,0-4-13-15,0 4-12 0,3-2-16 16,1 0-1-16,-1 2-13 0,1-3-11 0,-1 2 6 15,4-3-19-15,-3 3-3 0,3-1-8 0,3 0-3 0,-3-2-6 16,2 1-7-16,1 1-10 0,2 0-5 16,-2-1-7-16,-1-1-6 0,3 2-3 0,2 1-9 0,-1-2-7 15,-3 3-11-15,1-5 3 0,-1 3-10 0,7 0-2 16,-2-1-12-16,-2 1-11 0,1-1-15 16,-3-1-26-16,-1 1-17 0,-1 0-19 0,-1-2-25 0,-1 3-16 15,-4 2-18-15,1-2-12 0,-4 2-21 0,5-4-20 16,-5 4-27-16,2-2-173 0,-2 2-418 15,0 0 185-15</inkml:trace>
  <inkml:trace contextRef="#ctx0" brushRef="#br0" timeOffset="13870.34">6818 2487 59 0,'0'0'276'15,"-3"-3"0"-15,3 3 2 0,-4-2 4 0,4 2-9 16,0 0-10-16,0 0-8 0,-7 0-14 16,7 0-20-16,0 0-15 0,0 0-12 0,-3 5 7 15,3-5 0-15,0 8-15 0,3-1-13 0,-3 2-11 16,0 1 4-16,0-1-8 0,0 4 0 0,0 0-16 15,0 5-8-15,3-3-7 0,-3 0-4 0,1 2-10 16,-1 2-12-16,0 0-7 0,0-4-8 0,0 4-9 16,0 3-9-16,0-7-6 0,0-1-11 0,0-1-10 15,0 2-17-15,0 0-24 0,3-2-33 0,-3-2-18 16,0-1-36-16,0 0-28 0,3-2-27 0,-2-1-35 16,-1 0-32-16,0-3-46 0,2 1-58 0,-1-3-48 15,-1-2-261-15,0 0-674 0,0 0 299 0</inkml:trace>
  <inkml:trace contextRef="#ctx0" brushRef="#br0" timeOffset="15937.96">7604 2368 50 0,'-3'-3'212'0,"3"3"-5"0,0 0-6 15,0 0-7-15,0 0-9 0,-2-2-9 0,2 2-7 16,0 0-9-16,0 0 0 0,0 0-13 0,0 0-6 15,0 0-9-15,0 0-5 0,-5 7-4 0,5-4-1 16,0 2-9-16,-4 0 7 0,4 2-6 0,-3 2-1 16,3 2-4-16,-5 2-6 0,3-1 0 0,-1 4 2 15,-1 3-11-15,0-1-4 0,1 2-11 0,0 1-2 16,-1-3-5-16,-2 1 0 0,2 0-11 16,1-3-11-16,3-2 2 0,-2 1-11 0,-3 0-2 0,4-1-4 15,-3-2 2-15,2-1 18 0,-2 0-39 0,1-1-12 16,2-3-10-16,1 2-5 0,-2-4-14 0,2 1-13 15,0-3-20-15,-1 0-19 0,1 0-14 0,0 1-15 16,0-2-26-16,0-2-28 0,0 0-35 0,0 0-39 16,-1 5-36-16,-1-5-207 0,2 0-515 0,0 0 228 15</inkml:trace>
  <inkml:trace contextRef="#ctx0" brushRef="#br0" timeOffset="16310.45">7325 2420 132 0,'0'-1'169'16,"2"-2"-3"-16,-1-1-7 0,0 0-4 0,4 1-2 15,-1-1-2-15,0-1-6 0,3 0-9 0,0 0-10 16,0 1 6-16,2 0 2 0,-1-1-14 0,2 1-4 16,1-3-4-16,3 3-11 0,-1 1-10 0,3-3-6 15,3 2 3-15,4-1-12 0,-2 0-9 0,0-1-7 16,0 1-6-16,2 0-6 0,1 0 2 0,1-1-10 16,-4 2-2-16,3 2-6 0,0-3-4 0,-3 2 0 15,0-1-4-15,3 0-2 0,-3 2 0 0,-5 1-2 16,-1-2-3-16,1-1-2 0,-2 6-2 0,0-4-9 15,-3 2-17-15,-2 0-21 0,-1 0-22 0,-2 0-26 16,-2 0-33-16,0 0-16 0,1 2-30 0,-5-2-41 16,5 0-188-16,-3 2-421 0,-2-2 186 0</inkml:trace>
  <inkml:trace contextRef="#ctx0" brushRef="#br0" timeOffset="16674.27">8039 2093 112 0,'0'0'254'16,"0"0"-8"-16,0 0-3 0,0 0-9 0,0 0-9 15,0 0-15-15,0 0-6 0,-2 10-4 0,0-5-13 16,-1 3 5-16,-1 6-11 0,-2 4 1 0,2 1-10 15,-3 0-8-15,0 3-10 0,2 4-8 0,-3 7-9 16,1-6-8-16,-1 9-10 0,1-2-6 0,0 3-9 16,0 0-8-16,-2-3-10 0,5 4-7 0,1-2-4 15,-4 0-5-15,3 0-7 0,1-9-5 0,3 10-3 16,-4 1-9-16,3-11-4 0,-1-2-7 0,2 3 3 16,0 6-13-16,0-10-2 0,0-2-15 0,0 1-8 15,2-1-15-15,-1-7-15 0,-1-1-16 0,4 0-17 16,-4-7-22-16,3 3-22 0,-3-3-18 0,4 0-18 15,-1-3-22-15,-3-2-21 0,4 0-37 0,-4-2-34 16,6-6-22-16,-5 1-219 0,2-4-538 0,0-4 238 16</inkml:trace>
  <inkml:trace contextRef="#ctx0" brushRef="#br0" timeOffset="17374.43">8304 2172 204 0,'-1'-3'214'0,"1"3"-4"0,0 0-6 15,0 0-8-15,-6-2-10 0,6 2-9 16,0 0-9-16,0 0-7 0,0-2-11 0,0 2-8 0,0 0-16 16,-3-3-6-16,3 3-12 0,0 0-13 0,-1-3-8 15,1 3-7-15,1-4-11 0,1 0-4 0,-1 1-10 16,2-1-3-16,-2-1-10 0,4 1-3 0,-4-1-2 15,5-2-6-15,-1 0 0 0,2 1-8 16,-2 1-1-16,2-2-4 0,-2 1-3 0,2 1 4 16,2 0-6-16,-2 2 3 0,-2-1-2 0,4-1-2 0,-2 3-2 15,-3-1-3-15,3 3 2 0,-1 0 2 0,-1 2 1 16,1-1-2-16,1 0 4 0,0 4 0 0,0 0-1 16,0-1 0-16,-1 2-1 0,-2 1 8 15,0-1-1-15,-1 3 4 0,1 0 4 0,-2-1-2 16,-2 3 2-16,-2 3 0 0,-2 0-2 0,1-1 0 0,-4 1 1 15,0-2-6-15,0 0 3 0,0 0-2 0,0-2 5 16,0-1-11-16,0 2-3 0,1-4-2 0,2 0 2 16,-1-1 2-16,0-1-4 0,1-2 1 15,1 2-5-15,0-1 3 0,1-2-3 0,0 1 3 16,1-1-7-16,1-2 2 0,-3 4-6 0,3-4 3 16,-1 1 3-16,1-1-4 0,0 3-7 0,0-3 6 0,0 0-2 15,2 4-2-15,-2-4 0 0,0 0 1 0,6 0 2 16,-2 0 2-16,-4 0 3 0,10 1-3 0,-3 0-2 15,0-1 1-15,2 1 4 0,-1 0-2 16,3-2 1-16,-1 2-5 0,4-3 4 0,-4 3 0 16,4-1 2-16,0-2 1 0,-1 1-2 0,-2 1 1 15,2-2 8-15,-3 2-14 0,2 0 0 0,0-2-14 0,-2 0-11 16,-2 1-20-16,2 1-14 0,-2-1-36 0,-2 1-29 16,-6 0-32-16,7-1-23 0,-1 1-22 15,-1-2-26-15,-2 1-208 0,-3 1-473 0,0 0 209 16</inkml:trace>
  <inkml:trace contextRef="#ctx0" brushRef="#br0" timeOffset="17878.16">8713 2138 149 0,'0'0'231'0,"0"0"-12"0,0 0-6 0,0 0-5 16,0 0-4-16,0 0-10 0,0 0 4 0,-6 7-12 16,5-3-9-16,-1 0-7 0,2 1-13 0,-3 2-7 15,2 0-13-15,0 1-12 0,-1 1-8 0,-1-2-5 16,3 3-13-16,-1-2-13 0,0 0-3 0,-1 0-10 16,2-2-2-16,0 0-9 0,0-2-8 0,0 1 7 15,-1 0-19-15,1-5-4 0,1 6-4 0,-1-3-1 16,0-3-3-16,0 4-6 0,0-4 6 0,0 4-13 15,0-4 0-15,0 0-3 0,0 0-6 0,0 0-2 16,0 0 0-16,4-11-1 0,-1 6-13 0,3-7-11 16,-2 0 2-16,2 0-10 0,1-1-1 0,-2 0-3 15,0-1 3-15,0 2 0 0,2 1 4 0,-3-2 4 16,2 2 0-16,1 3 5 0,-3 0 0 0,-1 3 5 16,3 0 0-16,-5 2 2 0,2-1 1 0,-3 1 6 15,4 1 2-15,-4 2 2 0,3-3 1 0,-3 3 3 16,4 0-1-16,-4 0 4 0,0 0 2 0,6 8 8 15,-3-3-5-15,1 2 0 0,0 0 4 0,-2-1-3 16,-1 2 0-16,5-2-1 0,-1 5 2 0,1 0-1 16,-2-4 0-16,0 5 2 0,-1 1-4 0,0-4-2 15,3 3 1-15,-4-3-7 0,4-1 3 0,-4 0 7 16,0-1-19-16,1 2-16 0,0-2-13 0,-2-1-19 16,2 0-20-16,-3 2-32 0,2-4-35 0,-1 1-35 15,-1-3-47-15,0-2-44 0,-1 9-194 0,-2-6-496 16,-1 0 219-16</inkml:trace>
  <inkml:trace contextRef="#ctx0" brushRef="#br0" timeOffset="18213.97">8497 2531 34 0,'0'0'205'0,"0"0"-6"0,-3 1-11 16,3-1-11-16,0 0-20 0,0 0-2 0,0 0-2 15,0 0 7-15,0 0 5 0,0 0-4 0,12 0-3 16,-7-2 2-16,4 1-13 0,2 0-1 0,-3 0-3 16,5-1-5-16,1 1-14 0,0 0-9 0,3-1-5 15,-3 2-3-15,7-3-8 0,1 3-8 0,-6-3-11 16,8 1 3-16,-1 0-10 0,-2 0-11 0,4-1-3 15,1-2-10-15,-2 5-8 0,0-5-2 0,-2 4 0 16,-1-2-18-16,-4 3-15 0,4-2-21 0,-8 1-23 16,0 2-16-16,-3-2-29 0,-2 1-24 0,-2 1-33 15,-6-1-35-15,8 2-36 0,-7 0-31 0,-1-2-222 16,-1 5-502-16,1-5 223 0</inkml:trace>
  <inkml:trace contextRef="#ctx0" brushRef="#br0" timeOffset="18752.14">8563 2728 19 0,'3'-2'149'0,"4"-3"-13"0,3 1-4 0,-3-2-3 16,7 0 1-16,-4 2-3 0,6-3-6 0,-4 1 1 15,1 0-2-15,1 3-8 0,-3-2-7 0,-1 4-7 16,1 0-9-16,-5 0-9 0,2 1-4 0,-2 0-10 16,-6 0-5-16,11 2 0 0,-11-2-7 0,5 2-1 15,-4 3-4-15,-1-1 1 0,-3 1 0 16,0 1 3-16,-4 2-5 0,2-1 1 0,-4 3-2 0,-1-3 2 16,1 1 0-16,0 0 5 0,2-1-9 0,-1-1-4 15,1-1 0-15,2-2-5 0,0 3-1 0,-1-5-4 16,3 2-4-16,3-3 0 0,-4 4-8 0,3-1 1 15,1-3-3-15,-2 4-1 0,2-4 3 16,0 0-4-16,0 0-8 0,10 2 4 0,-4-1-1 16,-1 0 1-16,2 1-5 0,-1-1 1 0,1 2 0 0,0-1 1 15,2-1 2-15,0 1 5 0,-3 3 3 0,2-1 2 16,2-1 6-16,-7 4 0 0,4-1 6 0,-7-2 4 16,3 3-3-16,1 1 2 0,-1 2 5 0,-6-2 6 15,3 1-5-15,-4-1 1 0,1 0 7 16,0 3-2-16,-2-1-4 0,-2-5-4 0,1 3-3 0,-1-1 0 15,-1-1-1-15,-1-1-1 0,2-2-3 0,-1 1-2 16,1-1-7-16,-2-1 3 0,4-1-8 0,5-1-8 16,-12-3-2-16,5 0-20 0,0-4-4 0,3 0-8 15,-2 0-6-15,2-2-15 0,4 0-13 16,-3 0-11-16,3 0-6 0,0 0-24 0,0-1-20 16,0 2-23-16,0 2-14 0,3-2-30 0,0 1-1 0,1 0-21 15,-1 3-29-15,0 1-128 0,1-1-396 0,-1 0 175 16</inkml:trace>
  <inkml:trace contextRef="#ctx0" brushRef="#br0" timeOffset="19302.86">9114 2083 182 0,'0'0'217'0,"-3"-4"-2"16,3 4 2-16,0-2-8 0,0 2-9 0,0 0-7 16,-1-4-11-16,1 4-7 0,0 0-11 0,0 0-12 15,0 0-2-15,-3-3-18 0,3 3-14 0,0 0 0 16,0 0-4-16,0 0 5 0,4 11-5 0,-2-6-7 16,-1 0-7-16,3 3-6 0,2-1 4 0,0 4-11 15,1 2 9-15,0 0-8 0,1-1-1 0,2 4 6 16,-2 4-15-16,2-3 7 0,0 5-24 0,-1-3-7 15,2 3 6-15,-3 0-2 0,2 1-7 0,-3-1-14 16,3 2 2-16,-3 2 0 0,0-1-7 0,-3 1-4 16,-1 0 6-16,3 0-10 0,-5-2-1 0,-1 3 3 15,0-3-6-15,-1 2 1 0,-2-2-1 0,0-2-13 16,0 2 6-16,-4 0 5 0,0-1-2 0,3-2-5 16,-2 1-5-16,2-2 1 0,-3 0 1 0,0-7-18 15,0 6-12-15,0-5-4 0,1-1-13 0,1-1-2 16,-2-1-2-16,1-1-11 0,2-4-5 0,1 2-17 15,-1-3-19-15,1 1-21 0,2-2-27 0,-1-1-25 16,1 1-38-16,1-4-37 0,-3 5-27 0,3-2-245 16,0-3-557-16,0 0 246 0</inkml:trace>
  <inkml:trace contextRef="#ctx0" brushRef="#br0" timeOffset="20001.96">9516 2582 159 0,'0'0'218'0,"0"0"-6"16,0 0-6-16,0 0-9 0,0 0-8 0,0 0-9 15,0 0-9-15,0 0-7 0,0 0-5 0,0 0-7 16,0 0-5-16,0 0-7 0,0 0-7 0,5 0-4 0,-5 0 2 16,6 0 6-16,-6 0-5 0,8 2-8 0,-4-2-1 15,2 0 17-15,1 0-31 0,3 0-2 16,-2 0-3-16,2 0-5 0,4 0-14 0,-1 0 3 15,1 0-11-15,0 0-2 0,0-1-8 0,2 0-6 0,-2-1-2 16,1 2-4-16,-2 0-14 0,1-2 0 0,0 1-6 16,-4 0-4-16,1 1 1 0,-2 0-12 0,-1-1 1 15,1 1-2-15,-4-2-22 0,1 2-18 0,-2 0-22 16,-4 0-20-16,7-1-14 0,-4-1-18 0,-3 2-19 16,6 0-36-16,-6 0-38 0,0 0-47 0,0 0-35 15,0 0-44-15,0 0-186 0,-12-6-540 0,8 5 239 16</inkml:trace>
  <inkml:trace contextRef="#ctx0" brushRef="#br0" timeOffset="20375.82">9600 2397 98 0,'0'0'258'16,"0"0"-4"-16,0 0-6 0,0 0-3 0,0 0-11 15,0 0-12-15,0 0-8 0,0 0-14 0,0 0-6 16,0 0-8-16,0 9 14 0,4-4 14 0,-2 1-12 16,-1 0-23-16,0 4 11 0,2-2-6 0,-1 6 1 15,-1-1-9-15,-1 1-9 0,0 0-7 0,0 1-6 16,2 5-5-16,-2-5-19 0,-2 3-6 15,2 0-9-15,-1-4-12 0,-1 5-9 0,2-4-10 0,0 4-13 16,-1-7-2-16,1 1-2 0,-2 2-12 0,1-7-3 16,1 2-5-16,0 2-6 0,0-1-10 0,0-4-21 15,-1 1-10-15,1-3-26 0,-2 1-26 0,2-2-19 16,0-1-33-16,0 0-31 0,2-1-22 0,-2-2-26 16,0 3-35-16,0-3-37 0,0 0-28 0,0 0-45 15,1 1-22-15,-1-1-224 0,0 0-623 0,4-8 276 16</inkml:trace>
  <inkml:trace contextRef="#ctx0" brushRef="#br0" timeOffset="21812.05">10025 2368 13 0,'0'0'193'0,"0"0"-5"0,0 0-8 0,0 0-6 0,0 0-9 15,0 0-1-15,0 0-4 0,0 0-7 0,0 0-6 16,0 0-6-16,0 0-11 0,0 0-12 16,0 0-3-16,0 0-5 0,0 0-1 0,3 8 2 15,-3-5-7-15,0 2-3 0,0 3-3 0,0-1 8 0,0 2 2 16,0 0-12-16,-1-1 0 0,2 6-6 0,-2 0-8 15,1-2-1-15,0 0-7 0,-2 0-4 16,2 0-2-16,2 0-9 0,-1 1 2 0,-2-4-17 16,1 3-2-16,0-3 0 0,-2 1-6 0,2-3-5 0,0 2 4 15,0-2-8-15,0-2-2 0,0 0 6 0,2 0-11 16,-2-1 1-16,1-1-3 0,-1-1-4 0,0-2 2 16,-1 4 0-16,1-4 1 0,1 4-1 0,-1-4 0 15,0 0-7-15,0 0 5 0,0 0 2 0,0 0 0 16,0 0-1-16,0 0-7 0,0 0-4 0,2-12 2 15,-2 7 4-15,1-3-2 0,-1 1-14 0,1-4 5 16,2-1-11-16,-1 0-4 0,-1-1-3 0,3-3-4 16,-4 2 3-16,3 0 0 0,1 1 1 0,-1-2 2 15,1 1-3-15,-1 0 4 0,0 0 10 16,1 1-9-16,-1 2 3 0,0-1 1 0,1-1 1 0,0 3-2 16,-1-3 4-16,-3 3-3 0,7 0 5 0,-4-3 1 15,1 2 2-15,2-1-5 0,-2 5-1 0,-1-2 3 16,1 1 4-16,0 2-2 0,2-1-1 0,-5 1 1 15,5 1 5-15,-2-2-5 0,-1 4 6 0,1-1-8 16,-1 2 6-16,0-2 1 0,1 3 2 0,0-1-4 16,-1 2 2-16,-3 0-1 0,9 0 6 0,-7 1-2 15,3 2 2-15,-1-1 5 0,0 1 4 0,2 1-3 16,-1 1-2-16,1 2 1 0,1 1 6 0,-3 2-1 16,-1-1 4-16,1-1 6 0,-1 4 1 0,0 0 9 15,1 2 11-15,-1-3-9 0,0 1 7 0,-2 2 4 16,-1-1 1-16,3 0 1 0,-6 1-1 0,3-1 2 15,0 0-7-15,0 1 5 0,0-1-12 0,0-1 5 16,-4 0 0-16,4 0-3 0,0 1-6 0,-3-3-2 16,3 1 2-16,-3-2-7 0,3 1 0 0,0 1-9 15,0-1 1-15,0-1 1 0,0-2-7 0,3 0-2 16,-3 1 4-16,0-2-4 0,0-1-1 0,3 1-9 16,1 0 11-16,-1-2-2 0,1 0-3 0,3 3 1 15,0-4-1-15,0 0-15 0,2 1 18 0,1-4-5 16,0 3-3-16,-1-2-6 0,3-1 0 0,-2 0-9 15,1 0-30-15,2-2-18 0,-5 0-24 0,3 2-17 16,-4-4-26-16,0 3-30 0,-4-1-40 0,1 1-55 16,-1-1-68-16,-3 2-300 0,0-7-672 0,0 4 298 15</inkml:trace>
  <inkml:trace contextRef="#ctx0" brushRef="#br0" timeOffset="22583.32">11035 2433 203 0,'3'-3'217'15,"-3"3"-10"-15,0-2-1 0,0 2-7 0,0 0-4 0,0 0-8 16,-3-5-9-16,1 2-12 0,2 3-1 0,-5 0-8 16,5 0-4-16,0 0-7 0,-4-1-13 0,4 1-10 15,0 0-11-15,0 0-13 0,0 0-4 0,0 0-13 16,-8 4-10-16,6-3-7 0,-1 3-5 0,3 1-10 16,0 2-4-16,0 0 2 0,-2 2-9 0,2 0-5 15,0 0-1-15,2 1-8 0,-2 1-1 0,3-3-2 16,0 1-2-16,1 1-11 0,-1-1-1 0,1-1-3 15,6 0 1-15,-6 0-3 0,3-2 0 0,2-1-4 16,-1-1-2-16,-1 0 0 0,3-2-2 0,-1-1 1 16,-1-2 3-16,3 2-2 0,-5-3-3 0,2-1 2 15,1-2 2-15,-2-1 0 0,-3 1-2 0,0-2 2 16,2 2-5-16,-2-4 8 0,-2 3 3 0,0-2-7 16,-2-1-1-16,3 0 3 0,-7 1-2 0,3-1-4 15,-4 1 5-15,1 1-1 0,0 0 3 0,-6-1 3 16,3 1-4-16,0 1 2 0,-1-1-3 0,-1 4 9 15,2-2-7-15,-1 1-2 0,2 0 1 0,0 3-10 16,1-1-5-16,-1 1-15 0,2 0-16 0,0-1-21 16,4 2-23-16,-9 2-35 0,9-2-18 0,-3 2-31 15,3 1-18-15,-1 1-20 0,1 0-191 0,0-1-436 16,1-1 193-16</inkml:trace>
  <inkml:trace contextRef="#ctx0" brushRef="#br0" timeOffset="22952.1">11342 1964 15 0,'0'0'219'0,"0"-3"-13"16,0 3-15-16,0 0-12 0,0 0-12 0,0 0 4 16,0 0 13-16,0 14 10 0,0-2-3 0,0 8-17 0,0 1-4 15,-4-1-4-15,1 3 0 0,3 1-12 0,-4-2-15 16,3 14-9-16,-1-1-15 0,-2-9-8 0,3 7-9 16,-1-6-2-16,-1 8-12 0,2-8-10 0,0-1-10 15,-1 0-4-15,-1 0-5 0,2-1-11 16,0 0 0-16,-1-2-5 0,1-2-11 0,-1-1-8 0,2-6-14 15,0 0-11-15,0 0-11 0,0-4-16 0,0-1-18 16,2-2-18-16,-2-1-18 0,-2-2-18 0,2-1-30 16,-1 2-15-16,1-5-42 0,0 0-21 0,0 0-20 15,-3 0-181-15,3 0-445 0,0 0 198 16</inkml:trace>
  <inkml:trace contextRef="#ctx0" brushRef="#br0" timeOffset="23178.06">11200 2359 118 0,'0'0'136'0,"3"-4"-5"16,-3 4-10-16,4-4-5 0,0 1-7 0,2 0-3 16,1-1-11-16,0-1-3 0,3 0-15 0,-2 0-1 15,4-1-8-15,-1 0-10 0,0-1-5 16,2-1-2-16,-2 3-6 0,2-3-14 0,0 2-21 15,-1 1-15-15,-5 0-24 0,3-3-16 0,1 1-18 0,-1-2-24 16,-1 0 0-16,-4 3-29 0,2-3-62 0,-2 2-191 16,0 0 85-16</inkml:trace>
  <inkml:trace contextRef="#ctx0" brushRef="#br0" timeOffset="23611.8098">11504 2032 151 0,'0'-2'192'0,"0"2"-2"0,3-2-12 0,-3 2-10 15,0 0-12-15,0 0-6 0,0 0-6 0,0 0 2 16,-5 14 3-16,3-1 6 0,1 1-4 16,-3 6-9-16,-1 1 0 0,2-1-4 0,-1 3-4 15,0 3-2-15,1 1-10 0,-4-1-7 0,3 8-8 16,1-7-6-16,-3 7-9 0,4-9-7 0,-4 1-8 0,3-1-7 16,0 1 0-16,-2-2-7 0,1-3-6 0,-1 1-5 15,2 0-10-15,2-8-3 0,-2 0-2 16,0 1 0-16,2-6-9 0,-2 1-8 0,0-2-8 15,3 0-16-15,0-3-1 0,0-2-16 0,0 1-8 16,-1-3-9-16,1-1-10 0,1 4 3 0,-1-4-5 0,0 0-2 16,6-8-7-16,-2 0-6 0,3-4 0 0,-1 0-2 15,0 0-3-15,2-8-2 0,-1 1 0 0,3-2 8 16,-2 4 5-16,-1 4 3 0,3-3 5 16,-3 4 5-16,0-1 3 0,0 3 7 0,-1 4 3 15,-5-2 10-15,2 5 6 0,0-1 9 0,-3 1 5 0,4 1 3 16,-4 2 0-16,3-2 3 0,-3 2 4 0,0 0 11 15,4 5-1-15,-4-1 2 0,0 1 0 0,0 3-2 16,0 1 4-16,3 3-7 0,-3-2-5 16,0 1 0-16,0 1 2 0,0-3 0 0,3 0-3 15,-2 0-6-15,-1 1-5 0,3 0-15 0,-3-1-12 16,3-1-23-16,-3 1-28 0,3-4-32 0,-2 3-16 0,2-1-26 16,-3-3-36-16,4-1-152 0,-2 1-371 15,2 0 164-15</inkml:trace>
  <inkml:trace contextRef="#ctx0" brushRef="#br0" timeOffset="24022.92">11638 2515 5 0,'0'0'143'0,"0"0"-16"0,0 0-14 0,4-1-11 16,-4 1-10-16,0 0-13 0,0 0 2 0,7 4-11 15,-2-4-15-15,0 1-2 0,-5-1 4 0,10 0-1 0,-6 1-3 16,3-3-2-16,3 2-2 0,-3-3-2 16,2 1-7-16,-5 0-2 0,2 0-4 0,-1 1 6 15,1-1-1-15,-2-1-4 0,-1 1-2 0,1-1-2 16,-2-1 2-16,0 0 1 0,0 0 3 0,-1-1-2 16,-2 2 7-16,-1-3-4 0,2 2 2 0,-4 1-4 0,0-2-6 15,0 1 5-15,-3 1 5 0,1 1 10 16,-1-2 9-16,3 4 12 0,-2-1-4 0,-1-1-3 15,4 1 2-15,-4 1-1 0,7 0-9 0,-7 4-3 16,4 0-2-16,1 1 0 0,-3 2-1 0,3 2-1 16,0 0 2-16,-1 2-11 0,-1 0-2 0,4 1-8 0,0 2 0 15,0-2-1-15,0 0 0 0,4 1-4 0,-1-2-6 16,1-2-1-16,-1 2-4 0,1-2 0 16,-1-2-3-16,4 1-6 0,-4-1-18 0,4 0-18 15,0-4-25-15,-3 4-29 0,-1-5-26 0,4 0-24 16,-1-2-30-16,-6 0-23 0,15-4-15 0,-8 0-138 15,2 0-368-15,-1-2 163 0</inkml:trace>
  <inkml:trace contextRef="#ctx0" brushRef="#br0" timeOffset="24335.8098">11890 2486 121 0,'0'0'140'15,"0"0"-11"-15,2 8 0 0,-2-5-12 0,1 1-3 16,-1 3-11-16,-1-1 2 0,1 2-8 0,1-2-12 15,-1 1-1-15,0 2-11 0,0-6-3 0,0 6-7 16,0-5-7-16,0-1-6 0,0 0-7 0,2 1-1 16,-2-2-8-16,0-2 3 0,1 3-6 0,-1-3 1 15,0 0 0-15,0 0-3 0,0 0 4 0,0 0 4 0,6-12-3 16,-5 5 5-16,0-2 7 0,-1-1-3 16,3-3-4-16,0 0 3 0,-2-1 8 0,2-1-9 15,-1 1-1-15,-1 0-1 0,2-1-5 0,-2 1-5 16,4 1-3-16,-3 1-1 0,1 0-3 0,-1 2-5 15,2 3 3-15,0 0-5 0,0 1-6 0,-1 3-6 16,0-2-8-16,1 2-6 0,0 1-2 0,-1 0-4 16,1 2-4-16,-4 0-12 0,0 0-25 0,13 2-21 15,-9 1-42-15,-1-2-28 0,1 2-28 0,-2 0-126 16,3 1-327-16,-2 1 144 0</inkml:trace>
  <inkml:trace contextRef="#ctx0" brushRef="#br0" timeOffset="24867.87">12089 2381 17 0,'-3'5'190'0,"2"-1"-3"16,-1 1 9-16,1 0-5 0,-1 2-6 0,1 1-5 15,-2 1-5-15,3 0-6 0,-1 5-12 0,-1 0-8 16,0 1-14-16,0-4-14 0,2 2-13 0,3-2-7 15,-2 2-13-15,2-2-7 0,0-1-6 0,0-1-8 16,0-2-9-16,-1 0-2 0,1 0-8 0,0-4-6 16,3 1-5-16,-3-2-11 0,1 0-4 0,0-1-6 15,0-1-6-15,-4 0-2 0,10-4-5 0,-4-3-4 16,-1 1-3-16,1-3-3 0,1-1-1 0,0-2-2 16,0-1 0-16,-3 1 1 0,-1-2-2 0,1 1 1 15,-1-2 4-15,0 5-1 0,1 1 2 0,-4 0 7 16,3 3 8-16,-3 1 9 0,0-1 7 0,0 2 11 15,3 1 1-15,-3 0-1 0,0 3-4 0,0-4-3 16,0 4-6-16,0 0 2 0,0 0-4 0,-6 10 0 16,6-3-5-16,-4 2-1 0,4-1 2 0,0 2-4 15,0 2-3-15,0 1 0 0,3-5-3 0,1 3 6 16,0-2-4-16,-1-1-3 0,1-1 0 0,3-1 1 16,-1 0-2-16,0-1-1 0,2-1-4 0,-1-1 1 15,2-1-2-15,-1-1 4 0,1-2 0 0,-1-1-2 16,2-1 0-16,-2-1 8 0,-1-3-9 0,0 0 1 15,-2 0 2-15,0-2-2 0,-1-3-1 0,1 0-2 16,-3 0 0-16,1 0 3 0,0-1-2 0,-3 1 2 16,0 3-1-16,0-4 1 0,0 3-4 0,0 1-3 15,-3 4-14-15,3-2-6 0,-3-1-3 0,3 4-22 16,-1-1-28-16,1 1-24 0,0 1-34 0,0 3-30 16,-3-5-27-16,3 5-12 0,2-5-19 0,-2 5-126 15,0 0-378-15,0 0 168 0</inkml:trace>
  <inkml:trace contextRef="#ctx0" brushRef="#br0" timeOffset="25106.73">12396 2404 137 0,'1'3'226'0,"-1"2"-8"16,-1 2 5-16,1-2-8 0,-1 1-6 0,-1 3-8 15,2 3-11-15,-1-4-13 0,1 1-11 0,-2 1-20 16,4 1-13-16,-2-1-6 0,0-1-21 0,0 1-16 16,1-4-6-16,1 2-12 0,0-1-22 0,-2-1-14 15,2-2-23-15,-1 2-28 0,-1-3-26 0,2 0-34 16,-1 0-36-16,-1-3-28 0,0 0-10 0,4 1-34 16,-4-1-168-16,3-7-381 0,0 3 168 0</inkml:trace>
  <inkml:trace contextRef="#ctx0" brushRef="#br0" timeOffset="25273.94">12421 2263 53 0,'0'-2'180'16,"0"-2"-10"-16,0 4-16 0,0-5-19 0,0 5-11 16,0-1-17-16,0 1-6 0,3-2-16 0,-3 2-13 15,0 0-12-15,0 0-8 0,0 0-33 0,0 0-22 16,17 4-31-16,-13-2-28 0,0 0-28 0,2 1-98 15,-2 0-203-15,3 1 91 0</inkml:trace>
  <inkml:trace contextRef="#ctx0" brushRef="#br0" timeOffset="25622.75">12638 2348 112 0,'-5'1'225'0,"5"-1"3"15,-9 1-8-15,6 0-14 0,-1 1-12 0,-2 0-24 16,2 0-16-16,0 0-16 0,3 0-14 0,-2 1-14 16,1 1-11-16,2 0-9 0,-1 0-8 0,1-1-10 15,0 1-8-15,0 1-4 0,1-2-8 0,2 2-3 16,-1 0-7-16,0-1-5 0,4 3-2 0,-2 0-3 16,2-2-4-16,-2 1-2 0,3 0-2 0,-3 1-2 15,1-3-2-15,0 2 1 0,-2 0 3 0,4 0 9 16,-7-2 3-16,0 1 0 0,4 0 9 0,-6 1 6 15,2-1 9-15,-2 0-2 0,-1 2 5 0,-4 1 0 16,2 0-6-16,-1-2-5 0,-2 3-5 0,-1-3-10 16,2 1 1-16,0-4-3 0,1 3-4 0,1-1-6 15,-1-4-7-15,2 2-10 0,-2-1-22 0,3-1-17 16,-1 0-24-16,4-1-14 0,-5 0-18 16,5 0-20-16,0 0-26 0,0 0-31 0,-7-5-29 15,5 2-32-15,2-1-188 0,0 4-447 0,0-7 198 0</inkml:trace>
  <inkml:trace contextRef="#ctx0" brushRef="#br0" timeOffset="26095.84">12769 2490 25 0,'0'0'118'0,"10"-4"2"0,-4 0-9 0,1 0-3 16,1 0-12-16,-1 1 6 0,3-1-17 16,1-3-11-16,-5 2 0 0,8-3-3 0,-7 2-3 0,4-2-5 15,-4 3 3-15,0-3-1 0,2 4-4 0,-5-5 3 16,2 3 1-16,-2-1-4 0,0-1 13 0,-2 0 5 16,-1 1-1-16,-1 0 15 0,0 2 1 15,-1-1 6-15,-1 0 0 0,-2 0-5 0,1 2-8 16,0 0 4-16,-2 2 7 0,-1-1 3 0,0 1-6 15,2 2-6-15,-3-2-11 0,0 0-10 0,0 6-6 0,-1-4 0 16,-1 2-10-16,2 1-3 0,-3 1-4 0,-1 0-4 16,4 0-4-16,-3 3-5 0,3 0 0 0,3 0-2 15,-2 0-4-15,2 2-3 0,0-1-2 0,0 1-3 16,-1 2 6-16,5-2-7 0,-1-1 0 16,-2 1-1-16,3 0-4 0,0-1 4 0,3 1-4 0,-2-1 0 15,2-2 0-15,0 2-2 0,1-2-2 0,-1 1 0 16,1-2 5-16,3 0-7 0,0-1-1 0,3-2 1 15,-3 1 1-15,3-2-5 0,1 2 3 16,5-3-6-16,-1 0 4 0,-1 0-3 0,3-3 3 16,-1 3-1-16,-1-2-8 0,2-2-9 0,-3 1-17 0,3-2-21 15,-3 2-20-15,-4 0-31 0,0 0-35 0,0 1-65 16,-2-2-48-16,-3 2-212 0,-1-1-503 16,0 1 222-16</inkml:trace>
  <inkml:trace contextRef="#ctx0" brushRef="#br0" timeOffset="43596">6144 3345 90 0,'-2'4'109'16,"2"0"-6"-16,0 0 0 0,0 2-7 0,-3 2-4 16,3-1-4-16,0 2-10 0,0-1-4 0,0-1 2 15,-3 0-8-15,3 0-2 0,0 1-10 0,3 0-2 16,-3 0-2-16,0 0-4 0,0 1 3 0,0 0-5 15,3 0-9-15,-3 0 1 0,0 0 1 0,0 1-1 0,0-1-6 16,0-1-5-16,0 0-3 0,0 0-1 16,0 1 0-16,0-3-3 0,0 2-5 0,0-2-3 15,0-2-12-15,0 1 1 0,0 0-8 0,0-2-32 16,0-1-29-16,0-2-29 0,0 4-148 0,0-4-266 0,0 0 119 16</inkml:trace>
  <inkml:trace contextRef="#ctx0" brushRef="#br0" timeOffset="44091.87">6084 3278 103 0,'-4'4'119'0,"0"3"-15"0,1-2 3 0,-1 2-10 16,1 0-9-16,0 1-14 0,0-1-1 0,1 0-12 16,0 0-1-16,1 1-14 0,-1-2-4 0,1 0 0 15,0 0-4-15,-1-1 3 0,2 0-9 0,0-1-2 16,2-2-3-16,-2 3-2 0,1-3-5 15,-1-2-1-15,3 3-1 0,-3-3-3 0,0 0-3 0,0 0-2 16,11-8 0-16,-7 3 1 0,0-3-2 0,2 3-2 16,1-4 5-16,0-1-7 0,0 0-4 15,0 0-3-15,0 0 4 0,0-1-1 0,-1 0 0 16,-2 3-1-16,0 1 5 0,2 1-5 0,-2 0 3 0,-1 2-3 16,0-1 10-16,-2 1-4 0,2 3 9 0,-3 0 2 15,3-2 0-15,-3 3 8 0,1-5-8 0,-1 5 0 16,0 0-2-16,0 0 5 0,0 0 0 0,3 8 4 15,0-7 1-15,0 4 0 0,0 0 1 0,-2-1-4 16,3 2-3-16,2 0-1 0,1-3-3 0,0 2-1 16,1-1 2-16,2 1-7 0,3 0 3 0,-5-2-11 15,7 0-14-15,-1-1-22 0,1-1-35 0,1-2-45 16,-1 1-142-16,-1-1-279 0,2-1 124 0</inkml:trace>
  <inkml:trace contextRef="#ctx0" brushRef="#br0" timeOffset="45007.0199">8601 3290 109 0,'0'0'180'0,"0"0"-2"0,0 0-9 0,-7-1-8 16,7 1-13-16,0 0-10 0,0 0-8 0,-1-1-9 15,1 1-8-15,0 0-11 0,0 0-8 0,0 0-2 16,0 0-3-16,-3 8 1 0,3-3-11 0,-3-1-4 15,3 0-6-15,-3 5-1 0,2-1-6 0,-2 0 1 16,0 1-8-16,2 2-2 0,-2 3-2 0,0-1-6 16,-1 1-4-16,1-2-9 0,-1 1 2 0,0-4-6 15,1 3-1-15,0-4-3 0,-1 0-1 0,1 2-3 16,-1-2-2-16,1-1-2 0,0 1-11 0,1-4-6 16,-1 0-9-16,1 0-20 0,0-2-26 0,0 1-33 15,2-1-37-15,0-2-28 0,0 0-46 0,0 0-156 16,-3-9-386-16,3 2 170 0</inkml:trace>
  <inkml:trace contextRef="#ctx0" brushRef="#br0" timeOffset="45432.1599">8501 3196 5 0,'0'0'168'0,"-7"3"-10"16,3-2-2-16,1 2-6 0,-1-1-1 0,0 0-12 15,0 2-10-15,2 0-11 0,-1 0-10 16,-1-1-6-16,1 2-8 0,-1 2-11 0,3-3-6 16,-1 2-9-16,-2-2-3 0,4-1-3 0,-3 1-10 15,3 1-3-15,-1-3-8 0,-2 1-2 0,3-3-3 0,0 5-3 16,0-5-3-16,-3 2-3 0,3-2-2 0,0 0-3 15,0 0-4-15,7 0-2 0,-7 0-3 0,9-7-2 16,-1 3-5-16,-2-2-5 0,-2 0-5 16,3-2-2-16,0 1-2 0,0-1 0 0,-1 1 2 15,1 2 0-15,-2-1 0 0,3 2 1 0,-3-2 3 0,-1 4 2 16,2 0-2-16,-2 1-1 0,2-1 2 0,-2 2 1 16,-4 0 3-16,11 3-2 0,-6-1 3 0,0 0-1 15,2 3 0-15,0-2 4 0,0 2-7 16,0 0 7-16,-1 0-5 0,-2 0 0 0,5-1 2 0,-2 2-2 15,-2 0 3-15,4-1-5 0,-2-2-7 0,0 0-27 16,0 0-29-16,1 2-36 0,-2-5-40 0,-2 2-155 16,-1-2-321-16,-3 0 143 0</inkml:trace>
  <inkml:trace contextRef="#ctx0" brushRef="#br0" timeOffset="47025.41">10007 2971 132 0,'0'0'152'0,"0"0"-3"0,-7 0-2 15,7 0-2-15,0 0 0 0,-6 1-5 0,6-1-3 0,-1 1-7 16,1-1-11-16,0 0-5 0,0 0-8 0,0 0-9 16,-1 2-6-16,1-2-5 0,0 0-8 15,0 0-8-15,5 4 0 0,-5-4-5 0,9 0 6 16,-1-1-4-16,3 1-5 0,2-3-6 0,8-1-2 0,0-1-2 15,3 0-8-15,3 0-2 0,-2-4 14 0,-1 0-5 16,3 2-6-16,1-1-4 0,-1-1-4 0,0 2-5 16,-2-1-3-16,1-1-5 0,0-1-1 0,-2 4-6 15,0-3-4-15,-4 4-1 0,-2-4-6 16,-2 2-3-16,-4 4-1 0,-2 0-6 0,0-1-6 0,-1 3-3 16,-2-2-5-16,-2 1-4 0,2-1-7 0,-5 3-4 15,0-1-11-15,-2 1-28 0,0 0-33 0,0 0-32 16,0 0-9-16,-11 3-33 0,1 0-8 0,-5 5-149 15,-5-2-363-15,-4 5 160 0</inkml:trace>
  <inkml:trace contextRef="#ctx0" brushRef="#br0" timeOffset="47331.24">9999 3091 68 0,'8'-3'154'0,"5"-2"-8"0,-2 0-6 0,10-2-10 15,0-1-1-15,-1 0-6 0,5-1-5 16,-4 0-14-16,5-1-3 0,-4 1-9 0,2 1-8 0,0-3 2 16,0 3-18-16,0-2-7 0,-3 1-6 0,3-1-5 15,-3 3 0-15,-1-2-10 0,-6 4-4 0,0 0-6 16,3 0-3-16,-4 0 1 0,-2 1-6 0,-1 1-2 15,-2 1-3-15,-1-1-5 0,-1 2-10 16,-2 1-13-16,-1-2-7 0,-3 2-12 0,4-2-8 0,-4 2-23 16,0 0-23-16,0 0-5 0,0 0-10 0,-4 8-18 15,-3-5-12-15,0 2-91 0,0-1-238 0,-3 2 105 16</inkml:trace>
  <inkml:trace contextRef="#ctx0" brushRef="#br0" timeOffset="47653.58">10066 3175 51 0,'0'0'165'0,"10"-2"-1"0,-6 0 2 16,2 1 8-16,-2-2-21 0,6 0-7 0,0 1-2 15,-2-2-2-15,5-2-4 0,1 0-10 0,0 0-4 16,2 2-11-16,2-6-1 0,3 3-12 0,-1-3-8 16,-2 2-8-16,3 0-8 0,-4 0-7 0,-1 1-9 15,-1 0-2-15,2 0-3 0,-1 0-7 0,3 0-6 16,-5 1-4-16,-1 0 0 0,3 3-1 0,-4-4-9 16,2 4-6-16,-1-1-2 0,-2-1-2 0,-1 2-13 15,0 1-15-15,-3-2-17 0,1 1-19 0,-2 2-28 16,-2-1-23-16,3 0-29 0,-4 2-18 0,-1-2-42 15,-2 2-164-15,0 0-380 0,0 0 169 0</inkml:trace>
  <inkml:trace contextRef="#ctx0" brushRef="#br0" timeOffset="51484.1">8052 4171 81 0,'0'0'99'0,"0"0"-6"16,0 0-10-16,0 0 6 0,-3 1 0 0,3-1-1 15,0 0-11-15,0 0-5 0,0 0 6 0,0 0-7 16,0 0-2-16,0 0-3 0,0 0-7 0,0 0 5 15,0 0 1-15,0 0-2 0,0 0-7 0,0 0 10 16,0 0-2-16,0 0-2 0,0 0 1 0,0 0 0 16,0 0-5-16,0 0-5 0,0 0 5 15,0 0-1-15,0 0-5 0,0 0-5 0,0 0 1 0,0 0-1 16,0 0-1-16,0 0-4 0,0 0 0 0,0 0 2 16,0 0-4-16,0 0-6 0,0 0 2 0,0 0-5 15,0 0 0-15,0 4 0 0,0-4-2 0,0 6-2 16,0-1 2-16,-1-1-4 0,-1 0-2 0,2 4 4 15,-1-2 5-15,1 2-3 0,-1 1 1 0,1-2-5 16,0 0-2-16,-2 3-3 0,2-3-1 0,0 1 4 16,0 1-4-16,0-4-2 0,-1 4 0 0,-1-2-4 15,1 1 1-15,0-2-5 0,-1 4 1 0,1-4 1 16,-1 0-3-16,2-3 5 0,0 1-5 0,-1 1 0 16,1-2-3-16,-1-1-1 0,2 2 2 0,-1-4 1 15,-1 4-3-15,1-4 0 0,0 3 2 0,0-3-1 16,0 0 0-16,0 0 2 0,-2 2 5 0,2-2 4 15,0 0 2-15,0 0-2 0,0 0 1 0,0 0-5 16,0 0 1-16,0 0 0 0,2-13-1 0,-1 9-1 16,0-2 0-16,1 0-5 0,-1-2 0 0,-1-1 0 15,2 0-3-15,0-1 0 0,-2 1 0 0,3-3 2 16,0 1-2-16,1-1 1 0,-1 0-3 0,-3 3-1 16,4-5 1-16,-2 4 0 0,-1-3 0 0,3 2 5 15,-2 3-6-15,1 0-3 0,-1 0 6 0,1-1-6 16,0 1 2-16,1 1 1 0,-2-3 2 0,0 2-3 0,1 0 1 15,0 2 0-15,1-3-1 0,-1 1-1 16,-1 2 2-16,0-2-3 0,1 2 4 0,-3 1-2 16,4 0 1-16,-1 2 1 0,0-1-2 0,0-1 1 15,-2 1-1-15,2 2 0 0,1-1-1 0,-1 0-2 0,1 2 3 16,-1 0 1-16,0 0 1 0,1 0-1 0,-4 1 0 16,0 0 2-16,10 1 0 0,-6-1 3 0,1 1-5 15,-3 1 2-15,1 1 1 0,1 0 2 16,1 0 1-16,-3 0 0 0,1 2 0 0,0-2-1 0,1 1 6 15,-1 0-7-15,1 0 1 0,-1 0 0 0,0 1-2 16,-2 2 8-16,2-4-5 0,0 1 0 0,-2 3-1 16,2-1 6-16,0 2 3 0,0-2-2 0,-2 1 0 15,1-1 1-15,-1 1-2 0,-1 0 3 0,-1 1 6 16,2-1-2-16,-1 1 3 0,0-1-4 0,-1 0 1 16,-1 0 7-16,2 1 4 0,0-1 13 0,0 0-10 15,2 3-4-15,-4-4-3 0,2 2 5 0,-1 1-7 16,-1-3-2-16,1 1 1 0,1 0-4 0,0 0-1 15,0-1-1-15,0-1-1 0,0 0-2 0,0 2 0 16,0 0-1-16,1-2-5 0,2 0-3 0,-3 0 3 16,0 2-1-16,0-4 3 0,3 4-4 0,-3-3 3 15,4 3-1-15,-2-3-4 0,1-2 4 0,-1 3-4 16,1-3 7-16,1 3-2 0,1-3-3 0,0 1 0 16,2-1 1-16,0 0-2 0,0 0-1 0,-1-1 4 15,5 0-4-15,-2-1-1 0,-1 0 5 0,-1 0 3 16,3-2-4-16,-1 0-6 0,0 1 1 0,0-2 8 15,-1 1-2-15,2 0-4 0,-3-1 4 0,2 0 0 16,-2 2-4-16,0-2-1 0,-2 0-4 0,0 3 1 16,0-2 3-16,-5 2 0 0,4-1 0 0,-4 1 10 15,6-1-28-15,-6 1-19 0,2-2-16 0,-2 2-28 16,0 0-35-16,0 0-31 0,0 0-52 0,0 0-37 16,0 0-53-16,0 0-200 0,-5 9-527 0,1-5 233 15</inkml:trace>
  <inkml:trace contextRef="#ctx0" brushRef="#br0" timeOffset="52501.31">8035 4549 24 0,'0'0'118'0,"0"-3"-3"0,0 3-12 16,0 0-4-16,2-2-5 0,-2 2 0 0,0 0 2 15,1-4-9-15,-1 4 3 0,0 0-5 0,0 0-3 16,0 0 1-16,0 0 0 0,0 0 1 0,0 0-2 0,0 0-2 15,0 0 0-15,0 0 2 0,0 0 3 0,1-2-2 16,-1 2-3-16,0 0 0 0,0 0 2 16,0 0-1-16,0 0-2 0,0 0-4 0,0 0 1 15,0 0 0-15,0 0-5 0,0 0-4 0,0 0-16 0,0 0 5 16,0 0-5-16,0 0-4 0,0 0 2 0,0 0-2 16,0 0 2-16,0 0-10 0,0 0-8 0,0 0 1 15,0 0 3-15,0 0-10 0,-5 9-2 0,3-6-7 16,-2 0 2-16,3 2-2 0,-4 1-1 0,1-1 2 15,0 2-4-15,0 1-1 0,-2 0 0 0,2 0 0 16,-2 3 7-16,-1 1 0 0,0-1-3 0,0-1 3 16,-1 4-2-16,-1-1-4 0,-2 2 1 0,-2-1 3 15,2 4-1-15,1-2 1 0,0 1-3 0,-1 0 1 16,1 0-1-16,-4 0 0 0,4 1-3 0,-4-2-3 16,0 1 6-16,3 0-3 0,-2 0 0 0,-1 0 0 15,1-2-1-15,2 4 1 0,-3-5-7 0,3 1 3 16,1 2-3-16,0-5 4 0,-1 2-4 0,1 0-1 15,-3 3 1-15,5-5-1 0,-5 4 2 0,3-3-2 16,3-1 2-16,-4 4-1 0,1-3-2 0,0-1 1 16,3-1 0-16,-3 3 2 0,0-1-4 0,2-2 2 15,0 6-1-15,-1-6 0 0,-1 5-2 0,2-5 3 16,-1 1-2-16,2-1 1 0,0 2-2 0,-1-2 3 16,-1 0 2-16,2 2-5 0,-4 0 2 0,4-3-1 15,1 2 0-15,-1-1-1 0,0 0 2 0,0-3-3 16,3 0 5-16,-6 1-1 0,3 1-6 0,1-2 4 15,-1 0-1-15,3 0 1 0,-1-3-5 0,0 5 6 16,1-4-2-16,0 0 3 0,0 1-7 0,-2-2 5 16,3-1-1-16,0 0-3 0,2-2-2 0,0 1 0 0,-1 0 1 15,2-3-4-15,-1 3-1 0,1-3-16 16,-2 3-7-16,2-3-6 0,0 0-14 0,0 0-11 16,0 0-15-16,3 2-18 0,-3-2-32 0,0 0-24 15,0 0-37-15,9-5-44 0,-7 2-193 0,1-2-460 0,0 1 203 16</inkml:trace>
  <inkml:trace contextRef="#ctx0" brushRef="#br0" timeOffset="54023.68">8128 4512 104 0,'0'0'125'16,"0"0"-5"-16,-1 4-1 0,1-4-17 0,0 0 3 15,0 0-9-15,0 0-9 0,1 2-1 0,-1-2-8 16,0 0-1-16,0 0-2 0,3 3-5 0,-3-3 3 16,0 2-2-16,0-2-1 0,0 0-5 0,0 0 5 15,0 0-2-15,0 0-3 0,0 0 1 0,3 3-3 16,-3-3-5-16,0 0-1 0,0 0-4 0,1 2-4 16,-1-2-3-16,0 0 5 0,3 2-6 0,-3-2 2 15,1 3-7-15,-1-3 0 0,3 3-5 0,0-2 5 16,1 2 12-16,-1 1-7 0,1-2 1 0,1 2 3 15,0 0-1-15,2 1-2 0,2 0-6 0,-2 1 0 16,1-2-1-16,1 1 0 0,2 2-3 0,0-3-10 16,0 1-1-16,-1 2 0 0,4-1-2 0,-1 1-3 15,1 2 0-15,-3-4-3 0,3 1 2 0,-1 0-6 16,0-2 0-16,1 3-2 0,1 0-2 0,-2 1 2 16,0-2-1-16,2 2 6 0,-1 0-7 0,-1-1-3 15,1-1 1-15,0 2 1 0,-1 0-3 0,2-1 0 16,-2 1 2-16,1 0 1 0,-3 1-3 0,2-3-3 15,1 1 3-15,0 1 0 0,-3 0 1 0,6-2 2 0,-4 3-4 16,0-2-1-16,-2 1 2 0,2-1 0 16,-1 0 2-16,1 0-8 0,0-1 5 0,-1 2-1 15,1-1 0-15,0 1 1 0,-2-1-1 0,0 1 3 0,-1-1-3 16,4-1 0-16,-4 1 5 0,1-1 0 0,-2 0-6 16,-1-1 3-16,2 2 1 0,-1-2 0 0,-1 1-1 15,3 2 1-15,-1-3-2 0,0 2-1 0,1 1 0 16,-4-3-4-16,0 2 6 0,3-2-1 0,0 1 0 15,-3 0-3-15,4 3 3 0,-5-4 5 16,1 2-7-16,2-1-3 0,-1 0 0 0,-1 0 4 0,0 0-3 16,0-1 3-16,2 0-2 0,-4 1 3 0,2-2-5 15,0 3 1-15,2 0 3 0,-2-2-2 0,1 1 3 16,-1 0-2-16,0 0 2 0,2 0-1 0,-1-2-3 16,-1 1-2-16,0 1 4 0,3-2 2 0,-3 2-2 15,0-1 1-15,2 0-3 0,-1 1 0 16,-1 0 4-16,0-2-3 0,2 1 2 0,-2 1 0 0,-2 1-3 15,2-4 1-15,0 3-4 0,-1-1 3 0,1-2 0 16,0 1 1-16,-1 1 2 0,2-2-5 0,-2 2 5 16,-2-2-1-16,0 1 1 0,3 0-5 0,0-1 1 15,-1 1 1-15,-2 0 2 0,3-1 2 0,-1 0-1 16,-2 1-2-16,3 0 1 0,-4-2 2 0,3 2-4 16,-1 0 1-16,0 0-1 0,-1-1 6 0,-1 0-7 15,2 0 2-15,-1 0 0 0,1 0 5 0,-1 1-6 16,0-2-2-16,-1 0 2 0,0 0 0 0,0 2-2 15,-1-3 2-15,3 1 0 0,-4-1 0 0,-1-1 0 16,6 3 0-16,-5 0-3 0,3-2 2 0,-4-1 5 16,2 3-6-16,0-2 1 0,-2-1 2 0,5 3-2 15,-4-3 0-15,-1 0 1 0,3 3-1 0,-3-3 0 0,3 3 0 16,-3-3-2-16,0 0 4 0,1 2-4 16,-1-2 1-16,3 2 5 0,0 0-1 0,-2 1-2 15,1-1-5-15,-1 0 2 0,-1-2 2 0,3 4-4 16,-3-4 2-16,1 2 0 0,1 0-2 0,-2-2 0 0,2 4-1 15,-2-2 4-15,3 0-1 0,-3 2-1 0,2-1 0 16,1 0 5-16,2 1-4 0,-5-2 3 16,0 1 0-16,4 0-2 0,-4 0 3 0,3 0-6 15,0-1 6-15,-2 1-1 0,2 0 2 0,-3 0-4 0,7 1 7 16,-4-1-5-16,0 0-1 0,-2 0 1 0,2-1-4 16,1 1 7-16,-1-1-1 0,0 1-1 0,1 0-1 15,-1-2-1-15,3 4 4 0,-2-3 1 0,-1 0-5 16,-2 0 2-16,3 1 1 0,-1 0-1 0,1-1 0 15,-1 0 0-15,0 0-1 0,1-1 1 0,-2 3-2 16,-1-2 0-16,-1-2 1 0,3 2-2 0,-2 0 1 16,-1-2 6-16,3 2-2 0,0 1-5 15,-2-1 3-15,1-1 5 0,-2-1-4 0,1 4-2 0,-1-4 6 16,2 2-6-16,-2-2-3 0,0 0 3 0,2 3-3 16,-2-3 2-16,0 0-1 0,0 1-6 0,0-1-10 15,0 0-14-15,0 0-20 0,0 0-26 0,0 0-37 16,0 0-52-16,0 0-47 0,-5-6-48 0,2 5-149 15,0-3-446-15,0-1 197 0</inkml:trace>
  <inkml:trace contextRef="#ctx0" brushRef="#br0" timeOffset="59541.86">7179 4683 2 0,'0'0'76'16,"0"0"15"-16,0 0-15 0,0 0-9 0,-2-3 3 0,2 3 1 16,0 0-12-16,0 0 3 0,0 0-2 0,0 0-1 15,0 0-1-15,0-4 1 0,0 4-4 0,0 0 9 16,0 0-7-16,0 0 4 0,-1-4 1 16,1 4-5-16,0 0-1 0,0 0 2 0,0 0 2 0,0 0 0 15,0 0-6-15,0 0 6 0,0 0-6 0,0 0-3 16,0 0-2-16,0 0-3 0,0 0-6 0,0 0-5 15,0 0 0-15,-6 7-2 0,6-4-1 0,-1 0-10 16,1 2 4-16,0 0-3 0,-1 0-1 16,1 0-6-16,0 2-1 0,0-2-3 0,0 2 2 0,0 0-4 15,0-2-1-15,-2 0-1 0,2 0 0 0,0 0-2 16,-1 1 0-16,1-1-2 0,-2 0 0 0,2-1-1 16,0 0 8-16,0 0-6 0,0-1-2 0,0 0 0 15,-1 1 2-15,1-4-5 0,0 4 6 0,0-4 1 16,0 3-7-16,0-3 5 0,0 0-2 0,-3 2 0 15,3-2 3-15,0 0-4 0,0 0 3 0,0 0 2 16,0 0-6-16,0 0 3 0,0 0 0 0,4-11 0 16,-4 6-3-16,2 0-1 0,-2-3 3 0,0 1-3 15,1 0 4-15,-1-2-3 0,2 1-2 0,0-5-1 16,0 5 0-16,-1-2-1 0,3 0 4 0,-2 0-4 16,1 0 4-16,-1-2-4 0,1 3 3 0,-3 1-2 15,2 0 1-15,-1-1 2 0,2 1-4 0,-2 0 1 16,2 2 1-16,-3-1-1 0,3 3 4 0,-2-1-2 15,1 0-2-15,-1 2-2 0,-1 1-1 0,3-2 8 16,-2-1-4-16,1 2 2 0,-2 3 1 0,3-3-7 16,-1 1 7-16,-2 2-2 0,5-1 1 0,-5 1-1 15,5 4 2-15,-2 0 2 0,0-2-3 0,1 2 1 16,0 1 2-16,-1-1 0 0,1 1 4 0,-1 1-1 16,1 0-3-16,1 1 2 0,0 0-1 0,-2 0 3 15,1 1 2-15,-1-1 2 0,-1 1-3 0,0-1 1 16,1 1 3-16,0-1 8 0,1 2 0 0,-4 0 0 15,3-1-5-15,-3 1 3 0,0-2-3 0,4 0 1 16,-4 0-1-16,0 0-3 0,0 1 3 0,0 1 0 16,0-2-2-16,0 1 1 0,3-1-4 0,-3-2 3 0,0-1-1 15,0 2-2-15,0-2 1 0,0 0-5 0,-3 0 0 16,6 0-1-16,-3 0-3 0,-3-1 5 16,3-3-7-16,0 5 1 0,0-3 1 0,3 2 0 15,-3-4-4-15,0 2 2 0,0-2-6 0,0 0-10 0,0 0-14 16,0 3-13-16,0-3-19 0,0 0-18 15,0 0-22-15,0 0-16 0,0 0-23 0,0 0-26 0,0 0-141 16,0 0-332-16,3-11 148 0</inkml:trace>
  <inkml:trace contextRef="#ctx0" brushRef="#br0" timeOffset="59957.12">7358 4516 139 0,'0'0'139'0,"0"0"-6"0,0 4-2 0,-2-1-4 15,2 0-11-15,0 1 5 0,0 2-3 0,0-2-13 16,0 5-4-16,-1-1 0 0,2-1 2 0,-1 2 1 16,2 1-7-16,-2-1-2 0,1 3 2 0,-1-2-5 15,0 1-4-15,1 2-7 0,-1 0-3 0,2-2-4 16,-2 1-4-16,0 0-5 0,0 2-2 0,1-1-5 16,-1 0-10-16,-1 0-2 0,1-1-6 0,1-2-1 15,-1-1-4-15,-1 0-3 0,1 1-3 0,0-1-4 16,1 1-3-16,-1-4 1 0,0 2-4 0,0-4-5 15,0 3-2-15,0-4 0 0,0 0-2 0,0 1-10 16,2-1-16-16,-2-3-15 0,1 4-12 0,-1-4-15 16,-1 3-16-16,1-3-26 0,0 0-20 0,0 0-31 15,0 0-15-15,0 0-23 0,0 0-137 0,5-7-353 16,-2 3 156-16</inkml:trace>
  <inkml:trace contextRef="#ctx0" brushRef="#br0" timeOffset="60663.77">7463 4612 123 0,'0'0'150'0,"0"-4"-4"0,0 4-21 16,0-3-8-16,3 0-5 0,-3 1-9 0,4 0-2 16,-1-1-11-16,4 0-3 0,-4-1-10 0,3 2-12 15,-1 1 8-15,2-3-11 0,0 2-4 0,-1 0 1 0,1 1 3 16,0 1-3-16,-1-1-4 0,-2 1-3 16,2 0-6-16,-6 0 8 0,8 1-7 0,-4 0-2 15,0 1 4-15,1 2 1 0,-4-3-1 0,2 1 5 16,-2-1 6-16,1 3-1 0,-1 0-1 0,-1-1 2 0,0 1-1 15,0 0-7-15,-1-1-5 0,-1 3-2 0,0-3-6 16,0 2-4-16,-2 1-4 0,-2-1-2 16,2-1-1-16,1 0-3 0,0 2-4 0,-1-2-4 15,1-1 1-15,-1 0-1 0,1 2-2 0,0-3-1 0,2 0-5 16,-2 2 0-16,2-4-1 0,1 0-6 0,-3 3 2 16,3-3 1-16,0 0 2 0,0 3-5 0,0-3 3 15,3 4-1-15,-3-4 1 0,3 2-2 0,-3-2-3 16,4 1 2-16,0 0 1 0,0 0 0 0,-4-1-1 15,7 1 2-15,-4 1 4 0,1-1-6 0,1 0-4 16,-1 1 4-16,0 0 1 0,0-1-2 0,3 0 1 16,-4 0-3-16,1 1 3 0,1 1-4 0,-3 0 4 15,1-1 0-15,2 0-1 0,-3 1 1 0,1-1 0 16,1 1-2-16,-1-1 5 0,-3 2 3 0,3 0-1 16,-3 0 0-16,1-2 1 0,2 3 1 0,-3 0-1 15,0 0 1-15,0-1 7 0,-3 0 1 0,2 0 7 16,1 0-3-16,0-1-1 0,-3 0-3 0,3 1 7 15,-3 0 1-15,1 0 2 0,0 0-4 0,-1-2-1 16,-2 2 3-16,0-1 6 0,3-1-8 0,-4 0-1 16,3 1-2-16,-4-2-3 0,3 3 5 0,-2-4-4 15,1 1-2-15,-1 0 0 0,0-1 9 0,1-1-7 16,-1 1 4-16,6 0-7 0,-11-3-1 0,7 1 0 16,-1 0-5-16,1 0-5 0,1 0-1 0,-1 0-5 15,4 2-12-15,-3-1-8 0,3 1-15 0,0 0-17 16,-2-2-17-16,2 2-18 0,0 0-27 0,0 0-28 15,0 0-10-15,0 0-30 0,0 0-32 0,8-2-206 16,-8 2-456-16,0 0 202 0</inkml:trace>
  <inkml:trace contextRef="#ctx0" brushRef="#br0" timeOffset="61893.85">9021 4517 57 0,'0'0'146'0,"-1"-2"-3"0,1 2-11 0,0 0-1 0,0 0-11 16,0 0-8-16,0 0-8 0,-2-4-2 0,2 4-6 15,0 0-8-15,0 0-4 0,0 0-5 0,0 0-7 16,0-3-4-16,0 3-7 0,0 0-4 0,0 0-9 16,0 0-2-16,0 0-3 0,0 0-6 0,0-4-5 15,0 4-1-15,3-3-3 0,-3 1-3 0,2 0-6 16,0-1-1-16,3-1-1 0,-3 1-6 0,4-3 3 15,-2 0-2-15,-1 3 1 0,1-2-2 0,1 0-5 16,0 2 0-16,-1 0 4 0,1-1-2 0,0 1-3 16,-2 1 0-16,1 1 2 0,-1-1-1 0,-3 2-6 15,7 0 3-15,-7 0 1 0,10 3 0 0,-7-1-2 16,-2 3 0-16,1-1 2 0,-1-1 3 0,2 6-1 16,-3-1 3-16,0-1-3 0,0 1-1 0,-3 0 4 15,2 2 1-15,-5 2-1 0,3-1 4 0,0 1-2 16,-4 1 0-16,0-1 1 0,0 1-5 0,0-1 3 15,-1-1 1-15,-1 0 0 0,-2 0-5 0,1-1-2 16,0 0 3-16,-1-1 0 0,4-2-5 0,0-1 1 16,-1-1 0-16,0 0-1 0,1-2-2 0,2-1-4 15,-4 1 4-15,5-2-5 0,-3 0 1 0,4-1 1 16,3 0 2-16,-10-4-8 0,6 2 5 0,1 1-5 16,-1-3 0-16,4 1-2 0,0-1 0 0,0 0 3 15,3-1 3-15,-2 2-1 0,2-1-1 0,1 1 8 16,-1 0-6-16,4 0-1 0,-1 0 1 0,1 2-1 15,1 0 2-15,-1 1 1 0,2-1 0 0,-2 2 2 16,3-1 2-16,0 2 1 0,-1 1-1 0,1-2 6 16,0 1-4-16,0 0 0 0,-1 1-3 0,0-1 7 15,1 1-3-15,-3-1 0 0,3-1-2 0,-3 2 0 16,3-1 3-16,-3 0-1 0,0-2-3 0,-1 0 1 16,-1 1 1-16,1-1 0 0,-2 0-2 0,2 0-3 0,-6 0-12 15,8-1-16-15,-5 1-24 0,-3 0-30 0,6-4-26 16,-3 2-38-16,-2-1-152 0,0 0-324 15,-1 0 144-15</inkml:trace>
  <inkml:trace contextRef="#ctx0" brushRef="#br0" timeOffset="62451.88">9208 4452 179 0,'0'0'182'0,"0"0"-1"0,0 0-7 0,0 0-9 0,0 0-5 16,0 0-10-16,0 0-11 0,0 0-8 0,2 11 5 16,-1-6-9-16,-1-1-7 0,0 3-7 15,0-1 2-15,0 0-14 0,0 2-3 0,0-1-13 16,0 2-6-16,2-1-3 0,-2 1-11 0,0-1-2 0,1 1-3 15,-2-1 1-15,1-1-11 0,-2-2-5 0,2-3-6 16,0 2-3-16,0 0-4 0,0 0-1 0,0-4-6 16,0 3 0-16,0-3-5 0,-1 2 1 0,1-2-3 15,0 0-1-15,0 0-4 0,0 0 2 0,0 0-3 16,0 0 4-16,0 0-10 0,4-13-2 0,-2 8-7 16,0-2-6-16,0-2-3 0,1 1-4 0,-1-4-1 15,3 4 1-15,-3-4-2 0,4 1-7 0,-5 3 4 16,5-2 0-16,-3 3 1 0,-2-1 4 0,2-1 0 15,1 6 3-15,-1-5-2 0,1 4 5 0,-2-3 1 16,-1 2-2-16,2 2 4 0,1-1-5 0,-1 2 5 16,-3-1 2-16,4 1-1 0,-4 2 0 0,5-1 3 15,-5 1-1-15,0 0 0 0,9 2 5 0,-7 1-1 16,1 0 8-16,-1 1 10 0,3 1 4 0,-1 3-5 16,-1-1 3-16,-2 2-4 0,3 1 0 0,-1-2 0 15,1 1-1-15,-2-1-1 0,1 1-2 0,-1 3 0 16,1-4 0-16,0 0 3 0,-2 0-4 0,2-3 0 15,-1 3-3-15,-1-2-4 0,0-1 0 0,1 1-4 16,-1-3-13-16,-1 0-15 0,2 4-14 0,-1-4-23 16,-1 1-17-16,0 0-28 0,0-1-27 0,0-3-27 15,0 5-34-15,-3 0-182 0,0-3-410 0,1 1 181 0</inkml:trace>
  <inkml:trace contextRef="#ctx0" brushRef="#br0" timeOffset="62837.64">9110 4800 2 0,'0'0'166'0,"0"0"-7"15,0 0-2-15,0 0-11 0,0 0-9 0,0 0-2 16,11-1 5-16,-11 1-5 0,9-1-6 0,-4 1-2 0,-1-2-5 16,2 2 1-16,3-2-14 0,-2 0 3 0,1 1-11 15,2-1 2-15,-2 0-4 0,2-1-13 0,4 0-4 16,-2 1-6-16,0-2-7 0,-2 4-6 16,4-3-8-16,0 0-8 0,0 2-5 0,-2-1-3 0,-1 1-4 15,-1-1-2-15,-2 1-2 0,3 0-3 0,-1 1-3 16,0-1-6-16,-1 0 1 0,-1 1-5 0,3-1-3 15,-4-1 0-15,3 1-1 0,-3 1-3 16,0 0-9-16,-4-2-11 0,4 1-15 0,-4 0-9 0,4 0-20 16,-3-1-15-16,-4 2-19 0,7-1-24 0,-4 0-15 15,-3 1-7-15,4 0-17 0,-4 0-11 0,0 0-174 16,0 0-364-16,0 0 162 0</inkml:trace>
  <inkml:trace contextRef="#ctx0" brushRef="#br0" timeOffset="63717.15">9376 4899 88 0,'-4'-5'166'0,"4"5"-5"0,-6-2 9 0,6 2-7 16,-3-1-6-16,3 1-15 0,-5 0-6 0,5 0-11 15,-6-1-7-15,6 1-5 0,-7 0-8 0,7 0-4 16,-6 1-5-16,6-1-12 0,-4 3-2 0,1-1-11 16,1 0-7-16,-1-1-8 0,1 2-3 0,0-1-5 15,2-2-6-15,-3 4-3 0,3 0-4 0,-2-1-4 16,2 0-2-16,0 0-3 0,0 1-5 0,0-1-4 0,-1 0 5 15,1 1-4-15,0-4 0 0,1 7-4 16,-1-4 1-16,0 1-4 0,3-2 0 0,-3 3-1 16,2-2-3-16,-1 0 7 0,2-1-3 0,0 3 1 15,-2-2-6-15,3 0 4 0,-1 1 4 0,0 1-4 16,1-2 2-16,-1 1 1 0,1 0-1 0,-1-1-7 16,1 1 2-16,0-1 2 0,2 2 1 0,-2-1-4 15,-1 0 1-15,1-1-2 0,-1 1 1 0,1 0 0 16,-1-2 0-16,1 2-1 0,-1-2 2 0,-3 0 1 0,3 1-1 15,-3 1 6-15,1-2 1 0,2 1-6 16,-3 0 1-16,0 1 2 0,0 0-3 0,0-1 3 16,-3-1-2-16,2 1 0 0,1-1-1 0,0-2-1 15,-3 4 0-15,3-1-1 0,-3-2 1 0,-1 1-1 0,4-2-1 16,-7 2-3-16,4-1 4 0,-1 0 1 0,0 1-5 16,4-2-1-16,-9 0 2 0,9 0-3 15,-8-2 1-15,2 1 0 0,2 0 1 0,1-3-1 16,-2 3 0-16,-1-3-6 0,2-1 1 0,0 1 1 0,1 0 0 15,-1 1 2-15,1-1-3 0,1 1-2 0,-1 0 3 16,2 0-8-16,1-2 4 0,0 3 1 0,0-1-2 16,0-2 4-16,1 2-2 0,2-1 4 0,-3-1-1 15,3 2 2-15,0 0-3 0,-2 0 0 16,4-2 1-16,-1 2 3 0,-1 1-5 0,2-4 1 0,1 2 2 16,-1 0-2-16,1 0 2 0,-2-1 3 0,-1 2-1 15,3 0-1-15,-2-1-1 0,3-1-3 0,0 1 3 16,0-2 4-16,0 3-5 0,-4-1 2 0,1 0 0 15,-1 1 1-15,1 0 0 0,2-1-2 0,-2-2 6 16,3 2-6-16,-4-1-1 0,0 1 4 0,-2-1 5 16,2 0-5-16,1 1-2 0,-4-2 1 0,3 2-2 15,-3 1 1-15,3-2 8 0,-3 1-8 0,0-1 4 16,-1 1 2-16,-1 2 2 0,2 0-2 0,-3-2 5 16,2 1 1-16,-3 1-5 0,-2-1 3 0,3 2 11 15,0 0 3-15,-1-2 3 0,-3 2-7 0,4 0-2 16,-4 0-1-16,3 0 9 0,-2 0-4 0,2-1-2 15,-1 2 1-15,0 0-4 0,5 0-1 0,-11 0-1 16,5 2 0-16,2-1 0 0,-1 1-6 0,0-2-2 16,1 2-4-16,-2 1-10 0,2-2-14 0,3 3-15 15,-2 0-19-15,0-1-26 0,0 0-31 0,2 1-40 16,0-1-47-16,-1 2-235 0,1-2-471 0,1 2 208 16</inkml:trace>
  <inkml:trace contextRef="#ctx0" brushRef="#br0" timeOffset="68626.36">8580 2934 78 0,'0'0'87'0,"0"0"-4"0,0 0 3 15,0 0-1-15,0 0-8 0,0 0 1 0,0 0-5 16,0 0-8-16,0 0 0 0,0 0-3 0,0 0 2 16,0 0-2-16,0 0-4 0,0 0-1 0,0 0-3 15,0 0-2-15,0 0-3 0,0 0-5 0,0 0-2 0,0 0-2 16,-5 7 3-16,5-7-6 0,0 0-6 16,0 0 3-16,0 0 3 0,0 0-1 0,0 0-5 15,0 0 1-15,0 0 3 0,0 0-7 0,0 0-4 16,0 0 4-16,0 0-6 0,0 0-2 0,0 0-1 15,0 0 2-15,0 0-2 0,0 0-2 0,0 0 1 0,1 5 0 16,-1-5 1-16,0 0-4 0,4 1 2 16,-4-1 0-16,0 4 0 0,3-2 0 0,-3-2-6 15,1 2 0-15,-1-2 2 0,6 2 2 0,-2 0-6 16,-1-1-1-16,-3-1 3 0,7 0-5 0,-4 1 0 16,-3-1 4-16,7 0-5 0,-3 0 2 0,-1 1-3 0,3-2 4 15,-6 1 1-15,7 1-6 0,-3 1 4 0,-4-2-1 16,6-2-3-16,-6 2 1 0,5 0 0 15,-5 0-1-15,6-1-1 0,-6 1 1 0,0 0 1 16,4 0-3-16,-4 0 0 0,0 0-1 0,6-1 3 16,-6 1-4-16,1-2 2 0,-1 2-1 0,0 0 1 15,6-2 1-15,-6 2 0 0,4-1 2 0,-4 1-4 0,3-2 3 16,-3 2-2-16,3-2 0 0,-3 2-3 16,0 0 2-16,5-2-1 0,-5 2 1 0,3-3-2 15,-1 3 2-15,-2 0-1 0,0 0 5 0,4-4 0 0,-4 4-5 16,1-2 0-16,-1 2 0 0,3-2 1 0,-3 2-1 15,1-2 2-15,-1 2 0 0,0-4 1 0,2 1 0 16,-2 3 0-16,0 0-1 0,1-4 0 16,-1 1 0-16,0 3-2 0,3-4-1 0,-3 2 5 15,1-1-5-15,-1 3 1 0,2-8-3 0,-2 4 8 16,1 2-4-16,-1-1 0 0,0-2-1 0,0 3-1 16,0 2 4-16,0-5-2 0,0 1-1 0,0 2 5 15,0 2-6-15,0-4 2 0,0 4 0 0,0-6 0 16,0 3 0-16,0 1 2 0,0 2 0 15,0 0-1-15,0-5-1 0,0 5 3 0,0 0-3 0,-1-2 1 16,1 2 4-16,0 0 1 0,-2-4-2 0,2 4 0 16,-2-3 2-16,2 3 1 0,-3-3 4 0,3 3 2 15,-4-2-4-15,4 2 4 0,-3-1-3 0,3 1-3 16,-6 0 4-16,6 0-2 0,-7-2 2 16,7 2-2-16,0 0 1 0,-7 1-3 0,3 0 2 0,4-1-4 15,-6 1 1-15,3 1-1 0,3-2 0 0,-7 1-1 16,2 0 1-16,5-1-4 0,-7 2 2 15,4-2 1-15,3 0 2 0,-6 2-4 0,6-2-1 0,-7 0 4 16,7 0-5-16,-3 1 2 0,3-1 2 16,-5 1 4-16,5-1-6 0,-3 2-2 0,3-2 4 0,0 0-1 15,-6 1 0-15,6-1 0 0,0 0 2 0,0 0 0 16,0 0 1-16,0 0 0 0,0 0-1 0,0 0-1 16,-4 0 1-16,4 0-2 0,0 0-1 0,0 0 3 15,0 0-2-15,-3 3 0 0,3-3 2 0,0 0-3 16,0 0 0-16,-3 0 4 0,3 0-5 0,0 0 4 15,0 0-6-15,0 0 1 0,0 0 3 0,0 0-3 16,0 0 0-16,0 0-1 0,0 0 3 0,0 0 3 16,0 0 0-16,0 0 5 0,0 0-6 0,0 0 0 15,0 0-2-15,0 0 4 0,0 0-3 0,0 0 0 16,0 0 3-16,0 0-3 0,0 0 0 0,0 0 1 16,0 0-3-16,0 0-1 0,0 0 0 0,0 0 0 15,0 0 4-15,0 0-3 0,0 0-1 0,0 0 1 16,0 0 2-16,0 0-3 0,0 0 2 15,0 0 4-15,0 0-8 0,0 0 4 0,0 0 0 0,0 0-2 16,6-6 0-16,-6 6 1 0,4-3-2 0,-1 1-1 16,-3-1 1-16,4 1 2 0,-4 2-1 0,3-3 2 15,1 1 0-15,-1-1-2 0,1-1-1 0,-1 1 0 16,1 1 0-16,-1-2-2 0,0 1 1 0,1 1 1 16,-1-1 1-16,1 2-1 0,-1-2 3 0,0 1-5 15,0 1 4-15,0-2-1 0,-1 3-2 0,0-4 1 16,-1 3 1-16,-1 1 0 0,6-5 0 15,-5 5-1-15,2-3-1 0,-3 3 4 0,3-5-3 0,1 4 2 16,-4 0-1-16,2-3-1 0,-2 4 0 0,2-4-2 16,-2 4 5-16,3-3-4 0,-1 0 0 0,-1 1 2 15,0-1-2-15,1 0 1 0,-1 0 4 0,-1 0 2 16,3 0-2-16,-2-1-6 0,1 1 3 0,1-1 0 16,-2 0 0-16,-1 1-2 0,0 0 3 0,1 0 0 15,1 0-2-15,-2 0 2 0,1 0-5 0,-1-1 8 16,0 0-5-16,0 1-1 0,0 0 2 0,0 3 0 15,0-6-2-15,0 2 5 0,0 2-4 0,0 2 2 16,-1-5-1-16,1 1 4 0,-2 1-6 0,2 3 6 16,2-5-8-16,-2 5 3 0,-3-4-1 0,3 4 1 15,-3-3 1-15,2 1 2 0,1 2-3 0,-3-3-1 16,0 0-1-16,0 1 3 0,3 2-17 0,-4-2 2 16,4 2-1-16,-7 0 1 0,3 0 1 0,-2 0 4 15,6 0 1-15,-10 0-2 0,5 0 5 0,-1 0 0 16,1 0 1-16,-1 0 1 0,0 2 1 0,-1-2 3 15,3 1-5-15,-2 0-1 0,-1 2 4 0,0-1-3 16,0 0 2-16,0 1-2 0,3-3 4 0,-2 1-1 16,-1 0 1-16,2 2-6 0,0-1 7 0,-2 1-1 15,2 0 1-15,-1-1-2 0,0-2 1 0,2 2 1 16,0 0 0-16,0-1 6 0,1 0-8 0,-1 2 2 16,-2-1 2-16,3 1-1 0,-1-2 0 0,0 0-3 15,0 2 2-15,1 0 0 0,0-1 0 0,0 0 5 16,-1 0-7-16,0 2 4 0,-1-2-2 0,3 1 1 15,-1 0 4-15,0 0-4 0,0-1-1 0,0 1-4 16,2 0 6-16,-2 1-1 0,0-1-1 0,2-2-4 16,-2 2 5-16,0 0 0 0,2 0-2 0,-2-2 3 15,3-1-1-15,0 4-1 0,-3-2-1 0,3-2-1 16,-1 3 4-16,1-3 0 0,0 0-2 0,-3 3 4 16,3-3-3-16,0 0 1 0,0 0-4 0,0 0 0 15,0 0 4-15,0 0-3 0,0 0 0 0,0 0 4 16,0 0 0-16,0 0-1 0,0 0 0 0,11-6-1 15,-8 4-1-15,3 0 2 0,-2 0-2 0,0 1-6 16,0-2 3-16,1 0 6 0,0-1-3 0,2 1 1 16,-2-1-3-16,2 1 2 0,-2 1 4 0,1-2-4 15,2 1-3-15,-1-1 4 0,-1 0-5 0,-2 1 2 16,5 0-1-16,-4 1 5 0,0 0-4 0,0-1 2 16,-1 0 0-16,2 1 0 0,-2 1 0 0,0-2-3 15,2 1 3-15,1 0-4 0,-3 0 5 0,2 1 0 16,-3 0-1-16,1 0-1 0,0-1-1 0,-1 0 9 15,1 0-9-15,1 2 1 0,0-1-2 0,1-1 5 16,-2 1-7-16,0-2 3 0,2 2 2 0,-6 1 3 16,8 0-3-16,-5-1 0 0,1 1 0 0,-4 0 3 15,6 0-4-15,-6 0 2 0,7 0 0 0,-7 0-3 16,6 0 3-16,-6 0-3 0,5 1 4 0,-2 3-2 16,-3-4-5-16,4 2 4 0,-1-1 1 0,-3-1 2 15,4 3-1-15,-2 1 4 0,-1-3-7 0,-1-1 5 16,3 3-5-16,-3-1 4 0,0-2 0 0,3 5-1 15,-2-3-1-15,-1 0 2 0,0 1-4 0,2 0 5 16,-2-3-1-16,-2 5 1 0,2-2 1 0,-3-1 2 16,3 1-3-16,0-3 3 0,2 6 5 0,-4-3 4 15,1 1-3-15,-2-2 2 0,2 1 1 0,-2 1-5 16,2-1 1-16,-2 0 0 0,1 1 0 0,0-1 4 16,0 0 1-16,-1 0 1 0,-1 0 0 0,0 0-1 15,-2-1-2-15,2 4-1 0,0 1-1 0,-2-5 1 16,2-1 1-16,-2 4-1 0,1-2-2 0,-1-1 0 15,2 0 2-15,-3 1-4 0,1 0 2 0,-1 1 3 16,4-2-3-16,-1-1 8 0,-3 2-4 0,4 1-1 16,-4-2-6-16,4 2 0 0,-4-1-2 0,3-1-3 15,1 0 2-15,-4-1 0 0,4 0-2 0,-4 4-3 16,0-3 2-16,3 1 3 0,0-1-1 0,0-1-1 16,-2 3-2-16,3-2 2 0,-1 1 0 0,-2-1 0 15,2 0-1-15,1 0 2 0,-1-1 1 0,1 1 1 16,3-2-5-16,-4 2-2 0,3 1 3 0,1-3 0 15,-2 1-1-15,2-1 8 0,-3 2-7 0,3-2 0 16,0 0-1-16,0 0-4 0,0 0 5 0,-4 1-3 16,4-1 3-16,0 0-3 0,0 0 2 0,0 0 11 15,0 0-12-15,0 0 0 0,0 0 2 0,0 0-1 16,0 0-2-16,0 0 2 0,0 0 1 0,16-2-2 16,-11 0 3-16,1 2-3 0,1-4 3 0,-3 2-1 15,3 1 0-15,0-2 1 0,2 1-3 0,-1 0 1 16,-1-2 2-16,3 3-2 0,-3-2 4 0,3 2-7 15,-3 0 0-15,0-1 2 0,0 0-2 0,4 1 5 16,-6-2-3-16,3 1 0 0,-1 0-3 0,0 2 3 16,0 0 0-16,2-3 0 0,-4 3 2 0,1-2-1 15,-2 2 1-15,0 0-3 0,-1-1 0 0,-3 1-2 16,9 0 6-16,-5 1-3 0,-4-1 3 0,8 0-3 16,-3 1 0-16,-1 1 11 0,-1-1-13 0,2 0 4 15,-3 1-1-15,-2-2-3 0,5 3 5 0,-2-3-2 16,1 3 1-16,-1-2-4 0,-3-1 5 0,7 3-4 15,-4-2-1-15,-2 1 3 0,2 0 0 0,0 0 1 16,-2 1 2-16,1-1-5 0,-1 1 2 0,-1-1-1 16,3 1 3-16,-3 1 1 0,0-1 1 0,4-1 3 15,-4-2 1-15,0 5 2 0,0-1 6 0,0-4-8 16,-4 6 5-16,1-3 2 0,2 2 1 0,-1 0-3 16,-2-1 0-16,-3 0 3 0,4-2 0 0,-1 5-1 15,-3-1-1-15,0-2-2 0,1 3 0 0,-1-3-2 16,0 1 1-16,0-2-7 0,-1 2 6 0,-1-2-5 15,2 2 2-15,-1-1-2 0,-1 0-3 0,1-2 5 16,-2 1-2-16,3 3-4 0,-3-3 4 0,0 0-4 16,2-1-1-16,-2 1 4 0,0 1 6 0,3-3-9 15,-3 1-1-15,0 1-1 0,1 0 2 0,0-1-2 16,1 1 1-16,-1-2 1 0,-1 1-2 0,2 0 1 16,-2-1 1-16,3 3-1 0,-3-3 1 0,0 1-3 15,3 0 3-15,2-2-4 0,0 1 0 0,-2 0 2 16,3 0-2-16,-3 1 2 0,4-2 0 0,-1 3-2 15,1-2 4-15,3-1 2 0,-7 2-5 0,2-2 9 16,3 2-11-16,2-2 3 0,-7 2 2 0,4-2-4 16,3 0-2-16,-3 3-1 0,3-3 3 0,0 0 2 15,-4 1-3-15,4-1 3 0,0 0 0 0,0 0 0 16,0 0 0-16,0 0-1 0,0 0 0 0,0 0-2 16,0 0 1-16,0 0 8 0,-3 1-9 0,3-1-2 15,0 0-1-15,0 0 3 0,0 0-3 0,0 0 2 16,0 0-1-16,0 0-1 0,0 0 3 0,0 0 0 15,0 0-4-15,10 3 3 0,-10-3-4 0,7 1 4 16,-7-1-1-16,5 0 2 0,0 0-4 0,-5 0 0 16,7 0 3-16,-7 0-3 0,7-1 3 0,-1 1-1 15,-2-1-2-15,-4 1 0 0,7-1-4 0,0 1 0 16,-3-1-3-16,-1 0-3 0,3 1-20 0,-6 0-16 16,5-1-22-16,-2 0-19 0,2-1-27 0,-5 2-37 15,7-2-43-15,-2 2-207 0,-5 0-442 0,3 0 195 16</inkml:trace>
  <inkml:trace contextRef="#ctx0" brushRef="#br0" timeOffset="71241.75">9273 4976 102 0,'0'0'123'0,"-4"-1"-4"0,4 1-12 15,0 0-12-15,0 0 1 0,0 0-16 0,-6-1 1 16,6 1-7-16,0 0-3 0,0 0-9 16,0 0 5-16,0 0-4 0,0 0-1 0,0 0-5 15,0 0 3-15,0 0 1 0,0 0-3 0,-7 1-4 0,7-1 1 16,0 0 1-16,0 0-1 0,0 0 1 0,-7-1-5 16,7 1 2-16,0 0-1 0,0 0 3 0,0 0-4 15,0 0-5-15,0 0-2 0,0 0-7 0,-1-2 0 16,1 2-5-16,0 0 0 0,-3-3-8 15,3 3 0-15,0 0-3 0,0-5 0 0,0 5-1 0,0-2 1 16,0 2-4-16,0 0-4 0,0-3-2 0,0 3 0 16,0-4 2-16,0 4-3 0,0-4 1 0,3 2 0 15,-2-2-5-15,-1 1 1 0,0 0-3 0,3-1 1 16,-3 2 1-16,4 0-3 0,-1-2 1 0,-3 0-1 16,4 2 3-16,-1-3-3 0,0 1-5 15,1 1 8-15,-1 0-4 0,1-1-1 0,-1 1 0 0,0 0 1 16,-2 1-6-16,2-1 5 0,1 1 2 0,-1-1-1 15,1 1 1-15,-1 0 2 0,0-1-4 0,1 1-3 16,-4 2 5-16,5-4-5 0,-1 2 6 0,-1-1-4 16,1 2 0-16,0-1 0 0,-1 1 2 0,1 0 1 15,-1-2 2-15,1 3-1 0,0-3 1 0,-1 2-2 16,-3 1 0-16,7-2 0 0,-7 2 0 0,7 0-2 16,-7 0 3-16,7 0-1 0,-7 0 4 0,4 0-6 15,-4 0 2-15,6 0 0 0,-6 0 0 0,4 2-1 16,-4-2 10-16,0 0-6 0,5 0-1 0,-3 2 1 15,-2-2 1-15,3 2-2 0,0-1-2 0,-3-1-1 16,4 2 2-16,-4-2 0 0,3 2 2 0,1 0-3 16,-4-2 4-16,0 0 0 0,0 3-2 0,0-3 3 15,3 3 1-15,-3-3 0 0,0 0 2 16,3 2 6-16,-3-2-4 0,0 3 6 0,0-3 1 0,0 5 0 16,0-2 0-16,0-1-1 0,-3 1 2 0,0 0-4 15,3 1 3-15,-1-2 2 0,-2 0-2 0,3 3 0 16,-6-2 0-16,5 1-3 0,-2 0 3 0,0 1 0 15,-1-1 4-15,1 2-4 0,1-1-1 0,-1-1 0 16,-2 3 0-16,4-4 0 0,-2 3-2 0,-1-2-3 16,1 1 1-16,0-1-2 0,-1 1 1 0,0 1-3 15,1-2 1-15,0 1-2 0,-1 0-1 0,1-1 0 16,-1 1 3-16,1 0-3 0,2-2 1 0,-2 1-2 0,0-2 1 16,2 3 8-16,-3-2-9 0,1 1 2 0,0 0 1 15,0-3 0-15,0 2 5 0,2-1-5 16,-2 0 0-16,0 3 0 0,0-4-4 0,1 1 3 15,0 1-5-15,-1 1 0 0,1-2 0 0,-1 0 0 0,1 1 1 16,-2-1-1-16,3 0-2 0,-1 0 2 0,2-2-4 16,-4 3 2-16,4-3 7 0,-3 1-11 0,3-1 1 15,0 0 4-15,0 0-3 0,-4 4 2 0,4-4 0 16,0 0-5-16,0 0 7 0,0 0-2 16,0 0-2-16,0 1 0 0,0-1 2 0,0 0-1 0,0 0 3 15,0 0-4-15,0 0-1 0,0 0 1 0,0 0 2 16,0 0-2-16,0 0 0 0,0 0-3 0,0 0 10 15,0 0-9-15,0 0 2 0,7-6-2 0,-7 6 2 16,4-3-3-16,-1 1 3 0,1 0-2 0,-1 0 2 16,1-1-3-16,1 2 2 0,0-2-1 0,-2 0 0 15,4 1 2-15,0 0 0 0,-1 0 1 0,-1 1-3 16,1-1 0-16,-2-1-3 0,3 2 3 0,-2 0 0 16,0-1 3-16,2 1-4 0,0-1 5 0,-3 2-4 15,2-1 11-15,1-1-8 0,-3 2-2 0,2-2 0 16,-2 4-1-16,-4-2-1 0,10-2 1 0,-6 4 0 15,-4-2 1-15,7 0-1 0,-4 0 3 0,3 2-1 16,-2-1-2-16,-4-1 0 0,6 2-2 0,-2-2 10 16,-1 1-6-16,0 1 0 0,-1 1 1 0,3 0-7 15,-3-2 7-15,1 2 1 0,0-2 0 0,-2 2 1 16,2 0-1-16,-1-2-2 0,-2-1-1 0,2 6 5 16,-2-5-4-16,2 3 1 0,-1 0 3 0,-1 1-1 15,0-1 1-15,2-1-4 0,-1 0 4 0,-1 0 1 16,0 1-3-16,-1 1 5 0,1-2-2 0,-2 1 0 15,2 0 0-15,-4 1 0 0,1 1-4 0,-1-2 1 16,1 2 0-16,0 1 2 0,-1-3-4 0,3 1 4 16,-3-2-3-16,1 1 1 0,0 0 1 0,-1-1-2 15,1 0-2-15,-3 0 2 0,2 2-1 0,1-2 13 16,-4 0-14-16,4 1 3 0,-1 0 2 0,1-2-5 16,-4 0 2-16,3 0 0 0,1 0 0 0,-4 1-1 0,4 0 3 15,-4 1-4-15,2-2 3 0,-1 0-2 16,0-1 1-16,2 3 0 0,-1-3-4 0,0 1 4 15,-2 1 0-15,3-3 0 0,-2 2-5 0,2 0 3 16,0-2 3-16,4 0-1 0,-8 0-2 0,5 3 0 0,0-2 0 16,3-1-2-16,-7 0 4 0,4 1-3 0,3-1 0 15,-6 2 4-15,6-2-2 0,-5 0-2 16,5 0 1-16,-4 1 4 0,4-1-6 0,0 0-3 16,-5 2 3-16,5-2 4 0,0 0 8 0,0 0-10 15,-4 0 0-15,4 0 1 0,0 0-4 0,-3 3 3 0,3-3 2 16,0 0 3-16,0 0-9 0,0 0 1 0,0 0-1 15,0 0 10-15,0 0-11 0,0 0 0 0,0 0 2 16,0 0-3-16,0 0 3 0,0 0 4 16,0 0-2-16,0 0-2 0,0 0 1 0,0 0 1 0,0 0 1 15,0 0-6-15,0 0 2 0,0 0 2 0,0 0 3 16,14-3-5-16,-11 1 16 0,1-1-16 0,-1 2 2 16,1 0-2-16,1-2 2 0,-3 1 0 0,3 0 3 15,-1-1-4-15,0 0 4 0,0 0-5 0,-1 1 4 16,1-1 0-16,-1 0-5 0,1 0 2 0,2 0 0 15,-2-1 0-15,2 0 1 0,-2 0 1 0,0 2 1 16,-1-3-3-16,0 2 2 0,1-3 0 0,-1 2 2 16,1 1-5-16,-1-3 4 0,1 2-5 0,-1 0 1 15,-1-1 1-15,0 1-2 0,1 0 2 0,0-1 2 16,-3 1 1-16,4 1-2 0,-1-2 1 16,-3 0 0-16,3 1-5 0,-3 0 15 0,1 0-10 0,-1 2-3 15,0 0 0-15,0-2 2 0,0 4 1 0,0-6 1 16,0 3-4-16,0 0 4 0,-1 0-1 0,1 3-2 15,-3-5 1-15,3 3-1 0,0 2 2 0,-3-6 1 16,3 5 1-16,0-3 0 0,0 4-3 0,-4-3 2 16,1 0-1-16,3 1-1 0,-3 0 3 0,-1 2 8 15,4 0-11-15,-5-4 5 0,2 1-2 0,-2 2-6 16,5 1 4-16,-7-1 4 0,7 1-3 0,-7-1 2 16,3 1-1-16,4 0 2 0,-7 0-2 0,7 0-1 15,-7-2 0-15,7 2 3 0,-8 0-2 0,8 0-1 0,-7 2-3 16,2-1 0-16,1 0 3 0,4-1 0 15,-7 1 3-15,7-1-3 0,-4 2 0 0,4-2 1 16,-6 2-2-16,6-2 2 0,-4 0 7 0,4 0-10 16,-4 0 0-16,4 0 1 0,-4 3 0 0,4-3 1 0,0 0-3 15,0 0-3-15,-5 0-10 0,5 0-9 0,0 0-14 16,0 0-24-16,0 0-24 0,0 0-37 16,0 0-37-16,0 0-38 0,0 0-33 0,0 0-207 15,0 0-474-15,0 0 210 0</inkml:trace>
  <inkml:trace contextRef="#ctx0" brushRef="#br0" timeOffset="84375.92">7159 5783 32 0,'0'0'145'0,"0"0"-7"15,0 0-11-15,0 0-6 0,0 0-9 16,0 0-6-16,0 0-9 0,0 0-5 0,0 0-12 16,0 0-7-16,0 0-1 0,0 0-3 0,0 0-10 15,0 0 6-15,0 0-9 0,0 0-8 0,0 0 3 0,0 0-8 16,0 0-5-16,0 0-5 0,0 0 7 0,0 0-3 16,0 0-3-16,-7 8-6 0,7-4 4 15,0-2-3-15,0 4-1 0,-3-1-1 0,3-1 1 16,-3 4-3-16,2-1 1 0,-2 1-1 0,3-1-3 0,-3 2 6 15,2-1-2-15,-2-1-5 0,3 1 2 0,0 0-4 16,-3 1-6-16,3-4 9 0,0 1-2 16,0 0-3-16,0 1 0 0,-1-2-4 0,1-2 0 15,-3 1-1-15,3-3 0 0,0 3-6 0,0-2 2 0,0-2 4 16,0 4 2-16,0-4-3 0,0 0-2 0,0 0 2 16,3 1-2-16,-3-1-1 0,0 0-2 0,0 0-2 15,4-9 2-15,-4 3 2 0,4-1-4 0,-1-2-3 16,1-3 0-16,-1 1-2 0,3-1-2 0,-2 1 1 15,5-2 5-15,-5 3-5 0,1-2-3 0,2 0 4 16,-1 0-2-16,1 0 1 0,0 1-4 0,0 1 0 16,0 0 4-16,0 1 2 0,-1 2 3 0,-2-1-3 15,-1 4-4-15,1 0 1 0,-2 0 1 0,0 2-1 16,1-1 3-16,-3 3 0 0,3-3 0 0,-3 3 3 16,0 0-3-16,4 6 4 0,-2-2 0 0,-1 5 1 15,3-1 9-15,-4 2 1 0,0 1 0 0,0-1-2 16,0 2 1-16,2-1-2 0,-2 2-2 0,0 1-3 15,0-3 4-15,0 3-2 0,1-5 1 0,1 4-1 16,-2-3-1-16,2 0-6 0,-2-2 4 0,0 1-2 16,0-1 1-16,0 0-2 0,3 1 0 0,-3-3-3 15,2 1 1-15,-2-2 4 0,0 1 0 0,2-2-4 16,-4 1-2-16,4-1-2 0,-2-2-11 0,0 2-22 16,3-1-11-16,-3 0-22 0,0-3-31 0,0 3-23 15,0-3-44-15,0 0-169 0,3 4-363 0,-3-4 162 16</inkml:trace>
  <inkml:trace contextRef="#ctx0" brushRef="#br0" timeOffset="84727.58">7073 6131 67 0,'0'0'149'0,"4"0"1"16,-4 0-10-16,7-1-4 0,-4 0-8 0,-3 1-9 16,10-3-8-16,-4 2-1 0,-1 0-11 0,2-1-3 0,3 0 6 15,-3 1-12-15,3-1-8 0,0 1-9 0,0-1 3 16,0 0-17-16,0 2-2 0,-1-1-4 15,1 0-7-15,0-1-2 0,0 2-6 0,0 0 0 16,-2 0-5-16,-1 0-5 0,3 0 2 0,-3 0-8 0,0 0-4 16,0 0-1-16,-1 0-5 0,-2 1-11 0,3 0-14 15,-1 1-14-15,-5 0-18 0,6 0-25 0,-4 0-12 16,-3-1-26-16,4 1-23 0,-4 1-28 0,0 1-107 16,0-1-286-16,-4 1 127 0</inkml:trace>
  <inkml:trace contextRef="#ctx0" brushRef="#br0" timeOffset="85349.78">7142 6282 127 0,'0'0'140'0,"0"0"-12"0,0 0 7 0,0 0 2 0,0 0-8 15,17-3-8-15,-10 0-6 0,0 1-4 0,0-2-13 16,3 2-3-16,-3 0-9 0,3-2-5 0,-2 3-2 16,1-2-9-16,-1 1-10 0,-1 0-1 0,3 2-5 15,-3 0-1-15,0 1-8 0,-2 0-1 0,0 1-4 16,2-1-5-16,-4 1-2 0,1 3 0 0,-1-3 3 16,1 2-1-16,-4 1-5 0,3 0 2 0,-3 2-3 15,0-1-1-15,-3 2-2 0,0-2-1 0,2-3-3 16,-2 5 0-16,-1-2 3 0,-2 0-7 0,2-1 1 15,1 0-2-15,-2 0 0 0,0-1-1 0,3 1-4 16,-1-2 0-16,0-2 2 0,0 2-6 0,3 0 0 16,-3-2 3-16,3-1-4 0,0 3-2 0,0-3 0 15,0 0 0-15,0 0-2 0,0 0-2 0,0 0-1 16,3 3 5-16,-3-3-3 0,0 0-1 0,7 0 1 16,-7 0-1-16,7-3 2 0,0 3 0 0,-4 3-2 15,1-3 3-15,-4 0-1 0,10 0 4 0,-6 2-6 16,2-1-1-16,-2 1 6 0,2 0 0 0,1 2-4 15,-3-2 4-15,2 2 1 0,-2 0 1 0,2 2 0 16,-2-2 0-16,-1-1-4 0,-2 1 7 0,3 1 3 16,-2 0-1-16,-1-1 4 0,1 2 1 0,-1-2-4 15,-1 0 4-15,0 2 0 0,-1-2 1 0,-1 1 4 0,-1 2 0 16,-1 0 3-16,-1-2 1 0,-1 0-2 16,0 1-6-16,-2-1 1 0,-1 0-2 0,1 1 9 15,-2-4-8-15,0 2 1 0,0-1-5 0,-1-2 3 16,-2 3 0-16,2-4 4 0,-2 0-2 0,5 0-2 0,-2-1 0 15,0 0-2-15,3-1 3 0,0 2-4 0,-1-3-2 16,1 1-4-16,1 2 5 0,-1-3-7 16,4 2 0-16,0 0-6 0,-1 1-8 0,4 0-13 15,-4-3-16-15,4 3-22 0,-6-1-30 0,6 1-32 16,0 0-35-16,0 0-21 0,-4-1-32 0,4 1-199 16,0 0-438-16,0 0 193 0</inkml:trace>
  <inkml:trace contextRef="#ctx0" brushRef="#br0" timeOffset="96029.66">9285 5914 14 0,'0'0'66'16,"0"0"-9"-16,0 0-3 0,0 0-1 0,0 0-3 15,0 0 3-15,0 0-3 0,0 0-1 0,0 0-6 16,0 0 2-16,0 0-20 0,0 0 18 0,0 0-7 16,0 0 5-16,0 0-8 0,0 0 7 0,0 0-4 15,0 0-5-15,0 0 5 0,0 0 3 0,0 0-4 16,0 0 6-16,0 0-8 0,0 0 8 0,0 0-5 16,0 0-4-16,0 0 14 0,-2-6-23 0,2 6 3 15,0 0 1-15,-3-3-8 0,3 0 4 0,0 3 10 16,-4-5-8-16,4 2-2 0,-1 1 4 0,1 2-10 15,0-6 0-15,-2 3-4 0,2 1 2 0,-1-2-2 0,1 0-5 16,-3 0 3-16,3 2-6 0,0-3 2 0,4 2 0 16,-4-1-1-16,2 0 2 0,-1-1-5 15,-1 1 3-15,4-1-3 0,-2 1 0 0,-1-1 2 16,1 2-1-16,0-1-2 0,0 0 6 0,-1 2-1 0,3-1-6 16,-2 1 6-16,-1 0-9 0,2 0-3 0,0 0 11 15,-3 2-6-15,4-1 9 0,0-1-8 0,-4 2 1 16,0 0 5-16,7 1-5 0,-7-1 5 15,5 3-6-15,-3-1 3 0,1 0 0 0,-1 1 8 0,-1 1 1 16,0 0-8-16,1 1 7 0,-1-2-5 0,-1 3 7 16,2-2-3-16,-2 2-2 0,1-1 6 15,-1 1 1-15,0 1-3 0,-3 0 5 0,-1 1-9 0,3-1 4 16,-2 3-10-16,-1-3 4 0,-1 0 3 0,1 2-6 16,0-1 2-16,-2 1 2 0,2-2-7 0,-2 1 1 15,1 0-2-15,-2 2 3 0,0-2 4 0,1-1-1 16,0 0-5-16,-1-1-2 0,-1 2 0 0,2-3 5 15,-1 1-6-15,0-2 2 0,0-1 4 0,2-2-2 16,0 4 1-16,0-3-4 0,-1-1-1 0,3 1 1 16,0-1 1-16,3-1-1 0,-7 0 5 0,7 0-3 15,0 0 3-15,-5 0 3 0,5 0-10 0,0 0 1 16,-2-5 0-16,2 5 0 0,3-6 3 0,-1 4-4 16,0 0-3-16,0-2 7 0,2 1 0 0,-1 1-3 15,0 1-1-15,1-1 7 0,0 0-4 0,3-1 1 16,-3 3 3-16,3-1-4 0,0 0 3 0,0 1-4 15,3 0 0-15,-3 0 3 0,2 0 1 0,-1 0-2 16,-1 1 4-16,3 2-3 0,-3-2-3 0,3 0 7 16,-1-1-1-16,-1 1 1 0,2-1 2 0,-2 2-2 15,-1-2 3-15,0 0-4 0,-1 1-1 0,1 1 1 0,0-2 5 16,-3 1-6-16,3-1 4 0,-2 2-10 16,0-2 8-16,-5 0-4 0,4 0-1 0,2 0 2 15,-6 0-3-15,7 0 4 0,-7 0-3 0,0 0-4 16,0 0-28-16,0 0-9 0,0 0-34 0,4-2-27 0,-4 2-40 15,0 0-117-15,0 0-279 0,0 0 124 0</inkml:trace>
  <inkml:trace contextRef="#ctx0" brushRef="#br0" timeOffset="96653.3">9461 5845 113 0,'0'0'136'0,"4"5"-7"15,-3-3 0-15,-1-2 3 0,3 6-22 0,-3-3-9 16,1 0-4-16,2 1-5 0,-1 0 1 0,-1 1-8 15,0-1-4-15,1 1-4 0,-1 1-5 0,1-2-3 16,-1 4-1-16,-1-4-4 0,2 2-9 0,-1-2-1 16,-1 1-6-16,1-1-5 0,-1-1 1 0,0 1-4 15,0 0-5-15,2-1-4 0,-2 0-3 0,0-3-2 16,-2 3 0-16,2-3-4 0,3 4 3 0,-3-4-5 16,0 2 5-16,0-2-4 0,0 0-1 0,0 0 1 15,0 0-4-15,0 0-3 0,0 0 0 0,0 0-5 16,2-10 0-16,-1 5 3 0,-1 0-7 0,1-4 0 15,-1 1-2-15,2-1-6 0,-1 1-10 0,-1 0 3 16,3-2 1-16,1-3-2 0,-2 3 0 0,-1 0-1 16,3 0 1-16,-1 2 1 0,0 0-2 0,0 0 6 15,-2 1 0-15,2-1 1 0,0 2 1 0,-2 2-5 16,2-2 6-16,-3 2-3 0,1 2-3 0,2-1 9 16,0-1-5-16,-3 4 3 0,0-2 1 0,0 2 1 15,4-2 0-15,-4 2-1 0,0 0 5 0,0 0 1 16,10 4 6-16,-6 0-3 0,-1 0 8 0,0-1 1 15,1 3 2-15,-1 0 1 0,1 1-4 0,2 1 7 0,-2 0-2 16,3 2 7-16,-3-1 0 0,1 1 1 16,0-3-3-16,1 4 2 0,-2-2-4 0,0 3 1 15,-1-3-6-15,1-1 4 0,-1-1-3 0,0 3-2 0,0-1 0 16,0-1-4-16,-2-2 0 0,3 2-3 0,-2 1-1 16,-1-2 0-16,1-1-3 0,0 1-1 15,0 0-2-15,-1-3-12 0,-1 0-12 0,0 0-23 16,0-1-22-16,0 1-27 0,0-2-21 0,0-2-35 0,0 0-41 15,-3 4-146-15,2-2-362 0,-2 0 161 0</inkml:trace>
  <inkml:trace contextRef="#ctx0" brushRef="#br0" timeOffset="97132.06">9161 6262 22 0,'0'0'118'0,"0"0"-5"0,0 0-5 0,0 0-10 16,0 0 5-16,0 0-3 0,0 0 17 0,8-4 1 16,-8 4-2-16,7-1 2 0,-3-1-7 0,3 2-4 15,0-4 0-15,2 2-1 0,-1 2-1 0,2-3-1 16,4 1-7-16,0-3-6 0,2 2 2 0,-1 1-4 16,2-2-5-16,4 1-5 0,-1-1-1 0,4 1-8 15,1-2-8-15,-5 3-6 0,7-1-1 0,-3 1-8 16,-2 1-8-16,2 0-2 0,-1 0 4 0,-1 0-12 15,-2 1-1-15,1-2-3 0,0 1-2 0,-5 0-5 0,-1 1-2 16,-1 0 2-16,2 0-5 0,-3 1 1 16,-4-1-6-16,3 1 1 0,-4 0 1 0,3 1-3 15,-5-1-4-15,4-1-1 0,-6 1-3 0,3 0-6 16,-4-1-11-16,1 2-12 0,-4-2-15 0,0 0-8 0,7 0-13 16,-7 0-16-16,0 0-17 0,0 0-24 0,0 0-19 15,2-4-14-15,-2 4-19 0,0 0-162 16,0 0-363-16,-16 2 161 0</inkml:trace>
  <inkml:trace contextRef="#ctx0" brushRef="#br0" timeOffset="97805.65">9421 6370 160 0,'0'0'158'0,"0"0"-13"0,0 0-6 0,0 0-10 15,0 0-9-15,0 0-6 0,4-9-8 0,-4 9-9 16,3-2-9-16,0-1 4 0,4 0-7 0,-3 0-5 16,3 0-3-16,0 0-10 0,0-2-7 0,-1 3 0 15,1 2-4-15,2-2 0 0,-4 0-8 0,-1 1-3 16,2 1-3-16,0 0 0 0,-1 1-2 0,0-1-1 15,0 2 0-15,-1 2-5 0,-1-2-5 0,0 1 1 16,1 0-1-16,-1 1-5 0,1 1 5 0,-2-2 1 16,-1 2-3-16,1-1 0 0,0 1-3 0,-2 0 6 15,0 3-3-15,0-1 0 0,-2-1-4 0,0 1 6 16,-1 1-5-16,-1-1-5 0,-2 0 3 0,2-2-2 16,-1 1-3-16,0 0-4 0,0 1 3 0,-1-1-3 15,0-1 2-15,2-2-6 0,1 1 2 0,1-2-2 16,-1 0 1-16,1 0 0 0,-2 0-3 0,4-2-3 15,-3 3 3-15,3-3-1 0,-3 2 0 0,3-2-6 16,0 0 2-16,0 0 1 0,0 0-3 0,0 0 4 16,0 0 0-16,0 0-1 0,0 0 0 0,0 0 0 15,0 0-1-15,16-5-1 0,-12 3-1 0,-1 2 3 16,3 0-3-16,-6 0 5 0,8 0-3 0,-1 2 3 16,-3-1 4-16,5 2-4 0,-4 1 5 0,5-2-2 0,-3 4 4 15,-1 0-1-15,1-1 3 0,-3 2-2 0,3 3-1 16,-1-2 9-16,-2 1-6 0,2 2 2 15,-3-3-1-15,-2 0 6 0,3 1 7 0,-1-2 0 0,-3 2-4 16,0-2 7-16,0-1-1 0,-1 2 0 0,-1 0-1 16,-2-1 4-16,4 0-7 0,-3 0 0 0,-4-2-5 15,4 0 13-15,-4 0-7 0,0-1-1 0,-3 0-7 16,1-2 4-16,-1 0-6 0,1 0 3 0,-1-4-2 16,1 4-3-16,0-4-2 0,-4 0-4 0,1 1 0 15,3-2-3-15,-1-1 14 0,1 1-21 16,0-1-2-16,2-1-12 0,0 2 1 0,0-1-18 0,1-1-12 15,-1 2-13-15,3-1-22 0,-3 1-26 0,4 0-30 16,3-3-20-16,0 3-40 0,-3-1-39 0,3-2-192 16,0 2-461-16,0-2 204 0</inkml:trace>
  <inkml:trace contextRef="#ctx0" brushRef="#br0" timeOffset="103189.77">7158 6866 21 0,'0'0'71'0,"0"0"4"0,0-4-6 16,0 4 0-16,0 0-6 0,0 0-6 0,0 0-6 16,0 0 2-16,0-3 4 0,0 3-6 0,0 0 4 15,0 0-1-15,0 0-9 0,-2-3 3 0,2 3-5 0,0 0-4 16,0 0 2-16,0 0-4 0,0 0 2 16,0 0-8-16,0 0 0 0,0 0-1 0,0 0-1 15,0 0-1-15,0 0-6 0,0 0 3 0,0 0 2 0,0 0-1 16,0 0 4-16,0 0-10 0,0 0-3 0,0 0 9 15,0 0-1-15,0 0 0 0,0 0 2 0,0 0-5 16,0 0-2-16,0 0-2 0,0 0 2 16,0 0 1-16,0 0-3 0,0 0 2 0,-4 10 0 0,4-6-8 15,-3 0 15-15,3 0-2 0,-3-1-1 0,2 3 2 16,-2 2-4-16,0-4-3 0,-1 4-2 0,1-1 2 16,-1 1 2-16,-2 0-4 0,2 3-2 0,-1-3 0 15,0 4 0-15,-2 0-2 0,0-1 0 0,2 2 1 16,-2-2-2-16,0 2 2 0,1-2-3 0,-1 2-2 15,0 0 1-15,0 0-2 0,-3 3 5 0,4-2-3 16,-1-1-3-16,0-1 1 0,-1 0 2 0,1-1 0 16,-2 6 4-16,2-4-2 0,0-2-1 0,-3 3-3 15,3-2 1-15,0 1 15 0,-5 5-3 0,3-5 1 16,-1 3-2-16,0-1-3 0,-2 1-5 0,2-4 9 16,1 0-9-16,1-1 9 0,-1 2-5 0,0-3 0 15,0 3 4-15,1-2-5 0,-1 0-1 0,1 1 6 16,-1-1-4-16,2 1 4 0,-3-1-2 0,6-2-1 15,-6 2-2-15,3 0-2 0,3-2 0 0,-3 1-2 16,1 1 0-16,1-4-2 0,-1 2 1 0,2-1-1 16,-2-2-1-16,2 3-5 0,0-1 2 0,-2-1 1 15,3 2 0-15,-1-4-3 0,1 0 0 0,-1 3-1 16,1-1 0-16,-1-2 0 0,3 0-5 0,-2 0 3 16,1-1 1-16,0 1 0 0,0-2 4 0,-1 1-5 15,2 0-1-15,1-3-3 0,-1 3-4 0,1-4 2 0,-2 3-7 16,2-3-3-16,-1 3-8 0,1-3-10 15,0 0-4-15,-2 2-11 0,2-2-9 0,0 0-8 16,0 0-7-16,0 0-12 0,0 0-13 0,0 0-10 16,0 0-21-16,0 0-41 0,5-7-98 0,-4 3-289 0,0 1 128 15</inkml:trace>
  <inkml:trace contextRef="#ctx0" brushRef="#br0" timeOffset="104631.95">7204 6859 28 0,'0'0'80'0,"0"0"-5"16,0 0-11-16,0 0-9 0,0 0-6 0,0 0 5 16,0 0-11-16,0 0-2 0,0 0-6 0,2 2-5 15,-2-2 7-15,0 0-12 0,0 0 3 0,5 3 13 16,-5-3-3-16,0 0-6 0,4 2 6 0,-4-2-1 16,3 0-12-16,0 3 3 0,-2-1 3 0,-1-2 1 15,0 0-7-15,6 3 11 0,-5-1-14 0,2 0 6 16,0 0-6-16,1 0-1 0,-1 1 3 0,0 0-1 15,0 0 1-15,0 1 3 0,-1-2-1 0,3 0-7 16,-3 2 1-16,3-2 3 0,0 2-1 0,-2 0-7 16,1 0 11-16,-1-2-7 0,4 3 3 0,-4 0-9 15,1-1-3-15,3 1 6 0,-4 0-1 0,4 1-4 16,-1-2 1-16,-2 3-1 0,3-3-3 0,0 2 6 16,0 0 3-16,-1-1-8 0,1 2 2 0,1-2 4 15,-2 3 2-15,2-2-3 0,2 2 2 0,-3-1-2 16,2-1-3-16,1 2 0 0,-2-2 0 0,3 2-5 15,-1 1 3-15,0-3-1 0,0 5 2 0,0-5 1 0,1 3 2 16,0-1-3-16,-1 0 0 0,1 0-1 0,1-1 2 16,-2 1-3-16,-1-1 0 0,3 0-5 15,-2 2 3-15,-1-3-1 0,1 1 2 0,0 0 0 16,1 1-4-16,-4-2 0 0,3-1-2 0,0 3 4 0,1-1-1 16,-5-1-3-16,5 3 11 0,-4-2-10 0,0 0 1 15,2-1-2-15,-1 1 4 0,4 1-1 0,-4-1 2 16,-1-2-2-16,0 1 2 0,2 0-3 15,-2 0-2-15,1 0 5 0,3 2-5 0,-4-3-1 0,0 0 9 16,3 0-7-16,-3 1 2 0,2 1 1 0,-1-4-4 16,1 4 12-16,-1-3 0 0,-1 3-4 0,3-2 0 15,-2 0 6-15,1-1 1 0,-2 1-4 16,1 0 4-16,-1 1-6 0,0-2 7 0,2 3-5 0,-1-1-1 16,-2-1 4-16,1-1 1 0,0 1-2 0,0 0-5 15,0 3 3-15,0-2 4 0,0-2-4 0,3 2 0 16,-4 0-1-16,1 1 0 0,0-4 1 0,-2 4 1 15,1-2 4-15,1 0-1 0,0 0-2 0,0 1 5 16,-1-2-1-16,0 0-1 0,-1 2-3 0,1-2 2 16,-2 0-1-16,3 0-1 0,-3-1-4 0,1 0-4 15,0 2 6-15,-1-2 6 0,1 1-3 0,0 0-3 16,-2 0 1-16,1-1 0 0,-1 1 1 0,1 0-5 16,3 0 3-16,-4 1 0 0,1-2 8 0,2 3-3 15,-2-2 3-15,-1-1-1 0,3 1-7 0,-2 0 1 16,0-1-1-16,0 2-4 0,-1-3 3 0,4 2-5 15,-4 0 2-15,3 0 4 0,-1-1 2 0,1 3-1 16,-2-3-1-16,0 0 6 0,3 1 0 0,-1-1-4 16,-2 2 0-16,1-2 1 0,0 0 0 0,-1 1-1 15,2-1-2-15,-2 2-2 0,0-3-1 0,-1 2 3 16,2 1-3-16,-1-2 0 0,1 3 0 0,0-4-1 16,0 1 0-16,-1 1 1 0,2-1-4 0,-2 0 1 15,-1 1 0-15,1 0-1 0,-1 0 2 16,0-2-2-16,1 1-1 0,-1 0 3 0,1-1-4 0,-1 1 0 15,-3 0 0-15,4-2-3 0,-1 1 1 0,-3-1 3 0,0-1-2 16,4 3-2-16,-2-1-1 0,-2-2 2 16,1 3 0-16,2-1 0 0,-3-2-2 0,0 1 4 15,0-1-6-15,4 2 3 0,-4-2 2 0,0 0-1 16,0 0 1-16,0 0-3 0,0 0 0 0,0 0-5 0,0 0-8 16,0 0-19-16,0 0-29 0,0 0-26 0,0 0-33 15,0 0-32-15,0 0-43 0,0 0-185 16,-11-4-412-16,11 4 182 0</inkml:trace>
  <inkml:trace contextRef="#ctx0" brushRef="#br0" timeOffset="106543.92">6669 7604 43 0,'0'0'60'15,"0"0"2"-15,0 0-11 0,0 0-3 0,0 0 0 16,0 0 2-16,0 0 1 0,0 0-15 0,0 0-1 16,0 0-1-16,0 0-1 0,0 0-5 0,0 0-6 15,0 0-2-15,0 0 0 0,0 0-1 0,0 0-4 16,0 0 6-16,0 0-7 0,0 0-6 0,0 0-3 15,0 0 2-15,0 0-3 0,0 0 7 0,7 0-3 16,-7 0 2-16,0 0-5 0,4-1-7 0,-4 1 12 16,3-1 1-16,-3 1-6 0,0 0-1 0,4-2-1 15,-4 2 0-15,6-1 0 0,-6 1-7 0,3-2 6 16,-2-1 5-16,-1 3-7 0,0 0-4 0,4-2 8 16,-4 2-5-16,3-2-8 0,-3 2 9 0,0 0 5 15,3-1-2-15,-3 1 5 0,0 0-11 0,1-3 6 16,-1 3-3-16,0 0 4 0,0 0-2 0,0 0-2 15,0 0 6-15,0 0 3 0,0 0 2 0,0 0 2 16,0 0 5-16,0 0-4 0,0 0-1 0,0 0 7 0,0 0-2 16,0 0 2-16,0 0 2 0,0 0-3 15,0 0-8-15,0 0 8 0,0 0-4 0,0 0 2 16,0 8-6-16,0-8 4 0,0 0 5 0,0 0-7 16,0 0 6-16,0 0-7 0,0 0-3 0,-2 3 11 15,0-1 1-15,2-2-7 0,-1 4 8 0,1-4 2 0,-2 1-4 16,2-1-1-16,-4 4-1 0,3-3 2 15,1-1-11-15,-2 7 6 0,2-5 10 0,-3 1-9 16,2 2-1-16,0-1 1 0,-1-1 0 0,2 0-1 16,-3 1 0-16,3 1-4 0,-2-1 5 0,0 2 0 0,1-2-2 15,-1 0-3-15,1 1 5 0,0 0-6 0,-1 0 5 16,2-2-3-16,-3 2 2 0,2 3 0 0,-2-3-2 16,3-1 4-16,-1 3 0 0,-1-1-6 15,1 1 2-15,-2-2-3 0,3-1-1 0,-3 2-3 0,2 0 9 16,-1-1-8-16,1 0 2 0,-2 0 1 0,3 1-2 15,-3 0 5-15,3-1-4 0,0 1-1 0,-4-2-2 16,4 2-1-16,0-2-3 0,-3 0 2 16,3 1 0-16,-3 0 2 0,2 0-7 0,1-1 7 0,0 1 1 15,-3 0-5-15,3-1 1 0,-3 1 0 0,2-2 2 16,1 2-1-16,-3-2-4 0,0 1 2 0,3-1 2 16,0 2 3-16,0-3-5 0,0 1 0 0,0-3 0 15,-4 4 3-15,4-2-5 0,0-2 0 0,0 4-2 16,0 0 11-16,-3-1-8 0,3 0 1 0,0 1 4 15,0-1-11-15,-2 0 16 0,0 0-9 0,2-3 1 16,0 6-9-16,-1-3 4 0,1 0 8 0,-2 0-9 16,2 2 1-16,-2-3-1 0,0 1 4 0,2 1 2 15,0-1-4-15,0-3 4 0,-1 3-5 0,1-3 3 16,-2 3 0-16,2-3 3 0,-1 2-2 0,1-2 2 16,0 0-4-16,0 0 2 0,-3 3 2 0,3-3 1 15,0 0-8-15,0 0 1 0,0 0 1 0,0 0 1 16,0 0 3-16,0 0-1 0,0 0-10 0,0 0-18 15,0 0-19-15,0 0-21 0,0 0-17 0,0 0-35 16,0 0-132-16,0 0-273 0,0 0 121 0</inkml:trace>
  <inkml:trace contextRef="#ctx0" brushRef="#br0" timeOffset="110507.68">6318 7072 2 0,'0'0'40'0,"0"0"-4"0,0 0-2 0,0 0-3 15,0 0-1-15,0 0-2 0,0 0 1 0,0 0-6 16,0 0 4-16,0 0-4 0,0 0-3 0,0 0 1 16,0 0-3-16,0 0-1 0,0 0 4 0,0 0-10 15,0 0 3-15,0 0 5 0,0 0-2 0,0 0-9 16,0 0 10-16,0 0-7 0,0 0 3 0,0 0-5 16,0 0 7-16,4-4 1 0,-4 4-2 0,0 0 1 15,0 0-2-15,0 0 6 0,0 0-10 0,0 0 3 16,0 0 6-16,0 0-10 0,0 0 3 0,0 0 6 15,0 0-4-15,0 0-1 0,0 0 3 0,0 0 1 16,0 0-5-16,0 0 10 0,0 0-2 0,0 0-4 16,0 0-2-16,0 0-1 0,0 0-2 0,0 0-2 15,0 0 8-15,0 0-5 0,0 0-3 0,0 0 9 16,0 0-6-16,0 0-5 0,0 0 4 0,0 0 0 16,0 0 3-16,2 10-6 0,-1-9 2 0,-1 4 3 15,-1-2 4-15,2 1-2 0,-2-1 1 0,-1 2 4 16,2-1-6-16,0-1-4 0,0 2 3 0,0-1 3 15,3-1 0-15,-4 1 2 0,2 0-2 0,-1 0 4 16,-1 1 8-16,2 0-4 0,-1-1-4 0,0-1-1 16,0 1 2-16,0-1-3 0,0 1-2 0,0-4-1 15,0 3-10-15,0 0 6 0,0-3 1 0,0 0 2 0,0 5-3 16,0-5 1-16,0 0-8 0,0 2 6 0,0-2 0 16,0 0-5-16,0 0 0 0,0 0-1 15,0 0 2-15,0 0 5 0,0 0-10 0,0 0 10 16,0 0 0-16,0 0 1 0,0 0-1 0,0 0 2 0,3-10-4 15,-3 7 6-15,0-1-12 0,0-2 5 16,0 0-2-16,0-2 2 0,0 1-4 0,0 0 3 16,0 0-5-16,0-1 1 0,0 0 7 0,0 0-8 15,0 1 6-15,0 1-5 0,0-2-3 0,0 1-2 0,0 0 10 16,3-2-6-16,-2 2 4 0,-1 0-4 0,0 0-4 16,0 1-4-16,3-1 8 0,-3 0-2 0,3 2 5 15,-2 1-7-15,-1-1 2 0,3 0-1 0,-3-1 3 16,3 2-3-16,-2-1-3 0,2 1 4 0,0 2-1 15,-2-2 7-15,-1-1-9 0,3 3-1 0,0-1 3 16,-3 3 1-16,1-2-8 0,2 0 10 0,-3 2-2 16,0 0 3-16,3-2 1 0,-3 2-4 0,6-1-3 15,-6 1 1-15,5 3 3 0,-5-3 2 0,3 3 2 16,0-1-7-16,0 0 10 0,0 2-5 0,-1 0-3 16,0-1 3-16,1 0 1 0,-2 4 6 0,2-4-5 15,0 3 5-15,-2-3-2 0,2 2 1 0,-2-1 4 16,2 2-5-16,1 0 5 0,-2-1 0 0,-1 0-2 15,3 2 0-15,-1-1 4 0,0 1 4 0,1 1 1 16,-1-1-1-16,0 1-11 0,0-1 4 0,0 2 5 16,-1-3-3-16,1 3 3 0,-1-1-6 0,0-1-1 15,1 3 3-15,-3-3-4 0,2 0 1 0,-1 3-1 16,0-3 3-16,2 1-7 0,0 0 3 0,-2 0 2 16,2 1-6-16,-3 0 3 0,3-3-1 0,-3 0 0 15,3 0-3-15,-2 1 1 0,-1 0 1 0,0-2 1 16,3-2-6-16,-3 0-4 0,3 1 11 0,-2 0-8 15,-1-1 2-15,0 0-3 0,0 0 6 0,0-3-1 16,3 4-3-16,-3-4 4 0,0 3-3 0,0-3 4 16,0 4-7-16,0-4 0 0,0 0 5 0,0 4-2 15,0-4-1-15,0 0 4 0,3 1-6 0,-3-1 4 0,0 0-1 16,0 0-3-16,0 0 3 0,0 0-3 16,0 0 7-16,0 0-19 0,0 0-11 0,0 0-24 15,0 0-21-15,0 0-27 0,0 0-28 0,0 0-159 16,0 0-306-16,0 0 135 0</inkml:trace>
  <inkml:trace contextRef="#ctx0" brushRef="#br0" timeOffset="111159.84">6270 7398 49 0,'0'0'99'0,"0"0"0"16,0 0-8-16,0 0 1 0,0 0-2 0,0 0-2 16,0 0-2-16,0 0-7 0,0 0-2 0,0 0-9 15,0 0-4-15,0 0-7 0,0 0-12 0,0 0 11 16,0 0-8-16,0 0-10 0,0 0 1 0,0 0-4 15,0 0 0-15,0 0-2 0,0 0-4 0,0 0-5 16,0 0 2-16,0 0-6 0,0 0 2 0,0 0-2 16,9-1 5-16,-9 1 4 0,0 0-6 0,7 1-6 15,-2-1 7-15,-5 0 9 0,10 0 2 0,-7-1-4 16,4 1 1-16,0-1 1 0,3 1-1 0,1-2 2 16,-1 2 3-16,3-2-3 0,-2 1-3 0,2 1 3 15,-1-3-2-15,3-1-5 0,-3 4-1 0,2-3-1 16,0 1-2-16,-1-1-1 0,-2 2-1 0,5-3-1 15,-5 2-5-15,0 0-1 0,-1 0 1 0,0 1 0 16,0-1-5-16,-2 1-2 0,1 1 3 0,-1-1-7 16,-1 0 4-16,-1 0-3 0,-2 1 1 0,2 0 2 15,-6 0-2-15,10 0-1 0,-5-1 0 0,-5 1-2 16,5-2 1-16,-5 2-3 0,5 0-2 0,-5 0 3 16,0 0-3-16,0 0 1 0,7 0-2 0,-7 0 0 15,0 0-1-15,0 0-13 0,3 2-7 0,-3-2-14 0,0 0-10 16,0 0-12-16,0 0-6 0,0 0-40 15,0 0-16-15,0 0-24 0,0 0-140 0,-10 4-308 16,7-2 136-16</inkml:trace>
  <inkml:trace contextRef="#ctx0" brushRef="#br0" timeOffset="112166.87">6477 7502 114 0,'0'0'136'0,"0"0"-7"0,-1-2-7 16,1 2-9-16,-3-3-8 0,3 3-2 0,0-3-2 15,0 3 10-15,-3-4-3 0,0 2 2 0,3 2 0 0,0 0-10 16,-4-3-8-16,1 2-11 0,3 1-8 0,0 0-7 16,-4-2 1-16,4 2-4 0,-7 0-3 0,4-1 0 15,3 1-4-15,0 0 2 0,-5 1-10 16,5-1-2-16,-7 0-1 0,7 0-9 0,-6 3-5 0,3 0-3 16,0-1-3-16,-1 0 1 0,1 1-3 0,1 1-5 15,-3-1-2-15,2 0-4 0,1-1 2 0,0 2 1 16,-2-1-8-16,1 1 4 0,2 0 1 0,-1-1-6 15,-2 1 4-15,4-1-3 0,-3 0 0 0,2 0-3 16,1 1 1-16,-1 0-2 0,1-1 1 0,0 1-4 16,0-1 1-16,1 1-2 0,0 0 3 0,1-2 1 15,-1 2-2-15,2-2-2 0,1 1 4 0,-2 0 2 16,2-1-6-16,-1-2 3 0,1 2-2 0,0-2 1 16,0 2-2-16,2-2 1 0,0 2 0 0,-1-2-1 15,-5 0-1-15,9-3 1 0,-4 2 1 0,0 1-1 16,0 0-1-16,-1-2-1 0,2 0 0 0,-2-1 5 15,3 0-2-15,-4 1-4 0,1 1 6 16,2-5-7-16,-2 3 2 0,-1 0 1 0,0 0 4 16,-2 0-5-16,2-1 0 0,-3 0 3 0,0 2-2 15,0-2 3-15,3 1-3 0,-3 3 3 0,1-4-4 16,-2 2 2-16,1 2-1 0,-3-6 0 0,2 5 0 16,-1-2 3-16,2 3 1 0,0 0-4 0,-1-3 1 15,1 3 7-15,0 0-5 0,-3-1 2 0,3 1 0 16,0 0-2-16,0 0 3 0,0 0-5 0,0 0 2 15,0 0 2-15,0 0 0 0,0 0-1 0,0 0-1 16,0 0-2-16,0 0 1 0,0 0 0 0,0 0 0 16,-3 8-3-16,3-5 6 0,0 1-4 0,0-1 3 15,0 1 0-15,3 1-1 0,-3-2-1 0,0 2-1 16,0 0 3-16,3 1 0 0,-2-1-3 0,1 1 2 16,-1 0-1-16,-1 0 4 0,3 1-3 0,-2 0 1 0,-1-4 1 15,3 2-3-15,-1 1 1 0,0-1 0 0,-2 0-3 16,2 0 3-16,-1 0 1 0,1 0 1 15,0 0-3-15,-2-1 2 0,0 0-1 0,3 2-1 16,-3-3 5-16,0 0 0 0,0 3 1 0,0-4-2 0,0 2 3 16,0 1 1-16,-1-2 1 0,-1 0 0 0,2 2-1 15,-2-2 0-15,0 2-2 0,-1 0 4 0,1-2 3 16,0 2 0-16,-1-2-1 0,-1 1 0 16,1 1-4-16,-1-1 1 0,1 0-3 0,-1-2 1 0,1 1 1 15,0 0 0-15,-1-1 2 0,1 2-1 0,-1-2 2 16,1 0-3-16,-1 0 6 0,1-1-2 0,-4 1 1 15,4-1 2-15,3-1 0 0,-7 0 0 0,2 0 1 16,5 0-2-16,-10-3-3 0,4 1-4 0,1 0 8 16,0 0-4-16,0 0-4 0,-1-1-1 0,2 0 4 15,-2-1-3-15,3 1 2 0,-1 2-3 0,-1-3-2 16,2 2 3-16,-1-1-4 0,1 0 1 0,0 2 1 16,0-1-4-16,0 0 2 0,0 0-7 0,3 2-6 15,-2-2-9-15,2 2-6 0,0 0-9 0,-2-3-13 16,2 3-8-16,0 0-16 0,0 0-15 0,-3-2-24 15,3 2-14-15,0 0-22 0,0 0-19 0,0 0-34 16,0 0-131-16,0 0-357 0,0 0 158 0</inkml:trace>
  <inkml:trace contextRef="#ctx0" brushRef="#br0" timeOffset="139551.51">7914 6866 2 0,'0'0'122'0,"0"0"-4"16,0 0-1-16,0 0-7 0,0 0-14 0,0 0-3 16,0 0-5-16,0 0-1 0,0 0-8 0,0 0-3 15,0 0 0-15,0 0 2 0,0 0 3 0,-8 6-1 16,6-4 2-16,2-2-3 0,-3 3 5 0,3-3-2 15,-4 3-6-15,3-2-6 0,-5 0-5 0,5 3-4 16,-2-1-1-16,0-1 0 0,0 2-4 0,0-4-6 16,3 0-4-16,-5 0-3 0,1 2-2 0,4-2-5 15,-5 0-1-15,5 0-1 0,-7 0-1 0,7 0-3 16,-7-2-1-16,7 2-1 0,-4-2-5 0,3 0-4 16,-1-2 2-16,-1-1-1 0,2 1-12 0,-2 0-3 15,3-2-1-15,0-1 4 0,0 0-5 0,2 0-1 16,-2-1 0-16,2 2 1 0,0-2 0 0,-1 1-4 15,2 2 2-15,3-1 1 0,-4 0-2 0,4 1-5 16,-2 2 5-16,1-1-2 0,-1 0-1 0,1 1 0 16,-2 2 0-16,4-1-1 0,-1 2-3 0,-2 0 3 15,2 2-1-15,-1-1 3 0,1 3-4 0,0 0 5 16,-1-1 0-16,-2 4 3 0,1-2-7 0,-1 1 3 16,1 1 3-16,2 0 2 0,-5 1-3 0,2-2 0 15,0 4 0-15,0-1-1 0,-2-1 5 0,-1 2-1 16,0-1 2-16,0-1 2 0,0 1 1 0,0 1 0 15,-4-1-4-15,1 2-1 0,-1-3-1 0,-2 5 3 0,-1-2-1 16,0-1-1-16,0 0-1 0,0 0 0 16,-1-1 1-16,-1-3-3 0,1 3-3 0,-1-3-1 15,2 1 3-15,0-2-5 0,-1 1 4 0,-1-1-3 16,2 0 1-16,-1 1 0 0,-1-2-5 0,1 1 0 0,2-1 2 16,1-1 2-16,-1-1 0 0,2 0 3 0,-2 0-1 15,2 0 2-15,1 1-6 0,0-2 3 0,3-1 0 16,-4 1-6-16,4-1 1 0,0 0 6 15,-3 2-10-15,3-2-1 0,0 0 2 0,0 0 2 16,0 0 0-16,0 0-1 0,0 0 5 0,0 0 3 0,10 0-5 16,-7 2 2-16,4-2 2 0,0 0 0 0,0-2 1 15,2 2 1-15,0 0-2 0,1 0 0 0,0 0 3 16,0-2 1-16,-2 2-2 0,2 0-2 16,0-1 4-16,0 0 0 0,0 0-1 0,-2-1-3 0,2 2 3 15,0 0 2-15,-3-2-1 0,0 1 1 0,0 1 0 16,0 0-6-16,-1-1-1 0,-2 0-14 0,2 1-20 15,-6 0-11-15,8-1-18 0,-5 1-21 0,-3 0-12 16,7-2-21-16,-3 1-23 0,-2 0-144 0,-2 1-314 16,4-2 139-16</inkml:trace>
  <inkml:trace contextRef="#ctx0" brushRef="#br0" timeOffset="140355.57">8108 6725 64 0,'0'2'146'0,"-4"2"-7"16,4 0-5-16,0 1-3 0,0 0-5 0,0 4-11 16,-3-2-5-16,3 1-6 0,0 4-4 0,0-4 6 15,0 0-5-15,0 2-7 0,0-2 0 0,-2 0-5 16,2 3-10-16,-2 1-7 0,2-4-4 0,0 4-6 0,0-4 0 15,0-1-8-15,-3 1-2 0,3 0-7 16,0-3-1-16,0 2-6 0,0 1-6 0,0-3-3 16,0 1 0-16,-3-3-3 0,6 2-1 0,-6-2-5 15,3 0-2-15,0-3-2 0,-1 6 1 0,1-4-4 0,0-2-1 16,0 3-5-16,0-3 5 0,0 0-5 0,0 0 1 16,0 3-2-16,0-3 0 0,0 0 2 0,0 0-3 15,0 0-5-15,0 0 0 0,0 0 4 16,0 0-2-16,-3-12-13 0,3 5-6 0,0 2 0 15,0-3 1-15,3 1-2 0,-3-2-7 0,1 0 2 0,2 1 1 16,0-4-6-16,-1 2 2 0,0 2-2 0,-2-1 0 16,3-1 2-16,-3 3-2 0,4-3 0 0,-4 2 5 15,3 0 1-15,-3 0 0 0,6 0 5 16,-5 0 1-16,2 2 1 0,1-2-1 0,-1 1 6 0,1 1-6 16,-1-1 0-16,1 1 6 0,2 0 3 0,-2-1-1 15,-1 3-2-15,1 1 4 0,-1-1-4 16,3-1 9-16,-2 2-8 0,0 1 4 0,-1 0-1 15,0-1 4-15,0 2-6 0,-3 1 6 0,4-2-2 0,-4 2 12 16,4 0-12-16,-4 0 2 0,9 3 3 0,-7 0-4 16,0-1 5-16,1 1 1 0,-1 1-6 0,1 3 8 15,0-4-1-15,-2 1 14 0,2 3-3 16,-3-1 0-16,3 1 3 0,-2 0 3 0,1 2 5 0,-1-1 1 16,1 0 2-16,-4 1-4 0,2 1 5 0,2 2-2 15,-2-3 7-15,0 3-1 0,1-4 0 0,-1 5-1 16,0-1-1-16,0-4-2 0,-1 1-2 0,-1 0-5 15,2-1-3-15,-1 0 1 0,1 0-3 0,0-1-3 16,0-2-3-16,-2 2 0 0,2-2 0 0,-1 0-4 16,1-2 1-16,1-1-7 0,-1 2-7 0,0 1-9 15,2-3-15-15,-1 0-26 0,-1-2-8 0,-1 6-25 16,2-4-28-16,-1-2-12 0,0 0-23 0,0 2-35 16,0-2-104-16,2 2-313 0,-2-2 139 0</inkml:trace>
  <inkml:trace contextRef="#ctx0" brushRef="#br0" timeOffset="140825.37">7946 7226 4 0,'0'0'132'0,"0"0"-15"0,0 0-7 0,0 0-9 16,0 0-10-16,0 0-14 0,0 0 10 0,0 0 2 15,0 0 2-15,0 0-3 0,0 0-8 0,10 2-4 0,-10-2 7 16,0 0-9-16,10-4 3 0,-4 4-2 0,-2-2 7 15,2-1-5-15,-1 2-1 0,4-2 1 16,-1 0-10-16,-1-1 8 0,3 1-6 0,4-1 0 16,0-2-3-16,-1 2-3 0,1 1-2 0,1-4-4 0,1 3-2 15,4-2-8-15,-5 2 1 0,2-2-6 16,-1 1-6-16,-2 1-2 0,1-1-5 0,-1 1-3 0,0-1-4 16,-4 2 0-16,-1 1-6 0,3-1 3 15,-5 3-3-15,3-4-1 0,-3 3-2 0,0-1-5 0,-4 1 1 16,4-1-1-16,-4 2-1 0,1 0 1 0,-4 0-7 15,7-3-3-15,-4 2-6 0,-3 1-12 0,4 0-8 16,-4 0-13-16,0 0-17 0,6 0-12 0,-6 0-17 16,0 0-6-16,0 0-28 0,3 2-22 0,-3-2-33 15,0 0-146-15,-3 5-347 0,3-5 154 0</inkml:trace>
  <inkml:trace contextRef="#ctx0" brushRef="#br0" timeOffset="141827.1">8221 7342 100 0,'6'-6'154'16,"-6"6"-2"-16,0-4-9 0,0 4-5 0,0-3-8 16,0 3-11-16,-2-5-8 0,2 0-6 0,-1 2-14 15,-1 1-5-15,1-3 6 0,1 2-1 0,-1 0-9 16,-1-1-6-16,-2 1-5 0,3 0-6 0,-2 1-3 16,0-2 2-16,0 3 3 0,3 1-4 0,-7-3 0 15,4 1-9-15,-1 1-3 0,0 1-6 0,4 0-4 16,-10 0-6-16,10 0-3 0,-10 3-1 0,6-2-7 15,0 1 1-15,-1-1-3 0,1 3-3 0,0 0 0 16,1-1-2-16,2 2-1 0,-3-1-7 0,2 0 5 16,-1 3 3-16,-1-1-9 0,4-1 1 0,-1 0 0 15,-1 0-3-15,2-1 1 0,0 3 1 0,2-2-4 16,-1 1 3-16,-1-2-2 0,3 1 2 0,0 0 0 0,-2-1-4 16,3-1 0-16,2 1 2 0,-2-1 0 15,2-1 0-15,-2 0-2 0,3-1 5 0,-1 1-2 16,-2-2-3-16,2 0 1 0,-1-2-2 0,1 2-2 15,-2-1 1-15,3 0 0 0,-3-2-1 0,2 3 0 0,-2-3-2 16,-1 0-2-16,1-1 0 0,1 1 1 16,-3 0-1-16,1-1 2 0,1 0-2 0,-1 0 2 15,-3 0-3-15,3-1-2 0,-2 0-7 0,2 1 4 16,-3 0 0-16,0-1-2 0,0 0 0 0,-3 2 0 16,6-2-2-16,-6 1-3 0,2 1 6 0,1-1 1 0,0 1 3 15,0 3 2-15,-3-5-3 0,3 4 0 0,0 1 1 16,0-4 3-16,0 4-4 0,-3-4 1 15,3 4 5-15,0 0-3 0,0 0 1 0,0 0 0 16,0 0 1-16,0 0-1 0,0 0 3 0,0 0-1 0,0 0 0 16,0 0-1-16,0 0 4 0,3 9 0 0,-1-6-1 15,-2-1 2-15,1 2-2 0,3 1 2 0,-4-2 5 16,3 2 6-16,1 0-1 0,-1-2 0 16,-3 2 1-16,4-1 0 0,-1 4-2 0,0-5 7 0,1 4 0 15,-1-1 4-15,1 0-2 0,-1 1-1 0,1 1-1 16,-1-2 2-16,1 2-1 0,-1-2-3 0,1 1 2 15,-1 2 4-15,0-1 2 0,1 1-1 0,-1-1 0 16,1 0 2-16,-1-2-1 0,0 1-4 0,-2 0-2 16,2-1-1-16,-1-1-2 0,-1 0-3 0,0-2 4 15,1 0-5-15,-1 1 0 0,-1 0 3 0,0-1-3 16,0 0 6-16,0 1-2 0,0 0-2 0,-1-1-1 16,1-3-4-16,-2 4 4 0,0 0-4 0,-3-1 2 15,4 1 0-15,-2 0 2 0,0-2 4 0,-1 1-1 16,-3 0-1-16,3 2 5 0,-2-2-7 0,2 4 1 15,-2-4-2-15,-1 1-2 0,0 0 0 0,0-1 1 16,4-1-4-16,-4 0 1 0,2-2 5 0,-1 2-5 16,3 0 0-16,-4-2 0 0,2 0 1 0,-1 0-2 15,0 0-1-15,1 0 1 0,0-2 2 0,-2 1-7 16,2 0 3-16,-4-1 4 0,2-1-1 0,2 2-1 16,0-1-1-16,-2-2 10 0,3 3-11 0,-3-2 1 15,3 1-1-15,0-1-3 0,-1 2 2 0,4-2-2 16,1 3 1-16,-6-1-1 0,2-1 3 0,4 2-3 15,-3-2 1-15,-1 1-2 0,4 1 1 0,0 0-8 16,-3-2-10-16,3 2-8 0,0 0-18 0,0 0-19 16,-4-2-28-16,4 2-22 0,0 0-31 0,0 0-21 15,0 0-41-15,0 0-224 0,0 0-464 0,0 0 205 16</inkml:trace>
  <inkml:trace contextRef="#ctx0" brushRef="#br0" timeOffset="164279.57">9849 6633 15 0,'0'0'69'0,"0"0"-6"0,0 0-5 16,0 0 3-16,0 0-3 0,0 0-3 0,0 0-12 16,0 0 5-16,0 0-3 0,0 0 0 0,0 0 3 15,0 0-5-15,0 0 0 0,0 0 9 0,0 0-16 16,0 0 2-16,0 0-11 0,0 0 12 0,0 0-5 16,0 0 6-16,0 0-1 0,0 0-1 0,0 0 2 15,0 0-3-15,0 0 4 0,0 0 3 0,0 0-7 16,0 0 1-16,0 0-8 0,0 0-1 0,0 0 5 15,0 0 1-15,0 0-7 0,0 0-3 0,0 0 1 16,0 0-1-16,0 0 3 0,0 0-3 0,0 0-4 16,0 0 8-16,0 0-11 0,0 0-3 0,0 0 6 0,0 0-2 15,0 0-3-15,0 0-3 0,0 0-6 16,0 0 4-16,0 0 7 0,0 0-1 0,0 0-5 16,0 0-2-16,0 0 2 0,0 0-1 0,0 0-2 15,0 0-1-15,0 0 4 0,0 0-6 0,0 0 6 0,0 0 1 16,0 0-3-16,0 0 3 0,0 0-2 0,0 0 0 15,0 0-2-15,0 0 1 0,0 0 1 16,0 0 0-16,-2 8 1 0,2-8 0 0,-2 5-6 16,-1-3-1-16,0 2 5 0,2 0-3 0,-2 0-2 0,-1 0-1 15,3 0 5-15,-4 2-4 0,1 0 1 0,0-1-3 16,-2 2 1-16,2-1-4 0,-3 1-1 0,4 0 5 16,-2 2 2-16,0-4 1 0,-2 4-5 0,2-1-2 15,-2 3 3-15,-2-1-2 0,5-2-3 0,-3 2 2 16,0 1-1-16,-2-2 5 0,5 4-7 0,-3-2 7 15,0 0-5-15,0 2-6 0,1-1 13 16,2-2-2-16,-3 3-1 0,2-3-5 0,0 0 7 16,1-1-2-16,-2 0-6 0,1 2 4 0,2-2 1 0,-3-1 0 15,2 4-5-15,-3-1 10 0,3-1-5 0,1 0-5 16,-3-3 5-16,2 5-1 0,0-3-7 0,-2 3 9 16,-1-1-2-16,2-1-2 0,-1 2 5 0,3 0-2 15,-4 0 3-15,0 0-3 0,0-1 0 16,-3 11-3-16,6-11 3 0,-2 1-1 0,2-1-5 15,1-2 2-15,-2 1 3 0,-1 2-1 0,2-3 2 16,0 2-1-16,-1-2-2 0,1-1-1 0,-1 3 4 16,0 1 1-16,0-2 0 0,0-1-3 0,1 2 3 15,-3 0-4-15,4-3 7 0,-1 0-8 0,-2 3 2 16,2-1-1-16,-1-2 4 0,-1 3 0 0,0-4-5 16,4 3 1-16,-3 1 3 0,0-3 2 0,-1-1-4 15,3 2 1-15,-1-3-3 0,1 2 0 0,0 0 5 16,-1-1-6-16,0 0 1 0,-2 1 0 0,5 1 6 15,-2-4-1-15,-3 4-4 0,5-2 2 0,-5-1 2 16,2 1-4-16,1 0 1 0,1 0 1 0,-1 1 2 16,1-1-5-16,-3 0 2 0,2 1-3 0,0-2 2 15,-1 3-4-15,1-1 4 0,-1-1 2 0,0 2 4 16,1-3-10-16,0 2 8 0,0 0-3 0,0-1-1 16,-1 1 3-16,1 1-6 0,0-2 6 0,-1 0-2 15,1 0 3-15,1 1-5 0,-3-2 7 0,3 2-7 16,-3 1 7-16,2-4-6 0,-1 3-1 0,3-3 2 15,-2 2-3-15,0-2 5 0,2 0 0 0,-1 2-3 16,-2-3 4-16,1 2-10 0,1-1 5 0,0 0 9 16,1-1-5-16,-1 0-2 0,-2 1 2 0,4-1 1 15,-1-1-5-15,-1 1-3 0,1-1 2 0,-2 1 2 0,3-1-5 16,-3 1 10-16,2-2 3 0,-1 0-9 0,2-2 4 16,-1 4 1-16,-2-2-2 0,3-2 1 15,0 4-5-15,0-4 1 0,0 0-13 0,0 0-7 16,0 0-20-16,0 0-26 0,0 0-39 0,0 0-18 0,0 0-20 15,0 0-122-15,0 0-288 0,0-13 127 0</inkml:trace>
  <inkml:trace contextRef="#ctx0" brushRef="#br0" timeOffset="165889.15">9876 6658 50 0,'0'0'45'16,"0"0"18"-16,0 0-8 0,0 0-7 0,0 0 1 16,0 0-4-16,0 0 0 0,0 0-11 0,0 0 16 15,0 0-15-15,0 0 7 0,0 0 4 0,7 5 2 16,-7-5-8-16,4 3 12 0,-4-1 0 0,0 0-14 15,0-2 3-15,3 4 5 0,0-2-7 0,-3 2 0 16,4-4-10-16,-4 4 7 0,3-2 0 0,0 1-8 16,-2 1-4-16,2-2 5 0,-3 2-6 0,4 0 1 0,-1 2-2 15,0-4-7-15,-2 3 6 0,2 0-6 16,3 1 0-16,-5-1 2 0,2 2-2 0,3-2-8 16,-4 2 0-16,3 0 10 0,0 0-3 0,-2 0 4 15,1 0-4-15,2-1-1 0,-2 2-2 0,2-1 0 16,0 0-2-16,-2 1-1 0,1 0-3 0,0 0 5 0,2 1-1 15,-2 0 3-15,1 0-5 0,2 1 3 16,-3-2-3-16,0-1 3 0,-1 1-6 0,2 0 2 16,1 0 0-16,-3-1-4 0,3 2-2 0,-1 1 10 15,1 0 4-15,0-2-2 0,0 1 8 0,0-2-6 16,-1 3-2-16,1-4-2 0,0 5 5 0,0-1-3 16,-1-3-2-16,-1 1 0 0,2 3 0 0,-3-4 1 15,4 3 6-15,-3-2-3 0,2 1-6 0,-1 0-1 16,-1-2 1-16,1 2 6 0,-2-2 0 0,3 1-4 0,-2 0-3 15,0 0-6-15,2-2 18 0,-4 2-15 0,4-2 5 16,-3 3-3-16,2-1 0 0,-2-1 2 16,3 0-2-16,0 0 3 0,-4 0 0 0,4 0 6 15,-1 0-3-15,-1-1-5 0,1 2 0 0,-2-3 0 0,2 3 0 16,-2-2 2-16,2 1 2 0,-1 0 2 0,1 0-1 16,-2 1-1-16,2-2 1 0,0 1 2 0,-1 0 0 15,-1-1 3-15,2 3 0 0,0-1-2 0,-1-2 1 16,0 1 1-16,0 2-1 0,-1-3-2 0,2 2 1 15,1-2 0-15,-3 1 1 0,-1 1 3 0,1-2-2 16,3 0-2-16,-4 0-4 0,3-1 8 0,-2 0 0 16,0 2-1-16,2-2 0 0,-2 0 4 0,2 2 0 15,-2-3-1-15,0 2 0 0,3 5 13 16,-2-6-18-16,0 0-1 0,1 1 6 0,-3-1 0 16,-1-1-4-16,3 3 3 0,0-2 1 0,0 1-1 15,-3-3-3-15,3 4-4 0,-1-4 4 0,-1 2 1 16,1-1-1-16,0 2 1 0,0-3-2 0,-1 2 0 15,1 1-1-15,-1-2 1 0,1 3-3 0,1-3 1 16,-3 1 3-16,3-1 1 0,0 2-2 0,-3 1-1 16,0-2 5-16,4 0-2 0,-2 1-1 0,-1-1-3 15,1 0 0-15,2 1 3 0,-3 0-1 0,-2-3-1 16,5 4 1-16,-3-2-1 0,-2 0-1 0,3-1 3 16,-1 0 0-16,0 0 5 0,0 1-7 0,0-1 0 15,-2-1 0-15,3 0-1 0,-1 1 0 0,1 0 3 16,-1 0-3-16,0 0 0 0,-2-2-3 0,2 2-3 15,0 0 4-15,0-2-1 0,-2 0-2 0,2 1-3 16,-2 1-1-16,2-3 4 0,-3 1-3 0,3 0-3 16,-3-2 2-16,3 3 0 0,-2-1-4 0,-1-2 1 15,3 3 2-15,-2-2-2 0,-1-1 3 0,3 2-1 16,-3-2-3-16,0 0-1 0,2 2 4 0,-2-2-3 0,0 0 4 16,3 3-5-16,-3-3 4 0,0 0 4 15,1 3-11-15,-1-3 4 0,0 0-2 0,0 3 0 16,1-1 1-16,-1-2 0 0,3 3 0 0,-3-3-1 15,0 2 1-15,0-2-1 0,0 0 1 0,2 2 3 16,-2-2-4-16,2 3-1 0,-2-3 4 0,2 3 0 16,-2-3-4-16,1 3 1 0,-1-3 1 0,0 2 0 15,0-2 0-15,0 0 1 0,0 0 0 0,0 0-1 16,2 3 3-16,-2-3-2 0,0 0-3 0,1 2 3 16,-1-2-1-16,0 0-4 0,0 0-4 0,0 0-19 0,0 0-20 15,0 0-31-15,0 0-45 0,-7 0-54 0,7 0-58 16,0 0-208-16,-13-4-481 0,6 2 213 15</inkml:trace>
  <inkml:trace contextRef="#ctx0" brushRef="#br0" timeOffset="174171.2">9149 7019 46 0,'0'0'77'0,"0"0"1"0,0 0-4 0,0 0-3 16,-7-1-4-16,7 1-6 0,-1-1 1 0,1 1-4 15,0 0-13-15,-6-2-1 0,6 2-1 0,-3-2-5 16,3 2 3-16,-2-3-13 0,0 1 6 0,2 2-11 15,-3-4-9-15,3 3 8 0,0 1 6 0,-1-5-10 16,1 5 6-16,0-7 0 0,0 4-5 0,1-1 0 16,1-2-2-16,-1 3 0 0,1-2-2 0,0 0 7 15,1 2-8-15,-1-3-6 0,0 2 2 0,1 0-2 16,0 1 2-16,0-2 1 0,-2 2 7 0,2 0-9 16,1-1 0-16,-1 2-3 0,-1-2 9 0,2 3-1 15,-3 0 6-15,-1 1 2 0,7-2-5 0,-7 2-2 16,0 0 5-16,7 2-2 0,-4 0 1 0,-1 0-8 15,0 1 6-15,1 1 0 0,-1-1-2 0,0 2 3 16,0 0 1-16,-1 2-10 0,2 1 13 0,-3-2 0 0,1 2-8 16,-2 0 2-16,1 0-4 0,1 2 5 15,-2-2-11-15,0 1 7 0,-1 1 0 0,-1-2 6 16,1 1-2-16,-3 4-3 0,0-1-2 0,-1-2-1 16,-1 1 3-16,1 2-1 0,-2-1-6 0,-2-2 1 15,3 0 1-15,-3 0-5 0,0 0 3 0,-1 0-2 0,4-1-4 16,-3 1 7-16,3-4-5 0,-3 3-2 15,3-4 3-15,0 2-4 0,0-3 6 0,0 1-2 16,1-2-1-16,2 1-3 0,0-2 7 0,0 0-3 0,0 2 2 16,1-4-5-16,0 2-1 0,0 0 2 0,3-2-2 15,-4 1-2-15,4-1-7 0,0 0 7 0,-6 1-1 16,6-1-2-16,0 0 6 0,0 0 2 0,0 0-4 16,0 0 1-16,2-6-8 0,-2 6 4 0,5-4 0 15,-2 2 0-15,-3 0 5 0,4 0-5 0,1 0 8 16,-1 0-3-16,1-1 0 0,1 0-2 0,1 1-1 15,0 0-3-15,0-1 0 0,2-1 7 0,-1 2-2 16,-1 1 4-16,3-1-1 0,-3-1 0 0,3 1-1 16,-2 0 0-16,-1 0 2 0,3 1-6 0,-3 0 6 15,0 0 2-15,0-2-8 0,0 3 6 0,-2 0-2 16,0-2 0-16,2 2-5 0,-7 0 4 0,10-1-10 16,-6 1 14-16,-4 0-1 0,6 0-1 0,-6 0 0 15,7 1 2-15,-7-1-7 0,4 0 2 0,-1 2 4 16,-3-2-11-16,4 0 1 0,-4 0-13 0,3 3-10 15,-3-3-14-15,4 1-9 0,-4-1-25 0,0 0-18 16,3 1-33-16,-3-1-100 0,0 0-246 0,0 0 109 16</inkml:trace>
  <inkml:trace contextRef="#ctx0" brushRef="#br0" timeOffset="174874.8">9306 6989 122 0,'0'0'153'16,"0"0"-15"-16,0 0-8 0,0 0-12 0,0 0 0 0,0 0-3 15,0 0 4-15,0 0 3 0,0 0 1 0,-2 10-12 16,2-8-10-16,0-2-9 0,0 7-4 16,0-2 6-16,0 0-6 0,-1 1-2 0,-1-1-7 15,1 2-7-15,1-1-5 0,-3 2-4 0,3 0-4 0,-1-3-2 16,-1 3-11-16,1-3 1 0,1 1-3 0,0 1-5 16,0-3-5-16,-1 2-3 0,1-2-2 15,-2-1-2-15,2 1-6 0,0-1-1 0,0 0-1 16,0-3-3-16,-1 2 1 0,1-2-2 0,0 0-2 15,-2 5-1-15,2-5-1 0,0 0-2 0,0 0 2 0,0 0-3 16,0 0 0-16,0 0-3 0,0 0 1 0,0 0-4 16,0 0-4-16,3-13-8 0,-1 7-4 15,0-1-2-15,1-3-2 0,-1 2-2 0,0-2-5 16,1 1 5-16,0-3-6 0,1 4 1 0,-1-4-6 0,1 1 3 16,-1 2 3-16,3 0 0 0,-3 1 4 15,-1 0-2-15,3 1 0 0,-3-2 3 0,3 4 1 0,-3-2 4 16,1 1-1-16,2-1 3 0,-3 2 4 15,1 1-7-15,-1 0 2 0,0-1 5 0,0 2-6 0,2 1 7 16,-3-2 3-16,2 1 5 0,-1 0-2 0,0 1-4 16,1 0-1-16,0 0 3 0,-3 2-2 0,4-2 4 15,-1 0 0-15,-3 2 0 0,4 0 5 0,-4 0-8 16,0 0 4-16,6 2 1 0,-6 2 2 0,1 0-2 16,2 0 3-16,0 1-1 0,0 1 3 0,-2-1-1 15,2 2 4-15,-3 2 4 0,0-1-4 0,4 3 4 16,-4-1 1-16,0-3 8 0,0 3-6 0,3 0 5 15,0 1-5-15,-3-2-1 0,1 0-1 0,-1 0-2 16,0-1-3-16,0 1 4 0,0-1-4 0,0 1 3 16,0-3-2-16,2 2 1 0,-2-3-3 0,0 0-2 15,0 1 0-15,0-2 3 0,1 0-2 0,-1-1-1 16,0 0-9-16,-1 0-5 0,1-3-19 0,0 4-14 16,0-4-22-16,-2 3-21 0,2-3-33 0,2 3-29 15,-2-3-32-15,-2 3-131 0,2-3-335 0,-4 1 149 16</inkml:trace>
  <inkml:trace contextRef="#ctx0" brushRef="#br0" timeOffset="175411.51">8949 7453 116 0,'0'0'123'0,"0"0"-7"0,0 0-10 0,10-4-17 16,-7 1 15-16,-3 3 1 0,7-2 3 0,-4 1-5 15,1-1-3-15,0 1-4 0,1 0-4 0,0-3 1 0,2 2-6 16,0-1 4-16,2 1-3 0,-1-2-5 0,-1 0 0 16,3 1 0-16,1-1-7 0,3 1-6 15,-1-2-7-15,1 1-2 0,0-1-10 0,3 1-1 16,-3-2-2-16,2 1-5 0,-2 0-3 0,1 0-4 15,-1-1-3-15,6-2-2 0,-6 2-4 0,0 0-3 0,0 0 3 16,2-1-6-16,-2 2-3 0,-3-1 1 0,3 1-2 16,-5 2-5-16,-1-3 1 0,2 3-3 15,-2 0-1-15,0 0 0 0,-3 2-1 0,2-2-1 0,-3 0-3 16,2 1 3-16,1 0-3 0,-3 1 0 0,3 0-3 16,-4 0-4-16,0 0-9 0,-3 1-4 0,7-2-7 15,-7 2-6-15,4-1-13 0,-4 1-4 0,3-1-12 16,-3 1-8-16,0 0-15 0,0 0-23 0,0 0-36 15,0 0-12-15,0 0-13 0,0 0-131 0,0 0-319 16,0 0 141-16</inkml:trace>
  <inkml:trace contextRef="#ctx0" brushRef="#br0" timeOffset="176343.3597">9207 7428 22 0,'0'0'158'0,"0"0"-11"16,-6-4-12-16,6 4-10 0,0 0-14 0,-2-4-6 15,2 4 1-15,-2 0-1 0,2 0-2 0,-4-4-5 16,4 4-3-16,0 0-11 0,-6 0-9 0,6 0-3 16,-5-2-6-16,5 2-7 0,0 0-3 0,-10 2-3 15,7-1-8-15,-1 2-2 0,0-3-6 0,1 4-5 16,0 0-2-16,-1-2-4 0,-2 4 2 0,3-2-6 16,-1 2 4-16,1 1-4 0,0 1-1 0,1-1-3 15,-1-1 7-15,1 0-5 0,0 2-2 0,0-4-2 16,1 4-4-16,-1-3 2 0,2 1-2 0,0-2 3 15,0 2-7-15,0-3 4 0,0 1-3 0,3 0-3 16,-1-1-1-16,0 0 1 0,0 0 0 0,2-1-1 0,-3 0-2 16,-1-2 1-16,7 1-1 0,-2 0 1 15,-5-1-7-15,8-1 11 0,-8 1-5 0,9-3-2 16,-4 1-4-16,-2-1 6 0,3 0-1 0,-2 0 1 16,-1-1-6-16,1-2-2 0,0 0 2 0,-1 1-6 0,0 1-2 15,0-2 1-15,-1 1 0 0,1 1 5 0,-1-1 1 16,-1 0-1-16,0 1 1 0,1 0-2 0,-1-1 0 15,-1 2 0-15,0 0-5 0,0-2 2 16,2 3 3-16,-4-1-6 0,2 3 2 0,0-4 0 0,0 4 3 16,0-5 2-16,0 5 3 0,0 0-5 0,0-3 2 15,0 3-1-15,0 0 6 0,0 0-6 0,-3-2 5 16,3 2-3-16,0 0-1 0,0 0 5 0,0 0 0 16,0 0 0-16,-1 8-4 0,1-8 5 0,-3 6-2 15,3-3 1-15,-1 0-2 0,1 2 2 0,0-1 0 16,-2-1-1-16,2 1-1 0,0 0 4 0,0-1-3 15,0 2 1-15,2 0-3 0,-2-1 4 0,0 0 0 16,1 1-1-16,-1-1-1 0,0 1-2 0,0 0 8 16,3 0-1-16,-3 1-1 0,0-2-1 0,3 4-1 15,-2-3-2-15,1 2 2 0,-1 0 0 0,-1-1-2 16,2 2 4-16,0-3-1 0,-2 3-2 0,0-1 6 16,0 2-3-16,0-2-3 0,0 1-3 0,0-1 6 15,0 0-3-15,-2 1-2 0,0-1 3 0,1 0 1 16,-1-1 0-16,-1 2-2 0,1-3 4 0,-1 1 0 15,0-2 5-15,0 4-5 0,0-3-3 0,1 1 7 16,-1-2-3-16,-1 1 5 0,1-1-3 0,-2 1 1 16,1-1 0-16,0 0 3 0,0 1-3 0,-2 0-1 15,1-1 0-15,-1 0 0 0,0 2 3 0,-1-3-1 16,2 1 9-16,-1 0 4 0,0-1-4 0,2-2-1 16,-3 1 0-16,3 0 3 0,-3 0-4 0,-2 0-2 15,5 0-1-15,-6-1 24 0,5-1-21 16,0 0 0-16,5 0 1 0,-7 1-2 0,0-1-2 15,7 0-1-15,-7-1-4 0,3 0 1 0,4 1-4 16,-6-2 1-16,2 0 0 0,4 2-1 0,-4-2-3 16,4 2-9-16,-4-2-7 0,4 2-16 0,-3-2-13 15,3 2-25-15,0 0-18 0,0 0-31 0,-6-1-32 16,6-1-37-16,0 2-134 0,-1-4-346 0,1 4 153 16</inkml:trace>
  <inkml:trace contextRef="#ctx0" brushRef="#br0" timeOffset="189021.06">10466 6843 76 0,'0'0'79'0,"0"0"-9"0,0 0-3 16,0 0-5-16,0 0-2 0,0 0-4 0,0 0-4 15,0 0 3-15,0 0 1 0,0 0-5 0,0 0 0 16,0 0-1-16,0 0 4 0,0 0-4 0,0 0 0 16,0 0-1-16,0 0 2 0,0 0 1 0,0 0 7 15,0 0-5-15,0 0 0 0,3 7 5 0,-3-7-1 16,0 4 10-16,0 0 6 0,2 0 5 0,-4 4-9 16,2-1-2-16,-1 1-3 0,-1 2 0 0,1 0-2 15,-2 3-3-15,0-1-2 0,-1 1-6 0,1-2-5 16,0 2-2-16,-1-1-4 0,3 0-4 0,-3 0-1 15,1 0-3-15,-2-3-4 0,1-1 0 0,3 2-5 16,-2-1-3-16,-3 1-2 0,2-1-1 0,1-1-3 16,-1 0 0-16,1-3-2 0,-1 1-3 0,4-2 3 0,-3 0-4 15,3 2-4-15,-1-4 3 0,-2 1-4 16,3-3 0-16,0 4-2 0,0-4-5 0,0 2 9 16,0-2-6-16,0 0 1 0,0 0-3 0,4 1 5 15,-4-1-3-15,0 0 2 0,10-5-2 0,-6 3 0 0,-1-1 1 16,3 1-1-16,-2-1-3 0,3 1 8 15,0-1-4-15,0-1 4 0,0 1-6 0,2-2 4 16,-1 3-5-16,-1-1 1 0,2-1-1 0,-1 1 5 16,-1 3-3-16,0-1 1 0,0 0-3 0,0 0 3 15,0 1 1-15,0 0-4 0,0 2-1 0,-1-2 6 0,-2 0-4 16,2 1-1-16,-2-1-3 0,-4 0-3 16,10 3-10-16,-7-3-8 0,-2 2-11 0,3 0-16 0,1-2-14 15,-5 0-12-15,5 1-15 0,-5-1-16 16,0 0-9-16,0 0-18 0,4 0-20 0,-4 0-123 0,0 0-303 15,0 0 134-15</inkml:trace>
  <inkml:trace contextRef="#ctx0" brushRef="#br0" timeOffset="189383.8597">10524 6953 67 0,'0'0'169'0,"0"0"-8"16,0 0-13-16,0 0-7 0,0 0-5 0,0 0-4 0,0 0 0 15,0 12-10-15,0-7-5 0,0 1-2 0,-1 1-7 16,2-1-6-16,-1 3-7 0,0 0-10 0,0 0-1 15,0-1-5-15,1 2-3 0,-1 1-6 0,0 2-10 16,0-2-3-16,0 0-9 0,0 0-1 0,-1 0-8 16,1-2-1-16,0 0-7 0,1 1 1 0,-1-1-4 15,0 0-4-15,0-1-6 0,3 0-4 0,-6-1-11 16,2 0-12-16,1-2-8 0,0 1-13 0,-1-2-12 16,-1 2-18-16,2-4-22 0,0 1-28 0,0-3-10 15,0 4-12-15,0-4-8 0,0 0-27 0,0 0-112 16,0 0-301-16,0 0 134 0</inkml:trace>
  <inkml:trace contextRef="#ctx0" brushRef="#br0" timeOffset="189942.56">10693 6895 36 0,'0'13'165'0,"0"-10"-8"0,0 1 1 0,0 1-14 16,-1 3 0-16,-1-2-10 0,2 2-11 0,0 0-11 16,-3 2-6-16,2-3-5 0,1 3-8 0,-1 0-4 15,-1-1-9-15,2-1-3 0,0 0-11 0,0 0-4 0,0 0-7 16,0-1-6-16,0-3-4 0,0 2-4 15,-1-2-6-15,1 1-2 0,-2-3-5 0,2 1 0 16,0-3-4-16,2 3-4 0,-2-3-2 0,0 0 2 16,1 2 0-16,-1-2-5 0,0 0-2 0,2-9-1 15,-2 5-4-15,1-2 3 0,0-2-8 0,2 0-2 0,-1-3-11 16,3-2-12-16,-2-1-2 0,-3 1-9 16,4-1-5-16,-1 0-2 0,1-4 1 0,3 0 0 15,-1-1 6-15,-2 7 5 0,2-1-3 0,-2 1-1 16,3 1 6-16,0 0-5 0,-1 1 11 0,-2 2 9 0,0 1-3 15,2 1 7-15,-2 2-7 0,0-1 1 0,-1 2 9 16,1 1 0-16,-1 1 4 0,-3 1 8 0,0 0 7 16,10 4 1-16,-8-1 10 0,-1 1 5 15,0 2-2-15,-1 3 0 0,0 0 1 0,2 3 2 0,-2 2-1 16,-2-1-5-16,2 1 10 0,0-1-2 0,-1-2-3 16,0 2 0-16,1 1-5 0,1-3 1 0,-1 2-5 15,1-1-2-15,1 0-3 0,-2 0 1 0,1 0-3 16,-2-3 1-16,1 2-5 0,0-2 0 0,0-1-2 15,-2 0 1-15,2 1-4 0,0-3-20 0,0 3-16 16,0-3-23-16,-1 2-21 0,0-3-19 0,-1 2-22 16,1-2-24-16,-1-2-21 0,-1 3-132 0,1-2-315 15,-3-1 139-15</inkml:trace>
  <inkml:trace contextRef="#ctx0" brushRef="#br0" timeOffset="190319.4799">10503 7302 115 0,'6'1'146'0,"-4"0"8"0,-2-1-8 15,10 0-1-15,-10 0-15 0,14-3-3 0,-7 1 8 16,3 0-3-16,0 0-2 0,3-2-13 0,1 1-3 16,-2 1-8-16,4-1-7 0,-2 0-7 0,0 1-7 15,0-1-3-15,0 0 0 0,3 1-10 0,-3-1-4 16,3 1-6-16,-3 1-7 0,0 1 0 0,0-3-10 16,1 3-5-16,-3 0-2 0,1 0-3 0,-2 0-5 15,-1 0-4-15,-2 0 0 0,2 2-3 0,0-1-4 16,-3 0-2-16,3 0-2 0,-3 0-5 0,0-1-12 15,0 2-13-15,-4-2-7 0,4 1-9 0,-3 0-10 16,-4-1-21-16,7 1-14 0,-4-1-18 0,-3 0-14 0,3 2-14 16,-3-2-31-16,0 0-29 0,0 0-130 15,0 0-336-15,0 0 150 0</inkml:trace>
  <inkml:trace contextRef="#ctx0" brushRef="#br0" timeOffset="191203.4499">10838 7438 136 0,'0'0'165'0,"0"0"-11"0,0 0 4 15,0 0-11-15,0 0-7 0,-1-11-7 0,1 11-13 16,-2-4-9-16,2 1-9 0,-3-1-5 0,2 1-3 16,0 0-3-16,-2 0-9 0,0 2-2 15,0-2-10-15,-1 1-6 0,1-1-7 0,-2 1-4 0,0 2-1 16,0-2-1-16,-1 2 5 0,2-1-8 0,4 1-7 16,-10 0-3-16,4 1-2 0,1-1-8 0,-1 2-1 15,3 0 4-15,-1 2-7 0,1 0-2 0,0 0-1 16,-1-1-2-16,0 4-2 0,1 3-2 0,2-4-2 15,-1-1 2-15,-2 3-5 0,4-1 1 0,0 0 0 16,-3-2 0-16,3 1-4 0,3-1-4 0,-3 1 5 16,4-1-5-16,-2-1 2 0,-1-1 1 0,3 1-2 15,-1 0 1-15,1-2-5 0,2 1 4 0,-2-2 3 16,2-1-5-16,0 0 0 0,-1 0 2 0,2-2-3 16,-1 0 1-16,-1 0 0 0,3-2 1 0,-3 0-3 15,2-1-3-15,0 0 2 0,-1-2-4 0,-2 2 1 16,2-1-1-16,-1 0-1 0,-2 2-2 0,1-2 0 15,-1-1 1-15,0 2 4 0,-2 2-6 0,2-1 5 16,-3 0 0-16,3 0 1 0,-3 0-1 0,0 0 1 16,0 0 2-16,0 2-2 0,0 2 0 0,0-4 0 15,0 4 4-15,-3-2-5 0,3 2 2 16,-4-2-1-16,4 2 0 0,0 0 0 0,0 0-2 16,0 0 5-16,0 0 2 0,0 0-2 0,0 0 3 15,0 0-1-15,1 10-1 0,2-7 5 0,-3 0 2 16,0 1 0-16,0 0-2 0,0 2-2 0,3-1 5 0,-3 0 13 15,4 4 0-15,-4-3-2 0,3 3 2 16,-3-4 5-16,3 4 1 0,-2-1 1 0,2 1 3 16,1 3-1-16,-1-3 7 0,0 3 1 0,1-1 1 15,-1-1-4-15,1 2-3 0,-1-1 1 0,1 1-2 0,-1-3-3 16,3 1-1-16,-3-1 0 0,1-1-3 0,-1 1 0 16,1 3-3-16,-1-4 1 0,0 1 0 15,-1-1-1-15,1 0-5 0,0 0-1 0,-2 0 0 16,-1-1-5-16,2 0 3 0,-1-2 1 0,-1-1 2 0,-1 2 7 15,1-3-4-15,0 1-3 0,0 0 0 0,-3 1-4 16,0-1-1-16,0-1 2 0,-1 0-3 0,0 3-2 16,0-4-4-16,-2 2 3 0,0-1 4 15,-1 0-5-15,-1-1-2 0,-2 0 3 0,3-1-1 0,-3-1-1 16,3 2 5-16,-3-4-3 0,3 2-3 0,0-2-6 16,0 1 4-16,0-1 1 0,1 2-2 0,-1-3 6 15,0-1-5-15,3 1 0 0,-2-1-3 0,1-2-3 16,1 4 0-16,-1-3 1 0,1 1 3 0,1 0-8 15,-1-2-10-15,0 3 0 0,1 0-6 0,0 0-4 16,2-1-11-16,-2 2-11 0,2-1-11 0,-1 0-22 16,2 3-19-16,-1-3-28 0,1 3-37 0,0-5-30 15,0 5-35-15,0 0-198 0,0 0-463 0,0 0 205 16</inkml:trace>
  <inkml:trace contextRef="#ctx0" brushRef="#br0" timeOffset="201316.99">6311 8203 48 0,'0'0'122'15,"0"0"2"-15,0 0-10 0,0 0-7 0,0 0-9 16,0 0-7-16,0 0-1 0,0 0-7 0,0 0-9 16,0 0-2-16,0 0-5 0,0 0-6 0,0 0 3 15,0 0-12-15,0 0-2 0,-3 8-4 0,3-3 2 16,-3 2-2-16,3-2-6 0,0 3-1 0,3 1-9 16,-3 2 3-16,0-2 0 0,0 4-7 0,-3 1 0 0,6-3 4 15,-3 0-7-15,0 1-3 0,0-2-1 16,0-2-1-16,0 2-3 0,0-2-2 0,0-1 0 15,3 0 0-15,-3 0 1 0,0-4-4 0,0 1 3 16,0 1-4-16,0-4 2 0,0-1-5 0,0 2 2 0,0-2 6 16,3 3-7-16,-3-3-2 0,0 0-1 0,0 0 6 15,0-14-6-15,1 5-3 0,-1 0-3 16,3-1 5-16,-3-2 3 0,4 0-14 0,-1-1 0 16,-3 0-4-16,3 3-1 0,-3-3 0 0,4 0 5 15,-1 5-6-15,-3-2 3 0,4 1 5 0,-1 1 0 0,1 1-2 16,-1 0-3-16,1 0-2 0,-1 3 3 0,0 0 3 15,0-1 5-15,1 2-3 0,-3 1-5 0,4 0 8 16,-2 0 1-16,-1 1-2 0,3 0-2 16,-5 1 7-16,0 0-2 0,9 2 0 0,-6 1 5 0,1 0-3 15,2 3 2-15,-2 0 1 0,1 1 7 0,0 4-6 16,-1-2 7-16,2 3 4 0,0 1 2 16,-2-3 2-16,0 7-5 0,0-4 5 0,1-1-1 15,0 1 1-15,-5 1-4 0,4-1 0 0,-1-1 0 0,1 0-6 16,-1 2 2-16,0-4-3 0,1 3 1 0,-4-5-6 15,3 1 0-15,0-1 0 0,-2 0-1 0,2-2-6 16,-3 2-9-16,0-2-21 0,3-2-18 0,-3 1-23 16,0-2-25-16,3 1-39 0,-3-1-146 0,-3 1-304 15,3-4 135-15</inkml:trace>
  <inkml:trace contextRef="#ctx0" brushRef="#br0" timeOffset="201657.4">6193 8706 36 0,'4'-2'134'16,"-4"2"-6"-16,4-3-4 0,0 1-9 0,1 1-1 16,2-3-8-16,0 1-7 0,1 1-5 0,2 1-12 15,-1-1-5-15,-1 0-12 0,3 0-6 0,3 1-1 16,-4 0-9-16,1 0 4 0,2-1-13 0,-3 2-4 16,4-3-3-16,2 2-3 0,-4-1-4 0,2 0-8 15,0-1-11-15,-1 2-10 0,-2-1-7 0,-1 2-9 16,0-3-20-16,4-1-17 0,-4 1-17 0,0 1-15 15,-2 1-17-15,-2 1-94 0,1-1-215 0,-3 0 96 16</inkml:trace>
  <inkml:trace contextRef="#ctx0" brushRef="#br0" timeOffset="202111.41">6435 8764 143 0,'-4'-1'173'0,"0"0"-8"0,-1 0-19 0,1-1-11 16,-1-1-3-16,0 2-13 0,1-1-3 0,-2 1-8 15,2 1-10-15,4 0-10 0,-8 0-11 0,8 0-9 16,-6 2-4-16,3-1-10 0,-1 1-3 0,0 2-4 15,1 0-5-15,2 2-3 0,-1 0-3 0,2 2-5 16,-1 0-7-16,1-1 3 0,1 1-9 0,1-1 2 16,-1 1-4-16,2-2-2 0,0 2-10 0,1-2-1 15,0 1-1-15,0-2-6 0,2 1-4 0,-2-4-10 16,2 0 2-16,-1 0-5 0,1-1 8 0,0 0-1 0,-1-2-1 16,4-2-4-16,-4 0 11 0,1 0-5 15,1-1-3-15,-3-3 2 0,2 1-1 0,-2 0 4 16,-1-2 0-16,1 3 4 0,-1-1 3 0,-3 2-4 15,3-2 1-15,-2 3 3 0,-1-1 3 0,0 0 4 16,0 2 4-16,0 2 1 0,0-4 8 0,0 4-5 0,0 0 5 16,0 0-9-16,0-4-1 0,0 4 4 15,0 0-9-15,0 0 6 0,0 0-1 0,0 0 1 16,3 12-3-16,0-6 0 0,-2 0 0 0,-1 2-2 16,3 1 4-16,0 0-4 0,-3 3 1 0,4-1 5 0,3 228-2 15</inkml:trace>
  <inkml:trace contextRef="#ctx0" brushRef="#br0" timeOffset="206399.09">7780 8183 61 0,'-3'-3'119'16,"-1"-1"-10"-16,1 2-1 0,-1 2-4 0,4-3-3 15,-3 0 13-15,-1 1-1 0,3-1-11 0,-1 1-15 16,-2-1-7-16,1 1-6 0,2-3-8 0,-1 2 3 15,2 1 6-15,-4 0-1 0,3-2-7 0,-1 2-4 16,2 2-5-16,0-5-5 0,-2 2-5 0,2 3-5 16,-2-5-4-16,2 2-3 0,2-1-10 0,0-2 2 15,-2 1-4-15,2-1-7 0,1 1 1 0,-1-1-1 16,1 0-4-16,4 1-7 0,-4-1 0 0,1-1 4 16,1 2-4-16,0 0 0 0,-1-2-2 0,2 3-2 15,-2 2-2-15,-1-3 0 0,1 3 3 0,-1 0-4 16,1 0 2-16,-1 2 0 0,-3 0 0 0,7 0 2 15,-7 0 10-15,7 0-2 0,-4 2 1 0,0 0 1 16,1 3 4-16,-1 0-6 0,0-2 6 0,0 5-3 16,1-1 1-16,-3 2 0 0,2-1 3 0,-3 1 2 15,0 2 1-15,0-1-1 0,0 3 6 0,-1 1-6 16,-1-1 2-16,-1 0-3 0,-2 0-5 0,-1 1 4 16,-1 0-6-16,-3 4 1 0,0-3-1 0,2 2-4 15,-2-4-1-15,0 3 0 0,0-1-1 0,3-3-2 16,-3 1-6-16,-1-2 2 0,0-1-7 0,1 1 6 0,2-2-5 15,-1 0 1-15,-1 0 5 0,3-4-3 16,0 2 0-16,0-4-8 0,0 1 4 0,3-1 3 16,-2 1-2-16,-1-2-8 0,4-1 1 0,-1-1-2 15,1 1-5-15,-4-1 0 0,7 0-6 0,-4-1 6 16,4 1-5-16,-7-2 2 0,7 2 2 0,0-5-1 0,-3 2 6 16,3 0-3-16,0 3 6 0,0-4 1 0,0 0-3 15,3 1 1-15,1 0 1 0,-1 1 4 16,0 0 4-16,1 0-1 0,0 0 1 0,-1 1-4 0,4 1 9 15,-3 0 1-15,2-2-10 0,1 4 15 0,2-2-9 16,-4 0 6-16,4 2-4 0,-1-1 4 0,2 1-3 16,-2-2-1-16,2 3 3 0,-1-3 3 0,3 1 2 15,-3 0-6-15,-1-1 3 0,2 1 3 16,1 0-4-16,-5-1 1 0,4 0-2 0,-2 0-1 0,-1 0 4 16,-1 0-12-16,1 0 1 0,-1 0-1 0,-2 0-3 15,2 0-5-15,-2 0-8 0,0 2-8 0,0-2-15 16,-4 0-28-16,7 0-11 0,-4 1-36 0,-3-1-157 15,6 0-300-15,-6 0 133 0</inkml:trace>
  <inkml:trace contextRef="#ctx0" brushRef="#br0" timeOffset="206967.05">7980 8190 10 0,'0'0'217'0,"0"0"-3"0,0 0-14 15,0 0-11-15,0 0-9 0,0 0-14 0,0 0-16 16,-1 14-10-16,1-9-2 0,-2 0-10 0,4 2-14 15,-1 1-6-15,-1 1-7 0,0-1-6 0,2-2-11 16,-2 3-9-16,0-1-5 0,0-2-3 0,1 3-7 16,-1-1-6-16,0-2-2 0,0-1-5 0,1-1-5 15,-1 0-3-15,0 0-4 0,0-2-5 0,2 2-3 16,-2-4 4-16,0 0-10 0,0 3-4 0,0-3 2 16,1 2-6-16,-1-2 1 0,0 0-9 0,0 0-7 0,0-11-8 15,0 3-7-15,2-3 1 0,-1-2-6 16,-1 1-7-16,1-2-2 0,1 1 0 0,-1-1-2 15,1 1 3-15,-1 0 2 0,1 2 2 0,0-2 2 16,0 4 2-16,-1 0 5 0,2 1-1 0,-3 0 3 16,1 2 3-16,-1 2 4 0,2 1 4 0,-1-1 6 0,1-1-1 15,-1 3 8-15,-1 2-5 0,0-3 0 16,0 3 3-16,3-1 2 0,-3 1 5 0,0 0 2 16,5 4 10-16,-2-1-1 0,0 2 6 0,0 3 0 15,1-2-2-15,-1 3 0 0,1 1-1 0,0 2 0 0,1 2 3 16,0-2-2-16,1 2-3 0,-2-1-3 0,0-1 2 15,-1 0-3-15,1 1-5 0,2 5-1 0,-2-4-3 16,-1-2 0-16,4-1-5 0,-5 1-8 16,0-2-6-16,1-2-12 0,1 0-18 0,-1 0-22 15,0-1-21-15,-3 1-30 0,4-1-31 0,-4-4-43 0,3 2-31 16,-3-2-158-16,0 0-403 0,0 0 178 16</inkml:trace>
  <inkml:trace contextRef="#ctx0" brushRef="#br0" timeOffset="207322.84">7658 8609 40 0,'1'-3'200'16,"3"1"-8"-16,-4 2-1 0,3-5-1 0,1 2-12 15,-1 0-9-15,3 0-5 0,1 0-2 0,1-1-9 16,4-1-7-16,0-1-15 0,4 2 1 0,-1-2-13 16,6 1-6-16,-1-1-7 0,3 2-13 0,-2-1-8 15,-6 3-9-15,6-1-5 0,-1 0-6 0,-2 1-6 16,2-3-10-16,-3 4-9 0,-3 1-7 0,3-2-7 15,-3 2-13-15,0 0-9 0,-1 2-11 0,-3-2-13 16,-2 0-16-16,2 1-13 0,-3 1-28 0,0 0-23 16,-1-1-26-16,-1 1-23 0,-2 0-32 0,0-1-36 15,-3-1-123-15,0 3-368 0,0-3 163 0</inkml:trace>
  <inkml:trace contextRef="#ctx0" brushRef="#br0" timeOffset="208011.97">7904 8766 177 0,'-8'-2'227'0,"5"1"-15"16,0-1-14-16,0-2-12 0,-1 0-10 0,0 2-10 15,0-1-13-15,-1-1-7 0,3 2-2 0,-3 0-8 0,1 0-5 16,1-2-11-16,-1 2-12 0,-2 1-13 0,1-1-5 16,-1 1-4-16,3-1-5 0,3 2-5 0,-8-1-9 15,8 1-7-15,-10 3-7 0,6-2-10 16,1 2-3-16,0 3-2 0,0-2-6 0,-1 3-3 0,1 0 1 16,3 1-6-16,-1 1-8 0,1-1-6 0,1 1 2 15,2 1-7-15,0-3-5 0,0 0-3 0,2 2-8 16,0-4-3-16,0 0 2 0,2 0 0 0,0-2-1 15,-1 1-3-15,1-3-8 0,3 0 5 0,-2-2-2 16,-1-1-3-16,0-1 5 0,2-1 2 0,-2-1-3 16,0 0 3-16,-1-1-2 0,-1-1 2 0,-1 1-1 15,-1-2 5-15,0 2 3 0,1-2-2 0,-4 1 3 16,3 2-2-16,-3-2 6 0,0 4 16 0,0-2 4 16,-3 1 0-16,3 1 9 0,0 0 2 0,0 3 3 15,0-5-3-15,0 5-2 0,0-2-1 0,0 2-5 16,0 0 6-16,0 0-9 0,0 0 1 0,0 12-4 15,0-5 1-15,3-1 0 0,-3 2 0 0,2 1-2 16,0 3 6-16,1 0 0 0,1-1 1 0,-1 2-1 16,0 0 2-16,1 1 3 0,2 1-3 0,-2 2 2 15,2 2 4-15,-2-5 1 0,0 3 4 0,0 1 1 16,-1 0-1-16,1-3-1 0,-1 4-2 0,-1-5 11 16,-1 0-7-16,2 0 3 0,-2 4-6 0,-1-5 3 15,0 0-3-15,0 1 3 0,-1 0-6 0,-1-1 3 16,1-1-2-16,-2 0 3 0,-1-1-7 0,1-2-5 15,-2-2 5-15,0 0-5 0,1-1-5 0,-3 0 4 0,0 0-8 16,0-3 15-16,-3 1-21 0,0-3-1 16,3 0 2-16,-3-1-2 0,-2-1-10 0,3 0 0 15,-1-1-6-15,1 0 3 0,0-1 0 0,1 0-7 16,-1-1-5-16,2-1-2 0,0 1-4 0,0-3-8 16,0 0-18-16,3 3-10 0,-2-2-18 0,3-1-27 15,-1 2-34-15,1-1-23 0,3-1-40 0,0-1-37 16,0 3-203-16,3-2-484 0,0 1 214 0</inkml:trace>
  <inkml:trace contextRef="#ctx0" brushRef="#br0" timeOffset="208980.57">9130 8180 6 0,'-2'-1'191'0,"2"1"-11"0,0 0-13 0,-5-3-3 16,5 3-7-16,0 0-14 0,-3-2-12 0,3 2-7 15,-2-1-12-15,2 1-6 0,-4-2-11 0,4 2 3 16,-1-3-2-16,1 3-6 0,-6-5-10 0,6 5-2 15,0 0-11-15,-3-4-11 0,2 2-6 0,1 2 3 16,-3-5-5-16,0 1-1 0,3 2-11 0,0 0-1 16,0 2-5-16,0-8-3 0,0 4-3 0,3 1 0 15,1-1-5-15,-1-1-2 0,1 0-3 0,-1 2-2 16,1 0-1-16,3-1-1 0,-2 0 1 0,0 0 2 0,2 3-6 16,-1 0 12-16,-2-1-8 0,3 4 0 0,-1-2 5 15,1 3 5-15,-3 0 0 0,0 1 2 16,1 0 0-16,0 2-2 0,-1 2-4 0,-1 1 5 15,-1 0 2-15,-1 0-1 0,-1 3-1 0,0-2-6 0,-1 2 15 16,-1-1-8-16,-1 0-3 0,-4 1-1 16,2 1-3-16,-1 0-1 0,-1-3 2 0,-1 1-3 0,-1-1 0 15,2 1-2-15,1-3-5 0,-1 1 3 16,0-3 9-16,3-1-12 0,0-2-2 0,0 1 0 16,2-1-2-16,-2 0-3 0,4 0 0 0,0-3-3 0,-3 2-3 15,2 0-2-15,1-2 4 0,0 0 0 0,3 2-3 16,-3-2 2-16,0 0 5 0,8 1 3 0,-4-1-2 15,1 0 4-15,0 0-2 0,1 0-1 16,2-1 4-16,-1 0-4 0,2 0 0 0,-1 0-1 0,2 0-3 16,-3-1-5-16,2 0-1 0,-4 1-13 0,4 0-9 15,-4-1-4-15,2 1-18 0,-2 0-29 0,0 0-22 16,2 1-24-16,0-4-36 0,-4 3-31 0,1 0-35 16,-1-1-121-16,1 0-377 0,-1-2 168 0</inkml:trace>
  <inkml:trace contextRef="#ctx0" brushRef="#br0" timeOffset="209416.34">9345 8125 66 0,'0'0'244'16,"0"0"-7"-16,0 0-6 0,-7 9-10 0,6-4-10 15,1 2-10-15,-2 1-13 0,2 1-15 0,-1 0-14 16,-1-1-11-16,2 2-11 0,-1-1-12 0,1 1-5 16,0-2-9-16,0 1-16 0,1-1-11 0,-1-1-11 15,2-2-4-15,-2 3-11 0,1-4-6 0,-1 0-3 16,2 0-13-16,-2 1-9 0,1-4-8 0,-1 1 3 16,0-2-11-16,0 0 3 0,0 0-11 0,0 0-5 15,7-9-8-15,-4 2-8 0,-2-1-11 0,4-4-10 16,-1 2 3-16,-1-4 0 0,1 1-5 0,-1-1-2 15,-1 1 0-15,1-1 6 0,0 3 7 0,-2 0 0 16,2 2 5-16,0 2 2 0,-3 2 9 0,4 0 5 16,-4 2 4-16,0-1 1 0,0 0 8 0,3 2 2 15,-3 2 4-15,4-1 8 0,-4 1 4 0,3 5 5 16,0 0 0-16,-3 2 4 0,4 2-3 0,-1 0 1 16,0 2-4-16,-2 3 1 0,5 0 5 0,-2-2-9 15,0 2-3-15,-1-3-2 0,3 1-2 0,-3 1-7 16,2 1-9-16,1-1-13 0,-2 0-14 0,-1 0-34 15,1-1-21-15,-2 0-29 0,0-1-42 0,1-3-33 16,0 2-219-16,-4-3-439 0,-1 1 193 0</inkml:trace>
  <inkml:trace contextRef="#ctx0" brushRef="#br0" timeOffset="209702.31">9114 8561 191 0,'6'0'217'0,"-6"0"-4"16,8-2-15-16,-1 2-11 0,0-3-4 0,2 2-3 15,1-2-12-15,2 2-9 0,2-3-7 0,-1 1-16 0,5-2-12 16,-4 2-10-16,6-1-12 0,-3 0-8 0,-3 0-14 15,0 4-11-15,0-1-15 0,0-1-10 16,3 1-22-16,-8-2-20 0,1 3-10 0,-2 0-21 16,3 2-32-16,-4-2-30 0,0 0-28 0,3 0-32 0,-10 0-41 15,7 3-148-15,-7-1-368 0,0-2 163 0</inkml:trace>
  <inkml:trace contextRef="#ctx0" brushRef="#br0" timeOffset="210350.3">9372 8608 228 0,'-9'-1'256'0,"7"0"-17"16,-3-1 0-16,1 2-11 0,-3 0-18 0,1-1-11 15,6 1-13-15,-12 0-16 0,5 1-14 0,0 2-9 16,1-2-21-16,-1 2-7 0,3 0-12 0,-2 0-16 15,2 2-6-15,-2-4-8 0,2 7-8 16,0-3-11-16,1 1-5 0,0 2-5 0,2 0-6 0,1 0-2 16,0-1-8-16,-2 1-3 0,2 0-6 0,3 1-6 15,-3-3-4-15,3 1-9 0,1-1-11 0,-1 0 1 16,3-3 2-16,1 1-12 0,-2-2-2 0,0-2-1 16,0 0-4-16,1 0-3 0,0-3 4 0,-1 0-1 15,1-2 1-15,-1 0 3 0,1 0 3 0,-2-1-2 16,0-1 7-16,1 1 2 0,-4 0 0 0,1 0 1 15,-1 1 3-15,-1-1-1 0,1 2 4 16,-2-2 7-16,0 0 4 0,1 3 7 0,0 3-2 0,-2-7 4 16,1 4 2-16,1 3 3 0,-2-5 1 0,-1 2 2 15,3 3 4-15,0 0-9 0,-4-2-4 0,4 2-3 16,0 0 1-16,0 0-3 0,0 10-1 0,0-6-1 16,3 3-2-16,-3 1-1 0,0 1 2 0,1-1-1 15,2 5 6-15,0-1 2 0,0 2 2 0,0 0 5 16,0 0 0-16,1 2 0 0,0 1 4 0,0 2 5 15,-1 0 1-15,1-1 3 0,-2-3-2 0,1 6 3 16,2-1 4-16,-5-1-1 0,4 1 3 0,-4-1 1 16,0-5-7-16,0 2 9 0,0-2-2 0,0 1 1 15,-4 1 0-15,4-3-2 0,-3 1-13 0,-1-1 1 16,1-1-8-16,-1-3 3 0,1-1 6 0,-1 0-5 16,0-2 3-16,-2 3-5 0,-1-6-7 0,0 0-5 15,0 1-5-15,-3-1-7 0,2-2-5 0,-1-1 1 16,-1-2-4-16,-2-2-11 0,-1 0 8 0,0-4-4 15,2 1-7-15,1-3-3 0,0 0-1 0,-1-2 2 16,1 1-5-16,3-2 0 0,0-1 0 0,2 1-5 16,0 1-6-16,1 1-11 0,3 3-10 0,-1-3-9 15,2 3-15-15,0 2-18 0,0-3-26 0,2 3-39 16,-1 1-34-16,2-2-37 0,0 3-44 0,0-1-159 16,-2 2-476-16,2 1 210 0</inkml:trace>
  <inkml:trace contextRef="#ctx0" brushRef="#br0" timeOffset="211604.3897">10445 8064 128 0,'0'0'173'0,"0"-3"-7"0,0 3-6 16,0-2-10-16,0 2-4 0,0 0-8 0,0-3-3 15,0 3-3-15,0 0-5 0,0 0-3 0,0 0-3 16,0 0-3-16,0 0-5 0,0 0-7 0,0 0-5 16,0 0-2-16,0 0-3 0,0 12-3 0,-1-4-5 15,1 2-6-15,-2 1-8 0,2 1-2 0,-1-1-10 16,0 2-6-16,1 2-2 0,-2-3-6 0,-1 2-4 16,0 1-5-16,1-1-6 0,0-1 4 0,-3-1-6 15,2 0-8-15,-1 0-6 0,2-3 1 0,-1 0-6 16,-1-4-2-16,3 2-4 0,-2-2-5 0,0 0-2 15,0-2 1-15,3-1-7 0,-1 0-10 0,1-2-10 16,-6 2-6-16,6-2-3 0,0 0 4 0,-3-6-4 16,2 3 4-16,1-1 1 0,0-1 3 0,0-1 1 15,0 0 1-15,1 1-2 0,-1 0 8 0,3-1 1 16,-3 0 5-16,3 3 1 0,1-2 3 0,-1 2 9 16,3-1-4-16,-2 0 2 0,0 3 0 0,2 0 11 15,-2 0 1-15,4 2 3 0,2-1-3 0,-3-1 2 16,3 2-2-16,0-1-1 0,0 1-1 0,0-1 1 15,4 1 1-15,-1 1 0 0,-1-2-5 0,0 2 2 16,-3-2 1-16,1 0 0 0,0 2-3 0,0-2-3 16,-3 0-2-16,1 0-6 0,-2 2-9 0,1-2-4 15,-3 1-7-15,2 1-16 0,-2-1-23 0,-1 2-18 16,1-2-25-16,-2 0-17 0,-2-1-28 0,5 2-27 16,-5 0-166-16,0-2-375 0,0 0 166 0</inkml:trace>
  <inkml:trace contextRef="#ctx0" brushRef="#br0" timeOffset="211897.24">10576 8111 203 0,'0'0'244'0,"-3"-2"-3"0,3 2-9 0,0 0-3 15,0 8-6-15,0-5-7 0,0 2-19 16,2 4-14-16,-1-2-9 0,-1 6-10 0,0-4-14 16,3 3-3-16,-2 3-11 0,-1-1-7 0,2 0-15 0,-1 5 15 15,1-1-25-15,-2-3-8 0,1-1-13 0,-1-1-7 16,3 1-5-16,-2-2-10 0,-1 1-14 0,2-2-14 16,-1-2-12-16,0-1-24 0,1 1-6 0,-1-3-35 15,-1 0-33-15,0-3-36 0,0 4-36 0,2-4-36 16,-1-2-21-16,-1-1-30 0,4 0-212 0,-4 0-483 15,5-3 214-15</inkml:trace>
  <inkml:trace contextRef="#ctx0" brushRef="#br0" timeOffset="212777.15">10745 8088 149 0,'0'0'233'0,"0"0"-7"0,0 0-2 16,-1-2-11-16,1 2-13 0,0 0-12 0,0 0-14 15,0 0-6-15,0 0-1 0,0 0-4 0,0 0-8 16,3 12-7-16,-1-7-8 0,-2 3-8 0,0 0-3 0,0 0-4 16,-1 1-7-16,0 3-6 0,-1-1-1 15,2 2-4-15,0-1-13 0,0 1 0 0,0-1-18 16,-3-1 0-16,2-1-10 0,-2-1-5 0,2 0-7 15,-1-2-10-15,2-1-6 0,0-2-3 0,0 1-12 0,0-4-3 16,0 2 2-16,0-3-22 0,2 3 0 0,-2-3-7 16,0 0-4-16,5-7 1 0,-2-2-8 0,3 0-1 15,-1-3-6-15,1-2-9 0,-2 1-1 16,2-1-3-16,-2-1-7 0,2-5 0 0,-2 6 3 0,6-4 2 16,-6 5 0-16,0 1 3 0,-1 3 2 0,1 0 5 15,1 1 2-15,-3 1 3 0,0 0 0 0,1 1 2 16,-2 2 4-16,2 1 7 0,-2-1 0 0,1 0 3 15,-1 3 1-15,-1-1 7 0,0 2 8 0,0 0 7 16,0 0 11-16,9 6-5 0,-7-1-1 0,0 1 2 16,1 1 7-16,-1 3 1 0,1 2 8 0,0 0-2 15,1-1 3-15,-4 2 0 0,3 1 11 0,-3-3-22 16,1 2 4-16,2-2 0 0,-3-1-12 0,3-1 2 16,0 1-11-16,-2-2-6 0,2 1-13 0,-3-1-12 15,3 1-15-15,-2-2-21 0,-1 0-22 0,3-1-24 16,-3 1-33-16,0-2-29 0,0 1-42 0,0-2-26 15,0 3-246-15,-3-1-518 0,2 0 230 0</inkml:trace>
  <inkml:trace contextRef="#ctx0" brushRef="#br0" timeOffset="213143.9799">10341 8587 62 0,'4'-3'205'15,"2"-1"-9"-15,2-1-4 0,-1 1 2 16,3 0 4-16,4-2-7 0,0 1-8 0,0 0-1 15,3 2-12-15,3-4-12 0,1 2-6 0,0 0-12 16,0-2-12-16,1 5-2 0,21-5 83 0,-22 2-118 16,-1 3-5-16,3-1-7 0,-1 1-11 0,2-2-7 15,-3 2-4-15,3 1-10 0,-3 1-5 0,0-2-16 16,-5 1-1-16,-1 0-10 0,2 2-9 16,-3-2-8-16,0 2-11 0,-1 1-21 0,-2-2-19 0,-1 1-20 15,-1-1-24-15,-4 1-29 0,2 0-17 0,-2 0-29 16,-1 1-31-16,-4-2-193 0,4 2-428 0,-4-2 189 15</inkml:trace>
  <inkml:trace contextRef="#ctx0" brushRef="#br0" timeOffset="213895.4">10735 8764 19 0,'-4'-3'225'15,"4"-4"-15"-15,-4 2-6 0,1 0-2 0,0 0-12 16,0-1-7-16,-4 1-9 0,3 0-10 0,1 1-11 15,-1-1-8-15,-2 1 7 0,2 1-3 0,0 0-6 16,0 0-21-16,-2 1-10 0,3 1-4 0,-4 1-5 16,3 0-6-16,-3-2-13 0,3 4-10 0,-2 0-2 15,3 2-6-15,-2-1-7 0,2 2-3 0,-3 1-4 16,3 1-9-16,1 0 1 0,-1 0-8 0,1 3 4 16,1-3-15-16,0 2 0 0,2 1 0 0,0-2-5 15,2-1-6-15,0 1-2 0,1-2-10 0,-1 0 2 16,3 0-4-16,1-3-5 0,0 2-2 0,1-4 1 15,-4-1-3-15,4 0 0 0,-3-1-7 0,2-1 6 16,2-1-3-16,-1-2 7 0,-1 0 1 0,0-2-5 16,-1 1 2-16,-2 0-5 0,3-2 3 0,-3 1-1 15,-1-2 4-15,-3 2 1 0,3-1 1 0,-2 0 8 16,-1 3 5-16,0-1 0 0,0 2 3 0,0 0 0 16,-1-1 10-16,2 1 2 0,-1 4-1 0,0-4 3 15,0 1 1-15,0 3-1 0,0 0-3 0,0 0-5 0,0 0 3 16,0 0-1-16,0 0-7 0,5 7-3 0,-4-2 3 15,2 1 1-15,-2 0-2 0,2 1-1 0,1 2 2 16,-1 0 0-16,0 0 0 0,1 2 4 16,-1 2 4-16,1-1 3 0,0-1-2 0,-1-2 6 0,0 2-2 15,1 1 0-15,-4-2 8 0,6 2 2 0,-5-2 1 16,1-1 7-16,-1 1-17 0,1 2 6 0,-1 0-12 16,-1-3 15-16,1 2 0 0,-1 2 2 15,-1-5 5-15,0 1 0 0,-1-1 0 0,1 2-6 0,-1-4 4 16,-2 2-7-16,0-1-2 0,0 0-5 0,-1 0-3 15,-2-2 0-15,2 1 11 0,-4-1 1 16,2-2-12-16,0 1 5 0,0-1-5 0,-3-3 2 0,3 0-7 16,-3 0-4-16,1-2 0 0,0-1-3 0,-1-2-11 15,3 1 9-15,-1 0-7 0,-2-4-2 0,1 2-7 16,2 0-8-16,2-1-6 0,-1-1 2 0,0 2-19 16,2 0-8-16,1-1-12 0,-1 2-18 0,1 0-27 15,2 1-17-15,-2-1-25 0,3 2-30 0,-1 1-46 16,1-1-43-16,0 3-45 0,0-5-235 0,0 5-589 15,1-4 261-15</inkml:trace>
  <inkml:trace contextRef="#ctx0" brushRef="#br0" timeOffset="-211483.43">6186 9344 59 0,'0'0'124'15,"0"0"-6"-15,-3-3-3 0,3 3 3 0,0 0-11 16,0 0 16-16,0 0-11 0,0 0 1 0,0 0-4 15,0 0 6-15,0 0-1 0,0 0-3 0,1-3 0 16,-1 3 1-16,0 0-1 0,0 0-5 0,0 0 3 16,0 0-5-16,0 0-5 0,0 0-3 0,0 0-6 15,0 0-3-15,0 0-1 0,0 0-11 0,0 0-5 16,0 0-2-16,0 0-6 0,0 0-6 0,0 0-2 16,0 0-7-16,0 0-4 0,0 0 3 0,-11 6-4 15,11-4-4-15,0 1-4 0,-3 1-2 0,-1-1-4 16,1 1-3-16,2 2 11 0,-5 0-10 0,-1 5-7 15,0 0 0-15,-1-1-4 0,-4 5 2 0,0 2-4 16,-1 1 0-16,0 1-2 0,-1 1 8 0,0 1-10 16,-3-1-2-16,2 1 1 0,-1 1-5 0,-1-1 6 0,0 1-5 15,-1-1 1-15,1 0 0 0,-1-1-6 16,1 3 6-16,-1-1-3 0,1-2-4 0,-3-1 14 16,3 2-16-16,3-2 3 0,-3 1-1 0,0-2 1 15,3 1-2-15,-3 1 4 0,3-2-3 0,-3 0-1 0,2 1-2 16,-2 1 1-16,0-5 2 0,4 3 0 0,-5-1-3 15,1 0 0-15,0-3 0 0,5 0 2 16,2-2 0-16,0-2-1 0,0 0 0 0,2-1-2 16,2-3 2-16,-1 2-3 0,1-4 1 0,-1 3 1 15,3-2-5-15,-2 0-4 0,2-1 1 0,1-3-2 0,-1 2-10 16,1-1-8-16,3 0-11 0,0-2-9 0,-4 3-14 16,4-3-16-16,0 3-20 0,0-3-20 15,0 0-4-15,0 0-13 0,0 0-13 0,7-11-21 16,-3 5-29-16,-1-1-140 0,4 0-373 0,0-1 165 0</inkml:trace>
  <inkml:trace contextRef="#ctx0" brushRef="#br0" timeOffset="-210499.7">6253 9315 91 0,'0'0'151'15,"0"0"-5"-15,0 0-2 0,0 0-6 0,0 0-7 0,0 0-6 16,0 0-11-16,0 0-6 0,0 0-9 16,0 0-9-16,0 0-7 0,0 0-8 0,0 0-2 15,0 0-8-15,0 0-4 0,0 0-5 0,0 0-5 16,6 4-5-16,-6-4 5 0,1 3-3 0,2 0 5 0,-3-1-3 15,3 0 5-15,-3 0-8 0,0-2-8 16,6 6 2-16,-4-2-2 0,3-1 0 0,0 1-3 16,0 2-1-16,0 0 3 0,2 0-3 0,-3-1-2 15,5 2 0-15,-1-1 7 0,1 3-2 0,-1-3 2 0,4 3 3 16,-1-1-6-16,0 0-4 0,0 1 0 0,-1 0-3 16,3 0 3-16,0 0-8 0,-1 0 7 0,2 1-7 15,3 0-5-15,0 0 3 0,0 0-2 16,-3 0-3-16,4 2-3 0,-2 0-2 0,1-2 1 0,0 1 3 15,0-1-4-15,-2 3-2 0,2-2-2 16,1 2 0-16,-1 0-1 0,0-1 2 0,-1 1-3 0,-1-1-1 16,2 0 0-16,0 2 2 0,0-1-6 0,1 1 4 15,-1 0 0-15,4-2 0 0,-4 4-3 0,4-5 3 16,-1 3-1-16,0-2 0 0,-1 1-2 0,-2 0 0 16,0 0-3-16,4-1 1 0,-4-1 2 0,3 0 1 15,-2 2-3-15,3-3 0 0,-2 0 0 0,0 2-1 16,-2-1 0-16,3-1 11 0,-2 1-13 0,-5-4-2 15,3 0 1-15,-2-1 2 0,1 2-3 0,-1-2-4 16,0 0 0-16,-1 1-1 0,-3-4-1 0,-2 1-1 16,1-1-2-16,-1 1 0 0,-1-2-2 0,-4 0 0 15,4 0-3-15,-3 2 0 0,-1-3 4 0,1 1-1 16,-1-1-1-16,-3-1-3 0,3 2-4 0,-3-2-24 16,1 3-38-16,-1-3-35 0,0 0-50 0,0 0-70 15,0 0-147-15,-14-4-420 0,10 2 186 0</inkml:trace>
  <inkml:trace contextRef="#ctx0" brushRef="#br0" timeOffset="-204079.54">5349 9277 43 0,'0'0'53'0,"0"0"-2"16,0 0-5-16,0-3-3 0,0 3-1 0,0 0 0 15,0 0-5-15,0 0 5 0,0 0-4 0,0 0 3 16,0 0-7-16,0 0 7 0,0 0-9 0,0 0 4 0,0 0 1 16,0 0 0-16,0 0-23 0,0 0 20 0,0 0 0 15,0 0-1-15,0 0 1 0,0 0 0 16,0 0 0-16,0 0 0 0,0 0-6 0,0 0 3 15,0 0 1-15,0 0 0 0,0 0-5 0,0 0 11 0,0 0-12 16,3-3-2-16,-3 3-1 0,0 0 0 0,0 0-3 16,0 0 3-16,0 0-2 0,0 0 5 15,0 0 2-15,0 0 1 0,0-3 1 0,0 3-1 16,0 0 3-16,0 0-2 0,0 0-1 0,0 0-1 0,0 0 2 16,0 0-4-16,0 0 4 0,0 0-4 0,0 0-5 15,0 0 0-15,0 0 0 0,0 0 0 0,0 0 2 16,0 0-3-16,-3 9-1 0,3-9 6 0,0 5 0 15,-3-1 0-15,3-2-2 0,0 1 0 0,0 2 3 16,0 0-1-16,0-1 0 0,0 1 3 0,0 0-6 16,0 0-1-16,-1 2 1 0,-2-2-8 0,3 0 7 15,0-1-5-15,0 1 0 0,0 0-2 0,-3-2-1 16,3 1-3-16,0-2-1 0,0 2 3 0,0-4-3 16,0 5-2-16,0-5-2 0,0 2 3 0,0-2 4 15,-3 3-8-15,3-3 3 0,0 4 1 0,0-4 0 16,3 3 1-16,-3-3 3 0,0 0 0 0,0 0 5 15,0 0 5-15,0 0-4 0,0 0 3 0,0 0 0 16,0 0 4-16,0 0-3 0,0 0-11 0,0 0-3 16,-4-13-5-16,4 8-3 0,0-2-1 0,0-1-2 15,0 0-1-15,0-1-8 0,0 0 2 0,0 0-3 16,0-3-3-16,1 5 2 0,-2-3 8 0,2-1-1 16,-1 2-5-16,3-1 2 0,-3-3-1 0,0 4 1 15,3-1 1-15,-3 2-1 0,0-1 3 0,3 0-1 16,-2 2-2-16,-1-2 2 0,0 2 1 0,3-1 1 15,0 2 1-15,0-1-3 0,-2-1 4 0,3 2-3 16,-1-1 7-16,0 4-2 0,0-4 1 0,1 2 3 16,0-2-3-16,-1 2-1 0,1 1 2 0,-1 1 0 15,1 0-3-15,-1-1 0 0,0 2-5 0,1 0 4 16,-1 0 2-16,-3 2 2 0,7 0 6 0,-4-1-6 16,-3 1 3-16,8 3 3 0,-5-2 1 0,1 2 2 15,2 2 1-15,-2 0-1 0,-1-1 3 0,3 1 6 16,-2 3 1-16,0 1 3 0,0-2 1 0,-1 2-2 15,1 1 5-15,-1 3-2 0,-1-2-1 0,0 2 0 16,1 0-3-16,-1-1 2 0,-1 1-2 0,0 0-2 16,2-3 1-16,-3 3 0 0,0-4-1 0,0 0-4 0,0-1-1 15,3 0-1-15,-3 0 1 0,0-2-4 16,0 1-2-16,0-3-1 0,0 2 2 0,0-1 0 16,0 0-3-16,0-2 0 0,0 1 1 0,0 0-2 15,0 0-3-15,0-3-6 0,0 3-6 0,0-4-5 16,0 0-7-16,2 5-7 0,-2-5-13 0,-2 3-15 0,2-3-16 15,0 0-30-15,0 0-33 0,0 0-34 16,-3 3-178-16,3-3-378 0,-4 0 168 0</inkml:trace>
  <inkml:trace contextRef="#ctx0" brushRef="#br0" timeOffset="-203486.3297">5150 9584 152 0,'0'0'136'0,"0"0"-6"0,0 0-16 15,0 0-2-15,0 0-2 0,0 0-13 0,0 0-6 16,0 0 11-16,0 0 7 0,13-5-9 0,-9 5-5 16,2-2 5-16,-2 2-3 0,3-2-1 0,0 1-2 15,3 0-8-15,-3-2-8 0,0 2-5 0,2 0-2 16,-1-1 8-16,1 0-11 0,-1 0-3 0,2 0-4 15,-2-1-5-15,4 0-4 0,-2 1 3 0,-1 0-7 16,5-1-3-16,-1 1-2 0,1-2-6 0,0 0 0 16,-1 1-3-16,-2 0-4 0,3-1-3 0,-4 2 0 15,3-2-4-15,0 2-3 0,-1-3-2 0,-2 3-3 16,4-1 3-16,-5 0-8 0,-1 1-1 0,3-1 2 16,-1 1-2-16,-3 0-4 0,3 0 1 0,-3-1 2 15,0 3-6-15,0-2-1 0,-1 0-2 0,-2 1-2 16,3-2-5-16,-3 2 0 0,-1 0-2 0,0 0-5 15,-3 1 1-15,4 0-1 0,-4 0-1 0,4-1-3 16,-4 1-2-16,0 0-1 0,6-1-3 0,-6 1-1 16,0 0-3-16,0 0 5 0,0 0-5 0,4 0-4 15,-4 0-2-15,0 0 3 0,0 0-8 0,0 0 3 16,0 0-3-16,0 0-5 0,0 0-5 0,0 0 4 16,0 0-2-16,0 0 0 0,0 0-7 0,0 0 2 15,0 0-7-15,0 0-10 0,0 0-40 0,0 0-28 16,0 0-152-16,-11 5-314 0,7-4 139 0</inkml:trace>
  <inkml:trace contextRef="#ctx0" brushRef="#br0" timeOffset="-202005.4199">5248 9799 105 0,'0'0'154'16,"0"0"-4"-16,0 0-11 0,-7 1-9 0,7-1-5 15,0 0 0-15,0 0-11 0,0 0-5 0,0 0-3 16,0 0-3-16,-6 0-10 0,6 0-1 0,0 0-7 15,0 0-4-15,-6-2 5 0,6 2-7 16,-1-3 1-16,1 3-5 0,0 0-3 0,-4-2-7 0,4 2-6 16,0 0-4-16,0 0-5 0,-4-2-9 0,4 2-12 15,-2-2-9-15,1-2-3 0,1 0-1 0,0 0-4 16,0 0-4-16,1 0-6 0,-1 0-3 0,0-2 0 16,2 1-2-16,0-2 2 0,0 4-2 0,1-3-1 15,-1 2-1-15,1-2 1 0,0 2-1 0,0 0 3 16,1 1-4-16,-1-1-3 0,1 1 0 0,-1 0 0 15,1 2 4-15,0 0 1 0,-1 0-1 0,-3 1-1 16,7 0-1-16,-4 2 3 0,1-2 2 0,-1 4-1 16,1 0 3-16,-1-1 2 0,0 0-1 0,-2 4 3 15,2-2 3-15,-1-1-2 0,0 6-2 0,-2-2 6 16,0-1-5-16,0 3 3 0,-2 1-1 0,-1 1 0 16,0-3 2-16,-3 2-1 0,2 4-4 0,-2-3-2 15,-1 0 2-15,2-1-1 0,-2 2 1 0,0-1 2 16,-2 1-4-16,-1-1 2 0,2-1-5 0,-2-2-2 15,3 1-1-15,1-3 2 0,-1 0-4 0,0-3 2 16,0 3-3-16,0-2-9 0,2 0 2 0,0-1 1 16,1-2 0-16,1 0 0 0,-1 1-1 0,1-2-6 15,3-1 5-15,-4 1 1 0,4-1 4 0,0 0-3 16,-4 1-4-16,4-1 1 0,0 0 1 0,0 0 5 16,-2-6-3-16,2 6-1 0,3-4 5 0,-3 4-1 15,3-4 6-15,1-1 4 0,-1 3-8 0,1-1 16 16,1 0-2-16,0-1-3 0,2 1 7 0,0-2 8 15,0 2-3-15,0 0 0 0,2-1-2 0,-1 1 0 0,-1 0-4 16,2 0 2-16,-1 0-1 0,-1 2 0 16,0-1-1-16,3 1 0 0,-3-1-1 0,0 2-3 15,0-1-4-15,-3 1-3 0,1 0-5 0,0 0 0 16,0-1-15-16,-1-1 0 0,-4 2-26 0,8 0-23 16,-5 0-32-16,-3 0-25 0,7-1-27 0,-7 1-131 15,0 0-312-15,0 0 139 0</inkml:trace>
  <inkml:trace contextRef="#ctx0" brushRef="#br0" timeOffset="-201565.65">5356 9720 82 0,'4'-2'215'16,"-4"2"-13"-16,0 0-15 0,0-4-18 0,0 4-18 15,3-4-15-15,-3 2-9 0,0 2-8 0,4-3-13 0,-1-2-3 16,0 2-9-16,1 0-3 0,-1-1-17 0,1 0-5 16,-1 0-7-16,1 2-5 0,1-1-6 0,-1-1-3 15,0 2-3-15,0 0 4 0,-1 0-11 16,1 0-5-16,1 1 3 0,-1 0-6 0,-4 1 1 0,8 3-2 15,-5-2 4-15,0 1 0 0,0 1-4 0,-1 0-1 16,3 2 3-16,-4-1 2 0,3 4-3 0,-2 0-2 16,1-1-2-16,-1 2-3 0,-2-2 2 0,0 1 1 15,2 1-2-15,-2 0-1 0,0-1-6 16,0 1 1-16,1 0-3 0,-1-3 0 0,0 2-1 0,0-3 0 16,0 2-4-16,0-2-3 0,0 1-1 0,0-2-3 15,0 1-5-15,2-1-10 0,-4 0-10 0,2-4-7 16,2 4-14-16,-2-4-11 0,0 3-11 0,2 2-12 15,-2-3-13-15,0 0-16 0,0-2-13 0,0 0-6 16,0 0-21-16,3 2-7 0,-3-2-26 0,2 2-109 16,-2-2-311-16,0 0 139 0</inkml:trace>
  <inkml:trace contextRef="#ctx0" brushRef="#br0" timeOffset="-201235.91">5387 9754 187 0,'4'-3'197'0,"-1"1"-15"0,0 0-8 0,0 1-8 16,-2-3-14-16,2 2-13 0,1-2-10 0,-1 2-5 15,0 1-5-15,1-2-13 0,-1 0-5 0,1 0-7 16,0-1-8-16,-1 4-13 0,1-3-5 0,2 2-10 16,0-4 2-16,-1 4-6 0,0-3-3 0,-1 4-6 15,1-1-3-15,0 0-8 0,0-2-8 0,-1 2-4 16,6 0-9-16,-4 0-11 0,-2 0-8 0,3 0-6 16,-1 0-15-16,1 0-17 0,-3 2-23 0,-4-1-9 15,10-1-23-15,-3 1-38 0,-3 0-23 0,2 0-153 16,-6 0-339-16,8-2 150 0</inkml:trace>
  <inkml:trace contextRef="#ctx0" brushRef="#br0" timeOffset="-197609.8297">6845 9380 40 0,'0'0'55'0,"0"0"0"0,0 0-8 15,0 0-3-15,0 0-4 0,0 0-3 0,0 0 2 16,0 0-7-16,0 0 4 0,0 0 6 0,0 0-4 15,0 0 3-15,0 0-1 0,0 0 2 0,0 0 9 16,0 0-4-16,0 0-5 0,0 0 6 0,0 0 1 16,0 0-2-16,0 0 2 0,0 0 0 0,0 0-20 15,0 0 17-15,0 0-2 0,0 0-8 0,0 0 3 16,0 0-8-16,0 0-5 0,0 0-1 0,0 0-3 16,0 0-5-16,0 0 11 0,0 0-13 0,-17 0-1 15,17 0 5-15,-3-3-9 0,3 3 2 0,-1-4 1 16,-2 2-5-16,3 0-4 0,-3-1-5 0,3 0-8 15,-1-2 4-15,-1 1-4 0,2-1 6 0,0 0 4 16,0 1-4-16,2-1-1 0,-1 0 8 0,-1 0-7 16,3 2 8-16,0-1-5 0,0-1 5 0,-2 2 2 0,3 0 2 15,-1 1-1-15,0-2 0 0,1 4-4 16,0-2 2-16,-1 1 1 0,-3 1 2 0,9 0-2 16,-5 2-4-16,1-1 9 0,0 1 3 0,0 1-5 15,1 2 8-15,-2-1-2 0,0 1-5 0,-1 0 3 0,1 0 0 16,-1 2-4-16,-3-2 11 0,2 1 0 15,-1 2-2-15,-1 0 3 0,-1-1-5 0,-1 2 0 16,-1-2-4-16,1 2 4 0,-3 0 4 0,1-1-3 16,-1 0 1-16,0 0 0 0,-2 3-6 0,0-3 0 0,2 0 3 15,-1-2-7-15,-1 2 2 0,1-1 0 0,2-3-13 16,0 2 7-16,0-3 6 0,1 0-5 0,0-1 4 16,0 2-1-16,0-3-1 0,2 1 1 15,1-2-2-15,-3 3 3 0,3-3 2 0,-3 2-2 16,3-2-2-16,0 0 1 0,-4 2 0 0,4-2-11 0,0 0 4 15,0 0-2-15,0 0 0 0,0 0-5 0,0 0 5 16,0 0-5-16,0 0 10 0,14-4-1 0,-11 2 2 16,4 2 5-16,-1-3-1 0,-1 2-3 15,2-1 6-15,0 0-2 0,0 2-1 0,2-1-6 0,-1-1 6 16,-1 2-3-16,0-2-1 0,-1 2 2 0,1-1-13 16,-3 0-1-16,3 1-14 0,-7 0-13 0,10-1-10 15,-7 2-12-15,-3-1-27 0,7-1-19 0,-3-1-36 16,-4 2-139-16,0 0-298 0,7 2 132 0</inkml:trace>
  <inkml:trace contextRef="#ctx0" brushRef="#br0" timeOffset="-197016.4499">7006 9311 86 0,'0'0'178'0,"0"0"-8"16,0 0-17-16,0 0-13 0,0 0-1 0,0 0-6 16,2 7-7-16,-2-5-3 0,3 3 2 0,-1-2-13 15,-1 0-9-15,0 0-13 0,1 3-1 0,-2-2-7 16,1 0-2-16,-1 2-13 0,3-1 2 0,-2 0-10 15,1 0-3-15,-1 0-6 0,-1-1-7 0,2 0-3 16,-2-1-5-16,1 1-4 0,-1 0-3 0,0-2 1 16,1 0-8-16,-1 1-3 0,0-3 2 0,0 0-4 15,2 4-1-15,-2-4 1 0,0 0-2 0,0 0 0 16,0 0-3-16,0 0-1 0,0 0-5 0,0 0 0 0,0 0-2 16,0 0-6-16,0 0-9 0,1-14-6 15,-1 9-12-15,0-3-3 0,0 0 0 0,2-2 1 16,-1 3 2-16,-1-2 1 0,2 0 4 0,0 0 3 15,-2 2-1-15,0-2 1 0,2 1 4 0,-1 1 1 0,1 0-2 16,-1 4 5-16,-1-2 2 0,1 1 3 0,-1 1-2 16,2 0 6-16,-2 3 2 0,1-5-2 0,-1 1-1 15,0 4 3-15,0 0-2 0,3-3 4 16,-3 3 0-16,3-1 3 0,-3 1-4 0,0 0 8 16,0 0-5-16,8 4 8 0,-5 0 5 0,1-1 5 15,1 0-4-15,-1 1 2 0,-1-1 2 0,2 3 1 0,-1 0 0 16,2 1 2-16,-2 0 1 0,1 1-1 0,0 0-2 15,-1 0-2-15,-4 0-4 0,3 0 4 16,0 1-3-16,1-2-3 0,-1 2-1 0,0-2 2 0,-2 1-2 16,2-1-5-16,-3 0-2 0,3-2-3 0,-2 1-9 15,-1-1-13-15,3-1-11 0,-3-1-17 0,0 1-12 16,0-1-20-16,0 0-24 0,0 1-32 0,0-1-21 16,0-3-153-16,-3 4-336 0,2-3 149 0</inkml:trace>
  <inkml:trace contextRef="#ctx0" brushRef="#br0" timeOffset="-196638.31">6920 9633 81 0,'0'0'159'0,"0"0"-3"15,0 0-13-15,0 0-10 0,0 0-3 0,0 0 0 16,8-1-4-16,-8 1-11 0,7-2 0 0,-1 1 2 16,-1-2-5-16,0 2-10 0,0-2-3 0,2 1-1 15,3 0-3-15,0-1-13 0,0-2 0 0,0 3-6 16,2-3-7-16,0 0-8 0,0 1-5 0,1 1-3 15,1-1-5-15,-1 0-7 0,-1 0-2 0,3 1-4 16,-3-1-2-16,2 1-7 0,-4 0-9 0,0 1-6 16,1-2-4-16,-2 4-7 0,-1-3-15 0,1 0-10 15,-1 2-9-15,-2 0-12 0,-1-1-20 0,0 2-9 16,-1 0-16-16,-4 0-19 0,7 0-19 0,-4-2-23 16,-3 2-8-16,0 0-131 0,2 2-315 0,-2-2 139 15</inkml:trace>
  <inkml:trace contextRef="#ctx0" brushRef="#br0" timeOffset="-196167.8597">7032 9713 112 0,'0'0'143'0,"2"-3"-16"16,1-1-5-16,-1 4-10 0,1-2-7 0,0-1-10 16,1 2-10-16,-1-1-6 0,1 0-10 0,-1 1-4 0,1 0-10 15,-4 1 0-15,7-1-6 0,-2 0-5 16,-5 1-5-16,0 0 1 0,9 3-10 0,-7 0 1 16,-1-1-1-16,2 0 6 0,-3 2-2 0,1 0 0 15,1 3 0-15,-2-4-4 0,-2 5 3 0,1 2 34 16,1-4-32-16,0-1 8 0,-1 2-1 0,-1-2 0 15,2-1-1-15,-3 1-3 0,3 0 4 16,0-1-2-16,0-2-3 0,0 2-1 0,-2 0-2 16,2-4-1-16,-2 4-3 0,2-4-3 0,0 2-3 15,0-2-2-15,0 0 0 0,0 4-8 0,0-4-1 0,0 0 2 16,0 3-3-16,0-3 0 0,0 0 1 0,4 2 0 16,-4 0 2-16,0-2-5 0,6 0 2 0,-6 0 0 15,7 0 0-15,-3 0 0 0,-4 0 0 16,10 0-1-16,1-2 14 0,-5 2-17 0,1-2-1 15,3 0-1-15,-6 1-8 0,3-3-1 0,0 3-8 16,0-2-11-16,-4 2-14 0,3 0-14 0,-2 0-21 16,0 0-20-16,-4 1-18 0,0 0-15 0,7-5-20 15,-5 4-33-15,-2 1-113 0,1-3-314 0,-1 3 139 16</inkml:trace>
  <inkml:trace contextRef="#ctx0" brushRef="#br0" timeOffset="-195604.47">7232 9622 196 0,'0'0'231'16,"0"0"-14"-16,0 0-22 0,0 0-22 0,0 0-17 15,0 0-20-15,3-2-15 0,-3 2-9 0,4-1-16 16,1-2-6-16,-1 0-9 0,0 0 1 0,3 0-9 15,0-1-6-15,0-1-3 0,0 3-7 0,0-1-2 16,0 1-5-16,3-1-8 0,-3 1-2 0,-1 0-4 16,-2 1-4-16,2-1-2 0,-2 2-8 0,0-2 4 15,-4 2 0-15,9 2 3 0,-7-2-2 0,3 2-3 16,-5-2 6-16,5 4 0 0,-3 0 2 0,-1-1 1 16,-1 1 6-16,0 3-2 0,0-4 3 0,0 6-3 15,0-1 4-15,0 0 4 0,-3 2-8 0,3-2-2 16,-3 1 0-16,1 0-4 0,0-1-1 0,-1 2-2 15,2 1-1-15,-2-2-2 0,0 1 1 0,3 0-6 16,-2-3 1-16,0 3-6 0,1-3 1 0,-1 2-5 16,2-2 7-16,-1 1-9 0,-1-4 0 0,1 2 2 15,1-2-9-15,0-1-2 0,0 0-2 0,0 1-8 16,0-1-8-16,0-3-5 0,0 4-9 0,0 0-11 16,0-1-11-16,0 0-15 0,0-3-7 0,1 4-18 15,-1-2-11-15,0-2-19 0,0 0-15 0,0 0-13 16,0 0-17-16,2 4-16 0,-2-4-159 0,0 0-372 15,0 0 165-15</inkml:trace>
  <inkml:trace contextRef="#ctx0" brushRef="#br0" timeOffset="-195252.03">7231 9733 30 0,'0'0'175'16,"1"-5"-12"-16,-1 5 4 0,5-3-5 0,-3 1-6 16,1-1-14-16,3 1 0 0,-2 0-9 0,0-1-4 15,3 0-9-15,-2-1-8 0,0-1-3 0,5 2 0 0,-6 0-13 16,3 0-11-16,0-2-1 0,3 2-11 0,-3 0-6 15,0-1-7-15,-3 2-4 0,6 0-8 0,-5-1-3 16,-1 2-8-16,1-1-4 0,1 1-1 16,-2-1-9-16,1 1-5 0,-1 0-3 0,0 0-7 15,-4 1-6-15,7-1-6 0,-3 0-8 0,-4 1-7 0,9-1-8 16,-6 1-12-16,-3 0-18 0,5 0-21 0,-5 0-23 16,4-2-25-16,-4 2-22 0,0 0-26 0,3-2-134 15,-3 2-334-15,0 0 149 0</inkml:trace>
  <inkml:trace contextRef="#ctx0" brushRef="#br0" timeOffset="-185745.44">8283 9068 42 0,'0'0'95'0,"0"0"2"0,0 0-2 0,0 0-9 15,0 0-3-15,0 0 6 0,0 0-4 0,0 0-3 16,0 0 6-16,0 0-6 0,0 0 0 0,0 0 0 15,0 0-2-15,0 0-3 0,0 0 7 0,0 0-6 16,0 0 4-16,0 0-4 0,0 0-5 0,0 0-4 16,0 0-5-16,0 0 5 0,0 0-3 0,0 0-7 15,0 0 1-15,0 0-7 0,0 0 5 0,0 0-6 16,-10 5-2-16,10-5-4 0,0 0-5 0,0 0 4 16,0 0-7-16,0 0-2 0,-4 3-2 0,4-3-2 15,0 0-4-15,-3 1-3 0,3-1-2 0,0 0 2 16,0 4-3-16,0-4-2 0,-3 5 2 0,3-3 0 15,0 0-1-15,-4 2-5 0,4-2-2 0,-3 2 11 16,3 0-7-16,0 0 1 0,-4 2 1 0,4-2 1 16,-3 3 0-16,3-1 1 0,-4 2 3 0,1 0-1 15,0 0-5-15,1-2 3 0,-1 2-1 0,1 1 1 16,0-1 0-16,0 1 1 0,-1 3-3 0,0 0 2 16,2-2-7-16,-2 0 1 0,3 1 0 0,-4 1 2 15,3 0-2-15,-2 0-1 0,0-1 0 0,0 2-1 16,0-1 0-16,-1 1 10 0,3-2-13 0,-2-1-1 15,0 3 1-15,-3 0 0 0,4 0-3 0,0 1 5 16,-2-2-4-16,1 1-2 0,-2 0 0 0,0-2 1 16,1 2 5-16,1-2-6 0,2-1 0 0,-3 2-2 15,1 1-1-15,-1-4 0 0,1 2 1 0,0 2-1 16,0-1 3-16,2 0-5 0,-5 0 3 0,3 0 7 0,-1-1-9 16,0 2 2-16,1-1-7 0,0-3 3 15,0 0-1-15,-1 1 1 0,4-1 0 0,-3 2 1 16,-1 0-1-16,1-2-4 0,3-1 2 0,-3 2 0 0,2-2-1 15,-2-2 2-15,3 1 0 0,-3 0 2 0,3-3-9 16,-1 2 5-16,-2-3-1 0,3 3-1 0,0-1-1 16,0 0 3-16,-3 0-2 0,2 2 1 0,-2 1-2 15,2-1 2-15,-1 0-2 0,2 1 1 0,-4-2-2 16,3 2-1-16,-1-1 1 0,1-1-2 0,-2 2-2 16,0-2 2-16,2 2 3 0,-2 0-6 0,0-1 5 15,3 0 1-15,-3 1-1 0,2-4 0 0,1 2 2 16,0-2-3-16,-3 0 0 0,3 0 2 0,-1 0 3 15,1 0-3-15,-2 0-1 0,2 0 2 0,0 0 0 16,0 1-1-16,-1-2 2 0,1 1-1 0,-1 0 1 16,1-1-6-16,0 0 4 0,-2 1 2 0,2-4 0 15,0 5-2-15,0-2 4 0,0-3 0 0,-1 3 0 16,1-1-3-16,0-2 2 0,0 0 2 0,-2 6-6 16,2-4 1-16,0-2 1 0,0 4 0 0,0-4-2 15,0 0 2-15,0 3-4 0,0-3 3 0,0 0 3 16,-1 3-3-16,1-3 1 0,-1 3-2 0,1-3 1 15,-2 2 1-15,2-2 5 0,0 0-4 0,0 0-1 16,0 0 1-16,0 3 5 0,0-3 1 0,0 0-7 16,0 0-2-16,0 0-2 0,-1 2 2 0,1-2 5 15,0 0-3-15,0 0-2 0,0 0 6 0,0 0-6 16,0 0 4-16,0 0-1 0,0 0 6 0,0 3-6 16,0-3 1-16,0 0-1 0,0 0 3 0,0 0-1 15,0 0 1-15,0 0-4 0,0 0-1 0,0 0 6 16,0 0-1-16,0 0 1 0,0 0 3 0,0 0-1 15,0 0 0-15,0 0 0 0,0 0 2 0,0 0 0 16,0 0-1-16,0 0-2 0,0 0 2 0,0 0 0 16,0 0 0-16,0 0-4 0,0 0 3 0,0 0-1 15,0 0 1-15,0 0 1 0,0 0 3 0,0 0-6 16,0 0 1-16,0 0 1 0,0 0-4 0,0 0-1 0,0 0 5 16,0 0-6-16,0 0 3 0,0 0-2 0,0 0 4 15,0 0-3-15,0 0 0 0,0 0 5 16,0 0-6-16,0 0-1 0,0 0 4 0,0 0-1 15,0 0 0-15,0 0 0 0,0 0-3 0,0 0 3 0,0 0-2 16,0 0 2-16,0 0 0 0,0 0-4 0,0 0 2 16,0 0-1-16,0 0 2 0,0 0 5 0,0 0-7 15,0 0 2-15,0 0 1 0,0 0-2 16,0 0 2-16,0 0-2 0,0 0-1 0,0 0 1 0,0 0-2 16,0 0 3-16,0 0 0 0,0 0 0 0,0 0-3 15,0 0 5-15,0 0-1 0,0 0 4 0,0 0-5 16,0 0-2-16,0 0 8 0,0 0-7 0,0 0 2 15,0 0-3-15,0 0 4 0,0 0 2 0,0 0-3 16,0 0-3-16,0 0 4 0,0 0 1 0,0 0-3 16,0 0 3-16,0 0-2 0,0 0 1 0,0 0-1 15,0 0-1-15,0 0-7 0,0 0 1 0,0 0-4 16,0 0-6-16,0 0-8 0,0 0-13 0,0 0-13 16,0 0-18-16,0 0-27 0,0 0-38 0,0 0-45 15,1-10-56-15,-1 7-143 0,0-1-408 0,2-1 180 16</inkml:trace>
  <inkml:trace contextRef="#ctx0" brushRef="#br0" timeOffset="-183795.68">8294 9071 50 0,'3'-1'92'0,"-3"1"-12"16,0 0 13-16,0 0-13 0,0 0-2 0,0 0-2 16,0 0 8-16,0 0-8 0,0 0 1 0,0 0-6 15,0 0-5-15,4-2-7 0,-4 2 6 0,0 0-8 16,0 0 3-16,0 0-10 0,0 0 4 0,0 0 2 15,0 0-1-15,0 0-1 0,0 0 5 0,3 4-6 16,0-1-2-16,-3-3 3 0,3 5-6 0,-2-4 0 16,2 3 5-16,1-3-2 0,-1 3-2 0,0 0-6 0,1 0-5 15,-1 0 0-15,1 0 2 0,-1 1-6 0,1 0-2 16,-1-2-1-16,3 5-1 0,-1-4 0 16,1 4-1-16,-2-1 2 0,3-1-2 0,0 1-2 0,-1-1-5 15,2 2-4-15,-1 0 4 0,-1-1-3 0,2 0-2 16,0 0 0-16,0-1-5 0,-1 0-1 15,3 1 0-15,0 2-1 0,-2 1-2 0,-1-5 1 16,2 3 4-16,-1-1-1 0,1 0-1 0,-2 0 0 0,1 1-4 16,2 1-1-16,-2-3 10 0,-2 2-5 0,1-2 2 15,0 2-3-15,2-2 3 0,-2 2-2 0,1 0-1 16,3 2 0-16,-5-3-2 0,2 2-3 0,-2-2 4 16,4 2-3-16,-6 0 1 0,3-2 1 15,2 2-3-15,-1 0 2 0,-1 1-1 0,0-3 0 0,2 3 1 16,-1 0-1-16,-1-2-2 0,2 1-1 0,-4-1 2 15,1 0 0-15,2 0-3 0,-2 1 2 0,2 1 2 16,-1-2 1-16,-1 0-4 0,1-2 2 0,0 2-4 16,4 8 7-16,-4-10-4 0,-1 4-6 15,0-3 5-15,-1 1 0 0,2-1 1 0,0 0-3 16,0 3-2-16,-1-3 7 0,1 0-4 0,0-1-1 16,-1 1 2-16,-1 0-2 0,1 0 5 0,-2-1-4 15,3 1-2-15,0-1 8 0,-2 0-7 0,2-1 1 16,-2 1 1-16,2 0-2 0,-2 0-1 0,2-2 2 15,0 2-5-15,-2 0 3 0,2 1-1 0,0 0 4 16,0-1 1-16,-1 1-2 0,5 2 1 0,-5-4-2 16,2 3 2-16,-2-2-1 0,1 2 0 0,0-2 3 15,0-1-1-15,2 1 0 0,-2 0-2 0,1 0 3 16,-1 0-2-16,0-2 0 0,0 3-3 0,0-3-4 16,2 3 5-16,-2-2 0 0,-2 0 1 0,2 1 0 15,-1-2 1-15,1 1-3 0,0-1 3 0,0 1-3 16,-1 0 0-16,-2-1 1 0,2 0 1 0,-1 0 0 15,-2 0-4-15,3-1 1 0,-3 0-1 0,1 2 2 16,0-2 0-16,0 0 1 0,0 1 1 0,-1-1-2 16,0 0 3-16,1 0 0 0,-1 0-5 0,1 0-2 0,-1 1 4 15,0-1 1-15,0-1 1 0,0 1 0 16,1-1 1-16,-1 2-3 0,0-1 0 0,-1 0 4 16,1 0-5-16,0-2 1 0,0 2 1 0,0 1 1 15,-1-1-4-15,1-1 4 0,-3 0-2 0,3-1-1 0,-2 2 1 16,-1-3-2-16,5 4 4 0,-4-3-1 0,-1-1-1 15,4 2-2-15,-4-2 1 0,0 2-7 16,0-2-2-16,0 0-5 0,3 2-3 0,-3-2-7 16,0 0-10-16,0 3-20 0,0-3-41 0,0 0-46 0,0 0-42 15,0 0-203-15,-10 0-419 0,10 0 185 0</inkml:trace>
  <inkml:trace contextRef="#ctx0" brushRef="#br0" timeOffset="-180315.3">7790 9356 81 0,'0'0'118'0,"-7"0"-5"0,7 0-3 16,0 0-6-16,0 0-3 0,0 0 0 0,0 0-3 16,0 0 0-16,-6 2-4 0,6-2 1 0,0 0-7 15,0 0 3-15,0 0 2 0,0 0-3 0,0 0-9 16,0 0 1-16,0 0 0 0,0 0-9 0,0 0-4 15,0 0-6-15,-4-2 2 0,4 2-9 0,0 0-8 16,0 0-3-16,3-4-10 0,-3 4 1 0,0 0-8 16,1-6-4-16,-1 6-5 0,0-5 1 0,3 3-4 15,-3-2-1-15,3 2-2 0,-3-1-5 0,3 1-1 16,-3 2 5-16,4-3-10 0,-4 0 0 0,0 3-7 16,4-3 3-16,-1 2-2 0,-3 1-2 0,4-3-1 15,-4 3-4-15,3 0 1 0,-3 0 1 0,0 0 3 16,0 0-4-16,7 2 6 0,-7-2 1 0,3 3-2 15,-3-2 4-15,0-1-2 0,4 6 5 0,-4-4-1 16,0 2 0-16,0 2 2 0,-1-1 0 0,1 2 1 16,-3 0-2-16,2 1 1 0,-2-2 5 0,1 3-3 15,-2-1-2-15,1 0 1 0,-1 0 2 0,0 1-3 16,-2 2 1-16,2-3 5 0,-3 3-9 0,1-3 2 16,2 2-4-16,-3-1 3 0,4-1-4 0,-2-3 6 15,0 3-1-15,0-1 1 0,3-3-3 0,-3 2-1 16,3-3 1-16,-2-1 1 0,1 3 2 0,0-3-4 15,2-1 1-15,1-1 4 0,-3 4-1 0,3-3-3 16,0-1 2-16,-3 4-1 0,3-4-2 0,0 0-1 0,0 0-2 16,0 0 1-16,0 2 3 0,0-2 0 15,0 0-4-15,0 0-2 0,0 0 3 0,0 0-3 16,0 0-2-16,0 0 1 0,0 0-1 0,12-2 8 16,-12 2-1-16,4-1 2 0,-4 1-4 0,6-3-1 15,-6 3 7-15,9-1-2 0,-7 1-7 0,2 0-1 0,0-1-3 16,-4 1-6-16,10-2-6 0,-6 2-14 0,-1-2-7 15,1 2-11-15,2-2-10 0,-6 2-22 16,7-2-9-16,0 2-15 0,-3-3-14 0,-1 3-31 16,-3 0-93-16,7-1-269 0,-7 1 120 0</inkml:trace>
  <inkml:trace contextRef="#ctx0" brushRef="#br0" timeOffset="-179718.63">7873 9385 127 0,'0'0'134'0,"0"0"-15"0,0 0-13 0,0 0 2 15,0 0-7-15,0 0-5 0,4 9-6 0,-4-7 0 16,2 1-3-16,-1-1-10 0,-1 2 1 0,2 0-5 16,-1-2 3-16,-1 2-13 0,0-2-6 0,3 1 1 15,-3 1-6-15,1-2-5 0,-1 0-12 0,0-2 6 16,2 5-6-16,-2-5-3 0,0 2-5 0,0-2-1 16,0 0-6-16,1 3 0 0,-1-3-1 0,0 0-6 15,0 0 2-15,0 0-3 0,0 0-4 0,0 0 4 16,0 0-7-16,0 0-3 0,0 0-1 0,0 0-4 15,0-11-5-15,0 7-3 0,1-2-1 0,1-1 1 16,1 1-3-16,-2-2-8 0,-1 2 5 0,3-1-1 16,-2 0 2-16,2 0 0 0,-3 0-2 0,4-1-1 15,-2 2 9-15,-1-1-2 0,2 3 2 0,-3-1 7 16,4 2-5-16,-4-1-5 0,0 0 3 0,2 2 10 16,-1-2-12-16,-1 4 13 0,4-3 2 0,-4 3 3 15,0-2 4-15,0 2 5 0,0 0-9 0,3-3 2 16,-3 3-5-16,0 0 5 0,0 0 8 0,0 0 7 15,0 0 0-15,4 8 3 0,-1-6 1 0,-3 1 5 16,3 2 3-16,-2-1-6 0,-1 0-2 0,3 1 3 16,0-1-4-16,-3 0-1 0,0 3 0 0,4-2 1 15,-4 1-3-15,3-1-1 0,-3-1-7 0,3 1 1 16,-2 0-3-16,-1-1-2 0,0 1-3 0,3-3 0 16,-3 3-5-16,0-2-10 0,3 1-3 0,-2-1-13 15,-1 1-14-15,0-1-14 0,0 0-8 0,0-1-17 16,3 0-15-16,-3-2-21 0,0 5-20 0,0-3-33 15,0-2-83-15,0 5-268 0,0-5 119 0</inkml:trace>
  <inkml:trace contextRef="#ctx0" brushRef="#br0" timeOffset="-179187.55">7777 9671 82 0,'0'0'158'0,"0"0"-10"15,0 0-7-15,0-4-14 0,0 4-9 0,3-2-4 0,0 0-8 16,-3 2-5-16,4-3-10 0,-4 1 5 0,3 0 0 15,1-2-8-15,-1 1-3 0,1-1-3 0,3 0-8 16,-4-1-3-16,4 1 0 0,-3 0-9 16,4-2-4-16,-3 2-7 0,4-3-5 0,-1 3-1 0,-1-2-5 15,2 0-2-15,3-1-3 0,-5 2-7 0,2 1-2 16,-1-1-1-16,-1 0-6 0,2 0-2 0,-1 1 0 16,2 0-9-16,-3 0 1 0,0-1-5 0,0 1-6 15,0-1-1-15,0 1-7 0,0 0-4 0,0-2 0 16,-3 3-9-16,2-1-1 0,-2 1-11 0,-1 0-4 15,1 1-9-15,-1-1-9 0,0 1-2 0,0 0-17 16,-3 2-1-16,4-3-4 0,-4 1-28 0,0 2-15 16,0 0-140-16,0 0-286 0,0 0 127 0</inkml:trace>
  <inkml:trace contextRef="#ctx0" brushRef="#br0" timeOffset="-178623.87">7831 9706 89 0,'0'0'139'0,"0"0"-18"0,0 0-6 0,0 0-2 16,0 0-17-16,0 0-6 0,0 0-9 0,1-9-16 15,-1 9-3-15,3-4 0 0,0 3 0 0,0-2-7 16,0 1 0-16,-2 0-6 0,2-1-12 0,0 1 3 16,-2-1 0-16,3 2-12 0,-1-1 3 0,-3 2-8 15,6-1 4-15,-3-1-3 0,-3 2-2 0,2-1 0 16,-2 1-11-16,5-1 9 0,-5 1-3 0,0 0 5 16,0 0-2-16,0 0 4 0,7 3 0 0,-6-1 5 15,-1-2 2-15,1 5-1 0,1-2 1 0,-5 1-2 16,3 1 6-16,-1-1-2 0,-1 1-6 0,1 1-1 15,-1-1 2-15,0 2-3 0,-3 0-3 0,3 2-2 16,-3-1 1-16,1-2-1 0,1 2-2 0,-1-3-1 16,1 3 2-16,-1-2-4 0,1 0-1 0,0 1 3 15,-1 0-1-15,1-3-5 0,1 1-3 0,0-1-1 16,-1-1 1-16,3 0 3 0,-3 2-5 0,3-2-4 16,-1 0 5-16,1-1 0 0,0-2-2 0,-1 5 3 15,-1-3-3-15,2-2 1 0,0 3-1 0,0-3 0 16,2 5-2-16,-2-5 1 0,0 0 3 0,2 1 1 15,-2-1-6-15,0 0 5 0,6 1 1 0,-6-1 4 16,6-1-2-16,-6 1-1 0,7-3-4 0,-4 0 3 16,1 1-1-16,-4 2-1 0,8-2-2 0,-5 2-2 0,3-2-1 15,-1 0-7-15,0 0-8 0,-1 1 0 0,0-1-12 16,-1 0-12-16,0-1-8 0,2 2-19 16,-2-1 4-16,-3 2-22 0,6-3-28 0,-3 1-19 15,-1 0-15-15,-2 2-134 0,0 0-303 0,2-3 134 0</inkml:trace>
  <inkml:trace contextRef="#ctx0" brushRef="#br0" timeOffset="-178183.12">7914 9706 163 0,'0'-4'164'0,"0"4"-7"16,0 0-15-16,1-2-14 0,-1 2-18 0,0 0-6 15,5-3-9-15,-4 0-3 0,3 1-8 0,-1 0-11 16,-1-2-3-16,0 1-4 0,1 0-5 0,1-1-3 16,-1 1-2-16,1-1-6 0,2 1-3 0,-2 0-9 15,-4 2 4-15,6-2-9 0,-5 2 0 0,2-1-2 16,-3 2-3-16,4-3 3 0,-2 2 3 0,-2 1-5 15,0 0 1-15,0 0-4 0,0 0 2 0,0 0-1 16,0 0-5-16,5 6 7 0,-5-3 6 0,3 1-3 16,-3 0 2-16,0 0-4 0,0 0 0 0,-1 2-2 15,1 2 2-15,0-1-3 0,0 1-2 0,-2-3-5 16,2 3 5-16,0 0-3 0,0-3-4 16,0 1-2-16,0 0-1 0,0-2-1 0,0-1-1 0,0 3-5 15,0-1 1-15,0-1-8 0,0 0-4 0,3-1-6 16,-3-1-6-16,0 2-10 0,0-4-9 0,0 4-3 15,0-4-18-15,3 4-5 0,-3-2-9 0,0-2-11 16,0 0-16-16,0 0-15 0,1 5-16 0,-1-5-17 16,0 3-27-16,0-3-93 0,-2 2-284 0,2-2 127 15</inkml:trace>
  <inkml:trace contextRef="#ctx0" brushRef="#br0" timeOffset="-177902.79">7928 9742 16 0,'0'0'174'0,"2"-3"-1"0,-2 3-10 15,2-3-8-15,-2 3-6 0,3-2-14 0,-3 2-8 16,4-2-9-16,-1-1 0 0,0 1-2 0,-3 0-7 15,4 0-10-15,2-1-7 0,-2 0-12 0,-1 0-5 16,1-1-9-16,0 1-7 0,-1 2-8 0,3-4-13 16,-2 3-10-16,0-3-12 0,0 3-17 0,2-3-14 15,-2 3-18-15,-1-2-16 0,1 2-35 0,1-1-23 16,-1 1-34-16,-3 1-148 0,2-2-311 0,-2 0 138 16</inkml:trace>
  <inkml:trace contextRef="#ctx0" brushRef="#br0" timeOffset="-170797.47">8865 9178 122 0,'0'0'138'0,"0"0"-7"0,-7 0-10 0,7 0-3 15,0 0-7-15,0 0-2 0,0 0 0 0,0 0-7 16,0 0-3-16,0 0-1 0,0 0 2 0,0 0-2 15,0 0-3-15,0 0 1 0,0 0-6 0,0 0-3 0,0 0 0 16,-3 4-7-16,3-4 1 0,0 0-2 16,0 0-1-16,-3 6-4 0,2-4-7 0,-1 2-3 15,1 1-4-15,-1-1 0 0,0 1-8 0,0 1-1 0,1 1-7 16,-3 1-3-16,1-2-2 0,0 1-3 0,-1 1-1 16,0 4 0-16,1-3-3 0,-2 3 2 15,3-4-5-15,-1 3 1 0,-1 0-2 0,-1 1-13 16,3-4 1-16,0 1 2 0,-1 2-10 0,-1-4 5 0,3 2-6 15,-1-1 1-15,1-1 1 0,-2-1-5 0,3 0-5 16,-1-2 0-16,2 1-3 0,-2-1-8 0,1 1 1 16,0-2 3-16,-2-1-1 0,2-2 0 0,3 5-3 15,-3-3 7-15,0-2-6 0,4 3-1 0,-1-2 2 16,0 0 1-16,1 1-3 0,-4-2 1 0,7 0 8 16,-3 0-2-16,-4 0-7 0,9 0 1 0,-5 0-5 15,0-2 1-15,1 1-2 0,0 0 0 0,-1 0 0 16,1 0-10-16,-1 0-9 0,0 0-3 0,0 0-2 15,-4 1-7-15,9-1-8 0,-6-1-7 0,-3 2-9 16,5-2-4-16,-2 2-6 0,-3 0-4 0,7 1-14 16,-7-1-13-16,0 0-20 0,7-1-9 0,-7 1-25 15,4 2-102-15,-4-2-289 0,0 0 129 0</inkml:trace>
  <inkml:trace contextRef="#ctx0" brushRef="#br0" timeOffset="-170413.64">8890 9335 125 0,'0'0'194'0,"0"0"-3"0,0 0-14 0,0 0-14 16,0 0-11-16,0 0-11 0,0 0-12 16,0 0-4-16,0 0-7 0,2 9 0 0,-4-5-15 15,4-1-6-15,-4 0-7 0,4 1-6 0,-2 4-5 0,0-3-1 16,0 1-4-16,-2 0-4 0,2 1-5 0,2 0-2 16,-2 1-10-16,-2 0-1 0,2 0-4 0,0 1 4 15,0-1-13-15,0 2-2 0,0-2-8 16,-1 1 1-16,1-2-6 0,-2 2-5 0,2-1-3 0,0-2-2 15,0 0-9-15,0 0-10 0,0-2-9 0,0 1-7 16,-3-2-12-16,2 1-18 0,1-1-2 16,0-3-14-16,-1 5-23 0,1-2-12 0,0-3-19 15,1 2-163-15,-1-2 121 0,0 0-146 0,4 1-334 16,-4-1 148-16</inkml:trace>
  <inkml:trace contextRef="#ctx0" brushRef="#br0" timeOffset="-169659.8297">9015 9338 12 0,'0'0'154'0,"5"-1"-25"16,-5 1 6-16,0 0-3 0,0 0-10 0,0 0-4 15,0 0-9-15,0 0-4 0,0 0-6 0,0 0-11 16,0 0 11-16,0 0-8 0,0 0 3 0,0 0-2 16,3 5 0-16,-3-5-2 0,2 2 7 0,-2 2-10 15,0 0-4-15,0 0-2 0,0 2-3 0,0-1-3 16,0 1-8-16,0 2-6 0,0-2-2 0,0 2-2 15,0-1-7-15,0 0-6 0,-1 1-3 0,1-1-5 0,0-3-5 16,0 2 0-16,1-2-2 0,-1 0-4 16,0 2-5-16,-1-2-2 0,2 0 3 0,-1-1-10 15,0-1-3-15,0-2-1 0,0 6-1 0,0-6-4 16,0 2 0-16,0-2-6 0,0 0 1 0,0 0 5 0,0 0-4 16,0 0 0-16,0 0-3 0,0 0 0 0,0 0 0 15,0 0 0-15,0 0-4 0,0 0 0 16,3-11 2-16,-3 7 0 0,2-1-2 0,-1 0 1 15,-1 0-3-15,1-1-1 0,-1-2 1 0,3 0 0 16,-1 0 0-16,-2 1-4 0,2-1-5 0,1-1 5 16,-1 1 1-16,-1 0 3 0,3 1 0 0,-2-1 6 15,3-6-23-15,-3 6 17 0,1 1 2 0,-1 0 2 16,1 0 0-16,-3 1-2 0,3 2 1 16,-2-1 0-16,2 0 0 0,0 1-1 0,-2 0 0 15,2 0 4-15,0 0 2 0,0 1-1 0,-2-1 2 16,2 0-2-16,0 2 3 0,-2-1-1 0,2 0-3 0,-3 3 1 15,3-2 4-15,-3 2-3 0,4-1 2 0,-4 1-1 16,0 0 1-16,0 0 8 0,0 0-4 0,7 3 3 16,-4 0 2-16,-3 1 1 0,4 0 1 15,-1 0 1-15,-1 1-2 0,0 1 2 0,1 0 0 0,-3 2 1 16,3-1 2-16,-2 1 0 0,-1 0-3 0,2-2 6 16,-1 2-7-16,-1 1 0 0,2 0-2 15,-2 0 0-15,1 0-2 0,-1 0 2 0,1-1-1 16,-1 0-2-16,0-1-2 0,0 1 0 0,0-3 0 15,0 2-3-15,0-2-1 0,2 0-9 0,-2 0 1 0,0-1-2 16,1 0-9-16,-2-1-10 0,2-1-2 16,-1-2-19-16,0 5-6 0,0-3-18 0,0-2-13 0,0 0-21 15,0 3-20-15,0-3-19 0,0 0-41 0,-3 3-108 16,3-3-321-16,-1 3 142 0</inkml:trace>
  <inkml:trace contextRef="#ctx0" brushRef="#br0" timeOffset="-169007.62">8880 9630 28 0,'0'0'155'0,"0"0"-11"0,0 0-8 15,0 0-8-15,0 0-11 0,0 0-16 0,0 0 1 16,0 0-4-16,0 0-1 0,0 0-6 0,0 0-9 15,0 0-2-15,0 0-3 0,0 0-4 0,0 0-3 16,0 0-5-16,0 0-8 0,0 0 2 0,0 0-6 16,0 0-5-16,0 0 2 0,0 0-9 0,0 0 0 15,0 0 2-15,0 0-5 0,0 0-6 0,0 0 3 16,0 0 0-16,0 0-3 0,0 0-4 0,0 0 3 16,0 0 0-16,0 0 1 0,0 0-8 0,0 0 5 15,0 0 17-15,10 1-23 0,-10-1-3 16,0 0 3-16,0 0 0 0,7 0-2 0,-7 0 1 15,4 0-4-15,-4 0 1 0,7 0-2 0,-1 0 2 16,-6 0-1-16,7 0 2 0,0 1-3 0,-1-3-1 16,1 3 1-16,1-2 3 0,1 1-2 0,-1-1 0 15,2 1 0-15,1-1 0 0,-1-1 0 0,3 0 2 16,0 0-4-16,-2 1-4 0,1-1 5 0,5 1-8 16,-4-2 2-16,1-1 0 0,0 1-2 0,-1 1 1 15,-2 1-7-15,0-2 7 0,1 2-1 0,0-2-4 0,-2 1-3 16,0 0-6-16,-1 1 6 0,0-1 0 0,1 0-1 15,-3 0-4-15,0 1 1 0,0 1 0 16,-4-2-3-16,4 1-6 0,0 1 4 0,-7 0-8 16,7 0-2-16,-4 0-4 0,-3 0-1 0,7 0-7 0,-7 0-2 15,6 0 0-15,-6 0-14 0,0 0-7 0,4-2-14 16,-4 2-7-16,0 0-14 0,3 3-20 0,-3-3-15 16,0 0-26-16,1 3-24 0,-1-3-147 0,-5 4-344 15,2-2 152-15</inkml:trace>
  <inkml:trace contextRef="#ctx0" brushRef="#br0" timeOffset="-168397.87">9035 9779 125 0,'0'0'184'0,"0"0"-15"15,0 0-14-15,0 0-20 0,0 0-9 0,0 0-17 16,0 0-1-16,0 0-9 0,0 0-6 0,4-4-6 16,-2 0-5-16,-1 3-6 0,2-1-11 0,-3 2-6 15,6-3-3-15,-5 1-4 0,3 0-10 0,-4 2 2 16,7-1-7-16,-7 1 0 0,3-1-1 0,-3 1-2 15,3-1 2-15,-3 1-5 0,0 0 0 0,0 0-2 16,7 2 3-16,-6-1-2 0,-1-1-4 0,3 4 0 16,0-1-2-16,-3 1 5 0,0-1-5 0,0 1 3 15,0 2-4-15,0-2 3 0,3 0 2 0,-3 2-1 16,0-1 0-16,0 0 0 0,0 0 1 0,-3 0 4 16,3 0 2-16,0 1-1 0,-3-2-2 0,3 2-2 15,0-2-1-15,-3-1 3 0,2 3-3 0,1-3 2 16,0 1-4-16,0 0 3 0,-3 0-5 0,3-2 0 15,-4 1-2-15,4 1-1 0,0-4-2 0,-1 4-5 0,1-1 2 16,-2-1-4-16,2-2-3 0,0 0-2 16,0 2 0-16,0-2-2 0,0 0 2 0,0 0-3 15,0 0-3-15,0 0 3 0,2 4-3 0,-2-4 4 16,0 0 1-16,0 0 4 0,0 0-1 0,0 0 3 16,12-6 2-16,-6 4-4 0,-2-1 0 0,0 0 1 0,-1 1-3 15,4-1 7-15,-4 0-7 0,4 0-2 16,0-1-3-16,0 1-3 0,0-2-1 0,-1 2 0 15,-1-3-3-15,1 4-3 0,1-1-1 0,-3 0-3 0,2 1 0 16,-2-1-6-16,2 3 0 0,-2-1-7 0,0-1-5 16,-1 1-5-16,1-2-9 0,-4 3-7 15,6 0-15-15,-6 0-14 0,0 0-15 0,6 0-11 16,-6 0-27-16,2-1-21 0,-2 1-27 0,0 0-176 0,0 0-385 16,0 0 171-16</inkml:trace>
  <inkml:trace contextRef="#ctx0" brushRef="#br0" timeOffset="-167962.56">9197 9751 28 0,'0'0'183'0,"-1"-4"-10"0,1 4-9 16,0 0-5-16,3-3-8 0,-2 1-13 0,3 0-11 16,-1 0-12-16,-3 2-9 0,6-4-9 0,-3 4 1 15,1-2-2-15,1 0-10 0,-2 1-8 0,-1-1-4 16,-2 2-8-16,5-3-6 0,-2 2 1 0,1 0-5 16,-4 1 0-16,0 0-7 0,10 2 2 0,-10-2 1 15,4 3-2-15,-1 0 1 0,0 0 2 0,-2 0-4 16,2 2-1-16,0-2-3 0,-3 2-4 0,3 0 1 15,-2 2 1-15,1 0-6 0,-1 0 1 0,-1-1-1 16,3 0-6-16,-3 1 2 0,1 1-1 0,-2-1-2 16,2-2-4-16,-1 2-3 0,0 3-1 0,0-6-1 15,0 2-2-15,0-1-4 0,0 1 2 0,0-2-5 16,2 0-2-16,-2 0 0 0,1 0-7 0,-1-1-6 16,2 0-6-16,-1-1-10 0,0 1-7 0,-1-3-4 15,2 4-10-15,-1-3-11 0,-1-1-11 0,2 3-14 0,-2-3-11 16,2 2-20-16,1-1-20 0,-1 1-10 15,-2-2-16-15,0 0-21 0,4 2-170 0,-4-2-372 16,0 0 165-16</inkml:trace>
  <inkml:trace contextRef="#ctx0" brushRef="#br0" timeOffset="-167515.62">9228 9838 112 0,'0'0'173'15,"0"0"-16"-15,0 0-8 0,0 0-5 16,0 0-3-16,4-2-7 0,-4 2-8 0,0 0-2 15,3-3 1-15,-3 3-6 0,3-2-7 0,-3 2-9 0,0-2-4 16,0 2-5-16,4-3 2 0,-4 3-7 0,3-3-6 16,0 2 0-16,-3 1-8 0,0 0-9 0,4-3 0 15,-4 2-3-15,4-1 6 0,-1 0-8 16,0 0-5-16,1 0-5 0,-1 1 0 0,1-2-5 0,-1 1-2 16,3 1-2-16,-2 0-5 0,0-1 2 0,2 1-5 15,-2 0-4-15,3-2-4 0,-1 3-6 0,1-3 12 16,-2 1-16-16,2 1-1 0,0 0-1 0,0-2 1 15,1 1-5-15,-3 0-3 0,2-1-4 0,-3 2-4 16,2-1 6-16,-2 0-20 0,3 0-1 0,-4 0-8 16,1 2-2-16,-1-2-5 0,-3 2-5 0,7-2-6 15,-7 2-9-15,3-2-13 0,-3 2-3 0,4-1-18 16,-4 1-15-16,0 0-19 0,0 0-22 0,0 0-42 16,0 0-194-16,0 0-406 0,0 0 180 0</inkml:trace>
  <inkml:trace contextRef="#ctx0" brushRef="#br0" timeOffset="-166312.06">9842 8989 30 0,'0'0'158'0,"0"0"-3"15,0 0-20-15,0 0 2 0,0 0-20 0,0 0-12 16,6 3-13-16,-6-3 1 0,1 2-10 0,-1-2 3 0,0 4-7 15,0-1 5-15,2 0-6 0,-1 0-7 0,-1 1 0 16,4 0-3-16,-4-2 0 0,0 2-6 16,0 0 1-16,2 3 3 0,-1 0 1 0,-1 1-6 15,2-1 2-15,-1 2 1 0,0-1 1 0,2 4-2 16,-3 0-5-16,0 2-1 0,3 0 4 0,-3 5-1 0,4 1-4 16,-4-6-3-16,3 8 5 0,-3-4-13 0,4 0-2 15,-4 3-3-15,3-1-4 0,1-1-2 16,-1 0 0-16,-3 0-7 0,3-3 3 0,-3 3-5 15,1-1 5-15,2 1-10 0,-3 0-1 0,3-4-3 0,-3 3-2 16,0 1 1-16,4-3-1 0,-4-4-1 0,0 2-4 16,3 0 1-16,-3 0-4 0,0-1 2 15,3 2-5-15,-2-2-4 0,1-2 2 0,-2 0-3 16,0-4-5-16,0 3-6 0,0-3-2 0,0 0-4 0,1 2-4 16,-2-5-2-16,1 4-8 0,0-3 0 0,-2 0-8 15,4 0-1-15,-4 2-9 0,2 0-2 0,0-3-2 16,0 2-3-16,0-1-1 0,0-2-5 0,-1 3-4 15,-2-3-13-15,6 0 1 0,-6-2-24 0,3-1 3 16,3 5-18-16,-3-5-5 0,1 2-13 0,-1-2-15 16,0 0-119-16,0 0-291 0,0 3 129 0</inkml:trace>
  <inkml:trace contextRef="#ctx0" brushRef="#br0" timeOffset="-165299.91">9921 8988 53 0,'3'-4'140'0,"-3"4"-9"16,0 0 0-16,0 0-12 0,0 0 2 0,0 0-8 15,0 0-6-15,3-2-4 0,-3 2 0 0,0 0-3 16,0 0-9-16,0 0-4 0,0 0-4 0,0 0-3 16,0 0 1-16,0 0 0 0,3 6 4 0,-3-6 0 15,1 4-2-15,3-2-7 0,-1 4 2 0,0-2-7 16,0-2-2-16,2 4-3 0,-2 0 1 0,3 1-7 16,-2 0-7-16,3 0-3 0,-3 0-4 0,3 1-1 15,-1-1-1-15,1-1-2 0,0 3-3 0,3 1-1 16,-6-2-4-16,7 1 0 0,-1 1 1 0,0-2-6 15,-3 2 2-15,3 0-5 0,1-1 7 0,-1 0-5 16,0 1-5-16,3 0 0 0,-2 0 2 16,0 0-3-16,-1 1-3 0,1-2 3 0,1 2-1 0,0-1-1 15,-2 0 5-15,4 0-12 0,-4-1 1 0,1 1 2 16,2-1-2-16,1 1 5 0,2 3-4 0,-1-1 2 16,-1 0 1-16,2 1-6 0,-4-3 8 0,4 3 2 15,-1 0-5-15,2 0 5 0,-7-3-3 0,7 2 1 16,0 2 0-16,-3-3-4 0,3 1-3 0,-2 1-1 15,1 0-1-15,-1 0 3 0,-2-2-3 0,1 4 2 16,2-2-1-16,-1 0-2 0,-1-3 2 0,0 3 0 16,-1-2-5-16,1 2 4 0,0-2 0 0,-3-3-2 15,2 1 1-15,1 4-3 0,-1-4-1 0,2 5 0 16,-5-5-2-16,4 0 2 0,3 2-4 0,0 2 15 16,-3 0-14-16,-3-6-4 0,1 2 2 0,-1-2-2 15,0 4 5-15,-1-2-7 0,-1-4-3 0,0 5 2 16,1-2-3-16,-1-2-2 0,-1-1 5 0,-1 3-3 15,0-2-1-15,0 0-4 0,0 0 1 0,2-1 3 16,-2 1 13-16,-3 0-15 0,5 1-3 0,-2-3-3 16,-2-1 10-16,2 3-1 0,-1-2-14 0,-2 0-1 15,0 0 5-15,2-1-1 0,-2 0-1 0,-1-1-3 0,1 0 0 16,0 1 0-16,-1-3-1 0,-3 0 0 16,6 3 2-16,-3-1 1 0,-2-1 3 0,3 1-4 15,-2 0-1-15,-2-2-4 0,4 3-2 0,-4-1 0 16,0-2-5-16,0 0-1 0,4 3-1 0,-2-1-4 0,-2-2-7 15,1 1-1-15,-1-1-8 0,0 0-6 0,0 0-6 16,0 0-9-16,3 3-9 0,-3-3-6 16,0 0-15-16,0 0-27 0,0 0-27 0,0 0-24 15,-6 2-153-15,6-2-363 0,0 0 161 0</inkml:trace>
  <inkml:trace contextRef="#ctx0" brushRef="#br0" timeOffset="-163746.4">9944 9728 28 0,'0'0'90'0,"0"0"-7"16,0 0-4-16,0 0-4 0,3-1-5 0,-3 1 3 15,0 0-10-15,0 0 11 0,0 0 0 0,0 0-9 16,0 0 4-16,0 0-6 0,0 0 9 0,0 0 2 16,0 0 3-16,0 0 0 0,0 0-6 0,0 0 3 15,0 0 7-15,0 0-1 0,0 0-4 0,0 0-2 16,0 0 5-16,0 0-7 0,0 0-2 0,0 0-7 16,0 0 1-16,0 0-8 0,0 0-5 0,0 0-5 15,0 0-2-15,0 0-7 0,0 0-4 0,0 0-2 16,0 0 0-16,0 7-3 0,0-7-1 0,0 0-6 0,0 0 2 15,0 0-6-15,0 0 0 0,-2 4-2 16,2-4 0-16,0 0-3 0,0 0-1 0,0 0 3 16,0 0-5-16,0 0-1 0,0 0-2 0,0 0 1 15,0 0-2-15,0 0 0 0,0 0 0 0,0 0-2 0,0 0-2 16,0 0-5-16,0 0-8 0,0 0-1 0,0 0-4 16,0 0-6-16,0 0-5 0,0 0-3 15,0 0-1-15,0 0-6 0,0 0 4 0,-3-8-3 0,3 8 4 16,-1-3 2-16,1 3 6 0,-2-5 2 0,2 5-3 15,0 0 10-15,-1-3 0 0,1 3 5 0,0 0-1 16,-1-2 8-16,1 2 1 0,-2-4 4 0,2 4 0 16,0 0-2-16,0 0 3 0,0 0 8 0,0 0-8 15,-1-3-2-15,1 3 1 0,0 0 3 0,0 0 0 16,0 0-4-16,-3-4 1 0,3 4 0 0,0 0 1 16,0 0 1-16,-3 0 1 0,3 0 2 0,0 0-1 15,0 0 5-15,0-5 11 0,0 5-4 16,0 0-1-16,0 0 4 0,0 0-1 0,0 0 0 15,0 0-2-15,0 0 3 0,-3-1 4 0,3 1-1 16,0 0 4-16,0 0 0 0,0 0 1 0,0 0 1 16,0 0 3-16,0 0-1 0,0 0-3 0,0 0 4 15,0 0 2-15,0 0-7 0,0 0 4 0,0 0-6 16,0 0 3-16,-4 6-5 0,4-6-3 0,-1 4-2 16,1-1-5-16,-2 1 3 0,2-4 0 0,0 3-3 15,-1 2-2-15,-2-1 6 0,3 0-1 0,0 3-2 16,0-1 4-16,0 2-5 0,-1-1-1 0,-1 0 2 15,2 0 1-15,0-1 1 0,-4 0-2 0,4 1 0 16,0-1 1-16,0 0 1 0,0 2-1 0,-3 0-2 0,3 0 1 16,0-2-5-16,-1 1 2 0,-2-3 0 0,3 4 1 15,0-2 0-15,-3 1 7 0,3-1-10 16,0 3-4-16,0-3 2 0,0 2 3 0,-4-1-4 16,4 1-1-16,0 0 5 0,-3-1-4 0,3 1 2 0,-3 1 1 15,3-2-4-15,-4 0 0 0,4-3 0 0,-3 5 0 16,3-3 1-16,-4 0-3 0,4 1-1 0,-1-1-3 15,-1-2 3-15,2 2-2 0,-3-2-3 16,2 2-1-16,0-2 2 0,-1 0 0 0,2 0 4 16,-3 1-5-16,2-1-4 0,1 0-1 0,-1-2-6 0,1 1 2 15,-2 0-4-15,1-1-5 0,1-2-6 0,-2 6-5 16,2-6-14-16,0 2-13 0,0-2-18 0,0 0-13 16,2 2-11-16,-2-2-9 0,0 0-27 15,0 0-17-15,8-6-31 0,-8 2-181 0,3 0-395 0,1-2 176 16</inkml:trace>
  <inkml:trace contextRef="#ctx0" brushRef="#br0" timeOffset="-160503.41">9731 9406 35 0,'0'0'90'0,"0"0"7"0,0 0-20 0,0 0 3 16,0 0-1-16,0 0-3 0,-6-1-4 0,6 1-2 0,0 0-7 15,0 0 9-15,0 0 3 0,-4-1 7 0,4 1-5 16,0 0-1-16,0 0-8 0,-3-2-11 15,3 2 7-15,0 0-3 0,0 0 2 0,0 0-6 16,-4-1-4-16,4 1-2 0,-3-2-8 0,3 2-12 16,-3-3 2-16,3 3 3 0,-1-3-5 0,1 0-7 15,-3 0-3-15,3 0 0 0,0 1-4 0,-3 0 2 16,2-3-3-16,1 2-5 0,0-1-2 0,0 0-3 16,-1 0 4-16,1 0-6 0,1 2 2 0,-1-3-4 0,1 1 1 15,-1 1-1-15,3 1 0 0,-3-3 1 0,0 2-4 16,2 0 7-16,-1-1-4 0,0 2 0 0,2-2 0 15,0 0-1-15,-3 4 1 0,0 0-5 0,4-4 2 16,-4 4 3-16,3-1 0 0,-3 1 4 0,4 0-5 16,-4 0 0-16,0 0 8 0,6 2-4 0,-2 1-1 15,-4 0 1-15,3 0 0 0,0 1 1 0,-2 2-1 16,-1 1 5-16,3-1-5 0,-3 2 2 0,0-2 3 16,0 2 3-16,0-1 2 0,-3 2-3 15,3-1-1-15,-4 2-1 0,4-1 2 0,-3-1 0 0,-1 2 1 16,1 2-4-16,-4 0 3 0,2 2-1 15,0-3 0-15,-2 1-2 0,0-1-3 0,-1-1-1 0,2 2 0 16,-1-2-2-16,1-3 3 0,2 0-1 0,0 0 1 16,-2-2-2-16,4 2 0 0,-1-3-4 0,0-2 2 15,0 2 1-15,0-1-5 0,3-1-2 0,0-2-1 16,-4 4-3-16,4-4-3 0,-1 3 1 0,1-3 0 16,0 0-13-16,0 0 12 0,0 0 1 0,0 0 1 15,0 0 1-15,0 0-12 0,0 0 12 16,0 0 3-16,8-9 1 0,-6 7-2 0,0 0 5 15,3 1 5-15,0-2-1 0,-1 2 2 0,1 0 4 16,0-1-5-16,0 2-8 0,0-1 11 0,1 2 3 16,-1-2-2-16,1 1-3 0,0 0-1 0,-1 0-7 15,2 0 0-15,-2 1-5 0,0 0-5 0,-1-1-8 16,2 2-4-16,-2-1-8 0,-1-1-11 0,4 0-18 16,-3 1-25-16,-4-1-16 0,6 2-24 0,-2-1-141 15,-4-1-291-15,0 0 129 0</inkml:trace>
  <inkml:trace contextRef="#ctx0" brushRef="#br0" timeOffset="-159971.54">9834 9444 45 0,'0'0'201'0,"0"0"-12"16,0 0-15-16,0 0-9 0,0 0-15 0,0 0-7 15,-3 11-11-15,3-9-9 0,0 2-8 0,0 0-12 16,1-1-8-16,-1 0-7 0,0 2-4 0,0-1-8 16,-1-2-6-16,1 3-7 0,0-1-7 0,0-1-5 0,0-2-6 15,1 3-2-15,-1-4-2 0,-1 6-7 16,1-4-2-16,0-2-6 0,0 4-3 0,0-4-2 15,1 2-1-15,-1-2-4 0,0 0-6 0,0 0-6 16,2 3-1-16,-2-3-4 0,0 0 1 0,0 0-4 0,0 0 0 16,0 0 1-16,4-10-1 0,-3 5-6 0,2-2-3 15,-3-2 4-15,3 2-4 0,0-3-2 16,0 0-5-16,0 1 4 0,-1 0 5 0,1 2-1 16,-1-3-1-16,-1 2 2 0,0 0 0 0,2 1 1 0,-1 0 6 15,-1 1-5-15,0 2 5 0,2 1 5 0,-3-2 2 16,0 2 4-16,0 3 1 0,0-3 1 0,0 0-1 15,0 3 3-15,0 0-2 0,3-2 3 16,-3 2 3-16,0 0 3 0,0 0 4 0,4 9 3 16,-1-5 1-16,-3 1-2 0,2-1-5 0,0 3 0 0,1-2-3 15,0 1 0-15,-3 0 4 0,4 3-4 0,-1-2 0 16,-3 0-5-16,4 0 0 0,-4 1-1 0,3-1-4 16,0-1-4-16,-2 0-7 0,-1-2-10 0,2 2-10 15,-2-2-17-15,0 0-16 0,1 3-25 0,-1-4-18 16,0 1-33-16,0-1-14 0,0 0-31 0,0 1-124 15,0-1-328-15,-3-1 147 0</inkml:trace>
  <inkml:trace contextRef="#ctx0" brushRef="#br0" timeOffset="-159571.6">9773 9684 17 0,'0'0'171'16,"0"0"-13"-16,0 0-6 0,0 0-17 0,0 0-8 16,0 3-8-16,0-3-7 0,0 0-3 0,0 0-2 15,0 0-8-15,0 0-3 0,0 0-8 0,7 2-5 16,-7-2-8-16,5 0-1 0,-5 0 6 0,0 0-5 15,8-2-1-15,-8 2-4 0,7-3-5 0,-1 2 1 16,-1-1-3-16,1 2-3 0,1-2-4 0,-3 0-1 16,5-2-3-16,-2 2-6 0,1-3 3 0,-1 2-6 15,3-1-4-15,-1 1-5 0,0-1-5 0,1 0 1 16,0-1-4-16,-3 1-4 0,3 0-4 0,-3 1 0 16,0 0-3-16,2 0-8 0,-1-1-4 0,-2 4-3 15,-1-3-2-15,1 2-5 0,-2 0-7 0,3-1-8 16,-4 2-6-16,-3 0-11 0,6-2-17 0,-6 2-17 15,4-2-12-15,-4 2-13 0,0 0-11 0,0 0-23 16,7 6-12-16,-9-4-48 0,2-2-111 0,-4 6-328 16,0-3 145-16</inkml:trace>
  <inkml:trace contextRef="#ctx0" brushRef="#br0" timeOffset="-159054.91">9759 9844 110 0,'2'-9'151'0,"-2"9"-7"16,4-2-6-16,-1 0-10 0,-2-2-7 0,3 1-15 15,-1 1-7-15,1-1 2 0,1 0-7 0,-1 0-3 16,-1 0-6-16,1 2-9 0,0-2-5 0,-1 0-10 0,1 2-4 15,-4 1-3-15,6-2 1 0,-3 1-4 0,-3 1-2 16,5-1-4-16,-5 1-3 0,0 0-3 16,4 0-1-16,-4 0-5 0,0 0 0 0,0 0 0 15,3 4-3-15,-1-2 0 0,-2 3 4 0,-2-1-5 16,2 1-2-16,0-1 2 0,-1 3-7 0,1-1 0 0,-2 3 1 16,0-3 7-16,-1 1 0 0,0 1-2 0,0 0 1 15,-1-2 0-15,0 2 1 0,-1-2-1 16,1 0 2-16,1 1-2 0,2-3-3 0,-2 0-4 15,0 0 0-15,3 0-3 0,-1 0 0 0,-2 0-2 0,3 0-2 16,-1-2-6-16,1 1 1 0,0-3-1 16,-2 4-2-16,2-4 3 0,0 2-1 0,2 2 5 0,-2-4-3 15,0 0 3-15,1 3-4 0,-1-3 0 16,3 2-1-16,-3-2 0 0,4 1 3 0,-4-1-1 0,4 1 0 16,-1 0-2-16,-3-1-3 0,7-1 4 0,-7 1-3 15,9 0-1-15,-4-1-3 0,-5 1-4 0,10-1-2 16,-6-1-5-16,2 2-6 0,-2-1-3 0,3 0-8 15,-2-1-6-15,2-1-5 0,-2 3-11 0,-1-4-16 16,6 2-120-16,-7 1 59 0,4-2-17 16,-4 2-30-16,1-2-179 0,-4 3-379 0,3-2 167 15</inkml:trace>
  <inkml:trace contextRef="#ctx0" brushRef="#br0" timeOffset="-158641.02">9952 9756 3 0,'0'-2'182'0,"4"0"-9"16,-2 1-13-16,-1-1-8 0,2 0-3 0,0-1-16 15,1 1-10-15,0 1-3 0,-1 1-3 0,1-2-11 16,1 1-8-16,-5 1-15 0,8-2-4 0,-8 2-1 16,7 2-3-16,-3-1-2 0,1 1-4 0,-1-1-4 15,1 1-6-15,-3 0 0 0,3 1-6 0,-3 0 3 16,1 2-6-16,2 3 6 0,-5-4-6 0,3 2-6 16,1-2 2-16,-1 4-3 0,-3-1 6 0,4-1 0 15,-1 2-2-15,-3-2-5 0,4 3-4 0,-4-1 0 16,3-2-3-16,-3 4-8 0,3-2 2 0,-3-2-1 15,4 2-2-15,-4 1-1 0,0-2-8 0,0-1 3 16,0 0-4-16,3-1 0 0,-3 1-3 0,0-2-11 16,0 2-4-16,0-2-12 0,0 0-9 0,0-1-21 15,0-1-13-15,3 2-25 0,-3-1-18 0,0-3-20 16,0 0-19-16,1 7-23 0,-1-7-18 0,0 0-24 16,0 0-120-16,0 0-351 0,0 0 155 0</inkml:trace>
  <inkml:trace contextRef="#ctx0" brushRef="#br0" timeOffset="-158290.18">10016 9886 72 0,'-2'-3'168'0,"2"3"-9"0,4-4-3 15,-4 4-10-15,0-5-6 0,3 4 1 0,-1-3 0 0,0 2-3 16,1-1-11-16,0 0-3 0,1 2-3 16,-4-1-6-16,3-1-5 0,-2 1-6 0,2-2-5 15,2 1-9-15,0 1-5 0,-2 0-11 0,-2 0-8 16,-1 2-5-16,6-6-7 0,-2 4-6 0,3 0-3 0,-1-1-7 15,1 0-2-15,-1 1-9 0,-1 1-12 0,-1-1-10 16,2-1-6-16,1 1-15 0,-1 0-14 0,-1 1-16 16,1-1-21-16,0-1-14 0,-2 1-28 15,0 0-34-15,2 0-29 0,-6 2-168 0,7-1-369 16,-7 1 163-16</inkml:trace>
  <inkml:trace contextRef="#ctx0" brushRef="#br0" timeOffset="-152281.75">10761 9487 9 0,'0'0'72'0,"0"0"4"0,0 0-7 0,1-3 0 0,-1 3-4 15,0 0 2-15,0 0-9 0,0-3-3 0,0 3-3 16,0-5 3-16,1 4-7 0,-1 1 5 16,3-4-1-16,-3 4-7 0,0 0 1 0,0-3 11 15,0 3-6-15,0 0 4 0,0 0 9 0,0 0 6 0,0-2 6 16,0 2 6-16,0 0 5 0,0 0-1 0,0 0-1 16,0 0-1-16,0 0-3 0,-4 9-3 0,4-5 1 15,-4-2-1-15,1 4-4 0,-3 0-7 0,2 0-3 16,1 2 3-16,-1-2 3 0,1 0-7 0,-1 2-6 15,0-1 3-15,1 1-12 0,0 0-3 0,-1-2-3 16,1 2 0-16,0-2-6 0,2 0-5 0,-2-1-7 16,0 0 0-16,1 0-4 0,0-2 0 0,2-1-3 15,-3 2-2-15,3-2-2 0,0 1-2 0,0-3-4 16,0 3 6-16,0-3-9 0,3 5 0 0,-3-3-3 16,2 0 0-16,-2-2 0 0,5 1 0 0,-5-1-2 15,7-1-1-15,-7 1 1 0,10-1 0 0,-3 0-3 16,0-4 3-16,0 3-3 0,2-1 0 0,-1-2-4 15,1 2-6-15,-2 0 0 0,-2 0 2 0,2-1-10 16,-3 1 0-16,4 0-7 0,-3-2-8 0,-1 3-5 16,1-3-7-16,0 4-15 0,-1-3-21 0,1 2-9 15,-4 0-21-15,3-1-15 0,-1 1-17 0,1 1-21 16,-2-1-145-16,-1 0-339 0,-1 2 150 0</inkml:trace>
  <inkml:trace contextRef="#ctx0" brushRef="#br0" timeOffset="-151891.9499">10831 9468 25 0,'0'4'156'0,"0"1"-10"16,0-1-6-16,0 5 0 0,0-4-10 0,0 5-5 15,0-1-3-15,0 3-11 0,1-1-7 0,1 2 1 16,-2 1-3-16,1-1-12 0,-1 1 1 0,0 0-14 15,0-2 0-15,2 1-6 0,-1 1-5 0,-1 0-5 16,4 0-10-16,-4-1-2 0,0-1-6 0,0 1-8 16,0-1 2-16,2 0-6 0,-1-4-16 0,-1 1-5 15,0 0-16-15,0-6-22 0,0 5-29 0,2-4-26 16,0-1-30-16,-2 0-28 0,0-3-25 0,0 4-104 16,0-4-292-16,0 0 130 0</inkml:trace>
  <inkml:trace contextRef="#ctx0" brushRef="#br0" timeOffset="-151312.04">10961 9380 24 0,'0'0'215'16,"0"0"-6"-16,0-4-14 0,0 4-16 0,0 0-14 15,0 0-15-15,0 0-12 0,-2 11-6 0,2-6-10 0,-1 0-7 16,1 3-4-16,0-2-10 0,0 2-9 16,-2 0-5-16,2 0-11 0,-1 1-8 0,1 1-3 15,0-3-6-15,0 2-5 0,-3-2-4 0,3 0-6 16,0 2-6-16,-1-2-1 0,1-1-5 0,0-1-5 0,1-2-3 15,-2 0-3-15,1 2-4 0,-2-2-8 0,2-3-3 16,0 5-5-16,0-3-7 0,0-2-5 16,0 2-4-16,0-2-4 0,0 0-6 0,0 0-3 15,0 0-1-15,0 0-1 0,0 0 1 0,0 0 2 0,3-8-3 16,-1 3 0-16,-1 0-6 0,3-2-5 0,-1 0 0 16,0-2-1-16,0-1 2 0,1 2 1 0,0-2-1 15,0 0-1-15,1 2 4 0,-3-1 1 0,3 1 7 16,0 1 0-16,-2 0 0 0,1 0 7 0,1 3-1 15,-3-1 2-15,1 1 13 0,0 1 5 0,1-1 4 16,-4 1 0-16,3 1 3 0,-3 1 7 0,0 1 3 16,0 0 3-16,4-2 8 0,-4 2 0 0,0 0 8 15,3 6 0-15,-1 0 2 0,0-1 0 0,-2 2 3 16,3 1-3-16,-3-1 4 0,3 1-2 0,-2 2-1 16,-1 1-1-16,0 1-2 0,3-1-4 0,-6 1-1 15,3-1-6-15,0 3-2 0,0-4 2 0,3-2-2 16,-3 1-6-16,0 1-5 0,0-2-7 0,0 0-8 15,0-1-12-15,0 0-14 0,-3-2-13 0,6 1-25 16,-3-2-26-16,-3 0-14 0,6-1-25 0,-3 0-29 16,0 1-137-16,0-4-326 0,0 0 145 0</inkml:trace>
  <inkml:trace contextRef="#ctx0" brushRef="#br0" timeOffset="-151001.03">11145 9363 3 0,'0'6'213'0,"-1"2"-12"0,-2 1-5 0,2 3-7 16,-1 0-12-16,-1 1-6 0,2-2-7 0,0 3-13 15,-1-2-12-15,2 4-7 0,0-2-7 0,-3 0-4 16,3 1-10-16,-3-1-8 0,2 5-11 0,0-5-9 0,-1 1-8 16,2-1-8-16,0-1-4 0,0 1-11 15,0-1-7-15,-3 0-15 0,2-3-7 0,1 2-19 16,-1-3-17-16,1-1-19 0,1 0-22 0,-2-1-30 16,1-3-20-16,0 1-31 0,0 1-28 0,0-3-19 0,0 0-146 15,0-3-354-15,0 0 157 0</inkml:trace>
  <inkml:trace contextRef="#ctx0" brushRef="#br0" timeOffset="-150535.9">11200 9503 134 0,'3'-4'136'0,"-2"0"-12"16,2 2-12-16,-3 1-10 0,4-3-14 0,-1 0 6 15,0 1-10-15,0 3-12 0,-2-3-2 16,-1 3-9-16,3-2-2 0,-3 2 1 0,4-3 4 0,-4 3 6 15,0 0 2-15,0 0-2 0,3 7 5 0,0-6-4 16,-6 5 0-16,3-1 2 0,3 2-1 0,-6 0 4 16,3 1-4-16,-1-1-8 0,-1 0 3 0,2 1-1 15,-1 1-5-15,-2-2-1 0,3 1-4 0,-3 0-2 16,3 1 1-16,-4-2-2 0,4 1-1 0,-3-2-7 16,3 1-3-16,-1-2-8 0,-1 2 4 0,2-3-6 15,0 0-3-15,0 2-5 0,0-2 0 0,0-1-3 16,0 1-2-16,0-1-6 0,2 0-1 0,-1 0-6 15,-1-3-4-15,0 3-2 0,0-3 0 0,6 4-4 16,-6-4-9-16,4 0-5 0,-4 0-5 0,4 0-19 16,-4 0-14-16,0 0-17 0,7-2-16 0,-4 0-19 15,-3 2-29-15,4-3-15 0,-1 0-17 0,0 1-170 16,0 0-365-16,0-1 162 0</inkml:trace>
  <inkml:trace contextRef="#ctx0" brushRef="#br0" timeOffset="-150132.15">11314 9417 51 0,'3'-2'170'15,"-3"-2"-3"-15,4 1-4 0,-1-1-13 0,1 0-12 16,-1 1-6-16,1 0-5 0,-2-1-15 0,3 1-8 0,-2 1-9 16,-1 0 2-16,-1 1-8 0,3-1 0 15,-1 2 2-15,-3 0-4 0,0 0-1 0,10 3 0 16,-9 0-5-16,2 1-2 0,1 1-1 0,-4 2 0 16,2 0-4-16,-1 1-5 0,-1 2 5 0,0 1-6 0,0 0 0 15,0 1 8-15,3-1-14 0,-6 4-5 0,3-7-3 16,0 6-5-16,0-2-4 0,0 1-2 15,0-1-4-15,-1 0 1 0,2-3-4 0,-2 0-4 16,1 1-5-16,0-2 2 0,0-1-5 0,1 2-3 0,-1 0-8 16,0-6-12-16,0 4-3 0,0-2-19 15,0-1-13-15,-1-1-15 0,2 1-16 0,-1 0-18 16,0-1-17-16,0-3-22 0,0 4-11 0,0-4-30 16,3 3-11-16,-3-1-15 0,0-2-30 0,0 0-115 15,0 0-360-15,-3 2 160 0</inkml:trace>
  <inkml:trace contextRef="#ctx0" brushRef="#br0" timeOffset="-149831.91">11325 9567 146 0,'3'-2'206'0,"-3"2"-4"16,0 0-6-16,3-3-3 0,1 1-2 15,-1 2-7-15,1-2-5 0,-1 0-10 0,0 1-15 0,4 0-14 16,-3 0 2-16,6 0-5 0,-6-1-12 0,2 2-15 16,5-2-12-16,-8 2-8 0,8-2-7 0,-4 3-9 15,0-1-7-15,3 0-8 0,-3-1-12 0,0 1-20 16,2 1-19-16,-4-1-22 0,1 0-22 0,1 1-37 15,-3-1-44-15,-4 0-45 0,9 2-32 0,-6-2-212 16,-3 0-438-16,0 0 194 0</inkml:trace>
  <inkml:trace contextRef="#ctx0" brushRef="#br0" timeOffset="-148676.9499">11437 8321 62 0,'0'0'170'0,"0"0"-14"0,0 0-11 0,0 0-20 16,0 0-9-16,0 0-9 0,0 0-10 0,0 0-14 15,0 0 7-15,0 0-1 0,0 0 0 0,0 0-3 16,11 5-6-16,-7-4 13 0,-1 2-1 0,3-1-3 16,1 0 0-16,-2 0-5 0,4-1 4 0,-1 2 2 15,1 1-9-15,-1-2-1 0,6 2-1 0,0 0-5 16,-1 1 1-16,3 0-8 0,3 0-1 0,0 2-3 16,-4-2-2-16,5 4 0 0,2-1-8 0,-2-1 1 15,1-1-7-15,0 2-1 0,2-1-2 0,-1 2-3 16,2 2-3-16,-1-3-1 0,2 1-5 0,2-1-2 15,-2 1-4-15,1 1-1 0,9 4-2 0,-8-5 1 16,2-2-3-16,9 7-1 0,0-1-1 0,-1 1-5 16,-2 0 2-16,-7-5 2 0,10 6-4 0,-1 0-1 15,-2 1-4-15,0-1 2 0,2 0-2 0,-3 1-5 16,0 0 1-16,1-2-3 0,-10-1 1 0,3-2-3 16,6 4-3-16,3 1 3 0,-1-3-1 0,2 0 2 15,-4 2-4-15,-6-5 6 0,10 3-6 0,-1 0 1 16,1 0 0-16,-1 4-2 0,-2-1 3 0,-7-6-1 15,7 3-1-15,2 2 0 0,-2 3-2 0,-10-5 1 16,11 1 2-16,-11-1 2 0,10 3-2 0,-1 1 1 16,0 0-2-16,0-1 1 0,-9-3-4 0,10 4-1 15,-8-3 1-15,7 3-2 0,-9-5 0 0,3 2-5 16,3 2 0-16,3 4 3 0,-10-5-1 0,1-1 2 16,-1-1-2-16,0 0-1 0,0 2-3 0,0-1 0 0,0 0 3 15,-1-1-8-15,-4-2-2 0,3 1-7 0,-3 0-2 16,2 0-7-16,-7-1-4 0,2-3-8 15,-5 0-7-15,3 2-5 0,-1-3-13 0,-2 2-14 16,-1-3-7-16,-1 1-11 0,-1-2-11 0,-1 0-13 0,0-1-7 16,-3-2-11-16,1 2-13 0,-3-1-157 15,0-2-345-15,-1 1 153 0</inkml:trace>
  <inkml:trace contextRef="#ctx0" brushRef="#br0" timeOffset="-147467.87">11602 8456 86 0,'0'0'130'0,"0"0"-8"0,0 0-6 0,0 0-5 16,0 0-9-16,0 0-9 0,0 0-2 0,0 0-8 16,0 0 2-16,0 0-6 0,0 0 4 0,0 0 5 15,0 0 2-15,5 7-8 0,-2-4-1 0,-3 0-1 16,4 3-7-16,-1-1-5 0,1 1-1 0,-1 0-1 15,1 1-7-15,1 2-1 0,0 2 12 0,2-4-9 16,2 4 0-16,-1 0-2 0,3 1-3 0,-1 3 3 16,4-1-6-16,2 1-3 0,-3 1-4 0,1-2-1 15,1 2-3-15,-1 0-2 0,0-1-3 0,2 2-2 16,-1-1-3-16,2 0-3 0,-3 1-1 0,0 0-5 16,2 0 0-16,1-1-2 0,0 2-5 0,-2 0 2 0,1-1-3 15,-1 0 1-15,3 1-5 0,1-1 1 16,-1 1 1-16,3-1 0 0,-4 1-5 0,1-1-2 15,1 0 2-15,-2-1 0 0,1 1 0 0,0 0-2 16,-1 0 5-16,4 0-6 0,-4 0-3 0,3-1-1 0,0 1 0 16,-2 1-3-16,0 1 1 0,1-3 0 0,0 3 6 15,-2-1-6-15,3-1-5 0,-2-1 5 0,0 2-4 16,-1-1-2-16,2 0-1 0,-4 0 1 16,3 1-1-16,-1-3-1 0,-3 3 0 0,3-1 0 0,-4 0-1 15,4 0 0-15,-3-1 3 0,0 0-4 16,2 1 0-16,-1-2 0 0,-1-2-1 0,0 2 3 0,0-2-1 15,-4-2-2-15,0 0 1 0,1-1 0 16,-1 2 0-16,0-1-2 0,1 0-1 0,-1-1 0 16,0 0-2-16,0 1 2 0,0-1-1 0,-2-1 1 0,-1-2 2 15,0 0-5-15,-1-1-5 0,0 0-5 0,-1 1 1 16,-2-4-2-16,1 2-1 0,0-2-3 0,-1 1 2 16,0-1-4-16,1-1 10 0,-4 1-2 0,2-2 2 15,-2-1 2-15,1 2-2 0,-1-2-11 0,0 0-8 16,2 3-20-16,-2-3-18 0,0 0-24 0,0 0-38 15,-2 4-173-15,2-4-340 0,0 0 151 0</inkml:trace>
  <inkml:trace contextRef="#ctx0" brushRef="#br0" timeOffset="-143587.79">11924 8934 90 0,'0'0'83'16,"0"-2"-10"-16,0 2-7 0,3-3 6 0,-3 3-1 15,1-3-11-15,-1 3 20 0,0 0-5 0,0-3-1 16,0 3 4-16,0 0-2 0,0 0-1 0,0 0-1 16,0 0 5-16,2-2-5 0,-2 2-5 0,0 0 4 15,0 0 0-15,0 0-7 0,0 0-4 0,0 0-1 16,0 0-1-16,0 0-7 0,0 0-3 0,0 0-4 15,0 0-7-15,0 0-2 0,-6 6-2 0,3-2-8 16,2-1-2-16,-2 0-5 0,0 0 2 0,0 2-2 16,2-2 0-16,0 2-6 0,-2-2 0 0,0 4-4 15,0-1-1-15,0 1 2 0,3-3 0 0,-2 0-1 16,0 4-1-16,2-2 3 0,-3 0-3 0,2 0 0 16,-1-1-2-16,2 1 2 0,0-2-5 0,-1 1 1 15,1 0 0-15,0-1 2 0,0 1-7 0,0 0 2 16,0-1-2-16,0 1 1 0,1-2 1 0,1 1-5 15,-1-1 3-15,1-1 4 0,1 2-2 0,-1-2 4 16,1 2-6-16,0-2-2 0,0 0 1 0,1 0 3 16,-1-1-7-16,1 2 9 0,0-3 0 0,1 0 2 15,-5 0-3-15,9 0 2 0,-3 0-4 0,-6 0-1 0,8 0 0 16,-2-2 0-16,0 1-4 0,-1 0 2 16,0 1-6-16,0 0-7 0,-2-1-5 0,-3 1-5 15,8-1-3-15,-3 0-10 0,-5 1-5 0,5-1-7 16,-5 1-10-16,0 0-24 0,7-1-4 0,-7 1-13 0,6 0-13 15,-6 0-22-15,0 0-102 0,4-1-259 0,-4 1 115 16</inkml:trace>
  <inkml:trace contextRef="#ctx0" brushRef="#br0" timeOffset="-143257.97">12010 8992 109 0,'0'0'178'16,"0"0"-7"-16,0 0-7 0,0 0-15 16,0 0-7-16,0 0-6 0,0 0-11 0,0 0-5 0,0 0-8 15,-3 10-8-15,3-6-6 0,0 1-10 0,0 1-3 16,0 2-12-16,0-2-1 0,0 1-10 15,0 0-6-15,0 0-6 0,0 0-5 0,0 0-4 0,-3 1-1 16,3 0-5-16,0 0-4 0,0-1-6 0,0 0 1 16,0 0-5-16,0-1-6 0,0 2-16 0,-2-2-7 15,0 0-13-15,2-1-4 0,0 0-16 0,0-1-18 16,0 0-12-16,0 0-13 0,0-4-25 0,0 6-19 16,0-5-12-16,0 2-26 0,0-3-88 0,2 3-274 15,-2-3 121-15</inkml:trace>
  <inkml:trace contextRef="#ctx0" brushRef="#br0" timeOffset="-142676.03">12121 9012 137 0,'0'3'144'0,"0"0"-16"0,-1 0-4 0,-1 1-6 15,2 0-4-15,0-1-4 0,-1 2-6 0,1-1-10 16,0 1-5-16,0 0-5 0,0 0-17 0,0 0 0 16,-1 0-3-16,1 1-11 0,-2-2 2 0,2 1-8 15,2 0-5-15,-4-1-5 0,4-1-1 0,-4 0-6 0,2 1 2 16,2-2-9-16,-2 0-4 0,0-2-3 15,0 5-5-15,0-5-1 0,0 4-2 0,0-4-4 16,0 0-2-16,0 0 2 0,0 0 0 0,0 0 5 16,0 0-7-16,5-10-1 0,-3 3-2 0,-1 1-9 0,2 2 10 15,0-2-7-15,-2-5 0 0,5 1-5 0,-2-1-2 16,-1 2 4-16,1-5 0 0,0 4-1 16,-1 1 3-16,1-3-1 0,-1 0 0 0,4 2 6 15,-4 1-8-15,1 1 2 0,-1 0 8 0,1 0-1 16,2 1 9-16,-2 0 2 0,2 2-6 0,-5 0 8 0,5 2 1 15,-3-1-2-15,-2 0 2 0,3 2 13 0,-2 1-1 16,2 0 4-16,-4 1 1 0,0 0 5 16,8 4-4-16,-8-1-3 0,3 2 4 0,-1-1-5 15,0 4 4-15,-2 1 1 0,3-2-3 0,-1 3 0 0,-1 3-3 16,0-5 1-16,1 5 2 0,-1-1-5 0,-1 1-1 16,2-1 1-16,-1 1-7 0,-1-4 4 0,3 4-5 15,-2-4-2-15,-1 3 1 0,2-3-5 16,-2 0-4-16,1 1 4 0,-1 0 0 0,2-1-4 0,-1 0-1 15,0-1-6-15,-1-1-11 0,3 0-7 0,-3-2-8 16,0 0-14-16,0-1-10 0,2 1-22 0,-2 0-16 16,0-1-18-16,0-2-15 0,1 2-30 15,-1-1-140-15,-1 0-315 0,1-3 140 0</inkml:trace>
  <inkml:trace contextRef="#ctx0" brushRef="#br0" timeOffset="-141838.52">11931 9341 113 0,'0'0'149'0,"0"0"-3"16,-3-2-7-16,3 2-14 0,0 0-10 0,0 0-3 0,0 0-6 16,5-5-8-16,-3 3-6 0,1 0 2 15,3 0 3-15,-2-1-2 0,0-1 0 0,3 2 0 16,2-2-7-16,-1 1 0 0,3-3-8 0,2 1-3 15,4 1-3-15,-3-2-5 0,0 1-5 0,2 0-9 16,2-2-3-16,-1 5-5 0,-2-2-6 0,5-1-1 0,-4-1-6 16,3 3-3-16,-2-1 0 0,3 0-4 0,-5-1-3 15,1 1-4-15,-2 1-3 0,0 0-9 16,0 1 3-16,0 0-4 0,-4-2-2 0,0 2-4 16,1 0-8-16,-4 0-5 0,-1 0 0 0,-2 1-9 0,2 1-2 15,-5-1-1-15,-1 1-6 0,7 0-11 0,-7 0-9 16,0 0-13-16,6 0-21 0,-6 0-19 0,0 0-23 15,0 0-29-15,0 0-164 0,0 0-345 16,-10 4 153-16</inkml:trace>
  <inkml:trace contextRef="#ctx0" brushRef="#br0" timeOffset="-141283.8">11995 9420 58 0,'2'-3'161'0,"-2"3"0"0,0-4-7 0,3 1-19 15,-1 0-6-15,0 0-15 0,-2 0-11 0,3 1 3 16,0-2-6-16,1 1-16 0,-1 0-8 0,1 0-6 15,-1 1-10-15,1 0-6 0,-1 0-3 0,-3 0-1 16,6 1-10-16,-6 1 6 0,8-1-3 0,-5 0-7 16,-3 1 4-16,0 0-12 0,6 0 8 0,-6 0-7 15,0 0-3-15,0 0-1 0,0 0-1 0,5 3 2 16,-3-1 1-16,-1 1 1 0,-1-3-1 0,-3 6 1 16,3-2-3-16,-2-1-3 0,0 2 2 0,-1 1-1 15,2 1 0-15,-2-1-1 0,0 1-4 0,-2 2-1 16,0-1-4-16,1 0 1 0,-3 0 1 0,3 0-6 15,-2 1 1-15,2-3-2 0,1 3 1 0,-4-2-5 16,4 0 6-16,-1-2-5 0,1-2-2 0,3 4 1 16,-4-4-2-16,1-1-1 0,3 3-1 0,0-2 1 15,-3-1-3-15,2 2-1 0,1-4 0 0,0 4 3 0,0-4 0 16,0 3 6-16,0-3-8 0,0 5 1 16,0-5 4-16,4 2-3 0,-4-2 3 0,0 0 6 15,4 1-2-15,-4-1 2 0,6 0 7 0,-6 0-4 16,11-1 1-16,-8 0 1 0,4-2-4 0,0 3-5 0,2-2 4 15,-2 0 2-15,-3 0-8 0,3 0-2 16,-1 0-5-16,2-2 1 0,-4 2-15 0,2 0-12 16,0 1-7-16,-1 0-4 0,1-2-5 0,-2 2-20 15,2-1-16-15,-2 0-34 0,0 1-22 0,0 1-25 0,1-2-143 16,-3 0-331-16,-2 2 147 0</inkml:trace>
  <inkml:trace contextRef="#ctx0" brushRef="#br0" timeOffset="-140852.72">12162 9409 101 0,'-3'-3'189'16,"3"3"-11"-16,3-3-13 0,-3 3-14 0,0 0-18 15,0-5-15-15,0 5-3 0,0-3-17 0,4 2-10 16,-1-3 58-16,-3 1-77 0,3 1-6 16,1 0-6-16,-1-1-8 0,1 0-1 0,-1 0-8 15,3-1-1-15,-1 3-7 0,-2-2 3 0,1 0-9 16,1 0 0-16,-1 1-1 0,-1 2-3 0,-1-2-3 16,-2 2 4-16,0 0-3 0,9 2 4 0,-9-2 0 15,3 2-1-15,-2 2-2 0,1-1-3 0,-1 0-5 16,0 2 0-16,-1 0-1 0,0 0-5 0,2 0 2 15,-2 0 5-15,0 2-6 0,-2 0 4 0,2 1-6 16,-1-1 1-16,0 2-2 0,1-2-2 0,-2 1 8 16,2 0-6-16,0 1-4 0,-1-3 4 0,-1 4-7 15,2-2 4-15,2-2-9 0,-2 2 0 0,0-2-5 16,1 2-8-16,-1-1 0 0,2-1-6 0,-2-2-8 16,0 0-13-16,2 2-7 0,-2-3-12 0,2 0-5 15,-1 2-8-15,1-2-3 0,-1-1-16 0,-1 2-10 16,3-3-10-16,-3-1-20 0,1 3-84 0,-1-3-240 15,0 0 107-15</inkml:trace>
  <inkml:trace contextRef="#ctx0" brushRef="#br0" timeOffset="-138042.72">12123 9511 47 0,'0'0'71'0,"0"0"-3"0,0 0-3 0,0 0-9 15,0 0 2-15,0 0-7 0,0 0 9 0,0 0-10 16,0 0 2-16,0 0-5 0,0 0-5 0,0 0 9 0,0 0-2 16,0 0 0-16,0 0-1 0,0 0-3 0,0 0 0 15,0 0-5-15,0 0 5 0,0 0-4 0,0 0-4 16,0 0-6-16,0 0 5 0,0 0 4 15,0 0-9-15,0 0-4 0,0 0 3 0,0 0 0 0,0 0-3 16,0 0-1-16,0 0 6 0,5 3-8 0,-5-3 2 16,0 0 2-16,0 0-2 0,3 2-3 0,-3-2 3 15,0 0 0-15,0 0 2 0,4 1-5 0,-4-1-5 16,0 0 4-16,0 0 3 0,0 0 4 0,0 0-2 16,10-3 1-16,-10 3 1 0,4-2-3 0,-1 1-3 15,2-1 4-15,0 0-5 0,-1 0-2 0,-1 0 0 16,4-1-3-16,-1 0 2 0,1 0-3 15,-3 0-1-15,3-1 1 0,2-1 3 0,-1 3-8 16,-1-2 1-16,-3-1 0 0,3 3-3 0,0-1-2 0,2-1 6 16,-2 3-4-16,0-1 0 0,-3 0-3 0,2 0-1 15,-1 1 0-15,4-3 4 0,-5 2-2 0,2 1 2 16,-1-2-4-16,-2 3 2 0,1-2-1 0,1 2-6 16,-5 0 1-16,5-2 2 0,-2 1 1 0,-3 1-2 15,7 0 1-15,-7 0-2 0,3-1-2 0,-3 1 4 16,0 0-2-16,0 0 1 0,7-1-2 0,-7 1-3 15,4-1 6-15,-4 1-1 0,0 0 2 0,0 0-4 16,0 0 0-16,0 0 3 0,0 0-1 0,0 0-2 16,0 0 4-16,0 0-1 0,0 0 2 0,3-1-6 15,-3 1 2-15,0 0-2 0,0 0-2 0,0 0 5 16,0 0 0-16,0 0 0 0,0 0-3 0,0 0 3 16,0 0-2-16,0 0 0 0,0 0 1 0,4-1-1 15,-4 1-1-15,0 0 6 0,0 0-3 0,0 0-3 16,0 0 2-16,0 0 0 0,0 0-1 0,0 0-1 15,0 0-1-15,0 0 2 0,0 0 4 0,0 0-8 16,0 0-4-16,0 0-1 0,0 0-8 0,0 0-11 16,0 0-21-16,0 0-23 0,0 0-28 0,0 0-34 15,0 0-41-15,-11 4-104 0,11-4-303 0,-6 1 134 16</inkml:trace>
  <inkml:trace contextRef="#ctx0" brushRef="#br0" timeOffset="-132215.37">13003 8436 65 0,'0'0'70'0,"0"-3"-13"16,0 3 3-16,3-7-4 0,-3 5 1 0,0-1-5 16,0 3 4-16,0-6-9 0,0 3 6 0,-3 0-1 15,3 1-19-15,0-2 15 0,-3 1 2 0,3 3-9 16,0-3 1-16,-1 1 0 0,-1-2-3 0,-2 3-8 15,1-1 1-15,-1 0 1 0,1 0-8 0,3 2 5 16,-7 0-7-16,3-1 8 0,4 1-2 0,-10-2 1 0,10 2 1 16,-7 2-8-16,2-1-3 0,0-1-6 15,5 0 3-15,-5 3-3 0,2-2-3 0,3-1-5 16,-6 2 14-16,5-1-4 0,-2 3-9 0,0-3 7 16,3-1-1-16,-1 2 3 0,-1 0-2 0,2-2 16 0,3 8-5 15,-3-5 0-15,2 3-3 0,0 0 7 0,1-1-4 16,0 1 2-16,0 2-4 0,1-1 1 15,0 0-2-15,3 0 6 0,-4 1-9 0,4-2 2 16,-4 2 1-16,3 1-8 0,-1 0 9 0,-2-2-6 0,4 0 8 16,-3 0 7-16,-1 1 1 0,3-2 1 0,-5 0-3 15,2 0-1-15,1 0 1 0,-1-1 0 0,0 2-2 16,-2 0-4-16,-1-3 2 0,2 2-9 0,-2-2 4 16,-2 3-2-16,2-1-2 0,-1-1 0 0,-2 0-8 15,0 0 1-15,3 2-3 0,-4-1 3 0,1-2-5 16,2-1-8-16,-5 0 1 0,3 1-2 0,-1 0-5 15,1-2 6-15,-1 1-5 0,-2 0 1 16,2 0-4-16,-1-3 4 0,0 0-7 0,0 0-2 0,-1 1 3 16,6-1 1-16,-10-1 2 0,5 0-4 0,0-1 2 15,3 0-4-15,-3-2 1 0,3 2-2 0,-1-1 5 16,0-2-3-16,0 1 2 0,2-2-2 0,-1-1 4 16,2 0-3-16,-1 0-2 0,1 0 3 0,1 1 4 15,-1-2 4-15,3 1 3 0,0 1-7 0,0-1 3 16,0-1-6-16,1 0 4 0,0 2 8 0,0-2-7 15,3 2 5-15,2-3 6 0,-1-2 1 0,-1 4 1 16,3-1 0-16,-3 0 1 0,3 1 5 0,-3 1-1 16,0 1 0-16,0-2 1 0,0 2 1 0,2-1 2 15,-4 1-4-15,-1 1-1 0,2 1 1 0,-2-2 2 16,-1 3-1-16,1-2 2 0,-1-1 3 0,-3 3 3 16,3-2 3-16,-2 2 1 0,-1-3 3 0,0 5-6 15,0-3 0-15,0 3-5 0,0-4-8 0,-2-1 4 16,0 3-1-16,-1 0 4 0,-1-2-4 0,1 2-2 15,-1 0-2-15,0-1-1 0,0 2 4 0,-2 0-5 16,0-1 0-16,2 0 0 0,-6-1 2 0,6 3 7 16,-2-3 0-16,2 3-4 0,-3-2-4 0,4 2 4 15,-4 0-5-15,0-2 3 0,3 2-2 0,-2 0 0 16,6 0-1-16,-7-1 2 0,3 0 0 0,4 1-8 16,-6 0 5-16,6 0-3 0,-4 1-6 0,4-1-6 15,0 0-9-15,-5 1-2 0,3 3-11 0,-1-1-15 16,2-1-15-16,0 1-35 0,1 0-24 0,-2-1-27 15,2-2-30-15,0 6-127 0,2-1-331 0,-1-4 146 16</inkml:trace>
  <inkml:trace contextRef="#ctx0" brushRef="#br0" timeOffset="-131226.68">13248 8480 143 0,'0'0'173'0,"0"0"-21"16,-3-3 5-16,3 3-11 0,0 0-10 0,0 0-7 16,0 0-8-16,0 0-12 0,0 0-9 0,0 0 1 15,0 0-8-15,0 0-3 0,0 0-9 0,-4 10 3 16,4-7-6-16,-3 1 0 0,3 0-5 0,-1 2-8 16,1 0-3-16,-2 0-7 0,1 0-5 0,0 0-5 15,-1 3-1-15,-1-1-4 0,3-2-5 0,-1 4-6 16,1-3 2-16,-3 0-6 0,3 1-3 0,0-1 0 15,-1-3-6-15,1 3 3 0,-2-2 0 0,2 0-6 16,0 0 1-16,0 1-4 0,0-2-2 0,0 0-1 16,-1-2 4-16,0 1-5 0,1-3 2 0,-2 4 0 15,2-1-4-15,0-3 4 0,0 3-9 0,0-3 5 16,0 0 1-16,0 0-2 0,0 0 2 0,0 0-4 16,0 0 0-16,0 0 0 0,3-11-5 0,0 4-2 15,-2 0-5-15,1-2 4 0,-1 0-1 0,0-3-4 16,2-1-2-16,3 1 6 0,-3-2-5 0,2 0 1 15,-3 1 0-15,1-1-3 0,1-1 5 0,1 1-4 16,-2 0 5-16,3 1 4 0,-1 1-4 0,1-1 5 16,0 1-3-16,2 0 4 0,-1 2 2 0,0-1 1 0,-2 4 3 15,0-1 3-15,-1 2 2 0,3 0 4 0,-1 1-9 16,-2 1 6-16,-1 0-1 0,3 3-2 0,-2-2-1 16,-1 3 0-16,0-2 3 0,-3 2 2 15,0 0 5-15,9 4 3 0,-6-2-1 0,0 2 1 0,0 3-3 16,0 0 0-16,-2 2-1 0,2-1 1 0,-2 1-1 15,-1 1-6-15,2 3 4 0,-2 0-2 0,-2-2 1 16,4 2 1-16,-2-4-1 0,1 5-2 0,-2-3 0 16,1 2-1-16,-2-4 1 0,4 4-2 0,-4-4 0 15,2 3 0-15,0-3-3 0,-1-1 1 0,2 4-2 16,-3-4 0-16,0 2-2 0,2-2-7 0,-1 0-7 16,1 0-6-16,-2 0-9 0,2-2-6 15,0 2-12-15,0-2-18 0,-1-1-14 0,-1 1-19 16,2-3-19-16,0-3-35 0,-2 7-24 0,0-2-173 0,1-2-377 15,-1 0 166-15</inkml:trace>
  <inkml:trace contextRef="#ctx0" brushRef="#br0" timeOffset="-130756.43">12937 8836 42 0,'4'-3'160'0,"-1"-1"1"0,1 2-6 0,2-1-13 16,-1-2-8-16,5 0-1 0,-3 1-5 0,0 1-4 16,6-4-7-16,-2 2-6 0,-1 0-6 0,1 1-2 15,2-1 1-15,0 0-6 0,-1 2-8 0,3-1-4 16,-1 0-8-16,1 3-1 0,-1-2-6 0,3 1-4 16,-3-2-8-16,7 1-6 0,-5 3-6 0,1-3-3 15,2 1 1-15,-2-1-12 0,0 1 4 0,4-1-7 16,-1-1-3-16,1 1-3 0,0-1-3 0,-4 2-1 15,0 1-4-15,3-3-2 0,-5 1 2 0,-2-1-7 16,1 1-4-16,0-2-1 0,0 3-2 0,0-1-5 16,-4 1-10-16,0 1-8 0,-3 1-3 0,0-1-7 15,0 0-3-15,-1 1-14 0,-2-2-3 0,-4 2-5 16,7 0-1-16,-7 0-18 0,6-2-10 0,-6 2-13 16,0 0-29-16,0 0-21 0,0 0-30 0,0 0-113 15,1 5-314-15,-1-5 138 0</inkml:trace>
  <inkml:trace contextRef="#ctx0" brushRef="#br0" timeOffset="-130231.54">13250 8902 21 0,'0'0'143'0,"0"0"-2"16,1-4-19-16,-1 4-1 0,3-7-5 0,-2 5-11 16,3-2-7-16,-1 1 0 0,0 0-7 0,1 1-5 15,0-1-2-15,1-1-9 0,0 2 0 16,0-1-10-16,-3 0-7 0,4 2-2 0,-2-1-6 0,-1 1-5 15,1-1 0-15,-4 2-2 0,3-1-2 0,-3 1 2 16,4 3-3-16,-1-2-1 0,-3 2-1 0,3 0-4 16,-2 2 0-16,-1 0-2 0,0-1-8 0,0 1 2 15,0-1-4-15,-4 4-6 0,4 0 6 0,-3-2-8 16,3 1 4-16,-4 0-3 0,4 1-1 0,-3-3 0 16,0 3-1-16,2-3-1 0,-2 1-2 0,-1 1 1 15,1 0 8-15,0-1-3 0,1-2 1 0,-1 4-2 16,1-4-6-16,0 0 7 0,0 2-2 0,1-3-3 15,-1 1-4-15,2-1-2 0,-1 0 0 0,1-1-2 16,0-2 3-16,0 5-4 0,0-5-4 0,1 3 2 16,2-1-5-16,-3-2 4 0,4 1 0 15,-4-1 3-15,7 0 3 0,-7 0-5 0,10-3 3 0,-6 3-2 16,6-4-1-16,-7 2-3 0,4 0-4 0,3 1-4 16,-3-3-9-16,2 2-8 0,-1-3-6 0,-1 2-5 15,0 0-26-15,-1 0-11 0,1-1-14 0,-2 2-26 16,1 0-28-16,0-2-154 0,-2 2-322 0,0 0 143 15</inkml:trace>
  <inkml:trace contextRef="#ctx0" brushRef="#br0" timeOffset="-129811.77">13514 8827 21 0,'2'-3'201'15,"1"0"-2"-15,-1-1-8 0,0 1-13 0,2-1-8 16,-1 2-13-16,1-1-14 0,0 0-6 0,-1 1-8 16,3-2-15-16,-1 2-6 0,0 0-12 0,0 0-6 0,-2 2-4 15,3-2-9-15,-6 2-10 0,7-1-4 16,-7 1-7-16,7 3-2 0,-3-3-3 0,-3 2-3 15,2 2 2-15,0 0 0 0,-2 0 4 0,1 2-11 16,-1-1 1-16,-2 3-5 0,-1 0-2 0,1 1-1 0,-2 0 2 16,2 1 1-16,-2 0-2 0,0 1-2 0,0 0 0 15,1-1-3-15,-1 0-2 0,0-1-4 0,0 3-5 16,2-4-1-16,-1 2-3 0,-2-3-2 16,3 1 1-16,-1 0-3 0,1 0-3 0,-1 0-2 15,1-3-6-15,0 1-1 0,-1-2-4 0,2 1-7 0,0 1-7 16,0-4-5-16,-1 3-11 0,1-2-6 0,-2 2-9 15,2-2-21-15,0-1-13 0,0 2-17 0,0-4-19 16,0 4-19-16,0-4-22 0,0 3-24 0,0-3-22 16,0 0-122-16,0 0-354 0,0 0 157 0</inkml:trace>
  <inkml:trace contextRef="#ctx0" brushRef="#br0" timeOffset="-129498.95">13476 8963 45 0,'-3'-4'183'0,"3"4"-3"15,0 0-8-15,0 0 5 0,6-3-5 0,-2 1-10 16,-1 1-5-16,3-2-4 0,-2 3-6 0,3-3-3 15,3 0-8-15,-2 0-5 0,-1-1-1 0,3 4-14 16,0-2-7-16,3-1-8 0,-1 0-8 0,-2 1-11 16,0 0-7-16,0 0-6 0,1 1-5 0,-1-1-10 15,-3 2-15-15,3-1-8 0,1 0-14 0,-2 1-8 16,-1 1-15-16,-1-1-22 0,2 0-17 0,-4 1-26 16,1 1-26-16,0-1-24 0,-1-1-32 0,-2 0-32 15,1 2-189-15,-1 0-405 0,-1 1 179 0</inkml:trace>
  <inkml:trace contextRef="#ctx0" brushRef="#br0" timeOffset="-127604.04">5387 10474 64 0,'0'0'148'16,"-7"0"-3"-16,7 0-10 0,0 0-5 0,0 0-5 16,0 0-11-16,0 0-1 0,0 0-6 0,0 0-7 15,0 0-3-15,0 0-8 0,0 0-6 0,0 0-5 0,0 0-5 16,-4 4-5-16,4-4-8 0,-3 6-2 16,3-1-1-16,0 0 2 0,-1 2-3 0,-1 2-5 15,2 0-7-15,-1 0-5 0,-1 1-5 0,-2 2 3 16,4-3-3-16,0 0-6 0,0 0-4 0,0 1-5 15,-1-2 1-15,1 1-6 0,0-3 3 0,0 0-9 0,0-1-1 16,0 1-5-16,0-4-2 0,0 2 1 16,0-1-15-16,0-3 0 0,0 3-2 0,0-3-6 15,0 0 2-15,0 0-2 0,0 0-3 0,0 0 7 16,5-10-12-16,-3 1-2 0,1 0 1 0,1-2 0 16,-1-2-5-16,1 0 5 0,0 0-1 0,0 1 2 0,2 0-3 15,-2-2 5-15,0 3 2 0,1 3-3 0,-3 0 4 16,1 0 1-16,4 3 9 0,-5-1-5 15,-1 2 0-15,3 1 3 0,-2-1 3 0,-1 3 0 16,2-1 8-16,-3 2 0 0,4-1-2 0,-4 1 11 0,0 0-1 16,7 4 4-16,-5-2 8 0,-1 2 1 0,3 1-2 15,-2-2 4-15,-1 4-1 0,5-1-3 0,-5 0-2 16,3 1-2-16,-1-1-2 0,-1 2 3 16,0 0 1-16,1-1-8 0,-3 0-4 0,2 1-12 0,0 2-8 15,1-2-13-15,-3 0-19 0,3 0-25 0,-1 0-23 16,0 0-32-16,-2 0-95 0,0 0-246 0,0-1 108 15</inkml:trace>
  <inkml:trace contextRef="#ctx0" brushRef="#br0" timeOffset="-127296.22">5308 10840 76 0,'0'0'144'0,"7"-1"-1"0,-2 0-8 0,2-2-3 15,1 0-9-15,3 1-1 0,2-2-4 0,0-1-8 16,-1 1-8-16,2 0-10 0,0 1-13 0,1-3-6 15,0 3-10-15,1 0-7 0,-4-1-13 0,2 1-18 16,0 3-10-16,2-2-10 0,-6 2-17 0,1 2-23 16,3-2-18-16,-3 2-17 0,-1-2-17 0,-1 2-22 15,-1 1-106-15,-2 0-234 0,-1 0 104 0</inkml:trace>
  <inkml:trace contextRef="#ctx0" brushRef="#br0" timeOffset="-126696.02">5329 11012 25 0,'0'0'178'0,"-2"-3"-8"0,2 3-3 0,0 0-6 15,0 0-12-15,0-4-10 0,0 4-9 0,0-4-14 16,0 4-11-16,2-6-12 0,1 3-4 0,-3 0-5 15,3-1-9-15,-2 0-10 0,2-1-7 0,3 1-4 16,-5 0-9-16,2 2-5 0,3-3-4 0,-2 2 0 16,-1 1-7-16,1 0-6 0,0 1 1 0,-1 0-2 15,-3 1-1-15,7 0 4 0,-7 0-5 0,6 2-2 16,-3 0 2-16,-1 1 6 0,0 2 1 0,1 2 5 16,-3 0-7-16,0 2 1 0,-2-1-2 0,1 1-2 15,-1 3 0-15,-2 0 0 0,0 0-5 0,-2 1-3 16,1-2-2-16,-4 0-1 0,5-1-4 0,-3 1 2 15,-3-1-2-15,7-4-1 0,-4 2-1 0,2 0 1 16,0-1-1-16,1-1 2 0,1-2-5 0,-1 1 0 16,3-3-2-16,-1 1-2 0,-2-3-6 0,4 4-2 15,-3-1 0-15,3-3-6 0,0 2 0 0,0-2 0 16,0 0-1-16,0 0 0 0,0 0 3 0,2 4 0 16,-2-4 6-16,5 1 3 0,-5-1 1 0,7 0 5 15,-4 0-5-15,-3 0-2 0,9 0 4 0,-4 0-7 16,2 0-6-16,-1 0-8 0,-2-1-11 0,3 1-8 15,0-1-16-15,0 1-13 0,-1-1-30 0,-1 0-20 16,3 0-14-16,0 0-30 0,-4 1-104 0,2-1-291 16,-2-1 129-16</inkml:trace>
  <inkml:trace contextRef="#ctx0" brushRef="#br0" timeOffset="-126346.21">5494 10995 131 0,'4'-3'156'0,"-4"3"-16"0,0-3-5 16,6 1-13-16,-2 0-2 0,-1 0-11 0,1 0-8 15,3 0-11-15,-4 0-4 0,7-2-4 0,-6 2-11 16,5 1-5-16,-2-2-5 0,1 2-3 0,-2-1-7 15,2 2 1-15,-5 0-1 0,3 2 1 0,-6-2 2 16,5 3 2-16,0-1 9 0,-1 2 2 0,-1 1 7 16,1 2-2-16,-1 1-2 0,-1 1-5 0,1-1-6 15,-3 0-2-15,0 1-9 0,3 1 0 0,-3-2-7 16,0 1-3-16,0-1-9 0,2 1-6 0,-2-2-8 16,1 1-10-16,-1 0-12 0,1-1-13 0,-1-2-14 15,0-1-14-15,2 1-15 0,-2-1-17 0,1 1-19 16,-1-3-10-16,0 2-26 0,2-1-13 0,0-1-17 15,-2 2-121-15,0-4-309 0,2 1 137 0</inkml:trace>
  <inkml:trace contextRef="#ctx0" brushRef="#br0" timeOffset="-126101.02">5556 11074 137 0,'4'-1'191'0,"-4"1"-16"0,5-3-13 15,2 0-5-15,-3 0-15 0,3-1-11 0,1 1-13 0,-1 1-6 16,-1 0-12-16,4-1-8 0,0-2-13 0,1 2-11 16,0-1-16-16,-1 1-3 0,0 0-24 15,0 0-25-15,0 0-17 0,0 1-17 0,-1 0-33 16,3 0-30-16,-2 0-45 0,-2 0-98 0,0 2-258 15,1-2 115-15</inkml:trace>
  <inkml:trace contextRef="#ctx0" brushRef="#br0" timeOffset="-124866.18">6942 10509 82 0,'0'0'113'0,"0"0"-2"15,0 0 7-15,0 0-19 0,0 0 4 0,0 0-9 16,0 0 0-16,0 0-10 0,0 0 0 0,0 0 1 15,0 0 1-15,0 0-9 0,0 0-1 0,0 0 1 16,0 0-4-16,0 0 1 0,0 0-8 0,0 0-4 16,0 0-6-16,0 0-1 0,0 0-2 0,0 0-5 15,0 0-7-15,0 0-2 0,4-3-7 0,-4 1-7 16,3-3 3-16,-3 2-3 0,2-1-2 0,0-1-5 16,-2 2-2-16,3-2-5 0,0 3 0 0,1-5 3 15,-1 3-6-15,1 1 3 0,-1 0-6 0,0 1-1 16,0 0-2-16,-2-1-6 0,-1 3 4 0,4-2-4 15,-4 2 4-15,6 0 2 0,-6 0 0 0,0 0 1 16,7 1 1-16,-3 0-2 0,-1 2 0 0,0 1 4 16,-2-1-2-16,1 0 3 0,-1 1-2 0,-1 2-4 15,3 1 1-15,-3 0 8 0,0 2-3 0,-1-1-4 16,-2 0 0-16,0 0 4 0,-3 4-5 0,1-2 3 16,-1 0-4-16,-4 3-4 0,3-2-1 0,0 0 0 15,-3-2 5-15,3-2-5 0,0-1 4 0,4 1-3 16,-2-3 2-16,-1 0 1 0,3 2-2 0,0-3 3 15,1-1-1-15,-1 0-6 0,1 1 3 0,2-3-2 16,-2 4-5-16,0-2 0 0,2-2-3 0,-1 2 3 16,1-2-1-16,1 3 0 0,-1-3 5 0,7 5-4 15,-4-2 6-15,0-3 0 0,1 2-2 0,0 0 1 16,-1-2-2-16,4 1-4 0,0 0-13 16,-3-1-4-16,2 1-14 0,1-1-9 0,0 0-21 15,0-1-6-15,0 0-20 0,0 0-27 0,0-1-139 16,-2 2-286-16,-1 0 126 0</inkml:trace>
  <inkml:trace contextRef="#ctx0" brushRef="#br0" timeOffset="-124425.84">7118 10496 166 0,'0'-3'183'0,"0"3"-7"16,0 0-6-16,0 0-16 0,0 0-12 0,0 0-7 16,0 0-11-16,3 8-6 0,-2-3-10 0,2-3-8 15,-3 1-7-15,0 1-14 0,3-1-5 0,-3 0-11 16,0 1-3-16,3 0-9 0,-3-2-9 16,1 2 2-16,-1-2-3 0,0-2-8 0,0 0-2 0,0 4-5 15,0-4-9-15,0 3-3 0,0-3-9 0,0 0-4 16,0 0-10-16,0 0-6 0,0 0-3 0,0 0 1 15,0 0 2-15,7-11-3 0,-4 4-3 0,3 0-6 16,-5 0-6-16,2 1 3 0,3-3 7 0,-2 3 2 16,-1-1 3-16,0 1 1 0,-1 2 4 0,1 0 3 15,-1 0 0-15,0 2 7 0,-2 0 5 0,0 2 0 16,3-2-1-16,-3 2 10 0,0 0 3 0,0 0 2 16,7 4-4-16,-5-1 7 0,-1 2-3 0,0 0-6 15,2 1 6-15,0 1-1 0,1 0 5 0,-1 2-2 16,0-3-4-16,-2 3-3 0,4-1 3 0,0 3-4 15,-3-1-1-15,2 0-2 0,0 1-15 0,0 0 1 16,-1-2-7-16,1-1-18 0,-1 1-13 0,1-1-25 16,-1-1-21-16,0-1-35 0,-2-2-28 0,2 3-117 15,-3-2-293-15,0-1 130 0</inkml:trace>
  <inkml:trace contextRef="#ctx0" brushRef="#br0" timeOffset="-124126.02">6787 10876 64 0,'7'-4'149'15,"0"0"-14"-15,3-1 9 0,4 0-10 0,0 0-10 16,3 0-6-16,-3 0-6 0,6-2-12 0,-4 3-10 16,-1 1-9-16,6-1-9 0,-4 0-10 0,-3 2 3 15,3 1-9-15,-3 0-14 0,2-1-2 0,-1 1-15 16,-2 1-12-16,-1 0-12 0,-2 0-28 0,0 1 3 16,0-2-29-16,1 2-14 0,-4-1-25 0,0 1-22 15,-1 1-95-15,1-2-225 0,-3 2 99 0</inkml:trace>
  <inkml:trace contextRef="#ctx0" brushRef="#br0" timeOffset="-123690.23">6859 10932 21 0,'0'0'100'0,"0"0"7"0,7-6-13 0,-7 6-8 0,0 0-6 15,7-1-16-15,-7 1 1 0,6-1-1 0,-6 1-13 16,5-1-11-16,-5 1 15 0,0 0-12 0,0 0 11 16,6 2 4-16,-6-2 1 0,3 1 9 15,-2 1-3-15,-1 0-6 0,0 4 7 0,0 0 4 0,0-1 3 16,0 2 4-16,-3 0-8 0,2 2-4 0,-2 0 5 15,-2 1 2-15,-1 2-2 0,-1 1 5 0,1-1 1 16,-1-2-3-16,0 4 5 0,0-4-3 16,0 0-6-16,0-2 0 0,4-1-5 0,-1-1-8 15,1-1-6-15,2 2-8 0,-1-2-2 0,-2-1-1 0,4 1-9 16,0-1-4-16,-3-1-8 0,3 0-12 0,0 0-6 16,0-3 1-16,0 5-1 0,3-3 0 15,0 1-4-15,1-2-4 0,-1-1-4 0,1 3 1 16,-1-2-1-16,1 0 4 0,-4-1-11 0,10 0-8 0,-6 0-15 15,1 2-5-15,0-2-18 0,-1 0-26 0,2-3-22 16,1 0-17-16,0 2-28 0,2-3-27 0,-5 2-119 16,1-1-328-16,1 1 145 0</inkml:trace>
  <inkml:trace contextRef="#ctx0" brushRef="#br0" timeOffset="-123370.95">7008 10944 45 0,'3'-2'107'0,"1"-1"-3"16,-2 0-2-16,2 1-14 0,-1-2-7 0,1 3 2 16,-3-1-12-16,2 1-4 0,-3 1-4 0,7-2 0 15,-7 2-3-15,3-1 7 0,-3 1 4 0,4 3 0 16,-1 0 8-16,-1 2 1 0,-1 0-6 0,2 0 2 15,-2 2 0-15,1 2-6 0,-1 1-2 0,0 1-2 16,2-1-5-16,-3 1-4 0,3 1-4 0,-3 2-6 16,3-6-4-16,-2 6-6 0,1-5-1 0,-1 3-5 15,2 1-4-15,-2-4-11 0,-1 1-8 0,3-2-8 16,-1 0-7-16,0 1-17 0,-2-1-15 0,3 1-18 16,0-3-19-16,-3-2-16 0,3 0-20 0,-2 0-13 15,1-1-24-15,-1 0-96 0,-1 0-265 0,0-3 118 16</inkml:trace>
  <inkml:trace contextRef="#ctx0" brushRef="#br0" timeOffset="-123126.09">7015 11068 45 0,'0'0'190'0,"0"0"-8"16,7-2-9-16,-7 2 0 0,6 0-6 0,-6 0-12 16,7 0-14-16,-3-1-14 0,2 0-15 0,-2 1-3 15,3-2-17-15,-3 0-7 0,6-1-11 0,-3 2-10 16,2-1-16-16,-1 1-19 0,-1-1-23 0,0 1-22 16,3 1-22-16,0-3-19 0,-3 1-41 0,4 0-38 15,-5 2-136-15,1 0-294 0,0 0 131 0</inkml:trace>
  <inkml:trace contextRef="#ctx0" brushRef="#br0" timeOffset="-122339.41">7911 10542 95 0,'0'0'172'15,"0"-5"-14"-15,0-1-7 0,3 2-9 16,-2-1-7-16,2 1-8 0,0-3-9 0,1 3-14 16,3-2-6-16,-4 3-11 0,1 1-10 0,-4-2-6 0,3 1-8 15,0 1-6-15,1 0-2 0,-1 1-2 0,1 0-4 16,-4 1-9-16,0 0-4 0,9 1-3 0,-9-1 5 16,4 4 2-16,-3 1 3 0,1-1-2 0,-1 3-5 15,-1 0 1-15,0 2 5 0,-1 0-2 0,-1 0-4 16,2 3-2-16,-4-3 0 0,1 0-2 0,-1 2-2 15,1 2 4-15,-1-3 3 0,1 1-4 0,-1 0-3 16,-2 0 1-16,2-2-4 0,1-1-3 0,3 1-1 16,-4-3-5-16,4 2-3 0,0-3-2 0,-3 1-3 15,3-1-1-15,3-1-9 0,-3 1 0 0,0-3-6 16,2 1 0-16,0 1-7 0,1-1-1 0,0-1 3 16,-2-1-5-16,2 1-9 0,1 0 2 0,2-2-6 15,-2 2-3-15,-1-2-7 0,1 1-6 0,2-1-12 16,-6 0-9-16,8 1-22 0,-5-1-17 0,3 0-32 15,-6 0-22-15,8-2-148 0,-8 2-331 0,5 0 147 16</inkml:trace>
  <inkml:trace contextRef="#ctx0" brushRef="#br0" timeOffset="-121915.65">8080 10539 50 0,'0'0'202'0,"0"0"-7"16,0 0-8-16,3 8-10 0,-2-6-10 0,-1 1-19 15,0 3-12-15,3-1-13 0,-3 0-6 0,0-1-12 16,0 3-10-16,0-3-8 0,3 3-9 0,-3-3-9 16,0 1-5-16,0-2-7 0,0 0-10 0,4 0-7 15,-4 0-9-15,0 0-7 0,0-3-12 0,3 3-8 16,-3-3-11-16,0 0-11 0,0 3-2 0,0-3-5 15,0 0 4-15,0 0-3 0,4-7-14 0,-1 4 4 16,1-2-12-16,-1-3-1 0,-3 1 1 0,3-1 1 16,1 0 1-16,3-2 3 0,-4 2 5 0,1 2 2 15,1-3 6-15,-3 3 7 0,1 1 1 0,-1 2 15 16,-1-1 6-16,-1 2 9 0,3-1 5 0,-2 1-2 16,2 1 8-16,-3 1 5 0,0 0 8 0,0 0 10 15,0 0 1-15,7 5 2 0,-7 0-4 0,3-1 5 16,-2 2 2-16,2 0-3 0,-1 2-2 0,0-1-4 15,0 1-5-15,2 0-3 0,-3 1-2 0,2 0-3 16,0-2-7-16,0 1-6 0,-2 0-12 0,2 0-15 16,0 1-19-16,-2-1-23 0,1 1-26 0,-1-4-29 15,1 4-22-15,-1-4-41 0,-1 4-116 0,-3-4-311 16,2 1 139-16</inkml:trace>
  <inkml:trace contextRef="#ctx0" brushRef="#br0" timeOffset="-121615.8">7868 10944 132 0,'0'0'198'15,"0"0"-8"-15,12-2 6 0,-6 1-11 0,2 0-7 16,2 0-5-16,-1-1-9 0,3 0-6 0,2-1-15 16,-1 0-11-16,1 0-8 0,3 2-13 0,-1-1-13 0,-1-1-10 15,1 0-7-15,-1 2-15 0,-1 1-8 0,0 0-13 16,3-2-12-16,-3 0-17 0,0 0-17 16,0 2-19-16,-1 1-18 0,-2-1-32 0,-2-1-22 15,-1 0-25-15,2-1-28 0,-3 0-39 0,0 2-133 16,-3-1-344-16,-4 1 152 0</inkml:trace>
  <inkml:trace contextRef="#ctx0" brushRef="#br0" timeOffset="-121156.06">7945 11104 17 0,'4'-3'124'16,"-4"0"-16"-16,3 1-6 0,1-1-8 0,-1 1-2 15,1-1-1-15,-1-1-1 0,1 0-14 0,1 3-6 0,-3-2-8 16,1 1-6-16,-3 2-1 0,4-1-5 0,-1-1 9 15,-3 2 2-15,0 0-1 0,6 5 6 0,-5-2-9 16,2 1 2-16,-3 2-2 0,3 1 0 0,-2 0 4 16,-2 0 0-16,0 1 0 0,1 0-3 0,-2 1-4 15,1-2 0-15,-1 3 1 0,-1 0-5 0,1-2 0 16,-1 1 7-16,0-1-2 0,0 1-2 0,0-1 1 16,3 0-5-16,-1-2-2 0,0 0-8 0,-1 0-3 15,2-1-4-15,-1-1-4 0,-1 2-4 0,2-2-6 16,0 0 0-16,0-1-8 0,3 0-5 0,-3 0 0 15,2 1-4-15,-1-2-3 0,2 0-1 0,-2-1-3 16,3 0-5-16,-1 2 5 0,0-2-11 0,-3-1-5 16,9 1-7-16,-4-1-14 0,-5 0-26 15,9-2-15-15,-4 0-25 0,2 0-22 0,-1-1-25 0,0 2-34 16,-2-1-97-16,0-2-311 0,0 2 138 0</inkml:trace>
  <inkml:trace contextRef="#ctx0" brushRef="#br0" timeOffset="-120798.27">8125 11036 54 0,'9'-1'141'15,"-9"1"-4"-15,8-1-11 0,-5 1 1 0,5 0-9 16,-2 2-11-16,0-2-10 0,-1 1-7 0,0 1-9 16,0-2 3-16,-1 2-4 0,1 0-5 0,0-1 1 15,0 3-3-15,-1 0 3 0,0 1-4 0,-3 2-4 16,2-3 0-16,-3 4 1 0,3-1-1 0,-2 1-1 16,-1-2-3-16,0 3-2 0,-1-3 0 0,1 4-4 15,0-1-4-15,-1 0 2 0,1-1-11 0,-2 1-5 16,2 1-4-16,0-1-6 0,-1 0-1 0,-1-1-3 15,2 0-3-15,0 1-4 0,0 1-12 0,-1-3-6 16,1 0-15-16,0-1-15 0,-1 1-20 0,1-1-28 16,0-3-24-16,1 0-26 0,-2 2-25 0,3-2-22 15,-2-1-134-15,0-2-333 0,0 3 148 0</inkml:trace>
  <inkml:trace contextRef="#ctx0" brushRef="#br0" timeOffset="-120539.03">8149 11207 4 0,'0'0'221'0,"0"0"-14"0,0 0-18 15,0 0-11-15,7-1-6 0,-7 1 0 0,3-1-9 16,1-1-12-16,-4 2-4 0,9-2-11 0,-2-2-10 15,-3 2-11-15,2 0-13 0,-1 0-10 0,2-2-9 16,0 2-8-16,-1-1-15 0,2 0-15 0,0 0-23 16,-1 1-22-16,0-2-23 0,-2 3-34 0,2 0-33 15,0-3-44-15,0 2-43 0,-4 0-154 0,3 0-356 16,-2 1 158-16</inkml:trace>
  <inkml:trace contextRef="#ctx0" brushRef="#br0" timeOffset="-119919.4">9086 10517 183 0,'0'0'227'0,"0"0"-8"0,0 0-14 0,0 0-23 16,0 0-17-16,0 0-14 0,0 0-15 0,-3 12-6 0,0-4-11 15,-1-1-9-15,1 2-4 0,3 1-7 16,-4 3-6-16,1-5-3 0,0 5-12 0,1 0-3 16,0-4-8-16,1 2-6 0,1-2-7 0,0 1-6 15,1-2-8-15,-1-1-4 0,0 1-9 0,2-1-8 16,0 0-9-16,1-2-9 0,-3-1-11 0,3 1-3 15,1-2-1-15,-1-1-10 0,1 1-6 0,3-2-14 16,0-1-13-16,-1 0-9 0,1 0-6 0,0-1-19 16,2-2-11-16,-1-1-14 0,0 0-12 0,-1-2-19 15,1 2-28-15,-4 2-99 0,1-5-296 0,0 5 130 16</inkml:trace>
  <inkml:trace contextRef="#ctx0" brushRef="#br0" timeOffset="-119671.05">9169 10579 135 0,'1'4'214'0,"-1"0"-9"0,0 2-7 0,0-2-10 0,2 4-11 15,-1 0-10-15,-1 0-14 0,0 1-14 16,0 3-11-16,0-2-9 0,0 0-11 0,0 2-7 15,2-5-17-15,-1 3-5 0,-1-1-12 0,0 0-17 16,1 1-13-16,-1-2-18 0,2 1-24 0,-2-2-27 0,1 0-27 16,-1-1-35-16,0-2-40 0,3 1-38 0,-3 0-140 15,0-2-338-15,2 0 149 0</inkml:trace>
  <inkml:trace contextRef="#ctx0" brushRef="#br0" timeOffset="-119237.29">9285 10486 61 0,'5'8'195'0,"-5"-4"-9"0,0 0-13 15,0 4-6-15,0-1-14 0,0 1-7 0,-1-1-17 16,1 1-15-16,1 1-12 0,-1 0-4 0,0-3-10 15,-1 2-8-15,2-1-11 0,-1 0-7 0,0-1-5 16,0-1-6-16,0 0-11 0,0-2-9 0,0 0-5 16,2-1-6-16,-2-2-7 0,0 0-15 0,0 3 4 15,0-3-8-15,0 0 3 0,0 0-2 0,5-7 1 16,-3 3-7-16,0-4-9 0,1 1-1 0,0-1-2 16,1-1 2-16,-1 0-2 0,0 0 3 0,1-3 0 15,0 4 5-15,2-3 5 0,-3 5-1 0,1-1 12 16,0 0-6-16,-2 4 9 0,-1-1 6 0,-1 1 7 15,3 1 2-15,-2-1 4 0,-1 3-8 0,0 0 9 16,0 0 13-16,0 0 0 0,0 0 5 0,6 10 9 16,-5-5 0-16,-1 0-1 0,2 2-5 0,-1 2-4 15,2 0 0-15,-2 0 0 0,-1 4-8 0,3-3-5 16,-3 1-1-16,2 2-1 0,-1-1-10 0,-2 0-8 16,2 0-14-16,-2-2-16 0,1-1-28 0,1 3-26 15,-2-4-33-15,-1 2-38 0,1-3-47 0,-1 3-127 16,-2-4-348-16,1 2 154 0</inkml:trace>
  <inkml:trace contextRef="#ctx0" brushRef="#br0" timeOffset="-118934.18">9013 11023 65 0,'7'-4'167'0,"5"-4"3"0,-5 2-2 0,6-2-7 16,8-2-6-16,-1-2-11 0,-2-1-4 0,2 4-7 15,-2-3-3-15,5 1-12 0,-3 4-10 0,1-2-14 16,1 0-7-16,-1 1-13 0,-1 3-11 0,-6 0-5 15,3 1-18-15,-3 0-13 0,3 2-14 0,-3-1-24 16,-1 1-18-16,2 2-31 0,-5 0-28 0,0-2-20 16,0 1-31-16,-2 0-141 0,2 1-304 0,-4 0 135 15</inkml:trace>
  <inkml:trace contextRef="#ctx0" brushRef="#br0" timeOffset="-118464.45">9220 11014 87 0,'0'0'88'0,"8"-2"-7"15,-8 1-5-15,0 1-3 0,4-2-9 0,-4 2-1 16,0 0-11-16,6 0 3 0,-6 0-2 0,4 3 1 16,-4-3 6-16,3 2 1 0,-3 0-3 0,0 2-6 0,0 0 7 15,0 1 0-15,0-2 1 0,0 3-5 16,-3-1-3-16,3 2 6 0,-3-1 7 0,2 1-6 0,-2 0 5 16,0 1 10-16,-1 1-1 0,1-1 0 15,-1 1 1-15,-1 1-3 0,0-2-2 0,1 2 2 0,0-1 11 16,1-2-7-16,0 0-6 0,0 0-6 0,2-2-12 15,-2-2-3-15,0 1-12 0,3 0-10 16,0-1-6-16,-1 0-8 0,2 0-3 0,-1-1 5 16,2 1-5-16,-2-3-1 0,3 4 0 0,-3-4-2 15,2 2 0-15,-2-2-5 0,3 3 4 0,-1-2-1 0,-2-1-2 16,5 2 2-16,-2-1-3 0,-3-1-1 0,4 1-4 16,-1-1-4-16,-3 0-2 0,7 1-2 15,-3-1 4-15,3-1-16 0,-1-1-6 0,1 0-14 16,0-2-19-16,-3 2-22 0,5-1-20 0,-1-1-16 0,-1-1-21 15,0 0-23-15,0 1-128 0,-4-2-315 0,4 3 140 16</inkml:trace>
  <inkml:trace contextRef="#ctx0" brushRef="#br0" timeOffset="-118126.64">9376 10992 54 0,'0'0'216'15,"6"-3"-13"-15,-5 2-15 0,-1 1-15 0,7-3-8 16,-3 1-11-16,2 1-18 0,-5 0-6 0,5-1-9 16,-2 1-11-16,-4 1-12 0,3-1 2 0,-3 1-14 15,0 0-4-15,11 3-1 0,-8-1-6 0,-3 1-3 16,3 1-4-16,1 2 1 0,-4-2 0 0,2 4 1 15,-1-4-11-15,-1 4-3 0,0 1-6 0,0-1-5 16,-1-1-2-16,-1 4-6 0,2-2-4 0,0-2-2 16,-1 2-1-16,2 1-4 0,-2-3-6 0,-2 2 0 15,0-3-9-15,3 2-8 0,0-1-14 0,-1-1-10 16,-1 1-14-16,2-2-16 0,0 1-20 0,0-1-19 16,2-1-25-16,-2 0-31 0,0 0-21 0,1-2-30 15,-1 1-150-15,0-3-376 0,-1 5 167 0</inkml:trace>
  <inkml:trace contextRef="#ctx0" brushRef="#br0" timeOffset="-117891.77">9390 11124 107 0,'4'-3'223'0,"-1"1"-1"16,0 1-10-16,1-1-14 0,-1 0-20 0,-3 2-18 16,7-2-14-16,-3 1-18 0,-1-1-16 0,4 1-19 15,-1-1-23-15,-2 0-21 0,6-1-22 0,-2 1-30 16,2 0-35-16,0-2-34 0,4-1-46 0,-1 0-49 16,-5 1-88-16,2 2-275 0,4-2 121 0</inkml:trace>
  <inkml:trace contextRef="#ctx0" brushRef="#br0" timeOffset="-117633.89">10569 10762 4 0,'0'0'232'0,"6"-2"-11"0,-6 2-17 0,0 0-21 16,0 0-17-16,5 0-22 0,-5 0-22 0,0 0-19 15,3-2-18-15,-3 2-11 0,0 0-8 0,7 2-12 16,-3-4-20-16,-4 2-16 0,9 0-27 0,-5 2-33 16,2-2-29-16,2 0-44 0,-1 0-131 0,-1 0-266 15,2 0 118-15</inkml:trace>
  <inkml:trace contextRef="#ctx0" brushRef="#br0" timeOffset="-117446.02">11476 10685 15 0,'17'-4'68'16,"4"1"-24"-16,-7 2-26 0,0-1-43 0,2-1-25 16,-2-1 11-16</inkml:trace>
  <inkml:trace contextRef="#ctx0" brushRef="#br0" timeOffset="-117247.11">12341 10611 65 0,'11'2'103'0,"-2"1"-27"16,-1 0-9-16,2-1-32 0,1 1-8 0,2-1-21 0,0-1-26 15,-3-1-41-15,1 0-64 0,1-3 29 0</inkml:trace>
  <inkml:trace contextRef="#ctx0" brushRef="#br0" timeOffset="-116903.3">12807 10566 42 0,'3'3'205'0,"-3"-3"-18"16,1 3-13-16,-1-3-19 0,3 2-12 0,0 0-11 0,1-1-13 15,-1 0-11-15,-3-1-13 0,10 1-15 0,-6-1-9 16,6-2-11-16,-3 1-16 0,4-3-9 0,3 2-19 16,-1-2-9-16,3 1-13 0,-1-1-6 15,-1-1-20-15,0 2-9 0,0 1-10 0,1-4-8 16,-6 3-2-16,1 1-8 0,0-1-2 0,1 1 1 0,-4-1 6 16,2 2 8-16,-2 0 8 0,-3 1-3 0,2-1 11 15,-1 1 7-15,-2-1 11 0,-3 1 2 16,9 1 13-16,-9-1 6 0,5 0 13 0,-5 0 3 0,5 0 4 15,-5 0 8-15,0 0 2 0,4 1-3 16,-4-1 6-16,0 0-8 0,0 0 11 0,4 1-9 0,-4-1-1 16,0 0 0-16,0 0-3 0,4 0-11 0,-4 0-9 15,0 0-15-15,6-1-15 0,-5-1-14 16,-1 2-28-16,0 0-103 0,0 0-188 0,6-1 84 0</inkml:trace>
  <inkml:trace contextRef="#ctx0" brushRef="#br0" timeOffset="-116105.77">13810 10167 202 0,'7'0'211'0,"-7"0"-8"15,0 0-6-15,0 9-6 0,0-6-19 0,0 3-7 0,0 3-15 16,0-2-7-16,0 2-9 0,-3 0-16 16,3 3-10-16,0-2-9 0,0-1-14 0,0 4-10 0,0-4-7 15,0-1-3-15,-1 0-10 0,1 1-12 0,-3-3-6 16,3 1-7-16,3-3-8 0,-3-1-13 0,0 1-4 15,1-1-4-15,-1-1-3 0,0 0-7 0,0-2-2 16,0 0-4-16,0 0-8 0,7-7 0 0,-4 0-4 16,0-2-6-16,1 1 8 0,2-3-6 0,-2-1-2 15,0 0 0-15,2-1 2 0,-2-1 2 0,3-5 1 16,-3 5 1-16,2 1 3 0,0 1-1 0,-1 1 16 16,0 3-1-16,0 0 6 0,-2 1 3 0,1 1-1 15,-1 2 6-15,0-1 1 0,-2 1 3 0,2 2 8 16,0 0 9-16,-3 2 6 0,3-1 7 0,-3 1-1 15,0 0 0-15,5 6 4 0,-3-2-2 0,-1 0 2 16,-1 2 1-16,2 2-3 0,-2-1-2 0,1 0-6 16,0 3-3-16,1-3-3 0,-1 2-2 15,-1 0-6-15,2-3 0 0,-1 4 1 0,-1-1-2 0,1 1-4 16,-1-1 0-16,3-2-5 0,-3 0-10 0,0 1-3 16,0-1-9-16,0-2-18 0,0 1-12 0,0 0-18 15,0-2-21-15,0 0-33 0,0-1-16 0,0 0-24 16,0 1-32-16,-3-1-134 0,3-3-349 0,-1 3 154 15</inkml:trace>
  <inkml:trace contextRef="#ctx0" brushRef="#br0" timeOffset="-114878.71">13737 10087 119 0,'1'-3'197'0,"-1"0"-3"16,0 3-10-16,2-6-10 0,-2 6-14 0,-2-5-14 16,1 4-11-16,-2-3-11 0,3 4-3 0,-6-4-10 15,4 2-12-15,-3 2-8 0,1 0-5 0,4 0-10 16,-11 0-7-16,5 0-5 0,2 1-1 0,0 0-4 16,4-1-7-16,-7 2-5 0,4 0-5 0,0 2-8 15,0-1-4-15,2 0-1 0,1 4-4 0,1 0-4 16,-1-2-3-16,0 3 0 0,3 1-2 0,-1 0-1 15,2 0 1-15,-1-1-2 0,-1 5-6 0,3-4 1 16,-3-2 2-16,1 2-2 0,1 0 1 0,1-1 2 16,0 0-2-16,-2 2-3 0,0-3-4 0,1-1 5 15,-2 2 1-15,-1-1-1 0,2-1-2 0,-2-1-2 16,-1 1 3-16,0-2-4 0,0 0 2 0,0 1-2 16,-3 0 0-16,2-1-2 0,1 0-1 0,-4 1-1 15,2-3 1-15,-2 2-3 0,3-2 5 0,-2 1-8 16,0-3-3-16,0 3-7 0,3-3-3 0,-5 0-6 15,5 0-9-15,0 0-1 0,0 0-3 0,-7-4 2 0,5 1-3 16,2 0 2-16,0-2 0 0,0-1 9 16,2 1-1-16,-1 0 1 0,0-1 1 0,2 0 4 15,0-2 2-15,1 0 5 0,-1-1 0 0,3 2 1 16,-2-2 1-16,-1 1 9 0,1-2-5 0,2-1 5 0,-4 2 0 16,4-2 3-16,-2 3 1 0,1-4 5 0,-3 5 3 15,0-1 4-15,1-1-4 0,-2 2 12 16,-1 2 1-16,0-2 1 0,-1 2 5 0,-1 0 1 15,2 0 6-15,-3 1 2 0,2-1-4 0,0 0-2 0,-2 2-6 16,0 0 3-16,0 0 5 0,0 2-4 0,-1-3-3 16,1 4-4-16,-1-2-4 0,4 2-6 0,-6 0-2 15,6 0-2-15,-4 2-9 0,1-1-7 16,-1 2-10-16,1 2-14 0,0-2-18 0,1 5-16 0,0-2-23 16,-2 2-27-16,3-1-26 0,-1 0-35 0,1 2-147 15,-1-2-351-15,2 1 156 0</inkml:trace>
  <inkml:trace contextRef="#ctx0" brushRef="#br0" timeOffset="-114453.06">13655 10530 42 0,'7'-1'185'15,"0"1"-1"-15,0-1-8 0,2-2-3 0,3-1 0 16,1 1-8-16,1-2-7 0,2 1-6 0,2-1-5 16,5-3-10-16,-1 2-5 0,-1-1-8 0,3 0-8 15,0-1-5-15,4 0-11 0,-1 0-2 0,1 0-9 16,0 1-9-16,-1 1-7 0,1-1-10 0,-1 2-9 16,1 0-2-16,0 1-10 0,-1-1-5 0,1 1-14 15,-4 1-10-15,0-1-13 0,-3 1-11 0,-4 0-12 0,-3 0-9 16,-1 1-22-16,-2 2-22 0,-2 0-26 15,-4 0-23-15,1-1-10 0,0 0-10 0,-5-1-30 16,-1 2-163-16,0 0-364 0,4-2 162 0</inkml:trace>
  <inkml:trace contextRef="#ctx0" brushRef="#br0" timeOffset="-113839.09">13969 10586 52 0,'3'-3'168'15,"-3"-1"-7"-15,4 1-2 0,-1-1-2 0,1 1-13 16,-1-2-6-16,0 3-15 0,1-2-8 0,-1 0-6 16,4 1-9-16,0 1-8 0,-3-2-7 0,3 1 3 15,-2 1-11-15,-1 1-10 0,0 1-6 0,-4 0-2 16,7 0-4-16,-3 2 3 0,-1 2-6 0,0 1-2 16,-2-1-11-16,-1 4-1 0,0 0-5 0,-1-1-4 15,-2 2-1-15,0 0 1 0,-1 2-1 0,0 1-3 16,1-4 1-16,-4 3 2 0,0 1-6 0,1-3 1 15,1 1 6-15,-1 1-2 0,-1-2 3 0,0 0-2 16,0-1-2-16,1-1-2 0,2 0 0 0,1-3-5 16,-1 0 0-16,4 0-6 0,-3 0-8 0,3-1 4 15,-3 0-1-15,3-3 0 0,3 5-2 0,0-3-4 16,1 0 8-16,-1-1-6 0,1-1-3 0,-4 0 3 16,13-1-2-16,-6-2-3 0,3 2-2 0,-4-2-8 15,2 1-8-15,-1-1-3 0,0 1-10 0,0 1-9 16,0 0-17-16,-1-1-22 0,-2 1-28 0,3-1-33 15,-3 0-27-15,1 1-188 0,-1-1-384 0,-1-1 170 16</inkml:trace>
  <inkml:trace contextRef="#ctx0" brushRef="#br0" timeOffset="-113490.31">14172 10605 147 0,'3'-2'190'0,"1"-1"-10"0,0 0-10 15,2 1-10-15,-2 0-8 0,2 1-5 0,-2-1-13 0,0 0-7 16,1 2-8-16,0-1-11 0,-5 1-8 0,0 0 1 16,7 3-5-16,-4-2 0 0,1 1 0 15,-1 2 2-15,0 1-5 0,-2 1 0 0,2 1-9 16,0-1-5-16,-2 2 0 0,-1 1-4 0,2 0-3 0,-1 5-3 15,-1-1-3-15,0-6-9 0,2 7 0 0,-2 0-8 16,2-1-6-16,-4 0-4 0,4 0 0 0,-2-1-6 16,0-2-4-16,0 2-1 0,0-3-7 15,0 1-7-15,0-3-9 0,2 1-5 0,-4-3-9 16,2 3-13-16,0-2-12 0,0 0-15 0,2-2-17 0,-2 0-16 16,-2 0-28-16,2-2-17 0,0-2-14 15,2 3-20-15,-2-3-22 0,0 0-22 0,0 0-155 16,0 0-389-16,0 0 172 0</inkml:trace>
  <inkml:trace contextRef="#ctx0" brushRef="#br0" timeOffset="-113246.46">14200 10708 172 0,'3'-1'171'0,"4"-2"-12"16,-3 1-3-16,2-1-6 0,1-1-12 0,2 0-4 15,-4 2-15-15,2-1-12 0,0-2-13 0,3 1-2 16,-3 2-13-16,4-3-18 0,-4 1-11 0,3 0-18 16,-3 3-20-16,-1-2-21 0,0 2-26 0,1-2-32 15,-2 1-42-15,0 2-142 0,-5 0-273 0,5-2 121 16</inkml:trace>
  <inkml:trace contextRef="#ctx0" brushRef="#br0" timeOffset="-111801.95">5442 11928 102 0,'-3'-4'126'15,"0"3"0"-15,1-1-8 0,2 2 3 0,-5-2 2 16,3 1-3-16,2 1-3 0,-6-3-12 15,6 3 0-15,-6 0-4 0,6 0-5 0,0 0 2 0,-5-1-5 16,5 1 3-16,0 0-10 0,-6 1-6 0,6-1-6 16,-6 2-10-16,5 0-3 0,-2 2-8 0,0 1-8 15,-1 3-4-15,-3 3-3 0,4 3-5 16,-4 0 0-16,0 5-2 0,0 0-5 0,0 3-4 16,-3 1 1-16,3 1-3 0,-3 1-1 0,-4 8 0 0,4-9-5 15,-7 11-2-15,1-2-2 0,4-9-3 0,0-1-4 16,0 1-4-16,-2-1-7 0,2 1-4 0,0-2-7 15,-2-5-6-15,4 4-9 0,-1-5-4 0,3-4-12 16,1-1-6-16,2 1-25 0,0-4-30 0,1-1-18 16,1-3-15-16,1 1-27 0,1-2-93 15,-2-1-286-15,3-2 127 0</inkml:trace>
  <inkml:trace contextRef="#ctx0" brushRef="#br0" timeOffset="-111397.91">5622 11939 12 0,'5'5'135'0,"0"0"-4"16,2 3-2-16,0 2-15 0,0 3 6 0,3 4-7 15,3 0-5-15,-2 6-10 0,2-4-7 0,-2 3-3 16,3 11-3-16,-1-9-12 0,0 0-9 0,3 8-8 16,-1 1-3-16,0-3-9 0,-1-5-15 0,-5 0-10 15,3-1-19-15,1-1-4 0,-2 1-17 0,0-2-19 16,-1-3-21-16,0-1-38 0,0-3-125 0,-6-1-240 16,3-3 106-16</inkml:trace>
  <inkml:trace contextRef="#ctx0" brushRef="#br0" timeOffset="-111061.22">5966 11612 28 0,'1'-2'186'0,"-1"2"-9"0,0-2-20 15,0 2-15-15,3-3-11 0,-3 3-19 0,0 0-6 16,-3-6-15-16,3 6-19 0,0 0-3 0,-1-3-21 15,1 3-6-15,-1-3-15 0,1 3-28 0,0 0-21 16,0-3-16-16,0 3-22 0,0 0-23 0,0 0-28 16,0 0-69-16,0 0-193 0,0 0 87 0</inkml:trace>
  <inkml:trace contextRef="#ctx0" brushRef="#br0" timeOffset="-110820.36">5994 11797 76 0,'0'0'225'0,"0"0"3"0,0 2-1 16,0-2-5-16,0 0-5 0,0 0-6 0,0 0-21 16,0 0-21-16,0 0-14 0,0 0-17 0,0 0-14 15,0 0-11-15,0 0-18 0,0 0-14 0,0 0-16 16,0 0-16-16,0 0-17 0,0 0-20 0,0 0-23 15,0 0-23-15,0 0-29 0,0 0-22 0,0 0-39 16,0 0-25-16,0 0-35 0,0 0-147 0,7 0-356 16,-7 0 158-16</inkml:trace>
  <inkml:trace contextRef="#ctx0" brushRef="#br0" timeOffset="-110359.22">8584 11373 30 0,'0'0'263'0,"-4"-2"-13"0,4 2-14 16,0 0-21-16,0-3-17 0,0 3-22 0,0 0-13 15,0-3-18-15,0 3-16 0,0 0-14 0,0 0-14 16,0 0-18-16,0 0-18 0,0 0-20 0,0 0-16 16,0 0-17-16,0-4-23 0,0 4-24 0,0 0-35 15,0 0-22-15,0 0-21 0,0 0-12 0,0 0-26 16,0 0-126-16,10 8-299 0,-10-5 133 0</inkml:trace>
  <inkml:trace contextRef="#ctx0" brushRef="#br0" timeOffset="-110133.91">8655 11629 11 0,'0'0'245'0,"0"0"-10"15,-6-8-7-15,6 8-19 0,-3-2-17 0,3 2-18 16,-1-4-19-16,0 1-15 0,1 3-15 0,-2-4-16 16,2 4-14-16,0-3-13 0,2-1-14 0,-2 4-20 15,1-4-18-15,-1 4-21 0,1-3-14 0,2 0-20 0,-3 3-13 16,5-3-21-16,-3 2-23 0,-2 1-23 16,7-1-20-16,-1 1-24 0,-6 0-113 0,6 3-282 15,-2-2 125-15</inkml:trace>
  <inkml:trace contextRef="#ctx0" brushRef="#br0" timeOffset="-109712.18">11104 11412 95 0,'0'0'189'0,"0"-3"-18"16,0 3-15-16,0-3-16 0,0 3-18 0,0 0-18 0,3-4-14 15,-1 1-11-15,-2 3-14 0,2-2-18 0,1 0-22 16,-1 1-22-16,-2 1-20 0,5-4-25 15,-5 4-31-15,4 0-39 0,-4 0-62 0,0 0-188 16,0 0 83-16</inkml:trace>
  <inkml:trace contextRef="#ctx0" brushRef="#br0" timeOffset="-109464.33">11204 11620 73 0,'0'0'247'0,"3"2"-6"0,-3-2-5 16,0 0-20-16,0 0-18 0,0 0-20 0,0 0-15 0,0 0-18 16,0 0-16-16,4 0-15 0,-4 0-17 15,0 0-20-15,2 2-21 0,-2-2-19 0,0 0-19 0,4 3-21 16,-4-3-26-16,0 2-34 0,0-2-34 0,0 0-26 15,4 3-25-15,-2-2-146 0,-2-1-318 0,0 0 141 16</inkml:trace>
  <inkml:trace contextRef="#ctx0" brushRef="#br0" timeOffset="-108666.16">13469 11758 129 0,'-4'7'208'0,"1"6"-22"16,-4-1-1-16,2 2-13 0,-4 3-14 0,-1 1-16 15,2 2-12-15,-1 1-9 0,-1 0-13 0,-1 2-7 16,1-1-10-16,0-1-6 0,-1 2-12 15,-3 1-6-15,4 1-7 0,-4 0-8 0,2-4-9 0,0 4-11 16,2-5-10-16,-4 0-14 0,3-2-12 0,3 1-17 16,-1-3-28-16,2-4-22 0,4-3-24 0,0-3-39 15,2 2-34-15,-3-2-105 0,2-2-294 16,0 0 131-16</inkml:trace>
  <inkml:trace contextRef="#ctx0" brushRef="#br0" timeOffset="-108323.35">13531 11820 160 0,'3'4'208'0,"1"2"-3"0,2 1-7 16,0 2-1-16,2 2-5 0,-1 2-12 0,6 3-3 15,-1 3-11-15,5 0-2 0,-3 0-6 0,3 1-9 16,0 2-6-16,7 6-11 0,0 1-15 0,0 1-8 16,0-1-15-16,-1 1-5 0,-1-2-17 0,6-1-1 15,-4 0-15-15,-6-6-15 0,6 8-13 0,3-1-11 16,-9-6-15-16,9 2-28 0,-7-3-32 0,-2-2-8 15,-1-2-9-15,0 3-30 0,-1-4-31 0,-1-1-45 16,1 1-53-16,-8-8-140 0,-1-1-406 0,0-3 180 16</inkml:trace>
  <inkml:trace contextRef="#ctx0" brushRef="#br0" timeOffset="-107305.16">4793 12930 5 0,'0'0'215'0,"-5"-2"-4"0,5 2-29 0,0 0-7 16,0 0-20-16,0 0-14 0,-8 6-15 0,8 0-10 16,0 2-9-16,-3 1-11 0,3 4-5 0,-1 3-8 15,2 1-7-15,-1 4-7 0,0-4-5 0,0 2-8 16,0 3-4-16,0-8-6 0,0 5-6 0,3 0-14 15,-3 0-7-15,0-5-16 0,0 3-18 0,0-3-13 16,3-1-27-16,-3-1-28 0,0-4-21 0,1-1-33 16,-1 0-16-16,0 0-111 0,0 0-285 15,0-4 127-15</inkml:trace>
  <inkml:trace contextRef="#ctx0" brushRef="#br0" timeOffset="-106968.83">4600 12930 85 0,'0'0'148'0,"0"0"-13"15,0 0-11-15,0 0-18 0,0 0-12 0,0 0-11 16,3-2 10-16,-1 0-4 0,3 0 1 0,0 1 4 16,4-1-2-16,-1 0 4 0,6 1-8 0,0-2-5 15,0 2 0-15,-1-1-8 0,5-2-13 0,-2 0 0 16,4 0-10-16,-5 2-1 0,2-1-5 0,4-2-7 16,0 5-15-16,0-3-8 0,2 2-8 15,-6-2-22-15,5 3-4 0,-1-1-18 0,-4 1-14 0,0 0-3 16,-3 0-29-16,3 0-32 0,-3 2-12 0,-1-1-26 15,-6 1-78-15,4 1-247 0,-4 1 110 0</inkml:trace>
  <inkml:trace contextRef="#ctx0" brushRef="#br0" timeOffset="-106674.97">5122 12953 187 0,'0'0'198'16,"0"0"-16"-16,0 6-8 0,-1 0-18 0,0-1-17 16,-1 4-5-16,2 3-18 0,0 0 1 0,0 1-13 15,0 1-1-15,0 1-14 0,0 0-8 0,3 4-6 16,-3-1-10-16,0-3-6 0,1 0-5 0,2-2-10 15,-1 1-7-15,0-1-11 0,1 2-17 0,1-3-8 16,-2-1-17-16,1-2-12 0,2 3-23 0,-3-5-30 16,0 1-19-16,4-2-19 0,-4 1-24 0,0-2-126 15,1-1-292-15,1-1 130 0</inkml:trace>
  <inkml:trace contextRef="#ctx0" brushRef="#br0" timeOffset="-106441.13">5281 13014 76 0,'2'6'140'0,"-1"-2"-16"0,1 4-9 15,1 0-10-15,-1 1-7 0,1 0-14 0,1 1-11 16,-2 1 2-16,2 2-12 0,0-5-10 15,-1 3-6-15,-2-3-18 0,2 0-13 0,0-1-22 16,1 1-26-16,-1-1-18 0,-1-2-26 0,0-1-80 16,1 2-169-16,-3-3 75 0</inkml:trace>
  <inkml:trace contextRef="#ctx0" brushRef="#br0" timeOffset="-106138.28">5349 12859 69 0,'0'0'179'16,"0"0"-22"-16,0 0-10 0,0 0-6 0,0 0-4 16,0 0-11-16,17 11-5 0,-11-6-12 0,-1 2-7 15,7 1-3-15,-3 2-14 0,0 1-1 0,-1-1-9 16,6 5 1-16,-4-4-4 0,-1 1-2 0,3 3 3 15,0 1-2-15,-4-3-10 0,1 5 8 0,0-1-10 16,-3-2-6-16,1 2-1 0,-3-3-7 0,-1 7 1 16,1-2-10-16,-1 0-5 0,-6-1-9 0,3-2-12 15,-1 2-14-15,-2-5-20 0,0 0-26 0,2-2-20 16,-2 1-21-16,0-5-23 0,3 1-32 16,-1-2-22-16,-2-1-134 0,0 3-327 0,3-6 144 15</inkml:trace>
  <inkml:trace contextRef="#ctx0" brushRef="#br0" timeOffset="-105825.1">5928 12999 48 0,'7'6'176'0,"-4"-2"-3"0,-2 0-7 16,1 3-16-16,-1 0-9 0,0 1-4 0,2 0-19 16,0 3 0-16,-1-3-14 0,0 6-10 0,1-2-5 15,1 0-10-15,-1 0-9 0,-1 0-11 0,-1-6-10 16,3 3-20-16,-1 3-9 0,-2-3-16 0,5 1-28 15,-6-3-19-15,4-1-36 0,-1 1-32 0,-3-3-30 16,4 0-97-16,-4-1-257 0,0-3 113 0</inkml:trace>
  <inkml:trace contextRef="#ctx0" brushRef="#br0" timeOffset="-105566.2399">5811 12926 150 0,'0'0'137'0,"0"0"3"0,4-8-7 16,-1 6 5-16,4-2-15 0,0 0 3 0,0 0-18 15,3 0-8-15,1 1-8 0,-1 0-10 0,3-1-7 16,-3 4-10-16,-2-4-4 0,6 1-9 0,-2 0-10 15,-1 1-21-15,-1 0-8 0,0 1-23 0,-1 1-17 16,1-1-29-16,4-2-20 0,-4 3-37 0,0-1-117 16,-1 1-248-16,-1 1 110 0</inkml:trace>
  <inkml:trace contextRef="#ctx0" brushRef="#br0" timeOffset="-105325.33">6153 12896 175 0,'0'8'213'0,"0"1"-8"0,0 2-12 0,3 1-14 16,-3 1-16-16,3 1-17 0,-2-1-6 0,1 1-17 16,-1-1-13-16,2 0-6 0,1 0-17 15,-1 1-6-15,3-2-17 0,-1 1-9 0,2 0-13 16,-4-2-14-16,3 2-16 0,1-3-24 0,-3-1-16 0,2-1-22 15,-1-1-31-15,0 1-24 0,0-2-29 0,-2-3-17 16,4 3-110-16,-3-2-281 0,-1-3 126 0</inkml:trace>
  <inkml:trace contextRef="#ctx0" brushRef="#br0" timeOffset="-105054.05">6335 12949 140 0,'0'0'214'0,"0"0"-6"0,7 6-6 0,-4-3-9 16,-2 2-13-16,4 1-13 0,-1-1-18 0,0 3-8 15,3 4-11-15,-1-3-16 0,1 2-4 0,-2 0-11 16,0 1-10-16,0 0-9 0,1 1-10 0,-2-2-8 15,2 0-7-15,-1 1-12 0,-2-3-13 0,3-2-14 16,-2 1-26-16,0 3-20 0,-1-3-27 0,1 0-41 16,-1-4-34-16,1 1-43 0,-4-1-157 0,2 1-360 15,-1-2 160-15</inkml:trace>
  <inkml:trace contextRef="#ctx0" brushRef="#br0" timeOffset="-104742.2099">6480 12807 45 0,'4'3'225'0,"-1"2"-16"16,3-1-2-16,-2 2-1 0,3 5-14 0,3 0-7 15,-3-1-18-15,0 4-9 0,1-3-12 0,1 1-9 16,-1 2-12-16,1 5-8 0,2-4-9 0,-1 2-10 16,0 2-7-16,0-3-5 0,2 2-5 0,-5-5-12 15,-1 1-3-15,1 2-6 0,4 1-6 0,-4-3-6 16,-4-1-7-16,4-1-11 0,0 6-17 0,-4-5-18 16,0 1-20-16,1-3-40 0,-1 2-31 0,-2 0-43 15,1-2-51-15,1 2-41 0,-5-2-139 0,2-1-399 16,0-1 177-16</inkml:trace>
  <inkml:trace contextRef="#ctx0" brushRef="#br0" timeOffset="-103772.35">12676 12645 95 0,'0'7'219'0,"3"2"3"0,-3 0-12 16,0 10-1-16,0-4-20 0,0 5-9 0,-3 0-29 15,3 3-13-15,0-1-11 0,0 3-3 0,0 0-16 16,-1-3-2-16,2 2-13 0,-5-4-10 0,4 3-6 16,0-1-14-16,0-7-17 0,-3 4-13 0,6-5-17 0,-3-1-22 15,4 0-20-15,-4-4-33 0,0-1-42 16,0-3-42-16,3 2-37 0,-3-3-149 0,0-1-357 16,0-3 157-16</inkml:trace>
  <inkml:trace contextRef="#ctx0" brushRef="#br0" timeOffset="-103506.52">12448 12603 11 0,'7'-5'195'0,"4"-2"4"0,-1 2-3 16,0-2-12-16,4 2-6 0,0-3-12 0,0 3-15 16,0 0-20-16,3 2-10 0,4-1-11 0,1 1-11 15,-7 2-19-15,-1 0-15 0,0 2-25 0,3 1-18 16,0-2-22-16,-1 3-21 0,-1 1-23 0,2-1-27 16,-2 1-28-16,2-2-32 0,-1 4-133 0,-1-3-286 15,-2 2 127-15</inkml:trace>
  <inkml:trace contextRef="#ctx0" brushRef="#br0" timeOffset="-103279.64">12940 12716 210 0,'-6'18'214'16,"3"1"-11"-16,-1-5-7 0,-2 6-15 0,2 1-11 15,1 1-11-15,-1-3-16 0,1 2 9 0,-1-3-14 16,5 1-10-16,-1-5-23 0,2 5-16 16,-1-6-23-16,1 1-23 0,0-1-27 0,1-1-21 0,0 0-30 15,1 0-30-15,2-4-38 0,-2-2-41 0,-1 0-42 16,1 1-94-16,0-4-302 0,-1 1 134 0</inkml:trace>
  <inkml:trace contextRef="#ctx0" brushRef="#br0" timeOffset="-103019.7899">13083 12788 90 0,'0'4'259'0,"0"3"-7"0,0 1-15 15,0 0-15-15,0 1-17 0,0-1-9 0,-1 5-15 0,0 1-19 16,1-1-14-16,0 1-9 0,1-1-17 16,0 1-13-16,1 1-16 0,-1-2-13 0,1 1-19 15,0-2-25-15,0-3-30 0,-1 1-28 0,2-2-32 16,-2 2-35-16,2-1-57 0,0-6-44 0,-3 3-160 16,1-2-379-16,1 0 168 0</inkml:trace>
  <inkml:trace contextRef="#ctx0" brushRef="#br0" timeOffset="-102709.9599">13219 12669 154 0,'0'0'206'16,"9"0"-6"-16,-9 0-4 0,12 0-10 0,-7 3-8 16,2 0-12-16,0 4-11 0,2 1-11 0,-1 2-6 15,1 0-5-15,-1 0-8 0,-1 4-7 0,3 1-10 16,-3 3-12-16,3 1-9 0,-6-3-11 0,-1 4 0 16,3 2-6-16,-5 0-9 0,3 0-4 0,-8-1-14 15,3 1-6-15,-1-1-15 0,-5-1-19 0,0 2-11 16,0-3-24-16,0-1-18 0,0-3-34 0,0-4-26 15,4 1-40-15,-2-3-45 0,0 2-173 0,0-3-399 16,-1-3 177-16</inkml:trace>
  <inkml:trace contextRef="#ctx0" brushRef="#br0" timeOffset="-102278.2">14207 12765 42 0,'2'3'246'0,"-1"2"1"0,-1 2-4 0,-3-1-2 16,5 0-10-16,-4 2-17 0,2 0-17 0,-1 2-20 15,0 0-19-15,-1 3-16 0,2 0-12 16,0 0-12-16,0 0-13 0,-3 1-13 0,3-2-14 0,-1 0-19 16,-1 0-19-16,1 0-21 0,0 1-32 0,1-1-25 15,-2 0-30-15,2-3-38 0,0-1-41 0,0-1-41 16,0 2-183-16,0-4-399 0,-3 2 176 0</inkml:trace>
  <inkml:trace contextRef="#ctx0" brushRef="#br0" timeOffset="-101969.85">14014 12634 190 0,'9'-4'208'16,"1"0"-4"-16,-2 0-2 0,8-2-8 0,3 0-9 15,0-2-4-15,0 1-7 0,4 2-13 0,-2 0-16 16,-1 0-14-16,1 0-12 0,0 0-13 0,0 1-11 0,0 1-13 16,0-1-18-16,2 0-15 0,-3 1-17 0,1 1-13 15,-6-1-20-15,9 3-15 0,-8 0-22 0,-1 0-27 16,2-1-42-16,0 0-42 0,-3 2-47 15,-4 0-133-15,0 2-355 0,-3-2 158 0</inkml:trace>
  <inkml:trace contextRef="#ctx0" brushRef="#br0" timeOffset="-101711.02">14558 12577 233 0,'-3'3'271'0,"-1"4"-3"16,1-1 4-16,-2 3-10 0,0 2-9 0,1 2-18 16,-2 1-12-16,1 3-16 0,-1 1-20 0,3-4-22 15,-1 1-20-15,-3 4-8 0,4-1-11 0,-1-2-14 16,3 2-16-16,-1-3-11 0,2 5-9 0,0-5-3 16,0 3-10-16,3-2-20 0,-2-2-11 0,-1 1-16 15,3 0-12-15,0-3-19 0,1 2-20 0,-2-6-19 16,2 5-25-16,-3-6-34 0,2 1-30 0,0-3-32 15,1-1-48-15,0 0-38 0,-1-2-154 0,-3-2-449 16,0 0 199-16</inkml:trace>
  <inkml:trace contextRef="#ctx0" brushRef="#br0" timeOffset="-101414.18">14717 12624 81 0,'0'0'283'0,"0"0"-11"16,2 10-12-16,-1-5-5 0,-1 2-14 0,-3 0-20 15,3 1-6-15,-3 1-3 0,3 4-28 0,-2 1-4 16,0 2-15-16,1 3-9 0,-1-4-12 0,2 4-15 15,0-1-13-15,0 2-16 0,0-6-12 0,2 4-19 16,-2-5-13-16,1 2-25 0,1-3-8 0,0 2-21 16,-2-2-18-16,2-3-31 0,-1-1-32 0,-1 1-38 15,0-4-58-15,2 1-47 0,-1-3-250 0,-1 1-510 16,0 0 226-16</inkml:trace>
  <inkml:trace contextRef="#ctx0" brushRef="#br0" timeOffset="-101096.34">14875 12468 7 0,'4'-1'257'0,"0"0"-7"16,-4 1-1-16,10 3-4 0,-3 2-6 0,0-1-14 15,-2 3-16-15,0 0 3 0,4 4-18 0,-4 1-6 16,5 5-8-16,0 0-8 0,-3 0-12 0,0 3-5 16,0 0-4-16,2 3-9 0,-1-1-17 0,-1 4-11 15,-1-1-15-15,1 0-6 0,0 11-16 0,-2-11-4 16,1 8-21-16,-3-9-13 0,-2 2-3 0,-1 0-9 16,2 10-15-16,-4-10-14 0,0 11-39 15,-1-14-13-15,-3 1-7 0,0 0-13 0,-1-4-25 0,0 3-28 16,0-5-36-16,-1-2-44 0,2-3-47 0,-2 0-230 15,-1-3-523-15,2-4 231 0</inkml:trace>
  <inkml:trace contextRef="#ctx0" brushRef="#br0" timeOffset="-94652.4299">4632 13290 7 0,'0'0'139'0,"0"0"-12"0,0 0-8 0,0 0-12 16,0 0-8-16,0-4-8 0,0 4-3 0,0 0-18 16,0 0 4-16,0 0-5 0,2-2-8 0,-2 2 1 15,0 0-7-15,0 0-2 0,0 0-8 0,0 0 9 16,0 0-11-16,0 0-3 0,0 0 1 0,0 0-7 15,0 0 2-15,0 0-5 0,0 0 3 16,0 0-6-16,0 0 3 0,8 4-2 0,-5 0 8 16,0-3-9-16,2 3 9 0,-2 0-9 0,1 1 0 15,3 0-1-15,0 1-3 0,-1-1-6 0,4 3-1 0,1 2 1 16,-1 0 1-16,3-1-7 0,2 3 9 0,2 1-5 16,-4-5-5-16,4 3 8 0,-5-3-8 15,1 1-4-15,0 0-2 0,-1-3-1 0,1 3 7 16,4-2-7-16,-3 0 1 0,7 2 1 0,-7-3-3 15,2-2 0-15,3 2 1 0,1-1 0 0,-3-3-1 16,0 2-5-16,4-1 1 0,-4-1 0 0,0-2-1 16,4 1 2-16,2-1-8 0,-2 1-3 0,1-1 6 15,2 0 4-15,-3-1-4 0,-1-1 0 0,3 0-5 16,-4-1-1-16,2 1 2 0,-1 0-6 0,1-1 5 16,0 1-7-16,-1 1 5 0,4-2-8 0,-8 3 10 15,6 0 0-15,2-3-8 0,-3 6 7 0,3-3-1 16,0 2-1-16,-1 0-3 0,-1 0-1 0,1 0 3 15,-1 0-3-15,2 1 2 0,0 1 0 0,0-1-3 16,1 0 5-16,2-1-3 0,-3-1 5 0,1 2-1 16,-1-1-4-16,3 0 1 0,0-2 4 0,1 0 3 15,0 0-2-15,-1 0 1 0,3-2-3 0,-1 1-5 16,1 0 3-16,-1-1 7 0,1 0-1 16,-2-3-3-16,14 2 15 0,-1-2-5 0,-11 3 2 15,9-2-4-15,-1 0-4 0,-8 1 1 0,9-3-4 0,-1 3 4 16,3-3-4-16,0 1 7 0,0 2-6 0,-2-2 0 15,1 0 3-15,-1 0-7 0,2 0-6 16,-3 3 7-16,4-3 0 0,-1 0-2 0,1 0 3 16,1 3 1-16,0-6-2 0,1 7-4 0,-2-4 7 15,3 3-13-15,-2 0-5 0,0-1 0 0,2-1 13 16,-2 1-7-16,0-2 4 0,-2 2 6 0,1 0-2 16,-1 1-2-16,0 0-1 0,3-2 11 0,-3 2-11 15,2 0 8-15,-2 0-2 0,3 0 8 0,-3 2-13 16,-1 0 6-16,1 0 7 0,0 1-2 0,-1 0-2 15,-2 1-2-15,-9 0 2 0,9 1 1 0,0 0 4 16,-8 0-3-16,9-1 12 0,-8 0-9 0,-1 1 2 16,9 1 5-16,1-1 4 0,-11 1-15 0,9 0 19 15,-8-2-4-15,-2 0 1 0,14 2-10 0,-4-1 5 16,-8 2 2-16,-2-2-4 0,2-2 8 0,-1 0-7 16,2 1-3-16,-3 1-4 0,2 1 6 0,-2 0-4 15,0-2 0-15,2 3-2 0,-2-1 13 0,0 0-4 16,0 0-5-16,-1-2-6 0,1 3 4 0,-2-3-7 15,-1 0 8-15,3-1 0 0,-4 2-2 0,2 0 13 16,-3-3-17-16,3 3-1 0,-1-3 5 16,-1 0 2-16,0-1-5 0,1 1-3 0,-1-2 15 0,-3-4-8 15,2 3 4-15,-2-2-12 0,3 0 9 0,0-2-2 16,1 1 1-16,-3 1-2 0,1-4 4 0,3 5-1 16,-1-1 0-16,2-1 8 0,-2 2-5 0,1-1 2 15,0 2 6-15,-2-1-7 0,0 3 6 0,3-1-2 16,0 1 1-16,-2 2-4 0,-1 0 0 0,3 0 7 15,-2-1 0-15,-1 5-5 0,0-3 1 16,4 1 2-16,-2 1 3 0,-2-2 0 0,1 1-1 16,0-2-4-16,-1 2-1 0,0-6-2 0,2 3 6 15,-4-2-7-15,5 1-3 0,-3-3 4 0,1-1-2 0,3 0 3 16,-1 1-1-16,0-3 3 0,-2 0-6 0,2 0-1 16,-2-1 3-16,5 2 1 0,-5 0 0 15,3-4-5-15,-1 6 7 0,1-2-5 0,0 2 2 16,2 0 1-16,-2 3 0 0,-1-1 2 0,3 0 0 15,-2 2 0-15,1 0-1 0,-2 0 0 0,1 2 0 16,-1 0 1-16,1-2 3 0,2 1-4 0,-1-1 1 16,1 3 0-16,-2-3-2 0,3 1 1 0,7-4-3 15,-10 3 3-15,3-1 4 0,-3 0-13 0,2-1 3 16,8 0-6-16,-10-1 5 0,0-2-9 0,1 3 3 16,-1-1 4-16,0 0-4 0,0-1-4 0,0 0-5 15,-1 0 6-15,4 1-5 0,-3-1 1 0,0 0 8 16,-1 1 1-16,4 3-2 0,-4-1 0 0,0 0 1 15,2 1 7-15,2 0-8 0,-3 2 3 0,2-2-7 16,-2 0 11-16,10 3-8 0,-10-3 6 0,0 2 2 16,2-2-6-16,0 2 0 0,-1-3 4 0,-1 0-3 15,-1 1 6-15,4 0-7 0,7 0 2 0,-7-2-2 16,-3-2 1-16,-1 3 7 0,15-4-2 16,-12 3 1-16,-2-2-10 0,3 1 7 0,-1 0-1 15,-1 2 1-15,9 1 3 0,-7 0-3 0,-1 0 1 16,8 0-6-16,-10 1 13 0,0 2-8 0,0-1 4 0,2 2-2 15,-2 0 3-15,0 2-4 0,-1-1-5 0,-2-2 11 16,4 2-10-16,-3-3 3 0,1 1 2 0,0-2-7 16,0-1 8-16,-1-2-8 0,3 3 8 15,-3-2 0-15,1-1-2 0,-2-2-3 0,2 2-3 16,-3 0 10-16,4 1-3 0,-4-2 5 0,3 1 2 16,-2 0-4-16,-1 2-3 0,3-2 4 0,-3 3 1 15,4 0-1-15,-7 1-5 0,3 2-1 0,-3-2 6 16,3 1-1-16,-3 0-4 0,2-2-3 0,-2 2 6 15,2-1-1-15,-2 1-7 0,1-2 7 0,-2-1 1 16,1 0-7-16,0 1 3 0,2-3 1 0,-6 2-2 16,4-2 0-16,0 2-5 0,0-2 4 0,-5 2 3 15,6 1 3-15,-4-1-5 0,-1 1 6 0,0-2-4 16,-1 0-2-16,1 2 4 0,-2-1-6 0,5 0 0 16,-5 0 0-16,2-1-3 0,-3 0 8 0,3-3 0 15,-1 4-1-15,-1-2 9 0,8-1-9 0,-8 2 3 16,5-5 2-16,-4 4 1 0,-1 1-10 0,1 0 5 15,3-3 1-15,2 3 2 0,-4 1-2 0,-1-1 2 16,-1-1-2-16,8 1-3 0,-8 0 3 0,6-1-1 16,1 1-7-16,-7-3 6 0,3 4 1 0,-1-3-3 15,6-1-2-15,-8 3 8 0,8-4-4 0,-2 4 1 16,0-4-6-16,2 0 8 0,-1-2-2 0,1 4-3 16,-2-3-8-16,0 0 12 0,1 3 6 0,-2 0-4 15,3 0-3-15,-1 1 0 0,1 0-3 0,-2 3 9 16,-6-3-4-16,8 3 0 0,-3-2 0 15,-3 1 3-15,4-1-8 0,-2 1 1 0,-2 0 4 16,7 0-3-16,-4 0 0 0,0-1-2 0,2 0 7 16,-8 1-10-16,3-2 5 0,0 2 1 0,4-5-6 15,-5 4 8-15,-1 0-5 0,2 0 2 0,0-1 0 0,-3-1-4 16,7 1 4-16,-7-1-1 0,-1 2-9 0,3-3-5 16,-1 4 19-16,3-2-8 0,-4 2 6 15,-1 1 11-15,3-1-16 0,-1 1 10 0,1 0-7 16,-1 4 16-16,1-2-13 0,-1 1 2 0,-1-1-3 15,7 1-5-15,-5 2 3 0,-1-2-1 0,2 0 7 16,-3 2-9-16,2-4 7 0,-1 0-5 0,-1 0-2 16,3-2 0-16,0 3-1 0,-3-1 0 0,2-4-7 15,-1 1 8-15,-2-1-3 0,2-2 7 0,-2 3-3 16,3-3-5-16,-4 3 4 0,4-4-5 0,-2 2 3 16,1 2-2-16,-1-3 8 0,-1 1 4 0,0 0-6 15,1 1 6-15,-2-2-9 0,1 1 1 0,-3 0 0 16,-2 1 5-16,2 0 2 0,0 1-4 0,0 0 5 15,0-1 1-15,0 1 8 0,0 1-11 0,-1-2-6 16,4 0 8-16,-3-1-2 0,4 1-5 0,-3 0 3 16,1-1 4-16,2 1 3 0,-2-1-8 0,-2 1-3 15,0-2 9-15,-1 1-2 0,0-1 1 0,1 2-3 16,0 0-1-16,0-2-2 0,-2 2 6 0,2-1-1 16,0 0-1-16,0 1 1 0,-3 0-6 15,4 1 0-15,-2-2 4 0,-1 1 1 0,2-1 5 0,-3 1 3 16,2-1-10-16,-1 1 7 0,-1-1-5 0,2 2 0 15,-1-2 3-15,-4-1-4 0,3 2-2 16,-7 2-2-16,10-2 5 0,-6 1-5 0,3 0-5 16,-7 1 14-16,6-2-8 0,-6 2 12 0,0 0-7 15,14 2 2-15,-14-2 3 0,4 3-1 0,-4-3 7 16,7 5-4-16,-5-3-1 0,-2-2 0 0,4 4-5 16,-1 0 0-16,-3-4 7 0,1 3-6 0,-1-3-2 15,0 0 1-15,3 2 3 0,-3-2-12 0,4 2 5 16,-4-2-2-16,0 0 2 0,0 0 1 0,0 0-4 15,3 5 3-15,-3-5-5 0,0 0 3 0,0 0 2 16,7 2-5-16,-7-2 3 0,0 0 1 0,0 0-2 16,0 0 1-16,0 0-2 0,0 0 5 0,0 0-4 15,0 0-11-15,0 0-13 0,0 0-15 0,0 0-31 16,0 0-52-16,0 0-111 0,0 0-256 0,0 0 114 16</inkml:trace>
  <inkml:trace contextRef="#ctx0" brushRef="#br0" timeOffset="-89288.27">2695 4416 90 0,'0'0'230'0,"0"0"-119"0,0 0-5 15,0 0-7-15,0 0-6 0,0 0-5 0,0 0-1 16,0 0-2-16,0 0-7 0,0 0-2 0,0 0-9 15,3-3-6-15,-3 3-1 0,3-3-6 0,-3 3 2 16,0-4 5-16,1 2-6 0,-1 2-17 0,3-5-4 16,-3 1 10-16,2 0 2 0,-2 2 8 0,0 2-1 15,1-5-5-15,-1 1-11 0,0-2 2 0,4-1-6 16,-4-1-6-16,0-2-2 0,0 4-1 0,3-4-3 16,-3 1-1-16,0 0-4 0,0 0 4 0,2 1-9 15,0-4 0-15,-2 2 0 0,0 1-7 0,0 0 8 16,3 1-6-16,-6-2 0 0,3 4 1 0,0-2 2 15,0 4 2-15,0 1 1 0,0-1 1 0,0 0 1 16,0 0-7-16,0 4 3 0,0-4-1 0,-2 1-1 16,2 3-5-16,-2-2-6 0,2 2 0 0,0 0 2 15,0 0-3-15,0 0-2 0,0 0 2 0,0 11 2 16,0-4-4-16,0 0 1 0,0 2-1 0,0-1 3 16,0 5-8-16,0-1 9 0,2 0-4 0,0 0 0 15,1 0 6-15,0 0-3 0,1-3 1 0,-1 2 0 16,-2 0-3-16,2-3 3 0,0 1-1 0,1-1 7 15,-4 0-5-15,3 2 1 0,1-2-5 0,-1 0 0 16,0 0 4-16,0-2-1 0,0 1 3 0,-2-2-3 16,-1 0-4-16,3-1 3 0,-2 0-6 0,-1 0-3 15,2-2 2-15,-1 1-2 0,-1 0-3 0,1-1 1 16,-1-2 5-16,2 3 2 0,-2-3-6 0,1 2 2 16,-1-2-3-16,0 0-2 0,-1 5 7 0,1-5-8 15,-3 5-7-15,0-4-7 0,-1 2 4 0,1 1-5 16,-1-2-5-16,-2 1-5 0,2 1 3 0,-3-1-2 15,1 1 5-15,-1 0-2 0,0-3 6 0,3 2 3 16,-3-2 3-16,4 3 6 0,-2-3 8 0,-1 1-12 16,3 0 5-16,-1 0 6 0,1-1-7 0,0 0 10 15,3-1-5-15,-7 2 5 0,4-1 0 0,3-1 0 16,0 0-1-16,0 0 10 0,0 0-5 0,0 0 11 16,0 0 11-16,0 0 1 0,0 0 9 0,16-2 0 15,-16 2 3-15,11-1-3 0,-4 0 13 0,3 1-4 16,-3-3 5-16,3 1-2 0,1 0-4 0,-1-1 5 15,4-2-3-15,-1 2 0 0,0-2-9 0,-1 1 1 16,2 0-3-16,-1 0-5 0,0 1-10 0,-3-2-11 16,2 3-16-16,2 0-12 0,-4 1-19 0,0-2-32 15,1 3-32-15,-4-2-34 0,-1 2-110 0,-6 0-276 16,7 3 122-16</inkml:trace>
  <inkml:trace contextRef="#ctx0" brushRef="#br0" timeOffset="-88355.85">2612 5983 153 0,'0'0'165'0,"-4"-5"-9"16,1 3-6-16,2-1-14 0,1 0-18 0,-3-1-9 15,0 1 0-15,-1 0-6 0,4 0-10 0,-3-2-6 16,3 1-7-16,-1 0-11 0,-1-1-12 0,2 0-4 16,0-2-8-16,2 0-3 0,-1-3-5 0,5-4-5 15,-2 2-2-15,3 0-4 0,7-2-4 0,-4-3 0 16,4 4-3-16,-3 4-4 0,6-4-3 0,-4 3-3 15,-2 1-2-15,10 0-1 0,-11 4 3 0,4 0-4 16,-4 2-6-16,4 3 12 0,-4 0-1 0,4 2-2 16,-4 0-4-16,1 5 2 0,-1 0 4 0,-3 5 1 15,0 0 2-15,-2 7-3 0,-1-1 4 0,0 0 0 16,-4 2 1-16,-1 1-4 0,-2-2-1 0,0 1-1 16,-3-2-1-16,1 2 1 0,-4-1 0 0,2-2-3 15,2-2 0-15,-5 1 0 0,4-2 0 0,-4 1-1 16,3-2-4-16,0 0 5 0,-1-4 2 0,3-1-5 15,0-1 0-15,2-2-2 0,0-1 1 0,0 0-11 16,-1-1 4-16,4 0-4 0,0 0-1 0,0 0 7 16,4-2 2-16,-1 2 3 0,4 0 1 0,2-2 10 15,0 0-1-15,4-1 0 0,1 0-2 0,3-1 3 16,4 0-1-16,-7-2-4 0,3 0-3 0,-3 0 3 16,3 1-7-16,4 0-2 0,-4 0-12 0,-1 0-15 15,-1 2-25-15,-1 0-26 0,0 0-29 0,1 1-24 16,-3 2-44-16,-3 3-105 0,-2-2-303 0,-2 3 134 15</inkml:trace>
  <inkml:trace contextRef="#ctx0" brushRef="#br0" timeOffset="-86643.98">2819 7913 78 0,'0'-2'166'0,"0"2"4"15,0 0-5-15,3-3-3 0,-3 3-3 0,0 0-1 0,0 0-12 16,0 0-10-16,0 0-4 0,2-2-3 0,-2 2-7 16,0 0-4-16,0 0-10 0,0 0-11 0,0 0-11 15,0 0-11-15,0 0-5 0,-2 8-3 0,2-3-10 16,0 3 0-16,0 3-7 0,-1 3-5 0,-2 4-2 16,-1 4-4-16,0-2-4 0,-1 4-7 0,1-1-3 15,-3-1-1-15,0 0-6 0,0 0-4 0,0 1-4 16,-3 0-12-16,3-3-4 0,-3 2 1 0,0-3-9 15,3 1 1-15,-3-1-3 0,3-5-3 0,0-1 1 16,0 0-6-16,0-2-3 0,2 1-3 0,2-6 7 16,0-1 0-16,0-1 5 0,0 1 0 0,0-2-4 15,2-1-5-15,0 1-5 0,1-3-6 0,-2 2-6 16,2-2-9-16,0 0 3 0,0 0-5 0,0 0-1 16,0 0 9-16,7-9 10 0,-1 4-7 0,0-1 5 15,-1-1 4-15,5 2 6 0,1-2-2 0,2 2 8 16,-2-2 0-16,5 1-1 0,-1 0 3 0,-1 3 5 15,0-2 5-15,3 1 5 0,-3 1 4 0,8-1 2 16,-7 0 0-16,3 1 14 0,2 2-14 0,-3-1 3 16,-2 2-3-16,1-1-3 0,-1 1 3 0,-2 0-4 15,1 0-16-15,0 2-5 0,-4-2-16 0,-1 1-16 16,0 0-19-16,-1 2-30 0,1-2-24 0,-3 2-91 16,-5-3-239-16,5 2 106 0</inkml:trace>
  <inkml:trace contextRef="#ctx0" brushRef="#br0" timeOffset="-86372.14">3008 8061 66 0,'-3'6'190'0,"3"0"1"0,0 2 0 16,2 6-4-16,-1 3-10 0,1 4-11 0,-2 2-6 16,1 5-7-16,0 5-9 0,1 2-10 0,-1 5-6 15,-1-2-14-15,0 1-12 0,2 2-6 0,-4-2-16 16,-1 2-15-16,2 1-17 0,0 1-23 0,-1-1-19 16,2 2-33-16,-1-1-34 0,-2-3-53 0,4 0-35 15,-2-2-45-15,-5-5-119 0,2-6-340 0,0-5 151 16</inkml:trace>
  <inkml:trace contextRef="#ctx0" brushRef="#br0" timeOffset="-84468.18">2888 10103 106 0,'0'0'117'0,"0"0"-11"16,0 0-6-16,0 0-7 0,0 0-10 0,0 0 2 16,0 0-10-16,0 0-7 0,0 0-2 0,0 0 0 15,0 0-2-15,0 0-8 0,0 0-1 0,0-3 1 16,0 3 1-16,0 0-6 0,0 0 0 0,0 0 0 16,0 0 4-16,3-2 4 0,-3 2-3 0,0 0 5 15,0 0-2-15,0 0 7 0,0 0-2 0,0 0-7 16,0 0-18-16,0 0-8 0,-14 2-7 0,11 0-8 15,-2 0-6-15,-1 0-11 0,0 0-2 0,-5 1-3 16,4-2-10-16,-3 3-2 0,2 0-3 0,-1-1 4 16,1 1-3-16,1 0 3 0,0-1 2 0,1 0 2 15,2 0-6-15,0 0 6 0,1-1-3 0,-1 0-15 0,2 1 2 16,-2-2 4-16,4-1 2 0,0 0 1 16,4 7 2-16,-1-5 6 0,1 1 0 0,-1 0 0 15,3 0 1-15,-1 1 3 0,2 0 5 0,-1 2 1 16,3-2 5-16,0 0 2 0,-2 3 2 0,2-3-2 15,-1 4-1-15,2-1-1 0,-1 2 4 0,-1 0-2 0,-1-1 5 16,0 0-4-16,-3 2 2 0,2 2 2 0,-2 0-1 16,-1 0 0-16,-3 1-3 0,3 2 3 15,-6-1-2-15,3-1-2 0,-3 2 0 0,-1-3-5 16,-2 0 1-16,2 1-4 0,-3-1-4 0,0 1-5 16,-1-1-5-16,-1-2-2 0,1-1 5 0,-1 1 2 15,-1-2-3-15,3-2 4 0,-1 0 6 0,1-2-4 0,-2-1-1 16,2-1 0-16,0-2 3 0,2 0-7 15,-4-2 2-15,5-1-5 0,-2-1 16 0,1-2-21 16,-1-1 2-16,6 0 2 0,-3-3 5 0,3 1-4 16,-1 0 6-16,2-2 3 0,-1 3 2 0,3-3-7 0,1-1 5 15,3 0-5-15,-1 1 10 0,0 2 10 0,-1-1 2 16,2 1-4-16,2-1 1 0,-1 0 4 0,-2 4 6 16,2-5 2-16,2 1-2 0,0 1 2 15,0-2 6-15,-2 1-4 0,4 1 5 0,-3-3 2 0,4 2-4 16,-3 0 5-16,4-4 0 0,-3 3 1 0,-1 1 1 15,-1-1 0-15,-1 1 3 0,-4 2 3 0,2 2 16 16,-3-2 2-16,-2 1 8 0,1-2-5 0,-2 2 10 16,-2-1-3-16,-2-1-3 0,1 2 7 15,-2 0-7-15,-2 1-6 0,-1 0 6 0,0 2-6 0,-2-2 1 16,0 4-7-16,0-2-1 0,-1 2-7 0,-3 2-6 16,1 0-8-16,-2 3-12 0,2 0-8 15,-1 1 0-15,-1 2-31 0,2 0-8 0,0 1-20 0,1-1-31 16,0 1-14-16,5 0-35 0,0 3-27 15,-3-1-33-15,3 1-111 0,3 1-331 0,1-1 147 0</inkml:trace>
  <inkml:trace contextRef="#ctx0" brushRef="#br0" timeOffset="-82958.2899">2819 12814 100 0,'0'0'166'16,"0"0"-7"-16,0 0-6 0,0 0-8 0,0 0-11 15,0 0-15-15,0 0-10 0,-7 6-15 0,6-1-7 16,-2-1-8-16,0-1-6 0,-1 4-8 0,0-3-1 16,0 2-5-16,-1-1-1 0,1 2-8 0,0-2-9 15,-2 1 4-15,2-2-11 0,-3 0-1 0,3-1-4 16,-2 0 2-16,3 1-27 0,-1-2-4 0,1-1 3 16,-1 0-7-16,4-1 5 0,-7 0-7 0,7 0-8 15,-7-4-4-15,7 0-3 0,-3-2-6 0,3-3 2 16,-3 1 5-16,6-1 1 0,-3-1 4 0,3-2-1 15,1-2-2-15,0 2 4 0,2 1-4 16,-2-2 4-16,3 1-1 0,0 3 19 0,-1 1-13 0,1-4-4 16,2 3 11-16,-2 3-2 0,-2 0-2 0,2 2-1 15,0 1 8-15,2 3-6 0,-1-5 4 0,-4 5 6 16,2 3-4-16,1 2 4 0,0-1 0 0,-1 3 0 16,-1 5 1-16,1 2 4 0,-2 0-3 0,-1 0-4 15,1 7 1-15,-4-2-1 0,0 2 1 0,0-1-4 16,0 2 5-16,-4-2-1 0,1-1-6 15,-2 5-6-15,-2-2 8 0,-2-1-3 0,1 1-7 0,-1-2 3 16,-1 2-2-16,-1-4 0 0,1 1-5 0,0-3 1 16,-4 1 0-16,3-6 3 0,4 1-9 15,-6-3-4-15,2 0-4 0,1-1 2 0,3-1-1 0,-3-3-3 16,-1 2-7-16,3-6 0 0,-1 2-10 16,2-4-2-16,3-1 0 0,-3 0 5 0,1-1 3 15,2-3 2-15,0 1-1 0,1 0 8 0,0 1 5 0,3 0-6 16,0-2 25-16,0 2-4 0,1-1-3 0,2 2 4 15,0-1 6-15,1 2 2 0,1-3 10 0,-1 3-3 16,3 1 15-16,1 0 0 0,1 0 3 0,1 2 7 16,-1-1-1-16,1 1 1 0,4 1 3 15,3-1 1-15,-3 1-5 0,-1-1 2 0,1 1-1 16,2 1-2-16,-2-1-3 0,0-1 3 0,1 1-5 0,-1-1-10 16,-1 1 9-16,3 1-1 0,-4-2 0 15,2 0-11-15,2 2 6 0,-8-4-7 0,6 4-8 0,-1-2-6 16,-3 0-5-16,-2 0-15 0,1-2-16 0,-1 2-21 15,-1 0-25-15,0 0-33 0,-2 0-69 16,-5 0-203-16,0 0 91 0</inkml:trace>
  <inkml:trace contextRef="#ctx0" brushRef="#br0" timeOffset="-82558.08">2945 12410 221 0,'0'0'221'0,"0"0"-7"0,0 0-12 0,0 0-17 0,0 0-7 15,0 0-18-15,-2 10-11 0,4-4-6 16,-4 0-11-16,2 2-8 0,2 1-4 0,-4 1-4 16,5 2-12-16,-3 2 0 0,0-1-11 0,4 4-3 15,-2-2-6-15,2 2-9 0,-3-1-15 0,2-2 3 16,0-1-6-16,-2 1-7 0,2-5-7 0,0 4-2 16,1-3-12-16,-1-1-3 0,3 1-7 0,-2-3-10 0,0 1-6 15,3 0-13-15,-3-3-9 0,2 1-10 16,-2-1-7-16,3 1-4 0,-1-3-17 0,-2-3-11 15,3 2-2-15,-2-1-9 0,-5-1-9 0,12-2-10 16,-5 1-13-16,0-5-10 0,-1 2-20 0,-2 0-18 16,2-1-17-16,-3 0-127 0,-1-2-327 0,3 0 146 15</inkml:trace>
  <inkml:trace contextRef="#ctx0" brushRef="#br0" timeOffset="-81941.88">2922 12182 158 0,'-3'-1'227'0,"3"1"-13"0,-4-2-7 15,4 2-6-15,0 0-14 0,0 0-10 0,-3-2-11 16,3 2-14-16,0 0-17 0,0 0-8 0,0 0-20 16,0 0-8-16,0 0-14 0,0 0-8 0,0 0-8 15,0 0-6-15,0 0-8 0,0 0-8 0,0 0-4 16,0 8-7-16,0-8-2 0,3 4-9 0,-3-2-7 16,4 0-7-16,-4 0-6 0,0-2-7 0,5 4-7 15,-5-2-5-15,0-2-1 0,1 2 1 0,-1-2-4 16,0 0 1-16,4 2 0 0,-4-2-2 15,0 0 10-15,0 0 0 0,0 0-1 0,0 0 4 0,0 0-2 16,0 0 6-16,0 0 1 0,2-7-3 0,-4 1 2 16,1 3 2-16,-2 0 2 0,3-1 5 0,-3 3 1 15,2-3 2-15,-1 1 7 0,2 0 3 0,0 3 5 16,-4-3 6-16,1 2 0 0,3 1 0 0,0 0 0 16,-4-4-5-16,4 4-1 0,0 0-2 15,0 0-5-15,-3 0-5 0,3 0 0 0,0 0-9 16,-1 5-8-16,1-5-3 0,1 8-2 0,-1-5-12 0,0 0-1 15,3 2-12-15,-3-1-15 0,3-2-3 0,0 2-2 16,-2-2 3-16,2 0-5 0,0 2-3 0,-2-4 6 16,2 3 2-16,0-2 4 0,-3-1 8 15,0 0-2-15,0 0 6 0,5 0 5 0,-5 0 8 16,0 0 9-16,0 0 6 0,5-7 4 0,-7 4 4 16,2-1 3-16,0 4 6 0,-4-10-4 0,1 6 7 0,-1 0-6 15,1-1 4-15,0 1 6 0,-1 0 0 0,1 1-1 16,-1 0 9-16,1 0 1 0,-1 0-3 0,1 1-9 15,-1 0-1-15,1 1-22 0,3 1-21 16,0 0-26-16,0 0-42 0,-10 3-47 0,10 0-187 16,-4 1-360-16,4-4 160 0</inkml:trace>
  <inkml:trace contextRef="#ctx0" brushRef="#br0" timeOffset="-74576.05">1857 3414 120 0,'-1'-3'142'0,"-2"1"-6"0,0-3 6 0,3 3-4 16,0 2-1-16,-4-2-6 0,3 0-3 15,-1-1-11-15,2 3-5 0,-3-4-8 0,3 4-8 16,-1-2-11-16,1 2-5 0,0 0-12 0,-3-1-10 16,3 1-5-16,0 0-10 0,0 0-7 0,0 0-9 15,0 0-10-15,0 0 5 0,0 0-12 0,-3 10 5 16,1-3-7-16,-1 7 3 0,-3 6-6 0,2 0-2 16,-2 3-6-16,-1 0-7 0,-3 3-3 0,2-2-3 15,-2 1-1-15,0 1-5 0,6-2-13 0,-6-3-8 16,3 1 7-16,0-3-11 0,4 0-7 0,-2-5-11 15,2-4-18-15,1-2-7 0,2 1-7 0,0-4-3 16,0 2-11-16,0-3-90 0,3 1-217 0,-1-2 96 0</inkml:trace>
  <inkml:trace contextRef="#ctx0" brushRef="#br0" timeOffset="-74270.19">1997 3345 27 0,'-6'10'116'0,"3"2"1"0,-1 1-7 16,1-1-7-16,0 9-10 0,-1-2-6 0,0 0-2 15,0 0-3-15,0-1 1 0,-1 3-26 0,1-3 0 16,0 2 4-16,-2-2-9 0,2 1-6 0,1 0-7 16,2-6-1-16,-2 1-13 0,0 2-16 0,0-4-10 15,3 2-17-15,-1-2-2 0,-2-2-23 0,3-2 0 16,-3 3-16-16,2-4-14 0,-2 1-99 0,0-2-186 16,-4 1 83-16</inkml:trace>
  <inkml:trace contextRef="#ctx0" brushRef="#br0" timeOffset="-73998.34">1670 3653 129 0,'8'-4'123'0,"7"-2"-1"0,-1 2-10 0,5-5-4 16,1 2-11-16,1-1-14 0,2-1-4 15,-1-1-12-15,2 0 6 0,0 2-8 0,-1-3-8 16,2 3-10-16,-1-2-10 0,-3 0-16 0,0 1-13 16,-2 0-12-16,-5 3-20 0,-2 0-14 0,1 1-20 0,-5 1-22 15,2 2-91-15,-7 2-185 0,1-2 82 0</inkml:trace>
  <inkml:trace contextRef="#ctx0" brushRef="#br0" timeOffset="-73710.4599">1601 3823 76 0,'0'0'99'0,"0"0"1"0,0 0-9 0,0 0 2 15,0 0-9-15,14-8 8 0,-7 6-7 0,4-2-6 16,-1 1-1-16,4-3-6 0,2 1-3 0,-1 0 6 16,4-2-20-16,-4 2-6 0,6-2 2 0,-4 1-7 15,0 2-9-15,-3-1-13 0,7 0-9 0,-8 2-12 16,1-1-19-16,0 2-12 0,0 0-22 0,0 0-17 15,0-1-17-15,-1 1-21 0,-3 1-61 0,-2-1-180 16,1 1 81-16</inkml:trace>
  <inkml:trace contextRef="#ctx0" brushRef="#br0" timeOffset="-73286.19">2117 3594 4 0,'-6'10'119'0,"3"-6"-17"0,3 1-9 0,-1 2-6 16,-1 0-10-16,2 0-9 0,-1 0 0 0,-2 0 4 16,3 0-25-16,0 1-2 0,0-1-1 0,0 0-3 0,0-2 1 15,0 1-7-15,0-2-10 0,0 0 1 16,0-4-3-16,0 8 1 0,0-6 1 0,0-2-8 15,0 3-1-15,0-3 10 0,0 0-4 0,0 0 4 16,0 0-10-16,0 0 6 0,0 0-24 0,4-15-6 16,-4 5-7-16,3-1-1 0,1-2-4 0,-1 0-8 15,1-2 5-15,1 0-4 0,0 1 7 0,-1 0 2 16,1 2-9-16,0 0 18 0,-2 4-11 0,0 2 6 0,0 0 4 16,-2 2 2-16,2 0 10 0,-2 3-12 15,-1 1 10-15,0 0 4 0,0 0-5 0,0 0 12 16,0 0 3-16,9 9 4 0,-8-3 2 0,-1 3 3 15,0 0 2-15,3 3-3 0,-2 1-5 0,2-1 1 16,0 0 3-16,1 0 5 0,-2 0-15 0,-1 0-6 16,3-3-2-16,-1 0-10 0,1-1-11 0,-1 1-12 15,0-2-13-15,-2-1-19 0,4 0-9 0,-3-1-87 16,1-2-171-16,-1 0 76 0</inkml:trace>
  <inkml:trace contextRef="#ctx0" brushRef="#br0" timeOffset="-72950.36">2277 3615 30 0,'-1'6'102'0,"-1"0"-21"0,2-1 0 0,2 3-10 15,-1-3 0-15,-1 1-3 0,4 0-7 0,-2 0-3 16,1-3-17-16,2 2 1 0,-1-1-3 0,-1-1 4 15,3-3 12-15,-1 1 0 0,-5-1 6 0,13-2-5 16,-4-1 0-16,-2-1 4 0,0 1 2 0,-2-1 4 16,2-2 2-16,-4 0-5 0,0-2-2 0,-3 2 6 15,0-2-17-15,3-1 4 0,-5 2-3 0,1-3-10 16,-2 1-2-16,2 1-2 0,-2 0-3 0,-1 1-3 16,-2 1-6-16,3 0 4 0,-2 0-8 0,-1 2-8 15,0 1-9-15,2 2-2 0,-3-2-23 0,0 4-8 16,-1 1-13-16,1 2-19 0,1 0-10 0,2 1-11 15,-2 2-15-15,3-3-13 0,-1 4-3 16,3-1-17-16,-1 0-70 0,2 0-214 0,0-1 94 16</inkml:trace>
  <inkml:trace contextRef="#ctx0" brushRef="#br0" timeOffset="-72431.66">2467 3508 69 0,'-5'6'65'0,"0"2"-2"16,1 0-4-16,1 1-1 0,-1 0-6 0,1 2-7 16,3 1 0-16,0-3-4 0,0 0-4 0,0 0-2 15,0-1 0-15,0 1-14 0,3-3 5 0,1 0-10 16,-1 1 6-16,1-4-10 0,1 0 19 0,-1-1-7 15,-1-1 5-15,-3-1 2 0,0 0 8 0,12-3 7 16,-6-2-3-16,-2-1 12 0,0-2-6 0,1 0 3 16,-1-4-8-16,1-1 4 0,-2-2-7 0,3 1 8 15,-3-5-5-15,2-1-3 0,-2-2-1 0,0 0-3 16,-2 0-3-16,2 0 4 0,-3 0-12 0,0-1-5 16,0-1-5-16,2 1 2 0,-2-1-9 0,-2 2-2 15,2 2 2-15,-1 1 6 0,-1 5-3 0,1 1 9 16,1 4 5-16,-1 1 6 0,2 1 14 0,-2 1 4 15,-1 2-10-15,2 0-1 0,0 1-3 0,0 3-4 16,-1-5-13-16,1 5 4 0,0 0-6 16,0 0 2-16,0 0-6 0,-4 14 3 0,6-2-2 0,-4 2 0 15,2 5 0-15,-2 3 0 0,2 0 0 0,2 3 6 16,-2 1-2-16,-2 1 0 0,4 8 3 0,0-9-5 16,-2 1-3-16,3 8 0 0,-1-11 0 0,-1 0 1 15,3 1-6-15,-2-1 3 0,0-3-6 16,1 0-1-16,2-3-12 0,-3-3-3 0,1-1-20 15,1-2-10-15,-1 0-14 0,0-3-5 0,1 1-15 16,-1-4-13-16,1 0-10 0,-1-2-11 0,1 0-7 0,-1-1-4 16,-3-3-8-16,10-1-103 0,-10 1-250 0,6-7 112 15</inkml:trace>
  <inkml:trace contextRef="#ctx0" brushRef="#br0" timeOffset="-71744.2099">2643 3568 8 0,'0'0'107'0,"0"0"-9"0,6 11-11 0,-5-7-10 16,1-1 4-16,1 1-2 0,-1-1-8 0,3 0-7 15,-3 1-4-15,4-2-10 0,-2 0 5 0,2-2 1 16,-2 2 4-16,-4-2-12 0,10 1 1 0,-10-1-6 16,7 1 2-16,-7-1 8 0,6-2-3 0,-3-2 5 15,-1 0-7-15,1-4-8 0,-1 1-4 0,0-1 2 16,-2 2-1-16,0-4-14 0,0 2 4 0,0-1-4 15,-4 3-1-15,1-3-2 0,1 2 14 0,-1 2-7 16,-2 2-5-16,0-2-1 0,1 2 1 0,-2 2-2 16,6 1-6-16,-13 1-5 0,8 2 6 0,-1 2-8 15,0 1 3-15,1 2 0 0,1 3-2 0,-1 1-5 16,2 0 0-16,2 1 0 0,2-1 2 0,1-2-3 16,1 2-6-16,1 0 6 0,0 0-4 0,0-1 2 15,2-3 3-15,0 0-4 0,1 0 5 0,-2-1-4 16,4-2 2-16,-4 0 1 0,2-1 1 0,3-1-7 15,-3-2 7-15,0-1-2 0,3 0 5 0,-3-4 0 16,3 0-2-16,0-1 4 0,1-2 1 0,-2-1-5 16,1-2 4-16,-2-1 1 0,-1 0-1 0,0-1-5 15,2-1 2-15,-2-5-9 0,-2 4 4 0,-2 0-6 16,4-5-3-16,-5 5 12 0,0 0-13 0,1 3 1 16,-3 1 6-16,2-3 6 0,-2 5 6 0,0 0 1 15,0 3 2-15,-2 0-1 0,2 2 3 0,0 3 2 16,-3-6-5-16,3 6 2 0,0-4-15 0,0 4-4 15,0-3-6-15,0 3 3 0,0 0 7 0,0 0-6 16,7 10 0-16,-5-5-2 0,1 1 5 0,2 1-2 16,-2 2 1-16,4-3 1 0,-3 3-3 0,3-2 2 15,-1 3 1-15,-2-2-5 0,3 3 7 0,2-4 1 16,-4 1 0-16,4 2 4 0,-4-4-1 0,1 2 4 16,1-3-4-16,-3 4 15 0,-1-4 3 0,0 0-3 15,0-1 2-15,0-1 2 0,-2 2-5 0,0 0 14 16,1 1 4-16,-4 0 8 0,1 1-7 0,-2 0 1 15,-1-1-3-15,-2-1 0 0,1 2 0 0,-1-1 0 16,-1-3-2-16,-1 1-3 0,-1 0-8 0,-1-2 0 16,3 0-12-16,-3 0-2 0,1-1-2 15,0 0-3-15,-1-1-10 0,3-1-12 0,0 0 3 0,7 1-6 16,-11-2-14-16,5 0-19 0,2 0-20 0,0-1-19 16,4 3-4-16,-3-7-12 0,2 4-21 15,1 3-14-15,5-11-15 0,-3 8-85 0,0-1-266 0,3 0 118 16</inkml:trace>
  <inkml:trace contextRef="#ctx0" brushRef="#br0" timeOffset="-71569.31">3101 3621 110 0,'0'0'275'0,"0"0"12"15,6-1-13-15,-6 1-12 0,0 0-19 0,4-3-27 16,-4 3-27-16,1-4-13 0,-1 4-29 0,0-5-29 15,0 5-24-15,0 0-35 0,0-7-45 0,0 7-51 16,0 0-65-16,-1-7-83 0,1 7-172 0,-4-3-387 16,4 3 171-16</inkml:trace>
  <inkml:trace contextRef="#ctx0" brushRef="#br0" timeOffset="-68205.84">14782 3134 40 0,'0'0'151'0,"0"0"-2"0,0 0-1 16,0 0-6-16,0 0-4 0,0 0-8 0,0 0-5 16,0 0-5-16,0 0-5 0,0 0-1 0,0 0-2 15,1-5-6-15,-1 5-1 0,0 0-5 0,0 0 3 16,0 0-8-16,0 0-5 0,0 0 0 0,-1-5-8 16,1 5-6-16,-3-2-8 0,3-1-11 0,-3 2-5 15,-1-2-6-15,4 3-3 0,-5-3-6 0,0 0-3 16,0 2-7-16,-1-2-9 0,-2 3-11 0,-1 0-2 15,-1 0-5-15,-4 0 2 0,0 2-5 0,-1-1-1 16,-2 1-5-16,-2 2 0 0,-2 3-1 0,0 0-1 16,6-1 7-16,2 0-4 0,0 3 3 0,1-2-2 15,0 1-1-15,1 1 2 0,3-2 1 0,2 2 2 16,0-2-5-16,1 4 0 0,2-2 1 0,0 3 1 16,3 0-1-16,0-2-4 0,3 1-2 0,1-1-5 15,0-3-1-15,2 4-5 0,1-1-18 0,3 1-7 16,-2-3-10-16,4 0-15 0,-1 0-31 0,2-2-22 15,2-1-14-15,-1-1-8 0,0 1-22 0,0-2-96 16,3 1-288-16,-3-4 128 0</inkml:trace>
  <inkml:trace contextRef="#ctx0" brushRef="#br0" timeOffset="-67821.06">14865 3265 62 0,'0'0'137'0,"0"0"-7"0,0 0-15 0,0 0-10 15,-8 2-13-15,6 2-5 0,1-1-2 0,-2 1-12 16,3 1-13-16,-3 0-6 0,3 0-5 0,2 3-7 16,-1-1 1-16,3 1-10 0,-1-1 1 0,3 0-3 15,-1-2 3-15,0 0-19 0,0 1 5 0,2-1-5 16,0 0 2-16,0 0 4 0,0-3 2 15,0-2 0-15,3 1 2 0,-3-2 4 0,0-1 1 0,0-2 11 16,3 1 1-16,-4-2-2 0,1 0 6 0,-3-2 4 16,0 0-13-16,-1-1 5 0,0 1 0 0,-3-1-3 15,0 0-2-15,0 0-3 0,-3 0 3 0,0 0-5 16,-2 1-7-16,-1 1 2 0,-1 0-4 16,3 1-3-16,-5 2 1 0,0-1-5 0,0 1-6 0,1 2-2 15,-1 1-8-15,-1 1-10 0,3 0-9 0,0 1-16 16,0 1-7-16,0 1-20 0,0 1-10 0,3 1-12 15,1-1-9-15,3 0-11 0,0 2-8 0,1-1-9 16,2-2-17-16,0 3-73 0,3-1-227 0,1-1 101 16</inkml:trace>
  <inkml:trace contextRef="#ctx0" brushRef="#br0" timeOffset="-67494.73">15165 3167 123 0,'0'0'133'0,"-10"2"-5"0,5-2-11 0,-1 2-16 15,3 0-11-15,-1-1-9 0,1 2-4 0,0 0-10 16,3 2-11-16,0 0-12 0,0-1 0 0,3 0-5 16,1 4 0-16,2 0-7 0,0-2 2 15,2 2-1-15,3 0-10 0,-4-2 5 0,3 2-8 16,-1-3-3-16,-1 1 4 0,-1 0-10 0,3-1 3 0,-4 1 4 15,-1-3-6-15,-2 1 7 0,1 0 3 0,-2-1 9 16,-1 1 2-16,-1-1 5 0,-3 2-4 0,-1 1-2 16,0 0 0-16,-6 2-6 0,0-4 5 15,-1 2-11-15,1 0 2 0,2-2-3 0,-1-1-7 16,-5 3-6-16,6-4 3 0,-1 0-6 0,2 2-4 0,-1-2-15 16,2-1-11-16,6-1-23 0,-7 1-29 0,7-1-26 15,0 0-13-15,-3-4-115 0,3 0-252 16,3 0 112-16</inkml:trace>
  <inkml:trace contextRef="#ctx0" brushRef="#br0" timeOffset="-67137.92">15454 3136 36 0,'7'-18'140'15,"1"-1"-7"-15,-2 1-3 0,0 3-9 0,-1-4-9 0,2-1-5 16,-1 7-11-16,-2-2-3 0,0 3-8 0,-1 3 2 16,0 0 1-16,-3 1 9 0,3 2-3 0,-2 2-6 15,-1-1-7-15,2 3-9 0,-1-1-6 16,-1 3-10-16,0 0-4 0,0 0-11 0,0 0 1 16,0 0-2-16,-7 15-2 0,3 0-1 0,-2 2-8 15,1 4 4-15,0-2-2 0,1 5 8 0,-2 1 2 0,2 0-2 16,0-1-1-16,0 1-9 0,1-2 3 15,0 0-6-15,3 0-1 0,0-1-4 0,-1 1 5 16,2 0-6-16,3-3-4 0,-1-1 1 0,0 0-2 16,1 0-11-16,-1-6-6 0,1-1-6 0,-1 2-7 15,1-3-10-15,-1-3-24 0,0-1-29 0,-2 1-1 16,2-4-19-16,-1 1-1 0,0-3-6 0,-2 2-22 0,2-3-24 16,-2-1-129-16,0 0-303 0,0 0 134 15</inkml:trace>
  <inkml:trace contextRef="#ctx0" brushRef="#br0" timeOffset="-66941.03">15368 3278 39 0,'13'-3'146'0,"2"3"-4"15,-1-2-8-15,7 0 2 0,-1 1-10 0,4-4-8 16,-3 3-6-16,2 2-15 0,1-2-12 0,-2 2-12 15,-1-1-12-15,2 0-15 0,-6 0-21 0,-2 1-25 16,2-3-29-16,-1 3-27 0,-2 0-34 0,-4 0-105 16,-2-2-210-16,-4 1 94 0</inkml:trace>
  <inkml:trace contextRef="#ctx0" brushRef="#br0" timeOffset="-66586.23">14551 3582 50 0,'27'-3'171'0,"2"3"0"16,2-4-2-16,10 1-1 0,0 0-5 0,8-1-2 16,-1 0-4-16,3 1-8 0,22-4-5 0,-25 4-12 15,1 0-7-15,20-3-12 0,0 4-11 0,-24-2-2 16,27 0-14-16,-24-1-12 0,23-1-3 0,-21 6-8 16,17-3-10-16,-21 2-12 0,3-1-7 0,-2 3-16 15,-2-1-16-15,0-2-17 0,-3 3-14 0,-2 0-13 16,-11-1-14-16,-1 1-23 0,-4-1-24 0,0 0-12 15,-1 1-30-15,-9 0-26 0,-3 3-123 0,-4-2-318 16,-1-1 141-16</inkml:trace>
  <inkml:trace contextRef="#ctx0" brushRef="#br0" timeOffset="-65260.21">10762 4319 59 0,'0'0'101'0,"0"0"-10"0,0 0-9 0,0 0 1 16,0 0-9-16,0 0-7 0,0 0-6 0,0 0-3 15,0 0 5-15,0 0 3 0,0 0 7 0,14 0-8 16,-8 0 0-16,2 0-2 0,-1-1-3 0,2 1 2 16,-1 0-6-16,6-3 2 0,2 3-3 0,-1 0-4 0,2 0 8 15,4-3-3-15,0 1-2 0,3 1-3 0,0 0-4 16,3-1 0-16,1 1-3 0,2-1-4 15,9 0-1-15,-8 0-5 0,10-1-1 0,1-1-2 16,-1 2-5-16,3-4-3 0,2 1-1 0,-2 2 0 16,1 0 4-16,-1-1-12 0,-1 2-3 0,4 1 0 15,-5-1-2-15,0 2-2 0,-5 0-4 0,-6 0-4 0,7 3-3 16,-8-1-1-16,-4 2-4 0,3-2-4 16,-3 2-7-16,2 0 2 0,-1 0-2 0,-1 0-2 15,0-1-2-15,-2 1-1 0,-3-1-6 0,2 1 4 0,0-1-8 16,-7-1-5-16,-2 1 5 0,1-1-14 0,-3 1 8 15,2-2-1-15,-4-1-12 0,0 1-9 0,1-1 5 16,-4-1 5-16,0 1 6 0,2-1 2 0,-5-2-4 16,0 1 0-16,-1-2 0 0,1 3 2 15,-1-2 0-15,-3-1-2 0,3 1 6 0,-2-2 0 0,-2 2-2 16,-2-1 9-16,3-1-2 0,-3 1-2 0,-1 0 1 16,1-2 6-16,-1 2-3 0,0-2 1 0,-2 2-1 15,-1-2 3-15,0 2 4 0,-1-1 4 0,-5 1-3 16,5 1 4-16,-2-2 7 0,-3 1 9 15,0 3 1-15,-1-3 10 0,4 3 2 0,1-2 4 16,-3 1 2-16,1 0 5 0,1 2 10 0,0-2 4 0,3 1 8 16,0-1 7-16,4-2-15 0,-1 3-10 0,1-1 3 15,3 2 4-15,3-5-1 0,1 2-3 16,-1 1 5-16,7-2 0 0,4 3 4 0,2 0 7 16,-2 2 0-16,1 2 0 0,8 1 7 0,-4 4 0 15,1 1 1-15,1 2 1 0,-4 0-5 0,0 1-5 0,0 2 8 16,-3-1-2-16,-3-1-2 0,-1 0-3 0,-3-1 3 15,3 2 0-15,-6 2-4 0,2-2 0 0,-3 0-1 16,-3 0 7-16,1-1 2 0,-5 2-5 0,0-1-3 16,-5 5-1-16,2-6-3 0,-4 5-5 0,-2-2-2 15,3-4-1-15,-1 0-11 0,1-1-10 0,-1 1-11 16,1-1-28-16,0-3-17 0,3-1-18 0,3 0-31 16,1-3-41-16,-1 0-121 0,4-3-283 0,-3 1 124 15</inkml:trace>
  <inkml:trace contextRef="#ctx0" brushRef="#br0" timeOffset="-64572.04">14400 4264 20 0,'0'0'163'0,"7"1"0"0,-4 1 3 16,-1 0-6-16,0 1-6 0,-2 0-16 0,3 1-7 15,-1 1 6-15,-1 0-7 0,-1 2 0 0,0-1-14 16,3 2-9-16,-3 1-11 0,1-3-5 0,-1 2-6 15,0 1-9-15,0-3-2 0,0 2-10 0,0 0-6 16,-1 0-4-16,-1-1-6 0,2-2-4 0,-1 1-3 0,1-2-3 16,-1 1-7-16,-1-1 2 0,2-2-10 0,0-2 0 15,0 4-2-15,0-4-7 0,0 4 3 16,0-4-3-16,0 0-8 0,0 0-1 0,0 0-9 16,4-9-8-16,-1 4-2 0,0-3-8 0,3-3-1 0,-1-2-3 15,2 0 4-15,3-5-4 0,-3 5 1 16,0-1 0-16,0-4 0 0,0 5 2 0,-1 0 1 15,1 2 4-15,-1-1 2 0,1 1 4 0,0-1-6 16,-2 2 7-16,1 3-3 0,1-1 4 0,0 1 2 16,-3 1 2-16,3 3 0 0,-1-1 1 0,-2 1 8 0,1 1-7 15,-1 1 7-15,-4 1 6 0,8 3 10 16,-1 1 1-16,-3 2 1 0,2 2 2 0,-2 2 5 16,3 2 0-16,0 0-1 0,-4 2 3 0,0 1-3 15,1-2 0-15,3 5-3 0,-1-4-5 0,-3 0 0 0,1 0-1 16,0-1-2-16,-1 1 0 0,4 0-7 0,-3-3-4 15,2 2-26-15,-2-2-29 0,2 1-29 0,-2-4-40 16,0-2-47-16,-2 3-206 0,-1-1-403 0,-2-5 178 16</inkml:trace>
  <inkml:trace contextRef="#ctx0" brushRef="#br0" timeOffset="-63146.36">11058 6069 78 0,'0'0'129'0,"0"0"-4"16,0 0-18-16,0 0-2 0,0 0-5 0,0 0-7 0,4 0 1 15,-4 0-3-15,0 0-1 0,0 0 3 16,0 0-7-16,10 1-5 0,-10-1 7 0,6 0 1 15,-2 1-11-15,-1 1-3 0,2-2 11 0,4 0-9 16,-4 0 0-16,4 0 1 0,3 0 1 0,1-3-9 0,1 3 0 16,3-2-3-16,-1-1-3 0,6-1-3 0,1 3-2 15,-1-3-5-15,4 2-6 0,0-1-2 16,5-1-6-16,-4 2 2 0,11 0-9 0,-7-1-1 0,7 2-3 16,0-3-1-16,0 2-5 0,-10 2-3 15,10 0 0-15,2-2-4 0,-11 1-3 0,1 1-5 0,11 0 1 16,-2-1 0-16,-8 2-7 0,7-1-6 0,-8 1-1 15,9-2-1-15,1 3 0 0,-1-2 0 0,-1 0-2 16,3 1 3-16,-11 0-4 0,8 0 0 0,1 2-4 16,2 0 5-16,-13-2-4 0,12 1-3 0,-1 1-5 15,-11-1 5-15,2-1-9 0,-1 1 1 0,2-1-2 16,7-1-5-16,-11 0-2 0,3 1-7 0,-2-1-5 16,0-1 6-16,0 0-5 0,-1 0-1 0,-6-1 0 15,3 0-2-15,-3 0-10 0,-7 0 8 0,-1 2-5 16,-5-1-1-16,1 0-3 0,-4 1 12 0,0-1 3 15,-5 1 5-15,1-2-2 0,-1 2 2 0,0 0-2 16,-7-4 6-16,0 3-3 0,-1 0 3 0,-4-2-2 16,1 1 3-16,-4 1 14 0,-1-3-2 0,-5 3-12 15,4-2 15-15,0 1 4 0,-4-2 7 0,4 1-7 16,-3 0-1-16,3 1 3 0,3-2 5 0,-3 1 7 16,3 0 2-16,2-2-9 0,-1 1 12 0,0-2 2 15,6 2 0-15,-3 0 4 0,2-1-4 0,2 0 9 16,1 0-6-16,-1-2 0 0,3 4-6 0,0-4 8 15,2 2-8-15,1 1 4 0,0-1-8 0,3 3 6 16,0-1-3-16,2 0 1 0,0 2 10 0,3 0-4 16,3 2-2-16,-1-2 2 0,0 3 3 0,1 1 1 15,5 2 4-15,-4 2-6 0,4-1 15 0,2 3-12 16,-5 0-1-16,5 2-4 0,-1-1-7 0,0 1 11 16,-6-2 4-16,-1-1 2 0,0 3-1 0,1-1-1 15,-4-1 4-15,0 1-1 0,-1 1 0 0,1-2 4 16,-3 0 2-16,-1 0 1 0,0-2-4 0,-2 2 0 15,-1 0-2-15,0-1-1 0,-4 0 0 0,1 1-1 16,-1-1-1-16,-3 2-2 0,1-2 0 0,-1-2-3 16,-4 2 0-16,1 0-1 0,3-2 1 0,0 1-14 15,0-1-7-15,0-2-13 0,0 0-16 0,3-2-29 16,0 2-13-16,1-3-27 0,0 1-43 0,0 1-156 16,0 0-329-16,3-3 145 0</inkml:trace>
  <inkml:trace contextRef="#ctx0" brushRef="#br0" timeOffset="-42049.41">10035 5601 77 0,'-3'-1'98'0,"-1"1"-12"0,4 0-6 16,-7-3 20-16,4 1-15 0,-1 1-4 0,0-1-7 15,1 1-18-15,0-1 6 0,-1 0 4 0,1 0-13 16,0 0 2-16,-1 2-17 0,4 0-2 0,-7-3 26 15,3 2-7-15,0-1 3 0,4 2-16 0,-7-2-4 16,2 1-17-16,3 0 11 0,-3 0-2 0,1 0-8 16,0 0 3-16,4 1-5 0,-10 0-1 0,6 0-7 15,-2-1 0-15,2 2-1 0,4-1 0 0,-11 0-2 16,2 1 0-16,2 0-2 0,-3 0 2 0,3-1 0 16,-3 2-3-16,2-2-5 0,-2 2-1 0,0-2 1 15,-1 3 10-15,1-2-7 0,0 0-3 0,-4 0 2 16,2-1-5-16,-4 0 2 0,5 1 3 0,-5-1-1 15,2 1-3-15,0-3-2 0,0 2-1 0,1 0 7 16,-1 0-7-16,0-2 13 0,0 0-7 0,-1 0-3 16,1 1 0-16,-2 0 0 0,-1-1 5 0,3 1-2 15,-3-1-12-15,2 0 12 0,-1 0-1 0,-1-1 3 16,3 1-5-16,-3-1-7 0,3 0 13 0,-3 1 0 16,2-2 2-16,-1-1-3 0,-1 4-1 0,3-3-3 15,-4 1 3-15,-2-1 2 0,1 1-13 0,2 1 3 0,-2 0 3 16,1-3 12-16,-2 3-16 0,-1 1 2 15,-1-1-2-15,2 0 7 0,-3 0 3 0,2-1-4 16,0 2 5-16,-3-1-7 0,3 2 2 0,-3-1-2 16,2 1-2-16,-1-1 6 0,-1 1-2 0,0 2-4 0,0-3 2 15,0 1 4-15,0-1-3 0,-4 0-2 0,3 2 1 16,-1-1-4-16,1 0 10 0,-2 1 0 16,3-2-4-16,-2 1-3 0,0 1 8 0,2-2-11 15,-4 0 4-15,1 1 8 0,1 1 0 0,0-2-1 16,-2 2-1-16,0-1 0 0,1 0 2 0,0 0 1 0,-1 0-3 15,0 0-5-15,-3 0 6 0,3 1-2 0,1-1-3 16,-4 1 5-16,4 0-4 0,-1 0 1 16,0 0 4-16,1-1-6 0,-1 2 0 0,1-1-2 0,-1-1 4 15,1 2 1-15,1 0-7 0,-1-2 3 0,0 1 4 16,0 1 0-16,-1-2-2 0,0 2 3 0,3-1 1 16,-3 0-1-16,-1 2-2 0,1-1-2 15,1 0-1-15,1-2 1 0,0 2-2 0,-2 0 0 0,1 0 0 16,-1 1 1-16,4-1-1 0,-4-1 2 15,1 1 2-15,2 0-6 0,1 1 5 0,0 0 0 0,0-1-1 16,0 1-4-16,0-3 8 0,2 2-4 0,-1-1 1 16,-1 1-2-16,3-1-3 0,-1-1 9 0,-1 0-6 15,0 1-4-15,2 0 2 0,-1 1 2 0,-1 0 1 16,2-1 0-16,0 0 1 0,-2 2 0 0,2-2-7 16,0 0 6-16,4 1-3 0,-4-2 6 0,7 2-4 15,-3 0 0-15,-4-1-2 0,1 0 0 0,2 0 4 16,3 1 1-16,-1-1-2 0,2-1 2 0,-2 2-7 15,2-1 2-15,0 0 5 0,0-1-2 0,0 0 0 16,1 1 3-16,2 0-4 0,-1 0-3 0,3 1 4 16,-4 1-5-16,2-2 4 0,1 2-3 0,0-2 4 15,1 2 0-15,0 0-4 0,1-1-2 0,-1 2 0 16,-1-1 8-16,2 1-9 0,-2 1-9 0,4 0 4 16,-2 0-8-16,-2 0 4 0,3 0 0 0,-1 3 3 15,1-2-1-15,0 0 4 0,-2 3-6 0,2-4-2 16,1 2 8-16,1-1-1 0,-1 1-2 0,2 0-4 15,-2 0 5-15,2 0 0 0,-2-1 2 0,2 1-3 16,1 0 4-16,-1 3-3 0,1-5 4 0,0 4-6 16,1-1 2-16,-1 0 6 0,0 2-1 0,3-2 4 15,0 1-4-15,0 0 1 0,0 1 1 0,0-2 3 16,1 3-14-16,2-4 6 0,-1 4-3 0,0-3 5 16,3 1-2-16,-1 1-2 0,0 1 5 0,3 0-3 15,0 1-4-15,-1-2 2 0,1 0-7 0,1 2 13 16,-1-1-3-16,3-2-2 0,-3 4-3 0,3-2-1 15,-3 2 0-15,0-2 1 0,0 2 0 0,0-1 0 16,-1 0-7-16,-2 0 11 0,2-1-2 0,-2 2 1 16,0-1 1-16,-1 0 3 0,0 1-1 0,0 1-4 15,0-1 5-15,-2-1-3 0,0 3 3 0,-1-1 1 16,3 1-1-16,-3-1-1 0,2 5 7 0,-2 0 0 16,1-6-5-16,-1 1 7 0,0-1-5 0,1 1-2 15,1-3 1-15,-2 2 3 0,1-3 1 0,1 0-2 16,-1-2 1-16,2 1-1 0,-2-2 8 0,2 2-10 15,1-2 0-15,2 0-2 0,-2-1 5 0,2 0-4 16,-2 0 5-16,2-2 2 0,-1 2-6 0,0-2 3 16,-1-1-2-16,1 0 3 0,0 1 2 0,0-1-4 15,-1 1 6-15,1-2-8 0,0 1-1 0,-2-2 4 16,1 1 12-16,1 0-16 0,0 0 3 0,-2 1 4 16,1-1-4-16,-1-1 1 0,1 1 1 0,-1 0 3 15,1 0-3-15,-1 1 0 0,0-1 2 0,0-1-7 16,0 1 3-16,1 0 0 0,-3 0 3 0,2 1-3 15,1-1 6-15,1 1-8 0,-3 0 6 0,1-1-6 16,0 1 5-16,-2-1 0 0,2 2 2 0,0-1-2 16,0-1-2-16,0 0 5 0,1 2-1 0,0-2-1 15,3 2-2-15,-3 0 5 0,2-2-4 0,1 2 2 16,-1 0-6-16,2-1 3 0,-1 0 4 0,3 0-3 16,-1 1-3-16,0-2 6 0,1 2-6 0,4-2 1 15,0 1 9-15,-1 2-4 0,3-3-3 0,-1 2 4 16,1-2 9-16,-1 2-3 0,1-2-3 0,-1 1-7 15,6-1 2-15,-4 2 3 0,-3-2-2 0,2 1-2 16,-1-3 5-16,-1 2 0 0,2 2-4 0,-2-3-2 16,0 1 1-16,-1 1 1 0,-4-1 0 0,4-1-5 15,-2 3 2-15,-1-3 3 0,-3 1 2 0,3-2-4 16,0 3 2-16,-3-1-2 0,0 0 5 0,3-2-2 16,-2 1 1-16,-1 0-2 0,3 1 5 0,-3-2-11 15,2 1 1-15,-1-1 8 0,-1 0-11 0,3 0 7 16,-3-1-1-16,3 0 3 0,-3 1-9 0,4-2 10 15,-4 1-4-15,3 1 2 0,0-2-1 0,3 0 0 16,-2 2 0-16,0-1 2 0,2-1-1 0,-3 2-3 16,0-1 3-16,-2-1-4 0,2 2 3 0,3 0-1 15,1-2 2-15,-6 2-4 0,4 0-2 0,-3-2 3 16,1 2 3-16,0-1-6 0,1 2 8 0,-1-1 3 16,0 0-14-16,0 0 10 0,0 2-5 0,-2-2-3 0,2 2 4 15,1-2 2-15,-1 1-3 0,0 0 1 0,-1 0 4 16,2 1-3-16,-1-2-4 0,-2 1 6 15,3 1-3-15,-1 0 6 0,0-1-3 0,1 1-4 16,-1-1-5-16,0 0 11 0,1 0-6 0,2 0 1 16,-2-1 2-16,2 0-1 0,0 2-2 0,-1-2 6 0,1-2-7 15,1 1 0-15,0 0 4 0,0 1 4 0,0-2-4 16,-1-1-6-16,1 1 6 0,3-1 2 16,-3 0-3-16,3 1 3 0,-3 0-3 0,2-1 2 15,0 0 1-15,1 1 0 0,3 0-3 0,1-2 3 16,-4 2-2-16,4 1 0 0,-7 1-3 0,2-2-3 0,-1 1 9 15,2 0-9-15,-3 1 9 0,3 0-5 0,0-1-1 16,-3 1 2-16,3 0 1 0,-3 0 0 0,2 1 5 16,-1-1-4-16,-1 1-2 0,3 1-2 15,-3-1-1-15,3-1 5 0,-3 0-9 0,2 0 6 16,-1 0-2-16,-1 1 1 0,0 1 3 0,2-2 0 0,-2 3 2 16,0-3 0-16,0 1 3 0,0 0-6 0,0 0 2 15,2 1 1-15,-1-2 1 0,-2 1-2 0,1-1-4 16,0 1 1-16,0 0 4 0,0 2-4 15,0-3 2-15,3 2 2 0,-4-1-5 0,1 0 1 16,0 0 1-16,3 1 6 0,-3-1-7 0,2-1 2 0,-1 2 2 16,2-2 4-16,-3 0 0 0,0 2-5 0,3-2 2 15,-1 0 4-15,-1 0-8 0,-1 0 0 16,3 0-4-16,-3 0 3 0,0 1 6 0,-1 0-2 0,1-1-1 16,-1 1-2-16,-2-1 1 0,3 1-2 0,-3 0 6 15,-1 0-4-15,0 0-2 0,1 1-1 0,-1-1 5 16,0 0-1-16,1 0 2 0,-2 1-3 0,1-1 2 15,-3 0-2-15,1 2-1 0,-1-2 5 16,0 2-5-16,2-2 4 0,-4 1 0 0,2 1-5 16,-2-3-3-16,0 3 0 0,1-1 0 0,-2 0 0 0,2 1 5 15,-1-3-2-15,0 3 3 0,0-1-6 0,-1 1 6 16,-1-1 8-16,4 2-5 0,-4-3-3 0,1 1-2 16,-1 0-7-16,3 2 4 0,-1-2 2 0,-2 0 0 15,3 0 7-15,-2 0-1 0,0 1-3 0,1 0 7 16,-1-2-18-16,1 3 8 0,0-1-3 15,-1-1 7-15,0 0-9 0,0 1 7 0,1 0 1 0,0-1 6 16,-1 0 2-16,2 0-12 0,0 1-3 0,-1-1 14 16,2 1-7-16,2-2-2 0,-2 1 1 0,1-2 1 15,1 3 6-15,-1-2 0 0,2 1 3 16,0-2-3-16,-2 1-3 0,2-2 2 0,3 1 0 0,1 0 0 16,-1-2-2-16,-4 1 4 0,6-2-4 0,-3 0 5 15,2 0-2-15,-1 1 0 0,1-2-4 0,0 2 3 16,0-1-5-16,-1-4-2 0,-2 4-1 0,3-1 1 15,-1-1 7-15,0 0-3 0,-1 0 3 0,0 0-2 16,0 0 5-16,1 1-5 0,-2-2 8 0,-1 3-3 16,4-3-6-16,0 1 7 0,-7 0 3 0,7 0-7 15,-4-1 3-15,3-2-7 0,-5 4 2 0,1-3 7 16,1 1-4-16,-2 0 4 0,-1-1-10 0,2-1 1 16,-4-1 4-16,2 1-2 0,-2 0 3 0,-1 0 0 15,1-1-2-15,-3 1 5 0,1-1-5 0,-2-1 0 16,3-2 3-16,-4 3 1 0,3-2 2 0,1-3-4 15,-4 1-5-15,3-1 8 0,1 1 2 0,-4-1-4 16,3 0-6-16,1 1 3 0,-1-1-6 16,-3-6 3-16,3 7 4 0,1-2-1 0,-4 0-3 0,3 3-2 15,-3-1-1-15,3 2 3 0,-2-1 5 0,-1 1 0 16,-1 1 4-16,-2-1 1 0,3 1-2 0,-3 1 1 16,3 1 5-16,-4 0 1 0,4 0-4 0,-3 0-1 15,0-1-4-15,1 2 3 0,0 2 2 0,-1-2-4 16,3 2-2-16,-2 1 2 0,0-2 7 0,-1 1-8 15,3 0-3-15,0 0 1 0,-3-1 1 0,2 1-5 16,1 1-1-16,0-1 2 0,0-1-1 0,0 1 5 16,0-1-3-16,-1 1 0 0,2-1-3 0,-1 1 8 15,0 0 2-15,0 1 0 0,0 1 1 0,0-3-2 16,0 2 0-16,0 0 0 0,1 0-5 0,-1-1 1 16,0 2-2-16,3-1 3 0,-3-2-3 0,0 3-2 15,0 0 0-15,2-1-1 0,-2 1 1 0,0 0 0 16,0-1 2-16,0 0-2 0,0 4-2 0,0-5 2 15,1 1 0-15,-1-1 2 0,-1 1 1 0,1 0-2 16,-2 0-3-16,2-1-1 0,0 0-1 0,0-2 3 16,0 2 0-16,0 1-1 0,0 0-2 0,0-2 1 15,-4 1 1-15,5-3 1 0,-1 1 0 0,-1 0-3 16,1 0 0-16,0 0 7 0,0-1-6 0,0 0-1 0,-1-1 0 16,-1 1 0-16,2 0 1 0,0-2 0 15,0 2 0-15,-3-1 1 0,3 1-2 0,-1-2 1 16,1 2 3-16,0-1-6 0,0 0 1 0,-1-1 4 15,2 3-2-15,-4-1 0 0,3-1-3 0,0 1 3 16,-1-1 1-16,-1 2-1 0,2 0-5 0,0 0 6 0,0 2 1 16,0 0-2-16,-2 1-1 0,0-2 7 15,2 3-4-15,-3-1 4 0,3 0-4 0,-2 1-4 16,0 0 3-16,2-1-2 0,0 4 6 0,-3-4-6 16,3 2 3-16,0 2-1 0,-3-4-3 0,3 4 7 0,-1-2-4 15,1 2 0-15,-1-2-2 0,1 2-3 0,0 0 2 16,0 0-1-16,-2-4 1 0,2 4 0 0,0 0 0 15,0 0-3-15,0 0 5 0,0 0 16 16,0 0-15-16,0 0-1 0,0 0-3 0,0 0 6 16,0 0-3-16,0 0 2 0,-4 0-6 0,4 0 0 0,0 0 5 15,0 0 0-15,0-4 2 0,0 4-6 0,0 0 2 16,-1-3-1-16,1 3 0 0,0 0-1 0,0 0 4 16,-3-2-4-16,3 2 6 0,0 0-3 15,0 0-2-15,0 0 4 0,0 0 0 0,-3-2-5 0,3 2-9 16,0 0 4-16,0 0-13 0,0 0-9 0,0 0 0 15,0 0-4-15,0 0 1 0,0 0-2 16,0 0-8-16,0 0 2 0,-3 7-9 0,3-4 1 16,-3 0-7-16,3 1-7 0,-4 1-8 0,3-2-17 0,-1 3-114 15,-2 0-218-15,0-1 96 0</inkml:trace>
  <inkml:trace contextRef="#ctx0" brushRef="#br0" timeOffset="-34456.96">14921 5538 131 0,'-2'-4'159'15,"2"4"-16"-15,0 0-6 0,-2-3-5 0,2 3-4 16,-3-2-5-16,3 2 106 0,0 0-120 0,0 0-4 15,0 0-4-15,0 0-3 0,0 0-10 16,0 0-3-16,0 0-12 0,0 0-4 0,0 0-3 16,-7 7-1-16,3-1-8 0,1 0 3 0,-1 0 1 15,0 2-5-15,-2 0-6 0,2 4 1 0,-3 0-8 0,1 0-5 16,-4 5 0-16,5-3 1 0,-1-1-6 0,-1 5-3 16,0-5-1-16,0 1-6 0,0 3 4 15,0 0-6-15,1-3-3 0,1-3-3 0,-1 1 2 16,2-1-2-16,-2-4 2 0,3 2-5 0,2-2-5 0,-2 1 0 15,3-1 0-15,-3-4-3 0,3 1-2 0,0 0 1 16,-2-3-3-16,0 2 0 0,2-3 1 0,0 3 1 16,0-3-2-16,0 0 4 0,0 0-2 15,0 0-2-15,10-11-1 0,-6 4-1 0,2-4-4 16,1 0 1-16,-3-3 2 0,6-3-6 0,-3 3-5 0,0-3 1 16,0 4 1-16,0-6-1 0,0 5 0 15,3-2 0-15,-3 3-5 0,0-1 8 0,3-1-5 16,-3 1 1-16,4-3 0 0,-4 5 5 0,3 0-5 15,-3-2 5-15,0 0 1 0,3 1 2 0,-3 1 4 0,0 1-5 16,3 0 0-16,1-1 4 0,-5 1 1 0,5 1-3 16,-1 0 7-16,-1 1-5 0,-2 2 3 0,0 0 4 15,0 3-3-15,1 0-1 0,-1 0 5 0,-3 1-1 16,2 3 3-16,1 0 3 0,-3 0 2 0,3 2 8 16,-2 3-2-16,0 1 2 0,-2 1 3 0,1 3 5 15,-1 2-1-15,-3 2-4 0,0 0 8 0,0 4 2 16,0 3 0-16,0-7 1 0,-3 6-3 0,3-6-1 15,-4 0-2-15,1 7 0 0,0-8-3 0,2 2-2 16,-2-1-1-16,0 1-2 0,1-1-2 0,0-2 0 16,1 1 0-16,-1-1 3 0,2-2-4 0,0 1-7 15,-2-2 4-15,4-1-5 0,-2 2 2 0,0-1-3 16,2-3-1-16,-1 2-6 0,3-2 5 0,-4-1 0 16,5 2-2-16,0-3 0 0,-1 1-1 0,2-1-1 15,1 0-8-15,0 0-4 0,0-3-1 0,2 2-20 16,-1-3-10-16,2 0-12 0,0 0-28 0,-2 0-12 15,6-2-37-15,-5 0-34 0,5-2-32 0,-6 3-219 16,1-2-447-16,-4-1 198 0</inkml:trace>
  <inkml:trace contextRef="#ctx0" brushRef="#br0" timeOffset="-12734.83">15302 7575 47 0,'0'0'121'0,"0"0"-9"0,0 0-1 15,0 0-7-15,0 0-3 0,0 0 2 0,0 0-3 16,0 0-7-16,1-5-3 0,-1 5-5 0,0 0 2 16,0 0-4-16,0 0-3 0,0 0-4 0,0 0-3 15,0 0-2-15,0 0-2 0,0 0-4 0,0 0-1 16,0 0-7-16,0 0-1 0,0 0-1 0,0 0-2 16,0 0-1-16,0 0-7 0,0 0-4 0,0 0-5 15,0 0-3-15,0 0-2 0,-4 8 3 0,1-4 2 16,3 2 0-16,-1 1-8 0,-1 1 3 0,1-1-3 15,-2 2 0-15,0-1-2 0,3 1-1 0,-4 3 0 16,1-3 6-16,2 1-5 0,-2 1-1 0,-3 0-5 16,6-1 0-16,-1-2-1 0,-2 1-2 0,-2 2 1 15,3-2-1-15,-1-1-3 0,-1-1-1 0,1-1-1 16,3 0-1-16,-4-1 0 0,3-1-3 0,-1 2-1 16,1-4 0-16,-1 0-1 0,2 2 0 0,0-2-1 15,0 2 4-15,0-4-2 0,-4 2-3 0,3 0-1 16,1-2 2-16,0 0-2 0,0 0 3 0,-3 1-4 15,3-1 2-15,0 0 5 0,0 0-2 0,0 0-1 16,0 0-6-16,0 0 1 0,0-9-5 0,0 5-1 16,0-2-9-16,0 0 6 0,1 0-5 0,1-3 0 0,1 0 0 15,-1 1 2-15,1-1-4 0,0 0 0 16,1-2-4-16,0-1 4 0,2 1-6 0,-2 2 4 16,2-3 1-16,-2 0 2 0,3 2-2 0,-1 0 2 15,1-4-3-15,0 3 1 0,1-1-1 0,-1 1 2 16,2-1 1-16,-1 0-6 0,2 0 0 0,0 0 4 0,0 1 0 15,0-1 3-15,0 2-5 0,1-1 3 0,0 1 0 16,-1 0 0-16,-2 2 3 0,2 0 0 16,0 3 1-16,-3 1-3 0,0-1 9 0,0 1-4 0,-1 2-2 15,-2 1 6-15,3 1-2 0,-4 0 0 0,4 1 0 16,-3-1 9-16,-1 4-1 0,1-1 2 16,2 4-1-16,-3 1 8 0,0 0 3 0,-1 5-4 0,1 0 7 15,-1-2-4-15,-1 4 4 0,-1-2 7 0,0 2 3 16,0 1 0-16,-3-1 3 0,2-1-3 0,-2 0-1 15,2 5 1-15,-2 0-1 0,1-6 3 0,1 2 1 16,-2 5-3-16,0-7 0 0,2 2-2 0,1-2-1 16,0 0-6-16,-1 1 4 0,1-2-3 0,0-2 0 15,2 1-3-15,-2-1 2 0,2-2-4 0,-1 1-4 16,2-2 0-16,-2 2-1 0,1-3-6 0,-1 1-6 16,2-2-10-16,1 2-17 0,-1-3-9 0,-2 1-24 15,4 1-28-15,-2-2-33 0,2-1-44 0,-2 2-52 16,0-1-132-16,0-1-381 0,-2-1 169 0</inkml:trace>
  <inkml:trace contextRef="#ctx0" brushRef="#br0" timeOffset="-12128.53">15362 8223 22 0,'0'0'177'16,"0"0"15"-16,0 0-4 0,0 0-7 0,0 0-6 0,0 0-12 15,0 0-3-15,0 0-11 0,0 0-10 0,-7-6-10 16,7 6-5-16,0 0-9 0,0 0-7 0,-1-3-7 15,1 3-10-15,0 0-7 0,0 0-11 16,0 0-3-16,0 0-8 0,-3-1-10 0,3 1-6 0,0 0-4 16,0 0-11-16,0 0-2 0,0 0-14 0,0 0-6 15,0 0-16-15,-6 8-10 0,6-3-11 0,-1 1-18 16,-2 1-17-16,3 0-13 0,-3 2-17 0,1 0-29 16,0-2-14-16,-1 3-22 0,1-4-24 0,0 4-119 15,-1-1-324-15,0-2 144 0</inkml:trace>
  <inkml:trace contextRef="#ctx0" brushRef="#br0" timeOffset="-11880.01">15306 8539 148 0,'-1'5'169'0,"1"-1"-8"0,-2 0 0 0,2 1-3 16,0 0-13-16,-3 1-7 0,3-3-10 0,0 3-13 15,-1-2-4-15,-2 4-3 0,3-3-9 0,-1 2-9 16,-1-1-12-16,2 0-7 0,0 1-9 0,0 0-1 16,0 1-9-16,0-3-12 0,-1 3-10 0,1-2-6 15,-3 0-12-15,3 0-12 0,0 1-14 0,0-3-15 16,0 2-15-16,0 0-4 0,3 1-16 0,-2-1-17 16,-1-2-20-16,2 2-13 0,-2-2-39 0,0 1-100 15,0 2-272-15,-2-3 120 0</inkml:trace>
  <inkml:trace contextRef="#ctx0" brushRef="#br0" timeOffset="-11638.13">15317 9035 126 0,'0'6'178'16,"2"-1"-15"-16,-1 0-5 0,0 2-3 15,2-3-9-15,-3 1-11 0,3 2-11 0,0-1-9 16,-2 0-8-16,1-2-10 0,-1 4-13 0,2-2-8 0,-2-1-11 16,2 3-11-16,-3-2-13 0,3 2-16 0,-2-1-22 15,1-1-16-15,-1-1-13 0,-1 1-8 0,0-1-19 16,3 0-18-16,-3 1-19 0,1 1-8 0,1-1-9 16,-4 2-120-16,1-2-246 0,1 2 110 0</inkml:trace>
  <inkml:trace contextRef="#ctx0" brushRef="#br0" timeOffset="-11404.28">15407 9490 14 0,'0'5'179'16,"0"2"-12"-16,0 0-8 0,0 1-11 0,0-3-13 15,3 3-14-15,-3-2-5 0,0 0-21 0,0 0-2 16,0 1-12-16,0 1-8 0,2-2-15 0,-2 1-8 16,1 0-10-16,-1 1-17 0,0-2-20 0,0 0-23 15,4-1-15-15,-4 0-18 0,0 0-27 0,3-1-12 16,-3 2-121-16,0-3-230 0,0 1 101 0</inkml:trace>
  <inkml:trace contextRef="#ctx0" brushRef="#br0" timeOffset="-11157.42">15431 9915 93 0,'-1'6'197'0,"-2"2"-17"16,3-2-12-16,0 2-9 0,-3 0-15 0,6 0-9 0,-3 0-14 15,0-1-12-15,0 0-10 0,0 2-14 16,4-3-5-16,-4 4-11 0,0-2-13 0,3 0-15 16,-3 1-14-16,0-1-18 0,4 0-23 0,-4 0-15 15,0 0-22-15,0-2-26 0,0-2-22 0,3 2-37 0,-3 0-92 16,0-2-247-16,0 1 109 0</inkml:trace>
  <inkml:trace contextRef="#ctx0" brushRef="#br0" timeOffset="-10943.29">15462 10229 24 0,'0'3'232'16,"0"0"-21"-16,0 2-17 0,0-2-16 0,0 1-8 15,0-1-16-15,0 2-17 0,0-1-15 0,0 0-20 16,0 1-16-16,2-2-22 0,-1 2-21 0,-1-1-18 15,3 1-24-15,-2-2-23 0,1 2-37 0,-1-1-15 16,2-1-31-16,0 1-41 0,-2 0-78 0,1-2-240 16,-1 0 106-16</inkml:trace>
  <inkml:trace contextRef="#ctx0" brushRef="#br0" timeOffset="-6569.25">8332 13794 110 0,'0'0'113'15,"0"0"0"-15,0 0-3 0,0 0-10 0,0 0-2 16,0 0-5-16,0 0 2 0,0 0-6 0,0 0-2 0,0 0-11 15,0 0 0-15,0 0-12 0,0 0-9 16,0 0 0-16,0 0-3 0,0 0 1 0,0 0-6 16,0 0 3-16,0 0-7 0,-17 12-2 0,17-12-9 15,0 0-5-15,0 0 0 0,-14 8-3 0,14-8-4 16,0 0 0-16,-11 7-3 0,11-7-2 0,0 0-4 16,0 0 3-16,-14 7-11 0,14-7 11 0,0 0-7 15,0 0-2-15,0 0 0 0,-17 3-3 0,17-3 2 16,0 0-7-16,0 0 1 0,0 0-8 0,-17-15-2 15,17 15 1-15,-3-10 2 0,3 10 0 0,-7-12 2 16,7 12-3-16,-2-11 5 0,2 11-4 0,0 0 0 16,-5-12 6-16,5 12-8 0,0 0 3 0,0-15-5 15,0 15 8-15,0 0-6 0,7-13 6 0,-7 13-1 16,0 0 3-16,7-12 2 0,-7 12-5 0,10-8 3 16,-10 8-10-16,0 0 8 0,14-8 2 0,-14 8-3 15,0 0 5-15,13-4-7 0,-13 4 1 0,0 0 0 16,0 0-2-16,0 0 7 0,21-1-9 15,-21 1 11-15,0 0-7 0,0 0 6 0,0 0-2 16,23 12 6-16,-23-12-4 0,7 8 5 0,-7-8 1 0,7 12-4 16,-7-12 5-16,5 13-2 0,-5-13 2 0,3 17-6 15,-3-17 3-15,-3 21 0 0,3-8 5 0,-1-2-3 16,0 3-1-16,-4-1 1 0,1 1-2 0,0-1-2 16,-2 5-3-16,1-5-3 0,-1 1 5 15,0 0 27-15,-1-4 5 0,2 3-15 0,-4-2-3 16,2-1-3-16,0 1-2 0,-3-2-8 0,3 2 1 15,-3-4-6-15,10-7 7 0,-12 14-2 0,12-14-6 16,-13 12 2-16,13-12 5 0,-13 6-7 0,13-6 2 16,0 0 2-16,-11 6-4 0,11-6-3 0,0 0 0 15,0 0-4-15,0 0-1 0,0 0-4 0,0 0 5 16,0 0-3-16,0 0 3 0,0 0 3 0,0 0-3 16,0 0-6-16,0 0 11 0,-13-22-13 0,13 22 5 15,0 0 7-15,0 0-2 0,0 0 7 0,0 0-3 16,16-17 8-16,-16 17-4 0,0 0-4 0,13-6 2 15,-13 6 5-15,0 0-2 0,0 0 3 0,29 0 0 16,-29 0 0-16,0 0 5 0,28 1-4 0,-28-1 0 16,0 0 8-16,27 4-7 0,-27-4 4 0,21 2-4 15,-21-2 5-15,19 0-4 0,-19 0-1 0,0 0 2 16,28 3 4-16,-28-3-4 0,18 0 2 0,-18 0-7 16,0 0 5-16,25 1 1 0,-25-1-9 15,0 0 2-15,20 2 5 0,-20-2-2 0,0 0 2 16,0 0 1-16,0 0-6 0,24 0 1 0,-24 0-2 15,0 0-13-15,0 0-5 0,0 0-4 0,0 0-3 0,24-2-15 16,-24 2-30-16,0 0-28 0,0 0-131 0,0 0-248 16,0 0 110-16</inkml:trace>
  <inkml:trace contextRef="#ctx0" brushRef="#br0" timeOffset="-6038.5">8479 13642 64 0,'0'0'186'0,"0"0"-9"16,0 0-11-16,0 0-8 0,0 0-10 0,0 0-10 16,0 0-10-16,0 0-4 0,0 0-11 0,0 0-9 15,0 0 0-15,0 0-11 0,0 0-4 0,0 0-3 16,0 0-9-16,0 0-6 0,0 0-7 0,0 0-8 15,0 0-3-15,0 0-8 0,0 0-3 16,0 0-2-16,-20 26-5 0,20-26-9 0,0 0 0 0,-1 15-2 16,1-15-4-16,0 13-5 0,0-13 3 0,0 0-8 15,1 18-4-15,-1-18-1 0,4 11-5 0,-4-11-1 16,3 11-1-16,-3-11-3 0,4 10 2 0,-4-10-5 16,0 0-5-16,6 14-2 0,-6-14 3 0,0 0-7 15,7 9 3-15,-7-9-5 0,0 0 4 16,0 0-6-16,13 6-2 0,-13-6-4 0,0 0 7 15,0 0 7-15,0 0-4 0,0 0-9 0,0 0 2 16,0 0-9-16,0 0-8 0,0 0-11 0,32-13-7 16,-32 13-7-16,0 0-14 0,9-8-8 0,-9 8-20 15,0 0-14-15,0 0-16 0,0 0-92 0,0 0-249 16,9-6 111-16</inkml:trace>
  <inkml:trace contextRef="#ctx0" brushRef="#br0" timeOffset="-5324.87">8476 13481 39 0,'0'0'179'0,"-6"-1"-9"16,6 1-9-16,0 0-12 0,0 0-15 0,0 0-5 15,0 0-11-15,0 0-10 0,0 0-6 0,0 0-6 16,0 0-13-16,0 0-5 0,0 0-5 0,0 0-14 0,-11 5-5 15,11-5-4-15,0 0-9 0,0 0-2 0,0 6-2 16,0-6-9-16,0 0-7 0,0 5 5 16,0-5-10-16,0 0 1 0,4 7-4 0,-4-7-2 15,0 0-11-15,3 4-1 0,-3-4-2 0,4 2 3 16,-4-2-6-16,0 0 4 0,6 4-10 0,-6-4-1 16,0 0 2-16,0 0-5 0,7 0 7 0,-7 0-7 15,0 0 1-15,0 0 10 0,0 0 0 0,7-6-3 16,-7 6 0-16,0 0 7 0,3-4-2 0,-3 4-6 15,0 0 8-15,0 0 0 0,0 0 1 0,0-6 3 16,0 6 1-16,0 0-4 0,0 0 5 0,0 0 3 16,-6-6 4-16,6 6-5 0,0 0-7 0,0 0 1 15,0 0 1-15,0 0 1 0,0 0-3 0,0 0 0 16,0 0-2-16,-18 6 1 0,18-6-1 16,-6 4 3-16,6-4-3 0,-4 4-10 0,4-4 6 15,-1 4 2-15,1-4-2 0,-2 6 6 0,2-6-7 16,-1 4 6-16,1-4-4 0,0 0-4 0,0 0 0 15,1 7-1-15,-1-7-4 0,0 0 4 0,0 0-1 16,0 0 0-16,0 0 0 0,0 0 0 0,0 0 5 16,0 0-8-16,0 0 14 0,0 0 1 0,0 0-4 15,0 0 1-15,0 0 5 0,10-12 1 0,-10 12-6 16,0-7 5-16,0 7 6 0,0 0-3 0,0 0 4 16,-1-4 3-16,1 4-4 0,0 0 3 0,0 0-2 15,0 0-7-15,0 0-3 0,0 0-6 0,0 0-2 16,0 0-14-16,0 0-6 0,0 0-18 0,0 0-13 15,0 0-9-15,0 0-14 0,-13 11-28 0,13-11-23 16,0 6-81-16,0-1-231 0,0-5 101 0</inkml:trace>
  <inkml:trace contextRef="#ctx0" brushRef="#br0" timeOffset="-4586.12">8877 13808 57 0,'0'0'153'0,"0"0"-14"15,0 0-9-15,0 0-5 0,0 0-10 0,0 0-1 16,0 0-12-16,0 0-7 0,0 0-2 0,6 33 0 16,-6-33-6-16,4 17-2 0,-4-17-15 0,2 17 2 15,1-7-7-15,-1 4-7 0,-2-14-2 0,3 18-10 16,1-8-3-16,-4-10-8 0,3 23 1 0,-1-12-3 16,0-1-7-16,-2-10 0 0,3 18-3 15,0-8-13-15,-3-10-4 0,1 16-12 0,-1-16-20 16,3 11-18-16,-3-11-9 0,3 12-10 0,-3-12-33 15,0 0-22-15,0 0-33 0,0 0-89 0,0 0-259 16,0 0 115-16</inkml:trace>
  <inkml:trace contextRef="#ctx0" brushRef="#br0" timeOffset="-4199.2699">8728 13800 40 0,'0'0'160'0,"0"0"-14"0,0 0-5 16,0 0-19-16,0 0-10 0,0 0 0 0,0 0-11 15,0 0-5-15,-8-16-5 0,8 16-2 0,0 0-4 16,0 0 0-16,0 0-9 0,0 0-2 0,0 0 3 16,12-17-9-16,-12 17-5 0,0 0 1 0,13-5-5 15,-13 5-5-15,0 0-2 0,21-8-8 0,-21 8-2 16,21-4-3-16,-21 4-1 0,23-4-4 0,-23 4-7 16,20-5 3-16,-20 5-7 0,24-6-1 0,-12 4 1 15,-12 2-12-15,23-5-4 0,-23 5-5 0,22-3-11 16,-22 3-5-16,17-4-11 0,-17 4-12 0,17-3-14 15,-17 3-16-15,0 0-25 0,24-3-25 0,-24 3-18 16,0 0-16-16,23 0-118 0,-23 0-291 0,0 0 129 16</inkml:trace>
  <inkml:trace contextRef="#ctx0" brushRef="#br0" timeOffset="-3844.17">9124 13669 39 0,'0'0'198'0,"0"0"-12"15,0 0-16-15,0 0-15 0,0 0-13 0,0 0-16 16,0 0-9-16,0 0-11 0,0 0-6 0,0 0-7 15,0 0-5-15,0 0-2 0,0 0-6 0,-3 33-6 16,3-33 0-16,2 19-3 0,-2-19-2 0,4 17 1 16,0-5-5-16,-1 0-5 0,1 0-8 0,-3 1-1 15,5 0-3-15,-2-3-6 0,1 3-8 0,-1-2-6 16,0 1 3-16,-4-12-3 0,8 16-8 16,-3-7-12-16,0-1-8 0,0 3-12 0,-5-11-18 15,9 16-3-15,-3-9-24 0,-6-7-8 0,11 12-14 16,-11-12-33-16,10 12-15 0,-10-12-20 0,9 6-24 15,-9-6-109-15,0 0-303 0,12 7 134 0</inkml:trace>
  <inkml:trace contextRef="#ctx0" brushRef="#br0" timeOffset="-3496.38">9280 13688 136 0,'0'0'146'0,"0"0"-1"15,0 0-14-15,0 0-2 0,0 0 0 0,0 0-2 16,0 0-14-16,0 0-7 0,13 26 4 0,-13-26-6 15,6 12 1-15,-6-12-12 0,7 12-2 0,-7-12-10 16,5 17-5-16,-2-9-5 0,-3-8-9 0,7 16-3 16,-4-6 0-16,-3-10-10 0,6 19-6 0,-2-8-7 15,0-3 4-15,-4-8-7 0,7 17-9 0,-4-9-13 16,-3-8-9-16,6 16-13 0,-6-16-17 0,4 11-18 16,-4-11-16-16,4 10-19 0,-4-10-37 0,0 0-26 15,4 10-30-15,-4-10-101 0,0 0-297 0,0 0 132 16</inkml:trace>
  <inkml:trace contextRef="#ctx0" brushRef="#br0" timeOffset="-3083.18">9348 13594 42 0,'0'0'166'0,"0"0"-15"0,0 0-9 16,0 0-10-16,0 0-3 0,0 0-4 0,0 0-7 16,0 0-8-16,0 0-3 0,28 22-5 0,-28-22-5 15,11 10 1-15,-4-3-8 0,3 0 2 0,0 3-3 16,0-1-2-16,0-1-6 0,0 1-3 15,1-1-6-15,-1 2 2 0,-2 1-10 0,2-2 3 16,-1 2-5-16,-1 2 1 0,-1-2-1 0,0 2 0 0,3 2-7 16,-4-2 0-16,1 1-5 0,-2-1 3 0,-2 2-16 15,1-1 11-15,-1 0-1 0,1 1-6 0,-1-2-4 16,0 0-1-16,-3 1-6 0,1 1-1 0,2-1-9 16,-7 1-3-16,4-3-8 0,0-12-4 15,0 21-15-15,-3-11-18 0,3-10-5 0,-3 19-17 16,3-19-22-16,0 14-13 0,0-14-23 0,-2 10-18 15,2-10-30-15,0 0-34 0,0 0-34 0,-2 14-118 16,2-14-370-16,0 0 164 0</inkml:trace>
  <inkml:trace contextRef="#ctx0" brushRef="#br0" timeOffset="1076.7">19199 2576 159 0,'0'0'164'0,"0"0"-6"0,-1-4-9 16,1 4 0-16,0-4-4 0,0 4-4 16,0 0-4-16,0-3-3 0,0 3-6 0,-2-2-3 15,2 2-2-15,0 0-7 0,0 0-1 0,0 0-7 16,-4-2-1-16,4 2-6 0,0 0-1 0,0 0-7 16,0 0-5-16,0 0-10 0,0 0-1 0,0 0-8 15,0 0-9-15,0 0-6 0,0 0-3 0,0 0-9 16,0 0-1-16,0 0-7 0,-10 5-2 0,6-1-5 15,1 0 0-15,-4 2-6 0,0-2-1 0,0 2-2 16,-1 3-4-16,-1-1-1 0,2-1-2 0,4 1-1 16,-4 2-3-16,-1 0 15 0,1 1-17 0,1-3 0 15,1 4-1-15,-1-4-3 0,0 4-3 0,2-2 1 16,0 2-2-16,1-3 1 0,2-1 4 0,1 1-8 16,0 0-5-16,0-2 0 0,1 2 0 0,-1-1 1 15,1 2 0-15,1-3-1 0,1 0-2 0,-1 0 3 16,3-1 2-16,0 1-1 0,1-1-5 0,-2-1 6 15,3-1-6-15,2-1-6 0,-2 2-7 0,1-4-10 16,1 1-1-16,-1 0-7 0,3-2-17 0,-4 0-18 16,3 1-22-16,-3-1-20 0,3-1-47 0,-3-1-38 15,-1 0-164-15,-2-1-401 0,0 0 177 0</inkml:trace>
  <inkml:trace contextRef="#ctx0" brushRef="#br0" timeOffset="1805.67">19354 2396 124 0,'0'0'160'0,"0"0"-8"16,0 0-11-16,0 0-12 0,0 0-7 0,0 0-15 16,-3-3-9-16,3 3-11 0,0 0-8 0,0 0-7 15,0 0-3-15,0 0-12 0,0 0-4 0,0 0-10 16,-7 8-2-16,7-6-2 0,0 0-5 0,0-2-1 15,0 6-5-15,-4-3-1 0,4 0-3 0,0-3-12 16,0 5 0-16,0-3-4 0,0 2-1 0,0-2-1 16,1 1-8-16,-1-3 0 0,0 3-7 0,0-3 0 15,3 4 4-15,-3-3-1 0,0-1 3 0,0 0 0 16,7 2 4-16,-7-2-1 0,0 0 5 0,7-2-5 16,-7 2 0-16,6-2 10 0,-3-1-9 0,0 0 7 15,-1 0-5-15,1 1 7 0,-3-2-5 0,2 3 10 16,-1-2-5-16,-1 0-1 0,0-1 0 15,0 1-5-15,0 3 10 0,0-5 7 0,0 2-2 16,0 3 4-16,-1-6-6 0,-1 5 0 0,2 1-10 0,-3-2 0 16,3 2-1-16,-4-1 2 0,4 1 1 0,0 0-4 15,-7-1 2-15,7 1-11 0,-4 3 8 0,4-3-6 16,-6 3 11-16,6 1-2 0,-4-1-9 0,4-1-5 16,-3 2-5-16,3 0-2 0,0-1 0 15,0 0-7-15,0-3 8 0,0 4-7 0,0 0-4 16,0-2 7-16,0-2 0 0,3 3-2 0,-3-3 8 0,4 1 2 15,-1 0 5-15,-3-1 3 0,0 0 2 0,14-2 5 16,-7-2-12-16,-1 0 8 0,-2 2 7 0,3-2-3 16,0-1-7-16,-3 1 6 0,-1-1-1 15,1 1 4-15,-1-1 6 0,0 1-8 0,-2-2 3 16,2 2-4-16,-3 0 4 0,0 0 1 0,-1-1 4 0,-1 3-2 16,0-2-8-16,0 2 6 0,-2 0-4 0,1 1 0 15,3 1-4-15,-4-1 0 0,4 1-6 0,-7 0 0 16,3 2-3-16,-2-1-9 0,3 2-10 0,2-1-14 15,-2 2-11-15,0-2-13 0,3 1-34 16,-3 1-5-16,3 1-18 0,0 0-112 0,0-1-251 16,-1 0 112-16</inkml:trace>
  <inkml:trace contextRef="#ctx0" brushRef="#br0" timeOffset="2343.57">19430 2841 102 0,'0'0'187'16,"3"-2"-9"-16,-3 2-6 0,0 0-15 0,0 0-19 15,0 0-12-15,0 0-12 0,0 0-10 0,0 0-12 16,0 0-1-16,0 0-1 0,8 2 2 0,-5-1-1 16,-3-1-10-16,10 1-4 0,-3 0 10 0,-1-1-8 15,2 0-8-15,-1 0-4 0,3 0-7 0,1 0-4 16,-2 0-4-16,1 2-6 0,-2-2 2 0,5 0-11 15,-5 0-2-15,2-2-7 0,0 4-7 0,0-2-13 16,-2 1-8-16,1 0-8 0,-1-1-9 0,-2-1-17 16,-1 2-17-16,0 0-16 0,0 0-26 0,-2 0-13 15,-3-1-16-15,7 0-13 0,-7 0-8 0,2 3-31 16,-2-3-100-16,0 0-295 0,-9 2 131 0</inkml:trace>
  <inkml:trace contextRef="#ctx0" brushRef="#br0" timeOffset="2622.55">19386 2932 129 0,'0'0'169'0,"0"0"-14"0,0 0-6 16,0 0 4-16,8 2 1 0,-8-2-9 0,9-2-3 15,-3 2-11-15,2 0-6 0,1 0-9 0,1-1-7 16,0 1-13-16,0-2-6 0,-1 1-10 0,1 1-7 16,4-2-7-16,-4 1-5 0,0-1-8 0,-3 1-10 15,3 1-13-15,0 0-10 0,-2 0-18 0,-1-1-18 16,-1 1-20-16,-2-1-16 0,3 1-13 0,-3 0-19 16,2-1-29-16,-6 1-30 0,7-1-32 0,-3 2-94 15,-4-1-289-15,6 1 129 0</inkml:trace>
  <inkml:trace contextRef="#ctx0" brushRef="#br0" timeOffset="3036.4">19678 2691 39 0,'0'-3'166'0,"0"3"-21"15,4-2-15-15,-4 2-11 0,0 0-8 0,0 0-12 16,0 0-7-16,7 2 9 0,-7-2-10 0,10 1-8 16,-6 1-1-16,5 0-2 0,-5 0-6 0,3 2-4 15,2 0-4-15,-1-1 0 0,2 2 0 0,-2 0-7 16,1 1 1-16,-1 0-4 0,-1 1-4 0,3 2-3 15,-3-3-3-15,-3 1 4 0,2 5-2 0,-2-4-3 16,-1 4-3-16,-3 0-5 0,0 1-6 0,0 0 3 16,-3-4-3-16,-2 3-1 0,-1 0-1 15,0 1-5-15,-3-1-1 0,0 1-3 0,-1 0-2 0,-1 2 1 16,1-3-5-16,0-3-3 0,2 2 1 0,-2-1 2 16,1 0-7-16,2-5-3 0,-1 5-13 0,1-4-6 15,1 0-12-15,-1 0-14 0,3-3-10 0,1 1-21 16,0 0-16-16,2-2-31 0,-2-1-17 0,0 1-18 15,3-2-17-15,0 6-106 0,-4-5-301 0,4-1 133 16</inkml:trace>
  <inkml:trace contextRef="#ctx0" brushRef="#br0" timeOffset="50208.0199">16633 1324 30 0,'1'-2'52'0,"-1"2"9"0,0-3-10 16,0 3-3-16,0 0-2 0,0 0 13 0,0 0-16 0,2-2-3 15,-2 2 3-15,0 0-1 0,0 0-3 0,0 0 18 16,0 0-24-16,0 0 1 0,0 0-9 0,0 0 4 15,0 0-4-15,0 0 5 0,0 0-2 0,0 0-7 16,0 0-2-16,0 0 2 0,0 0 2 16,0 0-2-16,0 0-4 0,0 0 2 0,0 0-5 15,0 0 5-15,0 0 0 0,0 0-3 0,0 0-9 16,0 0 9-16,0 0 8 0,0 0 9 0,-3 12 0 16,1-8 3-16,2 2-4 0,-2 0 1 0,0 1 3 15,-1 1-5-15,2 2-5 0,0-4 2 0,-1 2-4 0,-1 2 2 16,3-3-7-16,-2 5 4 0,-3-4-1 15,1 4-3-15,3-4-4 0,-5 3 2 0,3-1-1 16,2-1-3-16,-2-2 1 0,-1 2-6 0,2 0 5 16,-2-2-2-16,1-1-5 0,3 0 5 0,-1-1-7 15,-2-1 3-15,3-1-2 0,-3 1 6 0,3-4-8 16,-3 6 1-16,2-3 1 0,1-3 0 0,0 6-2 16,0-6 0-16,0 0 2 0,0 0 6 0,0 3-4 15,0-3-5-15,0 0 4 0,0 0 0 0,0 0 0 16,0 0 5-16,0 0 4 0,0 0 2 0,0 0-1 15,0 0 3-15,0 0-4 0,0 0-1 0,0 0-9 16,0 0 6-16,0 0-5 0,4-12 3 0,-4 9-2 16,0-2-2-16,3 0 4 0,1-1-8 0,-4 0 0 15,3 1 2-15,1 1-4 0,-1-4-3 0,0-1-7 16,1 1 5-16,-1 0-2 0,1 0 5 0,2-5-7 16,-2 5 3-16,0-3 3 0,2 3 1 0,-2-1-6 15,3-1-2-15,-3 3 2 0,2-4-1 16,1 4 6-16,-1-1-4 0,-1 1-1 0,1-2 1 0,1 3 5 15,-3-1-13-15,3 2 10 0,0-2-5 0,-4 1-2 16,3 1 9-16,-1-1-5 0,1 2 1 0,-2-2 0 16,3 3-2-16,-1-1 5 0,-2 0-3 15,-1 1 1-15,4 0 2 0,-3 0 2 0,-1 1-7 16,4 0 9-16,-3 0-7 0,1 1 4 0,-5 1 2 16,7-3-7-16,-6 3 8 0,-1 0-15 0,6-1 12 15,-6 1-2-15,0 0 0 0,7 3 3 0,-6-1-4 16,2-1 0-16,-2 1 7 0,2 1 1 0,0 0 0 15,-2-1 0-15,2 2 0 0,-1 0 7 0,-1 0-6 0,2-1 7 16,-2 3-1-16,-1 0-4 0,0 0 2 16,0 1 4-16,0 2 2 0,0 0-2 0,0-2 0 15,0 1-1-15,-1 2 5 0,-1-2-7 0,1 0 1 16,0 0-4-16,-1 0 1 0,-1 2 2 0,2-2 0 16,0 1-1-16,-2 0 0 0,0-2-3 0,0 1 4 15,2 0-5-15,-1-3 6 0,0 1-3 0,0 1 5 16,-1-2-3-16,3 0-4 0,-1 0 0 0,-1-2-4 15,1 1 1-15,0-1 3 0,1 0-6 0,-2 2-4 16,2-2-16-16,0-3-2 0,0 0 1 0,-1 5-13 16,1-5-5-16,-3 4-14 0,3-4-33 0,0 0-5 15,0 2-16-15,0-2-98 0,0 3-224 0,0-3 99 16</inkml:trace>
  <inkml:trace contextRef="#ctx0" brushRef="#br0" timeOffset="50633.47">16458 1711 33 0,'4'-1'157'0,"2"-1"-6"15,0 1-4-15,2-1-7 0,-2 1-11 0,2 0-11 16,1-1 0-16,1 0-12 0,2-2-3 0,-2 2-7 15,4 0-6-15,-3 0-9 0,-1 2-7 0,3-2 2 16,-3 2-13-16,1-3-5 0,3 2-2 0,0-1-8 16,-4 1 0-16,3 0-6 0,-3 1-9 0,2-2 0 15,2 1-4-15,-4 1-7 0,0-1-8 0,1 1-9 16,-1 0-18-16,0 1-9 0,-3-1-6 0,3 0-15 16,-4 0-14-16,2 0-15 0,-2 1-21 0,-1 0-26 15,1 0-12-15,-2 0-14 0,-1 0-80 0,-3-1-243 16,0 0 107-16</inkml:trace>
  <inkml:trace contextRef="#ctx0" brushRef="#br0" timeOffset="51262.96">16560 1828 73 0,'0'0'143'15,"0"0"-15"-15,0 0-14 0,0 0-5 0,0 0-10 16,0 0-7-16,0 0-3 0,15-4-2 0,-8 0-8 0,0 4-6 16,0-2-4-16,3 0-9 0,-3 2-6 0,0-1-5 15,2 1-4-15,-2-1-5 0,1-1-4 16,-2 2-6-16,-1 1-1 0,1 0-4 0,-2 0-5 15,0-1-4-15,-4 0-4 0,7 1-1 0,-4 1 0 16,0 0 0-16,0 2 0 0,-2-1 3 0,1 0-1 16,-1 1 3-16,-2 2-8 0,-1-2 3 0,0 1-2 15,0 0 0-15,-1 0-2 0,2 0 0 0,-5 1 1 0,2 1 6 16,0-1-11-16,-2 0 5 0,2-3-5 16,1 2 0-16,-1-2 0 0,1 1-8 0,-1-1 7 15,1 1 1-15,0-2-5 0,0 1-6 0,1-1-9 16,0 1-3-16,2-3 4 0,-3 7 3 0,3-7 2 15,0 0-5-15,2 4-3 0,-2-4 1 0,3 6 6 16,-1-3 1-16,0-2 1 0,-1 2 1 0,2 2-1 16,0-2 8-16,-2-1-7 0,3 3 4 0,1-1 1 15,-1 0 0-15,-1 0 3 0,-2 1 2 0,3-1-2 16,-1 2 1-16,-1-2 5 0,-2 2-1 0,1 1 5 16,-1-1 4-16,0 0 1 0,-1 0 1 0,-1 2-2 15,-1-1 8-15,2 1 2 0,-2-2-2 0,-1 0 7 16,-2 0 0-16,2-1 2 0,-3 2 1 0,4-1 1 15,-2-4 1-15,-2 2 10 0,2 0-2 0,1 0 2 16,-3-3-2-16,3 0-2 0,-2 1-3 0,-1-1 1 16,7-1-1-16,-10 0 1 0,3 0-4 0,0-1-4 15,0-2-4-15,2 2-2 0,0-3-2 0,0 2-7 16,-1 0-3-16,3-3 0 0,0 4-6 0,-2-1-5 16,2 0-11-16,3 2-20 0,-6-4-14 0,4 1-25 15,2 3-29-15,0 0-37 0,-5-2-48 0,5 2-117 16,0 0-326-16,-4-3 145 0</inkml:trace>
  <inkml:trace contextRef="#ctx0" brushRef="#br0" timeOffset="52629.05">18065 1202 61 0,'-4'1'67'0,"4"-1"-3"0,-4 1 3 0,1 1-14 16,3-2-2-16,-10 3-2 0,7-2-10 0,-1-1 1 15,-3 2-10-15,4-1 0 0,-2 0-1 0,0-1 2 16,1 1 5-16,4-1-8 0,-10 0 0 0,10 0-5 16,0 0 5-16,-11-1-3 0,11 1 3 0,0 0-8 15,-4-2 0-15,4 2 3 0,0 0-12 0,-2-5 1 16,4 2-7-16,-2 3 3 0,5-7-4 0,1 3 15 16,1-2-25-16,0 2 3 0,-3-1-4 0,2 1-3 15,1 1 14-15,0-2-2 0,-3 3 7 0,3 0-7 16,-4-1 2-16,4 3-5 0,-4-2 0 0,1 0 0 15,-4 2 13-15,7 0-7 0,-7 0-4 0,7 4 3 16,-5-2 4-16,1 1-1 0,-2 2 5 0,0 0 0 16,-1 3-1-16,-1 0-5 0,1-1 3 0,-1 2 2 15,-1 3 4-15,1-3-12 0,-2 3 13 0,0 0-8 16,-4-1 6-16,3 1-3 0,-2-1 0 16,-1-1 6-16,0 2 3 0,-3-1-10 0,0 0 3 0,-1 5 2 15,-2-8-13-15,-1 6 9 0,-2-1 8 0,4-4-4 16,-5 1-2-16,-1-1-12 0,3-1-1 15,-4 1-1-15,5-3 4 0,-3 2-11 0,3-3-3 16,0 0 12-16,1 0-15 0,1-1-3 0,2-2 5 16,1 0-6-16,0-1 5 0,1 0-8 0,0-1 2 15,1 2-8-15,7-2 10 0,-10-2 3 0,10 2-4 0,-7-1 2 16,7 1 1-16,-7-3 1 0,4 1-2 16,3 2 10-16,0 0-5 0,0-5-4 0,0 5 4 15,6-4 4-15,-3 0-6 0,-3 4 8 0,8-2 2 16,-1 0 2-16,-3 1-2 0,2 0 5 0,4 0 3 15,-3-2 11-15,1 3-1 0,2 0-6 0,0 0-1 16,0 0 12-16,-2 0-10 0,2 3 8 0,0-3-2 16,-1 1 13-16,0 1-9 0,1-1-2 0,0 0-10 15,0 1 5-15,0 2-1 0,0-4 4 0,-2 1-9 16,-2 1 2-16,1 0-5 0,-1-2-16 0,-1 4 10 16,-1-3-22-16,1 0-23 0,-5-1-6 0,5 3-18 15,-2-3-11-15,-3 0-61 0,0 0-154 0,0 0 68 16</inkml:trace>
  <inkml:trace contextRef="#ctx0" brushRef="#br0" timeOffset="53260.65">18151 1289 50 0,'0'0'110'0,"0"0"17"16,0 0-11-16,4 7-5 0,-2-4-14 0,-2 0-2 15,1 3-4-15,-1-2 2 0,0 3-6 0,0 1-6 16,0-2-10-16,0 0-4 0,0 2-4 0,0-2-5 15,0 1 0-15,-1 1-11 0,-2-1 3 0,2-2-5 16,1 0-5-16,-2-1-4 0,2 1-6 0,0-1-4 16,-1-1 1-16,-1 0-3 0,2 1-3 15,0-4-5-15,0 3 2 0,0-3 0 0,0 0 3 0,0 4-7 16,0-4 5-16,0 0-6 0,0 0 0 0,0 0-9 16,0 0-9-16,6-6-3 0,-3-1-10 0,1 0-1 15,3 0-2-15,-1-4-7 0,2-1 1 0,-1-1-8 16,0 2 11-16,7-4-13 0,-8 4 17 0,1-1-8 15,0 4 6-15,0-3 2 0,0 2 3 16,0 2 6-16,-3-1-3 0,2 0 4 0,-2 2 2 16,3-1 3-16,-4 2-5 0,4-1 13 0,-4 2 2 15,0-2-7-15,0 2 8 0,-1 0-8 0,1 1 10 16,-1 0-4-16,1 2 4 0,-1-1 1 0,-2 2-3 0,3-1 5 16,-3 1-6-16,0 0 3 0,0 0 4 15,0 0-4-15,7 3 7 0,-7-1 6 0,3 3-2 16,-2 0 0-16,2 3 3 0,-1 0-8 0,-1 0 14 15,0 1-6-15,2 2-2 0,0 2 9 0,-3-1-10 16,0-4 0-16,2 5 2 0,0-3-8 0,-2 4 5 16,0-4-4-16,3 2-2 0,-3-3 1 0,0 5-4 15,0-5 2-15,2-1 0 0,0 0 0 0,-2 1-6 16,0-2 1-16,0 0-13 0,0 0-2 0,0 1-9 16,0-2-6-16,3 0-21 0,-6-2-22 0,3-1-11 15,0-3-17-15,0 7-26 0,0-4-27 0,-2-1-75 16,2-2-243-16,-5 4 108 0</inkml:trace>
  <inkml:trace contextRef="#ctx0" brushRef="#br0" timeOffset="53693.4">17775 1642 75 0,'0'0'133'0,"14"-2"9"0,-7 0-14 0,3 1-1 16,0-2-9-16,1 0-6 0,3 1-10 0</inkml:trace>
  <inkml:trace contextRef="#ctx0" brushRef="#br0" timeOffset="56317.04">17744 1703 29 0,'0'0'58'0,"-7"-2"-8"0,7 2 6 0,0 0-1 15,0 0 1-15,-4 2-1 0,4-2 5 0,0 0-1 16,-6 0-5-16,6 0-4 0,0 0 12 0,0 0-10 16,-1 1-11-16,1-1-3 0,0 0 10 0,0 0-10 15,0 0-1-15,0 0 0 0,0 0 4 0,0 0-18 16,0 0-7-16,0 0 5 0,0 0-4 0,0 0-2 16,0 0 5-16,0 0-2 0,0 0 14 0,15-5-1 15,-9 5 3-15,1 0 2 0,3 0 0 0,-2 0 8 16,6-4-13-16,-1 3-1 0,1 1 0 15,0-1 4-15,0-1-10 0,-1 0 5 0,8 1-9 0,-7 1 6 16,3-1-7-16,-3-2 3 0,3 4-9 0,0-2 3 16,4 0 4-16,-5-2-10 0,6 2 6 0,-1 1-9 15,-1 0 5-15,1-1 2 0,2 0-5 0,-8 0-1 16,1 2 0-16,-1 0-9 0,2-1 6 0,-3 2-1 16,3-1 0-16,-3 1 4 0,3-1-5 0,-3 2 3 15,0-2-3-15,-1 0 4 0,0 1-6 0,-1 0 1 16,2 0 4-16,-4-1-3 0,4 2-7 0,0-1 7 15,-4 0 2-15,0-1-3 0,1 0 1 0,-1 2 2 16,0-2-3-16,4 1-2 0,-4-1 2 0,-2 2-2 16,2-2 3-16,0 0-4 0,-1-1 6 0,-1 3-5 15,1-2 3-15,-1 0 0 0,-1 1-4 0,-1-2 5 16,-1 1-3-16,0-1-2 0,0 1 0 0,-5-1 4 16,7 2 3-16,-4-2-6 0,-3 0-9 0,4 1 14 15,-4-1-5-15,0 0-4 0,0 0-4 0,7 0-1 16,-7 0-5-16,0 0 11 0,0 0-11 0,0 0-6 15,3 1 0-15,-3-1-8 0,0 0-3 16,0 0-9-16,0 0-13 0,0 0 3 0,0 0-31 0,0 0-16 16,0 4-13-16,0-4-94 0,-10 1-221 0,6 0 97 15</inkml:trace>
  <inkml:trace contextRef="#ctx0" brushRef="#br0" timeOffset="57065.04">18027 1898 17 0,'3'-3'132'0,"1"0"-13"0,-1 0-5 16,4-1-10-16,-1 0-11 0,2 1-4 0,-1 0-12 15,2-1-2-15,-1 0-11 0,2 1-5 0,-1 0-5 16,-1 1-4-16,0 1-5 0,-2 0-7 0,0 0-3 16,-1 2-7-16,-5-1 7 0,7 2-10 0,-2-2 0 15,-3 4-8-15,1-1 4 0,-3 0 1 0,0 1-7 16,0 2 0-16,0-3 4 0,-3 3-10 0,-1-1 0 16,1 2 3-16,-4 1-2 0,0-2-4 0,2 2 5 15,-4-2 2-15,2 0-4 0,0 1 3 0,-1-3-2 16,-1 3 2-16,2-4-3 0,0 3-4 0,4-3 1 15,-1-1 3-15,0 0-10 0,1 0 4 0,0 0-3 16,3-2 3-16,-3 2-9 0,3-2 4 0,-4 2-1 16,4-2-3-16,0 0 3 0,0 0-8 0,0 0 8 15,0 0 0-15,0 0 1 0,10 2-2 0,-6-1 4 16,-1 0-5-16,-3-1 4 0,7 1-3 0,-1 1 1 16,-3-1 4-16,1 0 0 0,0 1-3 0,0 2 0 15,-1-2 7-15,1 3-3 0,1-1 3 0,-1 0 8 16,-1 0-10-16,-1 2 5 0,1-1-2 0,0 0-1 15,-2 1 1-15,2 0 2 0,-3-2-2 0,2 2 4 16,-1-2-2-16,-1 1 3 0,0-1 5 0,0 0 3 16,0-1 8-16,0 0 5 0,-1 2 3 0,-1-2-1 15,1-1 3-15,-2 0 1 0,0 2-4 16,-2-2-6-16,0 1-1 0,-2 1 5 0,-1-3-4 16,-1-1 1-16,1 0 0 0,-2 1-2 0,0-2-2 0,3 1 2 15,-3-1-2-15,0 0-2 0,3-1-3 0,0 0 1 16,-3 0-4-16,5-3-8 0,-2 2 3 0,0 0 0 15,3 0-9-15,-1-1-18 0,1 1-17 0,1-1-20 16,-1 1-21-16,1-1-25 0,3 4-37 0,-1-5-38 16,-2 4-104-16,3 1-300 0,-1-6 133 15</inkml:trace>
  <inkml:trace contextRef="#ctx0" brushRef="#br0" timeOffset="59689.89">16582 2821 116 0,'0'0'113'0,"0"0"-10"15,0 0-10-15,0 0-6 0,0 0 0 0,0-3-6 0,0 3-3 16,-3-3 1-16,3 3-11 0,0 0-11 16,0 0 8-16,0 0-11 0,0 0-6 0,0 0-11 15,0 0-11-15,0 0 7 0,0 0-3 0,0 0-2 16,0 0-2-16,0 0-2 0,0 0-3 0,-7 13-1 15,4-7 1-15,2-1-2 0,-2 2-2 0,-2 1-2 16,3 0-9-16,-1 0 10 0,-2 0-5 0,0 1-1 16,3 1-7-16,-3-2 7 0,3 0 3 0,-1-1 1 15,1-1-7-15,-2 0 2 0,3 0 5 0,-1 0-3 16,1-2-5-16,0 1 5 0,-1-2-7 0,2 1 3 0,0-4-3 16,0 5-1-16,0-5 4 0,0 3-4 15,0-3 0-15,0 0 1 0,0 3 7 0,0-3 0 16,0 0 6-16,0 0-2 0,0 0 4 0,0 0-11 15,6-12-2-15,-1 6-4 0,-2-1-3 0,4-1 2 16,-4-1-1-16,1-3-4 0,3 1-2 0,-2-1 1 0,0 1-5 16,2-2-1-16,-4 3 3 0,4-2 2 15,-3 0-3-15,2 4-1 0,-2 0 0 0,-1-1-1 16,4 3-3-16,-1-2 5 0,-3 0 3 0,1 3-3 16,-1-1 6-16,-1 2-3 0,1 1 0 0,1-2 1 0,-1 2-4 15,0-1 9-15,0 2-5 0,0 0 4 0,1-1-2 16,0 1-4-16,0 0 5 0,2 1-2 0,-6 1 3 15,7 0-1-15,-7 0 2 0,7 1-4 0,-4 1 1 16,1 2-3-16,0-1 4 0,-1 1 4 0,-1 1 5 16,0 0-6-16,1 1 5 0,0 3-5 0,0 0 8 15,-2-2-5-15,2 2 1 0,-2 0-2 0,2 0-1 16,-3-2 6-16,0 3-2 0,2-1 2 0,-1-1-4 16,-1-1 8-16,0 1-6 0,2-1-1 0,-2 2-2 15,2-3-1-15,-2 1 1 0,0-3 2 0,0 2-2 16,0-1 2-16,0-1-1 0,0 2 1 0,0-1-6 15,0-1-7-15,0 1-3 0,0-1-16 0,0-1-8 16,-2 1-25-16,2-1-17 0,-2 1-22 0,2 0-16 16,0-1-85-16,-3 0-217 0,0-2 95 15</inkml:trace>
  <inkml:trace contextRef="#ctx0" brushRef="#br0" timeOffset="60073.36">16403 3128 93 0,'3'-2'101'0,"1"1"3"0,3 0-4 0,0 0 3 15,2 0-10-15,-1-2-6 0,2 2-2 16,-1 0-8-16,0-1-2 0,6 1-8 0,-6-1-1 16,5 0-4-16,2 1-10 0,-2 0-1 0,2 0-2 15,-4 1-8-15,-2-2-6 0,4 2 0 0,0-2-6 16,-4 2-6-16,-1 0 0 0,0 0-2 0,0 2-7 0,-1-2 0 15,-1 0-5-15,-1 0-1 0,0 0-11 0,-1 2-23 16,2 0-17-16,-2-2-17 0,-1 0-11 16,1 2-8-16,-2-1-11 0,0 2-13 0,1-1-71 15,-4-2-188-15,2 2 83 0</inkml:trace>
  <inkml:trace contextRef="#ctx0" brushRef="#br0" timeOffset="60611.05">16631 3279 65 0,'-2'-1'160'15,"0"-2"9"-15,-1-1-19 0,-1 1-18 0,1 0-15 16,-1-1-11-16,1-1-3 0,-1 1-5 0,1 2-6 16,-1-1-5-16,0 0-7 0,-2 0-7 0,3 0-5 15,-1 1-8-15,-3 2-13 0,1-4-6 0,-1 4 1 16,3 0-2-16,-4 0-6 0,2 2-4 0,-1 0-5 16,1-1 0-16,-1 2-4 0,3 1 0 0,1 1-2 15,-4-1-8-15,2 4 5 0,-1-1-3 0,3 2 0 0,-1-1-5 16,1-1 3-16,0 2 3 0,3-2-8 15,-1 0 3-15,0 2-8 0,2-1 2 0,0 0-1 16,1-2 0-16,1 2 0 0,1-1 1 0,0-2-3 16,0-2 4-16,0 1-5 0,5-1 3 0,-3-1-8 15,-1-2 4-15,2 1 7 0,0-2-10 0,2 0 1 0,-1 0-7 16,-1-1-8-16,0-3-4 0,0 1-2 16,0 0 7-16,0-1 3 0,-1 0-6 0,1 0-1 15,-1-1 2-15,-5 0-3 0,3 2 4 0,-1-2 2 16,-1 2 9-16,0 0-9 0,-2-2 7 0,0 2 4 15,0 0-1-15,2 1 10 0,-2 0-3 0,-2-1-14 16,2 4 14-16,0-3-2 0,0 0-4 0,0 3 8 16,0 0-1-16,0 0-2 0,0-4 0 0,0 4-1 15,0 0-4-15,0 0 5 0,0 0 0 0,0 0-6 16,0 0 9-16,0 12-4 0,0-7 3 0,2 2-1 16,-1-2 2-16,-1 1-2 0,0 3 0 0</inkml:trace>
  <inkml:trace contextRef="#ctx0" brushRef="#br0" timeOffset="67054.78">16617 3361 37 0,'0'0'67'0,"0"0"0"0,0 0-4 16,0 0-2-16,0 0-5 0,0 0-4 15,0 0-7-15,0 0 2 0,0 0-3 0,0 0-2 16,0 0 0-16,0 0-5 0,0 0 2 0,0 0-4 16,0 0-6-16,0 0 4 0,0 0 0 0,0 0-3 0,0 0 3 15,0 0 1-15,0 0-10 0,0 0 5 0,0 0-1 16,0 0-2-16,0 0-1 0,0 0 1 0,0 0-1 16,0 0 0-16,0 0 3 0,0 0 2 0,3-11 2 15,-3 11-10-15,0-3 6 0,0 3-8 16,3-3-9-16,-3-1 1 0,1 2-1 0,-1-1-1 0,0 3 9 15,2-5-5-15,-2 5 3 0,0-4 3 0,0 4 0 16,-2-3 3-16,2 0 1 0,0 3-4 0,-1-4-1 16,1 4 7-16,0-3-4 0,0 3 5 0,-3-3-4 15,3 3 1-15,-3-4-2 0,3 4 6 16,-1-1 0-16,1 1 0 0,0 0 0 0,-3-3-2 0,3 3-3 16,0 0 4-16,-3-1-6 0,3 1-2 0,0 0-2 15,-4-4-9-15,4 4 1 0,-7 2-1 0,7-2 2 16,-6 0-3-16,6 0 1 0,-7 0-4 0,7 0 3 15,-7-2-3-15,0 4-2 0,3-2-1 16,1 2 1-16,-4 0-7 0,-1 0-1 0,2-1 3 0,3 1 0 16,-1 0-4-16,0 0 5 0,2-1 0 0,2-1 1 15,-7 3 1-15,3-3 12 0,1 1-14 0,-1 2-1 16,3-2 3-16,-2 1-3 0,3-2-3 0,-6 1 6 16,5 1-3-16,1-2 4 0,0 0-1 0,0 0-1 15,-6 0 0-15,6 0 0 0,-1 4 0 0,1-4-1 16,-2 2-1-16,2-2 1 0,-2 3 4 0,2-3-6 15,0 3 2-15,0-3 2 0,-2 5-1 0,2-3 3 16,0 1 5-16,0-3 5 0,-1 6-9 0,1-6 2 16,-2 7-3-16,2-3 3 0,0-4-2 0,0 6-1 15,0-2 0-15,2-1-7 0,-2-3 6 0,1 7-1 16,-1-4-1-16,0-1 1 0,0-2-1 0,0 7 1 16,0-4 1-16,0-3 7 0,0 0-10 0,3 4-1 15,-3-4 2-15,1 5-1 0,-1-5 1 0,2 5 2 16,-2-5 2-16,3 4-3 0,-3-4-6 0,4 3 3 15,-4-3 0-15,1 3 0 0,5-1 1 0,-6-2 0 16,4 4 1-16,-4-2 1 0,0-2 0 0,7 2 8 16,-3 0-7-16,-4-2 4 0,7 2-4 0,-4 0 5 15,4 0-1-15,-7-2 0 0,9 0-1 0,-9 0 2 16,12-1-4-16,-6 1 0 0,1 1-2 0,-7-1 9 16,11 0-7-16,-11 0 1 0,10-1 0 0,-4-1 5 15,-2 1-8-15,3 1 9 0,-3 0-6 0,2-2 8 16,-2 1-14-16,0-1 5 0,-1 1 2 0,0-2-4 15,0-1 3-15,-2 3-2 0,-1 1-2 0,7-6 9 16,-4 3-1-16,0 0 0 0,-2 0 5 0,-1 3-3 16,2-5-3-16,-1 3-2 0,-1-1 0 15,0 3 1-15,0-8-4 0,-1 6 2 0,-1-1 1 0,2-3-8 16,0 3 4-16,0 3 1 0,-2-6 3 0,0 3 2 16,1 0 1-16,1 3 6 0,-2-4-7 0,1 1-2 15,-1 0-1-15,2 3 0 0,-2-4-1 0,2 4 1 16,-2-3 0-16,2 3 1 0,-1-2-2 15,1 2 0-15,-3-2 1 0,3 2-1 0,0 0 2 0,0 0-1 16,0 0-3-16,0 0 2 0,0-4 1 0,0 4-2 16,0 0 1-16,0 0-1 0,0 0 1 0,0 0-1 15,0 0 0-15,0 0-3 0,0 0-1 0,0 0 3 16,0 0-3-16,0 0-6 0,0 0 5 0,0 0-3 16,0 0-1-16,0 0 2 0,0 0 0 0,-7 8 1 15,4-3-3-15,2-3-1 0,-1 4 3 0,-2-3-1 16,3 1 3-16,-2 1-1 0,2-1 1 0,-1 0-2 15,-1 3 2-15,-1 0 1 0,4 0-2 0,-3 0 2 16,2-2-1-16,-2 0 1 0,3 1-2 0,-3-1 3 16,3 0 1-16,0 2-5 0,-1-1 3 0,1-1-2 15,0-1-2-15,-2 2 2 0,2 0-2 0,0 1 4 16,2-2 0-16,-1 1 2 0,-1-3-1 0,0 4-4 16,0-2 2-16,3 0 0 0,-3 0 3 0,0 1-4 15,0 0 3-15,4 1 3 0,-4-2 0 0,2 0-1 16,-1 1 2-16,2 2-7 0,-2-4 7 0,1 2 0 15,-1 1 0-15,-1 1-1 0,0-2 10 0,0 1-9 16,0 1-2-16,-1-2 1 0,-1 2 7 0,1 2 0 16,-2-3-2-16,0 1-3 0,-1 0 2 0,1 0-2 15,2-1 0-15,-1 0-3 0,-2 0 3 0,0-2 0 16,-2 3-2-16,2-2 4 0,1 2-2 0,-4-2-2 16,2-1 3-16,0 1-4 0,-2-2 0 0,3-1 0 15,1 1 3-15,-2-1-2 0,0 1 0 0,1-3 1 16,-3 2 2-16,4-1-1 0,-1 2-1 0,-2-4 4 15,2 0 0-15,-1 2 2 0,0-2 3 0,5 0-1 16,-9-2-2-16,4 2 0 0,5 0 1 0,-10-3 1 16,6 1 2-16,-3 0-4 0,3-1-4 0,-2-2 9 15,1 3 2-15,-1-2-3 0,3-1-3 0,-4 0-3 16,6 0 3-16,-5-1-6 0,3 4 5 0,-1-3-1 16,1 1-3-16,0-1 2 0,2 2 0 0,1-3 7 15,-3 2-4-15,3 0-1 0,0 1-10 0,0-1 0 16,-3 2-2-16,3 0-10 0,0 2-11 0,0 0-10 15,0-6-15-15,0 6-9 0,0-2-11 0,0 2-28 16,6-1-27-16,-6 1-41 0,7 1-113 0,-7-1-302 16,0 0 134-16</inkml:trace>
  <inkml:trace contextRef="#ctx0" brushRef="#br0" timeOffset="92985.83">17775 2979 17 0,'0'0'20'0,"0"0"-4"16,0 0-2-16,0 0-7 0,2-8-5 0,-2 8-7 16,0 0-8-16,2-3-12 0,-2 3 6 0</inkml:trace>
  <inkml:trace contextRef="#ctx0" brushRef="#br0" timeOffset="93785.4299">17854 2875 111 0,'0'0'145'0,"0"0"-4"16,0 0-10-16,0 0-6 0,0 0-7 0,0 0-2 0,0 0-8 16,0 0-6-16,0 0-6 0,0 0-1 0,0 0-7 15,0 0-6-15,-1-2-8 0,1 2-1 0,0 0-7 16,0 0-4-16,0 0-3 0,0 0-2 16,-2 7 3-16,-1-3-3 0,3 0-2 0,-4-1-3 0,3 3-5 15,-1-3-2-15,-3 6 0 0,2-5 2 0,-1 2 2 16,1 3-1-16,-1-1 3 0,-1 0 4 0,1 1 1 15,0-2-7-15,1 2-4 0,-1 0-1 0,0-1 2 16,-1 0-4-16,3 2-5 0,-3-3-3 16,3 3-3-16,-3-5 0 0,3 4-3 0,-1-4-3 0,0 2-1 15,0-1-4-15,2-3-2 0,-1 0-1 0,1 2-2 16,-2-2-3-16,3-1 0 0,0-2-1 16,-3 5-1-16,3-5-3 0,0 3-4 0,0-3 0 0,0 4-1 15,0-4-4-15,0 0-1 0,0 0 1 16,0 3 1-16,0-3 0 0,4 2 2 0,1-2 4 0,-1 1-1 15,0 0 3-15,-4-1 6 0,11-1 1 0,-1-1-2 16,-3 0 1-16,3 0 2 0,3-1-4 0,2-1 0 16,-3 1 2-16,0-1-5 0,2 1 1 0,-4-2 3 15,3 2-7-15,-2-1-1 0,-1 1 2 0,-2 0-1 16,1 1-3-16,-1-4 0 0,1 5-7 0,-4-1-2 16,1 1-7-16,0-3-27 0,-2 4-7 0,0 0-5 15,-4 0-11-15,4-4-9 0,-4 4-14 0,5 0-15 16,-5 0-13-16,0 0-24 0,0 0-19 0,0 0-36 15,0 0-164-15,0 0-388 0,0 0 173 0</inkml:trace>
  <inkml:trace contextRef="#ctx0" brushRef="#br0" timeOffset="94163.2099">17919 2917 109 0,'0'0'177'16,"0"0"-10"-16,-2-4-9 0,2 4-14 0,0 0-11 15,0 0-14-15,0 0-7 0,0 0-11 0,0 0-4 0,0 0-8 16,-2 8-4-16,0-5 6 0,2 2-3 0,-3 1 1 15,3 1-5-15,-2-1-4 0,-1 2-6 0,1 0-1 16,-2 0-2-16,3 4-2 0,-2 1-4 16,0 0-7-16,0 0-4 0,-1 0 3 0,1 0-9 15,0 0-6-15,2 1 4 0,-5-2-8 0,2 1-3 16,1 0-8-16,-1-3 0 0,1 4-3 0,-2-6-2 0,3-1-3 16,-1 3-1-16,1-2-11 0,0 1-8 0,1-2-11 15,1-1-10-15,-2-1-16 0,2 0-17 16,0-2-22-16,-4 0-19 0,4 1-30 0,0-4-18 15,0 0-27-15,0 0-34 0,0 0-104 0,0 0-334 16,0 0 148-16</inkml:trace>
  <inkml:trace contextRef="#ctx0" brushRef="#br0" timeOffset="94949.09">18143 2885 69 0,'0'0'164'0,"0"0"-9"0,0 0-6 0,0 0 0 15,0 0-14-15,0 0-8 0,0 0-5 0,0 0-7 16,0 0-12-16,0 0-13 0,0 0 2 0,0 0-13 16,0 0 0-16,0 0-10 0,-7 8 6 0,5-3-6 15,-1-2 1-15,2 5-5 0,0-4-6 0,-2 3 2 16,0 1-6-16,0 1-2 0,0-1-3 0,2 1-4 15,-2-1-6-15,0 0-2 0,1 0-1 0,0-1-2 16,-1 0-4-16,1-2-2 0,0 3-2 0,-1-1-2 0,0-1-5 16,2 0-5-16,0-3 4 0,1 4-5 15,-2-5-1-15,1 2-1 0,-1 0-1 0,2-2-1 16,-1 2-5-16,1-1 2 0,0-3-3 0,0 0-2 16,0 5 0-16,0-5-1 0,0 1-4 0,0-1-3 15,0 0 1-15,0 0 4 0,0 0-3 0,0 0-2 0,0 0 0 16,0 0-8-16,6-10-6 0,-5 1-1 15,3 2 4-15,-1-1 3 0,0-1-6 0,1-3 4 16,0 4-1-16,-1-5 2 0,1 2 0 0,1 0 2 16,0 0-1-16,1-1 2 0,-3 2 0 0,2-2 1 15,-2 4 1-15,0-2 4 0,1 2-4 0,-1-2 1 16,1 2 3-16,-1-4-3 0,1 4 0 0,1 0 3 0,-1 2 4 16,1-2 0-16,-2 2-5 0,0-1 1 15,1 1 2-15,-1 2-1 0,-2 2 0 0,2-3 2 16,3 2 1-16,-2 1 2 0,-4-1-3 0,0 3 12 15,4-3 0-15,-1 2-4 0,-3 1 3 0,0 0 1 16,0 0-4-16,7 5 5 0,-4-3-6 0,1 3 3 16,-1 3 2-16,1-1 0 0,-1 2 3 0,-1 3 1 15,0 0 5-15,-2-2-3 0,3 3 1 0,-1 0 1 16,-1 0-3-16,0 1-2 0,-2-1-1 0,2 1 1 16,-2-1-2-16,0 0 1 0,-1 1 0 0,1-1-5 15,-1-1 4-15,1 1-1 0,-2 1-3 0,2-2-2 0,-1-2 5 16,-2 2-3-16,4-5-2 0,-3 3 4 15,2-3-4-15,-2 0-5 0,0 0-10 0,3-1-14 16,-4-2-9-16,4-1-21 0,0 1-19 0,-3 0-20 16,3-2-27-16,0-2-36 0,-1 4-49 0,-1-3-107 15,2-1-339-15,-7 1 151 0</inkml:trace>
  <inkml:trace contextRef="#ctx0" brushRef="#br0" timeOffset="95448.81">17643 3333 92 0,'0'0'125'0,"0"0"-2"16,0 0-10-16,0 0-12 0,0 0-2 0,0 0 13 15,0 0-9-15,0 0 3 0,0 0 1 0,0 0 3 16,18-3 3-16,-10 3 0 0,2 0-10 0,0 0 1 15,4 0-5-15,0-2-6 0,-1 1 0 0,8 0-10 16,-4-1-3-16,7 0-6 0,0 0-5 0,1 0-4 16,2 1-6-16,-3-1-8 0,1-1-6 0,1 0-5 15,-1 0-2-15,-1 2-1 0,1-1-7 0,-5 0-2 16,4 2-4-16,-1 0-1 0,-2-2-11 0,-7 2-2 16,1 0-6-16,-1 0-5 0,0 0-3 0,1 0-8 15,-6 0-4-15,1 2-7 0,-3-2-2 0,0 1-3 16,-1 0-5-16,1 0 2 0,-3-1-5 0,-1 1 2 15,3 0 1-15,-2-1-1 0,0 1-8 0,-4-1-12 16,4 1-14-16,-4-1-10 0,0 0-13 0,9 1-11 16,-9-1-10-16,0 0-14 0,4 0-12 0,-4 0-122 15,0 0-282-15,0 0 124 0</inkml:trace>
  <inkml:trace contextRef="#ctx0" brushRef="#br0" timeOffset="96398.38">17996 3457 76 0,'0'0'163'0,"0"-6"-8"16,3 2-10-16,-3 0 0 0,0 0-7 0,4-2-3 15,-4 3-8-15,0-3-4 0,0 1 4 0,0 1-6 16,-3 0-8-16,2 0-2 0,0 1-12 0,-1-3-8 15,-2 0-8-15,3 4-3 0,-2-1-6 0,-1 0-10 16,-1-1-4-16,1 2-9 0,-1 0-6 0,-1 2-7 16,6 0-4-16,-11-1-2 0,2 1-4 0,9 0 0 15,-11 2-6-15,5-1-3 0,1 2-1 0,-2 1-3 16,1-1-2-16,-1 1-2 0,1 3-2 16,2-2 0-16,0 3 0 0,-2-1-2 0,3-1-1 0,2 1-1 15,-2 1 1-15,3-2 5 0,0 1-12 16,0 1 2-16,0-2-3 0,3 2 2 0,-2-3 2 0,5 1-5 15,-3-2 6-15,1 1-4 0,2-1 4 0,-2 0-1 16,3-3 0-16,-1 4-2 0,2-4 6 0,0 0-3 16,2 0-1-16,0-1 1 0,3-1 0 0,-2-5 1 15,3 4-1-15,-7-1-5 0,3 0-3 0,-1-1-1 16,-1 1-2-16,-1-1-1 0,0-2-1 0,0 2-5 16,-1-1 2-16,-2 0 2 0,2 0 4 0,-5 0-3 15,3 1-1-15,-2 0 6 0,-1-1 3 0,-1 2 0 16,0-1-2-16,0 0 0 0,0 0 1 0,0 1 6 15,0 3 4-15,0-5 8 0,0 5-4 0,0-4-2 16,0 4-4-16,0 0-3 0,0 0 7 0,0-3-6 16,0 3-1-16,0 0 4 0,0 0-3 0,0 0 2 15,0 0-6-15,-3-2 2 0,3 2-1 0,0 0 5 16,0 0-4-16,-1 10 2 0,-2-5-4 0,3 0 0 16,0-2 3-16,0 4 3 0,0-2-1 0,0 2-1 15,0 1 2-15,3-2-2 0,-2 2 1 16,1-1 8-16,-1 1-5 0,3 1 3 0,-2-1 10 0,-1 1-5 15,2 1-4-15,0-4 3 0,0 3-1 0,1 1 2 16,-1-2-1-16,-2 1-1 0,2-3 0 0,0 3 0 16,-2-1 3-16,3 1-6 0,-2-3 3 0,1 1-3 15,-3 1 3-15,2-2 3 0,0 2-1 0,-2-3 1 16,0-2-2-16,0 3 1 0,0-2-3 16,0 0 1-16,-2 2-1 0,2-2 0 0,-4 0-3 0,3 0 4 15,-3 0 0-15,-1 1-1 0,0-1 2 0,-1 0-3 16,-1 0 0-16,-3 0 1 0,3 0-7 0,-3-3 7 15,0 1-2-15,-1 1 1 0,1-2 4 0,-2 1 1 16,-1-2 2-16,3 0 1 0,0 0 2 0,-4-2 1 16,1 0-2-16,5-1 4 0,-2-1-6 0,2 1 3 15,-4-4-3-15,5 3 2 0,-1-2-11 0,-1 1 5 16,2 0 3-16,0 0-6 0,3-1-4 0,1 1-6 16,-4-2-11-16,3 1-15 0,1 0-5 0,3-1-9 15,-3 4-12-15,3-1-22 0,-4-1-33 16,4 2-42-16,-1-1-46 0,1 4-32 0,1-7-198 0,-1 7-459 15,0-3 203-15</inkml:trace>
  <inkml:trace contextRef="#ctx0" brushRef="#br0" timeOffset="101388.84">18672 1721 53 0,'0'0'103'0,"0"0"-9"0,0 0-2 15,3-9-5-15,-3 9-2 0,0 0-8 0,0 0-4 16,0 0-3-16,0 0 7 0,0 0-18 0,0 0 7 16,0 0-6-16,0 0-3 0,0 0-13 15,0 0-1-15,0 0 0 0,4-2-2 0,-4 2-5 16,0 0 4-16,0 0-3 0,0 0-14 0,0 0-1 15,0 0 1-15,0 0 0 0,3-3-4 0,-3 1 2 0,0 2-6 16,10-4 11-16,-6 2-5 0,3 1-11 0,0-3 5 16,-1 3 4-16,4-3-1 0,-2 3-11 15,1-2 1-15,1-1 3 0,-2 2 0 0,2 0-1 16,-2 0-4-16,1 0 1 0,-1-1 4 0,-1 3-10 16,0-1 3-16,-1 1-22 0,-2-2-24 0,0 2-16 15,-4 0-12-15,6 0 4 0,-6 0-15 0,0 0-35 16,2 3-88-16,-2-3-219 0,-8 4 98 0</inkml:trace>
  <inkml:trace contextRef="#ctx0" brushRef="#br0" timeOffset="101740.06">18544 1893 95 0,'0'0'127'0,"7"-1"-4"0,-7 1-1 0,7-1-7 16,-4 0-8-16,-3 1-6 0,10-1-13 0,-6 1 0 15,0-1-21-15,2 0-5 0,-2 1 0 0,3-2-8 16,0 2-6-16,0 0-4 0,2-3-1 0,-1 3 2 16,-1-1-9-16,3 0-5 0,0 1-8 0,-1 0-11 15,0 0-1-15,1-1-13 0,0 0-4 0,-3 1-11 16,4 0-11-16,-2 0-16 0,-1 0-15 0,-1 0-17 16,0-1-21-16,-2 1-100 0,-5 0-211 0,0 0 94 15</inkml:trace>
  <inkml:trace contextRef="#ctx0" brushRef="#br0" timeOffset="104124.58">19151 1372 83 0,'0'-2'92'0,"0"2"-2"0,0 0-1 0,0 0 1 16,0-5-6-16,0 5 6 0,0 0-5 0,0 0-3 15,0 0-2-15,-3-3-1 0,3 3-7 0,0 0 3 16,0 0-4-16,0-4-11 0,0 4 4 0,0 0-4 16,0 0 1-16,0 0-8 0,0 0 10 15,0 0-12-15,0 0 0 0,-2-2-9 0,2 2-3 16,0 0-6-16,0 0-7 0,0 0-2 0,0 0 2 0,0 0-6 16,0 0-2-16,0 0-2 0,-2 9 1 0,2-6-3 15,0 2 3-15,-1-2-1 0,-1 3-7 0,2-1-3 16,0 2 2-16,0-2 3 0,0-1-6 0,0 2 2 15,-2-2-2-15,0 3 2 0,2-2-2 0,0-1-2 16,0 2 0-16,0-2 0 0,0-2-7 0,0 2 9 16,0-4-7-16,-1 4 4 0,1-4 1 15,-2 3-2-15,2-3 7 0,0 3-6 0,0-3 2 0,0 4 1 16,0-4 0-16,0 0 2 0,0 0 6 0,0 0 1 16,0 0-9-16,0 0-19 0,5-8-7 0,-3 1 5 15,-2 0 4-15,3 0-9 0,-1-2 1 0,-1 0-3 16,5-2-10-16,-1 2 9 0,2-4-10 15,-4 4 14-15,1-3-17 0,2 1 4 0,1-1 5 16,0 0 0-16,-4 3 4 0,1 2 10 0,0-1-9 16,2 0 11-16,-2 2 3 0,-1-1-8 0,1 3 0 15,-1-1 8-15,0 2-4 0,0-2 4 0,0 3-1 16,-1 0 9-16,1-1 0 0,0 0 5 0,1 1-7 16,-2 0 8-16,-2 2 0 0,5 0 2 0,-5 0 4 15,7 2-10-15,-4 0-1 0,0 2 8 0,-2-1 2 16,2 3 1-16,0 0 3 0,-2 2 3 0,2 0 1 15,0 4-2-15,-4-3 3 0,2 4 5 0,-1 1-7 16,0-2 4-16,0-1-4 0,0 2 1 0,0 0 2 0,1 0-7 16,-2-1-1-16,1 0-1 0,-1-3-4 0,1 0 6 15,-2-2-1-15,2 2-7 0,0 0 1 16,0 0-1-16,-1-3-10 0,1 2 5 0,-2-3-30 16,2 1-18-16,0 0-29 0,0-3-26 0,2 1-34 15,-1 0-112-15,-1-1-270 0,0-3 119 0</inkml:trace>
  <inkml:trace contextRef="#ctx0" brushRef="#br0" timeOffset="104554.0399">18975 1674 33 0,'10'-1'138'15,"-4"0"-2"-15,2 1-7 0,2-2-11 0,0 1-6 16,4-1 1-16,0 0-9 0,2 1-8 0,-1 0-3 16,2 0-4-16,-2-1-14 0,7 2 0 0,-7 0-11 0,6 0-2 15,-4 0 8-15,-3 0-22 0,3-3-4 16,-1 4-8-16,-2-1 1 0,1-2-5 0,-5 3-2 0,0 0-7 16,1 1-2-16,-2-2-6 0,0 0-1 15,1 0-10-15,0 0-5 0,-6 0-2 0,2 2 3 16,-6-2-7-16,11-2-8 0,-5 4-13 0,-6-2-6 15,8 2-23-15,-5-2-5 0,-3 0-16 0,7 1-19 16,-7-1-12-16,3 0-23 0,-3 0-66 0,0 0-215 0,0 0 95 16</inkml:trace>
  <inkml:trace contextRef="#ctx0" brushRef="#br0" timeOffset="105300.13">19051 1787 27 0,'0'0'121'0,"0"0"-12"16,0 0-8-16,0 0-3 0,7-1 1 0,-7 1-4 16,6-1-5-16,-2-1-5 0,-4 2-7 0,14 0 7 15,-7-1-19-15,0 1-1 0,-7 0-5 0,14 0-3 16,-7 0-4-16,-1-1-2 0,1 2-11 0,-7-1 0 16,9 0-8-16,-9 0-2 0,7 1-1 0,-7-1 0 15,5 1-10-15,-5-1 4 0,3 3-2 0,-3-3 3 16,-1 4-4-16,1-4 2 0,-6 8-5 0,3-4-1 15,-2 0-7-15,-2 2 5 0,0-2-7 0,-1 2 4 16,3-3-2-16,-2 0 1 0,0 1-4 0,1 1 4 16,0-3-5-16,2 1-5 0,0-2-7 0,1 2-4 15,3-3-6-15,-3 2-2 0,3-2-4 0,0 0 1 16,0 0 7-16,0 0 1 0,0 0-3 0,0 0 9 16,0 0 0-16,0 0 5 0,0 0-7 0,0 0 9 15,17-2-1-15,-17 2 3 0,12 0-1 0,-7 1 5 16,-5-1-4-16,10-1-3 0,-10 1 2 0,9 0-4 15,-9 0 1-15,8 2-2 0,-8-2 4 0,6 3 4 16,-4-1-5-16,1 0 10 0,-3-2-3 0,3 5-2 16,-3-5 3-16,1 5 3 0,-2-1-8 0,1-4 7 15,-3 5-1-15,2 0-1 0,-1 0 1 0,-2-3-1 16,1 2-5-16,-1 0 3 0,0-1-2 0,1 0 4 16,-1 0-6-16,-2 1 0 0,1-3-4 0,0 3-1 15,1-3-8-15,-1 1-5 0,0 0-5 0,0-1-2 16,5-1-8-16,0 0-12 0,-14-1-18 0,14 1 7 15,-9-4-8-15,5 3-13 0,0-2-16 0,1 2-22 16,-1-1-59-16,4 2-189 0,-6-4 83 16</inkml:trace>
  <inkml:trace contextRef="#ctx0" brushRef="#br0" timeOffset="105625.15">18986 1996 50 0,'6'-1'176'0,"3"-1"-24"0,-1 2-7 0,2-2-16 16,-2 1 1-16,1-1-20 0,-1 2-9 0,2 0 9 16,1-1-24-16,-2 1-11 0,-1 0-13 0,1 0-12 15,-1 0-10-15,1 1-8 0,-4-1-6 0,-5 0-17 16,12 1-14-16,-7 1-11 0,1 0-13 0,-1-2-11 16,-5 0-21-16,7 1-12 0,-4 1-12 0,-3-2-17 15,4 1-77-15,-4-1-194 0,0 0 87 0</inkml:trace>
  <inkml:trace contextRef="#ctx0" brushRef="#br0" timeOffset="106101.76">18982 2082 110 0,'0'0'127'0,"0"0"-13"16,0 0-4-16,21-1-14 0,-21 1 9 0,7 0-24 0,-7 0-12 16,6-2 0-16,-6 2-16 0,7 0-1 0,-7 0-16 15,0 0 4-15,7 0-10 0,-7 0 4 0,0 0-9 16,0 0 3-16,6 2-8 0,-6-2 5 15,1 3 0-15,-1-3-10 0,-3 7 4 0,-1-2-2 16,4-3 3-16,-3 3-3 0,-1 0-9 0,1 1 4 16,-1 0 2-16,-3-2-3 0,4 0-1 0,0 3 0 15,-4-2 3-15,3 0-6 0,1-1-1 0,-1 0 2 16,0 1-2-16,1-1-4 0,0 0 2 0,0-2-2 16,3 1-2-16,0-3-2 0,-5 6-2 0,5-6 2 15,-2 3-4-15,2-3 2 0,-1 4 8 0,1-4 3 16,3 5-7-16,-3-5 9 0,5 3 11 0,-3 0 0 15,-2-3 0-15,8 2-1 0,-4 0-2 0,2 0 2 16,-6-2 0-16,14 2-3 0,-14-2-3 0,13 2 1 16,-5-2-2-16,-2 0-2 0,2 3-1 0,-2-3 0 15,-6 0-17-15,14 0-12 0,-5 0-25 0,-9 0-21 16,9 0-6-16,-9 0-41 0,10-3-112 0,-10 3-242 16,7-2 107-16</inkml:trace>
  <inkml:trace contextRef="#ctx0" brushRef="#br0" timeOffset="106451.57">19257 1967 129 0,'0'0'121'0,"0"0"-12"0,0 0 2 15,0 0-12-15,0 0-3 0,10 1-1 0,-6-2-4 16,-4 1-4-16,6 0-10 0,-1 0-3 0,-5 0-12 0,7 1-5 15,-2-1-7-15,-5 0-5 0,7 0-12 16,-7 0-8-16,8 1-12 0,-8-1-9 0,0 0-6 16,7 1-26-16,-7-1-22 0,4-1-24 0,-4 1-11 15,0 0-106-15,3 2-204 0,-3-2 90 0</inkml:trace>
  <inkml:trace contextRef="#ctx0" brushRef="#br0" timeOffset="106676.4299">19185 2069 38 0,'0'0'144'15,"4"1"-10"-15,-4-1-10 0,7 1-18 0,-7-1-5 16,7 2-14-16,-2-1-5 0,-5-1-19 0,8 2-12 15,-8-2-29-15,11 0-21 0,-6 0-33 0,-5 0-17 16,9 0-32-16,-4 1-52 0,-5-1-142 0,8 0 63 16</inkml:trace>
  <inkml:trace contextRef="#ctx0" brushRef="#br0" timeOffset="107067.31">19396 1909 121 0,'0'0'138'16,"0"0"-11"-16,0 0-9 0,0 0-11 0,0 0-12 16,0 0-7-16,0 0-8 0,0 0-4 0,0 0-7 15,0 0-5-15,0 0-1 0,-4 11 9 0,6-7-8 16,-2 0-3-16,0 0-3 0,-2 2 2 0,2-2-6 16,-1 2-3-16,-1-1-11 0,2 2 1 0,0-2-3 15,-1 0-1-15,-1 0-7 0,1 3-3 0,0-4-2 16,1 2 0-16,-2-1-6 0,2 2 2 0,-4-3-8 15,4 1 2-15,0 0-11 0,0 0-11 0,-1-1-15 16,1 0-15-16,-2 0-19 0,2-4-23 0,0 5-31 16,0-3-27-16,-1 1-106 0,1-3-262 0,0 0 117 15</inkml:trace>
  <inkml:trace contextRef="#ctx0" brushRef="#br0" timeOffset="107307.16">19472 2041 31 0,'0'0'222'0,"0"0"-16"0,0 0-11 0,0 0-20 15,0 0-12-15,0 0-20 0,0 0-12 0,0 0-16 0,0 0-10 16,0 0-17-16,0-4-15 0,0 4-17 0,0 0-23 15,0 0-18-15,0 0-29 0,0 0-31 0,0 0-31 16,0-5-31-16,0 5-29 0,0 0-94 16,-4-5-247-16,4 5 110 0</inkml:trace>
  <inkml:trace contextRef="#ctx0" brushRef="#br0" timeOffset="107603.48">19610 1944 93 0,'3'-1'168'0,"-3"1"-10"0,3 0-12 15,-3 0-4-15,7-2-27 0,-3 1-11 0,-1 0-9 16,-3 1-11-16,10-1-15 0,-10 1-7 0,7-2-12 16,-7 2-16-16,7-2-6 0,-7 2-2 0,0 0-24 15,7 0-17-15,-7 0-5 0,4-2-25 0,-4 2-21 16,0 0-19-16,6 0-13 0,-6 0-77 0,0 0-189 16,0 0 84-16</inkml:trace>
  <inkml:trace contextRef="#ctx0" brushRef="#br0" timeOffset="107983.62">19565 1972 82 0,'0'0'154'0,"0"0"-13"0,-2 1-12 16,0 1-6-16,2-2-13 0,-1 3-8 0,1-3-14 0,0 5-4 15,0-3-7-15,0-2-2 0,1 5-7 0,-1-2-3 16,0 0-9-16,2 0-1 0,0 1-4 0,-2 0-4 16,0-2-3-16,3 3-3 0,0-1-3 15,0 0-3-15,-2 0-6 0,2 0 0 0,-2 1-4 16,2-2-3-16,0 1 8 0,1 0-11 0,-1 2 0 16,1-3-4-16,-1 3 0 0,1-2 0 0,-2 0 1 15,1-2-1-15,-1 3-2 0,1 0 5 0,-1-4-1 0,-1 4 2 16,-1-5-1-16,1 5 0 0,-1-2 0 15,0-3 6-15,0 4 0 0,0-4 1 0,-4 7-2 16,1-3-2-16,-1-1-4 0,1 0 1 0,1-1-3 16,-1 2 1-16,-1-2-6 0,1 1 0 0,-1 0-5 15,2-1-1-15,2-2-11 0,-6 2-17 0,6-2-17 16,0 0-23-16,-5 0-31 0,5 0-32 0,0 0-51 16,0 0-108-16,-9-4-308 0,9 4 136 0</inkml:trace>
  <inkml:trace contextRef="#ctx0" brushRef="#br0" timeOffset="114488.66">18444 3286 13 0,'0'0'110'0,"0"0"-5"0,0 0 1 0,0-3 3 16,0 3-3-16,0 0 3 0,0 0-1 15,0 0 1-15,0 0-8 0,0 0 4 0,0 0-9 0,0 0-2 16,0 0-3-16,0 0-4 0,0 0-8 0,0 0-7 15,0 0-8-15,0 0-6 0,0 0-3 0,0 0-8 16,0 0-7-16,0 0 0 0,0 0-4 0,0 0-8 16,0 0-3-16,0 0-4 0,0 0 0 15,0 0-4-15,0 0-7 0,0 0-1 0,0 0-1 0,0 0-3 16,0 0-1-16,0 0 0 0,0 0 2 0,0 0 0 16,10 4 2-16,-3-4 3 0,-1 1 2 0,2 0-2 15,-1-1-2-15,2 0 4 0,-1 0 0 0,1 0-3 16,-1-1 0-16,0 1-4 0,2-1 5 0,0 1 0 15,-3-1 12-15,2 0-2 0,-1 0-3 0,-1 1 1 16,2 0-3-16,-4 0-1 0,1-1-4 0,0 1 0 16,-1-1-5-16,-1 0-6 0,-4 1-8 0,5-1-6 15,-5 1-3-15,0 0-13 0,7 0-12 0,-7 0-10 16,0 0-19-16,0 0-13 0,4 1-20 0,-4-1-29 16,0 0-32-16,0 0-110 0,0 0-299 0,0 0 133 15</inkml:trace>
  <inkml:trace contextRef="#ctx0" brushRef="#br0" timeOffset="114833.82">18468 3364 8 0,'0'0'157'16,"0"0"-7"-16,0 0-9 0,0 0-11 0,0 0-13 15,0 0-7-15,0 0-8 0,0 0-5 0,0 0 0 16,0 0 4-16,0 0 3 0,0 0-11 0,0 0-9 16,14-1-6-16,-14 1-4 0,7-2-1 0,0 4-5 15,-2-2-5-15,0 0-6 0,2-2-3 0,0 2-5 16,0 0-4-16,-1 0-5 0,-2 0-7 0,3-3 0 15,3 3-4-15,-4-1-3 0,2 1-6 0,-1-1-8 16,-1 1-8-16,2-2-11 0,-2 2-15 0,-2-1-15 16,2-1-18-16,-1 2-26 0,-5 0-30 0,9-1-32 15,-5 0-34-15,-4 1-93 0,6 0-292 0,-3-1 130 16</inkml:trace>
  <inkml:trace contextRef="#ctx0" brushRef="#br0" timeOffset="115626.09">18982 3177 141 0,'-1'-3'163'0,"1"3"-6"16,0 0-12-16,0 0-11 0,0 0-16 0,0 0-7 15,0 0-10-15,0 0-11 0,0 0-8 0,0 0-8 16,0 0-8-16,0 0-8 0,0 0 0 0,-6 6-6 16,5-3-5-16,-1 2-5 0,2-2-7 0,-4 2 2 15,3 0-6-15,-1 0-2 0,1 0-3 0,-2 2-3 16,2-3 1-16,-2 4-4 0,1-2-1 0,1-2-2 15,-2 1 1-15,3 0-4 0,-3-2-3 0,2 0 10 16,0 2-9-16,-1-3-1 0,2 0-1 0,0 4-2 16,0-4-1-16,0-2-3 0,-1 4 0 0,1-4 0 15,0 0-1-15,-2 2 5 0,2-2-3 0,0 0 1 16,0 0 2-16,2 3-4 0,-2-3-1 0,0 0 9 16,0 0-7-16,0 0-6 0,5-7 2 0,-2 4-7 15,1-2 4-15,1 1 4 0,-1-1-3 0,0-2-1 16,2 0 3-16,-2-1-2 0,0 0 3 0,3 0-7 15,-4 0-3-15,4 0 3 0,-3 0-1 0,3-2 0 16,-1 1 3-16,-2 3 0 0,-1-2 1 0,4 1 2 16,-3 2-1-16,2 0 6 0,-3-1-6 0,1 2-1 15,0-1 0-15,-1 2 5 0,0-1-3 0,-2 3 1 16,1-3 2-16,-1 3-4 0,-1 1 3 0,4-1-4 16,-4 1 2-16,0 0-3 0,0 0 7 0,0 0-3 15,7 6-1-15,-5-5 0 0,1 3 4 0,-2 2 2 16,0-2-1-16,1 4 5 0,-1-1 0 0,1 2 2 15,-2 0 3-15,0 0-1 0,0-1-10 0,0 0 7 16,0 1-3-16,0-2-1 0,-2-1 0 0,2 0-2 16,-1 0 2-16,1 0-2 0,-2 0 7 0,1-1-8 15,2-2 2-15,-1 2-2 0,-1 0-1 0,0-2-5 16,1-1-12-16,0-2-4 0,0 7-16 0,0-4-12 16,-2 0-12-16,2-3-15 0,2 4-22 0,-2-4-18 15,0 3-26-15,0-3-130 0,-2 3-289 0,2-3 129 16</inkml:trace>
  <inkml:trace contextRef="#ctx0" brushRef="#br0" timeOffset="116045.03">18793 3392 106 0,'0'0'125'0,"0"0"-17"15,0 0-6-15,0 0-6 0,0 0-7 0,0 0 1 16,0 0 2-16,10 8-6 0,-7-7-1 0,-3-1 3 15,9 1-4-15,-4-2-4 0,2 2-4 0,0 1-7 16,0-2-7-16,3 0 3 0,-3 1-4 0,3 0-1 16,0 0-9-16,1 1 0 0,-1-2 2 0,3 0-11 15,-1 1-4-15,-2-1-5 0,3-1-7 0,1 1 1 0,-3 2-4 16,-1-1 0-16,0 0 4 0,1 0-7 0,-1-1-5 16,-3 1-3-16,3-1-6 0,-3 1-7 15,2 1-6-15,-4-2-4 0,2 1-6 0,-4 0-8 16,3 0-12-16,-6-1-1 0,7 2-21 0,-7-2-10 15,0 0-15-15,5 1-15 0,-5-1-3 0,3 0-22 0,-3 0-109 16,0 0-253-16,0 0 111 0</inkml:trace>
  <inkml:trace contextRef="#ctx0" brushRef="#br0" timeOffset="117865.08">18810 3646 74 0,'0'0'148'0,"0"0"-2"0,0 0-4 0,0-3-13 16,0 3-4-16,0 0-4 0,0 0-4 0,0 0-10 16,0 0-2-16,0 0-5 0,0 0-6 0,0 0-5 15,0 0-7-15,0 0-8 0,0 0-7 0,0 0-6 16,-7-1-8-16,7 1-6 0,0 0-5 0,-7-1-8 15,7 1-1-15,-7-1-5 0,2 1-3 0,5 0-6 16,-9-1-1-16,4 1-3 0,5 0-1 0,-9 0 2 16,6 1-4-16,3-1-3 0,-8 0-1 0,4 0 0 15,4 0-3-15,-7 2-1 0,5-1-3 0,-1 1-1 16,1 1-1-16,0-1-5 0,-1 1 1 0,3-3 0 16,-4 6-1-16,4-2-4 0,-1 0-4 0,1 0 4 15,0 0-3-15,1-1 2 0,2 1-2 0,-2 0 1 16,2-1 1-16,1 0 2 0,1 0 0 0,0-1 1 15,-1-1-2-15,5 0 4 0,-3 0 2 0,2-2 2 16,0-1 0-16,2 1 3 0,-3 0 3 0,2-2-5 16,-1 0 3-16,-1 0-3 0,0-1-1 0,0 0 1 15,0-1 1-15,-1 1 0 0,-2 2 3 0,-1-2-1 16,1-1-1-16,-1 2-7 0,0-1 4 0,-2 1 6 16,-1-2 0-16,0 3-4 0,2 0 5 0,-1-1 1 15,-1 3 0-15,0 0 2 0,0-6-2 0,0 6-2 16,0 0 0-16,0-1 0 0,0 1-6 0,0 0 0 15,0 0 2-15,0 0-1 0,0 0-1 0,0 0 1 16,3 9 2-16,-3-6-3 0,0 1 3 0,0 0-2 16,1 0 3-16,-1 0 2 0,0 2-7 0,2-2 2 15,-1 2 1-15,-1-1-4 0,0-1 4 0,0 2 1 0,3 0-2 16,-3-3 12-16,0 2-4 0,3 1-5 16,-3-1-1-16,0-1 2 0,0 0-2 0,0 0 4 15,0 1-2-15,-3-2-1 0,3 3 2 0,0-3 0 16,-3 1-1-16,2 1 0 0,-5 0 0 0,2-2 0 15,-3 3 1-15,1-1-3 0,-4 0 2 0,3-2 0 16,0 1-7-16,-3 0 3 0,3 0-3 0,-2-2-3 16,1 1-2-16,1-1-5 0,2 1-4 0,-1-3-1 15,2 3-7-15,0-2-6 0,0-1-13 0,4 0-4 16,-5 1-21-16,5-1-2 0,-7 0-13 0,7 0-9 0,0 0-13 16,0 0-26-16,0 0-88 0,0 0-238 0,-7-1 105 15</inkml:trace>
  <inkml:trace contextRef="#ctx0" brushRef="#br0" timeOffset="118163.9">18675 3896 28 0,'7'0'143'0,"0"0"-2"15,0 0-20-15,3 0-5 0,0 0-6 0,1 0-20 16,-1-2-4-16,3 2-9 0,-3-1-5 0,1 1-12 16,0-1-3-16,-1 1-12 0,0 1-9 0,0 2-8 0,0-3-15 15,-2 2 0-15,3-2-17 0,-4 1-8 0,3 1-12 16,-1-2-1-16,-1 1-19 0,-1 0-9 15,-1 1-14-15,-2 0-14 0,0-2-74 0,1 3-167 16,-3-2 74-16</inkml:trace>
  <inkml:trace contextRef="#ctx0" brushRef="#br0" timeOffset="118509.7">18788 3977 4 0,'-3'3'129'0,"3"-2"-9"0,-3 2-10 0,0 2-5 0,1-2-10 15,0 1-11-15,-1 0-5 0,1-1 0 0,0 0-6 16,-1 1-3-16,2-1-5 0,-2-1-2 0,2 4-10 15,-1 0-10-15,1-1-3 0,-2 0 9 16,3 0-12-16,0-1-6 0,-1 2-3 0,1 0-3 0,0 0-5 16,0-1 5-16,1 0-8 0,0 1 6 0,2-2-15 15,-3 2 0-15,2-2-1 0,1 0-10 0,-2 1 1 16,0-1-1-16,2-1-13 0,0 1-1 16,0-1-24-16,0-1-1 0,-1 0-3 0,1 1-12 15,1-1-14-15,-1-1-4 0,1 0-20 0,2 0-76 0,-6-1-184 16,6 0 81-16</inkml:trace>
  <inkml:trace contextRef="#ctx0" brushRef="#br0" timeOffset="118820.53">18844 4048 87 0,'-3'3'138'0,"3"-1"-4"0,0 2-5 0,-2 2 2 16,0 0-18-16,2 0-6 0,-3 2-9 0,3 1-4 15,0-3-9-15,-4 3-5 0,1-1-8 0,0 1-7 0,1 0-5 16,0 2-7-16,-2-3-7 0,3 4-4 0,-1-4-9 15,-1 4 0-15,3-2-7 0,-2 0-12 16,0-2-13-16,-1 1-14 0,3 1-18 0,-1-1-15 16,0-3-24-16,-1 2-15 0,1-2-32 0,-1 0-97 15,2-1-230-15,-1-2 102 0</inkml:trace>
  <inkml:trace contextRef="#ctx0" brushRef="#br0" timeOffset="119717.02">19009 3880 14 0,'0'0'112'0,"0"0"-9"16,0 0-14-16,0 0-5 0,0 0-8 0,0 0-11 15,0 0-3-15,0 0 2 0,0 0 1 0,0 0-15 16,10 0 27-16,-10 0-15 0,7 1-4 0,-7-1-3 15,7 0-7-15,-3 1-4 0,-4-1-5 0,7 1 4 16,-4-1-6-16,-3 0-7 0,8 0 2 0,-2 0-12 16,-2 0-14-16,-4 0-4 0,5 0-13 0,-5 0-6 15,7 0-14-15,-7 0-28 0,0 0-20 0,5 0-18 16,-5 0-78-16,0 0-187 0,0 0 83 0</inkml:trace>
  <inkml:trace contextRef="#ctx0" brushRef="#br0" timeOffset="119988.96">18996 3943 10 0,'0'0'143'15,"3"1"-2"-15,-3-1-4 0,0 0-8 0,10 0-9 16,-9 1-6-16,-1-1-11 0,10 0-10 0,-7 0-11 16,1 1-3-16,3-1-6 0,-7 0-12 0,13-1-2 15,-6 0-5-15,-3 0-19 0,3 0-7 0,-2 2-14 16,0-2-8-16,-5 1-18 0,7 0-19 0,-7 0-20 16,10 0-21-16,-10 0-24 0,7 0-108 0,-7 0-220 15,0-2 98-15</inkml:trace>
  <inkml:trace contextRef="#ctx0" brushRef="#br0" timeOffset="121084.32">19274 3831 2 0,'0'0'130'0,"0"0"-13"0,0 0-1 15,0 0-12-15,0 0-12 0,0 0-4 0,0 0 0 0,0 0-8 16,0 0-2-16,0 0-9 0,0 0-9 0,-6 0 5 16,6 0-11-16,0 0 2 0,0 0-8 15,0 0-2-15,0 0-3 0,0 0 2 0,0 0-6 16,-7-3 0-16,7 3-3 0,0 0-3 0,0 0-4 0,0 0-4 15,0 0-1-15,0 0-6 0,0 0-9 16,0 0-4-16,0 0 2 0,0 0 0 0,9-5-3 16,-7 3-3-16,1 2 3 0,-3 0-8 0,7-2 6 15,-4 2-3-15,-3 0-1 0,7 0 2 0,-1 0-4 16,-6 0 2-16,7 0 2 0,-3 0-3 0,0 2-1 0,-4-2-1 16,3 2 2-16,1 1 4 0,-4 0 4 0,3 1-5 15,-3 3-2-15,-3-4 1 0,3 2 4 16,-3 3-3-16,1 1 4 0,-4-1-4 0,2-1-1 15,-2 1 1-15,2-3 1 0,-2 3 2 0,2-2 1 0,1 2 5 16,-2-2-4-16,0 0-1 0,1-1 1 0,-1 1-2 16,0-2 1-16,2 0 0 0,1 0 2 0,-1 0 3 15,0-1-4-15,0 0 4 0,2 1 4 16,1-4-2-16,-3 3 3 0,3-2-7 0,0-1 1 0,-1 4 1 16,1-4-7-16,-2 4 1 0,2-2 1 0,0-2 0 15,3 3-1-15,-3-3 3 0,1 1-9 0,2 1 9 16,-1 1 0-16,-1 0-7 0,3-2 7 0,-1 2-8 15,1-1 5-15,1-2-5 0,0 3 0 0,-1-1-6 16,2-2 5-16,0 1-12 0,-1-1-7 0,1 1-6 16,-2 1-11-16,2-2-15 0,-1 0-17 0,1 1-21 15,1-1-23-15,-3 1-113 0,-4-1-246 0,7 1 110 16</inkml:trace>
  <inkml:trace contextRef="#ctx0" brushRef="#br0" timeOffset="121322.93">19440 3981 146 0,'0'0'199'16,"0"0"-7"-16,3-3-10 0,-3 3-11 0,0 0-11 15,0 0-14-15,0 0-14 0,0 0-13 0,-2-4-9 16,2 4-17-16,0 0-11 0,0 0-12 0,0-4-15 15,0 4-13-15,0 0-13 0,0 0-13 0,0 0-20 16,0 0-17-16,0 0-18 0,0 0-15 0,0 0-14 0,0 0-15 16,0 0-17-16,0 0-27 0,-1-3-115 15,1 3-261-15,0 0 115 0</inkml:trace>
  <inkml:trace contextRef="#ctx0" brushRef="#br0" timeOffset="121611.8">19558 3959 45 0,'0'0'154'0,"0"0"-15"16,0 0-16-16,2-2-15 0,-2 2-7 0,0 0-22 15,0 0-9-15,0 0-19 0,0 0-26 0,0 0-21 0,0 0-5 16,0 0-14-16,0 0-18 0,5 0-3 0,-5 0-24 16,0 0-66-16,0 0-136 0,9 1 60 0</inkml:trace>
  <inkml:trace contextRef="#ctx0" brushRef="#br0" timeOffset="121849.67">19646 3950 106 0,'0'0'149'0,"0"0"-11"0,5-3-16 0,-5 3-17 15,0 0-10-15,0 0-5 0,0 0-23 16,0 0-3-16,0 0-1 0,0 0-14 0,0 0-16 0,0 0-14 16,0 0-8-16,0 0-19 0,0 0-1 0,0 0-14 15,7 1-7-15,-7-1-7 0,3 2-10 0,-3-2-14 16,0 0-24-16,0 0-51 0,4 0-146 0,-4 0 65 16</inkml:trace>
  <inkml:trace contextRef="#ctx0" brushRef="#br0" timeOffset="121995.19">19685 3950 104 0,'0'0'132'0,"6"0"-4"0,-6 0-11 0,0 0-4 15,0 0-12-15,0 0-9 0,0 0-11 0,0 0-21 16,0 0 4-16,0 0-25 0,0 0-15 0,0 0-17 16,0 0-18-16,0 0-27 0,0 0-43 0,0 0-75 15,0 0-168-15,0 0 75 0</inkml:trace>
  <inkml:trace contextRef="#ctx0" brushRef="#br0" timeOffset="130181.96">16548 4017 31 0,'0'0'99'0,"0"0"-7"0,0 0-10 0,0 0-1 16,0 0-13-16,0 0 0 0,0 0-2 0,0 0-4 0,0 0-4 15,0 0 2-15,0 0-14 0,0 0-8 0,0 0 2 16,0 8-1-16,0-6-8 0,0-2-4 15,2 4 4-15,-2 0-18 0,0 0-14 0,1-1-9 16,1 1-7-16,0 2-31 0,-2-2-16 0,0 4-85 0,0 0-162 16,-4 0 73-16</inkml:trace>
  <inkml:trace contextRef="#ctx0" brushRef="#br0" timeOffset="130399.75">16565 4268 73 0,'0'3'131'0,"-3"0"-3"0,3 0-18 15,0-1-11-15,0 2-7 0,0-1-7 0,-2 0 0 16,0 0-13-16,2 2-13 0,0-1-5 0,0 1-7 16,0-1-16-16,0 1-11 0,0 0-11 0,2 0-9 15,-2 2-13-15,2-1-10 0,-2 0-16 0,3 1-4 16,-3 0-2-16,3 0-17 0,-3 1-83 0,0-4-158 15,0 4 70-15</inkml:trace>
  <inkml:trace contextRef="#ctx0" brushRef="#br0" timeOffset="130828.7">16578 4587 60 0,'1'5'115'15,"-2"0"-4"-15,1 0-10 0,-3 1 6 0,3 1-13 16,0-1-1-16,0 1-8 0,0-1-8 0,0 1-6 16,0 0-19-16,0-1 9 0,0 2-10 0,0-1-9 15,0-2-4-15,0 2-5 0,0 1-1 0,0 0-2 16,0 0-11-16,3-3 3 0,-2 3-13 0,-2-1-14 16,2 1-7-16,-1 0 5 0,0-1-17 0,3 0 2 15,-3 1-6-15,0-1-1 0,3 2 0 0,-2-1-21 0,-2-2-3 16,2 2 4-16,-1 1 0 0,0-1 5 0,0-1 0 15,-1 1 1-15,2-2 10 0,-2 0-2 16,1-1 6-16,1 0 0 0,-2 0 15 0,1-2 10 16,-3 1 5-16,3-1 15 0,0 1-3 0,0-2 15 15,0-2 4-15,0 3 2 0,0-3-10 0,0 4 11 0,0-4 0 16,0 0-1-16,-3 3 12 0,3-3-6 0,0 3 2 16,0-3-9-16,0 5 0 0,0-3-4 15,0 2 7-15,0-2-10 0,0-2-2 0,0 7-5 16,0-2 2-16,0-2 0 0,0 2-2 0,3-2-8 0,-3 3 0 15,0 0-5-15,0 0-15 0,0-1 1 0,3 2 5 16,-3 0-14-16,0 0-5 0,1 0-5 0,1-3-10 16,-1 3-8-16,-1 0-14 0,0-1-15 15,0 0-26-15,0 2-57 0,0-2-170 0,0 0 76 0</inkml:trace>
  <inkml:trace contextRef="#ctx0" brushRef="#br0" timeOffset="132038.81">16675 5712 37 0,'0'0'154'16,"0"0"-3"-16,0 0-9 0,0 4-7 0,0-4-8 16,0 0-9-16,0 0-5 0,0 0-12 0,0 0-7 15,0 0-1-15,0 0-11 0,0 0-6 0,0 0-4 0,0 0 0 16,0 0-8-16,0 0-7 0,0 0-8 0,0 0 5 16,0 0-15-16,4-11-3 0,-4 8-5 15,2-2-2-15,-1 1-2 0,-1-4-7 0,2 2 4 16,-1 0-5-16,0-1-1 0,2-3-5 0,-3 1-5 0,4 2-2 15,-4-3-1-15,0 0-2 0,2 0 0 16,-2 2-1-16,1 0 2 0,-1-1 0 0,2 1 0 16,-2-1-4-16,0 1 0 0,0 2 4 0,-2-3-2 0,2 4 2 15,0 1 9-15,0 0 5 0,0 1-1 0,0-1 0 16,0 1 2-16,0 3 1 0,0-4-2 0,0 4 3 16,0 0-10-16,-3-2 3 0,3 2 1 0,0 0 2 15,0 0 1-15,-2 13 0 0,0-7-1 0,2 3 2 16,-1 1-4-16,-1-1 1 0,2 1 3 0,0 1-5 15,0-2 0-15,0 0 0 0,0 1 3 0,0-1 0 16,2 3-2-16,-1-1 1 0,-1-1-2 0,0 1 0 16,2-4-2-16,0 3 0 0,0-1 4 0,-2 0-2 15,1 0-2-15,2 0 0 0,-2-1-3 0,1 1-1 16,-1-1 0-16,1-1 1 0,-1 0 0 0,0 0-3 16,2-2 0-16,-1 3-1 0,-1-4 1 0,1 1-2 15,0 0-2-15,-2 0-5 0,3-1-4 0,-3 1-1 16,0-2 0-16,2 0 3 0,0 0-3 0,-2 0 0 15,0-1-2-15,3 0 0 0,-3-2 1 0,0 4 0 16,3-3-6-16,-3-1 8 0,-3 4-2 0,3-4-2 16,3 5 1-16,-3-5-1 0,-3 2 4 0,3 1-2 0,0-3-5 15,-3 4 3-15,-1-3 0 0,4-1 1 16,-3 5-4-16,-1-4 1 0,1 0 4 0,0 2-7 16,-1 0 7-16,0-3-4 0,1 3 4 0,0-2-11 15,-2 3 5-15,-1-2 1 0,3-1-1 0,-2 2 0 0,-1-1 8 16,3 0-5-16,-4 1 6 0,2-1-6 15,0-2 1-15,1 2 7 0,-2 0-2 0,2 0-3 16,0 1 8-16,-2-1-4 0,2 0-1 0,-1-1 1 16,0 1-2-16,1 0 4 0,-3 0 7 0,4-1 2 0,3 1-2 15,0-2 0-15,-7 1 3 0,7-1 0 16,-3 1 1-16,3-1-1 0,-4 1 4 0,4-1-1 16,0 0-3-16,0 0 9 0,0 0-9 0,0 0 6 15,0 0-3-15,0 0 0 0,0 0 0 0,0 0-2 0,0 0 2 16,0 0 1-16,0 0-3 0,0 0 0 0,0 0 0 15,0 0 3-15,0 0-1 0,0 0 4 16,0 0-3-16,0 0 2 0,0 0 6 0,14-1-6 16,-14 1 1-16,10-1 1 0,-4-1-3 0,-1 1 0 0,2 0 2 15,0-4 1-15,2 3-1 0,-1 1 0 0,1-1-1 16,-1 1 0-16,-1 0 0 0,3-2 0 16,-1 1 0-16,-1 1-5 0,0-1 4 0,2 2 1 0,-3 0-1 15,3-2-5-15,0 2 3 0,-3-2-2 0,3 1 0 16,-3 1 0-16,3-1-1 0,-2 0 0 0,-1 0-2 15,-2 1-5-15,0 0 1 0,1 1 6 0,0-1-4 16,-6 0 1-16,9 1 3 0,-4-1 0 0,-1 1-4 16,0 0-1-16,0 1-3 0,-1-2 3 0,0 2 0 15,-3-2 0-15,6 0 0 0,-6 0-1 0,0 0 1 16,7 1-5-16,-5 0 1 0,-2-1 1 0,0 0 3 16,0 0-6-16,0 0 1 0,5 0-6 0,-5 0-3 15,0 0-4-15,0 0-4 0,0 0-8 0,0 0-7 16,0 0-10-16,2 2-23 0,-2-2-16 0,0 0-35 15,0 0-22-15,0 0-48 0,0 0-157 0,0 0-373 16,0 0 166-16</inkml:trace>
  <inkml:trace contextRef="#ctx0" brushRef="#br0" timeOffset="132821.7">18329 4240 121 0,'0'0'152'0,"0"0"-3"16,0 0-10-16,0 0-11 0,0 0-12 0,0 0-10 16,-3 4-12-16,3-4-5 0,-2 2-9 0,2-2-5 15,-1 4-11-15,1-1-3 0,0-3-6 0,-1 5-14 16,-1-3-2-16,2 3 2 0,-3-1-4 0,2 2-5 15,1 0 1-15,-3 2-10 0,3-1-15 0,-1 0-9 16,-1 1-20-16,1 0-21 0,-2 2-22 0,3-3-11 16,0 5-15-16,-1-2-20 0,-1 1-104 0,0-3-231 15,0 1 103-15</inkml:trace>
  <inkml:trace contextRef="#ctx0" brushRef="#br0" timeOffset="133064.63">18272 4700 33 0,'0'7'155'0,"0"-1"-1"0,2 1 2 0,-2-1-10 16,0 2-3-16,0-1-8 0,0 3-9 0,-2-2-10 0,4 1-15 16,-2 0-6-16,1 1-11 0,-1-1-9 15,0-1-5-15,0 2-8 0,0 2-8 0,0-2-8 16,0 3-6-16,3-2-13 0,-3-2-12 0,1 0-15 15,-1 4-18-15,2-2-21 0,-1 1-1 0,-1 0-11 0,0-3-3 16,0 1-10-16,0 1-12 0,2-3-16 0,-2 5-23 16,0 0-99-16,0-1-233 0,-2 0 103 0</inkml:trace>
  <inkml:trace contextRef="#ctx0" brushRef="#br0" timeOffset="133260.09">18271 5280 52 0,'-1'10'140'0,"-1"-4"3"0,2 2-4 16,0 1 1-16,0-3-6 0,-1 2-7 0,-1-1-13 16,2 2-5-16,-1-2-14 0,2 1-3 0,-2 0-14 0,2 1-5 15,-1 1-5-15,0-1-11 0,0 0-7 0,2 1-13 16,-2 0-11-16,1-2-14 0,-1 4-9 16,0-3-16-16,0 1-13 0,0 2-21 0,0-3-8 15,2 1-26-15,-2-2-4 0,1 1-15 0,0-1-114 0,-1 2-231 16,-1-2 101-16</inkml:trace>
  <inkml:trace contextRef="#ctx0" brushRef="#br0" timeOffset="133485.49">18279 5764 106 0,'0'6'127'0,"0"0"-3"0,0 1-7 0,2-1-11 15,-2 1-13-15,-2 0-2 0,4 0-10 0,-2 1-4 16,0-1-8-16,0 1-10 0,-2 0-5 0,2-1-10 16,0 0-2-16,0 1-8 0,0 0-2 0,0 0-5 15,-1 2-1-15,1-4-14 0,-1 3-2 0,1-3-18 16,-2 4-10-16,2-3-12 0,0 0-31 0,-1 0-22 16,1 1-106-16,-2 0-204 0,1 0 90 0</inkml:trace>
  <inkml:trace contextRef="#ctx0" brushRef="#br0" timeOffset="133725.34">18284 6212 159 0,'1'8'149'15,"-1"-2"-10"-15,1 2-8 0,1 1-9 0,-1-1-11 16,1 2-7-16,-1-2-11 0,2 1-12 0,-2-1-5 15,1 4-8-15,-1-2-9 0,1-3-6 0,0 2-2 16,1 0-5-16,-1 0-9 0,0 0-7 0,0 3-11 16,-1-2 2-16,1-1-16 0,0-1-5 0,1 2-14 15,-3-2-11-15,2 1-27 0,-1-1-13 0,0 2-7 16,1-3-5-16,-1 0-17 0,1 3-99 0,-1-3-209 16,-1 3 94-16</inkml:trace>
  <inkml:trace contextRef="#ctx0" brushRef="#br0" timeOffset="134020.26">18351 6741 137 0,'3'7'183'0,"-2"-3"-5"16,-1 2 1-16,3 0-5 0,-3-2-6 0,3 4-11 0,-3-3-20 15,0 0-9-15,0 2-14 0,3-3-11 16,-2 2-13-16,-1 1-6 0,0-4-13 0,0 3-6 15,3-2-15-15,-3 0-15 0,0 3-9 0,3-3-8 16,-3 1-9-16,0 0-11 0,1 0-16 0,-1 0-4 0,-1 1-11 16,1-1-1-16,1 2-11 0,-1-1 6 0,-1-1-9 15,-2 3-11-15,3-2 1 0,0 1-8 0,0-4 8 16,0 3-12-16,0-1 13 0,0-1-3 16,0 2-6-16,0-2 12 0,0 2-2 0,0-2 1 15,0 0 6-15,0 0-10 0,3 2 8 0,-2-2-2 0,-1-2-7 16,0 4-13-16,0-3-71 0,3 1-155 0,-3 0 68 15</inkml:trace>
  <inkml:trace contextRef="#ctx0" brushRef="#br0" timeOffset="134580.07">18313 7051 102 0,'0'-4'103'0,"0"-1"-7"0,0 1-7 16,-1 0-12-16,1-1-6 0,0 0-6 0,-2 1 0 15,2 1-4-15,0-1 2 0,0 0 1 0,0 4 2 16,0-4 3-16,0 4-1 0,-1-4-3 0,0 2-4 16,1 2-8-16,0 0 4 0,0-3 1 0,0 3-13 15,0 0 1-15,0 0-1 0,0 0-1 0,0 0 4 16,0 0 7-16,0 0-12 0,2 11 2 0,-2-8-3 16,2 2 1-16,-1-1-10 0,-1 4 6 0,3-1-3 15,-2-1 1-15,2 0-11 0,0 2 1 0,0-1 1 16,-2 1 0-16,2 0-5 0,1 1-9 0,-1-3 7 15,1 3-2-15,-1-3-2 0,1 1-1 0,2-1-4 16,-5-2-3-16,5 2-2 0,-2-2 2 0,-1-1-7 16,1 0-1-16,-1 0-5 0,3-2 2 0,-5 1-4 15,2-1-6-15,3-1-1 0,-6 0-3 0,8-3-2 16,-5 1 0-16,1-2 1 0,-1 0 3 0,0-2-6 16,0 0 2-16,-1-1-3 0,1-1 10 0,1 0 1 15,-1-2-4-15,0 3 0 0,-3-4 6 0,3 2 1 16,-2 1-2-16,1 0-1 0,-1 1 1 0,-1 0 4 15,2 2-10-15,0-1 6 0,0 2-6 0,-1 0-5 16,-1-1 2-16,0 2-13 0,0 3-6 0,3-4-10 16,-3 4-15-16,1-4-13 0,-1 4-17 0,0 0-6 15,0-2-20-15,0 2-99 0,0 0-235 0,0 0 104 16</inkml:trace>
  <inkml:trace contextRef="#ctx0" brushRef="#br0" timeOffset="135484.69">18368 7609 141 0,'0'0'183'16,"0"0"-6"-16,0 0-11 0,0 0-11 0,0 0-6 0,0 0-19 15,0 0-4-15,0 0-8 0,0 0-7 0,0 0-10 16,0 0-12-16,0 0-6 0,0-9-8 0,0 9-6 16,3-6-5-16,-2 2-12 0,-1 1 0 0,3-1-6 15,-3-1-5-15,0-2-3 0,3 2-2 0,0 0-6 16,-2 0 0-16,-1-4-1 0,3 3-6 0,-3-3-3 16,4 2-3-16,-2 2-4 0,-1-1 3 0,2-2-3 15,-2 3-3-15,-1-1 3 0,3-1 0 0,-3 1-7 16,2 3 1-16,-2 0 2 0,0 0-3 0,0 3 1 15,1-5-2-15,-1 5 5 0,1-1-3 0,-1 1 3 16,0 0 5-16,0 0 3 0,0 11 1 0,-1-7 0 16,1 5 4-16,-1-1-5 0,-1-2-4 15,2 4 2-15,0 3 2 0,0-2 3 0,-1 1 0 0,-1 1-3 16,2-1 0-16,0 1 1 0,0 1-3 0,0 0 5 16,3 1 1-16,-3-1-5 0,-1 0 0 0,2 0 3 15,1 3-4-15,-1-3 3 0,0 5-3 0,2-5-4 16,-1-1 1-16,0 1-3 0,0 0 1 0,-1-1-4 15,-1-2 2-15,2 1-3 0,-1 0-1 0,-1-3-3 16,0-1 4-16,1 0-3 0,1-1-3 0,-1 0 0 16,-1 1 0-16,0-2-3 0,2 0-1 0,-2-2-3 15,0 0 4-15,0 1-1 0,0-4 1 0,0 3-3 16,-2-2-1-16,2-2-4 0,-3 5 1 0,1-5 1 0,0 2-1 16,2-2-4-16,-7 1 1 0,7-1 0 15,-8-1-2-15,2 1 0 0,-1-2-2 0,3 0-5 16,-2 2 2-16,-1-2 1 0,0 1 5 0,0 0-3 15,1-3-1-15,-1 3 4 0,0 0 1 0,0 1 2 0,3-2 5 16,-2 1 0-16,6 1-1 0,-7-1-1 16,3 1 4-16,4 0 2 0,-5-1-3 0,5 1-3 15,0 0 0-15,-8 0 1 0,8 0 0 0,0 0-1 16,0 0 3-16,0 0 7 0,0 0 1 0,0 0 3 0,0 0 4 16,0 0 3-16,13 5 6 0,-9-4 0 15,5-2 4-15,-4 1 3 0,5-1 0 0,-3-1-4 16,3 0 5-16,0 1 2 0,4-2-2 0,-1 3-3 15,2-4-2-15,-2 2-3 0,0-2 6 0,-1 4-8 0,1 0 0 16,-3-2-6-16,0 0 0 0,-2 2 4 0,1-1-11 16,-4 2-3-16,5-2-4 0,-6 1-12 0,2-1-3 15,-2 1-5-15,3 1-13 0,-7-1-3 0,3 0-12 16,-3 0-25-16,4 1-29 0,-4-1-44 0,0 0-41 16,0 0-198-16,0 0-418 0,0 0 185 0</inkml:trace>
  <inkml:trace contextRef="#ctx0" brushRef="#br0" timeOffset="174597.61">20764 2524 14 0,'0'0'59'16,"0"0"-2"-16,0-4-3 0,0 4 2 0,0 0-6 15,0 0-11-15,0 0 6 0,0 0-6 0,0 0-7 16,0 0-6-16,0 0 6 0,0-2-12 0,0 2 3 16,0 0 7-16,0 0-7 0,0 0 10 0,0 0-10 15,0 0 0-15,0 0 0 0,0 0-3 0,0 0 2 16,0-4 6-16,0 4-6 0,0 0 1 0,0 0 0 16,0 0-2-16,0 0 3 0,0 0-8 0,0 0 8 15,0 0-8-15,0 0-1 0,0 0 9 0,0 0-5 16,0 0-15-16,0 0 12 0,0 0-4 0,0 0-1 15,0 0-1-15,0 0 0 0,0 0-2 0,0 0 3 16,0 0 7-16,0 0-21 0,0 0 8 0,0 0 5 16,0-3-4-16,0 3 6 0,0 0-9 0,0 0 0 15,0 0-3-15,-1-3 1 0,1 3 0 0,-2-5 0 16,2 5 4-16,-1-2-7 0,1 2 12 0,-2-3-9 16,2 3-1-16,0-3 6 0,-1 0 0 0,1 3-9 15,-1-4 7-15,1 4-1 0,0-3-4 0,0 3-1 16,-2-5 5-16,2 5 1 0,2-4-7 0,-2 4 20 15,-2-5-16-15,2 2 4 0,0 3-6 0,0-5 7 16,0 1-12-16,3 2 9 0,-3-1-8 0,1 0 5 16,-1-1 1-16,0 4 2 0,2-4-2 0,-1 1-6 15,2-1 0-15,-3 1 1 0,3 1 0 0,-2 0 6 16,2-2-5-16,1 2 1 0,-1-1-6 0,1 0-1 16,-1 0 5-16,1 0-4 0,2 0 8 0,-2 0-3 15,-1 1-3-15,4 0 1 0,-3-1 5 0,3 1-11 16,-4 0 7-16,4 0 5 0,-1-1 3 15,-2 2-6-15,2-1-6 0,-1 0 10 0,0 1-7 0,0-1 8 16,1 0 2-16,-2 1-5 0,-4 1 1 0,10-2 15 16,-6 2-19-16,-4 0 0 0,10 0 18 0,-10 0-13 15,7 0-4-15,-7 0 0 0,7 3 8 0,-3-2 2 16,-1 2 3-16,0 0-6 0,-2-1 5 16,1 2-3-16,-1 0 3 0,2 0-1 0,-3 1 13 15,1-2-14-15,1 2 2 0,-1 1-5 0,-1-1 3 0,0 0 7 16,-1-1 3-16,1 2 1 0,-2-1-5 0,1 2-5 15,-2-1 8-15,0 1-6 0,-1 0 8 0,-1 0-5 16,0 1 6-16,-2-2-8 0,0 3 5 16,2-2-4-16,-1-1 2 0,-3 3-4 0,2-2-1 15,0-1-4-15,-4 2 0 0,4-3 2 0,-3 2 1 16,0 0 3-16,2-3-3 0,-5 3 1 0,3-1-4 0,3-2-1 16,-3 0-4-16,1 0 6 0,0 0-5 0,1-1 5 15,-1 2-7-15,2-2 0 0,0 1 15 0,0-1-18 16,0-1 2-16,1 0 7 0,2 0 3 15,-1 0-8-15,0 0 0 0,1 0-4 0,0 0 5 16,0-2 9-16,-2 2-18 0,5-1 10 0,1-1 0 16,-6 2-3-16,6-2-3 0,-4 2 1 0,4-2-1 15,0 0 3-15,-6 0 1 0,6 0-2 0,0 0 0 0,0 0 6 16,0 0-3-16,-4 0-7 0,4 0 0 0,0 0-5 16,0 0-5-16,0 0 4 0,0 0 3 15,0 0-4-15,0 0-1 0,0 0 2 0,0 0 1 16,0 0 1-16,0 0-1 0,0 0-6 0,0 0 2 15,0 0 7-15,0 0-4 0,0 0-3 0,0 0 5 16,11-4 1-16,-11 4-4 0,7 0 1 0,-4 1 5 0,3-1 1 16,-6 0 3-16,8 1-4 0,-1 1 6 15,-1-2-5-15,2 2 0 0,-1-1 3 0,0 0-2 16,2 0-2-16,-1 4 5 0,-1-5 6 0,2 2-3 16,-1 0 2-16,-1 0-1 0,2 0 5 0,-1 1 3 15,-1-1-1-15,3 0 4 0,-3 1 3 0,0 2-6 16,0-4-2-16,0 1-4 0,0 0 6 0,2-1-2 0,-2 0 10 15,-2 2-16-15,1-2 5 0,1 1 0 16,-1-1-5-16,-1 1 16 0,2 0-10 0,-1 0 2 16,-2-1 2-16,2 0-2 0,-6-1 3 0,11 2-1 15,-7-1-1-15,2 0 6 0,-2 2 6 0,3-3-10 16,-7 0 2-16,10 0 0 0,-10 0-3 0,11 0 6 16,-8-2-2-16,-3 2 4 0,7-2-5 0,-4 0 7 0,-3 2-1 15,7-3 6-15,-3 1 1 0,-4 2 7 16,3-4-2-16,1 2-6 0,-1 0-2 0,0-3-4 15,0 2-2-15,-2-2-3 0,1 1-2 0,-1 2-2 16,-1-1 1-16,3 0 3 0,-2 0-8 0,1 2 2 16,-2 1-14-16,1-4 1 0,-1 4-5 0,0 0-4 15,0 0-26-15,-3-6-27 0,3 6-18 0,0 0-28 16,0 0-25-16,0 0-149 0,0 0-306 0,0 0 135 16</inkml:trace>
  <inkml:trace contextRef="#ctx0" brushRef="#br0" timeOffset="175087.96">20451 2921 113 0,'0'0'123'0,"0"0"-10"15,0 0 0-15,20-1-8 0,-20 1-6 16,14-1 2-16,-7 2-1 0,3-2-7 0,4-1-2 16,0 2-13-16,0 0-6 0,0 0-6 0,-1-1 0 0,4-1-3 15,-3 1-11-15,9-1 3 0,-1 2-9 0,-1 0 1 16,0 0-10-16,-4 0 2 0,6-2-6 0,-2 2 0 16,-6 0-15-16,2-2 6 0,0 1 2 15,-3 0-2-15,3 1-7 0,-1 0 3 0,-1 0-7 16,-2-2-1-16,-2 4-8 0,-2-2-2 0,-1 0-3 15,1 0-4-15,0 0 4 0,-2-2-18 0,-1 2-6 16,1 2-4-16,-7-2-7 0,11-2-4 0,-11 2-9 16,0 0-8-16,10 0-4 0,-10 0-7 0,0 0-18 15,7 2-9-15,-7-2-11 0,0 0-2 0,0 0-78 16,0 0-201-16,0 0 89 0</inkml:trace>
  <inkml:trace contextRef="#ctx0" brushRef="#br0" timeOffset="175892.87">20599 3076 20 0,'0'0'117'0,"0"0"-5"0,0 0-2 0,0 0-9 15,0 0-12-15,0 0-6 0,21-7-4 0,-14 7-3 16,0-2-8-16,3 1-5 0,-3-1 0 0,3 1-4 16,0 0-7-16,-3 0-4 0,2-1-1 0,-1 2-7 15,-2-1-6-15,2 2 2 0,-8-1-2 0,11-1-6 16,-11 1-7-16,7 1 2 0,-7-1-2 0,9 3 0 15,-6-1-6-15,-1 0-6 0,1 0 0 0,-3-2 4 16,3 4 1-16,0 0-2 0,-3-4-2 0,0 6 0 16,0-2 4-16,-3 1-7 0,2-1 6 0,-2 0-8 15,-1 2-2-15,-1 0 3 0,-2 1 0 16,3-2 4-16,-1 1 5 0,-1 1-15 0,0-3-2 0,1 2 8 16,-1-2-1-16,0-1-2 0,2 1 1 0,0 0-3 15,0-2 4-15,-2 0 1 0,5 0-3 0,1-2-1 16,-6 4-7-16,6-4 2 0,-3 2-1 0,3-2 0 15,0 0-3-15,0 0 0 0,0 0 0 0,-3 3-6 16,3-3-3-16,0 0 2 0,0 0 2 0,0 0 6 16,0 0 1-16,0 0-4 0,10 3 3 0,-10-3 9 15,9 1-1-15,-5-1 0 0,-4 0 0 0,11 2 2 16,-5-1-4-16,1 0 1 0,-1 1 5 0,-1-1-3 16,4 1 8-16,-1-1-5 0,-1 2-3 0,2-1 5 15,-1-1 0-15,-1 1-4 0,0 1-1 0,4 0 7 16,-4 1 7-16,-1-1-5 0,-2-1-1 15,0 1-2-15,2 0-1 0,-2 0 0 0,-1 1 4 0,1 1 5 16,-1 0-5-16,0-2 6 0,-3 3-1 0,3-1 1 16,-2 0 0-16,-1 2 0 0,0-2 2 0,0 2 2 15,-1-2-2-15,-2 1 2 0,0 0-2 0,0 2-1 16,-1-1-5-16,-3 0 1 0,4 0 6 16,-4 0-4-16,3 0-3 0,-4-1 1 0,-1-1 10 15,2 0 0-15,-4 3-4 0,2-3 2 0,-1-1-1 0,-1 3 1 16,4-3-3-16,-3-1-2 0,2 1 1 0,-1-1 3 15,1-2 0-15,0 0 1 0,-1 0 1 16,2 3 5-16,0-3 0 0,1-1 4 0,6 0 3 0,-14-4-5 16,7 2 3-16,0 1-8 0,0-2-4 15,2 0-1-15,0-2-3 0,0 3 1 0,-1-1-2 16,2-2-8-16,1 1-12 0,-1 1 5 0,1-3-2 16,0 2-9-16,3 4-10 0,-4-5-13 0,1 3-13 0,0-2-12 15,3 4-28-15,-3-6-41 0,3 2-24 0,0 0-33 16,0 4-139-16,0-8-347 0,0 8 154 15</inkml:trace>
  <inkml:trace contextRef="#ctx0" brushRef="#br0" timeOffset="176720.4199">20644 2466 64 0,'-4'2'62'0,"4"-2"-5"0,-7 3-4 0,1 0 2 16,2 1-2-16,-4 0 0 0,1 0-9 0,0 1-5 15,-2 0-1-15,-1 2 1 0,2 0-5 0,-2-3 5 16,0 4 1-16,0 1-9 0,-1 1 0 0,1-4 5 16,0 4-10-16,-1 0 5 0,1 0-6 0,-4-1 2 15,4 1-7-15,0 0 4 0,-4 5-9 0,3-5 1 16,1 1 5-16,-3 6 1 0,-1-3-20 0,6-3 14 16,-5 6 4-16,1-2-3 0,-1 2 0 15,0-1 9-15,3 3-7 0,-1 2 3 0,1-1 1 0,-4 0-1 16,4 0-3-16,-1 3 7 0,0 0-12 0,0 0 11 15,-1 0-11-15,4 1 1 0,-1-1-10 16,-1 1 10-16,2 1-1 0,2-3-8 0,-1 2 5 16,0-2 3-16,0 1-9 0,0 0 1 0,0 0 6 0,3-1 0 15,-2-1-6-15,2 1 3 0,1 0-6 16,-1-4 7-16,1 5-1 0,3-1 0 0,-4 0-5 0,4-1 4 16,0 1 0-16,0-1-1 0,0-1-5 0,1-1 0 15,2-1 1-15,-3 2 0 0,3-7-2 0,1 2 4 16,3 3-4-16,-4-4 0 0,4-2-1 0,-1 2-2 15,-2-3 6-15,3 3-1 0,0-5-3 16,0 4 4-16,0-3-7 0,-1 0 0 0,-1-3-5 16,1-1-1-16,1 0-8 0,0 0-10 0,-3 0-1 0,2-2-9 15,-2-1-7-15,3 0-17 0,-4 0-14 0,3-1-16 16,-2-1-91-16,-4-1-197 0,0 0 88 16</inkml:trace>
  <inkml:trace contextRef="#ctx0" brushRef="#br0" timeOffset="177824.78">21171 2414 66 0,'0'0'66'16,"0"0"-7"-16,0 0 3 0,0 0-13 0,0 0 6 16,0 0-15-16,0 0-1 0,0 0-2 0,0 0 6 15,9-2-4-15,-9 2 0 0,0 0-4 0,0 0 0 16,9 2-1-16,-6-1 2 0,0 1-9 0,-3-2 6 15,7 3-2-15,-1-3-1 0,-2 3 3 0,0-2-8 16,0 3-4-16,1-2-1 0,0 1 3 0,-1 2-18 16,1-2 19-16,0 2-3 0,2 2 3 0,-1-2 3 15,-2 2-5-15,3 2 9 0,-4-1-14 0,4 2 8 16,-3 1-2-16,2 0 1 0,-2 2-3 0,-1-1 8 16,1 0-7-16,-1 1 0 0,1 1-2 0,-1 0 6 15,-3-1-2-15,3 2-1 0,-2-2-4 0,-1 6 9 16,0 0 0-16,-1-1-4 0,-2 3 5 0,3-3-8 15,-3 1 8-15,2 2-4 0,-2-7 2 0,0 6 2 16,3-1-7-16,-4-1 0 0,1 4 1 0,-1-3 1 16,1 0-4-16,0 2-2 0,-1-5 0 0,1 3 0 15,-2-1-2-15,-1 2 8 0,2 0-6 0,0-1 9 16,-1-1-6-16,0 1-2 0,-2-1 4 0,1 0-2 16,2 0-1-16,-2-3-3 0,-1 0 0 0,0 3 1 15,3-3-1-15,-5 2-4 0,5-3-1 0,0 1 5 16,-4 3 1-16,3-5-5 0,-6 4-5 0,7-3 9 15,-3-2-2-15,-2 6-1 0,2-5 0 0,-4 4 2 16,1 0-4-16,0-4-1 0,3-1 1 0,-1-1-2 16,-3 1 2-16,2 1 2 0,-5 1-7 0,1-1 2 15,-1 3-1-15,3-5 2 0,1-1-5 0,-1-1 4 16,2 1-4-16,-2 1 1 0,1-3-4 0,0 3 3 16,1-4 2-16,0 0-4 0,2-1-1 0,0 0 2 15,0 0-3-15,1-1 3 0,-1-1-5 0,3 1-1 16,-3 0 3-16,4-3 1 0,-1 1-1 0,0 0-2 15,2-1-7-15,0 1-3 0,-1-1-12 0,3-2-8 16,-3 2-12-16,0 0-15 0,3-2-21 0,0 0-21 16,0 0-16-16,0 0-29 0,0 0-33 0,0 0-91 15,11-11-292-15,-4 7 130 0</inkml:trace>
  <inkml:trace contextRef="#ctx0" brushRef="#br0" timeOffset="182134.61">21713 2269 81 0,'0'0'67'0,"0"0"5"0,0 0-8 0,0 0 3 0,0 0-2 15,0 0-5-15,0 0-5 0,0 0 6 0,0 0-14 16,0 0-5-16,0 0-2 0,0 0 0 0,0 0 1 16,0 0-6-16,0 0-6 0,5-3 3 0,-5 3-3 15,0 0-5-15,0 0-1 0,0 0 3 0,0 0 7 16,0 0-19-16,0 0 14 0,0 0-21 0,0 0 10 15,0 0-5-15,0 0 6 0,0 0-24 16,0 0 26-16,0 0-12 0,0 0 6 0,0 0 0 0,0 0-2 16,0 0-4-16,0 0 0 0,0 0 5 0,1-3-10 15,-1 3 1-15,0 0 5 0,0 0-6 0,0 0 5 16,0 0 3-16,1-2-11 0,-1 2 0 0,0 0 8 16,0 0-10-16,0 0 5 0,0 0-3 15,0-4 4-15,0 4-3 0,0 0 4 0,0 0 1 0,0 0-5 16,0 0-2-16,3-1 3 0,-3 1-4 0,0 0 2 15,0 0 1-15,0 0 0 0,0 0 2 0,0 0 0 16,0 0-4-16,0 0 0 0,0 0-2 0,0 0 3 16,0 0-6-16,0 0 6 0,0 0 15 15,0 0-18-15,0 0 9 0,-7 10-8 0,4-7 6 0,1 0 3 16,-3 0 1-16,3 0-10 0,-3 2 19 0,0 0-4 16,2 0 3-16,-3-1-1 0,2 3-5 0,-2-2 2 15,2 0 2-15,0 1-2 0,0 0-3 0,-2-1-2 16,3 2 3-16,-2-2 5 0,0 1-9 0,1-3 6 15,1 4-1-15,-1-2-3 0,1 0 0 0,-1-1-2 16,1 1 3-16,3 1 3 0,-4-2-22 0,4 0 22 16,-3 0-6-16,0-2 1 0,3 3-6 0,-4-2 4 15,4 2-5-15,0-1 0 0,0-2 6 0,-3 1-2 16,3 1 0-16,0 0-1 0,0-1-2 0,0 0 5 16,-2 1 2-16,2-1 0 0,2 0-7 15,-2-3-2-15,0 7 6 0,0-5-3 0,0 1-2 0,3-1 4 16,-3 1 4-16,2 0-10 0,0-1 7 0,1 0-4 15,0 0 6-15,-2 0-3 0,2 0 4 0,3 0 1 16,-2-1-2-16,0 0-2 0,-1 0 2 0,1 0-1 16,2 0 3-16,-6-1-4 0,7-1-2 0,-3 1-3 15,2 0 5-15,-6 0-7 0,7-2-1 16,-7 2 0-16,7 0 3 0,-3 0-1 0,-4 0-15 0,6-2-8 16,-3 0-2-16,-2 0-12 0,2 1-17 0,0-1-24 15,1 1-18-15,-3-1-25 0,-1 2-83 0,2-6-222 16,-1 3 99-16</inkml:trace>
  <inkml:trace contextRef="#ctx0" brushRef="#br0" timeOffset="183029.52">21792 2115 45 0,'3'-3'112'0,"-3"3"-3"16,0 0-16-16,0 0-6 0,0 0-5 0,0 0-8 16,0 0-2-16,0 0 1 0,0 0-19 0,0 0-2 15,0 0 1-15,0 0-6 0,0 0-10 0,0 0-3 16,0 0-4-16,0 0 0 0,-10 1-6 0,10-1 0 15,0 0-5-15,-3 3-5 0,3-3 9 0,-4 2-4 16,4-2-11-16,-3 2-9 0,1 2 17 0,2-4-11 16,-2 3 1-16,-1-2-3 0,3-1 6 0,0 0-1 15,0 4-7-15,0-4 8 0,-3 2-7 0,3-2 3 16,0 4-1-16,0-4-7 0,-1 3-1 0,1-3 3 16,0 0-1-16,0 5 3 0,0-5-4 0,0 0-6 15,4 3 9-15,-4-3 0 0,0 4-4 0,0-4 0 16,3 1 2-16,-3-1 4 0,4 1 1 0,-4-1 2 15,0 0 6-15,0 0 4 0,7-1 1 0,-7 1 2 16,3-1-6-16,-3 1 0 0,7-2 0 0,-4-1-7 16,0 2 12-16,-3 1-8 0,4-4 8 0,-1 0-11 15,-2 3 4-15,2-2-7 0,-3 3 0 0,3-5 5 16,-2 5-6-16,1-3 8 0,-2 3-3 0,0-3 3 16,0 3-11-16,1-4 10 0,-1 4-12 0,-3-3 6 15,3 3-9-15,-4-1 2 0,4 1-1 0,-7-2 9 16,7 2-4-16,-7 0-3 0,7 0 0 0,-4 0 3 15,4 0-6-15,-6 0 0 0,6 0 4 0,-7 2-9 16,7-1 8-16,-3 2 11 0,-1-1-22 0,4-2 4 16,-3 2 3-16,0 0 0 0,3-2 5 0,-1 4-2 15,0-2-4-15,1-2 5 0,0 0-12 0,1 4 15 16,-1-4-6-16,0 3-2 0,1-1-3 0,-1-2 5 16,3 6 4-16,0-4-8 0,-3-2-1 0,0 0 13 15,2 2-1-15,0-2 4 0,-2 0 12 0,6 2-2 16,-6-2-3-16,0 0 7 0,7 0 4 0,-7 0 0 15,0 0 4-15,4 0 0 0,-4 0 5 0,6-2-6 16,-3 0-2-16,-3 2 0 0,1-3-8 0,-1 3 5 16,4-3 1-16,-4-1-3 0,0 4-5 0,2-4 9 15,-2 4-16-15,1-1 3 0,-1 1-3 0,0-4 4 16,0 4-6-16,0-4-1 0,0 4-1 0,0 0 3 16,0 0-8-16,0-3 2 0,0 3 3 0,0 0-9 15,0 0-11-15,0 0-8 0,0 0-20 0,0 0-18 16,0 0-19-16,0 0-15 0,0 0-29 0,0 0-90 15,0 0-234-15,0 0 103 0</inkml:trace>
  <inkml:trace contextRef="#ctx0" brushRef="#br0" timeOffset="184826.79">21588 2903 72 0,'0'0'77'0,"0"0"2"16,0 0-9-16,0 0 0 0,0 0 1 0,-4 8 4 15,2-6-1-15,0 2 5 0,0-1 2 0,-1 1 6 16,3 0-12-16,-4 0-12 0,1 2-1 0,0-2-5 16,-1 2-2-16,0 1 0 0,1-3-1 0,0 2-5 15,-1 1-3-15,1-1 5 0,-1-2-13 0,0 3 3 16,1 0-7-16,0-4 0 0,-1 2-3 0,3 0-4 0,-1-2 1 15,-1 1 3-15,-1 1-5 0,3-1 1 16,-1-2-6-16,0 1-1 0,2 0 0 0,-2-1-10 16,2-2 4-16,-3 2 0 0,3-2-1 0,0 3-4 15,0-3 0-15,0 0 6 0,-2 3-3 0,2-3 1 16,0 0-5-16,0 0 4 0,0 0 0 0,0 0 1 16,0 0 4-16,0 0-2 0,0 0 5 0,0 0 4 15,0 0 0-15,0 0-3 0,0 0-4 0,8-9-1 16,-5 5-5-16,1-1 0 0,2 0 2 0,-2-4-7 15,1 4 1-15,1-2 0 0,-2 0 1 0,3-1-1 16,-1 2-6-16,0-3 2 0,-1 1-4 0,2 2 5 16,0-2-2-16,-1 0-1 0,-2 1-3 0,3 0 0 15,0 0 5-15,-2 0-5 0,0-1 2 0,2 2-1 16,-1-2 0-16,-2 3 2 0,3-3-1 0,0 2-4 16,0-2 6-16,0 2-7 0,0-2 2 0,-2 2 0 15,2 0 2-15,1-1-1 0,-1 3-1 0,0-2 2 16,-1 1-6-16,-1 2-2 0,1-1 5 0,0-1 5 15,-2 3-3-15,0 0 4 0,0-1-4 0,-1 1 2 16,1 0 0-16,-4 2 2 0,5-3-4 0,-4 2-1 16,-1 1 2-16,0 0 4 0,7-1 5 0,-7 1-7 15,4 2 5-15,-4-2 0 0,7 3 1 0,-7 1 2 16,0-1-3-16,3 2 9 0,-3 0-2 0,0 0 0 16,0 1 1-16,2 0-3 0,-2 0 3 0,-2 2 0 15,2-1-1-15,0 0 3 0,-3 0-1 0,3-1-1 16,-4 2 0-16,1-2 0 0,3 1-4 0,-5 0 2 15,3 0-3-15,-2 1 0 0,1-1 5 0,0 0-2 16,1-2 3-16,-1-1-1 0,0 2-7 0,0-2 2 16,0 1 0-16,0 0 0 0,1 1 0 0,0 0-2 15,-2-2 1-15,1 0 0 0,0-1 0 0,1 2-3 16,0-2 4-16,-1 1-5 0,1-2 1 0,0 2 3 16,-1-1 1-16,2 0-7 0,-1 1 1 0,1 0-5 15,-2 0 4-15,3-2-1 0,0-2 2 0,-1 5 0 16,-1-2-5-16,2-3 2 0,-1 4 0 0,1-4-2 15,0 1-1-15,0-1 1 0,0 4-2 0,1-2 4 16,-1-2-3-16,2 3 4 0,-1-2-2 0,-1-1 4 16,4 4 2-16,-1-2 4 0,0 0-4 0,0-2-1 15,0 2-1-15,0 0 4 0,1 0 8 0,0-2-1 16,-4 0-1-16,7 2 0 0,-3-1-1 0,1 0 2 16,0-1-3-16,-5 0 1 0,10 0 1 0,-4 0-2 15,-1 0 3-15,2-1-6 0,-4 0 3 0,4-1-2 16,-3 1 1-16,2-2-2 0,-2 1-3 0,-1 0 4 15,1 0-1-15,2 0-1 0,-3 0-3 0,-2-1 1 16,3 2-7-16,-1-1-10 0,0-2-7 0,0 3-11 16,0-1-16-16,-3 2-30 0,2-5-50 0,-2 2-53 15,0 3-208-15,2-4-420 0,-2 4 186 0</inkml:trace>
  <inkml:trace contextRef="#ctx0" brushRef="#br0" timeOffset="189587.23">22129 2856 30 0,'0'0'116'0,"0"0"2"0,0 0-16 0,1-2 8 16,-1 2-9-16,0 0 0 0,0 0-8 15,0 0 1-15,0 0-13 0,0 0-6 0,0 0-1 16,0 0-5-16,0 0-1 0,0 0-14 0,0 0 1 0,0 0-18 15,0 0 7-15,0 0-8 0,0 0-2 0,0 0 0 16,0 0-5-16,0 0-3 0,0 0-3 0,0 0 8 16,0 0-14-16,0 0 0 0,0 0 0 15,0 0-3-15,0 0 5 0,0 0-7 0,0 0 5 16,0 0-2-16,0 0-7 0,0 0 1 0,0 0-1 0,0 0-1 16,0 0-1-16,0 0-5 0,0 0 7 0,0 0-5 15,0 0 0-15,0 0 4 0,0 0 0 0,0 0 3 16,6 3-2-16,-6-3 6 0,0 0 2 15,6 1 4-15,-6-1 7 0,8 2 3 0,-5-2 2 16,1 0-6-16,-4 0 8 0,10 0 1 0,-3 1 5 0,0-1 0 16,1 1-2-16,1-1 1 0,1 0-3 15,-2 1-3-15,2-1-2 0,1-1-5 0,-4 2 1 0,3-1-6 16,0-1 1-16,-3 2 1 0,3-1-6 16,0 1 4-16,-3-1-9 0,1 1 2 0,-2-1-9 15,-2 2 5-15,5-2-5 0,-4 1 6 0,0 1-2 0,0-2-4 16,-1 0-9-16,-4 0-3 0,6 0-1 0,-6 0-2 15,6 0-3-15,-6 0-9 0,0 0-8 0,4 2-8 16,-4-2-4-16,0 0-6 0,0 0-8 0,0 0-17 16,4 1-8-16,-4-1-13 0,0 0-17 15,0 0 1-15,0 0-5 0,0 0-12 0,0 0-136 16,-10 3-286-16,10-3 127 0</inkml:trace>
  <inkml:trace contextRef="#ctx0" brushRef="#br0" timeOffset="190072.9799">22085 2969 89 0,'0'0'108'0,"0"0"-3"0,0 0-7 16,0 0-2-16,0 0-4 0,0 0-15 0,0 0 14 16,0 0-8-16,0 0 3 0,0 0-3 0,14 3 0 15,-11-3 0-15,-3 0 1 0,7 0-7 0,0 1 3 16,-7-1-9-16,10-1 3 0,-3 1-7 0,0 1-5 15,-1-1-3-15,1 0 1 0,1 0-4 0,2 1 0 16,-1-1-7-16,-1 0-2 0,-1 0-1 0,4 0-2 16,-1 0-4-16,-1 1-6 0,1-1-1 0,2 0-2 15,-2 0 0-15,-3 0-7 0,4 3-1 0,-1-6 3 16,0 3-2-16,4 0-5 0,-5 3-2 0,0-3-2 16,1 0-1-16,-3 0-2 0,2 0-1 0,-1 0-1 15,-1 0-3-15,0 0 1 0,-1 0-2 0,0 0 0 16,-1 0-3-16,0 0-4 0,-5 0-1 0,5 0-4 15,-5 0-5-15,7 1-2 0,-7-1-5 0,0 0-10 16,4 0-7-16,-4 0-3 0,0 0-22 0,0 0-21 16,0 0-18-16,0 0-27 0,0 0-46 0,0 0-130 15,0 0-327-15,0 0 144 0</inkml:trace>
  <inkml:trace contextRef="#ctx0" brushRef="#br0" timeOffset="194630.4799">22695 2889 54 0,'0'0'143'0,"0"0"-5"0,0 0-9 0,0 0-5 15,0 0-8-15,0 0-10 0,0 0-2 16,4-1-7-16,-4 1-2 0,0 0-3 0,0 0-6 16,0 0-2-16,0 0-7 0,0 0-6 0,0 0-2 0,0 0-10 15,0 0 0-15,0 0-8 0,0 0-1 0,0 0-7 16,0 0-2-16,0 0-2 0,0 0-2 0,0 0 0 16,0 0-3-16,0 0 2 0,3-2-5 0,-3 2 2 15,0 0 2-15,0 0 0 0,0 0-2 16,0 0-4-16,2-2-3 0,-1-2-1 0,0 2-5 15,-1-2-4-15,3 2 3 0,-3-3-4 0,3 1 4 0,-2 1-8 16,2-1-5-16,-3-4-6 0,3 2-2 0,1 3 1 16,-2-5-7-16,-1 2 8 0,3-1 2 0,-4 0 0 15,3-1-9-15,-1 0 2 0,0 2 3 16,1 1 2-16,-1-2 4 0,-1 1-1 0,3-2-9 16,-1 2 3-16,-3-2 2 0,1 3 0 0,2 0-1 15,-3 0 5-15,3 1-2 0,-3-1 2 0,3 0-1 16,-3 2 1-16,1 1-2 0,-1 2 0 0,0-4-6 0,3 0 11 15,-3 4-1-15,0-2-4 0,0 2-1 16,0 0 0-16,0-3-5 0,0 3-1 0,0 0-1 16,0 0-1-16,0 0 1 0,0 0 0 0,0 0-1 15,0 0 6-15,0 0-1 0,0 0-1 0,-3 12-1 16,3-9 0-16,0 0 5 0,-1 1 2 0,-2 1-4 16,3 0 0-16,-3-1 1 0,3 3 1 0,-4-2 0 15,4 2 5-15,-3 0 0 0,0 1 2 0,2 0-1 16,-2-2-1-16,3 3 2 0,-3-1 0 0,-1 0 0 15,1 0 2-15,-1 2 0 0,3-3-3 0,-4 5 1 16,3 0-1-16,-1-5 0 0,0 2 0 0,2-1 1 16,-2 2 3-16,1 1-4 0,-2-3 0 0,1 1-4 15,2 0 3-15,-2-2-1 0,0 1-2 0,2 0 0 16,-1-1 2-16,1 2 0 0,0-1-2 0,-1-1 2 16,1-3 0-16,-1 4-2 0,1-2 0 0,1 2 3 15,-1-4-2-15,1 3-1 0,0-3-4 0,0 0 1 16,0 1 0-16,0 0 4 0,0-1-4 0,1 0 3 15,-1 2 0-15,0-3-6 0,0 1 0 0,0-1-5 16,1 0 3-16,-1-3-2 0,0 4-2 0,3-1 4 16,-4 0-5-16,2 0 5 0,-1-3-3 0,2 3 3 15,-2-3-2-15,1 2 1 0,-1-2-1 0,0 0 2 16,0 4-1-16,0-4 2 0,0 0 2 0,0 0-2 16,0 2 5-16,0-2 3 0,0 0-1 0,0 0-2 15,0 0 7-15,0 0 0 0,0 0 0 0,0 0 0 16,0 0-1-16,0 0-8 0,0 0 3 0,-11-4-4 15,5 2-1-15,3 0 1 0,-1 0-3 0,1 2 3 16,-2-3-1-16,-1 2 0 0,0 0 1 0,1-1 3 16,-1 0-8-16,-1 1 4 0,4-1 1 0,-4 2-1 15,3-2 1-15,-2 1 1 0,-1 1 3 0,3-2-3 16,4 2 4-16,-7-2 0 0,7 2 1 0,-3-1-2 16,3 1-1-16,0 0 0 0,0 0-8 0,-7 0 5 15,7 0 0-15,0 0 3 0,0 0-5 0,0 0 2 16,0 0 4-16,0 0-4 0,-3-2 2 0,3 2 6 15,0 0 4-15,0 0 11 0,0 0 12 0,13 3 3 16,-13-3 5-16,11 0-7 0,-8 1 8 0,7 0 3 16,-3-1 3-16,0 0-6 0,4 0-3 0,-1 0 0 15,0 0-5-15,4 0 5 0,-4 2-8 0,0-4-2 16,3 2-5-16,-1 0-1 0,0 0 0 0,0 0-2 16,2 2-3-16,-4-2 1 0,4 0-3 0,-4 0-6 15,-1 0 3-15,-1 0-6 0,-1 0 4 0,-1 0-1 16,2 0-1-16,-1 0-1 0,0 1-2 0,-1-1 0 15,-2 0-2-15,-4 0 3 0,6 0 3 0,-6 0-10 16,5 0 1-16,-5 0 1 0,6-1-5 0,-6 1 1 16,0 0-2-16,4 1 2 0,-4-1-8 0,0 0 4 15,0 0-3-15,0 0 0 0,0 0-7 0,0 0 1 16,0 0-8-16,6 0-3 0,-6 0-10 0,0 0-16 16,0 0-16-16,0 0-33 0,0 0-30 0,0 0-29 15,0 0-40-15,0 0-174 0,0 0-406 0,-11-8 180 16</inkml:trace>
  <inkml:trace contextRef="#ctx0" brushRef="#br0" timeOffset="197393.76">20944 4234 11 0,'0'0'103'0,"0"0"-1"0,0 0-7 0,0 0-4 0,0 0-4 15,0 0 1-15,0 0-5 0,0 0-3 0,-11 4 0 16,10-2-3-16,1-2 2 0,-5 4 0 15,4-2-6-15,-2 2 6 0,0-1-9 0,2 0 1 16,-2 1-3-16,-1 0-3 0,-2 1 10 0,3 0 0 0,-1 0-3 16,-1 3 0-16,2-2-8 0,-3 1 4 0,2-1 0 15,-2 0-9-15,2 1-2 0,0-1-5 0,0 2-1 16,1-1-7-16,-3-1-4 0,3 1-2 0,-1 1-2 16,3-3-4-16,-2 0-2 0,0 0-6 15,2 0 0-15,-1 0-4 0,2-1-1 0,0 1 0 0,0 0 2 16,2-1 4-16,-1 0-3 0,3 1 0 0,-1-1-3 15,4-1 2-15,-1 1 3 0,2-1-2 0,1 1 2 16,-1-3-2-16,6 0-1 0,-1 0-3 0,-2-1 2 16,-1 0 0-16,1 0-5 0,3-2 2 0,-4 1-4 15,4-1-3-15,-4 0 0 0,0 1 3 0,1-1-6 16,-4 0-1-16,2 0-1 0,-4 0-3 0,1 1-3 16,-2 1-1-16,1-3-14 0,-3 2-10 15,3-2-28-15,-4 0-35 0,0 0-23 0,1 0-21 0,-1 0-31 16,-1 0-59-16,-1-2-128 0,-2 2-378 0,-1 0 167 15</inkml:trace>
  <inkml:trace contextRef="#ctx0" brushRef="#br0" timeOffset="198134.65">21150 4034 146 0,'1'-3'192'16,"-1"3"-7"-16,0 0-12 0,0 0-9 0,0 0-14 15,0 0-12-15,0 0-13 0,0 0-13 0,-5-2-7 16,5 2-11-16,0 0-12 0,0 0-4 0,0 0-9 16,0 0-9-16,0 0 0 0,-6 6-8 0,6-3-5 15,-3 0-5-15,-1 0-5 0,4 2-3 0,0-1-2 16,-3 0-2-16,3 1-5 0,-3-1-4 0,2-1 0 16,1 0-5-16,-3-1-3 0,3 2-5 0,0-4-4 15,0 5 0-15,0-5-3 0,0 4 0 0,0-1-4 16,0-3-4-16,3 3 3 0,-3-3-9 0,1 1-1 15,-1-1-3-15,6 2 5 0,-6-2-1 0,0 0 6 16,4 0-2-16,-4 0 0 0,7-3 0 0,-4 0 1 16,1 0 4-16,-1 0-1 0,0 1 3 0,1 0 0 15,-1-5-7-15,1 4 5 0,-2-1 0 0,-1 0 4 16,1 0-1-16,-2-1 1 0,0 1 5 0,0 1-1 16,0-2 2-16,-2 2 2 0,2-1-3 0,-1 0 3 15,-1 2 2-15,-2-1-4 0,4 3 1 0,-3-4-3 16,3 2 0-16,0 2 4 0,-4-2-2 0,4 2-1 15,-7-2-4-15,7 2 2 0,-10 3-2 0,7-2-2 16,-1 2 1-16,1 0 3 0,-1 0-3 0,1-1 0 16,0 2 0-16,-1 0-7 0,4-1 0 0,-3 2-3 15,3-2-2-15,-2 1 1 0,0 0-3 0,2 0-3 16,0 0 1-16,2-2-1 0,0 1 1 0,-2 0 2 16,3-1 3-16,-3 1-2 0,0-3 5 0,7 2 2 15,-4-2 1-15,1 0 2 0,3 1-2 0,-7-1 2 16,10-1 0-16,-6 1 3 0,2-2-2 0,-2-1 5 15,2 1-5-15,-2 0 8 0,0-1 2 0,-1 1 5 16,0 0-2-16,0-3 2 0,-2 2 0 0,1 0 9 0,-1-1 3 16,-1 1-5-16,0-1-6 0,0 1-2 0,-1-1-1 15,-1 1 2-15,-1 0-6 0,1-1 5 16,0 4-10-16,-1-4 0 0,1 2-8 0,2 2-11 16,-5-2-10-16,5 2-22 0,0 0-18 0,-4-2-23 15,4 2-16-15,0 0-25 0,-3 6-39 0,2-2-97 0,-2 0-289 16,3-1 128-16</inkml:trace>
  <inkml:trace contextRef="#ctx0" brushRef="#br0" timeOffset="198726.78">21309 4319 52 0,'0'0'135'0,"7"-1"-10"0,-7 1-4 0,10-3-2 0,-6 6-5 16,5-3 0-16,-2-3 1 0,1 6-14 0,1-3-2 15,-1 0-4-15,1 0-9 0,-1 1 2 0,2-1-9 16,0 0-7-16,0 0-5 0,-1 0-4 15,1 0-8-15,0 0-7 0,0 0 1 0,-3 0-7 16,3 3-6-16,-2-3 7 0,-2-1-14 0,1-1-1 0,-1 2-7 16,-1 1-9-16,-5-1-2 0,9-1-18 0,-6 1-8 15,-3 0-11-15,5 0-15 0,-5 0-12 0,0 0-17 16,7 0-31-16,-7 0-46 0,0 0-111 0,0 0-280 16,0 0 125-16</inkml:trace>
  <inkml:trace contextRef="#ctx0" brushRef="#br0" timeOffset="199168.52">21329 4397 5 0,'0'0'127'0,"0"0"-8"0,0 0 4 15,0 0-5-15,0 0 6 0,4 1-8 16,-4-1-6-16,4 1-4 0,-4-1-1 0,3 1-4 0,-3-1-2 16,6 0-1-16,-2 1 6 0,-4-1 3 0,7 2-6 15,-3-2-8-15,-4 0-6 0,9 2 4 0,-4-2-2 16,0 0-8-16,0 0-6 0,2 1-5 0,-7-1-6 15,10-1-8-15,-4 1 2 0,1-2-3 0,1 2 0 16,1 0-5-16,-4 0-6 0,5 0-1 0,-3 0-4 16,3 0-2-16,-3 0-6 0,3 0-2 0,-3 0 4 15,1 0-5-15,0 0-5 0,1 0-3 0,-4 0 2 16,3 0-6-16,-4 0-3 0,3 0 0 0,-4 0-2 16,3 1 0-16,-6-1 1 0,8-1-4 0,-4 1-5 15,-4 0-8-15,7 0-8 0,-7 0-1 0,5 1-10 16,-5-1-10-16,0 0-13 0,0 0-22 0,0 0-23 15,0 0-26-15,5-1-33 0,-5 1-36 0,0 0-192 16,0 0-409-16,0 0 181 0</inkml:trace>
  <inkml:trace contextRef="#ctx0" brushRef="#br0" timeOffset="200513.81">21937 4311 55 0,'0'0'91'0,"3"2"2"0,-3-2 0 16,0 0-3-16,0 0 0 0,0 0 3 0,0 0 10 15,7-2-6-15,-7 2 7 0,7-1-8 16,-7 1 0-16,7 0-5 0,-7 0-2 0,7-2-4 16,-4 0 3-16,3 1-3 0,-1-3-3 0,-2 2-3 15,3-1-3-15,-1-1-8 0,1 0-4 0,1-1-9 0,0 0 2 16,-1-1-6-16,1 0-8 0,0-1-2 0,1-2 3 15,-1-1-6-15,-1 4-3 0,3-6-6 16,0 2 0-16,1-2-10 0,-3 1-2 0,3 0-1 16,1-2-6-16,2-4-3 0,-2 2-4 0,-2 3-1 15,-1-1-4-15,1 1 2 0,-2 1 2 0,-2 1-3 0,1 3 4 16,-2-1-5-16,0-1-3 0,1 1 4 16,-2 0 1-16,-1 2 5 0,1-2 4 0,-1 2-2 15,0 0-5-15,-2 0 1 0,2 2 1 0,-2-1 3 16,1 2 2-16,-1-2 2 0,0 1 1 0,0 4 0 15,3-3-2-15,-2 2-2 0,-1 1 0 0,0-5-3 16,0 5-4-16,0 0 4 0,-4-3-6 0,4 3 1 0,0 0-1 16,-10 10 3-16,5-6-1 0,-1 4 2 15,-4 1-4-15,3-2 2 0,-1 3 1 0,-1-1-4 16,1 2-1-16,1-1 5 0,-2-1-1 0,2 4 1 16,0-1 2-16,0 0-2 0,-3 1 0 0,6-1-1 15,-3 0 3-15,0 1-2 0,1-1-1 0,2 2 6 0,-1-1-2 16,0 2 1-16,1-2-5 0,-2 2 3 15,2-1 0-15,0-2-4 0,1 0 6 0,-1 1 3 16,1-1-7-16,0 0-2 0,-1-3 2 0,3 0 1 16,-1 1-6-16,-1-4 3 0,2 3-1 0,1-4-4 15,-1 2-5-15,-1-2-4 0,1 0-6 0,-1 1-6 16,2-2-7-16,0 1-2 0,0-2-4 0,0 0-8 0,0 1-5 16,2 0-11-16,-1-1-8 0,-1 0-3 15,2-1-14-15,0 1-12 0,1-2-29 0,1 1-24 16,-1-1-118-16,-3-1-293 0,9 0 129 0</inkml:trace>
  <inkml:trace contextRef="#ctx0" brushRef="#br0" timeOffset="201026.52">22240 4291 137 0,'0'0'185'0,"-3"-4"-9"0,1 3-19 16,2 1-11-16,-3-5-16 0,3 5-10 0,0 0-17 15,-7 0-12-15,7 0-4 0,0 0-16 0,-7 3-1 16,4 1-3-16,0-1-14 0,-1 0-2 0,0 2-5 15,1-1-7-15,-1 2 0 0,2-2-6 0,-1 2-4 16,0-2-6-16,2 2-1 0,-2-1-2 0,3 1 0 16,0 0-6-16,0-3-5 0,0 4 1 0,0-2-3 15,3 7 1-15,-2-9-6 0,2 2 0 16,2-2-6-16,-3 0 5 0,5 1-1 0,-1-1 1 16,-2-1-1-16,2 0-4 0,2 0-3 0,2-1 9 15,-3-1-2-15,3-1 0 0,-3 0 5 0,3 0-8 16,-3-2 10-16,0 0-4 0,3 0-3 0,-4-2-1 15,-1 1 1-15,2-2 1 0,-1 1 2 0,-2-1 2 16,0-1-2-16,-4 2 5 0,3-2-2 0,-1 1 10 16,-2-1-4-16,-2-1 7 0,1 4-1 0,-2-3 2 15,0 3 1-15,0-2-3 0,-1 3 3 0,1-2-5 16,-1 2-5-16,0-1 0 0,-2 1-4 0,3 2-5 16,-1-3-15-16,0 4 1 0,4 0-19 0,-10 0-20 15,4 4-77-15,2-1 47 0,-1 0-16 16,3 0-17-16,-1 2-10 0,-1-1-23 0,-2 3-85 15,4-3-250-15,0 2 111 0</inkml:trace>
  <inkml:trace contextRef="#ctx0" brushRef="#br0" timeOffset="201898.18">22547 4254 99 0,'0'0'159'16,"-7"0"-18"-16,7 0-12 0,-4 1-7 0,1 0-7 16,3-1-11-16,-7 6-15 0,4-3-2 0,-1 1-12 15,1 1-2-15,0-1-10 0,1 1-4 0,0-1-1 16,-1 0-7-16,2 1-3 0,0 1-5 0,-1-1-9 15,4 0-4-15,-2-2 4 0,0 2-4 0,-2 0-4 16,2 0-3-16,2-2-4 0,-1-1-2 0,0 1-3 16,-1 2 6-16,2-4-9 0,-1 1 2 0,1 1 0 15,-1 0-2-15,2-2 1 0,-2 2-2 0,-1-3 0 16,0 0 3-16,6 0-6 0,-6 0 3 0,4 2-1 16,-4-2 2-16,0 0-3 0,10-5 1 0,-7 4 2 15,1-2-6-15,-1 0-2 0,0 1 2 0,1 0-5 16,-1-2-7-16,-1 0 0 0,1 1-1 0,0 1 2 15,1-3 0-15,-1 0-4 0,-1 4 5 0,0-4 5 16,1 1 2-16,-3 1 6 0,0 0 7 0,3 1-3 16,-3 2 7-16,1-4 0 0,-1 4 7 0,3-2-11 15,-3 2 6-15,0 0-9 0,3-2 2 0,-3 2-3 16,0 0-2-16,0-2-2 0,0 2-3 0,0 0-4 16,0 0 0-16,0 0-3 0,0 0 0 0,0 0 3 15,0 0-1-15,4 5 4 0,-4-5-2 0,0 5 0 16,3-1 6-16,-3 0-1 0,0 2 0 0,0-2 2 15,3 1 6-15,-3 0-1 0,1 1 1 0,-1 3-4 16,0-4 4-16,0 4 2 0,0-3-4 0,3 3 3 16,-3-1 5-16,0 0 2 0,3 0 0 0,-2 0-3 15,-1 0 1-15,2 1-3 0,-1 0-2 0,-1-1 2 16,0-1 2-16,0 3-2 0,0-4 0 0,0 4 2 16,0-2-2-16,0-1-3 0,0-1 1 0,0 2 0 15,0-1-1-15,-1 0 2 0,-1-3-6 0,1 3 3 16,-2 0 0-16,3-2 0 0,-3 1 0 0,3 0-2 15,-1-2 0-15,-2 0 2 0,0 1-3 0,0-2 4 16,-1 1-5-16,0-1 1 0,1 1 4 0,-4-2-4 16,0 2 0-16,0-2-4 0,0-1 0 0,1 0 2 15,1 0 0-15,-1 2-2 0,-1-4 1 0,1 1 13 16,-1-2-9-16,0 0-3 0,2 0 2 0,-2-1 0 16,1 1 2-16,3-1 0 0,-2 0-2 0,0 0-8 15,0-2-3-15,-1-1 4 0,3 3-1 0,-1-4-4 16,1 2 3-16,-1 1 1 0,1 2 2 0,2-3-4 15,-1 2 0-15,1-1 1 0,-2 1-1 0,3-1 0 16,0 1 0-16,0-1 0 0,0 1-1 0,0 3-5 16,0-5 2-16,0 5 0 0,0-4-2 0,3 1-3 15,-2 0-3-15,1 0-3 0,-1 0 0 0,-1 0-2 16,3 1 3-16,0 0-7 0,-3 2 1 0,4-4-10 16,0 2-4-16,-1 0-6 0,1 0-7 0,-1 1-8 15,1-1-20-15,-1-1-15 0,1 1-18 0,-4 2-18 16,7-2-20-16,-2 0-27 0,-5 2-124 0,5 0-321 15,-2-1 142-15</inkml:trace>
  <inkml:trace contextRef="#ctx0" brushRef="#br0" timeOffset="206296.37">22854 4531 25 0,'0'0'143'0,"0"0"-4"16,-4-1-3-16,4 1-7 0,0 0-4 0,-3-4-4 16,3 4-7-16,0 0-2 0,-3-1 1 15,3 1-3-15,0 0-6 0,0 0 7 0,0 0-4 0,0 0-4 16,0 0-5-16,0 0-5 0,-4-2-4 0,4 2-9 15,0 0-6-15,0 0-8 0,0 0-11 0,0 0-3 16,0 0-9-16,6-4-5 0,-3 2-3 0,-3 2-4 16,7-2-4-16,-3 1-3 0,2 1-4 0,-1-2-4 15,-2 1 7-15,3 1-11 0,-1-2-3 0,2 1 1 16,0-1-5-16,-4 2-4 0,1-2-1 0,2 2 1 16,-6 0-1-16,7 2 2 0,-3-2-2 0,-4 0-3 15,7 2-3-15,-4-2 3 0,-3 0-11 0,4 1 2 16,-4-1-1-16,2 2 1 0,-2-2-1 0,1 5 7 15,-1-4-3-15,3 1 4 0,-3-2 2 0,-3 5 0 16,3-5-1-16,-1 6 3 0,-1-4-1 0,-2 0 4 16,1 4-3-16,-1-3 0 0,1 0 0 0,-4 1 5 15,3 0-3-15,1 0 1 0,-2-2-1 0,3 2-2 16,-3 0 8-16,2-3-7 0,1 1-1 0,-2-2-2 16,0 2-2-16,4-2 0 0,-6 3-1 0,6-3-4 15,-4 1-4-15,4-1 2 0,-3 2-5 0,3-2-5 16,-1 2 4-16,1-2-9 0,0 0-6 0,0 0-2 15,0 0-1-15,-3 2 1 0,3-2-4 0,0 0 5 16,0 0 3-16,0 0 3 0,4 3 5 0,-4-3 0 16,3 2 1-16,1 0 0 0,-1 2 4 0,0-2 5 15,-2 0 2-15,2-1-5 0,1 2 1 0,1 0 6 16,-3 0-2-16,1-1 7 0,-1 3 1 0,0-3 8 16,1 1-6-16,0 0 10 0,1-1-1 0,-4 0 1 15,3 1 9-15,-3 0 2 0,0-1 2 0,0-2 2 16,0 7-2-16,-3-5 3 0,3 2-2 0,-4-2 0 15,1 1-2-15,0 1-2 0,-1-2 2 0,-1 2 2 16,0-2-2-16,1 2-3 0,-3-2-1 0,4-1 3 16,-2 1 1-16,0-1 2 0,0 0 1 0,-1-1-1 15,6 0 4-15,-10 1 10 0,6-1-11 0,-2 0-2 16,6 0-4-16,-7-2 2 0,3 2 3 0,4 0-2 16,-6-3-5-16,5 2-1 0,-2 1-6 0,-1-4-8 0,4 4 0 15,-3-1-5-15,3 1-8 0,-1-3-7 16,1 3-8-16,0 0-10 0,-3-2-16 0,3 2-17 15,0 0-20-15,-1-3-30 0,1 3-28 0,0 0-20 16,0 0-149-16,0 0-340 0,0 0 150 0</inkml:trace>
  <inkml:trace contextRef="#ctx0" brushRef="#br0" timeOffset="206686.67">22694 4826 69 0,'5'1'176'0,"-5"-1"-2"0,7-1-11 15,-1 2-2-15,-2-1-9 0,2 1-13 0,0-1-9 16,-1 0-8-16,2 0-11 0,0 0-3 0,0 2-10 0,0-2-1 16,3 1-15-16,0-2-3 0,0 2-8 0,-2 0-4 15,2 0-9-15,-1-1-5 0,1 0-6 16,-1 0-3-16,1 0-2 0,0 0-4 0,-1 1-8 16,0-1-1-16,1 1-2 0,0-1-6 0,-1 1 0 15,-1-1-8-15,-1 0 0 0,3 1-6 0,-6-1-2 16,3 0-3-16,2-1-6 0,-4 2-7 0,0-1-7 0,0 0-10 15,-1 0-9-15,-4 0-10 0,6 0-6 16,-6 0-14-16,0 0-25 0,6 0-20 0,-6 0-43 16,0 0-150-16,0 0-329 0,0 0 146 0</inkml:trace>
  <inkml:trace contextRef="#ctx0" brushRef="#br0" timeOffset="207558.18">22774 4948 166 0,'0'0'161'0,"0"0"-11"0,0 0-14 0,0 0-7 15,0 0-14-15,0 0-9 0,0 0-6 0,0 0-6 16,0 0-7-16,0 0-8 0,0 0-5 0,0-8-10 16,0 8-10-16,0-3-3 0,0 3-5 0,7-4-8 15,-7 1 1-15,6 0-11 0,-5 1 0 0,6-1-6 16,-3 0-3-16,2 1 2 0,-2 0 3 0,3 1-5 16,-1-1-1-16,-2 1 3 0,5-1 1 0,-4 1-9 15,-2 1 4-15,1-1-10 0,-4 1 6 0,10-1 1 16,-6 2 0-16,1 0 2 0,-5-1 6 0,7 2-5 15,-3 0-1-15,-1 0-1 0,-2-1 5 0,-1-1 3 16,3 3-4-16,-2 2 9 0,-1-3 2 0,0 3-3 16,0 0 9-16,0-1-7 0,-1 2 4 0,-3 0 3 15,1 2-6-15,-3-3-1 0,1 2 0 0,-1 0-4 0,-3 0-2 16,2-1-1-16,0 0-2 0,-1 1-1 16,-1-1-1-16,1-1-1 0,0 0 1 0,-1 1-4 15,-2 1-1-15,1-3 0 0,3 0-1 0,-3 2-1 16,3-2 0-16,-1-1-2 0,-1 1-1 0,4 0-1 15,-1-1-3-15,0-2 2 0,2 0-3 0,0 2 2 16,-2-1-11-16,3 0 2 0,1-1-5 0,2-1 2 16,-5 0-3-16,5 0-4 0,-5 1-5 0,5-1 1 15,0 0-4-15,-6 0-2 0,6 0 2 0,0 0-3 16,0 0-3-16,0 0-3 0,0 0 2 0,0 0-4 16,0 0 1-16,0 0 13 0,0 0-6 0,7-7-2 15,-7 7 1-15,6-2 10 0,-3 1 2 0,-3 1-7 16,7 0 11-16,-2-1-13 0,-2 1 14 0,3 0 4 15,-1-3 0-15,2 3 1 0,-4-1 5 0,4 1 2 16,-7 0-2-16,10 0 2 0,-6 0-3 0,3 0 8 16,0 1-2-16,-1-1 2 0,1 0 3 0,-1 3 1 15,-1-2-1-15,1 0-3 0,-2 1 5 0,2-1 0 16,-1 1-4-16,1 0 6 0,-2-1-5 0,2 0 2 16,0 2-2-16,-1 0 7 0,-1 0 1 0,2 0-4 15,-2-2-1-15,3 1-2 0,-1 1 1 0,-2 1 3 16,2-4 0-16,-1 1 0 0,1 2-1 0,-2-2 1 15,1-1 1-15,0 2 6 0,-1-2-2 0,-1 1 1 16,4-1-2-16,-7 0 0 0,7-1 5 0,0 1-3 16,-4-2 0-16,3 0 1 0,-2 0-4 0,0-1 0 15,-1 0-1-15,1 0-3 0,-1-1-2 0,1 1 1 16,-1-1-3-16,0 0 3 0,0 1-5 0,1-3 0 16,0 2-1-16,-2 0-1 0,-1-1 3 0,0 3-2 15,2-1 3-15,-3 1-4 0,0-1-4 0,0 3 3 16,3-2-5-16,-3 2-5 0,2-3-6 0,-2 3-12 15,0 0-10-15,1-2-16 0,-1 2-23 0,0 0-21 16,0 0-28-16,0 0-35 0,0 0-39 0,-3-5-160 16,3 5-384-16,0 0 169 0</inkml:trace>
  <inkml:trace contextRef="#ctx0" brushRef="#br0" timeOffset="208926.63">23130 4219 16 0,'0'3'153'0,"0"-3"-4"0,0 0-9 16,0 0-2-16,-2 2-6 0,2-2-5 16,-2 2 116-16,2-2-128 0,0 0-5 0,0 5-2 15,-1-2 1-15,-1-1-8 0,2 2-7 0,0-1 3 16,-2 0-5-16,0 1 0 0,1 0-6 0,-1 1-6 16,-2 0-4-16,3 2 4 0,-2 0-5 0,0-1 3 15,0 1-15-15,3 1-2 0,-4-1-5 0,1 0-2 16,0 0-1-16,-1 2-4 0,1-4-5 0,3-1-8 15,-4 4 1-15,1-3-5 0,0 0 6 0,2 0-4 16,-2 0-6-16,3 0-2 0,-3-3-6 0,3 2 2 16,-4 0 0-16,4-1-4 0,-3-1-4 0,3-2 3 15,0 3-3-15,0-3-1 0,0 0 1 0,-2 3-1 16,2-3-1-16,0 0 2 0,0 0 0 0,0 0 3 16,-2 2 4-16,2-2 2 0,0 0 2 0,0 0 0 15,0 0-7-15,0 0-13 0,4-11-17 0,-1 5 4 16,1 1-3-16,-4-3-2 0,5 2 1 0,-3-4-8 15,4 0 2-15,1-1-3 0,-3 3-5 0,-1-1 1 16,4 1 4-16,0-3-2 0,0 3 4 0,-1 0 0 16,-2 1-3-16,2-2 3 0,-1 3 3 0,1-2 3 15,0 0-6-15,-1 2 4 0,2-1 5 0,-2 2-3 16,2-2 2-16,-2 2-8 0,2 2 5 0,-4-2 2 16,1-1 1-16,3 1-2 0,-2-1 4 0,0 3-3 15,2 0 1-15,-2 1 3 0,0-1-1 0,-1 1 0 16,3-1-4-16,-4 2 9 0,0 0-4 0,1-1 1 15,-1 0 0-15,-3 2 1 0,7-2-1 0,-3 1 3 16,-1 0-1-16,-3 1-1 0,6 0-1 0,-6 0 3 16,4 1-1-16,0 0 3 0,-4-1-4 0,7 2 5 15,-5 0 1-15,-2-2 1 0,3 4 2 0,-1-1 4 16,1-1-5-16,-3 2 0 0,3-1-1 0,-2-2 3 16,-1 2 0-16,3 2 2 0,-3-1 6 0,2 1 1 15,-2 3 2-15,0-5 5 0,0 7-4 0,0-5 5 16,-2 4-4-16,2 0 2 0,0-3-2 0,-3 2-1 15,3 0 4-15,-1-1-1 0,-2 0-2 0,3 0-1 16,-1 0 3-16,-1 0 1 0,1 1 0 0,-2-1-1 16,0 0 0-16,2 1-1 0,-2-1-5 0,3 1 3 15,-3-2 0-15,3-1 0 0,-4 1-4 0,4-1 3 16,-1 0-5-16,-1-1 2 0,2 0-4 0,-3 0 0 16,3 0 1-16,0 0-3 0,0-2 0 0,-1 2 2 15,1-1-6-15,0-3 1 0,0 5 3 0,1-3-4 16,-2 0 1-16,1-2-3 0,0 0-4 0,0 4 2 15,0-4-1-15,0 0 1 0,1 3-1 0,-1-3 2 16,3 2 2-16,-3-2-3 0,3 1 4 0,0 0-3 16,-2 1 5-16,-1-2-1 0,6 3 0 0,-3-2 0 15,1 0-2-15,-4-1 1 0,7 1 3 0,-3-1-4 16,-4 0 4-16,7 0 0 0,-3-1 0 0,-4 1 1 16,8 0-5-16,-8 0 4 0,5-2-5 0,-1 1-5 15,-4 1-4-15,3-2-7 0,0 1-5 0,-3 1-9 16,4-3-13-16,-2 1-8 0,-2 2-24 0,2-3-20 15,1 2-22-15,-3 1-26 0,3-3-20 0,-3 1-29 16,0 2-41-16,3-2-140 0,-3 2-402 0,0 0 178 16</inkml:trace>
  <inkml:trace contextRef="#ctx0" brushRef="#br0" timeOffset="210050.76">20675 3868 23 0,'0'0'116'16,"0"0"-17"-16,0 0-5 0,0 0-7 0,0 0-12 15,0 0-6-15,0 0-5 0,0 0 7 0,0 0-4 16,-4 7 7-16,1-3 0 0,-1-1 6 0,4 1-7 16,-6 2 0-16,2 2 3 0,0-2 3 0,-2 3-2 15,-1 3 7-15,0 2 3 0,0 0-3 0,-1 4-7 16,-2 1-2-16,0 1-2 0,2 0-2 0,-2 2-8 15,1 0 3-15,-2 2-1 0,-3 8-4 0,4-8 0 16,0 1-2-16,-4 11-5 0,3-3-3 0,2-7-3 16,-5 7-4-16,7 1-1 0,-3-8-4 0,-1 8-3 15,3-1-5-15,-4 3 0 0,5-2-3 0,0-8-3 16,0 0-4-16,2 0-2 0,-2 0 1 0,1-1-4 16,-1-1 1-16,1 0-5 0,2-1-6 0,1-4-4 15,-1 2-8-15,1-6-5 0,0-1-2 0,2-1-9 16,-2-5-17-16,2 2-15 0,-1-4-15 0,1 0-20 15,-2-1-10-15,3-2-18 0,0-1-14 0,0-2-29 16,0 0-32-16,0 0-115 0,0 0-332 0,0-12 148 16</inkml:trace>
  <inkml:trace contextRef="#ctx0" brushRef="#br0" timeOffset="212910.26">20763 3829 80 0,'4'0'104'0,"-4"0"3"0,8-1-4 16,-1 0-8-16,0-1 0 0,0 1-1 0,3 0-7 15,0-1 1-15,4 2-12 0,0-2 0 0,0-1 6 16,3 2 1-16,-1 0-1 0,6-3 0 0,-2 3-5 16,5 0-4-16,-5-1-4 0,8 0-4 0,0 1-2 0,-1-2-4 15,13 3 4-15,-11 0-10 0,1-2-4 16,-1 2-3-16,11-1 0 0,-1 0-4 0,-1 2 0 16,-7 0 1-16,10 1 1 0,-1-2-4 0,-1 2-4 15,-1-1 9-15,3 0-3 0,-2 1-5 0,2-1 1 16,0 1 2-16,1 0-2 0,3 0-6 0,-1 0 2 0,0 0 2 15,-1 0-16-15,1-3-1 0,1 2-3 16,0-1 3-16,-1 0 1 0,-2 0-3 0,0 2 1 16,-2-2-5-16,2 0 4 0,0-2-4 0,-2 2 7 15,-1-1-3-15,1 0-9 0,-1-1 4 0,-1 2-3 16,-8-1-3-16,8-3 1 0,0 2-1 0,1 1 3 0,-9 0-4 16,-2 0 1-16,11 0 0 0,-8 1-1 0,-1-1-2 15,-2 0 0-15,10-1 0 0,-10 0-3 16,0 1-1-16,-1 1 0 0,1 1 2 0,-1-2-4 15,0 2 1-15,-2 1 2 0,2-2-3 0,-2 0 3 16,2 0-2-16,-1 0 4 0,-1 0-7 0,-1 0 4 16,0 2-2-16,0-2 0 0,-2 0-7 0,1 0 4 0,-1 2-2 15,-2-2 0-15,-3 1 3 0,0-1-2 16,4 2-2-16,-1-2-2 0,-5 1 0 0,2 0 2 16,-3 0 1-16,2 0-7 0,-1 1 2 0,-1-1-4 15,3 0 0-15,-3 1-2 0,0-1 0 0,0 0 2 16,-1 1-1-16,-2 0 4 0,-1-2-6 0,3 2 3 15,-5-2-1-15,2 2 0 0,0-1 6 0,0 0-5 16,-2-1-3-16,1 2 3 0,-5-2-3 0,4 0 2 16,-2 3 4-16,0-3-4 0,2 1 4 0,-4 0-5 15,2 0 1-15,-2 2-8 0,1-3 2 0,-5 0 0 16,5 1 0-16,-1-1-5 0,-4 0 2 0,3 1-4 16,-3-1 0-16,0 0-1 0,4 1 5 0,-4-1 2 15,3 2 6-15,0-1 1 0,-3-1-1 0,4 2 4 16,-1 1 2-16,-2-2-8 0,5 2 3 0,-6-2 3 15,4 2 0-15,-1 0 1 0,0 0 1 0,-2 1-5 16,2-4-1-16,0 4 2 0,1-2-1 0,-4-2-1 16,3 1 3-16,1 2 6 0,-4-3 0 0,3 4-4 0,1-2 6 15,-4-2-13-15,3 5 7 0,-3-3 4 16,0-2 1-16,4 6-1 0,-4-3 4 0,0-3 4 16,2 5-2-16,-2-5 1 0,0 4-4 0,0-4 4 15,0 7-5-15,-2-3 7 0,1 6-1 0,-2-5 5 16,2 0 3-16,-1 0-7 0,-2 4 2 15,1-2-6-15,2 1 8 0,-2 1-5 0,-3 2 0 0,2-2 2 16,1 0-1-16,-1 4 2 0,-3-1-1 16,1 1 0-16,2-1 2 0,-3 2 4 0,0-1-4 15,0 5-4-15,0-5 6 0,0 4 2 0,-1-1-6 0,2-1 1 16,0 2 0-16,1-3-2 0,-4 2-4 16,2-1 11-16,0 4 1 0,3-6-3 0,-5 5-1 15,5 0-3-15,-6 0 2 0,6 1-5 0,-3-6 7 16,0 4-7-16,4-5 4 0,-4 2 1 0,4 2-1 15,-4 1-3-15,3-3 3 0,-4 4 9 0,3-3-5 16,1-1-12-16,-1 4 7 0,-1 0 1 0,0-5-2 0,5 1 12 16,-3 3-7-16,-1-1 1 0,3-2-3 15,-1 4 2-15,0-3 1 0,3-1 5 0,-3 0-4 0,0 5-2 16,2-5 5-16,-2-1-3 0,2 2 3 16,-1 4 1-16,0-4-3 0,0-1-2 0,1 7 5 15,-1-7-1-15,1 1-7 0,-2-2 2 0,3 7-1 16,-3-6 5-16,0 1-4 0,2-1 5 0,0-1-5 15,-1 2 1-15,1-2-2 0,-1 3 7 0,2-2-6 16,-1-1 5-16,1 0-8 0,-1 0 5 0,-1 0-2 16,-1-3 2-16,3 3-6 0,0 0 7 0,-1-1-9 15,-2-3 13-15,3 0-9 0,-3 0-1 0,2 4 1 16,-2-6 9-16,3 2 3 0,-1-1-12 0,1 1 3 16,-2-1-2-16,-2 2 3 0,4-6-5 0,0 6 1 0,0-5 3 15,0 4-5-15,-1-2 4 0,1 1-2 16,-2 0-8-16,-2-2 9 0,4 0 2 0,0 0-2 15,0-2 0-15,-3 1-1 0,3 0-1 0,0 0 5 16,-1-1-2-16,1 0-4 0,-2 0 1 0,2 1 0 16,0-1 1-16,-4-1 0 0,4 2-5 0,0-5 3 15,0 8-2-15,0-6-5 0,0 3 0 0,0-5 0 16,-1 7-1-16,1-4 3 0,0-3 3 0,1 6-8 16,-2-3 3-16,1-3-1 0,1 6 4 0,-1-2 6 15,0-4-9-15,0 6 2 0,0-3-1 0,0-3-4 16,0 6 1-16,0-2 2 0,0-4-1 0,0 4 4 15,0 0-4-15,0-4 0 0,0 4 3 0,0-4-3 16,0 4-3-16,0-4 10 0,0 0-7 0,0 5-1 16,0-5 0-16,0 0 3 0,4 4 0 0,-4-4 5 15,0 0-4-15,0 0 3 0,-1 4-3 0,1-4-1 16,0 0-8-16,0 0 3 0,0 0 5 0,0 4 6 16,0-4-5-16,0 0 1 0,0 0-1 0,0 0 0 15,-3 4 3-15,3-4 12 0,0 0-20 0,0 0 6 16,0 0 3-16,0 0 0 0,0 0 1 0,0 0-1 15,0 0 7-15,0 0-6 0,-17-5 3 0,17 5 15 16,-7-2 0-16,7 2-1 0,-7-2 0 0,4-1 5 16,-2 1-5-16,-1 1 7 0,-1-2-9 0,1 2 3 15,2-2 4-15,-3 0 12 0,-3 0-9 0,2 1 1 16,-5-1-1-16,3 1-4 0,-4-2-2 0,0 4 0 16,-7-4-7-16,-3 1-1 0,4 1-3 0,-4-2-16 15,-1 0-2-15,-2 0-2 0,1 3 8 0,-3 0-1 16,1 0 3-16,-1-2 2 0,0 2-1 0,3-1 1 15,-4-1 6-15,6 3 0 0,-5 0-1 0,0-1 6 16,1 1 1-16,0 1-4 0,-3-1 5 0,1 0-4 16,-9 3 0-16,2-1-1 0,8-1-4 0,-12 2 0 15,-1-4-5-15,2 3-1 0,9-2 5 0,-11 2-3 16,1 1 1-16,-1-2-3 0,-2-2-2 16,15 2-2-16,-11-1 2 0,-2 1-2 0,1-1 2 0,2 2 0 15,9-4 3-15,-14 2 1 0,6-1 0 0,10 2 3 16,-10-3 0-16,-3 1-1 0,13-1 4 0,-10 4-6 15,10-5 6-15,1 2-4 0,-4 1 4 0,2-2-4 16,-1-1 4-16,2 1-3 0,0-1 0 0,-2 1 1 16,1 0-3-16,-1 2 5 0,0-3-7 0,2 2-7 15,0-3 7-15,-3 1-1 0,3 1-6 0,1 1 14 16,-1-1-9-16,1-1 0 0,2 0-2 0,2 1 5 16,-2-1-6-16,4 1 1 0,-2 0 2 0,2 1-3 15,0-1 3-15,0-2-3 0,4 3 1 0,0-1-2 16,-4 2 0-16,1 0 2 0,3-2 0 0,-2 0 1 15,3 1-2-15,-1 0-1 0,3-1 0 16,-3 1 2-16,0 0-4 0,3 1 6 0,-1-2-3 16,-1 0 7-16,2 2-5 0,4 0 1 0,-4-2-2 0,0 2 4 15,4-1-3-15,2 0 7 0,-2 1-3 0,0-1-1 16,0 1-7-16,-1-1 2 0,1 0-2 0,0 1-7 16,-4 0 6-16,0-1-3 0,1-1 1 0,2 2 0 15,-3 0-6-15,4 0 7 0,-4 0-5 16,0 0 4-16,0 0 0 0,1-3-2 0,-1 3 5 15,4-1-7-15,-4 1 0 0,3 0 2 0,-2-1 3 0,2 0 7 16,11 1-2-16,-17-3-2 0,10 2 1 0,7 1 0 16,-11-2-3-16,11 2 15 0,-10-2-11 0,10 2-1 15,0 0-4-15,-10 0 1 0,10 0-5 16,0 0 3-16,0 0-4 0,0 0 0 0,0 0-2 16,0 0 8-16,-7-3-4 0,7 3 3 0,0 0 0 15,0 0-3-15,0 0 5 0,0 0 9 0,0 0-14 0,0 0 5 16,0 0 0-16,0 0 0 0,0 0 1 0,0 0 2 15,0 0-5-15,0 0-4 0,0 0 3 16,0 0-7-16,0 0 17 0,0 0-23 0,0 0 6 16,0 0 6-16,0 0 3 0,0 0-9 0,0 0 12 15,0 0 0-15,0 0-2 0,0 0 0 0,0 0 4 16,0 0-12-16,0 0 10 0,0 0 3 0,0 0-5 16,0 0-1-16,0 0 7 0,0 0 8 0,0 0-11 15,0 0 1-15,0 0 15 0,0 0-14 0,0 0 6 16,0 0 3-16,0 0-6 0,0 0 15 0,0 0-8 15,0 0-6-15,0 0 1 0,-10-2 1 0,10 2 11 16,0 0 0-16,-4-5-8 0,4 5 1 0,0 0 4 16,-4-4-2-16,4 4-2 0,0 0-4 0,0 0-1 15,-6-6 7-15,6 6-1 0,-1-6 9 0,1 6-6 16,0 0-11-16,-3-8 9 0,3 8 1 0,-3-3-6 16,0-4-1-16,3 7 8 0,0 0 2 0,0-7 1 15,0 7-6-15,-1-8 2 0,1 8 1 0,-3-8 3 16,3 4-3-16,0 4 1 0,-3-13-1 0,3 7 7 15,0 0-5-15,-3-1 3 0,3-1 1 0,-1 0-6 16,1-1 7-16,0 0-5 0,0 0-1 0,0-5-3 16,0 5 5-16,0-4-2 0,0 2 2 0,0-2-1 15,0 4 0-15,-3-4-5 0,0 1 5 0,2-1-5 16,1 0 4-16,-1 1 1 0,-1 0 2 0,2 0-1 16,0-1-3-16,-3 1-2 0,3 1 5 0,-2-2 0 15,0 0 0-15,1-1-5 0,-1 3-1 0,0-2 3 16,0 0-5-16,-1 1-1 0,0-1 1 0,2 1 9 15,-2 1-5-15,0-1 2 0,-1 0 5 0,1 3 10 16,-1 0-4-16,-1-2-2 0,0 2 4 0,2 2-2 16,-1-1 0-16,-1 0-2 0,2 0-6 0,0 1 2 15,0 2 1-15,0 1 0 0,2 0-1 0,1 4-2 16,-3-7-6-16,3 7 0 0,-3-4-1 0,3 4-12 16,-1-5-5-16,1 5-9 0,0 0-13 0,0 0 3 15,0 0-24-15,0 0 7 0,0 0-7 0,0 0 1 16,0 0-8-16,0 0-17 0,0 0-17 0,0 0-31 15,6 17-28-15,-6-17-113 0,1 6-288 0,-1-6 128 16</inkml:trace>
  <inkml:trace contextRef="#ctx0" brushRef="#br0" timeOffset="-196286.9199">17320 9313 7 0,'-1'2'139'0,"-2"2"-12"15,0 2 4-15,0-1-9 0,1 3-7 0,-1-1-5 16,-2 2-6-16,3 0 1 0,-3 2-1 0,4 1-2 16,0 1-1-16,-1 1-4 0,-1 0-3 0,2 0 0 15,0 1-6-15,-1-1 0 0,2 7-4 0,-1-7-7 16,-2 0-6-16,3 2-5 0,-3 2-1 0,0-5-8 15,3 2-4-15,-4-2-9 0,3 1-3 0,-1-1-2 16,2-1-14-16,-4-1-9 0,4-3-12 0,0 1-13 16,-3-1-23-16,2-1-18 0,-1-2-26 0,2-1-24 15,0 0-27-15,-1-1-37 0,0-1-138 0,-2 0-328 16,3-2 146-16</inkml:trace>
  <inkml:trace contextRef="#ctx0" brushRef="#br0" timeOffset="-195937.11">16982 9341 154 0,'0'0'150'0,"4"-6"2"0,-1 4-2 0,4-2-5 16,0 0 3-16,2-2-11 0,3-2-11 0,1 2-7 15,5-3 2-15,2-1-4 0,1-1-12 0,0 2-9 16,0-1-5-16,2 4-12 0,-2-2-5 0,2-2-9 16,-1 2 0-16,2-1-5 0,0 1-8 0,0 1-6 15,-1 1-6-15,-1 1-16 0,1 0-7 0,-1 1-8 16,-6 2-12-16,-1-1 3 0,-1 3-22 0,-4 0-10 15,-3 0-21-15,2 1-12 0,-1 1-10 0,-4 2-10 16,2 0-12-16,-2-1-20 0,0 0-24 0,-4 1-135 16,2 2-298-16,-4-2 132 0</inkml:trace>
  <inkml:trace contextRef="#ctx0" brushRef="#br0" timeOffset="-195647.43">17522 9205 191 0,'-5'6'211'0,"1"-1"7"0,-1 1 1 16,0 1-12-16,1 1-11 0,-3 3-10 0,1 1-10 16,2 1-7-16,-1 1-13 0,-1 4-5 0,0-1-14 0,2 2-14 15,-2-1-10-15,5-2-10 0,-5 3-5 16,2 0-9-16,3 1-5 0,-2-2-11 0,0 0-6 15,3-4-8-15,-1 2-5 0,-1-2-9 0,2 0-12 16,0-1-12-16,-1-1-5 0,1-2-11 0,1-2-12 0,-1 1-16 16,0 0-15-16,3-2-21 0,-3-1-21 15,3-1-15-15,-2-2-29 0,-1 1-18 0,3-1-12 16,0-1-11-16,-2-1-15 0,-1-1-176 0,0 0-385 16,0 0 171-16</inkml:trace>
  <inkml:trace contextRef="#ctx0" brushRef="#br0" timeOffset="-195158.18">17544 9408 53 0,'0'7'190'15,"0"-3"1"-15,-3 0 6 0,3 1-12 0,0 2-10 16,0 0-18-16,-2 0-5 0,0 1-7 0,2 0-11 15,0-2-5-15,0 4-9 0,0-2-11 0,-3 0-4 16,3 1-11-16,0-2-8 0,-3 1-5 0,3-2-9 16,-1 2-7-16,0-1-3 0,-1-3-6 0,2 0-7 15,0 0-5-15,-3-1-7 0,3 0-3 0,-1 0-6 16,1-3-5-16,0 3-4 0,0-3-8 0,0 0-7 16,0 0-1-16,0 0-14 0,0 0-6 0,4-12 1 15,-4 4-6-15,3-2-5 0,-2 0 3 0,2-3-10 16,2 0 1-16,-3 1-8 0,1 0 4 0,4 1 4 15,-3-2 2-15,2 1 1 0,-3 3-1 0,1 1 6 16,2-2 6-16,-1 1-4 0,-2 2 6 0,3 0 0 16,-2 2 3-16,0 2 4 0,-1-2 3 0,1 2 12 15,-1 0 6-15,1 1 6 0,-1 0-2 0,0 1 1 16,-3 1 3-16,0 0 8 0,11 3-1 0,-9 0 5 16,0 1 3-16,1 0 2 0,0 3 3 0,0 0-1 15,-2 0 1-15,1 2 1 0,-1 4-4 0,2-1-5 16,-2 1 3-16,-1-2 0 0,0 1-4 0,0-1-2 15,0 2 0-15,0-2-3 0,0-3-5 0,0 4-5 16,2-2-6-16,-4 4-10 0,2-6-6 0,0-1-17 16,0 2-17-16,0 4-118 0,0-7 41 15,2-2-28-15,-1-1-28 0,-1 0-18 0,3-1-160 16,-3-2-382-16,0 0 169 0</inkml:trace>
  <inkml:trace contextRef="#ctx0" brushRef="#br0" timeOffset="-194804.3199">17808 9144 47 0,'0'0'191'0,"0"0"-2"0,5 8-10 15,-3-2 0-15,0 1-1 0,1 1-10 0,0 0-5 16,1 0-7-16,0 1-12 0,1 3-2 0,0-1-7 16,-2 3-7-16,4-3-2 0,0 7-3 0,-3 1-9 15,2-1-5-15,-2 0-6 0,-4 1-4 0,0-1-5 16,3 2-3-16,-3 1-6 0,0-1-3 0,-3 0-7 16,1 1-8-16,0 0 6 0,2-6-20 0,-7 5-4 15,4-1-3-15,0-4-10 0,-1 3-3 16,1-5-8-16,-2 2-5 0,-1-2-15 0,0-1-7 0,2-2-15 15,1-1-13-15,2-3-26 0,-2 0-21 0,2-2-22 16,-1 0-24-16,1 0-18 0,1-4-25 0,0 0-19 16,0 0-23-16,0 0-193 0,0 0-434 0,8-8 192 15</inkml:trace>
  <inkml:trace contextRef="#ctx0" brushRef="#br0" timeOffset="-194517.46">18003 9433 117 0,'0'0'201'0,"0"0"-7"0,5 0-9 15,-5 0-13-15,0 0-3 0,9 0-2 0,-9 0-5 16,10-2-13-16,-7 2-13 0,4-1-11 0,0 0-9 15,3 0-10-15,1 0-8 0,-1-1-12 0,-3 0-11 16,3-1-5-16,1 2-6 0,-2 1-10 0,-1-2-17 16,1 1-7-16,-1 0-20 0,-2 0-12 0,-1 0-17 15,0 1-23-15,0 0-19 0,-2-2-21 0,-3 2-12 16,0 0-28-16,7 3-23 0,-7-3-18 0,-1 3-137 16,1-3-323-16,-6 7 144 0</inkml:trace>
  <inkml:trace contextRef="#ctx0" brushRef="#br0" timeOffset="-194288.5799">18006 9543 54 0,'0'0'221'0,"4"3"8"0,-4-3 1 16,0 0-11-16,0 0-11 0,5-1-11 0,-5 1-10 15,5 0-15-15,-5 0-6 0,10-2-13 0,-6 1-11 16,-1 0-15-16,4 1-13 0,-1-1-8 0,-2 1-13 15,3-2-11-15,0 0-9 0,0 2-7 0,0-1-20 0,-1 0-12 16,-1 0-17-16,3 0-20 0,-3 0-16 16,-1 1-19-16,2-1-28 0,-2-1-29 0,0 2-34 0,1-1-36 15,-5 1-59-15,7-1-143 0,-4 1-396 0,-3 0 175 16</inkml:trace>
  <inkml:trace contextRef="#ctx0" brushRef="#br0" timeOffset="-192334.1">18506 9224 14 0,'0'0'140'0,"0"0"-13"15,0 0-9-15,0 0-8 0,0 0-8 0,0 0-12 16,0 0-9-16,0 0-4 0,0 0-7 0,0 0-3 16,0 0-12-16,0 5 2 0,0-5-5 0,0 0 1 15,0 0-10-15,0 0 7 0,0 0-9 0,0 0 0 16,0 0-2-16,0 0-5 0,0 0 0 0,0 0-6 15,0 0-1-15,0 0-3 0,0 0 1 0,0 0 0 0,0 0-5 16,0 0-3-16,0 0 4 0,0 0 2 16,0 0-2-16,0 0-5 0,0 0 1 0,0 0-5 15,0 0-3-15,0 0 1 0,0 0 5 0,0 0-7 0,0 0 6 16,0 0-3-16,0 0 0 0,0 0-2 0,0 0-6 16,0 0 4-16,0 0 4 0,0 0-4 15,0 0-1-15,0 0-3 0,0 0-3 0,0 0 8 0,0 0 4 16,0 0-5-16,0 0-1 0,0 0 2 0,0 0-7 15,-5 2 8-15,5-2 3 0,0 0-6 0,0 0-1 16,0 0 1-16,0 0 0 0,-8 0 0 0,8 0 3 16,0 0 0-16,-7-2 2 0,7 2-3 0,-5-2-2 15,5 2 4-15,-4-6-9 0,1 4 10 0,1-2-9 16,0 1 5-16,0-3-1 0,1-1-8 0,-1 1 9 16,2-1-16-16,0-1 10 0,2 3 7 0,-2-3-1 15,0 2-1-15,1 2-3 0,2-3-5 0,-2 2 6 16,2 0 4-16,1-2 0 0,1 3-5 0,-1-2 5 15,-1 2-3-15,2 1 0 0,2-2 2 0,-2 3 7 16,0-1 0-16,-1 1-2 0,2 2 3 0,-2-2-2 16,3 2 4-16,-7 0 4 0,10 2 0 0,-7 0 4 15,3 0-1-15,-1 1 7 0,0 6 2 0,-1-2 0 0,-1-1-5 16,-1 4 6-16,1-2-5 0,-1 2-2 0,-1 4 4 16,-1-3-3-16,1 3 7 0,-3-2-5 0,2 1 8 15,-2 1-8-15,-1-1 2 0,1 0 2 16,-3 0-2-16,0 2-1 0,-1-1-1 0,2 0-3 0,-2-1-1 15,-4 3 3-15,-1 2-6 0,-2-2 2 0,2-1-3 16,0 3-4-16,1-6-1 0,-1-1 0 0,-2 5-9 16,2-4-5-16,-2 3-2 0,2-5 0 0,1-2 0 15,0 2-5-15,3-3 0 0,0 0-2 0,1-2 8 16,-1 1-13-16,0-3 0 0,3 0-8 0,1 1-4 16,-1-2-7-16,-2-1-2 0,2 0-2 0,4-1-1 15,-5 0-3-15,5 0 0 0,0 0 6 0,-5-4 1 16,7 1 4-16,-2 3 4 0,1-7 2 0,-1 4 2 15,4-2 3-15,-4 1-3 0,3-1 0 0,1 1 8 16,2 0-2-16,-2 0 4 0,3-2 7 0,0 2 10 16,0 1-4-16,-1 1 2 0,1-1-1 0,4 1 2 15,-4 1 4-15,0 1-1 0,3 0 5 0,-3 1-1 16,0 2 4-16,3 1 1 0,0-1-2 0,-1 2 0 16,0 0-2-16,0-1-2 0,2 4 0 0,-4-3 2 15,3 0-4-15,1 2 1 0,-1-1 1 0,-3 0-6 16,3-2 4-16,-1 1-2 0,-1 0-1 0,0-2 0 15,2-2 1-15,0 2-3 0,0-2 3 0,-2 0-2 16,2-1-1-16,-1 0 2 0,-4-1-1 0,2-2 0 16,-1 1-2-16,1-3-1 0,0 1 1 0,-3 0 2 15,-1-3 0-15,1 0 0 0,-1 2 6 0,-3 0 1 16,3-2 6-16,-3-1-1 0,0 1-4 0,0 2 0 16,0-3 3-16,-3 0-1 0,0 2-1 0,1-1-4 15,0 2-1-15,-1 0-6 0,1 0-6 0,0 1-16 0,-1 0-15 16,3-1-16-16,-4 3-27 0,3-1-35 0,-1 0-41 15,2-2-45-15,0 2-220 0,0 3-451 16,0-7 200-16</inkml:trace>
  <inkml:trace contextRef="#ctx0" brushRef="#br0" timeOffset="-191655.64">18654 8714 79 0,'0'-3'220'16,"-1"1"2"-16,1 2-5 0,-3-5-12 0,1 2-10 15,2 3-16-15,-1-3-13 0,1 3-12 0,0-3-12 16,0 3-6-16,0 0-7 0,0-4-13 0,0 4-13 16,0 0-6-16,0 0-5 0,0 0-10 0,1-3-9 15,-1 3-3-15,3-4-6 0,0 1-9 0,1-1-4 16,-4 0-1-16,5 0-8 0,0-2-5 0,-1 0 7 15,-1-2-12-15,4-1-6 0,-4 1 0 0,4-2 2 16,0-2-11-16,-3 1-4 0,3 1-6 0,-2-4-5 16,0 1 2-16,-2-1-10 0,4-3 1 0,-3 2-8 0,-1-5 3 15,0 7 0-15,-2-6-4 0,-1 6-1 16,0-2-1-16,-1 1 3 0,1 1-3 0,-1 0 5 16,-1 0 0-16,2-1 4 0,-3 5 3 0,2-3 4 15,-2 4-3-15,0-2 6 0,2 3 3 0,-2 0 5 16,2 2 3-16,-2-1 2 0,0 0-2 0,0 3 6 0,0-1 2 15,3 1 1-15,-4 0-2 0,4 0 0 16,0 3 8-16,-1-2-12 0,1 2 0 0,0 0-3 16,-9 7 3-16,5 1-1 0,1 3 1 0,-1 3 6 0,-2 0-2 15,2 5 1-15,-3 3-2 0,4 0 3 0,-1-1-1 16,-2 6-1-16,2-4 1 0,0 1-2 0,1-1-1 16,-1 1-1-16,0-1 1 0,2 3-4 0,-2-4-1 15,4-1-2-15,0 0-2 0,0 1 2 0,0-2-8 16,3 0-1-16,-3-1 0 0,1-4-3 0,2-2-6 15,-3 1-4-15,3-2-10 0,-2 0-4 0,2-3-5 16,-1 0-8-16,0-1-8 0,1-1-15 0,-3 1-18 16,0-3-15-16,3 0-22 0,-2 0-17 0,2-2-23 15,-3 1-9-15,3-2-19 0,1-2-24 0,-4 0-174 16,0 0-413-16,0 0 183 0</inkml:trace>
  <inkml:trace contextRef="#ctx0" brushRef="#br0" timeOffset="-191230.8897">18739 8700 129 0,'0'0'207'0,"0"0"-11"15,0 0-10-15,-9 5-9 0,6-2-9 0,-1 2-10 0,3-1-13 16,-1 0-16-16,1 3-10 0,-2-3-7 15,3 4-14-15,-1-1-8 0,1-1-8 0,1 2-7 16,-1-3-8-16,0 2-9 0,0-1-5 0,4-1-2 16,-2-1-6-16,-1 1-9 0,3 0-4 0,-1-3-9 15,1 2-3-15,2 0 0 0,-2-2-7 0,0-2-3 16,2 2-1-16,-2-2-2 0,-4 0 3 0,12-3-3 16,-7 1 1-16,-1-1-4 0,2-1 3 0,-2 0-2 15,2-2-2-15,-2 0 0 0,0-2 2 0,3 1 6 0,-7 1 1 16,5-2-3-16,-4 2 3 0,3-1 9 15,-4-1 1-15,0 2 0 0,0-2-1 0,0 3-5 16,0-2-1-16,-3 1 7 0,1 2 7 0,0 0-3 16,-1-3-4-16,-1 3 2 0,0-2 4 0,0 4-2 0,1-2-3 15,-1 2 0-15,-2-1-1 0,2 2-5 0,0 0 3 16,-1 0-11-16,5 1-5 0,-5 2-12 0,1-1-14 16,2 2-13-16,-1-1-16 0,0 0-19 15,2 2-17-15,-2-1-20 0,3 2-30 0,0-2-19 0,0 1-28 16,0 2-177-16,0-2-392 0,0 1 174 0</inkml:trace>
  <inkml:trace contextRef="#ctx0" brushRef="#br0" timeOffset="-190603.12">18984 8634 101 0,'-2'-2'213'0,"-2"0"-4"0,4 2-9 16,0 0-10-16,0 0-17 0,0 0-16 0,-8 4-10 15,6-1-9-15,1 0-14 0,-1 3-12 0,1-1-9 16,0 3-7-16,-1-2-7 0,1 2-11 0,-1-4-7 16,2 5-11-16,0-1-6 0,0-1-5 0,3 1-1 15,-3-2-8-15,0 0-6 0,0-1-6 0,3 0-5 0,-2-2-7 16,1 1 3-16,-1-1-3 0,1-1-2 15,0-1-4-15,0 2 2 0,-2-3-1 0,0 0-3 16,4 0-4-16,-4 0 4 0,4-5-1 0,-1 2-3 16,1-1 1-16,-4 1-4 0,3-3 0 0,1 0 2 0,-4 1 0 15,3-2-2-15,-3 1 2 0,2 0 0 16,0-2 2-16,-2 2 2 0,0 1 1 0,0-1 3 16,0 1-2-16,0 2 7 0,0-1 3 0,0-1 10 15,0 2-7-15,0 3-5 0,-2-2-2 0,2 2-2 0,0 0-1 16,0 0 3-16,0 0 0 0,0 0 0 15,5 10 3-15,-5-6-2 0,3 2-4 0,-2 2 6 16,2-1 1-16,0 1 5 0,-3 1-4 0,4 1 1 16,-1 0 2-16,1 2 0 0,-1 2 2 0,0-2 2 0,0 0-1 15,1-2 4-15,0 2-2 0,-1-3-1 0,0-2 1 16,-2 3-5-16,2-1-1 0,-3-1 1 0,0 1-6 16,0-1 5-16,0 0 4 0,1-2 4 15,-2 0 1-15,1-2-3 0,-1 3 0 0,-1-2 3 0,1-1 1 16,-3-1-1-16,1 1 1 0,-3 0-5 0,3-1 13 15,-1 0-13-15,-3 0-5 0,0-2-3 0,4 0 9 16,-4 0-15-16,0 0 2 0,0-2-3 0,-1 1-2 16,2-2 0-16,0 1-3 0,-1 0-1 0,0-1-7 15,3 1-1-15,0-1-5 0,1 1 0 0,-1-1-11 16,1 0-7-16,3 2-11 0,-6-1-13 0,6 1-9 16,-2-3-13-16,2 3-13 0,-2-2-12 0,2 2-19 15,0-5-20-15,0 5-30 0,0 0-12 0,6-3-20 16,-5 3-25-16,-1 0-186 0,6-2-442 0,-6 2 196 15</inkml:trace>
  <inkml:trace contextRef="#ctx0" brushRef="#br0" timeOffset="-190012.2">19175 8790 17 0,'0'0'253'0,"0"0"-12"16,0-3-12-16,0 3-8 0,0 0-23 0,0 0-19 16,0-3-17-16,0 3-15 0,0 0-17 0,0 0-11 15,3-4-13-15,1 3-14 0,-1 1-6 0,1-3-8 16,-1 2-9-16,4 1-5 0,-7 0-8 0,9-1-2 0,-4 0-10 15,-5 1-5-15,9 1-3 0,-6-2-1 16,-3 1-2-16,5 2-7 0,-1-1 5 0,-2 0-2 16,-1 2 1-16,2 0-4 0,-3 0-1 0,0 1-4 15,0-1 1-15,-1 1 1 0,-1 1-2 0,-1 0 0 0,-1 0 1 16,1 1-1-16,-1-1-7 0,-2 1-1 0,2 1 6 16,0-2-2-16,-2 0 0 0,2 0-6 15,4-3 1-15,-3 2-4 0,-1-2 0 0,4 1-9 16,-3 0-5-16,3-3-4 0,0 4-4 0,-1-2-1 0,1-2-2 15,0 0 2-15,-3 4 1 0,3-4-1 0,0 0 4 16,3 4-1-16,-2-3 3 0,-1-1 1 0,3 4-1 16,1-4 2-16,-2 4 0 0,-1-3 1 15,2 1 1-15,-2 0 0 0,1 1 2 0,-1-1 0 0,1 1 4 16,-1 0 4-16,-1 1 1 0,0 1 2 0,0-1 0 16,0 1 1-16,0-1 2 0,0 1 0 0,0 0 4 15,-3-1 10-15,0 1-8 0,-1 0-2 16,3-1 3-16,-1 1-1 0,-2-1 1 0,1 0-6 0,-1 0 5 15,1 0-4-15,-1-2 1 0,-2 1-5 0,2-1-2 16,1 2-9-16,-1-2 0 0,1-1-3 0,3-1-8 16,-5 0-7-16,5 0-11 0,0 0-12 0,-9 0-9 15,9 0-13-15,-3-3-13 0,3 3-16 0,-4-4-15 16,4 4-14-16,-1-3-26 0,-1 1-14 0,2-1-19 16,0 3-161-16,2-5-373 0,-1 3 165 0</inkml:trace>
  <inkml:trace contextRef="#ctx0" brushRef="#br0" timeOffset="-189705.3897">19347 8846 155 0,'0'-2'242'0,"0"2"-9"0,0 0-5 0,0 0-5 0,0 0-10 15,0 0-8-15,0 8-11 0,-3-4-6 0,3-1-12 16,-4 3-5-16,4 0-7 0,-3 0-8 16,0 2-7-16,-1 1-8 0,-3 1-12 0,4 2-5 15,-2-1-9-15,-2 1-11 0,2-1-10 0,1 2 0 0,0-2-7 16,-2 1-13-16,2 1-9 0,-2-1-16 0,4-2 3 16,-1 0-9-16,1-2-12 0,0 0-16 0,-1-1-8 15,1 1-19-15,0-1-14 0,-1 0-18 16,1-2-31-16,1 0-25 0,-2-1-28 0,3-2-34 0,0 0-34 15,0-2-19-15,0 0-21 0,0 0-219 0,0 0-492 16,0 0 218-16</inkml:trace>
  <inkml:trace contextRef="#ctx0" brushRef="#br0" timeOffset="-189318.4">19361 8958 126 0,'4'-2'186'16,"-1"1"-17"-16,-3 1-9 0,6-2-9 0,-5 0-11 15,2 1-8-15,-3 1-8 0,10 0 0 0,-6-1-11 16,0 0-12-16,1 1-7 0,-5 0-4 0,7 0-3 16,-7 0-4-16,8 1 0 0,-8-1-5 0,4 1 2 15,-1-1-2-15,0 3-1 0,-2-1-1 0,1 1 3 16,-1 2 1-16,-1-1 5 0,0 0-9 0,-3 3 0 15,1-1-1-15,-1 2-4 0,-2 1-1 0,1-3-2 16,0 3 2-16,0 0-10 0,-2-2-5 0,3 1-4 16,-2 1-2-16,-1 0-5 0,2 0-4 0,0 0 1 15,1-1-4-15,0-2-3 0,0 1-5 0,2 0-5 16,-1 0 5-16,1-2-10 0,-2 0 0 0,3 0-2 16,0 0-4-16,3-1 3 0,-2 2-7 0,-1-4-2 15,2 1-3-15,1-1-1 0,-1-1-6 0,1 1-3 16,0-1-10-16,3-1-10 0,-6 0-4 0,8 0-15 0,-2-1-17 15,-1 1-20-15,0-3-26 0,0 2-42 0,-1-2-35 16,2 0-40-16,-2 0-236 0,-1-2-500 16,-1 1 222-16</inkml:trace>
  <inkml:trace contextRef="#ctx0" brushRef="#br0" timeOffset="-188673.68">19482 8438 102 0,'0'0'216'0,"0"-4"-7"0,0 4-5 16,0 0-7-16,0 0-5 0,0 0-10 0,0 0-12 16,2 10-11-16,-1-5-3 0,-1-1-14 0,0 2 0 15,0 1-15-15,1 0-8 0,2 1-6 0,-3 1-12 16,-3-2-8-16,3 2-6 0,-1-1-2 0,1 0-18 16,0-1-5-16,0 1-8 0,0 0-3 0,0-4-5 15,0-1-5-15,0 2-6 0,0-2-1 0,0 0-4 16,-1-1-4-16,1-2-1 0,1 5 2 0,-2-3-2 15,1-2-2-15,0 0-12 0,0 0-1 0,0 0-5 16,0 0-4-16,0 0-4 0,1-9 0 0,0 5 0 16,2-4-8-16,-3 2-1 0,3-3 2 0,-3-1-3 15,4 3 1-15,-4-2 4 0,3 0 0 0,1 2-2 16,-4-1 2-16,3 2 2 0,0 1 1 0,-3 0-3 16,4-1-1-16,-1 3 4 0,-3-1-1 0,4 2 5 15,-2 0-1-15,-1 0 8 0,3 0 3 0,-4 2-1 16,6-1-2-16,-6 1 4 0,6 0 2 0,-6 0 2 15,5 3 9-15,-1-1-11 0,1 2 7 0,-1 2 1 16,-1-2-1-16,1 2 2 0,0 2 2 0,-1 1 1 16,1-1-4-16,0 1 4 0,-1 0 5 0,0 1 1 15,1 3 3-15,-2-4 5 0,-1 0-7 0,1-1 0 16,0 4 8-16,0 0 7 0,-2 0-4 0,0-4 10 0,0 1-14 16,0 0-6-16,0-1-2 0,1 0-2 0,-1-1 3 15,-1 1-11-15,-1-3-6 0,2 1 3 0,0-1-4 16,0-1-7-16,0 0-9 0,0 0-7 15,-1-2-8-15,0 0-10 0,-1 0-3 0,2-2-19 0,0 6-15 16,-1-5-16-16,1-1-24 0,-3 3-33 0,3-3-35 16,-3 3-31-16,3-3-38 0,0 0-250 15,0 0-532-15,0 0 236 0</inkml:trace>
  <inkml:trace contextRef="#ctx0" brushRef="#br0" timeOffset="-187614.3">19520 9616 59 0,'0'0'208'0,"0"-5"-7"0,0 5-2 16,0 0-7-16,0 0-4 0,0 0-12 0,-1-3-10 0,1 3-12 15,0 0-5-15,0 0-9 0,0 0-6 16,0 0-16-16,0 0-5 0,0 0-11 0,0 0-10 16,0 0-14-16,0 0-5 0,0 0-4 0,-13 7-9 15,13-7-5-15,0 1-4 0,0-1-7 0,-3 3-4 0,3-3-7 16,0 0-2-16,-1 2-5 0,1-2-11 0,0 0-6 15,0 0-5-15,0 0-6 0,0 0-5 16,0 0 3-16,0 0-4 0,0 0-2 0,11-6 0 16,-11 2 0-16,3 1 1 0,4 0-2 0,-4 0 1 0,0-1-2 15,1 0 3-15,-1 1 2 0,-2-1 3 0,2 1 4 16,-3 3 4-16,4-3 6 0,-4 3 7 0,0-4 3 16,0 4-1-16,0 0 3 0,0 0-1 0,0 0-5 15,0 0-1-15,0 0 0 0,0 0 2 0,-15 7 1 16,9-3-5-16,3 0 5 0,-1-1-4 0,1 0-2 15,-1 1-3-15,4-1 0 0,-3 0-5 0,3-3-6 16,0 0-2-16,0 5-11 0,3-3-4 0,-3-2 0 16,0 0-4-16,10 0-5 0,-6-4-3 0,3 1-7 15,-1 2 3-15,1-3-2 0,0-1-6 0,-1 1-6 16,-1 1-5-16,-1-1-1 0,-1 3-3 0,1-4-4 16,-1 3 1-16,-1-1-12 0,-1 1-18 0,-1 2-29 15,1-4-18-15,-1 4-16 0,0 0-168 0,0 0-348 16,-8-1 153-16</inkml:trace>
  <inkml:trace contextRef="#ctx0" brushRef="#br0" timeOffset="-187062.17">19951 9384 134 0,'0'0'229'0,"0"-4"-15"0,0 4-14 0,0-6-18 16,0 2-12-16,0 1-10 0,3 0-6 0,-1-3-15 0,0 2-10 15,0-2-12-15,1-1-3 0,-1 1-3 0,3-1-6 16,0-1 3-16,-2 0-13 0,1-3-9 16,-1 2-4-16,1 1 2 0,-1-1 2 0,0 1-6 15,-2 1-7-15,-1-3 0 0,3 2 0 0,-3 0 4 0,3 1 7 16,-3-1-1-16,3 3-11 0,-2 0-6 0,-1-1 0 16,0 2-5-16,0 0-1 0,0 1-1 15,0-1-5-15,0 1 10 0,3 1-21 0,-3 2-7 16,0 0 1-16,0-4 9 0,0 4-13 0,0 0 3 0,0 0 1 15,0 0 0-15,4 11 0 0,-5-3-7 0,1-1-5 16,-3 3 6-16,3 2-3 0,0 1-4 0,0 0 8 16,0-2-10-16,0 4-2 0,0 0-7 15,0-1 7-15,0 0-4 0,0 1 2 0,0 1-16 16,0-2 5-16,0 1 0 0,0-1 4 0,4 1 6 0,-2-1-7 16,-1-1-3-16,-1 1 0 0,4-1-3 0,-4-2-2 15,2-3-8-15,-1 2-10 0,1-1-9 0,-1-1-14 16,0-2-7-16,-1 0-15 0,2-1-15 0,-2-1-20 15,1 0-16-15,-1 1-21 0,0-2-17 0,0-1-27 16,0-2-14-16,0 4-31 0,0-4-38 0,0 0-212 16,-4 4-511-16,1-3 226 0</inkml:trace>
  <inkml:trace contextRef="#ctx0" brushRef="#br0" timeOffset="-186790.3199">19905 9598 67 0,'0'0'213'0,"0"0"0"16,8 0-5-16,-8 0-1 0,0 0-11 0,10 0-9 16,-6-1-10-16,2 0-12 0,0-1-12 0,2 2-12 15,-4-1-12-15,3 0-7 0,0 0-10 0,-1-2-11 16,1 2-9-16,0 0-8 0,0-1-8 0,0 1-8 0,0 2-6 15,2-2-16-15,-4 1-8 0,2-2-15 16,-1 2-17-16,0 0-13 0,-1 0-17 0,2 0-26 16,-2 0-30-16,0 2-32 0,-1-2-32 0,5 0-28 15,-4 0-34-15,0-2-143 0,-5 2-378 0,10 0 168 0</inkml:trace>
  <inkml:trace contextRef="#ctx0" brushRef="#br0" timeOffset="-186477.5">20233 9487 230 0,'3'-3'241'0,"-3"3"-9"0,0 0-9 15,3-2-13-15,-3 2-15 0,0 0-16 0,5-1-11 16,-3 0-9-16,-2 1-9 0,7-2-13 0,0 1-3 15,-3 1-14-15,0-1-9 0,3 0-10 0,-3-1-5 16,2 1-12-16,1 0-5 0,0 1-6 0,3 0-5 16,-6 0-9-16,3 0-6 0,0 0 7 0,2 0-16 15,-2 0-9-15,-3 0-1 0,2-1-2 0,-1 1-10 16,-5 0-10-16,10 0-13 0,-6 1-10 0,1-1-14 16,-5 0-19-16,7 1-20 0,-7-1-20 0,5 1-23 15,-5-1-23-15,3 2-18 0,-3-2-31 0,0 0-11 16,0 0-37-16,0 0-129 0,0 0-385 0,0 0 171 15</inkml:trace>
  <inkml:trace contextRef="#ctx0" brushRef="#br0" timeOffset="-186116.72">20302 9309 7 0,'0'0'229'0,"0"0"-3"15,-1-2-4-15,1 2-10 0,0 0-7 0,0 0-9 16,0 0-4-16,0 0 1 0,0 0-13 0,0 0-3 0,5 8-9 16,-2-5 6-16,-3 0-3 0,0 3-3 0,0 1-2 15,0 1-9-15,0 3 2 0,0-2-11 16,-3-1-17-16,3 5 0 0,-4-1-1 0,4 2-4 15,0-3-6-15,0 2-9 0,-1-2-7 0,1 2 5 0,-2-1-27 16,2 0-7-16,0 1-8 0,0-4-3 0,-3 4-7 16,3-4-4-16,0 0-9 0,0 0-12 15,0-2-9-15,0 3-9 0,0-5-28 0,0 0-14 16,0 0-9-16,0-1-16 0,0 1-21 0,0-1-21 0,0 0-30 16,0-1-32-16,0 0-36 0,-2 0-35 0,2-3-54 15,-2 4-61-15,2-4-190 0,0 0-576 0,0 0 255 16</inkml:trace>
  <inkml:trace contextRef="#ctx0" brushRef="#br0" timeOffset="-184948.3499">20954 9229 24 0,'0'0'201'0,"0"0"2"15,0 0-2-15,0 0-2 0,0 0-11 0,-3 8-5 16,3-8-6-16,0 5-9 0,0 1-13 0,0 2-10 16,0 0-9-16,0 2-10 0,-4 2-11 0,1 0-10 15,3 0-5-15,0 1-10 0,0 1-7 0,0-3 7 16,-2 3-22-16,2-2-4 0,0 1-1 0,-2-4-7 16,2 3-6-16,0-3 5 0,0 0-13 0,-1-1-2 15,-1-1-8-15,2-1-3 0,0-2-3 0,0 1-3 16,0-2-3-16,0 0 0 0,0-3-6 0,-3 5 0 15,3-5-5-15,0 1-1 0,0-1 0 0,0 0-5 16,0 0 1-16,0 0-5 0,3-10 1 0,-1 3-3 16,-1-2-2-16,1 1-5 0,0-1 2 0,1-5-3 15,-1 1 0-15,0-5-5 0,1 2-1 0,1-3 0 16,-1 1 0-16,1 0-3 0,2 5 3 0,1 0 1 16,-3 0 2-16,-1-1 3 0,4 3 1 0,-4 3 7 15,3 0-3-15,-2 0 4 0,0 1-1 0,0 1-1 16,-1 1 7-16,1 2 3 0,2-1 4 0,-2 1 6 15,-1 2 5-15,1 1 1 0,-4 0 0 0,7 2 3 16,0 5 5-16,-1 0-5 0,-3 2 3 0,1 1-4 16,2 3 7-16,-1-3-6 0,-2 4 1 0,1-2-6 15,1 2 4-15,-3-1-5 0,3 1 5 0,-4 0 4 16,3 0-5-16,-4 1-5 0,3 5 4 0,1-7-10 0,-4-2 8 16,0 2-5-16,3-1-6 0,-3-3 2 0,0 3 0 15,0-3-5-15,4 0-3 0,-4 0-16 16,0-2-6-16,3 1-14 0,-3-5-16 0,0 3-29 15,0-1-29-15,0-2-33 0,0 1-29 0,0-3-43 0,0-1-26 16,4 3-202-16,-4-3-475 0,0 0 210 0</inkml:trace>
  <inkml:trace contextRef="#ctx0" brushRef="#br0" timeOffset="-184680.54">21191 9406 166 0,'0'0'223'15,"5"-2"-4"-15,0 1-5 0,-5 1-12 0,8-1-9 16,-4-1-9-16,6 1-11 0,-3 0-9 0,0-1-17 16,3 1-16-16,0 0-9 0,1 0-11 0,1 0-9 15,-3-1-15-15,1 1-7 0,0 1-14 0,1 0-7 16,-1-2-18-16,0 2-15 0,0 0-9 0,-3-1-20 15,0 1-14-15,-3-2-17 0,1 1-18 0,0 1-14 16,-1-1-14-16,-1 0-25 0,-3 1-14 0,4-4-28 16,-2 1-32-16,-1 0-143 0,-2 0-347 0,-2-1 154 15</inkml:trace>
  <inkml:trace contextRef="#ctx0" brushRef="#br0" timeOffset="-184420.69">21288 9240 91 0,'0'0'246'0,"0"0"-5"0,0 0-5 0,0 0-11 15,0 0-8-15,0 0 0 0,0 0-9 0,-3 8-8 16,3-2-7-16,0 2-4 0,0 0-15 0,0 0-5 16,0 2-13-16,0 2-18 0,0-1-12 0,0 3-7 15,0-2-15-15,0 0-8 0,0 2-12 0,3-2-2 0,-3 0-10 16,1 0-9-16,-1-3-16 0,3 0-13 15,-3 1-10-15,3 1-14 0,-3-1-15 0,0-2-26 16,0 2-22-16,0-4-27 0,0 2-29 0,-3-4-29 16,3 2-22-16,0-3-26 0,3 1-26 0,-3-1-27 0,3-1-186 15,-3-2-461-15,0 0 205 0</inkml:trace>
  <inkml:trace contextRef="#ctx0" brushRef="#br0" timeOffset="-184169.8297">21461 9393 160 0,'7'-3'208'0,"-4"3"-8"0,4-1-13 16,-1-2-11-16,2 2-16 0,-1 0-10 0,3 0-12 15,-3 1-8-15,2-2-16 0,-1 1-13 0,2 1-8 16,-2-3-11-16,1 2-5 0,-1 0-13 0,1 2-13 15,-2-2-16-15,-2 0-6 0,2 1-16 0,-1 0-11 16,-2-1-19-16,-4 1-13 0,10-1-17 0,-7 1-31 16,-3 0-6-16,4 0-19 0,2-1-25 15,-6 1-153-15,1-2-304 0,-1 2 135 0</inkml:trace>
  <inkml:trace contextRef="#ctx0" brushRef="#br0" timeOffset="-183914.93">21571 9240 114 0,'0'0'246'0,"0"0"3"0,-6 6 5 0,6-2-9 0,-1 2-13 16,0 2-12-16,-1 0-12 0,2 1-11 0,-1 0-16 15,1 3-13-15,-2 1-19 0,1-1-10 0,1 0-17 16,0 1-11-16,0-1-10 0,0 2-13 0,0-2-7 15,-1 0-5-15,2 0-9 0,-1-3-22 0,-1 1-18 16,1-2-12-16,0 0-17 0,0-1-17 0,0 2-21 16,-2-6-30-16,2 1-37 0,0 3-40 0,0-5-53 15,-1 1-61-15,-2-2-155 0,3-1-448 0,0 0 198 16</inkml:trace>
  <inkml:trace contextRef="#ctx0" brushRef="#br0" timeOffset="-183230.3897">21530 9392 191 0,'0'0'248'0,"0"0"-2"16,0 0 2-16,12-3-16 0,-12 3-13 0,0 0-14 15,0 0-15-15,0 4-10 0,0-4-17 0,0 4-13 16,0-1-16-16,0 0-9 0,0 2-13 0,0-2-9 0,0 2-11 15,1 0-8-15,0 2-2 0,-1 1-14 16,0-3 2-16,0 1-13 0,0-1-1 0,2 2 3 16,-4-1-9-16,2-2-4 0,0 0-5 0,0 2-4 15,-1-4-4-15,1 1-3 0,-1 2-2 0,1-5-3 0,0 3 2 16,0-3 1-16,-2 3 3 0,2-3-1 0,0 0-7 16,0 0-2-16,0 0-4 0,0 0-2 0,0 0-4 15,0 0 0-15,-3-11 1 0,3 8-2 16,0-6-1-16,0 3-3 0,0-3-7 0,3 0 3 15,-3-2-5-15,4-2-4 0,-2 0 0 0,-1 1 0 0,3-4-2 16,2-1 1-16,-2 3-3 0,2-1 1 16,-2 1 0-16,2 2 0 0,-1-3 4 0,1 2-1 0,1 1 5 15,-3-2-6-15,1 7 7 0,0-3-4 16,-1 1 7-16,2 1-3 0,1 1 0 0,-3 2 3 0,3 0 4 16,-4 1-3-16,3 1-2 0,-2 2 5 0,0-2-2 15,-1 4 3-15,3 2 8 0,-2 0-3 0,0 4 3 16,0 0 5-16,-1 3-2 0,0-2-2 0,0 4 4 15,1 1 1-15,-3 1 1 0,1-1 1 0,1 0-1 16,-2 1 4-16,0 4-7 0,1-5 3 0,-1 1-4 16,-1-2-1-16,-1 1 2 0,1-3-5 0,0-1 0 15,-2 0 1-15,1 3-12 0,1-2 8 0,-3-3 8 16,3 1-16-16,0 0-9 0,-3-3-8 0,2 0-14 16,1-1-15-16,-3 1-18 0,3-1-18 0,-1-2-26 15,-1 0-29-15,0 2-38 0,-1-2-43 0,3-2-40 16,-2 2-256-16,2-2-555 0,0 0 246 0</inkml:trace>
  <inkml:trace contextRef="#ctx0" brushRef="#br0" timeOffset="-182895.56">21815 9374 1 0,'1'-2'242'16,"-1"2"0"-16,0 0-10 0,3-2-15 0,-3 2-17 16,4-1-16-16,-4 1-16 0,4-2-13 0,-1 1-16 0,0-1-3 15,-3 2-14-15,9 0-10 0,-4 0-7 16,4 0-8-16,-4 0-7 0,2-1-8 0,3 1-7 15,-3 1-7-15,3-2-7 0,-3 1-4 0,4 1-8 16,-4-1-3-16,3 0-8 0,0 0-10 0,0 2-8 0,-3-2-14 16,0 0-17-16,0 1-12 0,-1-2-15 0,-1 1-30 15,-5 0-16-15,9-2-21 0,-6 1-35 0,1-2-25 16,-1 2-29-16,-2-2-164 0,-1 1-387 16,0 2 172-16</inkml:trace>
  <inkml:trace contextRef="#ctx0" brushRef="#br0" timeOffset="-182639.04">21930 9234 232 0,'0'8'246'0,"0"-5"6"0,0 2 1 0,-3 1-8 15,2 4-11-15,1-2-10 0,-3 4-13 16,3-1-11-16,-4 2-14 0,3-4-20 0,1 3 6 0,-3 0-15 15,1 1-16-15,2 0-15 0,0 0-10 0,2-1-20 16,-2 0-6-16,0-4-10 0,1 4-15 0,-1-3 2 16,0-2-27-16,0 3-17 0,0-3-15 0,0 0-17 15,0-2-18-15,0 1-29 0,0-2-36 0,0 0-44 16,0 1-40-16,0-3-35 0,3 0-52 0,-3-2-181 16,0 0-480-16,0 0 213 0</inkml:trace>
  <inkml:trace contextRef="#ctx0" brushRef="#br0" timeOffset="-182418.16">22139 9400 71 0,'3'-1'292'0,"-3"1"-5"15,4-3-10-15,-1 1-9 0,-2 1-13 0,2-2-18 16,0 0-20-16,-2 1-18 0,2 0-22 0,0-1-16 15,0-1-22-15,1 1-16 0,0-1-22 0,0 1-22 16,-1 0-24-16,0 0-33 0,0 1-39 0,-1-2-35 16,1 4-43-16,-3 0-44 0,3-3-37 0,0 0-35 15,-3 3-168-15,3 0-410 0,-3 0 182 0</inkml:trace>
  <inkml:trace contextRef="#ctx0" brushRef="#br0" timeOffset="-182236.27">22292 9380 30 0,'0'0'276'0,"0"0"0"16,2 1 2-16,-2-1 2 0,0 0-4 0,0 0-10 15,0 0-18-15,0 0-22 0,0 0-32 0,0 0-17 16,0 0-24-16,4-5-23 0,-4 5-21 0,4-2-31 16,-4 2-29-16,4-3-41 0,2 2-44 0,-6 1-43 15,4-1-43-15,-1 0-43 0,-3 1-32 0,10-1-213 16,-6 0-443-16,3 1 197 0</inkml:trace>
  <inkml:trace contextRef="#ctx0" brushRef="#br0" timeOffset="-182064.3597">22512 9368 130 0,'0'0'278'0,"6"1"-2"0,-6-1 2 0,0 0 23 16,5 0 4-16,-5 0-5 0,0 0-43 0,0 0-2 15,0 0-28-15,6-2-28 0,-6 2-25 0,0 0-42 16,0 0-32-16,0 0-29 0,4-1-25 0,-4 1-38 0,0 0-40 15,0 0-42-15,0 0-38 0,0 0-37 0,7 2-27 16,-7-2-29-16,4 1-41 0,-4-1-145 16,5 3-423-16,-3-2 187 0</inkml:trace>
  <inkml:trace contextRef="#ctx0" brushRef="#br0" timeOffset="-181834.5">22750 9383 174 0,'4'-1'266'0,"-4"1"-2"0,7 0-6 16,-4-1-7-16,4 0-20 0,-4-1-8 0,4 2-12 15,-1-2-17-15,1 1-14 0,1-1-17 0,-1 1-17 16,3-1-11-16,-1 1-14 0,0 0-13 16,5 0-9-16,-4 0-16 0,2 1-13 0,2 0-14 15,-2-2-17-15,1 2-14 0,1 0-20 0,0 0-25 16,-4-1-20-16,1 1-25 0,-2 0-32 0,-2 0-34 0,1 0-48 15,-1-3-34-15,-2 3-214 0,0-1-461 16,-1 0 204-16</inkml:trace>
  <inkml:trace contextRef="#ctx0" brushRef="#br0" timeOffset="-181554.66">22940 9282 124 0,'0'-3'294'0,"0"3"5"0,0 0-6 0,0 0-5 0,0 0-17 15,0 0-11-15,-7 7-14 0,4-2-8 0,3-2-23 16,-1 2 10-16,-2 1-15 0,0 0-14 16,-1 2-15-16,1 0-16 0,-1 0-18 0,1 1-7 0,0 3-14 15,-1 0-14-15,1 0-11 0,-1 1-9 0,4-2-13 16,-3 1-12-16,3-2-12 0,-4-2-17 0,3 0-26 15,-1 1-26-15,2-2-23 0,0 0-36 0,-1-2-35 16,2 3-33-16,-1-5-37 0,2 3-34 16,-2-3-45-16,3-1-36 0,-3-2-235 0,5-1-570 0,-5 1 253 15</inkml:trace>
  <inkml:trace contextRef="#ctx0" brushRef="#br0" timeOffset="-181120.91">23140 9256 45 0,'0'0'263'0,"3"4"-8"0,-3-4-4 0,0 6-4 0,-1-2-1 16,-1 0-14-16,2 4-1 0,-3-2-15 0,3 2-9 16,0 1-12-16,-4 1-7 0,4-3-16 0,-1 2-17 15,-1-1 3-15,1-1-15 0,0 1-16 0,-1-3-9 16,1 3-6-16,-1-4-13 0,2 2-6 15,-1-2-16-15,0-2-6 0,1 0-17 0,0-2-3 0,-2 5-4 16,2-5-15-16,2 4-11 0,-2-4-11 0,0 0-9 16,0 0-21-16,0 0-6 0,0 0-2 0,7-11-3 15,-3 5-10-15,0-2-9 0,0 1-9 0,3-4-8 16,0 1-1-16,0-4-1 0,3 2-2 0,-3-1 3 16,0 2 6-16,0 1 6 0,0-1 5 0,0 5 2 15,0-1 8-15,-1 3 9 0,1-3 11 0,-3 5 7 16,1 0 12-16,0-1 12 0,-2 3 11 0,1-2 9 15,-4 2 11-15,6 3 3 0,-5 1 11 0,2 0 0 16,1 3 1-16,-2 0 2 0,-1 1-1 0,2 4-6 16,-2-3 2-16,1 0-2 0,-1 2-9 0,2 1 0 15,0 0-1-15,-2-3-9 0,1 1-14 0,-1 0-12 16,3-1-12-16,-2-1-17 0,-1 1-32 0,-1-4-52 16,0 0-38-16,2 3-47 0,-2-5-58 0,0 1-54 15,-2-2-175-15,2-2-519 0,0 3 230 0</inkml:trace>
  <inkml:trace contextRef="#ctx0" brushRef="#br0" timeOffset="-180824.0799">23540 9025 79 0,'3'3'265'0,"1"1"2"0,-2-1-5 16,-1 5 2-16,3-1 4 0,-1 2-7 0,-1 4-12 15,0 1-2-15,1 5-2 0,0 1-10 0,-2 2-12 16,-1 0-8-16,-1 1-18 0,-2 0-6 0,3 2-16 16,-3-1-23-16,-4 3-6 0,3-3-11 0,-3 12-19 15,1-11-20-15,-1 0-26 0,-1 1-27 0,1-3-27 16,-3-1-13-16,2 1-31 0,-2-2-29 0,0-3-21 15,1 1-36-15,-2-3-46 0,1 1-48 0,2-8-78 16,-1 1-296-16,-2-2-630 0,1-1 279 0</inkml:trace>
  <inkml:trace contextRef="#ctx0" brushRef="#br0" timeOffset="-179971.02">20909 8869 158 0,'0'0'180'0,"-3"-4"1"0,3 4-5 0,0 0-4 16,0 0-8-16,-1-3-7 0,1 3-10 0,0 0-1 15,0 0-9-15,0 0-8 0,0 0-8 0,0 0 0 16,-11 7-4-16,8-2 9 0,-1 0-11 0,-1 2-2 15,-3 5-8-15,1 0 1 0,-2 5-4 0,0 2-1 16,0 3 1-16,2 2-7 0,-3 1-5 0,0 2-11 16,0 9-2-16,-1-1 1 0,1 2-6 0,-1-3-3 15,0 1-7-15,2 0-8 0,1 0-4 0,2-1-4 16,2-6-9-16,1 9-6 0,2-3-5 0,-1-8-11 16,2 0-14-16,3-2-10 0,0 2-14 0,1-2-11 15,0 0-16-15,6-3-24 0,-3 0-29 0,3 1-26 0,0-4-30 16,1-1-36-16,-1-7-49 0,0 3-229 15,0-3-513-15,0 1 226 0</inkml:trace>
  <inkml:trace contextRef="#ctx0" brushRef="#br0" timeOffset="-178750.72">18099 10793 66 0,'0'-2'235'0,"0"2"-4"15,0 0-5-15,0 0-10 0,-3-5-9 0,3 5-12 16,0 0-9-16,0 0-15 0,0 0-7 0,0 0-18 16,0 0-14-16,2-3-12 0,-2 3-9 0,0 0-12 15,0 0-9-15,4-1-4 0,-4 1 3 0,8 0 1 16,-2 0-2-16,1-2-5 0,1 1-1 0,4 1-2 15,0-2-6-15,3 1-2 0,-1-1-3 0,1 1-6 16,2-2-8-16,-3-1-11 0,4 2-1 0,-2 0 10 16,-1 0-25-16,-1-2-8 0,1 2-6 0,-4 1-17 15,-3 0-13-15,2-1-11 0,-3 2-12 0,-3 0-16 16,2 0-20-16,-6 0-21 0,10 0-21 0,-9 1-29 16,-1-1-43-16,0 0-31 0,0 4-28 0,0-4-169 15,-7 5-450-15,0-3 199 0</inkml:trace>
  <inkml:trace contextRef="#ctx0" brushRef="#br0" timeOffset="-178483.46">18170 10875 190 0,'0'0'220'0,"2"2"0"0,-2-2-1 16,7 2-3-16,-7-2-4 0,3 1-6 0,0 1-10 15,1-1-8-15,-4-1-1 0,10 0-11 0,-6 0-13 16,2 0-7-16,-2 0 0 0,6 0-7 0,-3 0-17 16,3 0-4-16,-2 0-11 0,1-1-12 0,-1-1-9 15,4-1-9-15,0 2-14 0,2-2-1 0,-1 1-8 16,1-1-12-16,0-1-20 0,-4 2-17 0,4-2-13 16,-1 1-6-16,-5 2-38 0,2 0-26 0,-1 1-30 0,-1 0-32 15,0 0-35-15,2 0-39 0,-1 0-41 16,-4 0-235-16,2 1-518 0,0-1 230 0</inkml:trace>
  <inkml:trace contextRef="#ctx0" brushRef="#br0" timeOffset="-177025.27">18827 10617 61 0,'0'0'210'16,"0"-3"0"-16,0 3-2 0,0 0-4 0,0-4-4 16,0 4-4-16,0 0-10 0,0 0-6 0,0 0-10 15,0 0 12-15,0 0-5 0,0 0-18 0,0 0-11 16,0 0-6-16,0 0-10 0,0 0-12 0,-5 9-7 16,5-5 6-16,-2 3-13 0,2 1-10 0,-3 1 2 15,2 6-10-15,0-3-6 0,-1 2-6 0,-1 0-4 16,3 0-6-16,0 1-11 0,-2-1 1 0,0-2-6 15,1 1-11-15,-1 0 3 0,2-2-4 0,0-1-7 16,-1 0-4-16,2-2-5 0,-1-1 3 0,0 0-5 16,0-1-8-16,2-3-6 0,-2 1 0 0,0-1 4 15,1 0-15-15,-1 0-1 0,0-3-3 0,0 0 0 16,2 2-7-16,-2-2-1 0,0 0-7 0,4-10-2 16,-3 3-8-16,2-1-3 0,-2-1-3 0,2-3-4 15,0 0-1-15,1-1 0 0,-1-2-1 0,-1 1-6 16,0 0 8-16,1-5-1 0,1 4 5 0,-1 1 2 15,0 1 6-15,-3 0 2 0,4-1-1 0,-1 2 9 16,1 1-2-16,-1 0 2 0,0 2 5 0,-2 1 0 0,2 0 2 16,1 1 0-16,-1 2 6 0,0 1 1 0,0 0 5 15,0 1 3-15,-2-1 3 0,3 2 2 16,1 0 0-16,-1 0 9 0,-4 2-2 0,7 0 5 16,-3 3 5-16,-1 0-1 0,1 2 4 0,0 2 0 15,2 1 5-15,-2 1 5 0,0 3-3 0,2 1 4 0,-2 1-5 16,-1 0 0-16,1 1 2 0,-2 1-3 0,-1-1-7 15,2-2-3-15,1 1 4 0,-4 0-8 16,3-1 10-16,-2-1-10 0,-1-2 3 0,2-2-16 16,-2 1-11-16,1 0-17 0,-1-1-12 0,0-1-19 15,2-2-26-15,0 2-35 0,-2-1-40 0,2-1-44 0,-1-1-55 16,-1-2-242-16,2 1-540 0,-1-1 239 0</inkml:trace>
  <inkml:trace contextRef="#ctx0" brushRef="#br0" timeOffset="-175726.3597">19101 10323 97 0,'0'0'145'0,"0"0"1"0,0 0 3 0,0 0-8 15,0 0-10-15,0 0-5 0,0 0-8 0,0 0-6 16,0 0-1-16,0 0-12 0,0 0 1 0,0 0-10 15,0 0-11-15,0 0-3 0,0 0-8 0,0 0-6 16,0 0-1-16,0 0-7 0,0 0-3 0,0 0-3 16,0 0-2-16,4-2 4 0,-4 2-3 0,0 0-2 15,4-2-3-15,0-3-2 0,-1 3-4 0,1-2 2 16,2-1-5-16,-2-1-3 0,2 1-5 0,-1-3-3 16,0 0 2-16,0-2-6 0,2 2 1 0,0-3-1 0,-1-1-5 15,1 2 1-15,0-4 0 0,0-3-4 16,0 2-6-16,0 2 1 0,-1-1-4 0,-2 1 1 15,2-1-2-15,-1-3 0 0,-2 2 0 0,1 0-2 16,-1 2-1-16,0-1 3 0,-2 1 0 0,2 4-3 0,-3 0 4 16,2 1 2-16,-1 1 2 0,-1 2 5 0,0-3 0 15,0 2-3-15,-1 1 2 0,1 3 6 0,0-2 1 16,-2 1-1-16,1 0-2 0,1 3 1 16,-3-3-3-16,3 3 9 0,0 0-7 0,-8 8 2 15,3-1 9-15,1-2 3 0,-3 6-4 0,0 2 8 16,4 0 3-16,-5 5-1 0,-1 2 3 15,2 1 0-15,0 0 4 0,0 0-1 0,4 2-1 16,-1-1 8-16,-3 0-15 0,1-1-1 0,2 2-3 0,1 0-1 16,1-4 1-16,0 4-6 0,1-9-1 0,2 0-3 15,-2 1 0-15,1-1-4 0,1-2-1 0,-1 0-6 16,2 1-9-16,0-4-6 0,-2 0-8 16,2-2-11-16,-1-1-10 0,1 0-9 0,-1-1-14 0,3 0-18 15,-4 1-20-15,3-1-33 0,-2-1-25 0,2-3-21 16,0 2-33-16,1-3-193 0,-4 0-438 0,0 0 193 15</inkml:trace>
  <inkml:trace contextRef="#ctx0" brushRef="#br0" timeOffset="-170654.69">19347 10346 21 0,'0'0'66'0,"7"2"-14"16,-7-2 5-16,0 0-4 0,0 0-2 0,0 0-2 15,0 0-8-15,0 0 2 0,0 0-3 0,0 0 2 16,0 0 0-16,0 0-2 0,0 0 1 0,0 0-12 15,0 0 7-15,0 0 0 0,0 0 2 0,0 0 3 16,0 0-3-16,0 0 1 0,0 0-1 0,0 0 13 16,0 0-10-16,0 0 8 0,0 0 0 0,0 0 1 15,0 0-1-15,0 0-3 0,0 0 5 0,0 0-5 0,0 0-5 16,0 0-2-16,0 0-4 0,0 0-2 16,0 0-1-16,0-7-2 0,0 7-2 0,0 0-2 15,0-3-5-15,0 3 2 0,0-5-4 0,0 5 2 16,0-5 3-16,3 2 0 0,-3 3-8 0,-3-4 14 0,6 0-5 15,-6 1-2-15,6-1-3 0,-3 1 2 0,0-1 1 16,0-1-1-16,0 1-1 0,0 2 6 16,0 2-3-16,-3-6 0 0,3 2 4 0,-3 1-1 15,3 0 5-15,-4 0-1 0,1 1 0 0,3 0 0 0,-4-1 4 16,4 3-3-16,-6-3-3 0,4 2 1 0,2 1 1 16,-9 0-6-16,9 0-2 0,-7 1 1 0,7-1-5 15,-7 1-1-15,4-1-1 0,3 0 1 16,-7 5-3-16,4-3-1 0,-2 1-2 0,2-1-1 0,-1 2-5 15,-1 2 1-15,1 1 2 0,1-2 3 0,-1 2-3 16,1 1 4-16,-1 0-2 0,1-1 1 0,2 2-4 16,-2 0 0-16,0-2-2 0,2 1-1 15,-2-1-1-15,3 0 1 0,-1 0 0 0,-1 0-4 0,2-2-2 16,0 0 4-16,0-1-2 0,0 1-2 0,2-1-1 16,-1 0-2-16,0-1-1 0,4 2-1 0,-1-2-1 15,4-1-5-15,-2 0-2 0,1-1-6 0,1-1 2 16,2-1-6-16,0 1-2 0,0-2-9 0,-1 0 7 15,0-1-7-15,1 1-8 0,0-3-3 0,-3 2-8 16,4-1 3-16,-5-1-7 0,4 0-3 0,-3-1 8 16,-1 1-2-16,1-2-2 0,-2 0 1 0,1 0 4 15,-2-1 6-15,0 1 6 0,-1 1-1 0,0 0 15 16,-2 0-1-16,1 0 2 0,-2 1 5 0,1-3 3 16,-2 4 1-16,-1 0 4 0,2 0 8 0,-1 0 0 15,0 1 1-15,-1-2 8 0,1 3 2 0,-1-2 6 16,-2 1-2-16,3 1 10 0,-1 0-8 0,2 2 3 15,-7-2 7-15,7 2-6 0,-4-1-3 0,0-1-4 16,4 2-1-16,-6 0-5 0,6 0 7 0,-7 0 2 16,7 0-14-16,-6 0-10 0,2 2-8 0,0-1-7 15,1 1-17-15,0 0-23 0,-2 1-23 0,-1-1-24 16,3 2-122-16,-1-2-256 0,0 2 114 0</inkml:trace>
  <inkml:trace contextRef="#ctx0" brushRef="#br0" timeOffset="-169408.22">19568 10325 154 0,'0'-2'177'0,"0"2"3"16,-3-7-6-16,-1 5-1 0,1 2-15 0,3 0-20 15,-4-1 3-15,4 1-9 0,0 0-3 16,-7 0-16-16,7 0-10 0,-7 1-13 0,4 0-7 0,-1 0-9 16,1 2-8-16,0-1-6 0,-1 1-9 0,3 0-1 15,-1 0-6-15,1 0-5 0,-2 2 0 0,0 0-4 16,3 0-7-16,0 1-3 0,-4-2 3 0,4 2-7 16,0-2-8-16,0 2-4 0,0-3-2 0,3 1-4 15,-2 0-11-15,2 0-1 0,0 0-3 0,-2-3-6 16,2 3-8-16,-3-2-1 0,4 0 4 0,-4-2 2 15,6 0 1-15,-6 0-2 0,4 0 8 0,-4 0-1 16,6-2 3-16,-5 0 1 0,2 0 3 0,-3 2-1 16,1-3 2-16,2 0 1 0,-1-1-1 0,-1 1 0 15,-1 0 1-15,3 0 1 0,-3 0-3 0,1 1 2 16,1-1 1-16,-2 3-2 0,1-4-2 0,2 1 7 16,-3 3-4-16,1-3-2 0,1 1 1 0,-1 0 3 15,-1 2-2-15,0 0 2 0,3-4 0 0,-3 4 5 16,1-2-9-16,-1 2 3 0,2-2 5 0,-2 2-2 15,1-3-4-15,-1 3 2 0,2-3-2 0,-1 1 6 16,-1 2-1-16,4-3-1 0,-1 0 1 0,-3 3-1 16,0-2-1-16,0 2-1 0,2-3-1 0,-2 3 7 15,2-3 2-15,-2 3-2 0,0-2-6 0,0 2 1 16,3-4 4-16,-3 0 0 0,0 4 3 0,2-3-3 16,-2 3 0-16,2-4 1 0,-2 0 0 0,0 4-2 15,0-4 6-15,0 1 0 0,0 0-1 0,2 1-3 16,-2-3 6-16,0 2 1 0,1-1-2 0,1 0-1 15,-4 1 4-15,2 1-1 0,2-1 5 0,-2 3 1 16,-2-6 4-16,2 4-2 0,-1 0 4 0,1 2-2 16,-3-5 2-16,2 3 5 0,1 2 4 0,-3-3-2 0,3 3 5 15,-2-3-2-15,2 3 0 0,0 0-3 16,-7 0-5-16,7 0-2 0,0 0-6 0,0 0 3 16,-5 4-6-16,3-1 2 0,1-1-2 0,-2 2 0 15,2-1-6-15,-1 0 1 0,2 1 2 0,0 0-3 0,0 0 0 16,0-4-1-16,0 5-4 0,2-1 3 0,-1-2 2 15,-1 1 0-15,1 0-3 0,2 0-1 16,-3-3-1-16,0 4 0 0,3-1 0 0,-2-1-1 16,1 3 3-16,-1-5-1 0,-1 0 1 0,3 2 0 0,0 0 0 15,-3-2 0-15,3 3-1 0,0 3 4 16,-1-3-2-16,1 4 4 0,-3-3-2 0,0 2-1 0,2 2 1 16,-1-1 1-16,-1 2 0 0,1-1 4 15,-1 1-2-15,2-2-1 0,-1 3 1 0,-1 2-1 0,0 1-1 16,0 0 4-16,0 0-1 0,0-1 3 0,2 1-6 15,-2-1 1-15,-2 0 3 0,2 0-5 0,2 0 3 16,-2 1-1-16,0-1 0 0,0 1-2 0,1 0 2 16,-1-2-2-16,0-2 0 0,-1-1 2 0,-1 1 0 15,4 1 4-15,-4-3-2 0,1 0 0 0,-1-1 1 16,2 1-3-16,-1 1 9 0,-2-4 5 0,2 0-1 16,-1 2 4-16,-2-2 0 0,3-1-5 0,-2 3-3 15,0-4 1-15,-1 1 0 0,0-2 2 0,-1 3-3 16,1-2-2-16,0 1 4 0,-2-2 0 0,1 0 0 15,-1-1-3-15,-1 1 1 0,3-1 0 0,-2-1-6 16,-1 0 8-16,3-1-6 0,-2 0-3 0,-1 0-1 16,4-2-4-16,-1 2 3 0,-3-2-2 0,4 0-1 15,-1 2-2-15,-2-1 10 0,4 1-12 0,0-3 4 16,-1 0-2-16,1 3-1 0,0-2-1 0,1-2-2 16,-1 3 3-16,2-1-5 0,0 0 0 0,0 0-3 15,2 0-3-15,-2-2-4 0,1 2 26 0,1-2-10 16,0 1 0-16,-2 0-6 0,3 2-9 0,-3-1 1 15,2-1-5-15,0 1-6 0,1 1-5 0,-1-1-2 16,-1 1-7-16,3-1-10 0,-1 3-13 0,-1-3-12 16,0 2-11-16,1 0-15 0,1 0-10 0,-4 2-18 15,3-2-27-15,0 0-20 0,1 0-35 0,-4 2-160 16,3-1-396-16,1-2 175 0</inkml:trace>
  <inkml:trace contextRef="#ctx0" brushRef="#br0" timeOffset="-167741.51">19895 10180 15 0,'0'0'35'0,"0"0"-1"16,0 0 3-16,0 0-6 0,0 0-2 0,0 0 3 16,0 0 1-16,0 0-3 0,0 0-8 0,0 0 5 15,0 0 3-15,0 0 0 0,0 0 1 0,0 0-3 16,0 0 6-16,0 0-6 0,0 0 2 0,0 0 2 15,0 0-6-15,0 0 5 0,0 0-4 0,0 0 2 0,0 0 2 16,0 0-6-16,0 0 5 0,0 0-7 16,0 0-2-16,0 0-1 0,0 0 2 0,0 0 1 15,0 0-7-15,0 0 10 0,0 0-6 0,0 0-8 16,0 0 0-16,0 0 10 0,0 0-1 0,0 0-3 0,0 0-10 16,0 0 2-16,0 0 4 0,0 0-4 0,0 0-2 15,0 0-2-15,0 0-5 0,0 0 3 16,0 0-7-16,0 0 8 0,0 0 3 0,0 0 0 15,0 0-1-15,0 0 4 0,0 0-14 0,0 0 11 0,0 0 0 16,0 0-4-16,0 0-10 0,0 0 8 0,0 0 7 16,-3 4-9-16,3-4 1 0,0 0 0 0,0 0-11 15,0 0 11-15,0 0 4 0,-3 2-5 0,3-2 6 16,0 0-1-16,0 0-6 0,0 0 7 0,0 0 6 16,0 0-4-16,0 0-1 0,0 0-4 0,0 0 6 15,0 0 3-15,0 0 1 0,0 0-4 0,0 0-2 16,0 0 10-16,0 0-14 0,0 0 4 0,0 0-4 15,0 0 3-15,0 0 3 0,0 0-7 0,0 0 0 16,0 0-1-16,0 0-1 0,0 0-1 0,0 0 6 16,0 0-2-16,0 0-3 0,0 0 5 0,0 0-8 15,0 0 6-15,0 0-5 0,0 0 3 0,0 0 1 16,0 0-5-16,0 0 1 0,0 0 3 0,0 0-4 16,0 0-14-16,0 0-7 0,0 0-20 0,0 0-13 15,0 0-22-15,0 0-100 0,0 0-193 0,0 1 86 16</inkml:trace>
  <inkml:trace contextRef="#ctx0" brushRef="#br0" timeOffset="-166870.53">19732 10520 110 0,'0'0'140'0,"0"0"-18"0,0 0 1 0,-3-4-7 15,3 4 0-15,0 0-7 0,0 0 1 0,0 0-6 16,0 0-6-16,-2-3 2 0,2 3-8 0,-1-2-5 16,1 2 0-16,-3-2-4 0,3 2 1 0,-3-3 3 15,3 3-11-15,0 0-4 0,0-5-5 0,-1 3-9 16,1 2-5-16,1-3-5 0,1 0-2 0,-2 3-2 16,5-4-6-16,-5 1-5 0,3 1 0 0,3 0-1 15,-3 0-7-15,2 0-4 0,1 1-3 0,-2 0 2 16,0 1-2-16,1-2 1 0,-5 2-4 0,8 2 0 15,-4-1-7-15,-1-1 1 0,1 3 6 0,-1-1-6 16,0 0 4-16,-2 1-4 0,1 1-1 0,-4-1 6 16,4 1 3-16,-2 0 5 0,-2 0 2 0,2 1 3 15,-2 0-3-15,0 0 1 0,-1-1 0 0,-1 1-5 16,3 2 5-16,-4-2-1 0,1 1 5 0,3-3-1 16,-5 2-3-16,2-1-2 0,0 0-4 0,1 1-1 15,0-2 1-15,0 1-8 0,0-2-5 0,2-1-5 16,0 3-8-16,1-4-3 0,-3 2-6 0,1-1-3 15,2-1 0-15,0 0-8 0,0 0 2 0,0 0 4 16,6 5-2-16,-6-5 3 0,3 0 4 0,-3 0 1 16,0 0 1-16,0 0-1 0,8 0 6 0,-8 0-3 15,3 1 4-15,-3-1 1 0,3 1 2 0,-2 0 6 16,-1-1 4-16,6 3 3 0,-5 0-1 0,-1 0 3 16,0-1 1-16,-1 2 0 0,-2-1 3 0,3 1 2 15,0 0 2-15,-1 1-1 0,-1 0 6 0,0 0-1 16,0 0 5-16,-1 2-3 0,-1-3 1 0,1 2 6 15,-1-1-3-15,1-1-3 0,0 2 1 0,-2-2-3 16,-1-3 0-16,3 3-4 0,-1 0-2 0,-2-3 0 0,4 2-1 16,-1-2-1-16,1 0-3 0,2-1-3 0,-4 4-11 15,1-4-6-15,3 0-11 0,-4 2-12 0,4-2-11 16,0 0-15-16,0 0-24 0,-7 0-21 16,7 0-18-16,0 0-22 0,0 0-12 0,0 0-24 0,0 0-26 15,0 0-144-15,0 0-377 0,10-6 166 0</inkml:trace>
  <inkml:trace contextRef="#ctx0" brushRef="#br0" timeOffset="-166560.69">19865 10559 98 0,'0'0'212'0,"0"0"-3"0,0 0-5 0,0 0-7 16,0 0-1-16,0 0-9 0,0 0-1 0,0 0-2 16,2 11-6-16,-2-7-5 0,-2 1-1 0,1 2-3 15,-2 0-16-15,2 0-3 0,-1 1-7 0,-2 1-5 16,4 0-7-16,-3 0-7 0,-1 3-9 0,0-1-14 16,-2 0-5-16,3 0-11 0,-1 0-12 0,1-2-1 15,-1 1-17-15,1-1 1 0,-1-1-18 0,1 1-15 16,0-1-16-16,-1-2-10 0,1 0-19 0,2 0-22 15,-2 2-20-15,2-4-26 0,-1-1-30 0,2 0-27 16,0 1-38-16,0-4-15 0,2 4-32 0,-2-4-21 0,0 0-175 16,0 0-463-16,0 0 205 0</inkml:trace>
  <inkml:trace contextRef="#ctx0" brushRef="#br0" timeOffset="-166203.18">19909 10674 136 0,'0'0'156'0,"4"-4"-1"0,-1 3-12 0,0-1 0 15,-3 2-13-15,7-1-7 0,-3-1-10 0,0 2-12 16,-4 0-6-16,5-2-2 0,-5 2-2 16,5 0-4-16,-5 0 5 0,0 0 3 0,7 0 2 15,-7 0 4-15,2 2 1 0,-2-2 0 0,1 4-2 0,-1 0 2 16,0 0-7-16,0-2-7 0,0 1 5 0,-1 2-16 15,-1 0-4-15,1 1-1 0,-1-1-1 16,1 0-4-16,0 0-8 0,-1 2-1 0,-1-2 2 16,2 3-7-16,0-1 0 0,-1-1-7 0,2-1-7 0,-1 1-1 15,-1-2-3-15,2 0-6 0,0 0-6 0,-1-2 2 16,1 2-3-16,1-2-2 0,-1-2-6 0,0 6 3 16,2-4-13-16,-1 0-6 0,-1-2-5 15,3 3-3-15,-3-3-2 0,6 0-8 0,-6 0-6 0,5 0-11 16,-5 0-11-16,10-2-17 0,-3 1-26 0,-4-1-31 15,1 0-33-15,3-2-50 0,-2-1-41 0,0 0-178 16,-1 1-459-16,2 0 203 0</inkml:trace>
  <inkml:trace contextRef="#ctx0" brushRef="#br0" timeOffset="-165640.49">20016 10212 64 0,'0'0'224'0,"0"0"3"0,0 0-4 16,0 0-6-16,0 0-10 0,0 0-9 0,-1 14-10 15,1-9-14-15,-2 3-7 0,2-2-15 0,-1 3-11 16,-2-1-15-16,3 1-10 0,0-2-13 0,-3 2-9 16,3-2-5-16,0 3-12 0,0-4-5 0,0 0-11 15,-1-2-8-15,1 1 0 0,0-3-10 0,1 4-4 16,-2-3-11-16,1 0-6 0,0-1-8 0,0-2-3 15,0 0 0-15,0 0-3 0,0 0-4 0,0 0-3 0,0 0-3 16,0 0 9-16,4-10-10 0,0 3-10 16,-1-2-2-16,-3 1-4 0,4-1 3 0,-1 1-5 15,1-6 4-15,-1 4-3 0,0 1 6 0,1 1 1 16,-1 0 2-16,0 2 2 0,0-1 3 0,-2 2 4 0,2 2 6 16,-2 0-3-16,1 0 1 0,-1 1 5 0,-1 2 5 15,6-2 6-15,-6 2 12 0,0 0 5 16,5 5-4-16,-2-2 3 0,0 2 8 0,-2 1-11 15,2 0 0-15,-1 2 2 0,-1-1-4 0,2 2 1 16,-2 0 0-16,2-1-2 0,-1 0-1 0,0 0-5 0,1 0 1 16,-1 0-7-16,0-1 2 0,1 2-9 0,-1-3-18 15,-1 0-14-15,0 1-17 0,1-3-24 0,-1 1-31 16,-1 0-38-16,0-1-47 0,2-1-37 16,-4 2-253-16,2-2-508 0,0 2 225 0</inkml:trace>
  <inkml:trace contextRef="#ctx0" brushRef="#br0" timeOffset="-165056.81">20512 10664 168 0,'0'0'252'0,"1"-2"-11"16,-1 2-13-16,0 0-14 0,0 0-20 0,2-3-12 15,-2 3-5-15,0 0-15 0,0 0-10 0,10 3-3 0,-5-3-7 16,2 0-10-16,2 0-5 0,2-1-12 16,3-1 7-16,2 1-22 0,-1-1 21 0,3 0-13 15,2 0-6-15,1-1-18 0,-4 1-6 0,-1 0-9 16,-1 1-10-16,-1-1-15 0,0 1-13 0,-1-1-22 0,-5 2-19 15,2-1-20-15,-1 1-26 0,-1-1-32 16,-4 1-32-16,2 0-27 0,-6 0-36 0,7 0-32 0,-3 0-27 16,-4 0-171-16,0 0-445 0,0 0 198 15</inkml:trace>
  <inkml:trace contextRef="#ctx0" brushRef="#br0" timeOffset="-164788.94">20692 10539 123 0,'0'0'269'0,"0"0"0"0,0 0 2 0,-4 10-4 0,3-8-8 16,-1 2 0-16,2 5-8 0,-1-2-12 15,-1 1-18-15,2 1-18 0,0 4-4 0,2-2-9 0,-2 2-32 16,1-1 5-16,-1 1-29 0,0 1-11 15,2-1-16-15,-2 1-11 0,1-5-9 0,0 3-8 0,-1-1-35 16,2 1-26-16,-1-3-29 0,-1 0-29 0,2-2-33 16,-1 3-34-16,-2-2-41 0,2 1-48 0,-1-3-54 15,3 0-57-15,-2-1-177 0,-1-1-522 0,2-1 231 16</inkml:trace>
  <inkml:trace contextRef="#ctx0" brushRef="#br0" timeOffset="-164058.34">21313 10484 167 0,'0'0'228'0,"0"0"-4"16,2-4-8-16,-2 4-6 0,0 0-3 0,0 0-19 15,0 0 12-15,0 0-1 0,-2 13-10 0,2-7-3 16,0 5-11-16,0-2-19 0,-1 3-7 0,-2 1-16 15,3 1-12-15,-3-2-9 0,3 1-14 0,-4 0-7 16,4 0-6-16,0-2-10 0,-3-2-11 0,3-1-2 16,-1 0-8-16,-2-3-10 0,3 1-3 0,0-3-6 15,0 0-2-15,0 1-13 0,0-4 1 0,-3 6 0 16,3-6-16-16,0 0 0 0,0 0-5 0,0 0-5 16,0 0-6-16,7-15-9 0,-4 5-2 0,1 0 2 0,2-3-7 15,2-5 0-15,-2 2-7 0,4-3-4 16,-2 0 1-16,-1 0-1 0,2 1 5 0,-1 0 2 15,-1 5 4-15,0-1 1 0,2 1 3 0,-2 3 5 16,-3 2 2-16,2 1 7 0,-1 2 2 0,-2 1 9 0,1 0 7 16,-1 3 8-16,0 0 11 0,-3 1 9 0,0 0 10 15,11 7 1-15,-8-4 8 0,1 6 1 16,-1-1 8-16,1 0-12 0,-1 5 0 0,0-1 12 16,1-1-20-16,-4 2-5 0,3-1-1 0,0 2-1 15,-2-1-2-15,-1 0-4 0,3 0-10 0,-3 2 1 0,3-3 0 16,-3-1-2-16,1 1-27 0,-1-3-16 0,2 1-15 15,-1-1-17-15,-1-1-19 0,0 2-31 0,0-4-27 16,0 3-31-16,0-1-33 0,3-2-36 16,-2-2-31-16,2 1-226 0,-3 0-527 0,0-1 233 15</inkml:trace>
  <inkml:trace contextRef="#ctx0" brushRef="#br0" timeOffset="-163853.46">21602 10691 217 0,'0'-3'281'0,"0"0"-3"0,0-1 7 0,2 1-9 0,-4 1-25 15,4-2-21-15,-2-1-20 0,0 0-20 0,2 2-17 16,-2-2-20-16,0 2-20 0,0-1-22 16,3-1-22-16,-1 1-29 0,0 1-30 0,-2-1-35 0,3 2-36 15,-3-1-41-15,3 1-46 0,-3 2-47 0,4-4-38 16,-4 4-175-16,3 0-419 0,-3 0 186 0</inkml:trace>
  <inkml:trace contextRef="#ctx0" brushRef="#br0" timeOffset="-163506.66">21987 10328 208 0,'0'0'253'0,"0"0"-6"0,0 0-4 16,0 0-12-16,-7 10-5 0,2-5-10 0,0 5-10 0,-4 3-11 15,2 3-2-15,0-3-2 0,-3 7-16 0,-1 0-17 16,4 1 13-16,-3 0-17 0,3 1-3 0,0 0-10 15,-1 0-23-15,1-1-17 0,1 1 7 0,0 0-19 16,4-1-8-16,-1-1-18 0,0-1 6 16,0 1-17-16,3-1-19 0,0-7-14 0,0 1-17 0,1 0-26 15,2-2-23-15,-3-2-16 0,3 1-23 0,-3-3-27 16,3 0-26-16,-2-1-26 0,2 0-23 16,1-3-36-16,-1-2-43 0,1 0-196 0,-1-1-503 0,-3 0 223 15</inkml:trace>
  <inkml:trace contextRef="#ctx0" brushRef="#br0" timeOffset="-163055.12">22130 10494 202 0,'0'0'252'16,"2"7"-6"-16,-2-2-8 0,-2 0-12 0,2 2-15 15,-4 1-10-15,4 1-6 0,-3 0-7 0,-1 2-16 16,4-2-8-16,-3 5-7 0,0-2-10 0,-1-2-9 16,4 1-16-16,-3-2-10 0,3 0-17 0,-4-1-4 15,4-1-13-15,-3-1-2 0,3-2-11 0,0 1-14 16,0-2-10-16,-3-1-8 0,3 3-11 16,3-2-7-16,-3-3-11 0,0 0-6 0,0 0-8 0,0 0-9 15,7-10-2-15,-4 2-5 0,1 1-4 0,2-4-5 16,1-2-11-16,0 0 2 0,0-1-5 0,3-4-5 15,-3-1 2-15,3 1 5 0,0 0 5 0,-2 6-2 16,1-7 3-16,-1 9 5 0,1 0 6 16,-1-2 18-16,0 3-5 0,0 2 5 0,-1 0 15 15,-2 2 1-15,-1 2 3 0,2 0 9 0,-2 2 14 0,-4 1 5 16,10 0 9-16,-10 0 12 0,4 4 4 0,-4 3 2 16,0-1-4-16,3 4 3 0,-3 2 7 0,-3 1-2 15,3 0 2-15,0 1-9 0,-1 0-7 0,-2 0-6 16,3 2-3-16,0-2-3 0,0 0-13 0,0 0-10 15,0-1-11-15,0 0-16 0,3-2-20 0,-2 1-23 16,-1-2-34-16,0-2-37 0,0-1-47 0,0 1-49 16,0-3-40-16,0 1-215 0,0-2-514 0,0 0 228 15</inkml:trace>
  <inkml:trace contextRef="#ctx0" brushRef="#br0" timeOffset="-162838.25">22450 10593 108 0,'4'-2'236'0,"2"1"-9"0,-2-4-4 0,3 2-3 15,2 0-18-15,0 0-16 0,4-1-12 0,0 0-17 16,0 0-11-16,1 2-9 0,-2 0-12 0,2-3-14 16,-1 2-11-16,1 1-28 0,-4 1-11 0,0-1-11 15,0 0-17-15,0 2-24 0,-2-1-19 0,0 0-23 16,-2 0-43-16,3 2-24 0,-4-1-39 0,2 1-32 15,-3 2-171-15,-1-2-370 0,1 0 164 16</inkml:trace>
  <inkml:trace contextRef="#ctx0" brushRef="#br0" timeOffset="-162489.25">22781 10509 18 0,'0'-3'225'0,"4"-2"-7"0,-4 1-3 0,3 0 6 16,-3-1-13-16,7 0-7 0,-4-2-18 0,1 1-16 16,0-1-18-16,-1 0-12 0,4-2-13 0,-4 1-10 15,1 0-13-15,2 1-8 0,-3-3-8 16,0 6-5-16,-1-3-6 0,0 2-7 0,-1 1-2 0,2 1-4 16,-2 0-6-16,-1 3-5 0,3-4-2 0,-1 2-8 15,-2 2-3-15,0 0-5 0,0 0 4 0,0 0 2 16,0 0-2-16,1 8 4 0,-1-3-3 0,0 2-3 15,-1 1 2-15,-1 4-5 0,-2-1 3 16,1 2-1-16,3-2-6 0,-3 2 0 0,3 0-1 16,-4 1 0-16,3 0-1 0,-1 0-1 0,2-1-4 0,-1 0-3 15,0 0 2-15,-1 0-6 0,2 0-7 0,-1-4-7 16,-1 0-11-16,1 1-11 0,-1-2-4 0,2-1-24 16,-1 0-26-16,0 2-26 0,-1-6-28 0,-1 3-31 15,2-2-33-15,1-2-31 0,-3 0-216 16,3-2-477-16,-5 2 212 0</inkml:trace>
  <inkml:trace contextRef="#ctx0" brushRef="#br0" timeOffset="-162267.34">22709 10681 69 0,'0'0'223'0,"0"0"-7"0,4 4-13 16,-4-4-11-16,5 3 6 0,-3-3-3 0,4 0-12 15,-2 1-18-15,3 0-16 0,0-1-14 0,3 1-6 16,-3-2-17-16,0 2-9 0,3-1-7 16,0-1-12-16,0 1-11 0,0-1-16 0,-2 0-12 15,2 1-15-15,-1-1-27 0,-1 0-20 0,2 2-36 0,-6-3-46 16,5 2-53-16,-4-2-41 0,1 2-165 0,-2-2-387 16,0 0 170-16</inkml:trace>
  <inkml:trace contextRef="#ctx0" brushRef="#br0" timeOffset="-161950.22">23105 10222 61 0,'0'0'245'15,"7"0"-4"-15,-3 3-6 0,1-2-9 0,0 1 3 16,1 2 6-16,-1 2-10 0,1-1-8 16,-2 1 7-16,5 5-17 0,-4 0-8 0,1 2 0 15,-2 3-11-15,0-2-6 0,1 9-18 0,-4-2-1 16,3 0-16-16,-5 1-11 0,1 1-5 0,1 4-15 0,-2-2-7 16,-2 0-18-16,-1 11-6 0,0-11-9 15,-1 0-15-15,-2-2-14 0,0 3-18 0,2-4-20 16,-4 3-10-16,1-4-25 0,-2-1-28 0,0 1-30 15,0-2-36-15,-4-3-48 0,1 3-43 0,6-8-82 16,-10 5-294-16,9-7-636 0,0 1 282 0</inkml:trace>
  <inkml:trace contextRef="#ctx0" brushRef="#br0" timeOffset="-161014.5">18220 12007 61 0,'0'0'217'0,"3"2"0"15,-3-2 0-15,0 0 0 0,11-3-3 0,-5 3-17 16,2-2-1-16,-1-1-4 0,3 1-19 0,0 2-5 15,4-2-20-15,-1 1-2 0,-2-1-18 0,2-2-11 16,0 3-5-16,3 1-13 0,-3-1-13 0,1-1-9 16,-4 2-11-16,7-1-15 0,-3 0-23 0,-1 1-21 15,-5 0-16-15,2-1-28 0,0 1-33 0,-2 0-46 16,-2 0-29-16,0-1-53 0,-1 1-22 0,-2 2-171 16,-3-2-421-16,1 1 187 0</inkml:trace>
  <inkml:trace contextRef="#ctx0" brushRef="#br0" timeOffset="-160783.63">18268 12144 145 0,'9'0'231'15,"-5"0"0"-15,4 0-6 0,-2 0-5 0,0 0-18 16,3-2-10-16,-2 2-16 0,6-3-14 0,-2 3-13 15,-1 0-15-15,0-2-15 0,4 0-11 0,-4 1-11 16,4 0-17-16,-3-1-19 0,5 1-24 0,-1 1-25 16,-2 0-25-16,3-4-28 0,-1 4-34 0,-1-1-38 15,3-1-39-15,0 1-26 0,-3 1-158 0,0-2-362 16,0 2 161-16</inkml:trace>
  <inkml:trace contextRef="#ctx0" brushRef="#br0" timeOffset="-160276.57">19053 11912 126 0,'-6'-1'238'0,"5"0"-10"0,-4 0-9 0,1 0-4 15,1-2-7-15,3 3-11 0,-8 0-16 0,8 0-13 16,-10 3-8-16,4-3-8 0,5 3-8 0,-5-1-12 16,-1 3-8-16,0 1-5 0,0-1-7 0,2 4-4 15,0-1-13-15,-2 2-4 0,0 2 3 0,2 0-11 16,0 2-6-16,1 0-3 0,4 5-9 16,-3-5-5-16,3 0-7 0,2 7-1 0,-1-6-5 0,3 5-14 15,1-6-10-15,2 5-4 0,1-8-9 16,-1 0-3-16,3-1-5 0,1 0-2 0,2-1-5 0,1-5-3 15,0 2-1-15,6-2-2 0,-5-3-1 0,1-1 3 16,-1-1-4-16,5-6 2 0,-4 3 7 0,3-4-5 16,-5 0-1-16,3-5-4 0,-1-1 1 0,-2-1 2 15,-3-1 3-15,0-1-4 0,-1-1 2 0,-4 5-3 16,0 0 4-16,-1-1 1 0,-3-3 2 0,-1 3-3 16,-2-5 6-16,-4 0 1 0,1-1-2 0,1 1 5 15,-2 0 6-15,-1 6 0 0,-1-4 10 0,-1 5-4 16,-1 1 2-16,-2 1-1 0,-2 0 4 0,-1 4 0 15,-6 0 0-15,-1 5-2 0,0 1-7 0,-3 4 1 16,0 3-6-16,2 3-5 0,-1-3-12 0,2 5-10 16,1-1-15-16,3 3-15 0,0 0-22 0,8-1-37 15,0 0-28-15,-1 2-36 0,6-1-36 0,0-1-32 16,1 1-186-16,2 0-464 0,1-3 206 0</inkml:trace>
  <inkml:trace contextRef="#ctx0" brushRef="#br0" timeOffset="-159822.78">19891 11523 216 0,'-9'1'223'0,"5"3"4"0,0 1-2 16,-3 1-2-16,0 3-3 0,-2 3-3 16,-5 7-10-16,0 0-8 0,1 4-8 0,2 2-5 0,-6 9-16 15,2-2 0-15,-1 3-11 0,-1 0 5 16,3 2-16-16,2-1-21 0,0 1-1 0,4 0-15 16,-2 0-5-16,3-4-22 0,1 4-2 0,2-2-7 0,-1-10-20 15,3 0-13-15,2 1-18 0,0-1-18 0,-3 1-11 16,6-2-21-16,1 0-28 0,-1-4-21 15,1 1-37-15,6-1-39 0,-3 1-27 0,3-4-45 16,0-5-40-16,-3 1-220 0,4-4-523 0,-1 1 231 16</inkml:trace>
  <inkml:trace contextRef="#ctx0" brushRef="#br0" timeOffset="-159227.28">20864 11622 36 0,'0'0'221'16,"0"-2"-5"-16,0 2-2 0,-3-2-18 0,3 2-11 15,0 0-13-15,0 0-15 0,0 0-11 0,3-6-7 16,-3 6-4-16,0 0 2 0,0 0 3 0,4 8-8 16,-1-6-6-16,3 3-3 0,-3 2 6 0,2 0-10 15,-1-1-7-15,3 8-1 0,2 3-9 0,-1 0-2 16,-1 2 3-16,-1 2-15 0,1-1 5 0,0 3-3 15,0-1-3-15,-3 4-6 0,3-2 1 0,-4 2-3 16,4 10-16-16,-7-11-8 0,0 10 1 0,0-1 4 16,-4-10-7-16,1 4-4 0,-7 6-11 0,6-10-5 15,-6 3-12-15,0-2-31 0,-2 8-1 0,-1-10-5 16,0 0-4-16,-2 0-4 0,-1-3-11 0,2 1-6 16,-4-2-13-16,5-2 28 0,2-4-24 0,-2 0-22 15,2-1-33-15,1-4-33 0,3-2-34 0,2 0-53 16,-1-3-68-16,0 0-206 0,2-1-538 0,0-1 238 15</inkml:trace>
  <inkml:trace contextRef="#ctx0" brushRef="#br0" timeOffset="-142040.26">22301 10394 2 0,'0'0'71'0,"1"-1"-3"16,-1 1-4-16,0 0-2 0,2-4-12 15,-2 4-7-15,2-2-4 0,-2 2 1 0,3-2 12 16,-3 0-12-16,0 2-6 0,3-3 3 0,-3 3 2 16,0 0 1-16,3-4-12 0,-3 4 7 0,4-2-2 15,-4 2-11-15,0 0 10 0,1-2 7 0,-1 2-2 16,2-3-4-16,-2 3 4 0,1-3-2 0,-1 3-3 16,2-4 0-16,-2 4-1 0,1-3-9 0,-1 3 6 15,1-1 5-15,2-2-5 0,-3 3-2 0,0-3 13 16,0 3-9-16,0 0 0 0,0 0 0 0,3-3 2 15,-3 3 6-15,3-2-1 0,-2 1 2 0,-1 1 4 16,0 0 6-16,0 0 9 0,0 0 4 0,0 0 3 0,0 0 4 16,5-1 1-16,-5 1-4 0,0 0 0 15,0 0-1-15,0 0-1 0,0 0-5 0,0 0-3 0,0 0 5 16,0 0-2-16,0 0 6 0,-12 4-4 0,9-2-3 16,1 0 1-16,-1 0-1 0,0 2 1 0,0-1 2 15,-1 2 1-15,1-2-2 0,-1 2 1 0,-3 2-3 16,1-3-6-16,2 1 1 0,-3 2 1 0,1-1-4 15,5 0-1-15,-5-2-1 0,-1 5-4 0,3-5-4 16,-2 3-6-16,2-1 5 0,-1 1-1 0,0 0 0 16,-2-1 25-16,4 4 0 0,-1-4-6 15,0 1 2-15,0 0-12 0,-2 0 0 0,3 0-8 0,-1-1-3 16,1 0-2-16,-1 1 6 0,0 1-7 0,1 0-2 16,-1-2-3-16,1 0 0 0,2-1-2 0,-2 3-3 15,0-1 4-15,0 0-3 0,2-1-3 0,-1 0 23 16,2-2-26-16,0 2-4 0,-1-2-1 0,0 1 8 15,2 0-8-15,-1 1-2 0,0-2 2 0,0 1-8 16,1-1 6-16,-1 1-1 0,3-1 0 0,-3 0 4 16,2 1-4-16,0-2-3 0,0 1-1 0,2 2 10 15,0-3-8-15,-1 2 1 0,0-2-1 0,1-1-15 16,0 2 28-16,2 0-12 0,-2-2-6 0,2 0 9 16,1 0-1-16,1-1-16 0,-1 2 11 0,0-3-1 15,3 0-2-15,0 0-4 0,4 0-2 0,-4 0 2 16,4 0 0-16,0-3-8 0,-5 2 2 0,6-1-6 15,-6 0 2-15,0 0-8 0,1-2 2 0,-1 3-3 16,1-2 5-16,-2 2-5 0,1-3 0 0,-1 0 5 16,-2 2-8-16,-1 0-1 0,-2 0 6 0,4-2-3 15,-3 2 8-15,-4 0 2 0,6-1-5 0,-3 1 9 16,-2-1-4-16,-1 0-4 0,0 3 4 0,3-5 3 16,-3 4 5-16,0 1-7 0,-3-4-1 0,3 4 3 15,-3-4 1-15,3 4 4 0,-1-2-10 0,1 2 6 16,-6 0-6-16,6 0 0 0,0 0-1 0,-9 2 4 15,4-1-2-15,1 2 5 0,1-1 2 0,-4 0-4 16,4 0 2-16,-4 1 4 0,3-1-2 0,-2 1 1 16,4 1-6-16,-5-1 8 0,0 0 2 0,1 2-5 15,-1-3 0-15,0 1 0 0,1 2 2 0,-1-1 4 16,0-3-4-16,0 3-3 0,1-2 6 0,-2 2 0 16,2 0-1-16,-1-4 1 0,0 4-3 0,-4-1 5 15,5-1-8-15,-1 0 2 0,0-2 10 0,0 1-5 16,2 0 0-16,-4 0-3 0,4-2 6 0,0 2-6 15,-2-2 0-15,3-1 3 0,-2 1-2 0,2-2-1 16,0 0 6-16,-2-1 0 0,4 2-2 0,-3-2-5 16,2-2-1-16,1 3-6 0,0-1 3 0,1-4 1 15,1 3-5-15,0-3 5 0,1 1 1 0,1-1 0 16,0-1 4-16,3 2-2 0,-2-2-2 0,2-2 3 16,1 3-3-16,1-2 2 0,-3 2 3 0,2 0-1 15,-1 2-1-15,2 0 0 0,0 1-3 0,-4-1-1 16,4 1 0-16,-3-1-3 0,-1 2-1 0,4 1-5 0,-4-1 2 15,1 0-5-15,-1 2-9 0,0-1-5 16,1 2-11-16,-1-1-17 0,-3-1-16 0,4 1-23 16,-4 2-26-16,3-3-30 0,-3 3-31 0,4-2-20 15,-2 0-34-15,-2 2-213 0,1-4-490 0,3 2 216 16</inkml:trace>
  <inkml:trace contextRef="#ctx0" brushRef="#br0" timeOffset="-141184.4">22475 10163 131 0,'0'0'216'0,"-4"0"-8"16,1-3 0-16,3 3-6 0,-4 0-13 0,4 0-9 15,-4-1-19-15,4 1-15 0,0 0-11 0,0 0-8 16,-10 2-9-16,7 1-11 0,0-1-9 0,-1 1-5 0,1 1-3 16,2-1-8-16,-2 0-6 0,0 3-8 0,-1-2-6 15,4 3-3-15,-6-1-6 0,4 0-6 0,0-2-3 16,-1 2-5-16,3-1-2 0,-1 1-5 15,0 0-7-15,-1-3-1 0,2 1-4 0,0 1 1 16,0-2-4-16,0 1-1 0,0-1-4 0,0-3 1 0,2 4-1 16,-1-3-3-16,-1-1-2 0,4 1 4 0,-4-1-1 15,7 0 0-15,-7 0-3 0,7-4-3 16,-1 2 2-16,-2-2 2 0,0 0-7 0,-1 0 1 16,0 0 2-16,0-2-2 0,-2 1 0 0,2 0 4 0,-3-1 0 15,0-1-3-15,0 5 2 0,3-2 1 0,-3-3-1 16,-3 4 2-16,3-2 9 0,-1 1 1 0,-1 3-2 15,-2-1-4-15,1 1 5 0,3 1-2 0,-10-3 3 16,10 3 0-16,-9 2-5 0,4 1 3 16,-2-1-4-16,3 0-3 0,1 1-1 0,-4 1 0 0,4-1-1 15,1 0 1-15,-1 3 0 0,0-2-3 0,0-1-3 16,3 1 3-16,0 0 1 0,-1 1-2 0,1-2-6 16,1 1-3-16,0 1 5 0,2-4-7 0,0 2 0 15,-1-2-7-15,2 2 5 0,-4-3 3 0,8-1-1 16,-8 1 2-16,7 0-3 0,-3-2 4 0,2 0 4 15,-2 0-3-15,3-2 0 0,-4 0 4 0,4 1-1 16,-1-2-3-16,-3 0 4 0,1 0 0 0,-3 2 0 16,2-3 3-16,-3 1 0 0,0 0-3 15,3 0 0-15,-6 1 4 0,3 0 7 0,0-1-3 0,-1 2 7 16,-2-1-8-16,0 1 1 0,-1 1 4 0,-2 2-7 16,3-1-3-16,3 1 1 0,-7 1 1 0,7-1-1 15,-9 2-1-15,7 1 2 0,-1-1 0 0,-2 2-6 16,0 1 2-16,4-2-2 0,-2 1-2 15,3-1-1-15,-3 3-2 0,3-5-3 0,3 4 4 16,-3 0-5-16,2-2-5 0,-1-1-2 0,0 1-2 0,2 0-2 16,0-2 2-16,1 0-1 0,-4-1 2 0,5 3 3 15,-5-3-1-15,5 0 2 0,-1 0 4 0,3-2 4 16,-4 0 1-16,0 0-3 0,1-2 0 0,-1 1 7 16,-3 0 2-16,4-2 5 0,-2 0 2 0,-1 2-5 15,-1-2 3-15,0 1 4 0,0-1 0 0,0-1 3 16,-3 3-1-16,2-3-1 0,-2 3 6 0,0 0-9 15,-1 1-3-15,4-1-11 0,-3 0-18 0,0 1-25 16,3 2-28-16,0 0-37 0,0 0-43 0,-11 4-51 16,8 0-240-16,-1 0-484 0,1 0 215 0</inkml:trace>
  <inkml:trace contextRef="#ctx0" brushRef="#br0" timeOffset="-137558.75">18422 11247 8 0,'0'0'95'0,"-6"-3"1"0,3 3-12 16,-1-1-1-16,-2 0 4 0,2-2-4 0,0 2-7 0,0 0-5 16,4 1-3-16,-9-3 1 0,8 3 2 0,-5-1 1 15,3-2-11-15,3 3 0 0,-7 0 2 0,7 0 0 16,-4-2-1-16,1 0 2 0,3 2-3 0,0 0-4 15,-4-1-4-15,4 1-2 0,0 0 0 0,0 0-11 16,0 0 1-16,0 0-4 0,0 0-1 0,-6 0-4 16,6 0 3-16,0 0 0 0,0 0 8 0,0 0 9 15,0 0 3-15,13 4-1 0,-6-3-1 0,0-1-4 16,0 0 2-16,3 0 0 0,-1 0-11 0,0 0 6 16,3-1-7-16,0 0-7 0,-2-1 3 0,1 1-7 15,-1 0-2-15,0 0-1 0,3 0-6 0,-5-1-2 16,2 2-9-16,-3-2-9 0,3 1-10 0,-6 1-7 15,3-1-10-15,-4 1-17 0,-3 0-17 0,7 0-17 16,-7 0-14-16,6 0-15 0,-6 0-22 0,0 0-30 16,0 0-149-16,0 0-335 0,0 0 148 0</inkml:trace>
  <inkml:trace contextRef="#ctx0" brushRef="#br0" timeOffset="-137270.9">18361 11329 94 0,'0'0'153'0,"0"0"-6"16,0 0-7-16,0 3-4 0,0-3-7 0,4 1-5 15,-4-1-7-15,0 0-4 0,7 0-5 0,-1 0-10 16,-6 0-6-16,7 0-2 0,0 0-9 0,0 0-5 15,-1 0-9-15,-1 1-8 0,2-2-3 0,2 1-5 16,-2 1-2-16,3-2-5 0,0 2-5 0,-2-1-10 16,1 0-13-16,-1-1 3 0,0 1-13 0,2 0-14 15,-5 0-20-15,4 0-17 0,-3 0-31 0,2-1-7 16,2 1-20-16,-1-1-31 0,-5 0-142 0,3 0-299 16,0 0 132-16</inkml:trace>
  <inkml:trace contextRef="#ctx0" brushRef="#br0" timeOffset="-136720.22">18827 11243 83 0,'0'0'171'0,"0"0"-9"16,0 0-10-16,3 2-5 0,-3-2-6 16,4 3 1-16,-4 0 2 0,-2 0-3 0,4 2-11 15,-4-2-5-15,4 5-6 0,-2-2-11 0,-2-1-6 16,0 2-10-16,1 0-1 0,-1 1-7 0,2-1-7 16,0 1-5-16,-3-2-7 0,2 1-8 0,1-1-5 0,0 0-5 15,0-2-6-15,0 2-5 0,0-3-2 16,-3 1-3-16,3-2 0 0,0 3-6 0,0-5-4 15,0 2-4-15,0-2 2 0,0 0-5 0,0 0-3 16,0 0-8-16,0 0-8 0,0 0-3 0,7-10-1 16,-4 2-3-16,1 1-5 0,-1-1-14 0,4-2-1 0,0-2-1 15,-1 2-8-15,2-1 2 0,1 0 4 16,-1 2 4-16,-5 2 0 0,7-3 1 0,-3 3 5 16,-3 1 1-16,3 0 1 0,-1 2 8 0,-2 0-5 15,0 1 5-15,1 1 3 0,-1-2 5 0,0 2 6 16,-3 1-1-16,5 0 5 0,-6 1 5 0,7 2 3 0,-4 0 7 15,0 2 4-15,0-1 3 0,1 4 5 16,-3-2-4-16,3 0 1 0,-4 2 1 0,2 1 2 16,-1 1 3-16,2-1-2 0,-2 1 1 0,2-1-6 15,-3 0 3-15,3 1-7 0,-3 0-1 0,1 0-2 16,2-2-5-16,-3 1 0 0,0-1-3 0,2 0-3 0,-1-3-4 16,-1 2-7-16,2-3-10 0,-2 2-12 0,2 0-17 15,-2-2-19-15,0-3-26 0,0 6-25 16,0-6-20-16,0 4-20 0,0-4-32 0,3 2-145 15,-3-2-355-15,0 0 157 0</inkml:trace>
  <inkml:trace contextRef="#ctx0" brushRef="#br0" timeOffset="-134818.4">19120 11079 32 0,'0'0'112'0,"0"0"-8"0,0 0 5 0,0 0-23 16,0 0-3-16,0 0-4 0,0 0-12 0,0 0 1 0,0 0 1 15,0 0-11-15,0 0 2 0,0 0 1 16,0 0-5-16,0 0-7 0,0 0-2 0,0 0-9 16,0 0 0-16,0 0-1 0,0 0 0 0,0 0-4 15,0 0 1-15,0 0-7 0,0 0 3 0,0 0 0 16,0 0 1-16,0 0 2 0,10 1-7 0,-6-3 5 0,-1-1-5 15,1-1-7-15,1 1 0 0,0-3 2 0,2-1-8 16,-4 2 2-16,4-2-7 0,-3-2-4 16,2 3 4-16,1-3-8 0,-3 0-3 0,3-2 4 15,-4 3-5-15,1-1 2 0,1 0-7 0,-1-3 2 16,0 1 2-16,-3 2 2 0,1 2 2 0,1 0-2 0,-2-2-5 16,-1 5 2-16,2-3 2 0,-2 3 10 0,-2 2 3 15,2-4 10-15,0 6-3 0,0-6 4 16,0 6-5-16,-1-4 3 0,1 4 3 0,-2-5-6 15,2 5-3-15,0 0 2 0,0 0-1 0,0 0 3 16,0 0-4-16,0 0 2 0,-8 11-4 0,4-5 8 0,1 1-2 16,-3 1 3-16,5 0 1 0,-5 1 1 0,3-1-4 15,-1 4 2-15,-2 0-2 0,2 2 5 16,1-1-4-16,-1-2 0 0,1 2-4 0,1 1 2 16,0-3-3-16,-1 2-2 0,0-1 0 0,2 0-1 15,0-2-4-15,-1-1-1 0,2 1-8 0,0-1-6 0,0 0-5 16,-3-1-11-16,3 0-5 0,0 0-7 0,3 0-16 15,-1-2-10-15,-1-1-20 0,0 0-18 0,2-2-23 16,0 0-16-16,-3 1-108 0,4-2-268 16,-4-2 119-16</inkml:trace>
  <inkml:trace contextRef="#ctx0" brushRef="#br0" timeOffset="-134412.62">19246 11098 64 0,'-3'5'135'0,"0"-1"-6"0,2 0-13 0,-1 1-11 15,1 0-9-15,-1 1-10 0,2-2-4 0,2 1-6 16,-2 0-4-16,1-1-17 0,2 1-2 0,-2-1-6 0,2-1-4 15,0 0 0-15,1 0-9 0,-1-1-1 0,3-1-3 16,-1-1-2-16,0 0-4 0,0-1-8 16,4-1 4-16,-4 1 0 0,2-4-3 0,0 3-3 15,-1-3-2-15,1-1-1 0,0 1 4 0,0-3-4 16,-3 1 2-16,2 0-2 0,-2 0-3 0,-1 0 0 0,-3 0-1 16,3 0 0-16,-3 1-3 0,0-2 13 0,-3 3 4 15,3 0 3-15,-3 0 2 0,-1-1-5 0,1 2-2 16,0-1 6-16,-4 4-2 0,7 1-3 15,-7-1-1-15,2 0 0 0,5 1-4 0,-10 1-2 16,10-1-2-16,-10 1-14 0,6 2-7 0,-1 1-11 0,1-1-23 16,1 0-7-16,2 0-21 0,1-3-16 0,-3 7-13 15,5-4-17-15,-1 1-101 0,-1 1-237 0,3-1 106 16</inkml:trace>
  <inkml:trace contextRef="#ctx0" brushRef="#br0" timeOffset="-133806.96">19484 11019 76 0,'-2'2'132'0,"2"-2"-11"15,-7 5-10-15,7-2-5 0,-3 0-12 0,3-3-6 16,3 7-3-16,-3-7-7 0,0 5-5 15,0 1-8-15,2-3-4 0,-1 0-16 0,3 1 5 16,-2 0-10-16,0-1 4 0,4 0-7 0,-4 0 2 16,0-1-2-16,4 0-11 0,-5 0 0 0,2-2-1 0,0 2 13 15,-3-2-17-15,7 2 4 0,-7-2-5 0,7-3 4 16,-7 3-8-16,4-3 5 0,-4 3-6 16,3-4 0-16,0 1 3 0,-2 0-5 0,-1 3 4 15,0-5-5-15,0 5 0 0,0-6 2 0,0 6 1 16,0-4-2-16,0 4 4 0,0-4 3 0,0 4 10 15,0-5-12-15,0 5 4 0,-1-1-6 0,1 1 2 16,0 0-7-16,0 0 6 0,0 0 5 0,0 0 4 0,0 0-12 16,0 0 3-16,1 13-3 0,-1-8 4 15,0-1 0-15,2 2-4 0,-1 1-2 0,1 0 3 16,-1 0 3-16,-1-1-2 0,4 4 3 0,-2-3 2 0,-1 1-3 16,0 0 4-16,1-1-7 0,-1 1 2 0,2 1 0 15,-3 0 7-15,0-2-1 0,0 2-6 0,2-4 1 16,-2 2 2-16,-2 0-1 0,2 1 4 15,0-2 0-15,-1 2 5 0,-1-4-1 0,-1 0-3 16,2 0-1-16,-2 0-2 0,-1-1 1 0,1 2-2 0,-4 0-7 16,3 0 10-16,-2 0-6 0,-1 1 2 15,3-3-5-15,-2 1-1 0,-1 1-2 0,0-2 0 0,2-1-1 16,-1 1 2-16,3 0 1 0,-4-2-6 0,4-1-2 16,-4 1-2-16,3-1 1 0,4 0 0 15,-10-1-9-15,6 0-3 0,1 0-2 0,0-3-6 0,-1 2-2 16,1-1-6-16,2-2-7 0,-2 3 0 0,3-1-3 15,0-3-13-15,0 3-11 0,0 0-12 16,3 0-17-16,-2-1-9 0,1-1-18 0,-1 3-27 16,3-3-17-16,-1 2-148 0,-1 2-331 0,-1-2 147 15</inkml:trace>
  <inkml:trace contextRef="#ctx0" brushRef="#br0" timeOffset="-132716.8799">19674 11139 43 0,'0'0'167'0,"0"0"-1"15,-6 0-7-15,6 0-6 0,0 0-11 0,0 0-11 16,0 0-13-16,0 0-9 0,0 0-8 0,0 0-8 15,0 0-16-15,0 0-2 0,0 0-7 0,0 0-6 16,0 0-6-16,7-4-6 0,-7 4-4 0,7-1-4 16,-7 1-5-16,7-2-1 0,-7 2-4 0,7 0-2 15,-7 0-7-15,0 0-1 0,10 4-2 0,-7-3-2 16,-3-1-4-16,6 4 2 0,-4-3-1 0,1 3-5 16,0 0 1-16,-1-2-2 0,-2-2 1 0,2 6-2 15,-2-2 3-15,-1 1-4 0,0-2 0 0,-1 3-1 16,-1-3 1-16,0 1 1 0,1 0 0 0,-1 1-1 15,0-1-5-15,-4 1 1 0,4-3-2 0,0 1 4 16,-1-1 1-16,1 0-6 0,-1 0 1 0,4 1-3 16,0-3-6-16,-3 2-4 0,3-2-3 0,-1 3-6 15,1-3 3-15,0 0-1 0,-3 2 0 0,3-2 3 16,0 0 1-16,0 0 3 0,0 0 0 0,0 0 2 16,0 0-1-16,14 0 2 0,-14 0-4 0,0 0 3 15,4 1 4-15,-4-1-2 0,0 0 22 0,5 1-18 16,-5-1 3-16,2 2 1 0,-2-2 3 0,2 3 3 15,-2-3 5-15,-2 4-5 0,2-4 7 0,0 6 7 16,-1-2 0-16,0-1-5 0,-2 0 0 0,1 2 1 16,-2-2-2-16,1-1 3 0,-1 4-5 0,1-3 1 15,-1 1 1-15,1-1 2 0,-1 0-4 0,1 0 2 16,-1-2-3-16,1 2-8 0,0 0 0 0,-1-1-4 16,1 0-10-16,0 0-1 0,3-2-11 0,-2 3-10 15,2-3-11-15,0 0-13 0,-6 2-16 0,6-2-17 16,0 0-10-16,0 0-22 0,-1 0-11 0,1 0-19 15,0 0-86-15,0 0-257 0,0 0 114 0</inkml:trace>
  <inkml:trace contextRef="#ctx0" brushRef="#br0" timeOffset="-132406.06">19874 11158 121 0,'-3'2'186'16,"0"2"-4"-16,0-1-12 0,2 0-8 0,-2 3-8 16,0-1-10-16,-1 3-5 0,1-1-6 0,-4 0-2 15,3 4-9-15,-2-3-8 0,2 0-14 0,1 2-7 16,-4 3-6-16,5-7-8 0,-3 3-7 0,1 1-6 15,1-3-7-15,-1 1-8 0,1-1-5 0,0-2-9 16,1 2-9-16,0-1-10 0,-1-2-17 0,-1 2-18 16,3-3-20-16,-1-1-26 0,2-2-22 0,-3 4-25 15,3-4-21-15,0 0-17 0,0 0-20 0,2 4-122 16,-2-4-313-16,0 0 138 0</inkml:trace>
  <inkml:trace contextRef="#ctx0" brushRef="#br0" timeOffset="-132020.26">19926 11220 93 0,'3'0'118'16,"1"0"-12"-16,0-2-3 0,-4 2-5 0,9 0-5 15,-5-1-5-15,0 0-8 0,0 1-5 0,-4 0-6 16,7 0-2-16,-7 0 0 0,6 0-3 0,-2 1 2 16,-4-1 5-16,3 3-3 0,-3-1 8 0,0-2 0 15,0 6 3-15,-3-2-1 0,-1 0 1 0,3 0-10 16,-4 2 15-16,0 1-6 0,-1-1 4 0,0 2-6 16,2-3-2-16,-1 3-5 0,0-1-7 0,1 0-5 15,1-1-7-15,-1 0-2 0,1-1-4 0,1 2-5 16,0-3-7-16,2 0 1 0,0 0-8 0,-1-1 6 15,2 1-12-15,-1-1 0 0,0-3-8 0,3 3-6 16,-2 0-2-16,4-2-2 0,-3 2-2 0,4-2-5 16,-2-1-9-16,-4 0-8 0,13-2-14 0,-7 0-13 15,-1 2-12-15,2-1-23 0,0-2-10 0,0 1-34 16,-2-2-30-16,0 2-38 0,-1 0-114 0,2-1-338 16,-3-1 150-16</inkml:trace>
  <inkml:trace contextRef="#ctx0" brushRef="#br0" timeOffset="-131246.22">19774 10936 13 0,'0'0'137'0,"0"0"-3"0,4-7-12 0,-4 7-11 15,6-4-13-15,-1 2-1 0,-2-1-8 0,1 0-5 16,-4 3-7-16,6-1-3 0,-2-1-7 0,-4 2 0 16,10-4 1-16,-6 1-8 0,-4 3-7 0,6-1-5 15,-6 1-1-15,0 0 1 0,8-1-5 0,-8 1 1 16,0 0-7-16,0 0 5 0,0 0-2 0,0 0 2 15,6 4-2-15,-6-4 3 0,-3 5 2 0,3-5-1 16,0 0-3-16,-3 9 0 0,-1-7 0 0,4 1 9 16,-3 3-6-16,-1-2-5 0,1 2 0 0,-1 1-5 15,1-1-2-15,-4 1-2 0,2-1 2 16,0-3-1-16,1 3-3 0,-3 0-1 0,4-2-4 0,0-1-3 16,2 2 0-16,-2-2-3 0,2 0-3 0,1-3-3 15,-3 6 1-15,3-3-1 0,0-3-1 0,0 4 0 16,0-4 1-16,4 5-3 0,-1-3 4 0,-3-2 1 15,7 3 1-15,-3-1 0 0,3-1-2 16,-7-1-2-16,10 1 4 0,-3 0-7 0,0-1 1 0,0 1 3 16,0-1 8-16,-1 0-13 0,4 0-3 0,-6-1 0 15,3 1-3-15,-1 0-4 0,-1-1-6 0,1 0-2 16,-2 1-9-16,-4 0-8 0,7-1-10 0,-7 1-20 16,7 0-27-16,-7 0-27 0,0 0-37 0,0 0-30 15,7 1-160-15,-7-1-366 0,0 0 162 0</inkml:trace>
  <inkml:trace contextRef="#ctx0" brushRef="#br0" timeOffset="-130438.52">20602 11311 142 0,'0'0'207'0,"0"0"-10"0,0 0-12 0,0 0-14 15,0 0-12-15,0 0-14 0,0 0-8 0,0 0-3 16,0 0-5-16,0 0-7 0,9 1-3 0,-5-2-6 16,1 0-12-16,0 0-5 0,3 0-4 0,-1-1-2 15,3 2-7-15,-2-2-25 0,2 0-4 0,0 0-9 16,4 1 0-16,-4-1-3 0,1 0-5 0,-1 0-2 16,0 0-7-16,1 1-4 0,-1 0-1 0,-1 1-4 15,-1 1-4-15,3-2-2 0,-4 1-1 0,-1 1-7 16,1 0-11-16,0-1-6 0,-3 0-14 0,-1 1-9 15,3 0-13-15,-2 0-22 0,-4-1-16 0,6 1-27 16,-6-1-21-16,0 0-23 0,5-2-29 0,-5 2-148 16,0 0-363-16,0 0 161 0</inkml:trace>
  <inkml:trace contextRef="#ctx0" brushRef="#br0" timeOffset="-130143.69">20749 11201 51 0,'0'0'200'0,"0"0"-7"0,0 0-10 16,0 0-12-16,0 0-2 0,0 0-5 0,0 0-5 15,2 9-12-15,-2-4 0 0,0 0-11 0,0-2-7 16,0 1-7-16,-1 1-7 0,2 2-12 0,-2-1-6 15,1 3-12-15,-1-2-6 0,1 1-7 0,-2 0-5 16,2-2-7-16,-1 4-4 0,-2-2-7 0,1 1-5 16,-2-1-9-16,3 0-16 0,-2-1-14 0,0 0-14 15,3 0-17-15,-3 2-26 0,3-3-38 0,0 0-23 16,-1-2-39-16,2 0-53 0,-3 0-164 0,3 0-399 16,0-2 177-16</inkml:trace>
  <inkml:trace contextRef="#ctx0" brushRef="#br0" timeOffset="-129473.07">21264 11200 123 0,'0'0'223'0,"0"0"-8"0,0 0-13 0,0 0-11 16,0 0-8-16,-7 6-10 0,7-2-11 0,-1-1-6 0,-1 4-8 16,-1-4-7-16,3 1-9 0,0-1-8 0,-4 5-10 15,1-2-9-15,1-1-11 0,0 0-7 0,-1 0-11 16,2 3-1-16,-1-3-8 0,1 1-3 0,0 1 0 16,-1-1 0-16,2-2-17 0,-3 2-3 0,2-3-4 15,0 1-6-15,1-2-4 0,-2 1-1 0,2-3-3 16,-1 5-2-16,-1-2-4 0,2-3 1 0,2 3-6 15,-2-3-3-15,0 0-6 0,0 0-4 0,0 0-1 16,0 0-2-16,4-8-4 0,-4 4-4 0,3-3-8 16,1-1-2-16,-1 0-3 0,3-2-1 0,-2 1-1 15,3-2 4-15,-3 0 0 0,3 1 0 0,-1-2-3 16,-1 2 3-16,2 2-2 0,-4 1 4 0,4 0-1 16,-1 0 0-16,1 1 7 0,0 0-4 0,0 0 6 15,-1 2 0-15,-1 1 6 0,1-2-7 0,-2 3 5 16,0 1 0-16,1 0 2 0,0 1 3 0,-5 0 1 15,9 2 9-15,-4-2-1 0,-2 3 8 16,1 2 2-16,-2-1-3 0,-1-1 1 0,3 6-3 0,-4-1 2 16,3 0 5-16,-3 0-4 0,2-1 4 0,-1 3-6 15,0-1 2-15,1 0-3 0,-1 0-3 0,-1-2-1 16,0 1 4-16,0 1-6 0,0 0-3 0,2 0-6 16,-2-4-11-16,0 0-11 0,1 0-14 15,-2 1-18-15,1-2-22 0,0 0-23 0,-2-1-25 16,2 0-38-16,2 1-21 0,-1-2-30 0,-1-2-153 0,0 4-398 15,0-4 177-15</inkml:trace>
  <inkml:trace contextRef="#ctx0" brushRef="#br0" timeOffset="-129239.2">21551 11335 143 0,'0'0'249'0,"3"-2"-6"0,-1-1-8 0,-2 3-7 16,0 0-18-16,1-4-18 0,-1 2-16 0,0 2-28 15,0-3-13-15,0 3-12 0,1-3-18 0,1-1-16 0,-1 2-20 16,1-2-21-16,-1 1-22 0,0 1-24 0,2-1-27 16,-3 3-35-16,3-3-24 0,-1 1-34 0,-2 2-23 15,5-2-25-15,-5 2-139 0,0 0-330 16,0 0 146-16</inkml:trace>
  <inkml:trace contextRef="#ctx0" brushRef="#br0" timeOffset="-128872.88">21833 11014 132 0,'0'-2'236'0,"0"2"-6"0,0 0-10 0,2-3-15 0,-2 3-12 16,0 0-6-16,0 0-2 0,-8 14-11 0,4-8-7 15,0 2-11-15,0 3-8 0,-2 0-9 0,-1 0 2 16,0 2-10-16,0 4-2 0,1 2-13 15,-1-1-7-15,0 2-7 0,-3 1-3 0,8-3-9 16,-5 2-14-16,5-6-8 0,-1 7-4 0,-2-3-10 16,2-4 1-16,2 2-12 0,-1-3-6 0,1 3-12 0,-1-3-13 15,2-1-13-15,3 0-8 0,-3 1-18 16,3-2-23-16,-2-3-25 0,1 1-23 0,-1-3-28 0,-1 2-35 16,4-4-28-16,-2 0-39 0,-1-1-41 15,-1-1-146-15,3 0-451 0,-3-2 200 0</inkml:trace>
  <inkml:trace contextRef="#ctx0" brushRef="#br0" timeOffset="-128294.13">21961 11224 155 0,'0'0'174'15,"0"0"-27"-15,0 0-19 0,3-1-3 0,-3 1-12 16,3-3-7-16,-2 1-16 0,2 0-11 0,1 0-3 15,1-2-16-15,0 0 8 0,1 0-4 0,-1-2-12 16,1 1-6-16,3 0 2 0,-1-2-3 0,-1 0-9 16,2-3-4-16,0 1 2 0,0-2-1 0,1 0 1 15,2 1-4-15,-5-2-7 0,3 0-2 0,0 1-1 16,-3 0-2-16,0 0-3 0,3 1 2 0,-4 0 5 16,-1 3 1-16,0-2 5 0,0 0 3 0,-2 2 1 15,0 3 10-15,0-3 9 0,-2 3 10 0,0 0 3 0,2 2 2 16,-3 0 1-16,0-2 2 0,0 4 2 15,2-4-10-15,-2 4-2 0,-2-2-7 0,2 2-3 16,0 0 2-16,-10 6-7 0,8-3-1 0,-3 2 1 16,-2 2-1-16,0 4-7 0,0 1 1 0,-3 0-6 15,3 6 4-15,-4-1 1 0,1 0 5 0,0 1 4 16,1 2-1-16,-3 3 5 0,5-3-8 0,0-1 0 16,0 0-4-16,0-1 0 0,3-3 7 0,-2 0-3 15,1-1-16-15,0 3 1 0,3-5-8 0,-1 0-1 16,1-3-6-16,2 1-8 0,0-2-1 0,2 0-14 15,-1-1-13-15,2 2-13 0,-2-4-10 0,1 0-17 16,-1-1-14-16,2 0-17 0,1 2-16 0,-1-3-31 16,0-1-25-16,1-1-31 0,0-1-20 0,-4 0-16 15,10-3-135-15,-4 1-402 0,2-2 178 0</inkml:trace>
  <inkml:trace contextRef="#ctx0" brushRef="#br0" timeOffset="-127885.33">22219 11220 170 0,'0'0'218'16,"-3"-2"-4"-16,3 2-11 0,-3-2-12 0,3 2-11 16,0 0-18-16,0 0-16 0,-7 1-9 0,7-1-15 15,-2 3-7-15,0 1-6 0,-1-2-14 0,1 2-9 16,0 0-11-16,-1 1-6 0,3 1-11 0,-1 0-6 15,-2 0-12-15,3 2-9 0,-3-3-11 0,5 1-5 16,-1 0-2-16,-1 0-7 0,1-1-7 0,1-1 0 16,-1 1-5-16,1-2-2 0,-1 1-6 0,1-1 0 15,0-1 0-15,1 0 3 0,1 0 3 0,-4-2 3 16,0 0 3-16,9-4-3 0,-6 1 2 0,-2 0 2 16,3-1-4-16,-1 0 4 0,0-1-1 0,0-1 4 15,0-1-1-15,-1 0-1 0,1 0 4 0,-1-2 7 16,0-1-1-16,-2 1 0 0,0 1 3 0,0 0 4 15,-2 0-4-15,0 2 9 0,1 1 6 0,-1 1-2 16,0-2 0-16,-3 2-6 0,2 2 0 0,2 0-6 16,-3 1-1-16,4 1-12 0,-7 0-9 0,7 0-16 15,-7 1-11-15,3 3-11 0,-1-1-14 0,3 1-15 16,-3 1-17-16,2 0-24 0,1 1-22 0,0 0-14 16,-2-1-22-16,3 3-120 0,-1-2-317 0,-1-1 142 15</inkml:trace>
  <inkml:trace contextRef="#ctx0" brushRef="#br0" timeOffset="-127320.66">22447 11179 70 0,'0'0'222'16,"-4"0"-15"-16,4 0-14 0,-7 0-13 0,7 0-9 15,-10 3-12-15,7 0-13 0,-1-1-9 16,1 2-12-16,-2 1-7 0,0 1-12 0,-2 0-13 0,3 0-4 16,3 2-14-16,-2-4-10 0,1 2 1 0,1-1-8 15,0 0-12-15,-1 0-10 0,2 1-8 0,0-2-3 16,0-2-5-16,0 5-3 0,0-4-2 0,3-1-2 16,-3 4-3-16,3-3 0 0,-2-2-2 0,-1-1 1 15,3 1-1-15,-3-1 1 0,0 0-1 0,0 0-2 16,9-4-1-16,-7 2-2 0,1-2 0 0,0 0-1 15,-2 0-1-15,2-1 4 0,-1 2-4 0,-1-2 1 16,3 0-4-16,-4 2 12 0,0-1 2 0,0 1 1 16,3 1 2-16,-1 0-4 0,0-1 1 0,-2 3-1 15,0 0-3-15,0-3 4 0,0 3-2 0,0 0 4 16,0 0-1-16,0 0-3 0,3 10 5 0,-3-7-1 16,0 5 3-16,4-1 2 0,-4 0 2 0,3 2 1 15,-3 0-3-15,4 1-3 0,-2 1 6 0,-1 3-2 16,2-2 3-16,-3 2 1 0,4-1 1 0,-2 1-3 15,-4-1 0-15,2 2-3 0,2-3-2 0,-2 1 1 16,-2-1-3-16,1-3 1 0,-2 3-4 0,0-3 2 16,0 3-2-16,-1-5 5 0,-3-1 2 0,0 2 1 15,0 1-7-15,0-3 2 0,-1-2-10 0,-1-2 1 16,-1 2 2-16,0-4-7 0,3 2-6 0,-3-2-2 16,3 0 0-16,2 0-18 0,-1-2-9 0,1-3-3 15,-1 0-4-15,2 2-14 0,2 0-2 0,-2-1-8 16,4-2-11-16,-1-2-6 0,2 1-25 0,-1 1 0 15,1-2-14-15,2 3-11 0,0 0-8 0,1-1-15 16,-1 2-20-16,1 1-129 0,-2 0-328 0,-1-1 145 16</inkml:trace>
  <inkml:trace contextRef="#ctx0" brushRef="#br0" timeOffset="-126710">22622 11384 98 0,'0'0'229'0,"0"0"-7"15,3-3-12-15,-3 3-9 0,1-3-17 0,-1 3-15 16,0-3-16-16,0 3-15 0,0 0-11 0,0 0-17 15,3-3-9-15,-3 3-12 0,0 0-8 0,0 0-13 16,0 0 1-16,0 0-12 0,11 3-3 16,-11-3-4-16,6 1-7 0,-2-1-3 0,-1 2-5 0,0-1-5 15,0 0-7-15,-1 0-2 0,1 2-1 0,-1-1-1 16,0-1 3-16,0 2-6 0,-1-1-1 0,-1-2-3 16,3 3 4-16,-3-3-4 0,1 2 4 0,-1-2 0 15,-4 5-1-15,3-3 8 0,-1 2-1 0,-2-2 3 16,1 2 4-16,-1-2-3 0,-2 1 5 0,-1 0-1 15,3 1-2-15,-3-2-1 0,3 1-5 0,-2 1 3 16,2-2-6-16,4 0 0 0,-4 0-5 0,1-1-4 16,3-1-4-16,-3 3-10 0,3-3-2 0,0 5-4 15,0-5-2-15,0 0-5 0,3 5 9 0,-3-5-7 16,4 2 1-16,-1-1-3 0,-3-1-2 0,4 1 5 16,-2 1 0-16,-1 0 2 0,-1-2 5 0,4 2-2 15,-4-2-4-15,3 4 4 0,-3-3 6 0,0 3 1 16,2-2 6-16,-2 1 2 0,-2 0 2 0,2 1-2 15,-3-1 0-15,-1 1 5 0,1-1 3 16,-1 1 11-16,-3 2 0 0,3-2 1 0,-9 6 25 16,7-7-28-16,-1 2 1 0,0-2 5 0,0 1-4 15,3 0 1-15,-2 0-4 0,4-2-1 0,-4 0-5 16,3 0-4-16,0-2-4 0,1 4-7 0,-1-3-11 16,1 1-7-16,2-2-11 0,0 0-2 15,-5 1-14-15,3 0-14 0,2-1-10 0,0 0-20 16,0 0-25-16,0 0-17 0,-4 1-15 0,4-1-9 0,0 0-13 15,0 0-19-15,0 0-162 0,0 0-376 0,0 0 167 16</inkml:trace>
  <inkml:trace contextRef="#ctx0" brushRef="#br0" timeOffset="-126390.18">22787 11470 147 0,'0'0'230'0,"0"0"-12"0,0 0-14 16,0 0-4-16,0 0-9 0,0 0 0 0,0 0-13 0,-9 13 4 16,5-10-4-16,1 4-9 0,0 1-6 15,-4 1-10-15,3 1-6 0,-3 3-11 0,0-3-16 16,1 0-6-16,-1-1-10 0,0 1-4 0,2 0-13 15,-2 1-14-15,2-3-5 0,0 1-5 0,-1 2-15 16,0 0-15-16,2-4-10 0,-1 1-3 0,0-1-19 16,1 0-17-16,1-3-17 0,-1-1-20 0,3 2-16 0,-1-2-18 15,0-1-23-15,0 2-22 0,-1-2-35 16,3-2-26-16,0 3-11 0,0-3-27 0,0 0-144 16,0 0-406-16,0 0 181 0</inkml:trace>
  <inkml:trace contextRef="#ctx0" brushRef="#br0" timeOffset="-125964.42">22847 11566 77 0,'3'-1'145'0,"-2"-1"-7"0,2 0-5 15,0 0-14-15,1 0-6 0,-1 1-1 0,-3 1-6 16,6-1-8-16,-3 0-6 0,-3 1-13 0,5 0-3 16,-5 0-6-16,6-1-1 0,-6 1 1 0,0 0-5 15,4 4 0-15,-4-2 2 0,0 2 7 0,0 0 2 16,-1-1-1-16,-1 2 7 0,-1-2-3 0,2 3-3 16,-2 0 2-16,-1 0 0 0,1 1-3 0,-1 0 1 15,1 1-2-15,-1-2-2 0,0 2 0 0,-1 1 0 16,1-3-4-16,0 2-3 0,1-2-2 0,0 0 7 15,-1 2-12-15,1-3-4 0,-1 2 6 0,1 0-5 16,-1-3-4-16,3 0-7 0,-1-1-7 0,1 1-4 16,-2-1-3-16,2 1 2 0,1-2-9 0,-2 1-3 15,2-3-8-15,0 0-4 0,2 4-2 0,-2-4 2 16,4 1-5-16,-4-1-3 0,7-1 2 0,-7 1 4 16,13-2-8-16,-5 0-8 0,0 0-1 0,1-1-10 15,1 0-8-15,0 1-16 0,-2-1-16 0,1 0-16 16,0 0-30-16,4-1-28 0,-3 1-39 0,-2 0-57 15,2 0-212-15,-3 1-481 0,0-1 213 0</inkml:trace>
  <inkml:trace contextRef="#ctx0" brushRef="#br0" timeOffset="-125030.32">23064 11364 101 0,'0'0'177'0,"0"0"-5"0,0 0-9 0,-3-3-9 16,3 3-4-16,0 0-15 0,0 0-5 0,0 0-9 15,0 0-7-15,0 0-6 0,0 0-5 0,0 0-6 16,0 0-5-16,0 0-5 0,10 0-4 0,-10 0-8 16,0 0-2-16,7 1 2 0,0-1-2 0,-7 0-4 15,10 0 1-15,-4 0-12 0,2 0-3 0,-1 0-8 16,3-1-1-16,0 1-5 0,0 0-4 0,-2 0-1 15,2-1-11-15,0 1 20 0,-2 0-9 0,2 0-9 16,0-1-8-16,-3-1-11 0,0 2-11 16,0-1-13-16,0 0-18 0,0 0-14 0,-4 1-24 0,-3 0-25 15,7-1-30-15,-7 1-38 0,7-2-58 0,-7 2-131 16,3-4-382-16,-3 4 170 0</inkml:trace>
  <inkml:trace contextRef="#ctx0" brushRef="#br0" timeOffset="-124593.55">23461 11259 33 0,'3'-5'254'15,"0"-3"-13"-15,-2 1-1 0,1 0 2 0,-1 1-2 16,2-2-14-16,-3 0-16 0,3 2-14 0,-2 0-6 16,-1 1-14-16,3-1-3 0,-2 1-19 0,1 0-15 15,-1 0-13-15,2 1-10 0,0-1-11 0,-2 1-7 16,2 0-8-16,-1 2-10 0,0 0-9 0,-2 2 2 16,0-3-14-16,0 3 0 0,2-3-10 0,-2 3 1 15,0 0-10-15,1-4 1 0,-1 4-6 0,0 0 0 16,0 0-5-16,0 0 4 0,0 0-6 0,0 0 9 15,3 10 8-15,-3-6-17 0,0 5 7 0,0-1-8 16,0 2-6-16,-1 1 6 0,1 1-1 0,-2-2-7 16,2 2 12-16,-3 0-13 0,3 2-2 0,-2-3-19 15,0-3 9-15,1 5 5 0,-1-1 0 0,2-4-3 16,0 1-7-16,-1-1-19 0,1 1 11 0,-1-1-8 16,1-1-14-16,-2 0-12 0,2-3-19 0,0 1-17 15,0 0-20-15,0-2-27 0,0 2-23 0,-1-1-37 16,1-4-29-16,-2 5-38 0,1-3-27 0,1-2-182 15,0 0-497-15,0 0 219 0</inkml:trace>
  <inkml:trace contextRef="#ctx0" brushRef="#br0" timeOffset="-124328.68">23381 11404 40 0,'-1'2'210'0,"1"-2"-6"0,0 0-10 16,-3 2-8-16,3-2-10 0,0 0-10 0,0 0-10 15,3 4-11-15,-2-2-8 0,-1-2-5 0,6 2-9 16,-1-2-7-16,-2 1-12 0,4-1-6 16,-3 1-19-16,-4-1-2 0,13-1-7 0,-6 1-9 15,3-1-7-15,-6 2-12 0,3-2-16 0,-1-1-12 16,-2 2-18-16,2 0-13 0,-1 0-25 0,-5 0-26 15,10-2-48-15,-10 2-48 0,7-2-40 0,-7 2-129 0,7-1-360 16,-4-1 159-16</inkml:trace>
  <inkml:trace contextRef="#ctx0" brushRef="#br0" timeOffset="-123892.9399">23790 10863 91 0,'2'-2'189'15,"-2"0"-13"-15,0 2 1 0,3-3-8 0,-3 3 4 16,0 0 11-16,6 0-8 0,-6 0-15 0,4 4 1 16,-3-2-3-16,2 4-3 0,0 1-9 0,0 1-6 15,0 0-15-15,0 5 4 0,-1-1-6 0,1 2-9 16,1 6-3-16,-1-6-7 0,-1 2 2 0,2 4-6 16,-3 1-7-16,2 2 1 0,0 1-5 0,-2-1-2 15,2 0-8-15,-3 0-6 0,0 0-4 0,0 0-21 16,0 0 16-16,-1 0-7 0,-1-3-13 0,-2 3 3 15,1-2-11-15,-2 0 3 0,-1-3 1 0,0-4-17 16,-2 4-7-16,2-3-6 0,-4 1-10 0,3-2-11 16,0-1-14-16,-4-2-13 0,4 3-16 0,-3-3-12 15,3-4-22-15,-3 2-25 0,3-1-22 0,0-1-26 16,0 0-28-16,0 0-66 0,0 0-260 16,1-4-558-16,2 1 247 0</inkml:trace>
  <inkml:trace contextRef="#ctx0" brushRef="#br0" timeOffset="-103615.39">22840 11114 76 0,'-7'2'92'0,"7"-2"1"0,0 0-4 16,0 0-1-16,0 0-2 0,0 0 3 0,0 0 7 0,0 0-10 15,-3 2 1-15,3-2-10 0,0 0 2 0,0 0-2 16,0 0-4-16,0 0 0 0,0 0-4 15,0 0-2-15,0 0-2 0,0 0-3 0,0 0-10 16,0 0-1-16,0 0-3 0,0 0 1 0,0 0-5 16,0 0-3-16,0 0 2 0,0 0-3 0,0 0-1 15,0 0-2-15,0 0-1 0,0 0-4 0,-4 2-2 16,4-2-1-16,-1 4 2 0,1-4-1 0,-2 3-1 16,-1-2 0-16,2 2 5 0,0 1-4 0,-2 0 0 15,-1-1-2-15,-1 3 0 0,3-2 0 0,-3 2-2 16,1 1 2-16,0 0 1 0,0 0-2 0,-2 1-3 15,2 0-2-15,-2 0 2 0,-1-1-6 0,4 0 3 0,-1 0-5 16,-2 1-1-16,2-1 1 0,1-2-2 0,-1 0 0 16,1 3-2-16,1-4 1 0,-1 2 1 15,1-3-4-15,-2 0-2 0,4 2-1 0,-3-2 2 16,2-1-2-16,-1 2-1 0,1-2 0 0,1-2-1 16,-3 2-1-16,3-2 2 0,0 0 0 0,-1 3-1 15,1-3-1-15,0 0-2 0,-3 3-1 0,3-3-1 0,0 0 1 16,0 0-2-16,0 0 1 0,0 0-3 0,0 0 1 15,0 0-1-15,0 0-3 0,0 0 2 16,4-9-5-16,-1 6 4 0,-2 0-8 0,2-1 6 16,-1 2-4-16,-1-3-5 0,3 2 2 0,-2-1 2 15,-1-1 6-15,1 2-3 0,0-2-5 0,1 1 6 16,0 1-1-16,1-2-2 0,-1 0 5 0,1 1-4 16,-1-1 4-16,0 0 0 0,1 1-2 0,-1 0-2 15,-2-1 5-15,5 1-3 0,-2-1 4 0,-1 1-3 16,1 1-1-16,-1-1-5 0,1-1 6 0,1 2 4 15,-1 0-3-15,1 0 3 0,1-1-2 0,-3 2-1 16,1-1 3-16,0 1-6 0,1-2 6 0,0 1-2 16,-1 2 0-16,1-1 2 0,-3 0 2 0,3 0 1 15,-1 0-1-15,0 1 1 0,-1 0-4 0,-2-2 4 16,-1 3-3-16,9 0 3 0,-9 0-1 0,4-2 2 16,-4 2-1-16,4 0 3 0,-4 0 2 0,0 0-4 15,0 0 1-15,0 0 3 0,6 2 2 0,-6-2-2 16,1 0-1-16,-1 0 1 0,2 4-2 0,-1-1 2 15,-1-3 0-15,0 3 0 0,0-3 0 0,0 4 0 16,2-1 4-16,-4 1 7 0,2-1-4 0,0 1-4 16,-1-3 4-16,1 4-2 0,-2-2-1 0,2 0 3 15,-3 1 2-15,2 0-2 0,1 0-4 0,-3 0 3 16,2 0-1-16,-2 0 1 0,0-1-1 0,3-1 1 16,-1 4-1-16,-1-2-2 0,-2-1 4 0,3 1-3 15,-2-1 4-15,0 3 2 0,0-2-4 0,2 0 0 16,-1 0-5-16,1 1 3 0,1-2 5 0,-3 0-4 15,2 2-1-15,-2-1 4 0,3-1 1 0,-3 1 1 16,2 0-3-16,1-1-3 0,-2 3 0 0,0-3 1 16,0 1 0-16,1 0-2 0,-1-1 0 0,1 0-3 15,-2 0-2-15,3 0 6 0,-3 0-2 0,3 1-1 16,-1-2-1-16,1 0 0 0,0-2-2 0,-3 4 0 16,3-1 1-16,0-3-3 0,1 4 0 0,-1-4-3 15,2 3 1-15,-2-3 2 0,-2 4-1 0,2-4 0 16,2 3 0-16,-2-3 3 0,1 3-5 0,-1-3 2 15,3 3-3-15,-3-3 2 0,2 2-1 0,-2-2-2 16,4 0 4-16,-1 2-3 0,-3-2 1 0,5 0-4 16,-5 0-2-16,7 0-3 0,-4-2-9 0,-3 2-3 15,7-2 0-15,-3 0-4 0,-2 1-4 0,-2 1-2 16,5-2-7-16,-2 1 1 0,-3 1-12 0,3-3-17 16,-3 3-5-16,4-3-30 0,-1 2-18 0,-3 1-21 15,0 0-17-15,1-3-27 0,-1 3-122 0,0 0-334 16,0 0 147-16</inkml:trace>
  <inkml:trace contextRef="#ctx0" brushRef="#br0" timeOffset="-99451.03">19843 11911 18 0,'0'0'72'0,"0"0"-10"15,0 0 0-15,-3-2-4 0,3 2 1 0,0 0-9 0,0 0 2 16,0 0-8-16,0 0 3 0,0 0 5 16,0 0 3-16,0 0-2 0,0 0-11 0,0 0 6 15,0 0 0-15,0 0-1 0,0 0-7 0,0 0 2 16,0 0 9-16,0 0-20 0,0 0 0 0,0 0-8 15,0 0 7-15,0 0-12 0,0 0 2 0,0 0 4 0,-6 4-6 16,6-4 1-16,0 0-1 0,0 0-2 0,0 0-4 16,0 0 0-16,0 0 0 0,0 0 0 15,0 0 0-15,0 0 4 0,0 0-4 0,0 0 7 16,0 0-5-16,0 0-8 0,0 0 8 0,0 0-3 16,0 0 10-16,0 0-1 0,0 0-14 0,0 0 0 15,0 0 3-15,0 0-1 0,0 0 9 0,0 0-4 0,0 0-1 16,0 0 1-16,0 0-2 0,0 0 8 15,0 4-6-15,0-4 5 0,0 0-2 0,0 4 1 16,0-4 2-16,3 3 2 0,-6 0-3 0,3-3 1 16,0 4-4-16,0-1-2 0,0-3 1 0,0 5 9 15,0-2-3-15,-1 0-1 0,-2 0 3 0,3 1-11 0,0 0 6 16,0 0-5-16,-3-1 2 0,3 1 5 0,0 1-6 16,-1-1 2-16,-2 2 2 0,0-3-1 15,3 1-3-15,0 1-10 0,0 0 9 0,-2 0-4 16,0 0 1-16,2-3-5 0,0 3 0 0,0-3-2 15,0 2 0-15,0 1 3 0,-3-3 0 0,3 1 0 0,0 1-3 16,0-4 4-16,0 4-4 0,0-2 2 0,0-2-4 16,0 0 3-16,0 4-4 0,0-4 6 15,0 0-3-15,0 4 3 0,0-4 2 0,0 0-3 16,-4 2-4-16,4-2 2 0,0 0 2 0,0 0-2 16,0 0 3-16,0 0-4 0,0 0 6 0,0 0-6 15,0 0 2-15,0 0 1 0,0 0-5 0,0 0 6 0,0 0-1 16,0 0-2-16,0 0 2 0,0 0-5 0,0 0-5 15,0 0 8-15,0 0 3 0,0 0-6 16,4-10 2-16,-4 7-1 0,0 1 3 0,3 0-5 16,-3-2 5-16,2 1 2 0,0 1 3 0,-2-2-9 15,0 4-2-15,0-8 6 0,0 5-6 0,3 0 5 16,-3-1-2-16,3-1 2 0,-2 0-2 0,-1 0 0 16,3 0-1-16,-3-1 4 0,3 2-6 0,-2 0 6 15,-1-2-5-15,3 2 1 0,-3 0 4 0,3-1-8 16,0 0-1-16,-2 0 8 0,-1 1 5 0,3-1 0 15,0 1-4-15,-2-1-1 0,1 1-1 0,-1-1 2 0,2 2 0 16,-2-3-1-16,2 2 2 0,0 1-3 16,-2-3-3-16,2 1 8 0,-1 3-1 0,0-2-1 15,1-1-1-15,0 1-1 0,1 0 1 0,-2 0 2 16,1 1-3-16,-1 1-1 0,1 0 2 0,-1-2 0 16,2 1-1-16,-3 0 1 0,2 1-3 0,1 0 0 0,-2 0 4 15,0 0-4-15,-2 2-1 0,3-2-1 0,-1 0 2 16,-2 2 1-16,0 0-5 0,4-1 3 15,-4 1 2-15,0 0 2 0,0 0-3 0,0 0 3 16,0 0-4-16,7 2 2 0,-7-2 1 0,1 2-1 16,-1-2 2-16,3 2-4 0,-3-2 1 0,4 3-1 15,-4-3 3-15,3 2-1 0,-3-2 1 0,0 2-1 16,2 0 3-16,-2-2 4 0,2 4 1 0,1 0 3 16,-3-2 4-16,0 1-4 0,2 3-2 0,-1-4 2 15,-1 0-5-15,0 2 1 0,0 0-1 0,0 1 6 16,0-2 0-16,-1 2 0 0,-1 1 2 0,2 0-1 15,-1-3 1-15,-1 2-5 0,1 1 0 0,1-2 3 0,0 2-4 16,-1-1 7-16,-1 0-2 0,2-1 0 0,0 1 0 16,0 0 0-16,-1-2 2 0,-1 1-7 15,2 1-2-15,-1 0 5 0,1-1-5 0,0 0-2 16,-1 1 1-16,-1-3 2 0,2 2-2 0,0 1 0 16,-1-2 0-16,1-1 8 0,0 4-6 0,0-2 3 15,1 0-5-15,-1-1-3 0,0 0 1 0,0 0 2 0,0 1 0 16,0-1-4-16,0 0 4 0,0 1-4 15,0-1-2-15,2 0 1 0,-2-3-2 0,-2 7 2 16,4-5-2-16,-1 1 3 0,-1 1 1 0,1-1 2 16,-1 0-3-16,-1-1 0 0,1-2 0 0,-1 6 0 15,2-3 0-15,-1-3 2 0,1 5-3 0,-1-3-2 16,0-2 1-16,0 4-2 0,2-1 2 0,-2-3-1 16,1 3 0-16,-1-3 0 0,0 4 0 0,0-4 2 15,0 1-2-15,0-1-1 0,0 0-3 0,0 0-2 16,4 2 2-16,-4-2-1 0,0 0 3 0,3 2 0 15,-3-2-2-15,0 0 4 0,6 0-4 0,-6 0 3 0,0 0-1 16,4 1 1-16,-4-1 3 0,6 0-1 0,-6 0-2 16,5-1 0-16,-5 1 0 0,6 0 3 15,-6 0-4-15,4-2 3 0,-1 0-4 0,1 1 4 16,-1-2 0-16,-3 3-3 0,4-1-1 0,-1-1 2 16,-3 2-3-16,4-2 3 0,-4 2 0 0,3-3-3 0,-3 3-4 15,0-1-2-15,0 1-1 0,0 0 0 0,3-2-7 16,-3 2-9-16,0 0-9 0,0 0-19 0,4-2-22 15,-4 2-32-15,0 0-29 0,0 0-39 16,0 0-142-16,0 0-344 0,0 0 152 0</inkml:trace>
  <inkml:trace contextRef="#ctx0" brushRef="#br0" timeOffset="-97458.64">20120 12001 16 0,'0'0'46'0,"0"0"-8"0,0 0-1 0,0 0-6 16,0 0 0-16,0 0-4 0,0 0 5 0,0 0-4 16,0 0-5-16,0 0 4 0,0 0-3 0,0 0-5 15,0 0 0-15,0 0 2 0,0 0 2 0,0 0-8 16,0 0 3-16,0 0 3 0,0 0-5 0,0 0-1 16,0 0 7-16,0 0-8 0,3-2 0 0,-3 2 2 15,0 0 4-15,0 0-3 0,0 0-10 0,0 0 3 16,0 0 1-16,0 0 5 0,0 0-1 0,0 0-1 15,0 0 1-15,0 0-6 0,0 0-5 0,0 0 10 16,0 0 3-16,0 0-1 0,0 0-4 0,0 0 0 16,0 0 2-16,4-1-3 0,-4 1 0 0,0 0-5 15,0 0-4-15,0 0 22 0,0 0-13 0,0 0 6 16,3-3 2-16,-3 3 4 0,0-1-6 0,0 1 2 16,2-5-4-16,-1 4 10 0,-1 1-8 0,4-3-5 15,-4 1 4-15,3-1 9 0,-2 0-10 0,-1 3 6 16,6-3-2-16,-4-1 11 0,0 1-8 0,1-1-6 15,0 1-2-15,-2-1 0 0,2 0 3 0,1-1 10 16,-1 1-6-16,0-1-4 0,1-1 5 0,-1 0-6 16,1-1 5-16,-1-1-2 0,3 2 5 0,-3-3-5 15,-1 1-4-15,1 1-1 0,0-2 0 0,1 1 0 16,-1-1-5-16,-2 1 4 0,2-2-4 0,-1 2 3 16,1-4 5-16,-1 2-5 0,0 2 7 0,1 0-6 15,-1-1 5-15,0 1-2 0,-1-2 0 0,1 1 3 16,0 1 0-16,0 0 1 0,-1 0-6 0,1-1-3 15,-1 3 6-15,0-2-6 0,1 3 3 0,-1-2-3 16,-1 0 3-16,0 1-1 0,2 0 0 0,-2 3 2 16,1-1-1-16,-2 0 5 0,1 4-1 0,0-5 2 15,0 1 1-15,0 4-4 0,0-4-2 0,0 4-5 16,0-6-1-16,0 6 8 0,0 0-3 0,0-4 1 16,0 4-3-16,0-2-1 0,0 2-3 0,0 0-1 15,0 0 7-15,0 0-6 0,0 0-4 0,-13 6-3 16,10-1 3-16,0-1-4 0,-1 3 3 0,-3 4 2 15,1-1-2-15,2 2 3 0,-1 0-3 0,-1 1 0 16,0 1 0-16,2 0-5 0,1 1 6 0,-2-1-4 16,-1 0 3-16,3-1-9 0,0 2 9 0,-4-2-1 15,6 0 0-15,-2-1 0 0,0 1 0 0,-1-2-2 16,1 2 1-16,-1-3-4 0,3-2 3 0,-1 0 0 16,2 0-1-16,-4 1 1 0,3-1 1 0,-1 0-1 15,2 0 3-15,0-2 2 0,0 0-5 0,-3 0-3 16,3 1 6-16,0 1 0 0,0-2-1 0,3 2 0 15,-3-4 0-15,0 1-2 0,0-1 0 0,0 3 1 16,2-4-3-16,-2 3-3 0,1-2 6 0,0 1-1 16,2 0-1-16,-3 1 1 0,2-2 0 0,-2 0-3 15,1 0-3-15,-1-1 6 0,4 2-6 0,-4-3 0 16,3 2-4-16,-3-2-17 0,4 1 8 0,-4 0-4 16,3-2-6-16,0 1 0 0,-3-2 4 0,4 2-12 15,0-2-10-15,-1 2-3 0,3-2-4 0,-2 2-6 16,-4-2 1-16,7 0-20 0,-1-2-3 0,-1 0-11 15,2 0-11-15,-1-1-11 0,0 0-82 0,-1 2-214 16,1-3 94-16</inkml:trace>
  <inkml:trace contextRef="#ctx0" brushRef="#br0" timeOffset="-96577.47">20377 11975 92 0,'0'-2'127'0,"-2"-1"-17"0,1-1 0 0,-1 2 2 16,2-2-6-16,-1 1-3 0,0 1-4 0,-2 0-5 16,3 2 6-16,-3-4-13 0,0 2-2 0,3 2-7 15,-3-2-5-15,3 2-2 0,-4-1-3 0,4 1-17 16,0 0 10-16,-10 2-2 0,6 1 3 0,1 1 3 16,-1 0-1-16,1 2-3 0,-1 3-6 0,-2-1-4 15,5 0-6-15,-5 0-2 0,3-1-7 0,2 1-8 16,-2-1 0-16,3 1 0 0,-4 1 0 0,4-3-2 15,-1-1-3-15,2 2-5 0,0 0-1 0,2-3 2 16,-3 3-5-16,3-4 2 0,-2 1-8 0,2-1 1 16,0 1-1-16,0 0-2 0,1-4 4 0,0 1-2 15,-4-1-4-15,6-1-7 0,1-1-2 0,-1 0 1 16,-1-2-4-16,1 1 0 0,-2-3-5 0,0 3 2 16,1-2 5-16,2-1-9 0,-2 1-6 0,0-3 2 15,0 2 7-15,-1-3-1 0,-1 1-4 0,-1 0 6 16,0 2 0-16,-2-3 5 0,-1 6 3 0,1-3 4 15,0 3 3-15,0-1 2 0,-1-1 6 0,-1 1 10 16,1 2-4-16,1 2 6 0,0-4-3 0,0 4-1 16,-2-2 1-16,2 2-3 0,0 0-5 0,0-3-1 15,0 3 3-15,0 0 0 0,0 0-2 0,0 0 5 16,0 0 0-16,-1 10-1 0,0-6 1 0,-1 2-2 16,4 0 1-16,-2 1-4 0,0 2 1 0,-2-1 3 15,4 1-4-15,-1 4 2 0,0-3-2 0,-1 3 0 16,-1 0-2-16,2 0 4 0,1 2-4 0,-4-1 5 15,2 7-5-15,0-7 1 0,-1 1-6 0,2 5 3 16,-3-1 0-16,0 2-2 0,2-6-2 0,-3 4 4 16,1-1-6-16,-1 2 5 0,-1 0-6 0,1-3-2 15,0 0 5-15,-1-5-4 0,-2 2 2 0,0 0-6 16,2-1 0-16,-3-1 2 0,0 0 1 0,0-1 0 16,1 1-1-16,2-5 1 0,-6 3 2 0,3 2 7 15,2-5-11-15,0-3 4 0,-2 2-5 0,2-2 3 16,-1 0-6-16,0-1 3 0,2 0-4 0,-1-1-1 15,0 0 4-15,0-2-12 0,-1 0-2 0,6 0 5 16,-10-1-1-16,6-1-4 0,1-2 3 0,-1 2-1 16,0-3 2-16,1-2-1 0,-1 2 3 0,2-4 28 15,-2 4-3-15,3-2-3 0,-1 0-2 0,1-2 1 16,1 2-1-16,0 0-2 0,-2-1 3 0,5 1-2 16,-3-2 0-16,2 0-2 0,-1 2 7 0,0 0-3 15,2 0 1-15,0-2-2 0,1 1 0 0,-1 1 1 16,1 0 2-16,1-3-2 0,0 4 3 0,-2-3 2 15,1 0-2-15,1 1-3 0,0 2 1 0,-1-1-4 16,1 1 4-16,0 0 1 0,-2 0-2 0,3 1-4 16,-1 1 0-16,-2-2-1 0,3 4 1 0,-1-2-4 15,-2 0 2-15,1 1-1 0,2 0-1 0,-2 0-1 16,-1 0 0-16,4 0-3 0,-3-1-4 16,-1 3-3-16,0-3-3 0,3 0-9 0,-1 3-6 0,-2-1 0 15,3-1-12-15,-1-1-8 0,1 1-10 0,-2 1-9 16,0-3-9-16,-4 5-7 0,6-4-17 0,-2 2-11 15,-1-2-12-15,1 0-30 0,-1 1-18 0,-1 0-135 16,-2 3-331-16,1-7 147 0</inkml:trace>
  <inkml:trace contextRef="#ctx0" brushRef="#br0" timeOffset="-95586.9899">20575 11852 92 0,'0'0'171'0,"0"0"-12"0,0 0-4 0,0 0-11 16,0 0-1-16,0 0-8 0,0 0-3 0,0 0-3 15,0 0-4-15,-4 12-7 0,4-6-3 0,-3-2-6 16,3 4-3-16,-4-3-2 0,1 3-4 0,2-2-8 16,-2 4 0-16,0-1-7 0,0 0-1 0,1 3-9 15,-1-4-4-15,1 6-5 0,-2-5-4 0,4-1-5 16,-4 1-8-16,1 0-1 0,0-1-5 0,3 0-3 16,-3 0-3-16,2 0 5 0,-2-1-15 0,2-4 3 15,-1 1-6-15,0 1 0 0,0-2-4 0,2 1-3 16,-3 0-1-16,3-4 3 0,0 4-7 0,0-4 3 15,0 0-3-15,-1 5 0 0,1-5-8 0,0 0 2 16,0 0-5-16,0 0-2 0,0 0-2 0,0 0 1 16,0 0-4-16,0 0-5 0,0 0-1 0,3-14-5 15,-2 8-2-15,2-2-3 0,0 2 2 0,0-3-7 16,-3 1 0-16,5-4-4 0,-2 3 5 0,1-3-3 16,0 3 2-16,5-1-1 0,-3 0 1 0,-1 2-2 15,-1 1 1-15,1-1 0 0,0 1 3 0,1-1 4 16,-2 0 3-16,0 1 0 0,2 0 1 15,0-1 4-15,-2 2-5 0,0 0 7 0,0 1-2 0,1 0 2 16,0-2 1-16,2 5 3 0,-4-4-1 0,4 1 3 16,0-1 0-16,0 2 3 0,0-1-3 0,0 2 1 15,0-1-2-15,-1 1 2 0,-2 1 5 16,2 0-1-16,-2-1-3 0,0 2 2 0,0 0 8 16,2 0 2-16,-6 1-7 0,7 0 4 0,-7 0 2 15,6 1 0-15,-3 1 1 0,1 1 5 0,-3 0 0 16,1 2 0-16,-1 0 3 0,-1 1 0 0,1 1 0 15,-2-1 4-15,1 3-2 0,0-3 5 0,-1 2-3 0,-1 0 4 16,1-1-3-16,-1 1-5 0,0-1 3 0,0 0-1 16,-1-1 7-16,-1 3-4 0,1-1 6 15,2-1-4-15,-2 0 5 0,0 0-1 0,0 1-3 16,2-1 0-16,-2 2 2 0,2-2 4 0,-2-2 0 16,2 1-3-16,-1-2-2 0,2 2-4 0,-3 2 4 0,2-3-5 15,0-1 3-15,-1 2 1 0,2-3-6 0,0 1 1 16,-1 0-4-16,1-4-1 0,0 7 4 0,-2-4-9 15,2 1 1-15,0-4-9 0,2 5 7 16,-2-5 2-16,3 4-1 0,-2-2-5 0,-1-2 14 16,4 4-6-16,-4-4-3 0,7 0 3 0,-7 0 2 15,10 0-7-15,-1 0-2 0,-2 0 6 0,1-3-5 16,0 1-1-16,1 0-3 0,-5-1-5 0,6 0-3 16,-3-1-2-16,2-1-7 0,0 1-1 0,1 0-7 15,-3 1-1-15,0-1-7 0,0 1-17 0,-1-1-11 16,-2 1-19-16,-1 0-22 0,0 1-41 0,-3 2-48 15,1-5-69-15,-1 5-185 0,-1-4-478 0,1 4 212 16</inkml:trace>
  <inkml:trace contextRef="#ctx0" brushRef="#br0" timeOffset="-93898.59">19374 12946 34 0,'0'0'154'0,"-4"2"-4"0,4-2 2 0,-3 1-12 16,3-1-4-16,-3 3-11 0,3-3 0 16,-3 3-12-16,3-3-8 0,0 2-11 0,0-2-3 15,0 0-10-15,-1 2 2 0,1-2-2 0,0 0 2 16,8 4 1-16,-2-3 5 0,-2 0-4 0,7 1 5 0,-2-1-7 15,6-1-2-15,2-1-2 0,6-1-1 0,2-4-5 16,3 2-4-16,2-3-7 0,12-6-3 16,0-1-2-16,3 1 2 0,3-1-9 0,16-5-2 15,-23 3-5-15,6 1-2 0,17-8-8 0,-21 11-2 16,1-1 0-16,1-2-10 0,-1 0-1 0,2 2-7 16,-8 0-6-16,2 3-2 0,-2-3-7 0,-9 7 4 15,-2-2-6-15,1 1 0 0,-1 2-7 0,-3 3-5 16,-1-3-3-16,-8 1-12 0,1 3 4 0,-1-1-7 15,-8 2 2-15,4 0 1 0,-4 0-9 0,-1 1 1 16,0-1-2-16,-5 1-2 0,-1-1-1 0,7 4 5 16,-7-4-8-16,-1 6-1 0,1-6-8 0,-6 5-1 15,2 1-22-15,-3-2-6 0,-2 0-22 0,2 1-27 16,-3-1-23-16,-1 1-163 0,-4-1-344 0,2 0 152 16</inkml:trace>
  <inkml:trace contextRef="#ctx0" brushRef="#br0" timeOffset="-93469.38">19323 13213 16 0,'-3'2'117'0,"3"-2"-3"0,0 3-5 0,0-3-8 16,0 0 4-16,10-2 0 0,0 1 9 0,-3-1-9 15,6-2 11-15,1-1-13 0,8-2-1 0,-1-3 11 16,5 0-3-16,1-2 3 0,12-6-1 0,-1 1 2 16,3-1-3-16,-2 1-2 0,5-2-14 0,1 0-4 15,18-8-5-15,-22 11-7 0,4 0-6 0,-1 1-6 16,-2-1-8-16,-1 1-8 0,-3 3-8 0,0-2-10 15,0 2-4-15,-11 2-7 0,1 1 0 0,-1 1-4 16,-2 1-4-16,-1-1-3 0,0 1-1 0,0 1-6 16,-3 0 3-16,-7 2-5 0,2 0 5 0,-1 1-8 15,1 2 5-15,-3-3-15 0,-4 0-2 0,-2 3-11 16,-1-1 3-16,0 2-5 0,-6 0 0 0,8-1-4 16,-2 1-1-16,-6 0-3 0,0 0-1 0,0 0-7 15,5 2-9-15,-5-2-2 0,-1 5-19 16,1-5-23-16,-6 5-17 0,6-5-24 0,-5 4-23 0,2 0-149 15,-3-1-332-15,2-1 147 0</inkml:trace>
  <inkml:trace contextRef="#ctx0" brushRef="#br0" timeOffset="-86322.36">20895 12890 22 0,'-31'27'57'0,"-1"1"12"0,2-3-6 0,6-6-17 15,4 0-2-15,-1-2-10 0,7-2-5 0,-1 1 1 16,-1-1 3-16,6-4-10 0,-1-1-9 0,4-2 0 15,1-2-19-15,2 0-12 0,1-3-5 0,-1 3-13 16,4-3-32-16,0-2-72 0,0-1 32 16</inkml:trace>
  <inkml:trace contextRef="#ctx0" brushRef="#br0" timeOffset="-85946.53">21577 12487 84 0,'-16'16'117'0,"-3"0"-12"0,0 3-4 0,-9 6-14 16,1 2-8-16,-1-1-10 0,-3 1 7 0,2-1-22 16,-2 1-7-16,1 2 1 0,-4-3-6 0,3 1-8 15,0 1 0-15,0 0-9 0,-4 2-8 0,4-4 7 16,1 0-2-16,2-1 0 0,0 1-3 0,4-9 1 16,3 2-8-16,1-2 0 0,1-4 0 0,0 3 11 15,4-1-21-15,-1-3-12 0,5-4 7 0,1 2 7 16,3-4-8-16,0 0 1 0,1-1-22 0,2-1-12 15,3-4-5-15,-1 3-11 0,2-1-5 0,0-2-7 16,0 0-18-16,6-7-52 0,1 3-146 0,0-3 65 16</inkml:trace>
  <inkml:trace contextRef="#ctx0" brushRef="#br0" timeOffset="-85599.7099">21663 12614 98 0,'-37'31'93'0,"3"-1"-14"0,-15 11 11 0,15-16-14 16,-1 3-14-16,-2-1 4 0,2 2-5 0,1-2-16 16,0-1 12-16,5-1-9 0,-1 0 2 0,8-8-5 15,1 2-7-15,1-1 3 0,0-2-16 0,3-1-6 0,-1 1 7 16,5-4-4-16,2 0 1 0,4-4-19 16,-1-1-7-16,3-1-9 0,0 1-7 0,0-4-12 15,4 1 2-15,0-1-15 0,1-3-2 0,0 0-8 16,5 4-10-16,0-5-8 0,-5 1-44 0,15-6-126 15,-5 2 57-15</inkml:trace>
  <inkml:trace contextRef="#ctx0" brushRef="#br0" timeOffset="-85240.88">22078 12480 143 0,'-10'9'143'0,"-7"5"-17"0,-1 2-6 15,-2-1-11-15,-1 4-6 0,-7 7-5 0,-6 0-8 16,-1-1-10-16,1 4-8 0,-19 9-20 0,13-9 3 15,1-2-15-15,-16 11 2 0,18-13-9 0,-15 16 7 16,16-18-3-16,0 3-1 0,0-1-4 16,-1 1-2-16,9-3-1 0,-2-1-5 0,8-7 0 15,1 2-11-15,4-3-4 0,-3 0-3 0,6 0-12 0,1-4-2 16,6 0-9-16,-3-1-7 0,6-5-19 16,1 0 2-16,-1 0-21 0,1-1-7 0,3-3-4 0,2 2-21 15,-2-2 1-15,0 0-83 0,11-5-191 0,-3-1 84 16</inkml:trace>
  <inkml:trace contextRef="#ctx0" brushRef="#br0" timeOffset="-84893.06">22275 12504 8 0,'-18'19'128'0,"-2"-1"0"15,-11 7-12-15,-1 4-10 0,1-2-18 0,-3 1 2 16,0 1-6-16,-4 0-17 0,-14 12-1 0,20-15-4 15,-5 1-10-15,2 0 3 0,3 0-5 0,-4 1-6 16,5-3-2-16,-1 0-9 0,8-7-8 0,-1 8-5 16,4-8-7-16,2-1-3 0,-2-1-7 0,4 0-6 15,0-3-13-15,3 0-5 0,2-2-22 0,3-1-10 16,1-1-25-16,2 0-12 0,0-2-75 0,1 0-178 16,1-2 79-16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00.64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79,'0'0'101,"0"0"-11,0 0-3,0 0 10,9 10 1,0 0 9,-4 2-7,4-1-1,-1 5-3,2 4 5,2 2 0,-3-1-2,1 0-6,4 9-3,-2-4-5,-2 6-6,5-3 4,-5-2-11,1 4-5,-2-10-5,0 1-4,1 9-6,2 0-7,-4-1 0,1 3-6,0-2-2,-1 0-3,-3 2 0,-1 2-3,1-6-5,-4 2-1,-1 2 0,0 2-3,-3 1-3,0-1-23,-1 0-25,-2-1-28,-1-4-28,0-1-33,0 2-34,-2-2-33,2-4-107,-1-6-315,-2-2 139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32:21.1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39417B32-C491-4EF2-BF0C-4D786871667B}" emma:medium="tactile" emma:mode="ink">
          <msink:context xmlns:msink="http://schemas.microsoft.com/ink/2010/main" type="writingRegion" rotatedBoundingBox="5365,1849 5808,1849 5808,2434 5365,2434"/>
        </emma:interpretation>
      </emma:emma>
    </inkml:annotationXML>
    <inkml:traceGroup>
      <inkml:annotationXML>
        <emma:emma xmlns:emma="http://www.w3.org/2003/04/emma" version="1.0">
          <emma:interpretation id="{FA857EEA-A945-490E-B9A3-99C9E19A6040}" emma:medium="tactile" emma:mode="ink">
            <msink:context xmlns:msink="http://schemas.microsoft.com/ink/2010/main" type="paragraph" rotatedBoundingBox="5365,1849 5808,1849 5808,2434 5365,243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5110EB0-4B47-4FAE-AE21-285D7F0BF936}" emma:medium="tactile" emma:mode="ink">
              <msink:context xmlns:msink="http://schemas.microsoft.com/ink/2010/main" type="line" rotatedBoundingBox="5365,1849 5808,1849 5808,2434 5365,2434"/>
            </emma:interpretation>
          </emma:emma>
        </inkml:annotationXML>
        <inkml:traceGroup>
          <inkml:annotationXML>
            <emma:emma xmlns:emma="http://www.w3.org/2003/04/emma" version="1.0">
              <emma:interpretation id="{3E51B170-A673-4125-ADC0-3A8542D41E13}" emma:medium="tactile" emma:mode="ink">
                <msink:context xmlns:msink="http://schemas.microsoft.com/ink/2010/main" type="inkWord" rotatedBoundingBox="5365,1849 5808,1849 5808,2434 5365,2434"/>
              </emma:interpretation>
            </emma:emma>
          </inkml:annotationXML>
          <inkml:trace contextRef="#ctx0" brushRef="#br0">443 61 67,'0'0'71,"0"0"-8,0 0-8,0 0-8,0 0 0,0 0-5,0 0-4,0 0-4,0 0 1,0 0-3,0 0-2,0 0 0,0 0 3,0 0 5,0 0-6,0 0 0,0 0 6,0 0-5,0 0-2,0 0-2,0 0-1,0 0 4,0 0-6,0 0-1,0 0 2,0 0-1,0 0 1,0 0-3,0 0 0,0 0 9,-8-11-6,8 11-5,0 0 0,-6-3 2,6 3 2,-4-3-5,4 3 3,-5-4-7,1 1 7,4 3-4,-6-2 0,1-2 5,5 4-3,-6-2 2,2-2-2,-1 4-1,1-4 1,4 4-1,-9-5 14,5 3-9,-1 1-2,-1-3-5,-1 3 5,3 0-1,-3-2-3,1 2 2,-1 1-5,1-3 13,-2 3-15,8 0 0,-13 0 0,9 0-1,4 0-3,-10 0-1,3 0 1,7 0-2,-9 4-2,1-4 1,3 4-4,-1-2 12,-1 2-13,2-2 4,0 3 0,-2-1 2,2 2-3,-5-1-1,4 1 1,3 0-3,-5 2 2,-1 0 1,0 0-1,4 0 7,-3 4-7,-1-5-1,6 2 1,-2 0-2,-3-1-1,2-1-2,2 0 3,0 4-3,-1-5 3,2 1-1,-1 2 2,1-3 0,0 3-1,0-2 0,0-1 2,-1-1 3,2 5-3,-2-1 0,1-3 3,1 0-3,1 0 5,-2 1-7,0 1 1,2-2 3,-3 0-1,2 1-3,-1-1 3,2 0 1,1 0-3,-3-3 0,2 4-3,0-4 6,1-3-3,-4 9-1,4-3 0,-2 0-3,2-1 0,-1 0 9,1 3-9,0-4 3,-1 2-4,1 0 1,-1-1 5,2 1-6,-1 1 2,1-4-1,-1 2 0,0-5 1,0 10-3,1-6 3,-1-4 0,0 9 12,0-4-14,2-1-2,-2 2 6,0-6-2,-2 9-2,4-6 3,-2-3-2,0 9 1,0-5 1,0-4-2,-2 6 0,2-6 4,0 6-3,0-3-5,0-3 4,0 0 0,2 9 3,-2-9-7,-2 3 4,2-3 3,0 0-3,0 0 4,-1 7-3,1-7 0,0 0 4,0 0-4,0 5 1,0-5 0,0 0 2,0 0-1,0 0 0,0 0 14,0 0-11,0 0-2,0 0 7,0 0 5,0 0-1,0 0 2,0 0-3,0 0 1,0 0 1,0 0-2,0 0-2,0 0-1,-4-15-2,2 10-1,-1 1 0,2 0 1,-1-2-5,-2 1 1,3 1 1,-2-2 0,1 0 1,-1 1-2,1-3-3,0 2 4,-1 3-2,1-2 6,1 1-2,1 4 0,-7-11 0,7 7 0,-2 1 2,2 3 1,-4-6-2,2 3 1,2 3 0,-1-5 10,1 5-8,-2-6 0,2 6-2,-2-5 1,2 5-2,0 0-4,-1-6 0,1 6 0,0 0 0,0 0 0,0 0 0,0 0-4,0 0 0,0 0 5,0 0-8,0 0-2,0 0-2,0 0 2,0 0-1,0 0 2,0 0-1,0 0-2,0 0 3,0 0-1,0 0 1,0 0 0,-4 13 2,4-13-2,0 9 0,1-5 2,-1-4-2,-1 8 0,2 1 5,-1-5-5,0 2 1,0-3 2,2 2 1,-4 1-2,2 1 0,0-7-2,2 9 4,-2-4-3,0 2-2,1 0 2,-1-2 2,1-1-5,1 2 3,-2 0 1,2-1 1,-1-1 0,1 3-1,-2-2-1,4-1 2,-2 2 0,1 0 2,1 0-2,-4-3 1,3 3-2,0-1 0,0-1 0,0 1 0,0-3-1,0 4 3,0-1 0,-1-2-3,2 0 0,-1 0 3,-2 2-1,-1-5-2,5 2 5,-3 2-5,-2-4 1,6 1 3,-6-1-3,7 4 3,-7-4-2,0 0 1,6 0 2,-6 0 1,1 3 0,-1-3 0,0 0 5,0 0-7,0 0 5,7-6-1,-6 3-4,-1 3 1,4-10 0,0 7 1,-4-3-1,1 1 0,2-2-3,1 2 3,-3-1-2,2-1 4,-2 0-5,3-2 1,1 3-1,-1 0-3,0 1 3,-3-2 2,3 1 3,-1 2-6,2-3 1,-1 3 1,1 0-2,0-1-4,-2 1 4,1 1-1,1 0 1,-1 0 1,-4 3-4,6-3 3,-3-1 0,-3 4-1,4-2-7,-4 2-5,3-5-23,-3 5-22,0 0-25,0 0-23,0 0-24,0 0-23,0 0-24,2 8-129,-2-8-331,0 0 147</inkml:trace>
        </inkml:traceGroup>
      </inkml:traceGroup>
    </inkml:traceGroup>
  </inkml:traceGroup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09.3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2 294 25,'0'0'124,"-12"-8"-2,12 8-8,0 0-4,0 0 0,-6-6-1,6 6-1,0 0-10,-3-2-3,3 2-8,0 0 6,-4-3-11,4 3-5,0 0-9,0 0-7,0 0-7,0 0-5,0 0-4,0 0-7,-8 5-1,8-5-9,0 0 0,0 6-4,0-6 0,0 0 0,0 0-4,0 0 1,0 0-2,0 0 1,15-1-3,-9-4-2,1 3 4,2-4 1,3 1-2,-2-4 0,3-1-1,4 0-4,-2-2 2,0 0-3,3 1 0,-2-2-2,2 3 3,-1-1-8,1 4 1,0-2 0,0 1-5,-1 2 7,1 0-4,0 5-1,-1-4 2,3 5-1,-3 0 0,0 4-3,-4-2 2,3 1-1,1 0-3,-4 2 7,4-2-5,-4 2-2,-4-2 1,5 1 0,-2 0 0,-1 1 0,-4-1 3,4-2-2,-3 1-2,-2 0 2,0-1 4,-1-1-3,1 0-3,-2 2 5,1-2 1,-5-1-2,8 1 4,-8-1-3,4 1 6,-4-1 9,4 3 2,-4-3 2,0 0 1,0 0-4,2-9-2,-2 9-3,-2-8 0,-4 6-7,3-4 3,-3 4 5,1-3-4,-3 1-6,2-1 2,-3-2 0,2 3 0,-3-1-2,1 0 1,0-2-3,0 2 0,2 2 0,-3-6-3,3 3 3,0 2-1,0-4-1,-1 2-5,2-2 3,1 2 0,1-1 0,-3 1 3,5-1-2,0 1-2,-2-1 4,2 2-6,2-1 2,-3 2-1,3 4-2,3-7 0,-3 2-2,2 1 3,4 2-2,-6 2 4,9-3 2,3 3-4,-8 3-4,4-2 3,5 4 1,-4 0 0,4 2 2,-2-1 1,0 4-1,0 1 2,0-1-3,-2-1 0,2 7 1,-2-4 1,-1-1 0,0 3 2,-3-1 2,1-1-5,-5 0 4,2 0 4,0 2 1,-3-2 1,0 1-1,0-1-2,0-2 2,-4-2-1,2 1-3,1-2 2,-1 2-1,-2-3-1,1 0 4,1-1-5,-4 1 2,3-4-6,0 4-17,-1-1-13,0-1-33,4-4-33,0 0-41,0 0-35,0 5-162,0-5-360,0 0 159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09.6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-3 39,'-2'-3'217,"2"3"-17,0 0-15,0 0-14,0 0-16,0 0-16,0 0-9,0 0-9,-3 11-3,2 1 0,0 0-5,1 1 0,-2 0-5,0 7-7,2 1-8,-1-6-3,-2 7-6,3-1-5,-3-1-9,2 1-8,1 0-4,1-3-4,-2-3-8,1 1-3,-1-1-4,2 0-5,-1-3-1,1 3-3,-1-3-10,3-2-15,-3 1-24,0-4-29,1 2-30,1-3-35,-2 0-37,1-1-37,-1 1-193,0-6-409,2 2 181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09.9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5 147 2,'-3'-5'218,"-3"-6"-12,3 5-13,1-5-12,1 2-11,1-1-7,1 0-10,1 2-4,1-3-13,3 1-6,1 0-4,0 1-11,1 3-7,1-2-7,2 2-8,6-2-10,-6 3-4,3 4-10,-1 0-8,8-1-7,-4 2-4,5 0-2,-1 2-9,-1-1 0,6 0-5,1 1-2,-7 0-3,3-1-5,2 3-1,-4-2-3,1 2-10,-3 0-30,-1-2-25,1 7-24,-2-6-27,-5 3-33,0-2-34,-1 1-31,-2-1-177,-2-1-401,-1 0 177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10.3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88-5 8,'-9'-1'194,"9"1"-2,0 0-13,0 0-9,0 0-9,-10 10-11,6-4-5,2 0-6,-5 4 1,2 3-11,0 0-3,-3 6-5,1-1-8,2 0-6,0 4-6,1 0-9,2 1-6,-4-1-7,3 5 2,-1 4-15,2 0-10,2-7 0,2 2-5,1 4-10,-2-4-3,0 5-5,3-6 0,0-3-5,-1 4 0,3-4-1,1-2-5,-3 0-2,1-1-4,2 0-5,-2-6-9,0 0-19,2-3-27,-1 2-24,0-2-35,-3-3-29,5 0-26,-1-2-30,-2-3-30,-1 0-135,-4-2-381,0 0 169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10.7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77 106,'0'0'161,"0"0"-13,0 0-17,0 0-7,0 0-6,0 0-5,0 0-6,3 22-2,-3-16-5,0 0-9,0 4-5,0-1-4,1 3-11,-1 0 0,2 1-2,-2 0-7,0-2-5,0 0-4,0-3-7,0 0-2,1-1-6,-1-1-1,0 1-5,0-1 0,2-1-8,-2-2 4,0-3-5,0 8-1,0-8 2,2 4-1,-2-4 3,0 0 3,0 0 2,0 0-3,0 0-6,7-18 1,-1 9-6,-5-1-2,2-5-2,0 2 0,1-4-2,-1-4-2,4 0-2,-3 2 0,2 0 3,-4 4-5,4-1 3,0 4-2,-2-1 3,-2 2-2,2 3-2,-1 1 4,-2 0-1,-1 4-4,0-2-1,5 0 0,-5 5 2,5-2-3,-5 2-3,0 0 5,4 12 4,1-6 2,-4 4-3,0-1 2,0 2-4,2 0 5,0 2-3,0 0-4,1 1 5,-4 3-2,3-4 2,0 1 0,-1 2-5,-1-1 2,2 1 1,-2-2 1,0 1-2,1-1-2,2 1-5,-2-1-14,1-3-26,-2 0-34,0-1-36,3-3-23,-2-2-38,0 1-182,-2-2-384,3-3 169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11.0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27 66,'0'0'142,"0"0"3,0 0 0,0 0-13,0 0 12,13-8-3,-9 2-6,2 3-3,0-2-4,1 2-6,-1 0 0,1-2-2,0-1 1,1 3-13,-4-2-7,6-2-10,-3 3-1,-4 0-9,5 0-6,-1-3-8,-1 5-12,0-3 1,0 3-7,0-2-7,0 1-6,0-2-3,-1 2 2,3-1-19,-3 0-27,-2 3-36,1-4-32,1 3-42,0-3-37,-1 4-43,-1-2-152,-3 3-381,6-5 169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11.4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 162 116,'-2'-9'213,"4"0"-3,-2-4-7,-2-2-2,1 6-4,-1-4-8,-2 1-8,4 1-9,-1 2-7,-1 2-13,2-3-11,-2 2-11,0 1-11,0 0-10,2 1-12,0 1-10,-2-1-12,2 6-7,0-6-12,0 6-2,0 0-8,0 0-4,0 0-3,6 21-3,-4-8-4,0-1 0,0 3-6,3-3-5,-2 9 3,2-1-8,-1 0-1,4 2 5,-4-4-7,2 1 3,-3-1-2,4 1-5,-2 1 2,0 0-3,-1-6 0,1 2-1,1 4-1,-2-1-1,0-5 4,1 2 8,-2-3-14,0 1 2,1 0 1,-2-2-2,1-4-4,-2 3-10,2-2-18,-3-4-17,0 1-23,3 0-24,-3-1-21,0-5-32,0 0-40,3 8-38,-3-5-197,0-3-454,0 0 201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11.7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 35 10,'0'0'232,"-7"-6"1,7 6-16,0 0-16,0 0-15,0 0-17,0 0-8,0 0-16,11-10-13,-8 6-9,3 3-13,2 0-13,-4-2-6,6 2-8,-4-1-8,6 2-10,-2-3-5,2 2-6,-2 1-5,-1 0-6,4-3-6,-4 6-5,2-3-28,-5 1-29,-1 2-37,3-3-40,-1 1-47,1 0-58,-8-1-137,14-2-373,-3-1 164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12.0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-4 127,'0'0'204,"0"0"-9,-6-2-18,6 2-6,0 0-13,0 0-3,6 18-10,-2-7-2,-1 3-9,6-2-9,-1 6-4,4 1-3,-3-1 1,3 0-13,6 9-7,-6-7-6,3 7-8,2 3-8,-4-1-9,2-3-1,0 3-6,-3 0-5,0 2-3,-2 1-8,-2-3-2,-2-5-4,-1 9-2,1-1-1,-6-3-7,3 2 1,-6 2-6,1-9-4,-2 8-7,-1-7-22,-1 7-30,1-9-45,-4 7-58,-1-8-69,-5 6-237,1-10-486,2 0 215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13.5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8 3 12,'0'0'184,"-6"-3"-8,6 3-13,0 0-6,-9 1-10,9-1-7,0 0-2,-3 11 0,3-5-5,1 3-4,-1 4-5,2 2-6,-2 1-5,5 5-6,-4-2-7,5 3-6,1 3-7,-4 1-5,4-4-8,-1 1-4,1 0-6,-1 0-7,0 1 0,2-4-7,-3 1-5,1-1-4,1 0-5,-2 1 1,-1-6-8,0-3 0,1 0 2,-2-3-12,1-2-7,-2 2-23,1-3-21,2-3-25,-5-2-39,0-1-46,0 0-53,0 0-215,0 0-445,0-14 197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33:42.32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3E5B0F0A-9F08-4A40-B4D1-D37A336F5A24}" emma:medium="tactile" emma:mode="ink">
          <msink:context xmlns:msink="http://schemas.microsoft.com/ink/2010/main" type="writingRegion" rotatedBoundingBox="91,9131 3359,8806 3859,13838 592,14163"/>
        </emma:interpretation>
      </emma:emma>
    </inkml:annotationXML>
    <inkml:traceGroup>
      <inkml:annotationXML>
        <emma:emma xmlns:emma="http://www.w3.org/2003/04/emma" version="1.0">
          <emma:interpretation id="{59AB7CA3-7884-47BC-A014-AD9591C21B99}" emma:medium="tactile" emma:mode="ink">
            <msink:context xmlns:msink="http://schemas.microsoft.com/ink/2010/main" type="paragraph" rotatedBoundingBox="696,8753 3494,8968 3380,10452 582,1023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0BB544E-F16B-48EF-A281-F31678FC6DEF}" emma:medium="tactile" emma:mode="ink">
              <msink:context xmlns:msink="http://schemas.microsoft.com/ink/2010/main" type="line" rotatedBoundingBox="696,8753 3494,8968 3380,10452 582,10237"/>
            </emma:interpretation>
          </emma:emma>
        </inkml:annotationXML>
        <inkml:traceGroup>
          <inkml:annotationXML>
            <emma:emma xmlns:emma="http://www.w3.org/2003/04/emma" version="1.0">
              <emma:interpretation id="{D1291E88-FA1E-45BB-B4A3-F44AC4478643}" emma:medium="tactile" emma:mode="ink">
                <msink:context xmlns:msink="http://schemas.microsoft.com/ink/2010/main" type="inkWord" rotatedBoundingBox="696,8753 3494,8968 3380,10452 582,10237"/>
              </emma:interpretation>
            </emma:emma>
          </inkml:annotationXML>
          <inkml:trace contextRef="#ctx0" brushRef="#br0">12 350 132,'0'0'164,"0"0"-5,0 0-3,-6-4-4,6 4-2,0 0-4,-4-3-10,4 3-2,0 0-2,0 0-3,-3-4-8,3 4-9,0 0-5,0 0-7,0 0-12,0 0-8,0 0-6,0 0-5,0 0-5,0 0 0,0 0 1,0 0 8,11-3 0,-5 1 6,1-1-2,1 2 1,0-4-5,3 2 0,-1-5-6,2 3-1,6-3 0,-2-1 1,3-2-3,2 3-3,1-5-6,4 0-2,0-1-6,-2 2-4,4 1-5,-1 1 0,-1 0-7,0 1-3,5 0-4,-6 0 3,1-1-7,-2 2-3,4 1 1,-9 2-3,7-5 14,-5 4-18,-3 0 1,2 1 1,-1 0-4,0-1-1,0 1-2,0-1 1,-1 2-2,-1-2 1,0 1 1,0 1-3,0 1 17,-3-4-20,5 5 6,-4-3-4,1 0 0,-2 2-6,-3-1 3,2-1 2,-1 2 2,1 0-3,-3 0-2,2-1 5,-2 1-3,2 0 2,-6-2-4,0 5-1,0 0 2,0-2 6,0 1-5,-1-2-5,-5 3 3,12 0 2,-7 0-2,-5 0-4,7 0-13,-7 0-1,0 0-14,9 0-9,-9 0-14,3 3-15,-1 0-21,-2-3-24,1 6-31,-1-6-45,-1 7-33,1-7-46,-2 8-193,0-4-501,1 2 221</inkml:trace>
          <inkml:trace contextRef="#ctx0" brushRef="#br0" timeOffset="-656.4906">508 237 154,'0'0'182,"0"0"-9,-5-4 1,5 4-3,0 0-3,-4-3-9,4 3-2,0 0-7,0 0-8,0 0-4,0 0-11,0 0-5,0 0-10,0 0-10,0 0-2,0 0-9,0 0 1,-6 7-7,6-7 2,0 10 3,-2-3-3,2 3-2,0 2 1,-1 0-2,-1 3-1,1 6-6,-1-1 4,1 1-4,-2 2 7,0 2-18,-2-2-6,2 7-1,1 3 1,-1-8-5,2-2-4,-2 0-7,1 2 2,0-2-5,1 3 1,0-1-8,-2-2-2,2 2-2,0-2 2,-1-1 0,1-3-4,0-1-8,1-3 7,-1-2-4,-2 2-6,3-3 1,0-2-6,0 2 3,0 0 0,0-3-13,0-3 4,0 3 1,0-3-9,0 0 7,0-2 7,0-4-6,0 9-9,0-5-9,0-4-14,0 8-12,0-8-24,0 0-28,-5 2-29,5-2-38,-3 1-43,3-1-42,0 0-32,0 0-41,-12-3-165,7-3-519,1-1 229</inkml:trace>
          <inkml:trace contextRef="#ctx0" brushRef="#br0" timeOffset="564.9715">1375-78 98,'0'0'229,"0"0"1,-12 1-5,8 0-12,4-1-10,-11 3-8,4-1-9,1 2-6,3-2-9,-7 3-6,2-2-7,0 2-12,-1 2-9,1 3-2,-1 1-10,1 1-11,-5 4-6,2 3-8,-1 1-5,-1 6-1,-1 3-14,0-2-1,-3 2 0,5 4-6,-1-4 3,1 4-16,2-2-3,1 1-3,1 0-7,1 1-9,2-3 1,-1 1-8,1 1-1,3-6 5,2 3-12,0-3 10,0-1-13,0-2 0,2 10-2,0-10-4,1-1-1,0-1 1,4 3-3,-1-5 1,0 2-1,-2 1-3,1-1-5,3-4 7,1 3-7,-5-8 2,5 0 8,-5-1-7,2 3-6,2-3 0,-5-1 0,6-2 0,-5 0 6,0-2 5,1 0-11,0-2-6,-1 1-15,1-3-9,-1 2-18,-2-2-15,-2-2-9,6 4-20,-6-4-18,0 0-18,10 0-22,-10 0-31,1-9-33,1 3-20,1-1-25,-2-2-197,0-2-493,1-2 219</inkml:trace>
          <inkml:trace contextRef="#ctx0" brushRef="#br0" timeOffset="1237.0511">1359 386 42,'0'0'202,"0"0"1,0 0-15,0 0-4,0 0-4,3 18-7,-3-14-8,1 5-2,3 0-5,-4 3-8,0-2-6,0 2-2,3 0-6,-2 2-7,-1-2-6,0 2-6,0 2-11,3-2-4,-3 4-4,1-3-4,2 5-6,-2 3-5,-1-9-1,1 3-12,-1-5-4,3 9 0,-3-7 2,1-1-17,-1 1-9,0-5 1,3 3-10,-3-4 8,0 1-7,0-3-3,0 0-4,2 1 0,-2-3 9,0 1-17,0-5 8,0 0 3,0 7 6,0-7 19,0 0-8,0 0-4,0 0-6,0 0-5,0 0 3,-6-19-6,6 11-8,-3-5-3,3-2 5,-1-4-7,1-1-6,0-2 0,1-3 4,2 3-1,-2-4-3,4 4 2,-2-9-2,1 6-6,-1 2 3,3 1-6,-2-2 6,1 2-11,-1 1 18,-2 0-9,5 1 1,-5 3-4,0 7 1,4-5 1,-3 3-5,1-1-1,1 4 1,-1 1-3,1 1 6,0-2 3,-1 6-5,1-4-7,0 2 4,3 4 4,-2 0-3,4 1-2,0 1 7,-4 3-1,5 2 1,-2 0-3,3 3-3,-2 1 6,2 2-6,1 4 10,0-2-8,0 4 7,-2-3-4,-1 1 5,3 4-7,-3 0 5,1-4-4,-3 2 2,1-1-1,-2 2-1,-1-1 3,2 1 0,-1 2-1,-4-3 5,2 4 5,-3-7-3,1 4 4,-1-1-2,-2-3-8,2 0 5,0 1-5,-2 0-2,1-2 6,-2 3-7,1-4 3,0 0-1,-2-1-4,5 0 8,-3-4-7,-1 0-2,1-2-19,0 1-13,0-2-19,1 1-17,1-5-21,-2 6-23,0-7-20,0 0-37,0 0-39,0 0-37,0 0-31,0 0-254,0 0-576,6-21 255</inkml:trace>
          <inkml:trace contextRef="#ctx0" brushRef="#br0" timeOffset="1814.3953">1868-430 7,'0'0'182,"2"6"-2,-1-3-9,-1-3 0,5 6-12,-1 0 0,1-1-6,-1 1-6,1-1-7,0 3-7,4-1 0,-2 4-13,2-1-5,-2 1-5,3 0-3,1 4-8,0 3-2,2 2-3,0 0 1,-3 2-1,6 5 0,-4-2-8,3 2 1,-2 4-1,-3-4-8,1 4 3,2-2-4,-3 2-2,-3 1 2,3-2-7,-1 1 2,-3 2-20,2 1 11,-1 1-5,-4-2-8,0 0 1,4 0 0,-5-1 0,1 4-1,-2-5 1,-1 3 0,0-10-1,3 1-4,-6 1-6,2-2 2,-2 1-12,1 6 2,-1-6-4,-1 8 0,3-8 0,-4-2-10,1 2-1,0-3 8,-3 1-4,2-2-8,-1 1-1,1-3 4,-2 3-5,4-7-9,-2 1 12,0-2-8,1-1-1,-3 1 0,4-2-2,-2 1 3,3-4-11,0-2 8,-2 1-5,1-1-6,2 0-10,0-2-11,1-1-15,0-4-22,-1 6-23,1-6-25,-2 6-27,2-6-31,0 0-30,0 0-32,0 0-47,14-9-249,-8 6-572,-2-7 254</inkml:trace>
          <inkml:trace contextRef="#ctx0" brushRef="#br0" timeOffset="2569.8466">2448 697 7,'0'0'209,"-5"4"-3,5-4-8,0 0-5,0 0-1,0 0-6,5 7-4,-2-6-7,3 4-3,0-3-9,1-1-6,0 1 0,0 2-1,4-2-9,-2 2-4,3-3 1,-1 1-6,1 1-9,-2 1 4,3-4-4,4 0-9,-3 0 0,-3 0-18,10-3-7,-9 1-2,2 0-18,3-1 2,-5 3-15,1-4-14,0 4 2,0-2-18,-3 4-27,1-4-21,-3 2-36,0 0-38,-1 0-51,0 0-57,-7 0-66,10-1-76,-6 1-176,-4 0-559,0 0 247</inkml:trace>
          <inkml:trace contextRef="#ctx0" brushRef="#br0" timeOffset="2247.8669">2516 453 55,'0'0'277,"-6"1"-3,6-1 1,-8 0-21,8 0-12,-5 2-16,5-2-17,-6 0-16,6 0-17,0 0-21,0 0-14,0 0-4,-3 7-23,3-7-7,0 0-6,5 7-3,-2-5-1,0 1-3,3-1-1,-1 2-3,3-1 4,1-1 0,1-1-6,0 3-5,2-3-8,1-1-11,-1 4 4,-1-2-25,2-1 3,0-1-6,1 4-4,-2-1 4,1-3-6,1 0-4,-4 0 1,2 0-6,0 0-4,-1 0-11,-2-3-9,-2 6-21,1-6-10,-2 3-18,1-1-19,-2-2-22,-5 3-21,9 0-20,-9 0-36,0 0-45,6-1-49,-6 1-46,0 0-177,0 0-523,0 0 233</inkml:trace>
        </inkml:traceGroup>
      </inkml:traceGroup>
    </inkml:traceGroup>
    <inkml:traceGroup>
      <inkml:annotationXML>
        <emma:emma xmlns:emma="http://www.w3.org/2003/04/emma" version="1.0">
          <emma:interpretation id="{694A53B4-5E41-4FA9-BC87-CFC9553AC101}" emma:medium="tactile" emma:mode="ink">
            <msink:context xmlns:msink="http://schemas.microsoft.com/ink/2010/main" type="paragraph" rotatedBoundingBox="777,10987 1048,10987 1048,11996 777,1199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FA84CA0-03DC-4ED2-84D7-05E75760BF6D}" emma:medium="tactile" emma:mode="ink">
              <msink:context xmlns:msink="http://schemas.microsoft.com/ink/2010/main" type="inkBullet" rotatedBoundingBox="733,11972 856,10963 1139,10998 1015,12007"/>
            </emma:interpretation>
          </emma:emma>
        </inkml:annotationXML>
        <inkml:trace contextRef="#ctx0" brushRef="#br0" timeOffset="26860.1366">167 2255 144,'-4'3'149,"0"0"7,3 3-19,-2-1-14,3 0-3,-5 2-6,5 1-11,0 1-4,0 4-12,-1-2-2,1 5-6,1-1-4,2 4 0,-1 3-3,2-1-4,0 2-1,0-2-7,0-1-8,5 1-3,-2 0 1,0-2-7,0 2 2,2 1 2,-3-5-2,3-7-2,-1 5-3,2-5 2,-2 2-3,0-4-5,0-4 5,3 1 1,-2 0 5,-1-3-2,5-2 4,-5-2-2,1-3 2,3 0 0,-6-5-3,2 2-2,1-5-4,-1 4-9,0-3 3,-2-1-7,-2 2-1,2 1-7,-2-1-13,-3 4-32,4-1-38,-3 3-62,0-4-61,-2 5-235,0 4-458,-4-5 203</inkml:trace>
        <inkml:trace contextRef="#ctx0" brushRef="#br0" timeOffset="26503.7863">411 1665 76,'6'0'191,"-6"0"-2,0 0-1,0 0-9,0 0-5,0 0-11,0 0-12,3 2-11,-3-2-9,0 0-19,0 0-8,0 0-7,0 0-10,-2 9-11,0-3-7,-1 5-7,1 4-2,-2 3-3,-1 7-5,0 0 0,1 7-3,-1 5-2,-1-4-6,-3 4-4,4 3-2,-3-3-2,3 6 15,-4-1-3,2-1-3,-1 1-5,2-5-4,-7 5 2,9-8-7,-6 2-3,2-3-2,1-3-2,2-6-3,0-2-1,1-1-4,2-5 1,-4-3-2,4 1-4,1-3 3,-2-2-12,3 0-9,-3-4-13,2 0-12,1 1-11,0-6-12,0 5-16,0-5-29,0 0-32,0 0-31,0 0-30,-4-17-177,2 8-404,1-3 180</inkml:trace>
      </inkml:traceGroup>
    </inkml:traceGroup>
    <inkml:traceGroup>
      <inkml:annotationXML>
        <emma:emma xmlns:emma="http://www.w3.org/2003/04/emma" version="1.0">
          <emma:interpretation id="{28E61053-42B3-4808-A86B-56A82605F2A5}" emma:medium="tactile" emma:mode="ink">
            <msink:context xmlns:msink="http://schemas.microsoft.com/ink/2010/main" type="paragraph" rotatedBoundingBox="420,12436 3527,12127 3592,12779 485,1308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414F678-9864-4FFD-B5F2-AD6931609770}" emma:medium="tactile" emma:mode="ink">
              <msink:context xmlns:msink="http://schemas.microsoft.com/ink/2010/main" type="line" rotatedBoundingBox="420,12436 3527,12127 3592,12779 485,13089"/>
            </emma:interpretation>
          </emma:emma>
        </inkml:annotationXML>
        <inkml:traceGroup>
          <inkml:annotationXML>
            <emma:emma xmlns:emma="http://www.w3.org/2003/04/emma" version="1.0">
              <emma:interpretation id="{0CA5EAC6-7763-455D-9AF3-A47910014523}" emma:medium="tactile" emma:mode="ink">
                <msink:context xmlns:msink="http://schemas.microsoft.com/ink/2010/main" type="inkWord" rotatedBoundingBox="420,12436 3527,12127 3592,12779 485,13089">
                  <msink:destinationLink direction="with" ref="{34D60ED8-3FF5-4DD3-838F-B6820382ECA1}"/>
                </msink:context>
              </emma:interpretation>
            </emma:emma>
          </inkml:annotationXML>
          <inkml:trace contextRef="#ctx0" brushRef="#br0" timeOffset="27442.9453">-169 3182 52,'0'0'232,"0"0"-14,-8 0-17,8 0-15,0 0-15,0 0-15,0 0-14,0 0-12,-4 10-11,4-4-6,2 0-8,-2 3 2,0 2-10,0 1-8,1 1-6,0 1-5,-1 2-8,0-1-1,0 5-2,2 0-4,0 0-5,-2 2-4,1-7-6,2 6-2,-1-7-7,-2 1-5,0 1-2,1 0-3,-1-4-1,2 0-2,-1 0-3,-1-4-4,0-2 1,3 1 0,-3-3 2,0 0 5,0-4 11,1 5 9,-1-5-1,0 0 3,0 0-9,0 0-7,-7-19 2,6 7-4,-1-3 13,0-2-20,1-6-7,0 5 8,3-3-9,-3 1-1,1 5-3,1-3-1,3 1-1,-3 2-1,2 2 0,0-3-2,0 1-1,0 2-1,1-1-1,1-2 1,2 6-5,-2-4 2,3 2 0,1 2 1,0-2 0,0 3-6,-1 0 1,2 3-5,-1-3-21,3 5-18,-3-1-22,1 2-21,1 3-25,0 0-27,-3 2-34,5-1-33,-2 2-31,2 2-179,-3-2-451,-1 4 200</inkml:trace>
          <inkml:trace contextRef="#ctx0" brushRef="#br0" timeOffset="27891.0375">159 3313 37,'4'4'146,"0"0"3,0 0-7,1 0 5,0 0-13,5 1-5,-4 0-9,3 0-1,-2-2-12,2 2-8,2-2-7,-2 0-4,0 1-4,0-2-5,-2 0-10,4-2-3,-3 0 4,0-2-5,-2 0-1,2 1 0,0-4 0,-3 1-2,3-2 2,-4-3-2,1-3-1,-2 2-10,-3-3-2,0 1 2,0-2-2,0-1 1,-4 2 1,-2 1-4,0-4 2,-7 7 1,0-5 0,0 4 2,-4 1 0,0 3 0,2 1 3,-2 5 2,-2 1 3,3 3 1,-2 2 3,1 3-3,4 0-2,-5 4 4,5-2-12,1 2 0,3 2-1,-3 4-8,2 0 7,6 1-15,-2 2-2,4 0-3,-1 1 2,1-2-6,6 1 2,0 5-2,1-6-1,3 2-4,1-2 10,1-1-20,3 0 3,-4-5 2,7 5-1,-3-5-8,0 3 9,4-4 1,-3-2-11,2 0 7,-1 1-10,2-5-4,-2 0 7,2 0-14,-5-4-23,1-3-20,-1 1-26,1-2-26,1 0-25,-2-3-38,1-5-39,4 0-37,-2-4-39,-7 0-193,4-3-513,0-3 227</inkml:trace>
          <inkml:trace contextRef="#ctx0" brushRef="#br0" timeOffset="28380.3716">474 3282 131,'0'0'223,"-9"1"-10,9-1-8,-4 1-14,4-1-9,-5 2-15,5-2-10,-1 8-7,-2-4-6,3 2-4,0-2-6,-1 7-3,5-1-6,-4-1-5,2 1-8,4 4 0,-4-1-3,3 3-6,0-2-9,2 4-6,2 4-11,-5-10-4,5 5-2,0 0-9,0-7-9,0 2 1,-1-2-9,4-1-3,-3-3-7,3 1-3,-2-3-3,2-1 7,-3-3-11,2 0 5,-1-3-1,3-1-11,-6-1 0,2-1-3,1-4 0,0 1 1,-3-1-2,-1-1-3,-2-3 0,0 1-2,-1-1-1,0-4 4,-2 3-1,-1-2-2,3-4 2,-3 1-7,-3 1 1,2-3 3,0 2-3,-2 3-2,1 2 6,-1 2-1,0-3 5,2 4 3,0 2 15,-2 1-9,2 1 7,-1 4 3,1-5-3,1 6 0,0 3-16,-2-5 15,2 5-14,0 0 5,0 0-1,3 17-1,1-7-3,-1 2 4,1 4-3,5 4 8,-1-4-6,1 5 13,-3-1-15,6 1-1,-5 0-8,3-3 0,3 3 7,-1-2-9,0 0 3,0 1 0,-5-3 4,6-3-7,-2 2-2,-3-5 4,2-3-12,1 0-29,-3 1-22,1-3-34,-2-1-39,-1-1-53,2-7-53,1 1-54,0-4-46,-4 0-181,0-2-561,-1-4 248</inkml:trace>
          <inkml:trace contextRef="#ctx0" brushRef="#br0" timeOffset="29415.3216">969 3292 220,'0'0'246,"0"0"-6,9 12-4,-8-8-7,2 5-9,2 1-6,-2 1-5,2-1-10,-1 4-11,0 1-3,3 1-10,-4-1 3,2-3-16,-1 3-8,0 1-8,-2-6-16,2 3-10,-4-3-7,2-1-6,0-4-3,1 2-8,-2-3 4,0 2 13,-1-6 6,1 4-4,-1-4-9,0 0-10,0 0-13,-8-14 1,8 4-7,-4 0-12,0-3-4,0-3-10,2 1-2,-1-6-7,2 3 3,-4-3-5,4 0-3,-3 2-1,1-1-3,2 3-5,1-3-1,1 1-2,-1 0-3,5-5-3,-3 9-9,1 0 8,2-1-7,-1-3 5,0 5-14,2 1-16,1 1-12,-1-1-14,4 3-26,-4-1-23,3 2-21,-3 2-13,1 1-22,-1 1-18,1 4-19,1-3-14,1 3-8,-3 2-8,2 1-5,0 1-3,1 5-12,-1-1 12,1 2 6,-4 0 3,4 2 18,-2 2 20,-2-3 22,0 8 15,3 0 14,0-6 13,-2 2 30,-2 0 20,1 1 16,-2-1 24,3-1 14,-1 0 16,1-3 23,-3 2 18,3 1 13,-1-3 16,-1-2 14,0 1 3,-1 0 9,1-2 9,-2 1 10,0-4 6,1 1 3,0-1 9,-2 2 8,1-4 7,0 4-7,-2-6 14,0 0 14,1 4-2,-1-4-16,0 0-10,0 0-31,0 0 2,-6-16-13,3 8-14,0-5 1,1 3-34,0-7 4,-1 3-1,2-3-6,-1 2-7,2-7-8,0 3-3,0 5-5,1-1-1,-1-1-8,0 5-1,2-3-3,-2 3-2,3 3-7,-2 0 1,0 0-5,1 1-8,0 1-21,2 2-23,-2 0-21,2 2-33,1-1-29,-5 3-22,8-1-21,-8 1-19,11 1-19,-3 2-19,-3-1-9,3 0-22,3 0-6,-2 2 3,0 1 14,0 1 13,-2-2 8,2 2 20,-3 5 20,2-3 18,-4 0 17,3 2 18,-1 0 17,-3 1 21,2-5 14,0 4 24,-1-4 17,1 3 19,-1-1 20,0-4 14,-2 5 18,3-3 12,-1 0 11,0-3 14,0 3 11,0 0 9,3-4 10,0 3 7,-1 0 1,-2-2 1,2-2 0,3 1-6,-3-2 1,0 1-5,-6-1 1,14-4-5,-8 4-3,1-3-3,-1-2-3,1 2-3,-2-1-4,-1-2-1,1-3 2,2 5-9,-5-3 2,6-3-6,-6 0 3,0 2-6,3-2-8,-4-5-3,2 4 1,-3-1 0,0-1-5,0 3-7,-3-4-3,1 4-4,-4-5-2,-1 5 0,2-5 0,-4 3-8,-2-2 2,2 3 2,0 5-2,0 0 4,-4-3 2,4 5-3,-2 2 2,1 4-9,0 1 4,1 3-1,-1 4-3,2-4-1,1 9-1,0-2-5,2 5 11,2 2-15,0 3 6,3 2-7,0-2 4,3 3-15,7 5 16,-6-5 2,1-2 3,2-2-9,2-2 1,-1 2 0,4-5-6,-2 1 3,1-3-1,1 4-17,-3-13 17,2 5 2,1-5-8,1 4-5,-1-7-21,2 0-26,-4-3-28,3 0-37,-6-6-35,4 1-46,-3 1-44,3-6-32,-2 2-37,4-11 34,1 2-182,-4-3-492,4-8 218</inkml:trace>
          <inkml:trace contextRef="#ctx0" brushRef="#br0" timeOffset="29817.8624">1848 3046 233,'-5'11'297,"4"6"-4,-2-2-15,1-2-10,1 3-17,1-1-23,1 1-13,1 0-19,1-1-6,1 2-21,-2-5-11,4 3-14,-3-2-12,0-4-17,-1 4-13,3-4-4,-2-1-15,-2-2-5,1-2-7,1 0-2,-1 1-10,0-2 1,-2-3-4,0 0-3,0 0-10,0 0-8,7-14-6,-7 3 8,3-3-8,0-5-7,0-2 6,0 0-4,0-5 0,-2 3-8,4 1-2,-3-3-2,3 1-5,-1 2 0,1 1-2,-4 9 1,4-3-2,-2 5 2,-1 1-3,2 3-2,-1 3-1,3 0 1,0 3 1,-6 0 1,10 6-5,-2 0 5,0 3 5,1 1-3,0 0 2,3 7-5,-3 0 1,4-1 11,-3 3-12,3-3-7,-4 3 20,3-1-12,-4 2-1,3-4 4,-1 2-2,0 1 3,0-4-3,-2 3-10,-1-7-7,1 1-19,-4-1-36,4-4-33,0 4-36,-2-5-40,0 0-46,0-3-41,7-2-9,-9-2-234,4-2-549,2-3 244</inkml:trace>
          <inkml:trace contextRef="#ctx0" brushRef="#br0" timeOffset="30089.7809">2425 2885 214,'-5'3'320,"-4"0"-2,-2 3-6,6-2-7,1-1-6,-5 3-17,5 1-12,0 0-22,-5 1-4,5 3-13,-2 1-10,2 2-16,-1 0 0,-1 7-8,-1-1-9,3 0-10,-1 2-9,1 1-11,1 2-14,-2-3-12,3 2-15,1-2-9,1 3-12,1-3-12,2-2-7,-2-2-10,3-3-8,1 1-11,-1-4-24,2-1-28,4-3-41,-2-2-23,2 0-53,3-4-53,-4-4-47,3-1-51,1-6-53,5-3-57,-1-4-270,2-5-705,1-3 311</inkml:trace>
          <inkml:trace contextRef="#ctx0" brushRef="#br0" timeOffset="30499.4219">2588 3077 125,'-1'10'206,"1"-2"-11,0 0 8,4-1-8,-3 1-15,2-2-9,5-2-10,-3 0-5,4-1-8,4-3-13,-2-3-7,6-2-9,-1-1-9,0-1-5,0-2-14,1 0-9,0 0-6,-1-1-9,-1-2-1,-2-2-2,-1-2-3,-4 10 6,1-5 2,-5 0 3,1-3 0,0 2 1,-1 0 1,-4 2 11,0-3 13,-1-2-7,-2 3 1,-6-3 2,4 1-2,-7-3 0,0 4-1,1-2-5,-2 9 6,-3-3 4,0 3-1,-3 6-4,1 3 1,0 3-2,0 4-4,-5 8 0,-2-1 9,1 8-8,0-3-3,4 5-5,-2 7-5,0-2-6,5 2 2,4 3 1,-2-2 1,5 6 2,3-3-5,4-1-8,6-1-6,-3-2 0,10-3-6,-1-2 0,10-6-6,-2-1-3,-2-6-4,11 0-3,-2-6-5,2 1-1,3-3-3,-3-4-1,3-4-4,-1 4-2,1-9-9,-1 2-75,2 3-20,-5-6-9,2-3-4,-10 1-45,1 0-60,-1-4-46,-3-3-50,-1 0-63,2-1-62,-7 5-272,2-6-757,-4 5 335</inkml:trace>
        </inkml:traceGroup>
      </inkml:traceGroup>
    </inkml:traceGroup>
    <inkml:traceGroup>
      <inkml:annotationXML>
        <emma:emma xmlns:emma="http://www.w3.org/2003/04/emma" version="1.0">
          <emma:interpretation id="{164A8C34-42B7-4944-8473-33664ECBE815}" emma:medium="tactile" emma:mode="ink">
            <msink:context xmlns:msink="http://schemas.microsoft.com/ink/2010/main" type="paragraph" rotatedBoundingBox="693,13318 3675,12670 3868,13558 886,1420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9FF78F6-5D37-40D2-B801-00543E9F99E9}" emma:medium="tactile" emma:mode="ink">
              <msink:context xmlns:msink="http://schemas.microsoft.com/ink/2010/main" type="line" rotatedBoundingBox="693,13318 3675,12670 3868,13558 886,14206"/>
            </emma:interpretation>
          </emma:emma>
        </inkml:annotationXML>
        <inkml:traceGroup>
          <inkml:annotationXML>
            <emma:emma xmlns:emma="http://www.w3.org/2003/04/emma" version="1.0">
              <emma:interpretation id="{2033DBE2-2025-46D9-ACA7-CE5AD41FB145}" emma:medium="tactile" emma:mode="ink">
                <msink:context xmlns:msink="http://schemas.microsoft.com/ink/2010/main" type="inkWord" rotatedBoundingBox="693,13318 3675,12670 3868,13558 886,14206"/>
              </emma:interpretation>
            </emma:emma>
          </inkml:annotationXML>
          <inkml:trace contextRef="#ctx0" brushRef="#br0" timeOffset="31997.0974">637 4197 77,'-3'3'213,"0"4"-5,1 1-1,-3-2-11,4 0-9,-1 4-6,-1-3-7,1 5-4,0-3-6,2 5-1,-2-2 3,2 3-6,0-1-11,-3 7-8,3-1-11,0-4-8,0 6-8,0-7-10,0 1-10,3-1-5,-3-5-13,2 5-3,0-8-10,2 6-4,-1-5-6,-2-2-6,6 0-6,-4 0 3,1-3-9,1-3-5,-5 0-1,13-4-2,-8-2-1,3-3-4,0-3 1,-1 0-6,-1-1-1,0-5-2,2-1 3,-4-2-8,1-1 2,-1 1-4,-1 0 3,-1 0 2,-1 0-6,-1 5 4,3-2 8,-6 3-9,2 1-10,1-1 4,-2 7 2,0-5 7,1 7 19,1 1 6,-3 2 14,3 3 1,-2-8-5,2 8-6,0 0 0,0 0-3,-2 14 6,2-1-4,0 3 5,2 7 5,0 2-4,2 10 7,1-3 1,2 4 5,-4-3 2,2 1 1,4 3-4,-5-4 0,2 2-3,2-12 0,0 5-11,-4-3-1,5-4-6,-2 4-2,3-8-2,0-1-5,-4-4-3,2-2 0,-1 2-1,2-5-2,-2-1-3,0-3-4,2-1 3,-2-2 0,0-5-1,0 0 0,1-3-9,2-7 6,-1 4-1,-5-5-3,4-7-2,-3 4 2,3-3-3,-3 1 1,3 1 0,-4-1-3,1 0-3,-1 0-2,-4 5-9,4 3-19,-4-5-23,0 1-26,5 5-34,-5-5-47,1 3-34,2 0-38,-2 0-47,1 1-46,-1-1-33,4 0-280,-5 2-688,3-3 305</inkml:trace>
          <inkml:trace contextRef="#ctx0" brushRef="#br0" timeOffset="31450.127">346 4416 39,'0'0'188,"0"0"-11,4 4-13,-4-4-8,0 0-4,0 0-1,9 0-10,-9 0-5,9-6-1,-4 2-8,1-1-15,1 5 0,-1-8-8,2 1-3,2-1-10,-4-5-7,3 4-7,-3-6-7,2-3-8,0-1 0,0-3-10,-2 1-3,-2 0-6,0-1-6,-4 3 1,0-1-1,-4 1 6,2 5 2,-4-2 4,0 3 0,-3 0-4,1 5 6,-4 2 0,0-1-6,-5 2 2,0 5-10,0 5-1,-3 2-10,6 2 2,-12 9-6,8 1 1,2-1-3,2 7-3,-2 5-2,0-3-1,3 2 3,4 1 0,2-5 3,1-2-2,2 8 2,0 0 5,-1-7-2,5-2-1,0-1 2,3 0-1,3 1-5,-1-3 4,3 0-4,-4-5-1,5 1 5,1-1 3,6 2 4,-4-5 0,-2 0-5,1-5-2,5 6 3,-2-6-5,2-2-2,-2 0 4,2-2-8,-2 1 4,3 0-7,-3-3 2,4-6-2,-2 2-2,1-1 1,1-2-2,-2-6-1,1 2-10,1-1-20,-3 0-18,2-3-16,-3-1-30,1 1-26,4-9-35,-7 5-33,-2 2-41,2-2-28,-5-3-226,-2 3-516,1 1 228</inkml:trace>
          <inkml:trace contextRef="#ctx0" brushRef="#br0" timeOffset="32457.923">1106 4081 250,'0'0'265,"0"0"-10,0 0-15,0 0-20,0 0-17,0 0-15,0 0-8,0 0 4,-7 20 2,9-12-6,1 4-3,2 3 2,-2 4-1,3-1-4,-2 3-12,1 0 1,-1 4-8,1-4-15,0-2-7,2-1-8,-3-2-16,1-1-17,3-3 0,-3 3-6,0-5-7,2 1-9,-2-5-9,0 0-6,1 0-5,0-2-1,-1-4-5,0 0-5,-5 0-3,12-6-1,-2-4-7,-4-1-2,0-4-3,1-4-3,0-2 1,-3-4-9,2-6 6,-4 7-5,0 1-1,0-3 1,-2 4-4,0 0 2,-4 2-3,3 1-2,1 7 8,-2 0 7,0 0-5,1 4 12,0 0 8,0 5-4,1-2 1,0 5-6,-3-4-1,3 4-3,0 0 3,0 0-7,3 13 1,-2-3 2,1 4 1,2 1 5,1 1-1,0 5 1,1 1-1,1-1 8,0 3 4,0-2-1,1 0 1,-1 0-5,3 0 0,-1-2-3,1-1-9,3-2 1,-2 2-1,-2-7-4,3 0-2,1 3-2,2-6-12,-4-2-46,6-2-28,-3-1-55,2-4-56,0-8-51,-1 1-60,1-3-71,2 0-50,-6-4-280,2-4-750,7-4 331</inkml:trace>
          <inkml:trace contextRef="#ctx0" brushRef="#br0" timeOffset="32873.7713">1717 3967 95,'-5'-5'257,"-3"3"13,3-2 5,-3 4 4,-2 0-11,1 0-13,1 5-9,-2-1-15,1 5-14,0 3 3,-5 5-8,6 3-12,0 2-18,-1 7-8,1 4-15,3-1-9,1 1-9,3 0-16,1 2-11,0-6-14,5-5-5,-1-3-4,1 1-16,3-2-12,-1-7-2,1 0-4,3-1-9,0-4 3,-1-5-13,8-3-4,-2 0 2,1-6-4,-1-4-5,1-2-5,-2-4 0,1-9-4,1 1-12,-3-2 10,-2-2-6,-4 4 3,-3-3-3,-5-4-5,2 6 7,-4 2-4,2-4 11,-6 4-11,0 1 4,0-3 1,-2 8 7,3 5 19,-2-3 9,3 9 14,2-1 10,-2 0 2,-1 6 4,5 1-5,0 0-4,-10 9 0,8-1 1,3 7-3,0 1-4,3 6-7,-1 0-3,5 2-5,-4 1-4,5 4-4,1-7-6,-1-1-1,2 0-6,2-2-1,2-1-2,-3-3-4,-2-2-2,4 2-2,-3-9-10,0 5-20,1-6-26,-1-1-33,0-2-37,1-2-53,-1-2-36,0-2-63,1-5-49,-3-1-66,5-8-54,-7-3-293,2-8-784,-1-3 347</inkml:trace>
          <inkml:trace contextRef="#ctx0" brushRef="#br0" timeOffset="33461.839">1909 4056 19,'-2'4'254,"2"-4"-2,0 0 11,0 0 7,0 0 4,0 0-8,22-10-20,-12 5-11,7-1-15,-1-2-15,7 1-34,-5-3-13,2 4-17,3-6-12,4 2-17,-4-1-11,-3 3-11,6-3-5,-6 5-8,-2-3-11,-1 2-8,0 0 3,-1-1-16,-4 2-3,-1 3-3,1-3-3,-1 4-4,-1 1-7,-2 1-2,1 1-3,2 3 2,-6-1 6,4 4-6,-3 2 35,2 3-10,0 7 22,-2-7 13,2 9 10,-4 0 4,0 0 5,0 2 5,1 1-9,-5-1 0,4 0-5,-2 2-7,0-8-5,2 3-6,-1-6-10,-1 1-3,2-5-8,0 1-8,0-6-6,1 1-14,-1-3-27,-4-3-44,9 0-23,-5-6-47,2-2-53,-1-3-46,1-10-48,-2 0-42,3-1-48,0-11-17,-5-1-238,1 0-656,-2-1 290</inkml:trace>
          <inkml:trace contextRef="#ctx0" brushRef="#br0" timeOffset="33128.4459">2050 3565 254,'-10'2'341,"5"1"2,5-3 3,-8 6-6,5 0-7,3 4-15,0 1-8,3 6-12,2 4-3,0 10-10,2 6-5,-1-1-8,2 6-14,2 13-8,-2-13-11,-1-4-17,1 2-17,0 1-11,-1-2-23,-2-3-14,3-1-15,-1 1-17,1-6-10,-3-5-15,2-4-6,-1 1-15,-2-4-19,-1-3-30,2-4-40,-4-3-53,2 1-44,-1-4-47,0-4-67,-2-1-57,0 0-59,0 0-61,0 0-56,-7-19-285,1 9-802,-2-12 355</inkml:trace>
          <inkml:trace contextRef="#ctx0" brushRef="#br0" timeOffset="33623.3178">2470 3836 397,'-2'-16'109,"-4"2"49,-1 5 36,3-6 17,-2 6 23,-1 6 25,-2-3 24,5-1 24,-4-1-1,3 2 1,-1-1-12,0 4-20,3-2-19,-3 1-23,2 0-17,3-2-24,-3 1-21,4 5-19,-5-6-19,5 6-13,1-4-19,-1 4-29,0 0-43,0 0-48,0 0-47,13-3-56,-13 3-38,12 4-47,-3 2-53,8 2-42,-3 2-29,3 1-260,0 2-639,-1 0 282</inkml:trace>
          <inkml:trace contextRef="#ctx0" brushRef="#br0" timeOffset="33955.8532">2600 3923 121,'9'21'93,"-1"0"47,-2 0 31,1-2 9,-2 2-12,-3 3-5,2-5 45,-2-6 19,2 0-10,-2-5-17,0-2-13,2 3-7,-1-5-3,0-4-8,5 2 11,-8-2-20,13-8 2,-7 4-7,2-5-11,0-1 4,0-1-24,2 1 3,-3-4-6,1 3-13,-2-5 10,-1 5-3,0-1 11,-1-2 4,1 1-1,-2 0 1,-1 1 0,1 0-3,-2 1 4,-1-5 6,-1 1 2,-2 3 4,1 1-5,-6-1 0,4-2 0,-4 1-5,0 3-6,-1-2-4,0 6-6,-2-1-22,-1 2 11,3 4-12,-9 1-7,4 1-14,2 2-11,2 6-1,-2-6-9,-1 12-7,0-5-5,5 8 2,-1-1-8,0 3-5,-1 1-2,3 0-7,2 2-8,2 0-13,-2-2-20,5 1-11,2 2-25,1-2-25,-1-6-30,3-1-32,0-3-22,3 1-21,1-5-38,2-2-33,1 1-35,1-5-32,1-3-29,2-4-40,0-1-24,0-5-301,0 1-778,-1-5 345</inkml:trace>
          <inkml:trace contextRef="#ctx0" brushRef="#br0" timeOffset="34345.0829">2913 3875 64,'3'2'306,"0"4"-6,1-1-1,-3-1 4,2 5 0,-1 0 2,0-2-11,0 3-10,0-2-17,0 2-16,-1 1-11,2 4-4,1-3-14,-4 3-21,2-3-9,-1 3 0,0-1-10,1-3-14,0-1-22,-2-2-11,0-2-11,0 1-16,1-4-5,-1 4-9,0-7-12,0 0-4,0 0-10,0 0-5,0 0-11,5-19-1,-1 7-3,-1-1-8,-2-4-5,6-5-6,-5 3-1,5-4-4,-3-2-4,5-3 0,-5 4-1,2 2-3,6-3-2,-8 7-3,1-1 1,3 1 4,-4 6-9,4 0 0,-2-1 0,0 5-1,-2 1-2,3 5-1,0-3 0,0 3 2,-2 0-2,-5 2 3,17 10-1,-9-5-2,-1 5 3,-1 1-4,0 2 4,1 6-6,-2 2 9,1 0-7,0 0-1,-1 1 2,0 2 2,-2 0-5,0-2 1,0 3-3,1-3 0,-2 7 2,0-7 0,1-1-7,-3 0-17,0-8-29,0 0-46,2-5-71,-2-1-81,0-2-83,3-4-104,-3-1-356,0 0-859,0 0 381</inkml:trace>
        </inkml:traceGroup>
      </inkml:traceGroup>
    </inkml:traceGroup>
  </inkml:traceGroup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13.81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225 133,'4'-13'159,"0"1"-4,1 0-4,0 0-7,3 3-8,0-2-6,0 3-7,3 1-4,-2-1-11,7-1 1,3 3-9,5 0-3,-3 2-7,5-1-12,1 1-6,4-2-6,0 4-7,-1-2-4,0 0-5,5 4-9,-4-5-1,0 2-1,1-2-5,-3 0-3,1-1-4,1 0-3,-5 0-4,0 3-7,-5-3-23,-2 2-28,1-1-33,-2-1-34,-4 3-30,3-4-42,-9 1-135,4 3-337,0-1 15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14.14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9-1 194,'-10'0'201,"5"3"-5,-1 0-9,0 3-8,0 4-8,0 1-8,1 2 0,-1 7-2,1 0-3,1 1-3,2 2-5,-3 9-11,4-8-11,1 1-6,1 2-11,2 4-7,1 0-7,0 2-10,2-8-4,-1-3-11,4 3-9,-1 4-4,2 3-4,0-10-5,3 6-5,-1-6-4,0-3-2,2 2-3,-2-3-7,0-2-1,3-1-9,-2 0-21,-2-3-21,2-3-21,-2-6-27,-1 2-29,-1 0-40,1-4-43,0-5-50,-3 1-216,1-3-485,0-2 215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14.5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124 74,'0'0'185,"0"0"3,0 0-8,-2 17-13,5-11-7,-2 2-8,1 3-15,1 0-8,1 0-9,0 5-3,0-3-9,1 2-6,-1-2-7,1 2-10,0-1-9,-4-3-7,3 1-6,-3-3-5,2-1-8,2 2-4,-5-5-3,1 0-5,3 0-2,-3-1-4,2 2 3,-3-6-7,1 2-2,-1-2-1,0 0-1,0 0-4,4-12-5,-6 2 1,5-1-1,0-4-2,-3 0-3,3-7 1,-1 1 0,2-1-2,-3-5 2,2 5-5,0 0-1,-1 0 6,2 2-6,0 0-1,0 4-2,-1 1-1,3 0 1,-3 4 1,2-1-2,-2 7-2,-2-4-1,5 5 1,-2 1 0,0 3-3,-4 0 1,10 5 3,-4 0 0,1 4 0,1-4 0,-2 4 1,2 2 0,-1 3 0,2-2-3,0 4 2,0-4-4,0 7 5,0-4 0,-3 0 1,3 3 0,-2-8-2,5 9-6,-4-2-18,1 1-25,-4-5-36,3-1-30,-2 0-34,2 1-27,-1-4-192,-3 0-399,0 1 177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14.8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58 144,'0'0'194,"0"0"-11,4-10-12,-3 8-10,3-2-9,0 1 0,-1 0-3,2 0-3,0 1 2,2 1-6,-1-2-3,5 0-4,0 1-9,-2 1-7,1-1-9,3 1-14,-3-2-8,2-1-10,-1 3-5,0 1-6,1-1-9,-1-2-8,-4 3-1,4-4-7,-1 4-5,-1 2-7,-1-4-10,1 0-33,-3 4-28,0-2-37,3 0-43,-9 0-44,11-2-44,-8 1-197,4 0-439,-7 1 195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15.21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6 201 25,'-4'-14'228,"1"1"-8,3-3-6,-6 3-10,3-4-9,0 4-7,2-4-11,-4 4-7,3-2-10,-1 3-9,2 0-4,-1 5-11,2-5-7,-2 5-13,1 1-11,1 3-10,0-3-11,0 6-7,0-5-4,0 5-5,0 0 18,9 9-16,-6-3 4,4 4 1,-3 1-3,2 4-2,5 1-6,-2 1 1,1 3-5,-3 1-1,3-1-8,-2 0-3,1 1-1,1-2-9,1 1-2,-2 0-3,0-2-9,0 0 1,3 1 5,-3-1-6,-1 2-2,-3-8-1,1 3-8,-1-2 3,1-2-2,1 6-3,-2-7-5,3 1-15,-5 3-26,1-3-23,1-1-28,-2-3-28,-1 1-33,1-2-35,-1-1-34,-2 1-33,0-2-255,0-4-545,-5 7 241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15.48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 57 172,'0'0'247,"-6"3"-4,6-3-8,0 0-17,0 0-21,-5 2-14,5-2-15,0 0-14,0 0-1,0 0-6,0 0-10,14-8-12,-8 7-6,0-1-15,3-3-8,0 1 2,2 0-14,2 2-16,-4-2-7,4-2-5,-1 6-5,2-3-5,-2 0-7,0 0-4,3 2 0,-3-1-3,2 2-7,-1-3-8,0 1-26,-3 2-30,2 0-29,-2 0-34,2 2-30,-3-2-32,4 0-21,-4 3-12,6-6-7,-4 1-171,1-2-405,1-2 18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15.8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-2 118,'0'0'162,"10"0"-1,-10 0-9,13 2 7,0 6-2,-1 0-2,4 7-8,0 0-9,5 3 2,3 3-9,-2 0-2,4 5-3,-2-2-3,0 4-8,-3 2-10,0 2-8,-2 2-5,-2 1-5,-1 2-6,0-4-8,0 6-3,-4-1 5,-1-1-13,-2 2-8,1 0-2,-1 2-8,2-1 0,-7 0-7,0 0-1,0-2-6,0 0-3,-4-5-7,3 1-27,-3-8-39,0 6-53,0-1-68,-3-8-90,-1-6-181,0-1-473,0-5 209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24.9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0 23 24,'-3'-6'133,"1"4"-1,2 2 5,-3-6 4,3 6 10,-4-5 1,4 5 3,-5-5-1,5 5-2,-5-1-3,5 1-11,0 0-6,0 0-12,0 0-12,0 0-11,-8 6-6,8-6-8,0 13-2,2-7-5,-2 4-8,2 0-3,-1 4-6,2 2-4,0-2-4,1 2-5,2 5-3,-2 0-7,-1 1-2,3-1 6,-1 0-12,-1 2 0,0-2-3,1-6-3,-2 1-4,2 5-3,-1-1 3,-2-4-3,0-3 4,3 0-8,-4-2-4,0-2 1,4 3-19,-4-6-21,-1 0-30,2 3-28,-2-5-29,2-2-47,-2-2-38,0 0-202,0 0-440,0 0 196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25.29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 159 97,'-4'-4'201,"2"-2"2,-2 2-3,0-2-12,0 3-8,3-2-8,1-1-10,-2 1-16,2 5-9,2-9-10,3 4-9,-4 2-6,6-2-10,3 0-5,3 2-3,-1 0-7,5 0-9,3-3-1,5 6-8,2-5 1,0 1-13,2 2-4,1-4-8,1 1 3,-1 3-8,1-1-3,-3-6-5,4 6-2,0-3-3,-6 1-2,3 0-3,-1-1-3,-2 0 0,-6 1-9,-2 3-27,0-3-27,-5 5-35,-3 3-49,2-3-49,0 2-39,-3 0-204,-3 0-455,-1 1 201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25.6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01-1 87,'-5'0'203,"5"0"-6,-10 2-12,3 1-15,1 0 1,-1 3-5,1 2-10,-1 3-3,1 4-3,-3 1-14,2 6-2,-3-1-10,4 3-4,3 0-9,-4 7-4,2 2-7,5-8-8,0 6-4,-1-6-12,4 4-11,0 2-5,1-6-6,3 6-1,1-1-8,-1-9-3,1 3-3,0-2-6,1 0-3,0-1 4,0 0-8,0-2-5,3-2-3,-4-1 0,1 1-9,-1-6-16,1 1-24,-2 0-26,2-4-30,-2 0-25,0-2-45,2-5-33,-2 1-50,0-4-159,-1 1-432,3-5 19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35:47.5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687BCFA2-5B0C-4F82-8935-8DDE61E43B28}" emma:medium="tactile" emma:mode="ink">
          <msink:context xmlns:msink="http://schemas.microsoft.com/ink/2010/main" type="writingRegion" rotatedBoundingBox="4201,7700 9820,7337 9882,8298 4264,8661"/>
        </emma:interpretation>
      </emma:emma>
    </inkml:annotationXML>
    <inkml:traceGroup>
      <inkml:annotationXML>
        <emma:emma xmlns:emma="http://www.w3.org/2003/04/emma" version="1.0">
          <emma:interpretation id="{473C86E6-2BF8-40E2-8172-710EE48C9A6A}" emma:medium="tactile" emma:mode="ink">
            <msink:context xmlns:msink="http://schemas.microsoft.com/ink/2010/main" type="paragraph" rotatedBoundingBox="4201,7700 9820,7337 9882,8298 4264,866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4C0DFF6-BF5B-469E-9C72-4E5E2EDA25CB}" emma:medium="tactile" emma:mode="ink">
              <msink:context xmlns:msink="http://schemas.microsoft.com/ink/2010/main" type="line" rotatedBoundingBox="4201,7700 9820,7337 9882,8298 4264,8661"/>
            </emma:interpretation>
          </emma:emma>
        </inkml:annotationXML>
        <inkml:traceGroup>
          <inkml:annotationXML>
            <emma:emma xmlns:emma="http://www.w3.org/2003/04/emma" version="1.0">
              <emma:interpretation id="{0B20DEAA-5023-49EE-BA82-1CDBDDE1C439}" emma:medium="tactile" emma:mode="ink">
                <msink:context xmlns:msink="http://schemas.microsoft.com/ink/2010/main" type="inkWord" rotatedBoundingBox="4207,7784 7009,7603 7066,8480 4264,8661">
                  <msink:destinationLink direction="with" ref="{34D60ED8-3FF5-4DD3-838F-B6820382ECA1}"/>
                </msink:context>
              </emma:interpretation>
            </emma:emma>
          </inkml:annotationXML>
          <inkml:trace contextRef="#ctx0" brushRef="#br0">878 320 127,'0'0'133,"0"0"5,0 0-6,-6 1-6,6-1-8,0 0-4,0 0-3,-3 3-1,3-3 2,0 0-8,0 0-1,-4 3-4,4-3-2,-2 4-2,2-4-1,0 0-1,-1 6 4,1-6-3,0 0-1,0 0-7,-2 3 0,2-3-3,0 0-6,-8 2-8,8-2 3,-5 1-12,5-1-4,-8 4 0,8-4-6,-9 0-1,9 0-7,-8-2-3,8 2 1,-9-3-3,5 2-2,2-3-6,-4 4 0,1-6-3,1 2-2,1-1 2,-1 1-7,1-4-2,-1 2-1,3-1-2,-2-3 0,3 4 0,0-4-5,2 2-3,-2-1 4,2 0-2,2-2-1,-1 3-2,1-1 11,1-3-10,0 5 1,-3-1-2,5-2-4,-2 5 1,-2-5-1,5 4 3,-2 1-2,1 0 0,-1 0-1,2 3-1,-2-2 3,1 2-7,1 0 3,1 2 1,-3 0 9,2 0-9,4 4-1,-4 1 0,1 0 3,-4 1-2,4 2 2,-1 1 2,-2-1-1,0 3-1,-3 0 0,-1 2-1,4-1-1,-3 0 2,-1 0 5,-2 1 1,1 0 5,-1 0 3,2 1 3,-4 1 2,1 0 7,-3 0-9,-1 5 1,-1 1 0,0-1 10,-1-1-4,-6 4-9,5-4-3,-2 3-1,-2-3 0,-1-1 3,-3 10-5,4-13-2,-2 4-4,1-1 0,2 1-1,-4-6 0,5 2 3,-3-1-6,3-4 8,-1 2-3,3-4-4,-1 2 2,0-1 0,-1-3 1,3 1-5,0-2 2,-1-2 1,4 1-5,-1-1 2,-1 0 1,3 0 0,3-3 0,-9-3 3,9 3-6,-8-1 3,4-4-1,4 1-2,-4-3 0,4 2 5,0-1 0,1-6-3,2-1 2,-3 1-3,4 2 0,1-1 5,0-1-5,2-1-2,-2 3 6,0 1-3,1-3 0,0 7-1,-2-1 10,1-6-11,3 6 0,-1 5 2,-1-6-1,4 6-4,-4 0 4,4-2-2,-3 2 3,4 1 2,-2 1-4,2 3 2,-3 1 0,1 1-3,-2-3 4,1 0 0,2 4-2,-1-1-1,0 0-1,4 3 5,-6-2-5,3-1 3,-2 5-1,-1-5 2,4 4-3,-1-1 1,-3 2 1,2-4 0,3 3 5,-5-3-4,2 0-2,2 3-2,0-4 14,-7 3-13,3-2 1,3 2 2,-3-6-2,3 3-1,-5-1 4,3 2-1,-4-5 2,1 2-2,1-3-2,-3 1 3,0 1-1,-3-3-1,8 0 7,-8 0-4,9-3 0,-9 3 1,4-7 1,1 0 4,-5 2-1,1-4 3,3 0 6,-3-3 0,-1 1 0,4-1-3,-8 0 0,8-2 1,-8-1 3,8 3-2,-8-1 3,3 2-2,-3-2-2,3 4 4,-3-1-7,3 0-1,-3 3-1,1-1 4,2 1 0,-3 0-1,3 2-6,-3 1-1,4-2-6,0 6 5,-4-7-11,1 5-15,3 2-16,0 0-21,0 0-27,0 0-27,0 0-30,0 0-34,0 15-43,7-10-28,-3-1-29,-3 2-195,4 0-509,3 3 226</inkml:trace>
          <inkml:trace contextRef="#ctx0" brushRef="#br0" timeOffset="406.6167">1371 484 46,'0'0'233,"0"0"-6,0 0-6,-2-3-18,2 3-10,0 0-18,0 0-14,0 0-11,0 0-18,0 0-4,0 0-8,0 0-12,0 0-1,0 0-5,7 11-11,-3-7-5,0-2-4,0 1-9,0 3-3,1-4-2,-1 3-3,3-2-3,-1 0-8,0 0-3,2-3-2,1 3 7,2 0-15,-4-3-5,3 0-2,0 2-3,0-1-8,1-1 3,-3-1-5,-2 1-2,6-2-1,-3 0-3,-1 1 6,-3-2-10,-1 3 1,5 0-3,-9 0 0,8-3-3,-8 3 6,0 0-17,8 0-12,-8 0-15,5-3-24,-5 3-30,0 0-35,0 0-34,0 0-23,0 0-26,0 0-19,0 0-174,-15 14-430,9-12 191</inkml:trace>
          <inkml:trace contextRef="#ctx0" brushRef="#br0" timeOffset="699.4735">1382 685 198,'-6'4'238,"6"-4"-7,-3 0-7,3 0-12,0 0-1,0 0-19,0 0-11,0 0-13,-8 3-18,8-3-10,0 0-13,0 0-8,0 0-10,0 0-11,0 0-6,0 0-6,0 0-4,0 0-4,0 0-2,11 5-9,-7-3-9,1-1 16,-5-1-18,12 1-4,-7-1-3,3 0-3,0 0-2,2 0-8,-1-1-1,2 2-4,-2-3-4,3 2-7,-1-2 0,-3 2 0,4 0-4,-2-2-2,0 2-3,1-2-16,-3 1-12,-2 1-24,1-3-31,-2 3-41,1 0-47,-6 0-50,10 0-44,-10 0-216,8 0-508,-3 0 225</inkml:trace>
          <inkml:trace contextRef="#ctx0" brushRef="#br0" timeOffset="17140.4156">1529 368 16,'0'0'155,"-3"-4"-7,3 4-7,-4-5 0,4 5-8,0 0 1,0-6-3,0 6-13,0 0-3,0-6-6,0 6-5,0 0-3,0 0-7,0 0-5,0 0-11,0-6-4,0 6 0,0 0-8,0 0-9,0 0-1,0 0-14,0 0 1,4-7-1,-4 7-2,0 0-8,0 0-3,7 0 1,-7 0-5,0 0 7,11 6 0,-8-4 2,7-2-1,-6 1 3,2 1-3,7 1-4,-3 1 4,2-2-4,-2-1-3,3 3-1,-1-2-4,-3 4-1,4-5-2,-3 1-1,3 1-2,-3 0-2,0 0 1,1-2 0,1 4-4,-4-4-1,-1 2-2,1-1-1,-4 2 1,3-2 0,-1-1 0,-1 4-5,0 1 1,-1-2 4,-1-1-4,1-2 3,-2 5-1,1-1 1,-1 1-2,-2 0 4,0 1 0,0 2 0,0 5 1,-2-2-1,-1 1 2,1 3 2,-2-1 0,0-3-4,-3 8 2,1 1 0,2-6 1,0-1 2,-1 2 1,-3 1 2,4-2 3,0 1 6,-1-5-4,1 3 1,-1 0-1,1 0 3,-1-2 0,2-2 1,-2-1 0,1 3 0,0-4-4,0 5 5,1-6-2,1 2-3,-3-1-2,2-2-4,0 3 0,2-2 0,-3-2-3,1 2 7,1-2-12,2 2 4,-2 0 6,0-4-11,1 3 0,0 2-2,-1-4 2,2 0 3,0 2-7,0 0-6,0-6 12,-2 5-15,2-5-12,0 0-15,0 8-18,0-8-20,4 2-33,-4-2-31,0 0-32,0 0-43,0 0-25,15-8-196,-11 4-467,4-2 208</inkml:trace>
          <inkml:trace contextRef="#ctx0" brushRef="#br0" timeOffset="17961.2663">2273 271 126,'0'0'189,"-5"-1"-9,5 1-5,-8-3-9,3 2 3,5 1-8,-9 0-2,9 0-9,-10 0 1,10 0-9,-10 1-3,2 2-11,4-1-5,-4 2-6,2 1-9,-3-2-8,0 4-4,0 3-6,3-1-3,-3 2-5,0 1 5,-3 4-11,7-4-3,-3 3-5,-1 4-2,1 3-7,0-1-4,2 2-1,2-2-5,0-1-3,3 1-1,-1 0-7,2-1 0,2 1-3,-1 0 3,3-5-6,-1 3-8,2 0 2,0-4-4,3 2 0,-2-4-5,7 2 1,-6-3-1,1 0 6,2-1-11,3-3 4,-4-1 0,3-1-1,1-2 0,4-1-1,-4 3-6,2-6 1,4-3 3,-3 0-1,2 0-4,-1-3 1,0-4 1,0 1-1,1-2 15,-2-1-23,-1 0 8,4-2-4,-5 0 0,2-2 1,-1 1-3,-3-1-3,2-1 4,-3 0 0,1 0-3,0-2 0,-3-4 1,0 2-2,0 1 3,-1-1-1,-1-1 4,0 3-8,0-4 6,0 3-3,-4-1 4,4 0-2,-4-1-5,0 2 3,-1-1-3,0 1 6,1-4 0,-1 0-8,-2 2 3,0-3 16,-2 2-14,-3 2 1,0-1 0,1 3-5,-3 0 7,1 7 16,-1-3-17,-1 5-2,-1-2 16,-4 0-14,-4 3 1,2 3 0,-4 1 2,2 4 1,-1 2 2,-2 0-3,0 3-4,-7 2 0,10 3 4,-5-2-1,4 2-2,2 0 0,-2 2 1,0 2-3,3-4 1,1 5-1,-1 0 5,7-2-5,-2 3 2,0 1-4,2 2 0,1-2 2,1 0-11,0-4 22,3 2-16,1-4-10,-2 4-8,1-4-16,2 2-20,1-1-19,1-3-35,2 2-28,-3-2-31,4 1-35,-2-1-28,1-3-30,3 1-208,-4 0-513,5-2 226</inkml:trace>
          <inkml:trace contextRef="#ctx0" brushRef="#br0" timeOffset="19039.2324">2231 343 149,'0'0'197,"-3"6"-6,-1-3-10,2 0-6,-2 2-10,2-1-6,1 0-5,-2 2-12,1 0-3,0 3-9,0-3-7,-1 8-9,1 1-5,-2-1-11,2-1-7,0 3-8,0 4-8,2-6-6,-3 6-8,1-5-6,1 1-5,1 3-4,-3-4-8,3 2 0,0-2-7,-2 0 1,4 0-5,-4-3-4,2 1-8,0-4-19,2 2-18,-2-3-42,3-2-48,-2 4-50,1-5-43,1 1-194,-1-2-431,2-3 190</inkml:trace>
          <inkml:trace contextRef="#ctx0" brushRef="#br0" timeOffset="18377.2531">2229 428 129,'-5'2'213,"5"-2"-5,-6 4-6,6-4-8,-2 3-11,2-3-10,-4 1-12,4-1-5,0 0-10,0 0-10,0 0-8,-2 5-8,2-5-6,0 0-1,0 0-4,0 0-3,14 1-7,-7-1-5,-7 0-2,11-1-1,-3 1-6,2 0-1,-1 0-11,3-3-9,0 1-1,-2 2-3,3-4-5,0 1-4,-1 2-8,1-3-2,1 1-6,-2-2-1,1 3-11,0-1 12,-1 1-14,-3-3-1,4 2 4,-3-3-7,1 4-3,0-2 3,-5 2 0,5-2-6,-5 1-2,2 0-2,-3 0 4,3 0-6,-8 3 2,8-3-4,-4 3-1,-4 0-8,6-2-16,-6 2-11,8 0-17,-8 0-24,0 0-24,4 2-32,-4-2-31,0 0-32,0 0-29,6 3-23,-6-3-15,0 0-141,0 0-435,0 0 193</inkml:trace>
          <inkml:trace contextRef="#ctx0" brushRef="#br0" timeOffset="18717.4016">2546 281 98,'0'-2'198,"0"2"-4,0 0-5,0 0-6,-4-4-1,4 4-4,0 0-2,-5-4-4,5 4-9,0 0-7,0 0-9,0 0-13,-9 6-3,6-2-7,3-4-9,-4 6 8,3 1-17,-2-3-7,2 4-11,-3-2-5,3 4-3,-1-1-9,1 2-5,-3-1-14,3 5 4,-1-8-1,1 8-6,-1-6 1,-1 6-5,3 0-3,-1 0-10,1-2 4,-2-1-6,1-2-7,1 2 2,0 0-3,-2 0-3,2-3-2,-2-1 3,2-1-9,-1 0 1,0 1-4,1-1 6,-2-2 3,2 2-23,-1 0-22,1-7-21,1 5-26,-1-5-35,-2 3-42,2-3-52,0 0-39,0 0-31,0 0-185,0 0-497,-5-17 221</inkml:trace>
          <inkml:trace contextRef="#ctx0" brushRef="#br0" timeOffset="19551.427">3065 6 1,'-7'1'244,"-2"4"2,-2-5-5,0 6-14,1 0-12,1 3-7,-2-2-15,0 1-4,1 1-9,-5 5-5,4 0-11,-4-1-6,5 2-10,-1 2-9,-1 1-4,3 2-8,-4-1-8,3 5-12,1-3-8,-6 4-8,7-1 4,-1-2-11,2 8-2,4-5-17,-4-4 6,0 11-8,5-9-13,0 8-7,2-8-1,2 0-3,0-3-2,-1 1-7,0-2 1,2 0-3,-1-3-7,3-4-1,-2 3-7,0-3-3,3 1 1,1-1-3,-1-4-22,0-1-20,-2-3-28,4 2-32,-2-4-45,1 0-48,0-2-49,4-2-52,-1 0-245,2-4-577,0-4 256</inkml:trace>
          <inkml:trace contextRef="#ctx0" brushRef="#br0" timeOffset="19877.4101">3155 245 98,'-1'-6'259,"1"6"-7,0 0-10,0 0-12,-2-6-11,2 6-17,0 0-12,0 0-10,0 0-8,0 0-1,-8 15-2,7-9-1,1 2-9,-4 0-2,4 3-8,-3-3 2,1 3-18,0 1 4,1 0-9,-1 1-17,0 2-1,-2 0-7,4-2-9,-1-1 4,0 3-22,1 1-3,0-5-8,0 4-8,0-5-4,0 2-14,0-2 4,1-2-5,-1 1-9,1 0 1,-1-1-7,2-2 0,-2 2-14,2-1-32,0-1-25,-2-3-43,2 0-31,1 1-36,-1 1-45,-2-5-54,0 0-45,0 0-271,0 0-621,12-13 275</inkml:trace>
          <inkml:trace contextRef="#ctx0" brushRef="#br0" timeOffset="20259.3497">3315-48 47,'0'-4'237,"-1"-1"-9,1 5-6,0-6-19,0 6-14,0 0-18,-1-6-13,1 6-14,0 0-13,0 0-3,0 0 5,0 0 4,0 0 3,10 12-3,-6-4 3,4 1-11,-3 4 4,1-1-11,1 3-7,-2 1-6,3 5-5,0-4-8,1 2-7,0 1 0,-4 2-10,3 0-8,0-2-4,-1 2-3,-1 0-4,-1 3-2,1-1 0,1 7-13,-3-8 2,-4-1-2,4 1-4,-2 1-4,0 0-3,-1 7 15,-1-6-18,-1-3-4,1 1 0,0 0-5,-4-2-1,0 1-6,0-2-10,0 2 10,-1-4-10,1-3-27,-1-4-32,1 0-39,-1 0-53,-1-1-60,1-3-61,4-1-60,-3-2-230,0-2-603,4-2 267</inkml:trace>
        </inkml:traceGroup>
        <inkml:traceGroup>
          <inkml:annotationXML>
            <emma:emma xmlns:emma="http://www.w3.org/2003/04/emma" version="1.0">
              <emma:interpretation id="{09E86F91-4D7E-4944-A90F-78539A07FCFC}" emma:medium="tactile" emma:mode="ink">
                <msink:context xmlns:msink="http://schemas.microsoft.com/ink/2010/main" type="inkWord" rotatedBoundingBox="7591,7481 9820,7337 9870,8109 7641,8253"/>
              </emma:interpretation>
            </emma:emma>
          </inkml:annotationXML>
          <inkml:trace contextRef="#ctx0" brushRef="#br0" timeOffset="24768.3911">4079 248 85,'0'6'253,"0"-6"8,-3 2-13,3-2-10,-2 7-11,2-7-11,-4 7-11,4-1-9,-3-1-5,1 1-11,0 4 2,2-3-24,-2 6-10,1-4-8,-2 5-12,3-6-6,0 8-9,0-4-17,-1 1-6,1 1-6,1-1-9,-2-1-4,1 3-13,-2-5-2,2 4-8,0-3-6,0 1-1,0-4-6,0 2-3,0-3-8,2-2-19,-2 2-24,1-2-31,-1-1-38,0-4-46,3 6-37,-3 0-41,0-6-51,0 0-256,0 0-561,0 0 248</inkml:trace>
          <inkml:trace contextRef="#ctx0" brushRef="#br0" timeOffset="24997.0154">4098 29 165,'-5'-6'240,"2"-1"-6,-1 3-10,0-5-17,1 2-12,1 2-11,-1 3-12,2-5-17,-2 1-15,3 6-14,-3-3-12,3 3-14,0-5-8,0 5-11,0 0-10,3-4-6,-3 4-6,12 0-6,-12 0-31,13 5-30,-1-1-34,-2-2-35,3 4-39,4-2-33,0 0-26,1 2-14,0 0-136,-2 0-350,1-1 155</inkml:trace>
          <inkml:trace contextRef="#ctx0" brushRef="#br0" timeOffset="25619.3578">4348 373 29,'0'0'260,"-1"-5"8,1 5-4,0 0-16,0 0-14,-3-8-19,3 8-17,0 0-8,0 0-4,4-5-9,-4 5-8,5-3-9,1 3-9,-2-4-9,-4 4-20,15-3-6,-8 1-13,6 0-7,-1 2-4,-1-1-9,4-5-10,4 5-6,0-1-6,-2-1 7,1 1-20,2 0-4,4-1-6,-2 2-5,3-1-10,-3-1-10,3 0-17,-5-3-24,0 6-29,1-3-39,-3 0-39,3 0-39,-3 0-40,0-4-25,-1 1-33,-7 4-187,5-6-497,-2 3 220</inkml:trace>
          <inkml:trace contextRef="#ctx0" brushRef="#br0" timeOffset="25363.8541">4416 109 8,'5'0'160,"-5"0"6,9-2 7,-4-1-4,0-2 5,4 1-7,3-4-5,-3-1-4,1-1-8,2-4-6,3 0-10,-4-3-9,2 1-6,-1-2-6,0-1-9,-1 0-10,-1 1-4,0 0-7,-1 2-8,0-1-7,-1 3-1,-5 2-3,3-1-3,-5 2 1,2-3-2,-3 1-6,0 5 2,0 1 1,0-3-4,-4 4-2,0 2-3,-1-1-4,-1 4-4,-1 0-1,7 1-3,-16 5 1,8 1-6,-3 0-5,0 6 2,-2 3 0,3 1 4,-4 4-8,1 8 3,2-6 0,2 9 0,1-1-1,1 5 3,3-3 15,-1 1-12,1 2-2,4-2 13,0 1-8,0-3-3,4-4-4,-1 4-1,0-6-5,2-1-5,0 6 4,0-9-6,0 2 0,-3 0-1,3-2 1,-1 1-13,1-3 7,0-4-6,-3-1-10,0-2-16,1-5 0,0 1-38,-1 0-30,-1-2-29,-1 2-30,4-6-47,-4-2-45,0 0-46,0 0-208,0 0-536,-9-13 237</inkml:trace>
          <inkml:trace contextRef="#ctx0" brushRef="#br0" timeOffset="26064.3554">4988 202 12,'0'0'128,"8"3"10,-8-3-1,6 2 2,-2 2 14,0-2 1,-1 2 9,-2-1 4,4 3 9,-2 1 2,-1-1 5,0 3 3,2-1 1,-4 3 0,0-1-3,0-2-10,3 5 7,-3-1-11,0 0-14,-1 3-6,1-5-15,-2 2-9,2-1-16,-3-2 0,2 3-11,1-6-9,-2 3-10,-1-2-5,3-2-11,-2 5 4,2-4-12,0-2-4,-1 1-11,-1 1 13,2-6-11,-2 4 3,2-4 2,0 0 1,0 0-3,0 0-2,0 0-6,-1-15-9,1 7 4,1-6-8,1-1 0,1-6-9,2 2 0,1 0-4,0-2 1,4 3 9,-3-2-10,1 1-2,1 0 6,1 1-13,-3 8 1,2-2 0,2 2 3,-6 1-1,1 2 1,0 3-9,1-2 1,-2 2 3,0 4-7,-5 0 1,12 3 4,-6 3 4,-2-1-2,3 3-2,-2 3-1,-1-2-2,2 3 7,-2 1-2,0 0 1,0 2-1,1 0 0,-2-3-5,0 2 15,0 0-12,1-1-4,-2 0 4,3-1 1,-4 2-1,6-5 0,-6 4 0,4-5-11,-3 1-22,4-3-16,-5-1-49,7 0-39,-4-1-46,2-2-63,1 0-67,2-4-52,-1 0-238,2-6-652,1 3 289</inkml:trace>
          <inkml:trace contextRef="#ctx0" brushRef="#br0" timeOffset="26565.3541">5507 352 135,'-5'5'241,"2"-2"3,0 1 0,3-4-8,-2 5-6,2-5-2,0 4-4,0-4-3,0 0-10,5 6 9,-5-6 3,9 5-1,-3-5 4,0 0-17,6 0-12,-5-3-23,3 3-15,-2 0-15,2 0-22,0-2-3,1 1-15,-1-2-6,0 1-10,0 2-12,0-1-6,2-2-5,-2 6-7,1-3-6,0 0-8,-1 0-8,0-3-25,-4 3-30,0 0-25,3 0-39,0 3-41,-3-2-40,0-1-56,0 2-57,1-2-52,1 0-284,-8 0-662,10 0 293</inkml:trace>
          <inkml:trace contextRef="#ctx0" brushRef="#br0" timeOffset="26325.8596">5542 217 121,'0'0'284,"0"0"-9,0 0-18,0 0-19,0 0-14,0 0-19,0 0-12,0 0-5,10-12-20,-3 9-13,1 2-12,-1 1-17,3 0-6,-3 0-12,4-1-12,-3-1-7,1 4-13,-1-2-7,1 0-9,-3 1 0,2-1-11,-2 1 10,1-1-18,0 3-7,-1-2-2,1 0-3,-3 3-9,2-3-10,-6-1-17,6 1-28,-3 0-37,-3-1-41,0 0-42,0 0-39,0 0-37,0 0-11,0 0-172,0 0-448,0 0 199</inkml:trace>
          <inkml:trace contextRef="#ctx0" brushRef="#br0" timeOffset="27050.8994">6111 218 163,'-6'-1'222,"3"-3"-5,-3-2 2,4 4-10,-4-1-1,6 3-5,-10-2-4,4 2-10,0-2-8,0 2-2,6 0-7,-13 2-8,8-1-4,-3-1-12,0 5-2,2 1-11,-2 0 2,0 2-2,1 0-15,1 3-9,0 1 0,-1 1-10,2 0-10,0 2-9,5-1-7,-2 0 9,2-3-14,0 4-7,2 0-6,-1-6-7,4 6 0,4-5-3,-3 1-4,2 0-1,2-3-3,0-1-1,2-5-3,1 1-1,-1-2-2,6-2-14,-2-4 4,0 1-5,2-2 10,-1 1-6,-3-2-1,3-6-1,0 5-3,-8 2 1,4-9-2,-1 5 1,-4-1-4,1-1 4,-4 2 7,1-3-2,1 1 9,-1 0 3,-2-1-2,-2-4 3,0 3 4,1 0 7,-3 1 5,-3-5-7,3 3 6,-2 2 2,-4-5-6,4 6-3,-7-1-3,1 2-3,0 0-1,-2 0-6,-5 3-5,3 1-2,-3 0-1,2 4-5,-4 0-4,0 2 0,0 1-13,-2 0-29,4 2-37,0 0-55,2 2-51,3 3-48,-3 4-47,3-2-64,1 1-51,-2-1-315,4 3-754,2 4 334</inkml:trace>
          <inkml:trace contextRef="#ctx0" brushRef="#br0" timeOffset="39615.6591">5410 263 59,'0'0'64,"0"0"-7,0 0-6,0 0 2,0 0-4,0 0-1,0 0 1,0 0-15,0 0 6,0 0-3,0 0 0,0 0-2,0 0 2,0-13-2,0 13-8,0 0 1,0 0 0,0 0 1,0 0 5,0 0-6,0 0 0,0 0 2,0 0 4,0 0 4,0 0-6,0 0-1,0 0 11,0 0-2,0 0-6,0 0-9,0 0 8,0 0-2,0 0 1,0 0-10,0 0 13,0 0-10,0 0 6,11 4 1,-11-4 1,0 0-3,0 0-1,10 0-2,-10 0 3,0 0-7,9 0 6,-9 0 2,7-4-5,-7 4-1,10 1-1,-10-1-3,5-1 0,1 1-1,-6 0-2,0 0-6,11-2 4,-11 2-2,9 2-1,-9-2 7,9 0-7,-9 0 4,11 0-5,-11 0 0,5 0 1,-2 1 0,-3-1 0,7 3-2,-2-3 1,-5 0 3,0 0 2,12 0 1,-12 0-1,9 0 1,-4 2-1,-1-1 0,-4-1 3,8 0-1,-8 0 0,7 0-3,-7 0 2,8 0-3,-8 0 4,8 2-7,-3-1 0,-5-1 2,6 3-3,-6-3 2,7 1-4,-4 1 2,-3-2-1,6 1 0,-3 3-1,1-3-1,-4-1-2,6 4 0,-6-4 0,4 1-3,-4-1 4,6 4-2,-6-4-1,6 0-1,-6 0 2,0 0-1,0 0 0,10 0 2,-10 0 2,0 0-2,1 2 3,-1-2 1,0 0-3,0 0 0,0 0 2,0 0-6,11 0 4,-11 0-1,0 0-6,0 0 2,6-2 1,-6 2 2,0 0-1,0 0 0,0 0 2,5-2-5,-5 2 0,0 0-2,0 0 2,0 0-5,0 0-17,0 0-18,0 0-29,0 0-39,0 0-45,-8 12-38,5-7-136,2-3-352,-3 1 156</inkml:trace>
        </inkml:traceGroup>
      </inkml:traceGroup>
    </inkml:traceGroup>
  </inkml:traceGroup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26.26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9 122 191,'-4'3'231,"2"1"-3,0-1-6,2-3-9,-5 8-7,4-4-11,-3-2-9,4-2-10,-2 10-12,1-5-3,1 0-14,-5 1-9,5 2-11,0-1-7,0 3-15,0-1-3,0 7 1,-3-3-18,3 1-9,3-2-5,-3 2-6,0-1-4,0-1-4,0-3-4,0 1-11,0 1 1,0-2-5,0-2-5,0 2-2,0-6 5,0 3-9,0 0-1,0-3-1,0-3-11,0 0 6,0 7 0,3-4-1,-3-3-1,0 0 2,0 0-1,0-16-7,2 6 1,-2-4-2,0 1-3,3-9 1,1 1-5,-3-2 1,4-2-8,1 0 9,1-6-2,1 1 1,-3 8-6,1-2 0,0 3 4,1 0 0,0 3-1,-2 5-4,1 3 1,0 1 0,-1 3 0,1 2 1,-2-1 0,0 5 8,-4 0-11,9 7 1,-4 1 5,2 3 0,-1 1-3,-1 0 11,1 3-10,-1 2-2,-1 2-1,1 2 1,3-2-1,-3 2 1,-2-2 4,2 2-3,-1-6-1,1-2 2,-1 6-1,-1-4 1,3 2-4,-2-1-17,0-6-28,1 1-34,1-2-38,-3-3-43,3 0-58,1-2-56,-3-2-236,-4-2-554,12-4 245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26.5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6 35 108,'0'0'232,"0"0"-15,-4 2-11,4-2-8,0 0-7,0 0-6,0 0-1,21-6-23,-10 2-10,-1 4-13,3-2-8,-2-1-13,0-3-1,7 3-18,-5 0-8,0 1-12,0-1-6,-1 2-8,0 1 2,-2-3-11,2 3-8,-3 0-5,2 3-6,-4-3 0,1 0-4,-2 1-5,1-1-4,1 3-18,-4-3-33,2 2-31,-1 1-38,-1-2-49,1 1-38,-5-2-60,8-2-148,-8 2-424,0 0 188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26.84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9 177 137,'-3'-12'242,"-3"-1"0,3 1-2,-2-3-6,3 2-13,-3-1-9,1 1-12,-3-2-14,6 2-14,0-4-7,-1 10-10,1-2-13,1 3-12,0-2-17,0 3-6,0 5-16,1-6-5,-1 6-9,0 0-1,0 0 3,11 11-2,-6 2 17,0 1-19,1 8 7,-1-1-16,4 8 0,-3-7-7,6 8-5,-3 2-2,-3-4-3,1-2-5,1-2 1,-1-2-8,-1 2-3,1-1 7,0 0-18,-1-2 3,-2 4-5,2-4-2,-1 0-2,-1 1 13,1-1-7,-1-2-6,1-4-11,-4-2 2,3 2-23,-3-3-10,1-1-32,1 2-25,-3-6-26,2-2-32,-2 0-49,0-5-56,-2 5-59,2-5-231,0 0-579,0 0 256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27.0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4 104,'0'0'191,"6"2"5,-2 2 2,1-4-3,-5 0 2,13-2-9,-3 0-6,1 1-13,-1 0-10,2-3-16,-3 4-10,4-1-12,-1 0-11,0-2-14,-1 2-9,1 1-6,-1 0-9,2-3-10,-2 3-7,1-2-4,1 2-7,-3-3-23,3 0-35,-3 3-35,-2 0-42,3-4-38,1 2-10,5-2 7,-1-7-21,-1 4-205,1-4-389,1-3 172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27.43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3-3 135,'-1'-3'194,"1"3"-1,0 0 2,0 0 0,0 0 2,12 11 0,-5-1-2,5 6 1,-2 2 0,6 0 2,-2 8 0,3 0 0,0 5-6,-2 0-9,1 3-13,-1-1-9,3 4-7,-2 2 1,1 0-24,3 12-9,-5-9-19,7 11-12,-6-14-2,-2 3-4,7 13-14,-8-12-6,4 10-6,-5-11-10,2 15-3,-5-16-26,1 3-30,-4 0-35,1-4-32,-3-3-30,-2 0-56,0-3-58,-1-10-69,-1-1-297,-1-6-636,1-1 282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29.0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4 114 89,'-6'1'223,"-1"-1"3,7 0 5,-13-1 0,7 1 0,6 0-12,-12-4-3,9 4-4,3 0-12,-7-3 6,7 3-22,-5-3-19,5 3-12,0 0 0,-6-3-24,6 3-16,0 0 3,0 0-18,0 0-2,0 0 4,17-5-3,-7 0 2,6 1-9,4 1 3,-2 0-14,-1-5 0,8-2-4,-5 3-13,5-1-7,-6-1-5,7 2 0,-9-2-5,3 7-11,-1-6-3,-3 2 3,2 4-12,-7 2-9,0-3-17,1 1-41,-3 2-34,2 1-37,-4 0-33,1-1-42,-4 3-35,4-1-30,-5-1-27,-3-1-259,4 5-587,-4-5 259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29.3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8 4 113,'-4'0'272,"-3"-2"-2,7 2-2,-7-2-9,7 2-9,-10 2-16,10-2-20,-6 2-10,3 6-14,0-1-12,1 1-6,-1 4-17,3 1-5,-1 2-18,2 0-7,-1-1-15,5 2-4,1 3 2,-1-4-26,0 5-8,3 0 2,-3-2-14,2-5 8,2 5-19,0 0-2,-2-4-17,3 3 5,-2 0-24,1 2-43,-3-6-46,1 5-49,-2-2-64,3 1-74,-3-3-300,-1 0-609,-3 1 27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30.8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04 221 79,'0'6'190,"0"-6"-2,0 3 2,0-3 0,0 0 1,0 0 0,0 0 6,-2 5 3,2-5-1,0 0-12,-5 1-6,5-1-12,-7 0-12,2 3-8,5-3-13,-11 0-11,1 2-15,1-2-6,-1 1-10,-1-1-9,1-1-5,-2 1-11,1-2-7,-1-2-4,0 3-8,1-5-7,0 2 2,1 0-8,1-5 1,2 1-9,-1-2-3,1 1-4,3 0-1,-1-2-1,0-3-5,5 2 1,0-5-2,5 7-1,-2-3-10,3 1 0,1 0 7,1 0 0,5-1 7,-5 1-10,4 5-6,3-4 4,1 5-5,-1-1 2,2 5 0,2-1 4,-1 3-9,0 2 4,-1 1-1,1 4 3,-1 4 2,0-1-7,-1 6-3,-1-4 7,-4 3 3,1 2-3,-2 0 1,-2 1 3,-1 3-8,-2 0 4,-1 0 6,-3 7-4,-1-3 1,-1 4-1,-3 4 4,-4-1-3,-1 0-7,-1 1 19,-3-1-16,1-2 5,-4 1-2,0 0 2,4-2-5,-6 1 4,1-4-2,1 0 2,2 0-10,-3-7 2,6-2 4,-3-1-2,0-1 3,0-3-1,6-3-1,-2-3 3,2-5-7,-2 1 2,3 2-4,-1-4 4,2 1-3,6-1 4,-9-5-3,5 3-4,1-3 4,1 0 0,0-1-5,2-4 6,2 1-3,3-3 4,-1 1-2,3-1 2,-3-2-2,5 3 11,6-2-7,-1-2-8,0 4 8,2-2 3,0 5-1,2-3 6,0 3 4,1 1-2,1 3 8,1 1-3,-1 0 0,1 3 4,0 0-3,3 3 5,-4 0 3,1-3 1,-3 0 4,3 3 0,-3-2 0,2 2 6,-1-3 4,-3 0 1,3-1 3,-6-1 1,3 1-2,-3-2 1,-1 0-2,0-3 4,-3 4 1,1-5-3,-2 0 2,-1 0 2,0 0-11,-1 0 1,-2 1-3,0-5-6,1-1-1,-4-1-4,-1 1-3,2-1-3,-2-2-3,-3 4 0,3-3 4,-5 0-4,2 1-2,2 0-4,-3 2-9,-4 1-5,4 2-20,0-1-18,-1 3-21,-2 0-27,2 2-17,0 0-32,0 2-38,-2 2-46,1 6-55,-1-3-54,1 3-281,-2 0-666,0 4 295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33.387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771 28,'0'0'112,"0"0"-1,0 0-7,0 0-5,14-6-8,-13 2-7,5 3 2,0-4-2,-1 2 2,1-2-6,1 2-6,2-3-4,0 2-3,0 0-2,0 0-3,1-3-6,2 5-6,-2-2 6,1 1 10,3 0-8,5-2-6,-4 0 6,6 0-3,-2-2-4,9 2 1,-2-1 5,3-3 0,-1-1-5,4 4-2,0-3-3,-2 1-2,1-4-5,0 4-3,3-2-4,0-1 2,0-1-6,1-1 0,0 2-1,2-2-3,-2-2-2,0 2-2,0 1 0,-1 0 1,1 1-5,-2 1-2,-1 1 4,1-3-4,-2 5 1,-1-1-2,-1 4 3,-3-3-2,2-1-4,0 7 2,5-3-1,-14 2-1,10 0 0,-2 0 0,1 0 1,-1-4-6,2 5 6,0-1-2,3-1 3,1 0 0,0-3-3,0 0 1,2 0 1,-1-3 2,-1 1-2,4-3-3,-2 2 2,-1 2-4,0-5 2,1 0-3,1 1 0,-4 1-1,2-2 0,-3-1 2,4-2 1,-3 6-4,1-4-1,-2 4 2,-1-2 0,-3 3 0,0-4 1,-2 5-3,2-3 1,-3 6-3,-2-2 1,-3 3 1,1 1-5,-1-1 4,1 0-1,2 2 1,-4-2-1,0 6 4,3-3-2,-3 0-3,3 2 0,0 0 0,0-2 2,6 2-1,-8 1 1,2-3-1,-1 3 2,0-3-2,-2 4-1,2-2 1,0-2-1,1 0 2,5 0-1,-8 0 4,2 0 1,-3-2 3,2 1 5,0-2 2,-2-2 3,4 2-3,4-1 1,-5 0 4,-1-1 7,-1 2-10,3-4 2,-5-1-3,1 3-3,1 0 4,-1-1-3,-1 0-3,1 1-2,-4-1 4,-1 3-2,2-1-6,1 2 2,-2-4-1,0 6 1,-2-4-3,2 2 1,-2-5 0,1 6-1,4-1 1,-1-2-3,-3 1 1,5 0 0,-4 0 0,0-1-2,3 0 2,-1 4-1,-2-3 4,-4 2-3,3-1-3,0 2 0,-1-1 0,1 1 0,6-2 0,-8 2 0,2 0 0,-3-1-1,1 1 3,2-3 0,-1 6-5,-1-6 4,-1 6-2,2-6-1,0 3 4,-1-1-3,-3-1 1,2 1 0,3-1 1,-8 1 0,6 1-2,-5-3 0,3 3 4,-4-2-5,-4 2 1,11 0 0,-5 0 3,1 0-3,-7 0 4,9-1-6,-9 1 2,5-1 0,-5 1-1,8 0 1,-8 0 1,0 0-1,6-1 0,-6 1 0,0 0 2,0 0-2,7 0 1,-7 0 0,0 0-4,0 0 11,7 1-8,-7-1-1,0 0-1,0 0-14,0 0-27,0 0-39,0 0-55,0 0-64,0 0-286,0 0-527,0 0 233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34.25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4 13 133,'-3'-2'237,"-1"-2"-6,4 4-10,-3-5-9,3 5-12,-7-2-14,7 2-16,-4-2-13,4 2-17,0 0-6,0 0-15,-7 4-10,7-4-9,-1 9-5,-1-5-8,1 2-7,1 4-1,0-4-10,-3 2-3,3 5-8,0 0-4,3-2-4,-3 4-5,0 0-1,0 0-3,1-1-8,1 2 0,1-3-3,-1 1-4,-1 0-5,1 0 0,-1-1-2,2 2-2,-3-3 2,5 1-4,-3-3 0,0 1-5,3-5-1,-2 6-16,0-4-28,0-3-31,-3 1-33,4-3-34,-1-1-33,-3-2-19,0 0-32,9-2-197,-5-4-447,-2 0 199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38:03.80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7CC1A749-9BE7-4431-807B-7FE4FF820F9A}" emma:medium="tactile" emma:mode="ink">
          <msink:context xmlns:msink="http://schemas.microsoft.com/ink/2010/main" type="writingRegion" rotatedBoundingBox="12912,127 21929,45 21961,3483 12943,3566"/>
        </emma:interpretation>
      </emma:emma>
    </inkml:annotationXML>
    <inkml:traceGroup>
      <inkml:annotationXML>
        <emma:emma xmlns:emma="http://www.w3.org/2003/04/emma" version="1.0">
          <emma:interpretation id="{E40DDF6D-EEDE-49A7-81B1-01274F2D27A0}" emma:medium="tactile" emma:mode="ink">
            <msink:context xmlns:msink="http://schemas.microsoft.com/ink/2010/main" type="paragraph" rotatedBoundingBox="12978,49 14350,198 14264,984 12893,83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F15B8F7-93C0-4BDC-9144-81A56B800561}" emma:medium="tactile" emma:mode="ink">
              <msink:context xmlns:msink="http://schemas.microsoft.com/ink/2010/main" type="inkBullet" rotatedBoundingBox="12973,102 13288,136 13211,842 12896,808"/>
            </emma:interpretation>
          </emma:emma>
        </inkml:annotationXML>
        <inkml:trace contextRef="#ctx0" brushRef="#br0">5277-5167 44,'0'0'231,"0"0"-10,0 0-11,0 0-18,0 0-14,0 0-16,0 0-15,0 0-13,0 0-12,0 0-13,0 0-10,0 0-11,0 0-7,0 0-2,0 0-3,0 0 0,0 0-1,0 0-6,0 0 0,15 9-1,-9-7-4,0 0-3,2-1-1,0 0 0,0-1-1,2 0-5,1 2-3,3-2-5,-3 0-2,2 0-7,4-2-1,-7 2-5,2-1-4,1 0 2,-1-1-7,-1 0 0,0 1-2,0-2-2,-2 3 0,2 0-1,-2 0-7,-1-2-1,0 2-9,-1-1-9,2 1-10,-3-2-18,-6 2-18,11 0-22,-5-1-22,0-1-36,-1 1-21,0-2-26,2 3-30,-7 0-179,6-2-423,-6 2 186</inkml:trace>
        <inkml:trace contextRef="#ctx0" brushRef="#br0" timeOffset="-388.6605">5506-5452 49,'0'0'107,"0"0"-13,4-4 5,-4 4-4,0 0 0,0 0-1,0 0-7,0 0-6,0 0-10,6 0 3,-6 0 2,0 0-6,0 0-3,0 0-7,0 0-8,0 0-2,7 0 7,-7 0-2,0 0-1,0 0 0,0 0 7,0 0-6,9 0 1,-9 0 4,4-6-2,0 2-1,-4 4 1,5-2-11,-3-2 2,2-2-4,-2 1-7,1 1 2,3-4-3,-4 4-4,0-2-3,2-3-1,0 3 1,-3-2 9,3 0 2,-2 1-4,0-1-5,-1-5-1,4 5-3,-5-3-4,0 2 2,-5 2-7,5-2 2,-1 0 0,-1 0-4,0 4 3,-2 0 4,3-1-8,-3 3-2,0-2 0,0-1-4,4 4-3,0 2-1,-11-3 0,5 1-4,6 2 2,-13 2-3,8-2-1,-4 9 4,3-3-4,-2-2-1,-1 2-1,1 2 4,0-4 1,1 3-1,0 1-1,2-4-1,0 7 2,-1-4-4,2-1-1,-1 5 1,1 0 0,-1-2 0,0 0-2,1 3 1,-1 1-1,5-1 5,-1 3-2,-1 0 0,0 0 0,-1 3 0,3-5 2,0 5-3,-1-3 3,1 1-1,0-1 1,0 1 1,0 0-1,-2-1-2,4 4 1,-1-3 4,-1 4-3,1-3 0,-1-1 0,2-2 0,0 3 3,-2-3 0,0 2-3,0-1-1,-2-2 3,2 1 2,0 2-3,-2-4-1,1 3 2,0-3 0,-1 3-2,2-5 2,-2 0-2,0-1 2,0 0-1,1 0 1,-1-4-2,0 2-1,-1 0 5,3-3-5,0 2 1,-1-1-2,1-5-8,-3 6-10,3-6-13,0 0-21,0 4-19,0-4-23,0 0-27,0 0-31,0 0-28,0 0-168,-9-1-377,9 1 167</inkml:trace>
      </inkml:traceGroup>
      <inkml:traceGroup>
        <inkml:annotationXML>
          <emma:emma xmlns:emma="http://www.w3.org/2003/04/emma" version="1.0">
            <emma:interpretation id="{424EEE71-7626-4CD4-ADAE-024F68C13F99}" emma:medium="tactile" emma:mode="ink">
              <msink:context xmlns:msink="http://schemas.microsoft.com/ink/2010/main" type="line" rotatedBoundingBox="13531,109 14350,198 14264,984 13445,896"/>
            </emma:interpretation>
          </emma:emma>
        </inkml:annotationXML>
        <inkml:traceGroup>
          <inkml:annotationXML>
            <emma:emma xmlns:emma="http://www.w3.org/2003/04/emma" version="1.0">
              <emma:interpretation id="{D277C378-2552-49B0-8995-0872A2DC32A1}" emma:medium="tactile" emma:mode="ink">
                <msink:context xmlns:msink="http://schemas.microsoft.com/ink/2010/main" type="inkWord" rotatedBoundingBox="13531,109 14350,198 14264,984 13445,896"/>
              </emma:interpretation>
            </emma:emma>
          </inkml:annotationXML>
          <inkml:trace contextRef="#ctx0" brushRef="#br0" timeOffset="557.2599">5946-5557 188,'0'0'192,"0"0"-10,0 0-7,0 0-7,0 0-12,0 0-3,0 0-4,0 0-15,0 0-9,0 0-7,0 0-6,0 0-10,0 0-7,-2 16-5,-2-11-6,1 2 2,1 0 0,-2-1-1,0 4 2,1 3-8,0 1 3,-3-2-3,0 3-1,2 2-7,-3 3-4,1 1-8,-2 0-2,2 1-1,-3-1-4,2 3-7,2-2 0,1 1-7,-3-2 1,5 1-4,-2 1-6,2-4-3,-2 5 0,4-3-1,-2-3-4,2 3-4,0-5 2,0 3-2,0-6-2,0 2-4,3 2 5,-2-4-3,2 0-3,-3-1-1,2 0-4,-1-3 3,2-2 1,0 2-4,-1-1-2,0 0 3,1-1-15,-1-2-10,1 1-15,-1-2-13,2 0-15,-4-2-20,3 2-25,-3-4-22,6 2-22,-3 1-33,-3-3-35,0 0-41,7-5-146,-7 5-441,4-6 195</inkml:trace>
          <inkml:trace contextRef="#ctx0" brushRef="#br0" timeOffset="1239.5059">6198-5431 177,'-3'-4'217,"3"4"-7,0 0-7,0 0-6,0 0-7,0 0-12,0 0-7,0 0-11,0 0 0,0 0-3,0 0-6,-5-4-9,5 4-7,0 0-13,0 0-12,0 0-12,0 0-10,-9 11-7,8-5-8,-3 0-8,0 1-6,0 0-10,-3 3-2,3 1-2,-3 0-9,2 2 1,-2 2-3,1-3-6,-1 3-4,1-3-2,2 1-3,-2-1-1,1 3 1,1-3-4,1 1 2,0-1-4,-1-4-6,3 5 2,-3-3-1,2-4-5,-1 5-2,3-6 1,0 1 0,0 2 0,-1-2-2,1-6 0,0 7 3,0-2-4,0-5 4,1 7-1,-1-4-1,5 1-2,-1-2 3,0 1 1,0-2-1,1 0 0,2 0 4,-7-1-8,10 0 7,-2 0-4,-2-1 1,3 1 3,-1-1-4,2 0 4,2-2-5,-8 2 5,9 1-4,-4-1-1,0-1-4,1 0 8,0 2-6,0-3 4,-3 2-3,1 1-1,-2-2 4,2 2-3,-2 0 0,2-3 0,-2 3 2,1-1-2,-3-1 1,-4 2-1,12 0-3,-12 0-1,12 0-4,-8 0-3,-4 0-14,9 0-14,-9 0-12,11-3-13,-8 3-22,-3 0-19,7 3-20,-7-3-27,7-3-20,-7 3-20,8-2-35,-8 2-166,3-2-426,-3 2 188</inkml:trace>
          <inkml:trace contextRef="#ctx0" brushRef="#br0" timeOffset="1649.9592">6303-5345 46,'0'0'192,"-3"6"-6,3-6-25,-2 6-10,2-3-9,0-3-4,-2 10-7,2-4-4,0-1 1,-1 1-2,2 3-4,-1 1 0,-1-1-8,1 3-3,0 0 0,0-1-6,-1 0-1,0 3-2,0 2-2,0-2-9,-1 1-1,1 1-6,-1-3 1,1 2-14,1-2-4,-3 2-10,2 0 0,-2 0-5,2 1-10,0-7-2,0 5-3,-2 0-4,3-5-3,0-2 1,0 4-10,0-5 2,0 1-4,3-1-4,-2 1-2,-1-2-4,0 1-7,0-6-16,0 5-24,0-5-23,0 5-27,0-5-24,0 0-34,0 0-31,0 0-40,10-10-223,-5 4-476,-1-4 211</inkml:trace>
          <inkml:trace contextRef="#ctx0" brushRef="#br0" timeOffset="2272.3426">6511-5611 53,'0'0'144,"0"0"-4,-3 3-4,3-3-18,0 0-11,0 0-6,0 0-11,0 0-7,0 0-6,0 0-6,0 0 2,0 0-4,0 0-7,9 5 0,-9-5-11,4 6 0,-1-3-5,-1-1-2,4 3-3,-3-2 0,2 1-6,-4 1 1,5 1-5,-2 0 0,0 1 0,5 2 3,-4 0-3,0 3 0,3-2-1,-3 1 0,2 1-2,-2 2 2,0 1-2,-1-3 0,4 4 0,-3-5-1,-1 5 0,0-7-1,1 4 3,0 1-3,-2 0 0,2-3 3,-2 1 2,1 3 5,-1-5-4,0 2 5,1 0-2,0 0 4,-5 2-2,2 0 4,2-3 3,-4 5 2,-1-4 1,1 3 0,-2 0 1,3-2 4,-3 2-8,-1-2-2,1 3-1,-1-1-6,-1-2 6,-1 7-12,0-4 0,-1-4-4,2 3 0,-3 0-5,3-3-1,0 4-1,-2-3-3,1 1-2,2-2-1,-4 0-3,2 0 1,2-5 0,-2 2-6,2-3 1,0 3-8,3-5-13,-1 1-12,-2-4-10,4-1-14,0 0-24,-2 6-34,2-6-45,0 0-54,0 0-232,0 0-477,0 0 211</inkml:trace>
        </inkml:traceGroup>
      </inkml:traceGroup>
    </inkml:traceGroup>
    <inkml:traceGroup>
      <inkml:annotationXML>
        <emma:emma xmlns:emma="http://www.w3.org/2003/04/emma" version="1.0">
          <emma:interpretation id="{A9000E3E-863F-4052-83D2-34A16310A03C}" emma:medium="tactile" emma:mode="ink">
            <msink:context xmlns:msink="http://schemas.microsoft.com/ink/2010/main" type="paragraph" rotatedBoundingBox="13905,844 17635,664 17685,1683 13954,186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1C189A66-6112-420C-AFFE-7F9F55D03725}" emma:medium="tactile" emma:mode="ink">
              <msink:context xmlns:msink="http://schemas.microsoft.com/ink/2010/main" type="line" rotatedBoundingBox="13905,844 17635,664 17685,1683 13954,1863"/>
            </emma:interpretation>
          </emma:emma>
        </inkml:annotationXML>
        <inkml:traceGroup>
          <inkml:annotationXML>
            <emma:emma xmlns:emma="http://www.w3.org/2003/04/emma" version="1.0">
              <emma:interpretation id="{077CBB2D-1137-435C-9E35-309DB06DCC5B}" emma:medium="tactile" emma:mode="ink">
                <msink:context xmlns:msink="http://schemas.microsoft.com/ink/2010/main" type="inkWord" rotatedBoundingBox="13905,844 17635,664 17685,1683 13954,1863"/>
              </emma:interpretation>
            </emma:emma>
          </inkml:annotationXML>
          <inkml:trace contextRef="#ctx0" brushRef="#br0" timeOffset="21002.4034">7343-4743 92,'0'0'196,"0"0"0,0 0-8,0 0-2,0 0-11,2-3-10,-2 3-7,0 0-13,0 0-11,0 0-11,0 0-10,0 0-8,0 0-5,0 0-11,0 0-3,0 0-8,0 0-8,0 0-2,0 0-4,0 0-1,0 0-9,0 0-3,0 0-4,0 0 1,0 0 1,0 14-1,0-14 1,0 7-1,2 0 0,-4 1 0,2-2-1,0 4 9,0-1-19,-1 4 7,0-1-8,1 3 2,-3 2-4,1-3-2,-1-1 1,-2 8-4,1-3 0,0 3-3,-4 1-3,2-2 2,-1 2-4,-2-3-1,0 2-2,1 0 1,0 1-11,-2-1 7,2-3-5,0 1 1,-2-4-2,2-2-3,4-2-1,-5 2 4,4-3-3,0-4 4,-1 5-4,0-4-4,3-4 2,-1 3 0,2 0 2,0 0-3,-1-3 0,3-3 15,-5 3-15,5-3 2,-1 3-1,1-3-7,0 0 2,0 0 8,0 0-13,0 0 3,0 0-2,-7-12-4,7 12 4,0-11-2,3 7-1,-3 4 4,1-10-3,2 5 1,0-2 1,0 4 0,-2-1 0,1-1-6,0 3 5,-2 2 2,4-7-1,1 4 1,-5 3-3,6-4 0,-6 4 0,9 3 2,-9-3 1,11 0 1,-6 1 0,2 1 2,-2-1 1,3 1 3,-2-1-4,5-1 2,-5 4 0,3-4-5,-2 1 8,5 0-5,-3 2-1,0-1-1,0 0 4,-3 0 1,4-2-3,0 2 3,-2-1 0,-2 0 0,3 4 1,0-4 1,0 0-3,-1 3 0,0-3 7,-2-1-1,3 1 0,-3 4 10,1-5-13,1 1-2,1-1 5,-3 0-1,1 2-2,3-2 4,-5 0-2,1 0-2,1 0 3,-7 0-4,12 0 0,-6 3 0,-6-3 2,10-3 12,-10 3-18,10 0 3,-6 0 1,-4 0 0,6-2 2,-1 1-1,-1-2 0,-4 3-5,6-7 2,-2 4 4,-1-2 7,0 3-24,0-2-5,0 0-10,0 0-17,-2-1-17,-1 5-20,4-7-22,-1 4-31,-3-2-33,0 5-23,0-7-25,0 3-33,0 4-174,-5-5-457,5 5 202</inkml:trace>
          <inkml:trace contextRef="#ctx0" brushRef="#br0" timeOffset="21452.1171">7534-4574 5,'-4'-7'217,"4"7"-8,-3-2-8,3 2-13,0 0-15,0 0-19,0 0-12,0 0-14,0 0-8,-8 9-3,8-9 1,-2 6-6,0-4-2,1 5 0,-1-1-3,0 1-1,1 4-2,1 3-5,-1-3 1,1 1 0,-2 5-6,0-3-5,0 1-4,0 4-5,-1 1-2,2-1-1,-2-1-9,1-3-3,0 5 0,2 0-9,-2-2-5,1 2 4,-2-5-6,3 4-4,-1 3-7,-1-6 3,1 3-13,1 0 1,-4 2 2,3-5 0,0-2 6,-2-1-14,3 2-2,0-3-3,-2 0-4,2 0 0,0-2-1,-2 2 2,2-4-7,-1-1 3,-1 0-5,2-4 2,0 5 0,0-4-3,0-4-9,0 9-8,0-9-10,0 2-18,0-2-19,3 5-18,-3-5-24,0 0-25,0 0-35,0 0-28,0 0-44,5-14-52,-2 3-177,2 2-499,-1-2 221</inkml:trace>
          <inkml:trace contextRef="#ctx0" brushRef="#br0" timeOffset="22811.2076">7826-4411 7,'0'0'111,"0"0"-4,0 0-3,0 0 0,0 0-5,0 0-11,0 0 12,0 0-19,0 0 1,0 0 1,0 0 2,0 0-1,0 0-5,0 0 9,0 0-1,7 9 2,-3-6-3,-4-3-3,5 3 10,2-1-3,-5 1-2,6-2-5,-5-1-3,6 5-3,1-3 4,-2 2-7,2-1 0,1 0-5,-1-2-3,-2 2-10,5 0-2,-1-3-5,-2 3-7,1-3 0,-1 0-6,1 0-3,0 2-3,-2-1-3,5 1-4,-5-1-4,4-1 4,-5 2-4,4-4-3,-3 2-3,0 2-2,1-2 0,0 0-8,-3 2-11,1-4-13,-2 4-23,0-4-29,-6 2-26,13 0-29,-7-3-29,1 0-35,4 1-37,-5-2-118,0-1-375,4-2 166</inkml:trace>
          <inkml:trace contextRef="#ctx0" brushRef="#br0" timeOffset="21999.0481">8142-4602 149,'0'0'200,"0"0"-4,0 0-4,0 0-9,0 0-5,0 0-10,0 0-14,0 0-9,0 0-9,0 0-10,-10 9-4,10-9-2,-4 8-14,0-4-2,0 0-2,0 1-8,-1 1-7,1 1 1,-1 2-9,-4 3-3,-1 2-5,0 3-6,-1-2-7,0 6-3,-3-2-1,2-3-1,0 4-4,2-1-1,-3-1-5,2 0-4,0-3-1,2 1-4,1-4-6,1 1-2,-1-5 2,4 5-8,-1-5 2,1-2 3,1-2-8,-1 2-3,1-1 0,1 0-3,-1-4-5,2 1 3,1-2-13,-2 6-11,2-6-10,-3 5-20,3-5-15,0 0-19,0 0-22,0 0-14,0 0-29,0 0-28,0 0-31,0 0-25,0-19-180,0 12-440,2-1 196</inkml:trace>
          <inkml:trace contextRef="#ctx0" brushRef="#br0" timeOffset="22378.2498">7955-4596 81,'-2'-6'214,"2"6"-3,0 0-14,0 0-12,0 0-12,2-3-19,-2 3-16,0 0-18,0 0-12,0 0-9,0 0-12,0 0-9,0 0-3,0 0-2,4 14-3,-2-6 1,0 1-4,3 1 4,-2 2-6,1-1 5,2 1-6,-3 1-4,0-1-4,3 0-1,1 3 0,-4 1-5,2-1-5,-2-2 0,4 3-5,-3-2-2,2 1-4,-2-1 1,1-1-5,0 2-1,-1-1-6,1-2 0,-3 3-3,3-4 1,-1 1-3,-2-2-5,0 0 0,0-3-3,3 1 0,-5 1 0,3 0 0,-2-5-3,3 5-2,-4-3-5,2-1-11,0-2-8,1 6-8,-2-5-16,-1-4-9,0 4-12,0-4-10,0 5-12,0-5-13,0 0-23,0 0-16,0 0-23,0 0-27,0 0-169,0 0-387,0 0 171</inkml:trace>
          <inkml:trace contextRef="#ctx0" brushRef="#br0" timeOffset="24060.096">8402-4347 112,'0'0'203,"0"0"-6,0 0-8,0 0-9,0 0-13,0 0-6,0 0-10,0 0-16,0 0-7,0 0 5,0 0 8,0 0 7,0 0-4,0 0-4,15 11-4,-11-11 0,5 3-2,-2-2-5,0 1-6,1-2-2,2 3-4,1-2-7,1-1-6,-1 2-7,2-2-1,-3-2-9,4 1 10,-1-2-23,4 1-7,-3-2-8,-1 1-2,-1 6-10,1-7-3,-2 2 1,-2-2-8,1 3-4,1-3 0,-2 2-9,0-2-16,0 3-20,-4 1-18,1-2-25,-6 2-23,10 0-28,-10 0-31,9-1-37,-9 1-39,8 1-47,-8-1-49,0 0-186,2 5-537,-2-5 237</inkml:trace>
          <inkml:trace contextRef="#ctx0" brushRef="#br0" timeOffset="23698.3884">8742-4665 184,'0'0'196,"0"0"-8,0 0-16,0 0-11,0 0-12,0-4-11,0 4-8,0 0-8,0 0 0,0 0-4,0 0 1,10 0-4,-10 0-5,7-2-3,-4 1-4,-3 1-5,6-1-4,0-2-3,-1 2-4,3 0-5,-4 0-5,1-2-4,2-3-7,-1 2-4,1-2-7,2-1-3,0-1-9,0 0 0,0-3-5,-1 0-5,1-1 23,-3-1-9,3-4-1,-4 3-3,-2-2-3,3 5 4,-1-3 4,-3-2 2,2 4-3,-4-3-5,0 2 3,0-2 2,-4 0-1,4 2-4,-7-2-7,1 3-2,3-2 1,-7 4-6,1-6-11,1 7 1,0-1-1,-2 4 3,0-6-5,-1 7 3,1 1-7,0 0-6,-2-1 2,2 4-3,-1-1-3,0 2-1,-1 2 2,3 3-2,-3 0 3,-1-1 2,3 1-6,-1 4 0,2-4 3,-2 6-7,1 0 2,-4 2 2,4 3 0,0 0 1,0 3 2,1 1-1,2 0-1,-3 9 2,4-5-3,-1 1 4,-2 5 0,3-6-3,0 7 8,2-1 1,1-5-1,-2 8-4,3-9 3,0 8 6,-1-8-3,3 1-1,-1 6-1,-1-7 0,1 0 4,2 1 7,-2 1 3,2-3-4,-1-1-1,-1 2 6,0-3-6,1-2 2,-1 2 2,1-4-5,-1 4-3,1-7 4,-2 2-4,1 1 0,1-1 4,-3-3-9,3 2 0,-2-3 0,-1-1-1,1 3 1,2-6-13,-2 2 13,1-1-5,0 0 5,-2-2-2,3 1-5,-1-2 5,1 0-5,0 0 16,-2 0-28,2-6-6,0 8-11,0-8-11,-2 5-20,2-5-21,-1 3-19,1-3-18,0 0-18,0 0-19,0 0-16,0 0-29,0 0-38,0 0-20,5-16-238,-5 16-535,-2-13 236</inkml:trace>
          <inkml:trace contextRef="#ctx0" brushRef="#br0" timeOffset="26282.516">9327-4953 38,'0'0'212,"0"0"-6,0 0-4,0 0-7,0 0-19,0 0-6,0 0-15,0 0-10,0 0-13,0 0-6,0 0 0,-13 11 4,9-5-7,1-2-3,-2 2-1,-4 3-3,4-1 0,-3 2-5,3 0-5,-4 2-6,-1 6-3,-1 0-4,0-1 0,1 1 0,-1 3-1,-1 0-18,1-3-4,-1 4-3,0 8-6,0-9-9,-2 4 2,4 2-4,-2 5 1,4-9-6,-1 8 0,0-9-3,5 2-4,0-1-5,-1 2-5,0-5 2,2 2-3,2-1 0,-2-1 3,3 2-10,0-7 2,0-2 1,3 1 1,-2-2-6,-1 0-8,3-3-2,2 3 18,-3-4-18,1-2-3,1 4 3,-2-5 0,3 4-1,-4-3 4,4-3-5,3 1 3,-7 3-8,4-1-1,-1-4 0,0 4-10,1-3-9,-1-2-22,1 3-14,-5-4-19,8 0-23,-8 0-21,4 2-27,-4-2-27,0 0-34,9-2-38,-6-2-41,-3 4-209,5-7-536,-2 2 238</inkml:trace>
          <inkml:trace contextRef="#ctx0" brushRef="#br0" timeOffset="27197.3273">9389-4685 51,'-7'-3'244,"5"1"0,2 2 1,0 0-2,0 0-1,-10-2-13,10 2 0,0 0-18,-3-2-10,3 2-11,0 0-16,-3-4 3,3 4-14,0 0-11,0 0-8,0 0-11,0 0-11,0 0-9,0 0-5,0 0-12,0 0-12,4-8-9,-4 8-10,6-7-5,0 7-5,0-2-9,0 2-4,2 0-9,-1 0 10,1 0-9,1 2-5,2 1-9,-1 2-4,0 0 4,2-2-8,-3 2 7,-1-1-5,2 2 2,-2 0-7,1 4 7,-2-4-4,0 3-5,-4-4 1,2 0-6,-1 4 4,0-5 0,-2 0-1,1 5 4,0-5-6,-3 0-1,0 1 6,0 2-3,-1-2 4,-2 4-5,-1-2-1,-1-1 2,-5 3-6,4-1-1,-3 2 5,-1 0 3,3-3-6,-3-2 0,2 4 0,0-3-5,3-1 5,-5 0 4,4 1-5,2-1 0,0-2 7,-1 0-2,2 3 0,3-6-4,0 0 2,-7 5-1,7-5 0,-5 5-1,5-5 2,0 0-1,-3 5-5,3-5-1,0 0-3,0 0 1,-3 1 3,3-1-3,0 0-1,0 0 5,0 0 1,0 0-1,0 0 0,0 0-1,0 0 4,18-5 2,-18 5-5,10-1 3,-1 1-6,-2 0 8,4 0-6,-3 0 4,0 0-2,0 0 0,2 0 2,-1 1 3,-1 1-3,-1 0 1,2 0 0,-3 0-2,2 1-1,0 0 5,-2 2-3,3-1 0,-4-1 0,5 6-2,-4-3 4,-1-2-5,2 0 3,-1 4 3,-1-2-7,0-3 9,0 6-6,0-3-3,-1 0 4,0 0 4,-1 1-1,0 0-4,-3-1 10,3 2 0,-6 1-2,6 0 11,-3-2 0,-3 2 0,2-1 12,-1 1 8,-3 3-5,1-5 6,-2 5-4,0-4 2,-1 3 0,-2 0-1,-2-3 1,2 3-9,-1-5 9,1 3 1,-3-5 1,-1 2-13,5 0 3,-7 2 3,3-6-2,0 1-2,2-1-2,2-1 7,-2-1-4,-1 0-2,1 0-7,2-1 3,-1-2-1,0 0-2,3-1-1,-2-1-4,1 3 1,2-2-1,0 1 0,0 0-5,2 0-2,-1-4 1,-1 4-4,5 3 3,-6-3 1,6 3-12,-4-5-13,4 5-29,-5-2-26,5 2-31,0 0-32,-2-4-33,2 4-28,0 0-38,0 0-35,0 0-27,0 0-25,0 0-288,0 0-656,0 0 290</inkml:trace>
          <inkml:trace contextRef="#ctx0" brushRef="#br0" timeOffset="13467.6125">6272-4802 26,'0'0'111,"0"0"-9,0 0-4,0 0-9,0 0 3,0 0-9,0 0 1,0 0-2,0 0 1,0 0-6,0 0 6,0 0-7,0 0-8,0 0 4,0 0-8,0 0-4,0 0 0,0 0-4,0 0-2,0 0 2,0 0-3,0 0-3,0 0-4,0 0-6,0 0-1,0 0-5,0 0-2,0 0 1,0 0-13,0 0 10,0 0-5,0 0 0,0 0-4,4 14 6,-4-14-5,1 11 5,-1-7 2,0 2-5,0 0 3,0 1 0,1 1 1,-1 1-2,2 1-4,-1-1 1,0 0 2,2 3-5,-3 3 3,1-4-4,-1 3-2,2-2 2,-1 3-1,1-6-4,-1 7 1,-1-2-2,2-4 3,-2 3-4,1 2 1,0-3-1,1-1 1,0 3-4,-2-3 1,3 1 0,-1-2 1,-1-1-5,-1-2 0,0 2 1,4 0 3,-1 0-3,-3-3 1,1 5 0,0-5-1,0-2 3,2 6-8,-1-4 4,-2-3-1,2 1-3,-2 3 3,2-3-3,-2-4 5,4 6 2,-4-6-7,3 6-3,-3-2 3,2-1 0,-2-3 3,3 3 1,0 1-4,-3-4 7,3 2 2,-3-2 0,5 3-3,-2-2 4,-3-1 0,7 2 2,-5 1-3,-2-3-2,10 0 0,-10 0-2,9 1 5,-6 1-5,3-2 9,0 3-7,2-3-3,-1 0 2,-1 3-5,0-3 3,3 1-1,-1-1-1,0 0 1,1-1 0,2 2-2,-2-1 0,-2 2 2,1-2-1,3 0 2,-1 0 0,-1 0-2,1 0 2,0 0 1,-3-2 0,4 4-3,-1-2 1,0 0 0,1 0 3,-2 0-5,1 0 2,-2 0 1,-2 0 2,5 0 0,-3 0-2,1-2 5,0 2-1,2-1-2,-5 1 4,1 0-3,0-3-1,1 3 3,-2-3 0,5 3 0,-5 0 1,4-1-4,-2 1 3,-2 0-1,1-2-2,0 2 0,0-3-3,-3 2 4,4 1-3,-8 0 0,10 0-1,-4-1-5,0 1 2,-2-1 1,-4 1-3,9 0 2,-1 0 0,-8 0 0,10 1 1,-10-1 0,8-4-2,-8 4 1,4 3 2,2-3-5,-6 0 3,6 1-2,-6-1 2,0 0 1,9 0-2,-9 0 0,0 0-1,0 0 1,5-1 4,-5 1-4,0 0 2,0 0 1,0 0 1,5-3 3,-5 3 2,0 0 3,0 0 4,0 0 5,0 0-4,0-6-1,0 6-2,0 0-1,0 0-1,-6-9-4,3 6-1,1-2-4,-4 0-1,1 1 3,1-3 0,-1 6-1,1-2-3,-2-3 1,0 2-2,2-5-1,-2 5 4,-2 0-2,3-6 1,-1 4 1,2 3-1,0-3-3,0-2 2,0 2-3,0 2 2,0 0 1,0-1-3,0 1 6,4 0 3,-5 2-7,5 2-2,-5-9 2,2 6-1,3-3-4,0 6 14,-3-3-10,3 3-3,-4-3 0,4 3 3,0 0 1,0 0-9,0 0 7,0 0-2,0 0-3,0 0 1,0 0-3,0 0 8,0 0-5,0 0-2,0 0 2,10-3-1,-10 3 5,0 0-6,12 5 11,-8-4-8,3 1-2,-4 2 3,5 0-3,0 1 12,-2-2-7,3 0-2,-1 3-1,1-2 1,-3 1 1,1-4-2,1 5 1,-4-3 2,4 0 0,-1 3-1,0-3-2,-3 3 4,0-2 0,1 1-1,-4 5 1,4-5 4,-2-2-5,-2 6-2,2-4 3,-1 0-1,1 1 3,-3 3-2,1-2 0,-2-1 3,1 7-2,-2-5 2,1 1 1,-2 0-1,0 3-1,-2 0 2,2-2 1,-3 1 1,-1-1 1,1 2-3,-2-1-1,-1-3-1,5 4 1,-4-5 2,2 4-2,0-5 0,2 0-2,0 0 1,-1-2-1,4 0-1,-4-2 2,2 2-2,3-4-10,-3 2-22,3-2-24,0 0-54,0 0-65,0 0-60,-8-8-238,8 8-513,2-13 228</inkml:trace>
          <inkml:trace contextRef="#ctx0" brushRef="#br0" timeOffset="28000.2508">9806-5017 122,'0'0'188,"0"0"1,0 0-4,-5-4-6,5 4-1,0 0-2,0 0 10,0 0 0,0 0-4,0 0-8,-3-3-2,3 3-12,0 0-8,0 0-9,0 0-14,0 0-6,0 0-13,0 0-4,0 0-8,0 0-12,0 0-8,0 0-8,0 0-7,0 0-5,0 0-7,0 0-3,0 0 0,14 9-3,-9-3-5,-2-3 7,2 3-9,-1-3 0,6 7 2,-7-5-4,6 3 4,-5 0-1,5 4 0,-2-5-3,1 4 0,-1-1 1,3 0 0,-3 2 10,-2-1-23,3 0 10,1 0 3,-1 1 3,-3 2-1,4-4 0,-5 6 3,4-4-3,-2 1-2,0-1-4,-1 1-7,1-1 5,0 2 2,-2-1 0,-1-1-1,2 1-1,-3 0 2,3 0-2,-1-1 9,-2 3-8,1-5 5,-1 5-14,0-2 17,-1-4 1,-1 7 1,0-5-2,2 3 2,-2-2-2,0 2-1,-2-1 3,2-1-12,0 2 9,-3-2-2,3 4-4,-3-3 0,1-1 3,0 1-6,-1 3 1,1-1-2,0-3-3,-2 2-3,2 1-5,-2-1-1,0-3 0,0 4 2,2-8-3,-3 5-5,3 0-8,-3 0 8,3-4-1,-1 2 5,1 1-6,-2-3-1,3 1 0,-2-2-2,1 2 1,-2 1-2,2-4-2,-2 5-1,0-5 1,1 3 0,1-2-1,-2 2-1,0-3-9,1 3 0,2-3-13,-3-3-9,0 2-5,4 2-8,-3-4-6,3 3-8,0-6-5,-2 7-8,-1-4-12,3-3-12,0 0-19,-4 3-21,4-3-30,0 0-46,0 0-51,0 0-55,0 0-62,-8-2-242,8 2-669,0 0 296</inkml:trace>
        </inkml:traceGroup>
      </inkml:traceGroup>
    </inkml:traceGroup>
    <inkml:traceGroup>
      <inkml:annotationXML>
        <emma:emma xmlns:emma="http://www.w3.org/2003/04/emma" version="1.0">
          <emma:interpretation id="{3DC233FD-E49D-4C40-A2A4-B06414871F65}" emma:medium="tactile" emma:mode="ink">
            <msink:context xmlns:msink="http://schemas.microsoft.com/ink/2010/main" type="paragraph" rotatedBoundingBox="17003,1377 21010,1341 21022,2635 17015,2671" alignmentLevel="3"/>
          </emma:interpretation>
        </emma:emma>
      </inkml:annotationXML>
      <inkml:traceGroup>
        <inkml:annotationXML>
          <emma:emma xmlns:emma="http://www.w3.org/2003/04/emma" version="1.0">
            <emma:interpretation id="{FCD75E84-B2A6-4A89-9EBD-0147798EC089}" emma:medium="tactile" emma:mode="ink">
              <msink:context xmlns:msink="http://schemas.microsoft.com/ink/2010/main" type="inkBullet" rotatedBoundingBox="17007,1777 17712,1770 17718,2419 17013,2425"/>
            </emma:interpretation>
            <emma:one-of disjunction-type="recognition" id="oneOf0">
              <emma:interpretation id="interp0" emma:lang="tr-TR" emma:confidence="0">
                <emma:literal>↳</emma:literal>
              </emma:interpretation>
            </emma:one-of>
          </emma:emma>
        </inkml:annotationXML>
        <inkml:trace contextRef="#ctx0" brushRef="#br0" timeOffset="45075.5433">9378-4011 65,'0'0'128,"0"0"-5,0 0-6,0 0-4,0 0-8,0 0 1,0 0 2,0 0-5,0 0-5,0 0-5,0 0 1,0 0-10,0 0-4,0 0-5,0 0-2,0 0-7,0 0-9,0 0-3,0 0 4,0 0-6,0 0-3,0 0 1,0 0 1,0 12 2,0-12-5,0 0 2,2 6 1,-2-6-5,-2 10 1,2-7 1,-1 2-4,1-5-4,-1 7-4,1-2-2,0 1-2,0 0 2,-2 0-8,4 0 1,-4 3-4,2-3-4,0 1 1,-2 0 0,1 0-5,1-1-1,0 2-4,1 0 6,-1 1-4,-1 1 0,1-2-4,0 0 3,1 1-2,-2 0 0,1-2 0,0 5-3,0-3 0,0-3 1,-1 9-2,1-6 0,0-2 1,0 5 0,0-3 0,0-1-2,0 1-3,2-2 1,-2 2-3,2 0 6,-2-1-2,2 2-1,-2-4 1,0 1 0,2 0 0,-2-1-1,2 1 2,-2-1-4,0 1 2,2-3-1,-2 2-2,2-3 1,-2 3 0,3-3 0,-2 1 1,0 0 5,-1-4-5,3 5-2,-3-5 0,3 6 2,-2-3-3,1 0 5,-2-3-5,4 6 0,-2-1 2,0-1 3,1-2-3,1 2 0,-1-1 2,0 0-1,1 1 1,1-2 10,-1 2-10,1-3 2,-1 3 0,2-2 2,0 2-3,1-3-1,-1 0 3,0 1-3,-2-2 3,4 2 0,0-1 0,2 2 2,-5-3-3,5 0 2,-1 0 0,-2 2-2,3-2-2,-1 1-2,1-1 4,0 0-1,-2 2 3,3-2 3,-2-2-3,4 1 1,-2 1 0,0-2-2,-1 2-1,3 0 0,-5 0 2,2 0-3,-2-3-1,2 3 4,-2-3-2,2 3-1,1 0-1,-4 0 1,4-2-5,-3 4 1,1-4 4,-1 1 0,-2 2-3,1-2 3,3 1-3,-2-1 2,-1 2 2,1-1-1,-1 1-4,0-1-1,-1-1 8,2 2-4,-1 1-2,-7-2 6,13-2-6,-6 2 1,-1-1 4,2 1 5,1 0-7,-9 0 0,10 1 0,-2-1 1,0-1-1,-4 1-1,4 0 0,0 0 1,-3-1-3,1-2 1,-6 3 1,10 0-2,-10 0 4,9 0-3,-3-1 0,-6 1 2,12-1-1,-7 1-2,-5 0 0,10 0 1,-7 1 0,-3-1 2,10 0-2,-10 0 8,6 1-9,-1-1-3,-5 0 4,6-1 0,-6 1 4,0 0-5,9-1 1,-9 1-4,0 0 2,7 0-1,-7 0 2,0 0 0,0 0 1,0 0 0,7 1 0,-7-1 2,0 0 0,0 0 0,0 0 1,0 0 3,0 0-1,0 0-2,0 0 3,0 0-4,0 0 0,0 0-2,0 0 2,-9-13-1,7 9 0,-2 1-2,0 1 0,4 2 2,-9-6-4,6 1 4,0-4-1,-2 6 1,0-2-3,1-4 4,-1 3-3,0 5 3,1-4 0,0-2-2,-3 2-1,4 1 2,-1 0-1,-1-2-1,2 3-2,0-1 1,-1-1 1,1 2 3,3 3-6,-4-5 3,4 5 3,-3-4-3,3 4 4,0 0-5,-5-4 2,5 4-2,-4-3 1,4 3-2,0 0 0,0 0 1,0 0-2,0 0 0,-1-5 7,1 5-7,0 0-1,0 0 0,0 0 0,0 0 0,0 0-5,0 0 1,0 0 3,0 0 0,0 0-2,0 0 1,0 0 4,0 0-2,10 12 2,-8-9 2,3 1-2,-2-2-3,4 1 2,-4 0 2,1 0 2,2 0-2,-1 0 5,1-2-2,-1 4-5,1-1 1,-3-1 0,3-2 1,-1 1 0,-2 2 1,2 1 2,2-2-5,-3 1 3,1-3-1,-5-1-1,6 4 2,-2-3 1,1 2 0,-4 3-1,4-4 0,-2 2 0,-3-4 2,4 2-2,-1 1-1,-2 3 2,-1-6-1,4 6 2,-4 0 3,2-2-6,0 2 4,-2-6 1,-2 9 4,4-2 1,-2 2 0,-2-3 3,0 0-3,2 4 5,-2-3 7,0 0-9,1 2 3,-1-2-2,-1-1 1,1 3-2,-3-1 12,1-3-12,1 3 2,0-2 1,0 0-4,-1 1 2,2-2 7,-2-1-8,0 2 1,-1-1-1,2 0 0,-2-1 0,2 0 0,1 3 3,-2-7-7,4 0 1,-5 6-1,2-4 2,3-2 3,0 0-4,-6 3 10,6-3-18,-3 1 6,3-1-4,0 0-2,0 0 9,-4 4-9,4-4 1,0 0-2,0 0-4,0 0-8,0 0-16,0 0-11,0 0-24,0 0-27,0 0-42,0 0-42,0 0-47,0 0-52,0 0-159,0 0-467,0 0 208</inkml:trace>
      </inkml:traceGroup>
      <inkml:traceGroup>
        <inkml:annotationXML>
          <emma:emma xmlns:emma="http://www.w3.org/2003/04/emma" version="1.0">
            <emma:interpretation id="{E69EBF56-840C-40BA-A53E-03BB57EE7838}" emma:medium="tactile" emma:mode="ink">
              <msink:context xmlns:msink="http://schemas.microsoft.com/ink/2010/main" type="line" rotatedBoundingBox="18347,1365 21010,1341 21022,2635 18359,2659"/>
            </emma:interpretation>
          </emma:emma>
        </inkml:annotationXML>
        <inkml:traceGroup>
          <inkml:annotationXML>
            <emma:emma xmlns:emma="http://www.w3.org/2003/04/emma" version="1.0">
              <emma:interpretation id="{13507782-2913-4633-9CCF-A734AC887A69}" emma:medium="tactile" emma:mode="ink">
                <msink:context xmlns:msink="http://schemas.microsoft.com/ink/2010/main" type="inkWord" rotatedBoundingBox="18347,1365 21010,1341 21022,2635 18359,2659"/>
              </emma:interpretation>
            </emma:emma>
          </inkml:annotationXML>
          <inkml:trace contextRef="#ctx0" brushRef="#br0" timeOffset="51359.2348">10801-3721 96,'0'0'147,"0"0"-2,0 0-8,0 0-3,0 0 0,0 0-1,0 0-4,0 0 3,0 0-2,0 0-7,0 0-11,0 0-3,0 0-5,0 0-6,0 0-7,0 0-4,0 0-6,0 0-6,0 0-6,0 0-5,0 0-7,0 0-5,0 0-5,0 0-6,10-13-4,-10 13-4,7 0-1,-3-2-6,-4 2 1,9-3-1,-3 3-5,2 0-2,-8 0-2,13 0-4,-2 3 3,-1-6-5,0 6 2,0-3-2,1 2 1,-1 1-4,-2-2 1,5 4-2,-10-4 2,9 3-3,-6 1 0,1-4 1,-1 4-4,-1-2 3,-1 3 1,3-5-1,-5 1-4,4 3 12,-5 0-8,4-4 3,-4 4 2,-1 0 6,3-1 1,-3 1 5,3-1 5,-2 2-5,-5 0 5,3 0-3,-2 3 4,-2-2-1,-2 2-3,1 1 3,-3-1-7,0 3 3,-2-2-6,2-2-2,1 1 4,-1-3-6,3-1 0,0 1-3,-1-1 2,4 0-1,-2-4 0,1 4-4,4-5-1,-4 4 0,0 1-2,3-4 12,1-1-9,0 0-3,0 0 0,0 0-1,-7 2-2,7-2 0,0 0-1,0 0 3,0 0-4,0 0-1,0 0 0,0 0 9,0 0-12,0 0 3,0 0 1,0 0 0,12 3-3,-12-3 0,9 1 14,-2 2-16,2-2 1,-3 4-1,2-2 2,-3 2 2,3 2 1,1-1-3,0 1 5,-1 0-6,4 0 2,-4-1 8,-1 2-4,3 0-4,0 0-5,-2-4 8,-1 5-2,1-2 2,-1-1-4,-1-3 5,-1 5 0,1-6 5,-2 4-7,2-1 0,-4 1-1,2-2 9,-2 2-9,0 0 1,0-3 3,0 7 0,0-4 1,-2-1 0,2-2 2,-4 4 3,0-1-5,2 0 1,-4 1 3,4 2-1,-4-2-4,-2 1 5,1 1 3,-3 0-8,4-3 6,-2 2 2,-3 0-3,0 0-1,-1 0 1,0-1 4,0 3-7,-2-4 9,3 0 3,0-1-2,-2 0 13,0 0-6,-1-1 9,0-4 3,3 0-4,-2 3 0,-2-3 3,6-3 1,-7 0-5,2-2 4,1 3 3,-1-4-1,1-3-8,1 3 1,-1 2 6,3-3-13,-2-1 9,3 0-5,-2 1-3,2 0-6,1 1 5,-2-1-1,3 3-4,-1-2-1,1 2-4,1-2-2,3 3 6,-3-1-9,3-1 4,-1 3-5,2 2-14,-5-6-16,5 6-8,0 0-18,-1-4-21,1 4-24,0 0-21,0 0-15,-4-4-12,4 4-18,0 0-19,0 0-28,18 3-26,-9-3-12,-2 0-196,1 2-477,2-2 211</inkml:trace>
          <inkml:trace contextRef="#ctx0" brushRef="#br0" timeOffset="52656.3895">11708-3872 106,'-1'-6'163,"1"6"7,0 0 4,1-5 0,-1 5 0,0 0-13,-1-6-5,1 6-12,0 0-12,0 0-11,0 0-12,0 0-10,0 0-6,0 0-9,0 0-8,0 0-8,0 0-6,0 0-4,0 0-3,0 0-4,3-3-4,-3 3 0,0 0 4,0 0 6,7-1 12,-7 1 5,9-5 6,-2 1 7,-1-2 3,7 0-5,-5 0-1,5-3-3,-2-1-5,4-4-7,-2 0-5,0 0-4,0-5 1,1 1-5,-2-2 9,1-1-16,-1 0-8,-1 1 0,-2 1-8,3-9-6,-4 8 5,-1-2 7,-1 0-14,-3 1-6,0 0 5,0 5 3,-3-5 0,-3 6-3,2 0-3,-3 3 5,3-1-2,-5 0-2,3 2 0,-3 0-6,0 1 5,0 3-8,-1 0 0,-1-4-4,-1 7-2,2-2-2,-1 4 0,-1-4-1,2 6-2,-4 2 2,3-1-3,-2 8 1,0-3 2,-5 5-3,2-1 1,0 5 0,-2 1-6,2 2-1,-2 9 17,3 1-16,0 5 6,1-2-3,-1 3 1,2 0-5,-1 3 24,2 2-23,3-1 5,-2 1-2,3-2-1,0 1 4,-2 0 0,6 0-3,-4 0 3,1 0 3,2-2-5,0-3-9,-2 1 10,2-4 0,0 5-2,0-3-2,0 1 4,1-1 6,-2-6-8,1-3 5,-1 3-4,3-3-1,-2 2-5,0-1 8,-3 0-7,5-5 13,-3 0-7,3-2 8,-2-2-5,-1-2-2,3 0-2,-4 1-2,3-7 3,-2 2 2,2 0 2,1-2-1,-1 0-5,-2-2-3,3 0 8,0-1-7,0-4-10,-4 3-10,4-3-18,0 0-3,0 0-13,0 0-11,-9-12-9,8 5-9,-3-2-11,-1 3-14,5-7-10,-3 1-7,2-3-7,-1 1-8,0 1 6,2-3 5,0 2-2,-1-5 11,-1 4 17,2-1 8,-1 0 10,1-1 7,-2 7 6,1-5 11,1 5 12,-3-3 8,1 3 10,-1-3 4,1 5 11,-2-4 13,2 5 8,-1-6 9,-1 7 5,-1-3 6,1 5 11,2-4 1,-1 5 3,-2-5 2,3 3 5,1 3-1,-3-3 2,4 5 1,-5-5-5,5 5 2,-5-3 0,5 3-6,0 0-8,-3-6 1,3 6-6,0 0-1,0 0-4,-2-2-1,2 2-4,0 0 0,0 0-1,0 0-3,0 0 7,0 0 14,0 0 1,0 0 7,0 0 8,19 8 2,-13-7 6,1 1 5,0-2 1,1 0-3,2 0 6,3 0-3,-4 0-1,5-2-1,0-2-2,-1 4-9,-1 0 2,6 0-2,-5 0-8,-2-3 4,3 2-12,-2 1 0,0-5-1,0 4-3,3 0-7,-3 1 5,0-4-6,1 2 0,1-3-1,-4 2-10,1 3 6,0-5-2,1 4-4,1-1 1,-3-4-2,-1 5-3,1-2-2,-2 2 0,0-3-2,-2 4-20,1-1 0,-1 1-30,-1 1-25,-5-1-22,10-1-28,-10 1-35,9 0-36,-4-3-36,-5 3-31,7 0-209,-7 0-511,9 0 226</inkml:trace>
          <inkml:trace contextRef="#ctx0" brushRef="#br0" timeOffset="53708.3029">12482-4136 1,'0'0'51,"-4"2"5,4-2 10,0 0 4,0 0 12,0 0 13,0 0 4,0 0 14,0 0 11,0 0 7,0 0-2,0 0 3,0 0 9,0 0-4,0 0 3,0 0-6,0 0-5,0 0-1,0 0-6,0 0-6,0 0-4,0 0-4,0 0-6,0 0-5,0 0-3,0 0-11,0 0-12,-9 0-5,9 0-8,0 0-4,-4 5-11,-1-4-2,-1 5-7,3-3-6,-4 2 4,-2 3-3,3 1-2,-5 3 0,3 1 22,-6 0-4,5 4 2,-5 0 2,4-1-6,0 4 5,-1-3-12,2 2 1,0-1-5,1 3-1,1-2 1,-2 1 2,3-1-5,2 3-3,-1-1 11,-2 4-6,3-1 8,0 6-11,1-5 15,0-2-9,1-1 2,0 0-2,0 3-6,1-3 2,0 1 3,1 8-12,-3-7 10,6-3-5,-3-1 10,0 2-12,0 0-2,1-2 0,2 1-16,-1-6 13,0 6-13,-2-6 8,1-1 0,2 1-8,-2-1 11,1-2-9,1 3 3,-1-2-2,0 0-1,1-1 0,-2-5-5,2 5 4,-2-5-5,0 1 4,2 2-2,-1-5 0,0 2-7,-2-2 6,2 1 2,-1-2 2,1 0-5,-2-4-1,4 7-12,-4-7 15,1 4-1,-1-4 0,0 0-2,3 3-1,-3-3-5,0 0 1,0 0-6,0 0-10,0 0-18,0 0-23,0 0-27,0 0-28,0 0-31,8-7-46,-7 2-51,3 3-55,-2-3-258,2-1-602,-3 0 267</inkml:trace>
          <inkml:trace contextRef="#ctx0" brushRef="#br0" timeOffset="55190.3381">12789-3610 96,'0'0'206,"0"0"-10,0 0-7,0 0-13,0 0-12,0 0-10,0 0-6,0 0-12,0 0 1,0 0-7,0 0-1,0 0-3,0 0-1,0 0-2,0 0-4,0 0-1,0 0-3,0 0-5,0 0-14,-7-4-9,7 4 0,0 0-13,-7-2-6,3-2-1,4 4-11,-6-2 7,6 2-12,-8-4-5,4 2 1,4 2-2,-8-4-2,4 0-6,-2-2-5,3 3 3,-3-3-3,2 0-4,0-1-5,0 1-2,2-2-6,-2 2 0,1-2 1,2 0-2,-1-1-1,0 0-1,3 0-2,-2 2-5,1-1 2,-2 0 0,5 1-5,-3 1 0,1-1 0,2-1 10,-3 2-5,5-4-8,-1 4-1,0-1 0,1 0 10,3 0-13,-2 1 1,2-1-1,0 1 28,1-1-1,-2 2-9,3 1 3,-4 4-2,1-4 7,3 4-17,-2 0 4,-1-1-5,-1 2 4,-1 0-4,2 2 0,1 0 10,-2 3-18,1-3 3,-1 2 0,-1 0 0,-1 1 1,2 0 5,1 0-4,-3 1 2,1 2-1,-2-3-3,1 4 2,-3-2 0,2 4 4,-1-3-1,-2 4 0,0 1 3,0-1-5,0-1-2,-4-1 1,2 1 1,-1 4 8,-2-3-5,0 1 2,-5 1-2,3 2-1,-2 1 2,-3-3 3,3 4-4,-3-1-2,-2-2 15,3 2-20,0 0 9,-6-2-3,-1 6 3,4-7-4,-2 0 4,3 0-5,-1-5 7,0 4-7,-1-1-2,1-4 2,4-3 2,-1 0 0,-3-4 2,6 4-3,1 0 3,-4-2-2,3 0 1,-1-4 1,4 2-2,-4-2 2,9 0 3,-9-2-6,2-1 1,3 2 1,-1-3 7,5 4-14,-7-5 0,4 2 5,-1-1-7,1-1 5,2-1-4,-1 2-3,2-1 1,0-1-1,0-1 6,0 2-2,0-1-4,2 0-3,-1 2 0,1 0 5,-2 4-1,5-5-3,1 2 0,-2-2 3,1 1-3,-1 4 0,-4 0 0,12 0 0,-5 0 3,4 0-2,-2 4-1,0-2 1,1 2 8,-1-2 3,2 1-12,1-2 1,-2 0 6,-1 3-2,0-3 3,2 5-2,-1-3 1,-2 2-2,1-2 12,1 1-14,-1 1 6,-1-1-2,1-2 0,0 2 0,0-1-1,-2 0 1,2 1 4,-2 1-3,3-2-3,-5 1-2,3 1 6,0-3-2,-3 6-1,0-6 0,2 2 2,-1 2 0,-1-3 0,-1 3-1,0 0-2,0-4 1,1 2 1,0 0-1,1 2 1,-1-3-2,0 3 10,0-3-3,-2 0 2,1 0-5,-1-1-8,1 1 10,-1-2-5,2 1 4,-5-2 1,8 1 1,-4 1 3,-4-2-3,6 0 9,-6 0-7,0 0-3,9-5 4,-5 1-1,0-1-3,-1 2 10,1-3-3,-3 0 11,4-1-5,-2-2 9,-1 4 9,2-5-1,-2-2-3,0 2 4,0 1-7,0-3 0,-2 2 1,0-1 3,0 1-1,1-1 5,-1 4 0,0-2-7,-1 0-1,1 3 3,0-1 4,0 1-13,0 0-2,-4 1 1,4 1-9,0 4-4,-2-7 10,2 7-12,0-6-8,0 6-12,0 0-24,-2-5-13,2 5-26,0 0-16,0 0-29,0 0-34,0 0-36,0 0-43,0 0-35,0 0-28,0 0-207,0 0-548,0 0 243</inkml:trace>
          <inkml:trace contextRef="#ctx0" brushRef="#br0" timeOffset="56101.5333">13181-4263 28,'0'0'186,"0"0"-7,-2-6-9,2 6-6,0 0-10,0 0-11,0 0-6,0 0-9,0 0-8,0 0-9,0 0-10,0 0-9,0 0-8,0 0-9,-3-3-10,3 3-6,0 0-6,0 0-9,0 0-5,0 0-2,0 0-2,0 0-5,0 0 3,5 15-4,-1-13 3,-3 3-2,3-2-2,0 6-1,-1 0 7,2-2 2,0 4 0,0-2 4,-1 1-8,2-1 0,0 2 0,-1-3-1,4 4 0,-2-2-3,-2 2 3,4 2-2,-2-2 1,-1-2 1,2 4 8,0-4-4,-6 3-3,5-1-2,1 0-1,-3 0-3,1-2-1,-2 4-2,4-4 0,-3 3-1,-3-1 5,1-1-3,1 1 2,-2 1 2,2-1 3,-1-1-3,0 3 1,4-2-1,-7 0-7,3 0 5,-2 0-6,1 1 2,0-2 3,-2 2 0,0-3 1,4 5 1,-6-3 1,4 3 1,-2-2 2,0 1-3,0 2 3,0-1-1,-2-2-1,2 1 5,-2 2-2,2-1 3,-5-1 8,3-1-3,-2 3-6,0-1-2,1 5 9,-2-6-4,1 1-6,0 5 8,1-7-11,1-3 5,-5 3 3,4 2-5,-1-5-15,-1 2 1,1 5-4,0-9 4,-1 4-4,-1 0-4,2-3 9,1 2-7,0-4 3,-2 2-5,2 1 0,-2-3 1,2-1-4,0 2 0,0 0 1,-1-1-11,0-1 6,1 0 6,1-3 0,-2 3 1,3 0-6,-2 0-4,1-2 5,0 0 1,-2 2-9,3-1 6,0-2-2,-2 1 6,-2-1-4,5-3 1,0 6-6,-1-1 6,1-5 2,0 0-4,-3 5 5,3-5-4,0 0-2,-4 2-5,4-2-18,0 0-11,0 0-18,0 0-25,0 0-19,0 0-26,-4 4-32,4-4-46,0 0-57,0 0-66,0 0-208,0 0-575,0 0 254</inkml:trace>
        </inkml:traceGroup>
      </inkml:traceGroup>
    </inkml:traceGroup>
    <inkml:traceGroup>
      <inkml:annotationXML>
        <emma:emma xmlns:emma="http://www.w3.org/2003/04/emma" version="1.0">
          <emma:interpretation id="{82029AD5-701C-49F7-AA0E-BC2BDA3B2737}" emma:medium="tactile" emma:mode="ink">
            <msink:context xmlns:msink="http://schemas.microsoft.com/ink/2010/main" type="paragraph" rotatedBoundingBox="20100,2779 21959,2779 21959,3496 20100,3496" alignmentLevel="4"/>
          </emma:interpretation>
        </emma:emma>
      </inkml:annotationXML>
      <inkml:traceGroup>
        <inkml:annotationXML>
          <emma:emma xmlns:emma="http://www.w3.org/2003/04/emma" version="1.0">
            <emma:interpretation id="{3B3A3C1C-9FB7-45EF-8B1C-E8C308C13491}" emma:medium="tactile" emma:mode="ink">
              <msink:context xmlns:msink="http://schemas.microsoft.com/ink/2010/main" type="line" rotatedBoundingBox="20100,2779 21959,2779 21959,3496 20100,3496"/>
            </emma:interpretation>
          </emma:emma>
        </inkml:annotationXML>
        <inkml:traceGroup>
          <inkml:annotationXML>
            <emma:emma xmlns:emma="http://www.w3.org/2003/04/emma" version="1.0">
              <emma:interpretation id="{DD08936E-9484-4869-8247-C32EBBE80313}" emma:medium="tactile" emma:mode="ink">
                <msink:context xmlns:msink="http://schemas.microsoft.com/ink/2010/main" type="inkWord" rotatedBoundingBox="20100,2779 21959,2779 21959,3496 20100,3496"/>
              </emma:interpretation>
            </emma:emma>
          </inkml:annotationXML>
          <inkml:trace contextRef="#ctx0" brushRef="#br0" timeOffset="60277.4984">13607-2695 39,'0'0'196,"5"-4"2,-3 2 6,1 0 3,-3 2-7,0 0 0,0 0-3,0 0-6,4-2-3,-4 2-9,0 0-5,0 0-2,0 0-6,0 0-14,0 0-5,0 0-6,0 0-12,0 0-7,0 0-9,0 0-7,0 0-13,0 0-6,0 0-8,-10 8 0,6-4-6,-4-2 4,3 2-16,2 1-3,-6-3-2,3 0-3,-3 1-3,2-2-2,-1-1 2,-1-1-5,9 1-5,-9 0-1,3-2-2,2 1-1,-2-1-3,0-2-5,2 1-10,1-1 7,-3-2-8,5 1 1,0-1 10,-1-1-16,0-2-8,2 0 5,-1 0 2,1 0-5,0-3-4,1 3-3,1-1 3,1 0 3,1-2-9,1 3 0,0-2 1,2 3-3,-1-2 4,2 2 1,-1-3 4,2 3-6,0 2 3,0-1-8,2 3 2,-3-1 8,5 1 5,-5 1-7,5-1 0,-4 2-4,0 0 5,1 2 0,0 2-2,0 0-3,-1 2-6,1 1 10,-4-1-3,1 3-5,4 1 12,-6-1-4,1 5-4,0-1 2,-2 3-10,2-3 14,-2 3-3,-1 0 2,-1-1-6,1 2 7,-1-1-2,-2 1-2,2-2-1,-5 3-3,0 1 10,0-1 1,-4 4 1,1 0-4,-1-2-7,-1 3 14,-2-2-7,-3 0 3,0 2 9,-3 3-12,-7-2-6,2 2 2,1-5 1,1 2-5,4-5 3,-3-2-11,2 2-6,-1-5-1,2 1-9,-1-2 4,4-4-1,-2 0 1,3-2-1,2-1-2,-1-1 0,3-2-3,1 0-1,-7 1 1,7-4 1,6 3-1,-9-2-1,7 0 0,-3-4-1,2 1 0,2 1 6,-3-5 3,0 6 2,4-2 0,0 5 3,2-14 4,0 12-5,-2-3 3,4 0 5,0-4-3,-1 6 5,3-2 1,-2-1-1,5 2 16,0 0-14,-2 3-2,3-3 2,0 2 8,-1 2 14,2 0-14,3 0 5,-1 0 1,0 0-1,0 2 3,5 1 3,-2 0 4,3 1 1,-1-1 3,2 3 8,-2-4-11,-1 2-3,3 1 2,0 2 5,1-2-5,-3-1 1,-1-1-3,1 3 5,0 1-1,-1-2 1,-5-3-1,2 3-1,-1 0-1,-1-4-7,0 4 5,2-5 7,-8 3-10,4 0-3,-4 0-1,2-2-2,-1-1 2,-1 1-10,1 3-20,-3-3-17,0 0-23,1 1-18,-5-2-28,6 3-32,-6-3-27,6 0-39,-6 0-21,0 0-38,9-3-211,-6-1-518,1 0 229</inkml:trace>
          <inkml:trace contextRef="#ctx0" brushRef="#br0" timeOffset="61212.8021">14187-2611 62,'5'-5'197,"0"2"19,-1-2 13,-4 3 0,0 2 5,4-9 1,-4 9-2,4-1 1,-4 1-1,0 0 5,1-2-5,-1 2 3,0 0-17,0 0-11,0 0-15,0 0-18,0 0-20,0 0-15,0 0-16,0 0-11,-11 12-12,6-8-8,-2 4-7,-2-2-3,2 4-14,-2-4-8,0 6-9,0 0 2,-2 2-3,3-4-4,-4 6-1,2-1-13,-2 0-1,3-5-1,1 2-6,1-2 0,-3 3-6,5-2-1,-3-1-4,-1-2 2,4 2-4,-2-1 3,2-4-4,0 1-8,1 4 5,0-7-4,2 0-11,-1 0 2,2 2-10,1-5-11,-6 7 2,6-7-3,-2 2 3,2-2 2,0 0-1,0 0-3,0 0-3,-5-17 7,5 11-13,3-7 4,-1 5 2,2-8 1,-3-5 0,3-1-2,-1 0 3,-1 1 3,-2 6 0,4-1 7,0-6-4,-4 8 3,4-4 4,-4 5 0,1 2 13,1-4-8,0 2 3,-2 3 6,1 2 14,-1-2 5,0 4 0,4 0 8,-5-1-3,1 1-5,0 6-4,1-8 1,-1 5-9,0 3-1,0-5-1,0 5-9,0 0-1,0 0 3,0 0 4,0 0-1,8 14 0,-6-2-3,3 1 3,0-1 4,0 3-2,0-3 0,2 4-4,-1-1 20,2 2-9,0 2-9,-3-5 3,0-1 8,2 0-1,1 2-9,2 0 5,-5-5 3,2 1 1,-2-1-7,3 2 1,-5-4-4,1-1 2,-1 0 2,2 0-1,3-1 3,-7-1-2,1-1-6,0 2 5,2-4-5,-4-2 6,0 4 0,0-4 7,0 0-4,3 6 1,-3-6 2,0 0 3,0 0-3,0 0-14,0 0-8,0 0-13,-7-12-9,5 4-7,-1 2-1,-1-1-14,-1 0-5,-2-1 0,0-2 3,-1 3-3,1 1 6,1-3 3,-1 2 3,-2-2 6,3 4 1,-1-4 2,-2-1 4,0 4 4,4 0 6,-3-4 2,0 4 6,2 0 0,-1-2 8,0 3 7,4-2 3,-1 3 3,0 1-2,0-4 3,2 2 3,0 2 4,2 3 4,-5-4 5,1-1 7,4 5-8,0-6 1,0 6 7,-4-4-2,4 4 5,0 0 10,-4-3-13,4 3 1,0 0-4,0 0-2,0 0 2,0 0-14,0 0 3,0 0-3,0 0-4,0 0 15,0 0-21,0 0 9,0 0-9,0 0-3,0 0 5,21 9 0,-16-6-1,2 1 5,3-3-1,0 1-3,3-2-1,-4 5-5,2 1 21,3-2-16,-1 1 3,-1-1-7,1-2 0,3 5-7,-1-2 4,-2-1 0,1-1-25,-2 0-15,0 1-25,-2-2-33,3 2-28,-3-1-42,2-1-48,-1-2-47,-2 0-58,1-2-201,2-1-570,-1 3 252</inkml:trace>
          <inkml:trace contextRef="#ctx0" brushRef="#br0" timeOffset="59361.1524">12461-3009 76,'0'0'158,"0"0"-8,0 0-2,0 0 0,0 0-9,0 0-4,0 0-6,0 0-7,0 0-7,0 0-11,0 0-2,0 0-2,0 0-7,0 0-5,0 0-6,0 0 0,0 0-6,0 0-8,0 0-3,0 0-1,0 0-5,0 0-7,0 0-1,0 0-5,0 0-4,0 0-5,0 0-1,0 0 1,0 0-5,0 0-2,4 4-2,-4-4-1,0 0-1,0 0-3,0 0 1,0 6-3,0 0 9,0-6-7,1 4 0,-1 4-1,0-1 1,2-1-2,-4 5 3,2-1 2,0 2 0,0-1 0,2 3-6,-2-2 3,-3 0 2,3 3-2,-3-2 3,3-1 5,0 4-9,0-5-2,0 5 0,0-4 1,-1 0-2,2 0 0,-2-2-5,1-2 3,-1 5 0,1-5-3,0 5-4,0-6 5,0 2-4,0-1 0,1-1 3,0 0-1,2 1 0,-3-1 1,0-2-3,1 1 1,1 0-2,-1-2 0,2 1-2,-1 1 0,2-1 1,-3 1 1,2-3 0,-1 3-8,2-1 6,0 1 4,0-1-4,0 0 3,2-2-2,-1 3 0,0 0 5,1-3 0,2 1 0,-2 2 0,3-4 1,-5 3 2,8-1 0,-3 2-1,1-3 3,2 1-1,-2-2-1,2-1 0,-1 0 2,-1 3 2,0 0 0,2-1 8,-2 0 1,3-3 14,0 2-17,-1 2-8,0-2 4,3-1 11,-4 0-14,0-1-4,2 2 4,0 1 0,-1-2-1,-1 0-7,0 1 0,1 0 1,-2-2-3,-1 1-5,3-1 8,-2 0-4,0 1 0,1 1-3,1-2-1,-4 3-3,-1-3 1,2 0 2,2 0 7,-4 0-4,1-1-4,1 2-4,1-1 3,-3 1 1,-2-1-7,3 0 4,-1 0 0,-2 1 4,3-2-6,-8 1 1,11 1 2,-11-1 2,8 0-1,-8 0-2,9 0-2,-5 1 1,-4-1 2,5 0 3,-5 0-3,8 2 2,-8-2-4,5 0 0,-5 0-5,0 0 22,0 0-17,6-2 7,-6 2-8,0 0 6,0 0-3,0 0 2,0 0 1,0 0 9,0 0-5,0 0-1,0 0 2,0 0 2,3-2 14,-3 2-18,0 0-4,0 0-2,0 0 14,-7-10-15,5 6-3,-3-2-2,3 3 6,-2-3-3,0 0-1,0-2-3,-1 3 3,-2-1 5,3 0-1,0-3-6,-1 1-5,-1-2 8,-2 1-7,5 1 1,-1-2 2,-1 3 7,0-1-6,0-2 1,2 3 6,-2 2-5,3-1 0,0-1 3,-2 3-3,4-2 5,-4 4-4,3-4-9,1 6 22,0-8-14,-1 6 3,1 2-4,0 0 3,-5-5-9,5 5 6,-3-4-2,3 4 2,0 0-6,0 0 4,0 0 0,0 0-7,0 0 10,0 0-5,0 0-2,0 0-1,0 0 8,0 0 0,0 0-4,0 0 2,18 6-3,-13-3 2,1-1 7,2 1-8,-4 2 5,4 1 1,-1-3-2,-2 4-3,3-2 3,1 5 1,-3-4 0,4 3-2,-5 0 1,3 0 6,-2 0-2,-1-2-5,2-1-1,-2 3 3,0 0 2,0 3 2,0 0 0,-2-1-9,0 0 11,-1 1-5,-1-2 4,2 0-3,-2 1 4,2-2 0,-3-2-2,0 3-1,1-3 0,-2 3 6,1 0-2,-3-4 5,1 1-6,-1 3-3,-2-1 6,4 1-4,-3-4 0,0 0-1,-3 4 1,1-4-7,0 0 11,2 1-8,-2-3 3,-1 2-3,3 1 5,0-3-7,-3-1 1,3 2 2,-1-2-1,1 0 3,2 2 2,-2-2 5,0-1-15,4-2-2,-8 5-2,8-5-11,0 0-20,-5 1-14,5-1-24,0 0-30,0 0-29,0 0-39,0 0-28,0 0-21,0 0-24,0 0-50,10-11-172,2 6-508,2 1 225</inkml:trace>
        </inkml:traceGroup>
      </inkml:traceGroup>
    </inkml:traceGroup>
  </inkml:traceGroup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34.51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0 82,'0'0'179,"0"0"-2,0 0-1,4 16 0,-4-10-6,0 1-7,1 2-7,3 2-5,-4 2-5,4-1-8,-4 3-11,2 1-5,1 0-7,3 5-10,-3-3-8,2 5-14,-2-6-6,1 4-6,1-4-6,3 5-9,0-1-7,-4 2-6,6-3-9,-3 1-36,-2 0-59,1-2-71,2 0-72,0-2-190,1 0-425,0 2 188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42.11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2 1753 147,'0'0'155,"0"-7"-15,0 7-5,4-2-6,-4 2-5,0-6-3,0 6-5,6-3-6,-4-1-6,2 2-4,-1-2-5,-3 4-9,6-6 4,-1 3-14,1 0-4,1-3-3,2 1-5,-2 1 0,1-2-3,4 2 0,1-2-3,-1 1-3,-1 1-4,2-2-2,4 1-4,3-2 2,-2 3-7,4-3-1,3 1-6,1-1-2,2 0-4,-3-2-3,2 0-1,3 3 2,2-3-8,1 0 2,1-1-2,0-2-3,3-1 1,14-5-3,-2 1 3,1-2-5,-2 3 1,2-5-2,5 5-1,-4-1 1,1-2-3,3-5 1,0 3-2,2-3 1,1-2 2,4-1-1,20-2 1,-22 8-3,24-12 0,-25 8 0,26-4 2,-28 7 2,25-10 2,-25 10 0,4 2 2,26-7 0,-26 8-2,26-6-1,-25 8 1,26-9 2,-28 15-1,27-11-1,-30 11 0,4 2 3,0 4-3,-1-2 0,2 3 8,0 2-6,-1-2 4,-1 7 11,1 0-5,-3 0 1,1 3 1,-2 1-5,-2 4 3,-1 2-2,-2-5-3,-4 2 0,-11-1-4,0-2 3,13 8-3,-15-9-1,-3 3 1,3-2-2,0-2-4,-3 1-2,-2-2 5,1-2-9,-5 2 7,2-4-1,-4 0-5,-2-1 5,-4-2-5,-5 2 3,4-4 0,-6 2-1,3 0 1,-3-2 4,-1-1-6,1 1 1,0-4-1,-1 3-1,0-1 0,2-3-1,-3 4 0,1-7 2,4 5-3,-5-3 1,4 2 0,-6 0 1,9-3-5,-2 0 1,-1-3 4,1 5-3,3-3-1,0 1 1,0-3 1,6-1 1,1-1-1,3-1-1,-3-1 2,3 2 4,1 1-7,1-1 5,8-1-4,-5-1 6,17-7-3,1 3-1,-2-4-2,5 4 0,-5 1-4,3 3 6,3 2-1,3-2-1,-1 3 1,0-1-1,-1 8-3,4-1 1,1 0 4,-3 4-3,6-5 3,-2 5-1,24-4 1,-26 7-3,4 1 8,27-2-2,-31 4-5,2-2 0,26 1-2,-31 3 0,6-2 1,-6 10 0,6-6 1,-1 2 4,-1 1-5,0 7 4,0-3-2,3 5 4,-5-1-2,0 1 2,1 3 0,-3 2 1,1 0 2,-2-2 3,-1 2-2,-2-2 4,3-2 1,-3-2 1,3 1-1,3-4 2,-1-2 7,3-3-11,-1 1 2,2-5 0,1 0-5,-2-1 4,3-4-4,-2 0-3,3-2 0,-3 1 5,2-4 1,1 2 15,22-5-1,-26 0-6,25-7-1,-25 3-2,22-6 1,-22 5-3,26-9-1,-28 5 3,3-1-5,22-10-4,-22 7 1,-1 2 2,22-14 7,-25 11-13,0 2 3,0-8-2,2 5-1,-6-2 5,-1 2 0,-5-1-5,-12 9-4,-2-3 1,-2 1 2,-1-1 4,-5 0-3,0 3-2,-6 9 3,-2-7 2,-4 4-27,-2 3-27,-1 0-44,-2 2-55,-3-2-82,0 2-99,-2 1-221,-3 5-591,-2-12 262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42.9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20 0 253,'-5'6'247,"2"0"-14,-6 1-12,4 4-10,-3 3-14,3-2-9,1 0-11,-1 3-11,-2 9-9,5-4-11,-2 3-4,0 1-17,0 3-15,-1 2-14,2-4 2,-2-1-18,2 0-7,3 0-3,0-3-12,0 4-4,-2-4-8,2-2 1,-2-4-13,2-2-13,-1-1-14,0 0-21,1-4-30,-2 0-30,1 0-42,-3-2-36,0-2-36,2-3-41,-6 1-178,8-2-441,-12-3 196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43.21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6 313 219,'-7'-6'267,"5"0"-6,-2 0-15,1 0-15,2-1-10,1-2-5,4 0-5,2-4-4,1 2 0,10-2-2,0 1-3,5-4-6,2 2-15,3-4-6,-1 4-13,3 0-11,4 1-14,-2 1-17,0 0-3,3-2-13,-4 3-15,5 2-4,-3-2-13,2 1-1,2 2-5,-5 1-14,3 1 3,-3-1-13,-1 2-13,0 1-23,-4 0-25,0-1-32,0 5-36,-4-1-37,-3 2-39,-2 2-46,1-1-48,0 2-52,-6-2-255,1-1-611,-2 0 27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43.53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59 20 105,'-4'-6'294,"-2"0"-9,-2 4-12,2-2-8,-2 1-15,2 2-10,-1 1-10,-3 1-4,0 4-12,0 2-8,-3 5-5,-1 4-6,1 1-5,-2 11-7,0 3-16,-2 5 6,2 1-4,3-1-9,-1 7-8,1 0-5,0 0-10,0-1-9,6 2-13,0-1-8,1-4-10,3 5-11,0-3-3,4-2-14,0-2-7,4 1-7,1-5-6,0-1-7,2-10-4,-1 0-24,4-2-10,3-4-29,-3-2-35,2 0-44,3-6-55,-1-2-52,-3 1-55,7-6-60,0-6-60,-10-1-260,5-4-699,1-2 308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43.98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76 144 132,'0'0'328,"0"0"-6,0 0-11,0 0-11,0 0-15,-16 9-2,11 1-6,3-3-12,-4 7-10,2-2-5,0 3-15,-1 4-8,0 0-14,1 2-14,-2 0-12,4-3-19,-3-2-16,2-3-13,-2 2-17,5-3-12,-1-1-9,1-1-10,0-1-7,-2-7-5,1 4-10,1-6-5,0 12-2,0-12-9,0 0-6,0 0-6,0 0-6,0 0 0,4-27-2,-1 13-7,3-7-3,-2 0-3,-2-4-1,3 3-8,-1-9-5,2 0-3,0-2-2,0 9 1,1 2 0,0-1-10,1 2 2,0 1 7,0 2 0,0 0-2,0 8 5,-1-2-1,0 2-2,3 1-4,-7 7 1,7-1 1,-3 6 4,-7-3-2,14 8-1,-6 1 6,-1 3 6,1-2-1,-1 5-1,1 3-6,1 1 0,-1 3-1,0-1 2,0 0-1,-2-2-3,2 3 1,-4-2-1,2 2-6,1-1-14,-1-2-29,-3-6-49,5 1-50,-4-2-56,-1 1-51,3-5-57,-2 2-65,-1-3-335,-2-2-769,4-2 34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44.281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 39 99,'-2'-12'319,"1"4"5,-1-2-11,2 6-12,0 4-20,0-6-28,0 6-12,0 0 6,0 0 4,13 14-7,-4 0-12,0 4 5,0 3-1,3 11-9,2 2-4,-3 2-4,-2 0-12,2 4-13,-1 3-9,-2-4-9,1 1-8,-2 4-15,-2-2-13,3 6-12,-4-7-13,2 17-8,-1-15-9,-2-1-14,3-1-8,-4-4-8,3 3-6,-1 2-12,0-8-20,-3 2-31,-1-13-47,0 0-47,4-3-52,-2-7-63,-1 1-70,-1-6-55,3 1-72,-2-6-388,-1-3-860,0 0 381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44.50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0 31 123,'0'0'301,"0"0"4,0 0 7,0 0-5,9 6-1,-9-6-11,0 0-10,13 1-22,-13-1-17,16-1-21,-4 1-16,7-5-22,-2 0-22,1 1-16,1 1-15,1-2-21,0 4-4,-3-6-10,0 4-27,-3 0-31,0 3-41,-4 0-40,1 0-46,-2 2-38,-2-1-56,-1 2-55,-1 0-48,-4 2-267,-1-5-595,0 11 262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44.70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6 106 236,'-3'7'356,"0"-3"-12,3-4 12,0 0 7,-1 6 6,1-6-6,0 0-27,16-1-21,-3-1-30,-1 2-33,6-7-24,4 1-21,3-2-22,-6 1-41,2 1-53,5-2-51,2 0-67,-1 0-89,-1 1-105,4-7-128,-5 2-278,3-1-678,-2-3 301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45.37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20 504 154,'-2'-3'279,"-5"-3"6,3-2-8,-2 4-3,3 1 4,-5-1-15,2 2-7,0-1-14,-5 3-19,2 2-10,-1 1-9,-1 1-20,0 3-5,-4 7-11,0 1-17,2 1-13,-3 9-5,1-1-11,-1 4-15,6 7 7,-1-3-2,2 4 2,5-2-1,3 4 0,2-2 1,2 3 0,4 0-4,4-5 0,3 0-1,3-3 0,4 0-1,5-5-3,3-7-4,3 0-7,4-7 0,1-8-6,12-1-6,2-8-6,-1-6-7,-1-4-5,-13-1 4,13-11-13,-2 5-4,-2-8-4,-2-1-4,0 2-4,-14 5-2,1-1-1,-2-4-6,-3 2-6,-2-7 0,-6 4 5,-2-1-6,-2-2-4,-5-1-2,1-3-2,-3 3 0,-3-5 2,1 2-5,-5 5 0,-6-7-7,-3 3 6,-1-1-3,-4-1-4,-5-1 0,-7-9 0,-4 1 2,-7 3-5,1 3 1,6 19-2,-11-11 0,7 14 0,1 1-2,-2 10 1,-3 0 1,1 5-4,-10 6 0,11 4 0,2 1 1,-3 7-2,5 5 0,4-2 2,1 7-4,2 4-6,5 0-16,3 2-16,6 5-16,0-5-25,2 3-21,3 0-31,7 1-38,0-6-42,1 3-13,6-1-39,-3-6-28,7 5-45,-1-2-27,4-9-29,-4-2-282,4 2-736,1-3 327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35:11.73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34D60ED8-3FF5-4DD3-838F-B6820382ECA1}" emma:medium="tactile" emma:mode="ink">
          <msink:context xmlns:msink="http://schemas.microsoft.com/ink/2010/main" type="inkDrawing" rotatedBoundingBox="3954,7672 4145,11973 3698,11993 3507,7692" semanticType="callout" shapeName="Other">
            <msink:sourceLink direction="with" ref="{0CA5EAC6-7763-455D-9AF3-A47910014523}"/>
            <msink:sourceLink direction="with" ref="{0B20DEAA-5023-49EE-BA82-1CDBDDE1C439}"/>
          </msink:context>
        </emma:interpretation>
      </emma:emma>
    </inkml:annotationXML>
    <inkml:trace contextRef="#ctx0" brushRef="#br0">356 597 50,'0'0'64,"0"0"-2,0-6-3,0 6 3,0 0 9,0 0-6,0 0 3,0 0-4,0 0 5,0 0 12,0 0-6,0 0-3,0 0 3,0 0 0,0 0 3,0 0 1,0 0 1,0 0 2,0 0-3,4-4 2,-4 4 3,0 0-4,0 0-1,0 0 5,0 0-1,0 0-2,-2-6-2,2 6-1,2-3 1,-2 3-9,0 0 1,2-8-4,-2 8 0,3-10-7,-1 7 2,-2-2-4,0 5 0,2-8-5,-2 2 0,2-1-2,-2-1-3,0-1-3,1 0-2,2-4 0,-2 2 1,0-2-6,0-2 0,1 5-1,-2-5-1,0 0-2,0-1 0,0-1-1,0 4-4,2-6-1,-3 2-2,1-4-9,1 7-3,-1-6 0,-2 0 5,3 4-3,-1 2 7,-3 0 5,1-2-2,1 0 2,-2 1 1,-2 4-3,-2-5 3,2 4 0,-1 2 15,3 1-18,-5-5-1,-1 6 4,3-4-7,-2 4 6,1-2-12,0 3 5,-1-2-6,-1 3-2,0 0-2,1-3-1,3 3 0,-3 6 4,-1-4-3,-3 2-5,5-1 1,-2 1 3,1 2-5,1 0-2,-1 0 0,0 0 0,1 1 2,0 0 9,0 2-11,-1-1-3,-3 2 0,2-1 0,3 0 3,-2 3-1,3 1-5,-3-1 4,3 0-4,-1-1 9,-2 4-3,0-1-8,1 1 3,2 3 11,-4 0-7,5-1-1,-1 0-6,1 3 3,-1 1 5,-2-1-1,2 4 4,1-1-7,1-2 6,-1 4 0,1 0 1,-1-4-2,1 2-3,2-3 6,-2 1 4,1 0-7,2 0 0,-2 3-3,1 2 5,1-3-3,0-1 5,1 1 1,-1 3 4,2 0-1,-2-3-4,0 3 9,5 2-5,-5-7-1,1 7 10,3-1-16,-3 1 13,1 3 0,1-4-8,0-1 6,0 2 14,-2-3-22,2 2 1,-1-5-1,2 5-3,-1-5 1,1 1-2,-2 1 6,1-3-3,1 5-3,-1-2 3,0-2 1,0-2 2,1 1-6,1 6 5,-1-1-5,-4-3 4,4 3 1,0 1 5,-3-7-6,6 5-2,-5-1 1,2-1 2,2 2-4,-3 3 2,1-6 8,2-1-13,-1 3 3,0-3 3,-2 2-3,1-3 2,0 3-3,1 1 15,1 2-16,-3 0-1,1-6 2,-1 2-4,4 4-1,-3-2 4,0 1 1,0 1 2,-2-6-7,-1-1 0,2 4 3,-1-2 1,-1 4-2,2-4 6,-2 1-7,2-1 5,-3 6-1,0-6-6,0 1 4,1 3 3,-1-2 7,-1-1-7,1-4-1,0 4 1,-3-2-5,1-2 0,0 2 7,0 3 0,-2-2-5,1 2-4,-1 0 7,0-1-3,0 4 5,-3-2-1,1 1-6,0 0 5,0-6-7,-1 6 1,2-6 4,0 1-1,-2-2 2,1 2-1,1-3-6,-3 0 9,3-2-7,1 3 5,-1-2-3,1-4 6,-3 3-8,4-5 7,0-1-6,-1 5 5,-2-1-2,3-2 0,0 0-8,-1 2 5,2-3-3,-2-1 0,0 0 14,1 2-9,1-1-4,2-4 2,-3 7 9,2-4-11,1-3-7,-3 3-4,3-3 20,0 0-10,0 0 3,-4 5-5,4-5 6,-2 3-5,2-3-1,0 0 1,0 0 4,0 0 2,-2 6-7,2-6 5,0 0-4,0 0-6,0 0 7,0 0 1,0 0-1,0 0 0,0 0-11,0 0 10,0 0 4,0 0 2,8-14 0,-7 11-2,2-1-2,0 1 1,-3 3 0,4-8-3,-2 4 2,-2 4-2,7-3 4,-5-2-9,1-2 9,1 6-11,-4 1 18,5-3-5,-1 1 0,-4 2-1,9-2 0,-5 0 3,-4 2-4,8-2-9,-3 1 10,-5 1 0,9 0-1,-9 0 1,8 1-9,-3 3 4,1-2 4,-1 2-4,1-2 4,-2 7 0,0-6 2,1 3 1,3 3 0,-1 0 0,-2 1 1,2 0-1,-1 1-6,-2-1 3,2 1-10,0 1 18,-1 0-6,0 1 2,-1-1 2,1-1-7,-1 1 2,0-1 10,0 2-9,0 0 5,0-1-7,-1 1-5,-1 0 10,1-1-5,-2 8-1,-1-9 5,4 1-5,0 1 1,-4 1 2,0-3-6,1 3 3,3-3 0,-4 1 3,0 2 1,0-5 3,0 3-7,1 2 11,-1-3-7,0 4 4,0-5-7,0 4-2,0-1 6,0-5-1,3 7-1,-6-3-1,3 4 2,0-3 3,-1-1-4,1 1-2,0-1 5,0 1-1,0 1-4,0 0 1,0-1 3,1 1 3,2 1-10,-3-3 5,0 3 3,0 0-4,0 1-1,0-2-3,0 2 5,0-1 5,0 2 1,0 4-7,0 2 9,0-7-8,0 0 3,0 1-9,0 3 5,-4-6 1,4 1-3,1 0 1,-2 2 4,1-1-7,0 1 11,0-5-9,0 3 4,0 1-3,0-1 4,0 1 2,0 5-9,0-8-3,0 3 9,-4-1-3,4-2 14,-1 3-14,2-4 1,-2-1-1,-2 5-1,6-3 1,-6 4 4,3-5-2,-1 3-9,1-2 8,-1 1 4,2 2-2,-1-5-5,1 3-1,-2 0 0,1-1 3,0-3-4,0 5 0,0-1 6,0-3-4,0 5 4,0-5-2,1 4 0,-1-3 1,0-2-9,3 1 7,-2 0 14,3 0-12,-4-1-2,0 2-6,0-3 11,0-1-4,0 0 1,0 4 1,0-4-2,1 2-3,2 2-1,-3-3 4,0 3 5,0-5 1,4 7 0,-4-3-5,0 0 3,1-1-8,-1-1 6,0 0 3,3 2-3,-3-2 2,1 1-2,0-1 2,2-1-9,-3 0 9,4 3-1,-4-1 0,2-2 2,-2 4 2,2-5 2,-2 7-9,1-7 1,2 4-1,-3 0 14,0 2-7,1-1 0,-1 0-4,0-3 3,2 3 6,-2-3-10,2 1 5,-2 0 3,0-2-3,1 2 0,-1-1-6,3-3 6,-3 3-1,0 1 1,0-4-3,0 4 10,0-2-14,0-3 9,4 5-8,-3-4 15,-1-1-16,0 4 4,2-4-3,0 1 3,-1-4 1,2 5-7,-2-1 4,2 0-2,-3-4-3,3 2 0,-3-4 12,2 6-9,-1-1 0,3 0-5,-1 0 5,-2-3-4,3 3 3,-4 0 2,4-2-2,-2 1 5,1 1-3,1-3-2,-2 3-2,-1-2 14,2 2-14,1-1 1,-3-1 3,1 2 1,1-3-7,0 3-1,-2-1 4,-1-4 4,5 9-3,-4-6 8,4 1-4,-3 4-6,1-5 1,-1 3 3,-1-5-1,2 2-1,0-1-1,0 4 2,-3 1 3,5-5-2,-3 2 0,1-2 3,1 2-8,1 2 7,-2-6-5,-2 4 4,2 1-1,0-3-6,1-1 11,0 2-8,-4-3-6,6 4 8,-4-1 0,3 0 0,-1-3-2,-4 0 4,7 3-7,-4 0 6,-3-3-3,6 2 7,-6-2-1,0 0 3,9-2-3,-9 2-11,5 2 14,-5-2-7,8 0-3,-8 0 3,0 0-5,8-2-2,-8 2 8,0 0-1,9-1 3,-9 1 0,6-3-6,-6 3 6,0 0-3,8-2 1,-8 2-5,4-3 4,-4 3-8,4 0 12,-4 0-3,6-1 1,-6 1 1,0 0-2,7-5-4,-7 5 4,0 0-2,0 0 2,0 0-4,9 3 5,-9-3-4,0 0 4,7 2-4,-7-2 3,0 0 0,0 0 6,0 0-7,0 0-1,4 1-2,-4-1 3,0 0-2,0 0-4,0 0-5,0 0-27,0 0-21,2 5-31,-2-5-40,0 0-30,0 0-62,0 0-71,-5 6-82,5-6-237,-6 0-662,6 0 293</inkml:trace>
  </inkml:traceGroup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45.77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3 163 58,'0'0'250,"-3"4"-1,3-4-4,-2 6 22,2-6 1,0 0 4,0 0-4,0 0 7,0 0-9,3 3-1,-3-3-3,0 0 2,0 0-3,10-1-4,-10 1-6,13-6-4,-7 3-10,3 0-4,1 0-21,8-3-12,-6 3-18,5-2-12,-1 0-17,3-1-13,1 1-14,6-1-13,-7 0-11,6-1-8,-3 3-14,-5-1-6,5-1-7,-6 1-5,4 1-8,1-3-5,-3 1-14,2 2 8,-4-1-4,-4 3-10,1-2-13,-4-1-18,0 3-21,2-1-26,-6 0-32,1 0-34,0-2-23,-3-1-60,1 5-49,-2-3-36,1-1-43,-3 5-51,6-7-42,-4 2-328,-2 5-808,2-9 358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46.0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0 38 152,'0'-3'267,"-3"-2"7,3 5 4,-4-6 2,4 6 6,-4-10 10,4 10 2,-4-6-2,4 6-1,-2-5-6,2 5-9,0 0-10,-2-5-16,2 5-20,0 0-20,0 0-22,0 0-16,0 0-13,-4 12-13,3-3-9,1 0-6,0 4-11,-4-1-7,6 4-12,-2 4-9,0 2-8,2-1-17,-2 1 0,0 2-8,1-4-9,-2 4-5,2-3-3,2 3-4,-3-8-3,1 2-7,-1-1-16,0-3-20,2-1-28,-2-2-29,0-4-32,0 4-40,0-5-46,-2-2-50,2 0-56,0-4-62,-5 1-69,5-1-327,0 0-804,-16-9 356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46.33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44 0 233,'-9'1'291,"9"-1"-7,-10 3-15,9-2-12,1-1-11,-7 6-10,4 2-5,-1 2-1,2 2 1,-1 0-14,0 4-16,3 7-18,-1-1-18,2 9 1,2-7-25,-3 7-10,2-4-23,-1-2-12,5-2-7,-3 0-8,4 9 4,-6-12-16,3 2-13,2-1-13,-3-6-23,3 1-51,-3-4-45,3 3-51,-3-3-62,3-2-77,-3 1-65,3-7-226,-3 0-603,4-2 267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46.75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238 24 35,'-2'-4'301,"-2"-2"2,1 2-2,-1-1 0,-2 2-6,6 3-8,-7-1-4,7 1-13,-11 1 0,0 5-2,4 2-2,-4 5-4,-3 3-7,-1 2-15,0 7-2,-3 6-10,3 2-12,0-2-11,3 5-14,-3 4-13,5-4-17,-4 26-14,5-2-7,0-4-17,2 2-6,5 3-15,0-17-10,4 16-10,2 1-3,-4-16-14,5-4-6,-4 2-7,1-1-5,4 0-2,-3-5-9,6-3 7,-2-3-16,-4-9-23,3 3-21,-1-7-34,2-3-47,1-3-44,0 1-54,-4-7-58,1 0-53,5-1-73,2-5-86,-2-5-319,1-4-848,-3-1 376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47.16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-1 200 25,'0'-15'272,"4"0"3,-4 3 0,4-1-10,-1-3-6,-1 1-10,5 2-15,0-2-13,1 0-3,-1 3-5,3 0 0,0 3-6,1-2-4,-1 1-2,0 4-6,3 2-7,-5-2-11,7 6-2,-6 1-9,3 4-9,-3-1 2,3 2-5,-4 5-5,1-1-13,1 1 4,-3 1-13,2 1-8,-1 5-8,0-2-7,-2-1-1,-3-3-5,1 4-4,-1-3-6,0 8-2,-1-4-1,-4 3-6,1-3-1,-1 4-3,-4 1-1,3 0 0,-3-1-15,1 0-1,0 1-9,-2-4-8,1 2 1,0-3-3,3 0-5,-1-1-7,-3-1-5,6 1 11,-3-1-18,0-1-16,2 0-29,-4 1-34,5-1-35,-2-3-43,1 4-45,0-5-46,0 2-53,0 3-41,2-6-52,0 4-50,-4-2-366,2 1-859,1-3 38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47.39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1 0 203,'0'6'354,"4"3"35,-4-3 34,2-1 22,0 0 15,1 2 7,-2-1-6,-1-1-7,3-4-16,0 3-7,-3-4-15,2 6-22,-2-6-24,1 3-19,3-1-33,-4-2-25,3 3-31,-3-3-25,3 3-23,-3-3-20,4 2-22,-4-2-27,0 0-42,0 0-40,7 0-58,-7 0-64,0 0-59,8 0-66,-8 0-72,0 0-85,7-3-77,-7 3-98,3-2-513,-3 2-1114,7-3 493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1:47.98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 contextRef="#ctx0" brushRef="#br0">52 37 159,'0'0'236,"-2"-9"-1,0 3 0,2 6 0,2-4 9,-2 4-12,0-7-2,0 7 2,2-8-1,-2 8-6,0 0-1,0 0-8,0-3 5,0 3 2,0 0 8,7 16-1,-6-10 2,2 9-8,5-1-4,-3 6-9,3 0-11,0 2-10,5 7-7,-4 0-9,4 2-5,-3 0-13,3 2-9,-2-3-12,-1 2-7,3 3-11,-4-1-9,1-2-4,-4 6-5,1-1-9,1 2-1,-3-4-13,1 1-4,-4 4-5,-2-2-10,2-1-6,-6 5-1,-2 4-7,1-9 2,-3 2-12,0-2-3,1-1 2,-6-1-7,3-2 0,-3 0 7,2-2-15,-2-2 2,0 0-7,-1 0-3,6-8-1,1 2-10,-3-1-10,1-3-11,2 3-9,-3-2-13,2-1-20,3 0-20,-2-5-27,-1-3-33,1 0-33,4-2-46,-1-6-48,0 3-51,-1 0-76,1-2-91,1-3-363,-1 1-922,4-2 408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3:40.28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5AF02D3E-CB54-4285-92CA-3DBFF8A8EFAA}" emma:medium="tactile" emma:mode="ink">
          <msink:context xmlns:msink="http://schemas.microsoft.com/ink/2010/main" type="writingRegion" rotatedBoundingBox="3917,11274 4641,13994 1214,14907 490,12187"/>
        </emma:interpretation>
      </emma:emma>
    </inkml:annotationXML>
    <inkml:traceGroup>
      <inkml:annotationXML>
        <emma:emma xmlns:emma="http://www.w3.org/2003/04/emma" version="1.0">
          <emma:interpretation id="{29A3BA7D-AB1F-4154-8641-C4405DB1294E}" emma:medium="tactile" emma:mode="ink">
            <msink:context xmlns:msink="http://schemas.microsoft.com/ink/2010/main" type="paragraph" rotatedBoundingBox="3917,11274 4641,13994 4227,14105 3503,1138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96F676C-B531-4F10-8907-61481B417B4A}" emma:medium="tactile" emma:mode="ink">
              <msink:context xmlns:msink="http://schemas.microsoft.com/ink/2010/main" type="line" rotatedBoundingBox="3917,11274 4641,13994 4227,14105 3503,11385"/>
            </emma:interpretation>
          </emma:emma>
        </inkml:annotationXML>
        <inkml:traceGroup>
          <inkml:annotationXML>
            <emma:emma xmlns:emma="http://www.w3.org/2003/04/emma" version="1.0">
              <emma:interpretation id="{843CEC1E-FB76-4B78-A56A-B52FF2D2977E}" emma:medium="tactile" emma:mode="ink">
                <msink:context xmlns:msink="http://schemas.microsoft.com/ink/2010/main" type="inkWord" rotatedBoundingBox="3917,11274 4641,13994 4227,14105 3503,11385"/>
              </emma:interpretation>
            </emma:emma>
          </inkml:annotationXML>
          <inkml:trace contextRef="#ctx0" brushRef="#br0">3401 1512 159,'0'0'240,"0"0"5,-4-6-4,4 6-2,-1-6-6,1 6 7,0-9-20,1 3-5,1 1-6,-2-1-14,2-4 7,1 4-22,-2-3-3,-1 0-9,3-2-7,-2 1-11,0-1-10,2-3-10,-3 2-11,0-1-15,-3 2 0,3-3-10,-1 3-8,-3-2-7,4 1-6,-1 4-5,-4-3-5,2-3-1,-1 8-17,-1 2 2,-3 0-9,0-4-4,-2 5-1,-3 3-5,5 1-3,-6 4-1,5 2-1,-7 2-9,3 3-2,-2 5 4,1 2-4,2 0-1,-5 7 0,4 3-13,0 2 5,4 0-1,2 2 4,2 4-7,1 1 2,4-3 2,4 2 0,1 1-1,2 3-3,1-6 1,1 2 10,3 0-5,3 1-4,-2 1 10,4-2-3,2-3 5,-4-1-8,1 1 4,1 1-2,1-5 4,-1-1 2,3-2-1,-6-1-2,3-1 4,4 2-1,-3-2-1,-1 2-2,-6-5 6,-1 0-6,0-4 1,-2 6 3,1-3-2,2-2 3,-6 6 0,1-2-4,-2-2 2,1 4-3,-1-3-1,-3-4 2,0 4-1,-1-1-3,-1-2 0,1-4 2,-1 0-3,-1 1 0,-1-1 0,-1-2-1,2 1-1,-2-3 1,2-4-2,-2 6 3,3-5 3,-1-1-5,-2-1 2,3 0-1,-2 0 3,0-4-4,3-2 4,-2 4-2,2-4 2,0 0-2,0 0 0,0 0-6,-10-9-6,7 6 7,6-3 0,-3 6-1,0-9 1,1 1 2,1 2-6,-2-1 4,5-3-5,-1 6-2,2-2 6,2 0 4,-3 1-11,2 4-1,6 1 8,-3 1-4,3 2 3,-1 3-2,4 2 3,-1 2-2,-7 1 6,5 3 2,2-1-5,-3 5 6,-2 3 3,0 1 3,0 3 4,3 4 10,-4 2 6,0 3 8,-3-3 2,0 2 9,1 0 8,-3 2 2,2 3 0,-3-3-2,0-2 3,-1 1-2,0-1-3,1 1 19,-1-1-6,-1-8-2,1 9-14,0-2 0,3 0-7,-2-1-3,-2 3-6,2 0-2,-1-3-4,4-1-2,-4 2-8,5-1 2,-2-6-2,-1 2-2,1 4-1,-1-10-5,2 0 5,-3-1-3,4-2-4,-1-3 1,2 6-11,1-3 9,-4-7-8,2 3 10,0-9 1,0 7 0,1-4 3,1-6-4,-1 6-2,4 0-2,-3-4 4,3 1-2,-3 1 1,3-3-5,0 4-2,-2-3 0,2-2 5,2 1-3,-2-6-1,1 2-3,1-2-6,-3 1 9,8 0-12,-4-3-25,-1 0-39,-3-1-46,3-6-64,0-1-95,-6 3-105,3-5-137,-5-1-398,1-3-990,-1 1 438</inkml:trace>
        </inkml:traceGroup>
      </inkml:traceGroup>
    </inkml:traceGroup>
    <inkml:traceGroup>
      <inkml:annotationXML>
        <emma:emma xmlns:emma="http://www.w3.org/2003/04/emma" version="1.0">
          <emma:interpretation id="{44934566-5776-436F-BE8B-8D5D1907F635}" emma:medium="tactile" emma:mode="ink">
            <msink:context xmlns:msink="http://schemas.microsoft.com/ink/2010/main" type="paragraph" rotatedBoundingBox="701,12291 3396,12282 3400,13403 705,1341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6DD41892-4671-463C-8068-DB4F6A556A77}" emma:medium="tactile" emma:mode="ink">
              <msink:context xmlns:msink="http://schemas.microsoft.com/ink/2010/main" type="line" rotatedBoundingBox="701,12291 3396,12282 3400,13403 705,13413"/>
            </emma:interpretation>
          </emma:emma>
        </inkml:annotationXML>
        <inkml:traceGroup>
          <inkml:annotationXML>
            <emma:emma xmlns:emma="http://www.w3.org/2003/04/emma" version="1.0">
              <emma:interpretation id="{B3C14DFE-1A11-4D0E-93E9-7ECA3BE09D66}" emma:medium="tactile" emma:mode="ink">
                <msink:context xmlns:msink="http://schemas.microsoft.com/ink/2010/main" type="inkWord" rotatedBoundingBox="701,12291 3396,12282 3400,13403 705,13413"/>
              </emma:interpretation>
            </emma:emma>
          </inkml:annotationXML>
          <inkml:trace contextRef="#ctx0" brushRef="#br0" timeOffset="-3144.9617">312 2966 184,'-4'-5'265,"2"-1"-1,-2 1-4,0 1-5,3-3-10,-4 2-14,2-2-10,3 6-15,0 1-9,-1-9-8,2 3-6,0-3-12,3 4 10,-1-3-21,6 0-5,-1 1-11,0-3 4,6 2-20,3-7-4,0 0-6,5-4-6,0 1 4,1 2-26,3 1 8,-1-3-7,1 1-1,1-3-13,3 5-3,-4-3-11,0 1-8,-1 2-3,0 3-10,0 0 2,1 0-9,-9 0-3,0 6 1,1 2-6,0-2-3,-2 0 1,0 0-5,1 3-5,-2 0 0,0 2-1,-2-1-2,0-1-8,1 3-8,3-1-23,-5 2-14,0-1-34,2-1-25,-5 1-27,3 0-36,0 1-29,-2 2-47,3-1-47,-4-1-39,2 2-294,-3-3-670,0 2 297</inkml:trace>
          <inkml:trace contextRef="#ctx0" brushRef="#br0" timeOffset="-3538.8151">767 2729 230,'0'0'285,"0"0"2,0 0-1,0 0-10,0 0-2,0 0-10,0 0-4,0 0-3,0 0-25,0 0 10,0 0-10,0 0-10,-4-2-11,4 2-7,0 0-17,0 0-13,0 0-17,0 0-17,0 0-13,0 0-16,0 13-7,0-5-10,0-1-6,1 5-8,2 1-5,1 5-2,-3 1-7,2-4-5,1 9-5,1-5-5,0 3-6,-1 1-3,-3 1-1,3 1-7,-1-4-2,0 1 2,0 2-9,2-2 2,-2-5-6,-1-1 0,1 0-5,-2-1 1,2-5-7,1 2 1,-4-4-3,0-1-15,2-1-23,0 0-37,-2-2-11,0-4-37,1 7-43,-1-7-41,-1 4-52,1-4-68,0 0-61,0 0-318,0 0-756,-15-11 334</inkml:trace>
          <inkml:trace contextRef="#ctx0" brushRef="#br0" timeOffset="-2741.4033">1334 2268 104,'-7'-3'241,"2"1"-2,-1 1-5,-1 1 1,7 0-2,-13 1-5,4 1-5,1 5-5,-2 1-7,-3 5-14,1 3 5,0 2-3,2 3-6,-4 4-13,5-1-7,1 5-19,-5 1-6,7 4-4,-2 0-15,5 3-7,0 2-3,3 3-14,2 1-2,2 0-19,5-5 2,-4 4-29,3-3 19,2 16-8,1-15-8,-3-3-6,7-1-3,-3-2-5,3 3-5,1-5-3,-2 0-7,0-5-4,3 1-1,-1-1 1,-3-10-3,0 3-8,4-4 1,-4-1-2,0-4-8,0-3-21,-3 2-38,0-4-32,2-4-43,-6 2-33,2-3-32,-3-2-33,2-1-52,-2-4-58,-1 0-286,-3-2-671,-1-2 298</inkml:trace>
          <inkml:trace contextRef="#ctx0" brushRef="#br0" timeOffset="-2209.87">1438 2822 2,'0'0'293,"-3"-5"-3,3 5-9,-5-1-16,5 1-24,0 0-17,0 0-18,0 0-13,0 0-6,-2 16-7,4-5-4,2 3-15,-2 0-1,3 1 2,2 6-10,-1-1-9,0 3-12,3-2-3,-3-1-12,0 0-5,3 0-9,-2 1-6,-1-6-29,0-2 13,2-2-8,-3 2-6,-3-1-6,2-6-3,0 2-9,-1-1-6,-2-3 2,3-1-1,0 0-7,-4 1 6,0-4-16,0 0 7,0 0 0,0 0-3,-4-17 1,0 1-23,3 2 14,-4-5-3,-1-5 1,0 2-1,0-2 7,-1-8-9,1 9-6,-1 1-1,1-2 0,3 2-2,-1-1-1,3 1 6,-2 1-8,2 5-4,0 1 4,1-1-1,1 3-7,0-1 9,1 4-4,1-1-3,1 3-2,2 3 1,1 2 3,2 0 0,2 3 3,0 3-2,1 3 4,0-2-3,5 5 5,-3 3 4,4 2 2,-4 2-6,4 7 2,-4-5 2,-1 2 4,3 6-3,0-3 2,-1 5-5,-3 0 0,0-9 3,0 10 7,-3-8-32,5 7 20,-6-9-1,0 2 3,-2-6 2,3 3-7,-1-6 1,-4 1-4,1 0-1,3-4-3,-2-2-32,-4-1-34,2 0-38,-1-1-25,1 0-24,-2-4-22,-2-1-28,0 0-37,0 0-40,0-12-40,0 3-263,-4-3-633,0-1 280</inkml:trace>
          <inkml:trace contextRef="#ctx0" brushRef="#br0" timeOffset="-1818.6291">1592 2229 128,'-1'-3'223,"1"3"-19,0 0-14,0-6-6,0 6 10,0 0 3,0 0 1,18 12-3,-6-3-5,-1 4-5,3 2 1,0 3 0,5 6-7,1 1 3,0-3 1,2 5-14,3 0-1,-5-2 5,3 3-23,3 2-17,-1-2 10,0-2-4,-1 5-6,-3 0-5,2 0 0,-1 0-7,-1-1-3,-2 1-6,-3 1-3,1-3-9,-3 4 1,3 1-10,-4 1-12,2-2-4,-3-3-6,-3 0-6,-2-5-6,0-3-5,-2 2-5,1 1-5,0 5-5,-1-8-3,-3 1-5,3-2-15,-5-2-24,0 1-32,4-5-29,-4-3-27,0-2-29,0-5-34,0 3-33,0 0-32,-4-3-46,4-5-57,4 2-37,-4-2-288,0 0-708,0 0 313</inkml:trace>
          <inkml:trace contextRef="#ctx0" brushRef="#br0" timeOffset="-1526.5991">2547 2648 207,'0'0'299,"0"0"3,0 0-3,8 5-1,-8-5-7,4 4-5,-4-4-19,4 1-9,0 1-21,-4-2 3,14 0-13,-6-2-12,6-2-17,-2-2-12,1 0-14,5 0-13,-1-3-17,0-1-13,1 2-14,-3 1-12,5-1-11,-5 1-7,2-2-12,-1 3-6,-3 1-8,0 1-17,-4 2 1,4 2-27,-1 0-33,-6 1-45,2-1-39,0 1-49,-4 3-43,1 1-55,0 1-51,-1-3-52,-4 3-264,0 1-666,0 1 296</inkml:trace>
          <inkml:trace contextRef="#ctx0" brushRef="#br0" timeOffset="-1300.0951">2641 2960 43,'-3'4'328,"3"-4"-18,-1 8-1,1-5 18,0-3 10,0 0 13,7 2 2,-7-2-1,16-6-3,-7 1-19,4-1-22,-3 0-24,7-6-28,-1 4-25,2 1-27,-2 0-15,3 0-21,-3-4-15,2 6-17,-1 0-14,1-4-24,-2 6-42,2-1-55,-5 3-58,4-3-87,-4 2-88,0 1-95,-1-2-108,-2 2-294,0-4-791,4 3 351</inkml:trace>
        </inkml:traceGroup>
      </inkml:traceGroup>
    </inkml:traceGroup>
  </inkml:traceGroup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6:57.5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9DE8A773-B609-42AE-B11D-3358C4F1B23C}" emma:medium="tactile" emma:mode="ink">
          <msink:context xmlns:msink="http://schemas.microsoft.com/ink/2010/main" type="writingRegion" rotatedBoundingBox="11317,1290 10980,3784 10038,3657 10375,1162"/>
        </emma:interpretation>
      </emma:emma>
    </inkml:annotationXML>
    <inkml:traceGroup>
      <inkml:annotationXML>
        <emma:emma xmlns:emma="http://www.w3.org/2003/04/emma" version="1.0">
          <emma:interpretation id="{E111C647-E642-4EB9-A75D-EB6E1E2DEF0B}" emma:medium="tactile" emma:mode="ink">
            <msink:context xmlns:msink="http://schemas.microsoft.com/ink/2010/main" type="paragraph" rotatedBoundingBox="11317,1290 10980,3784 10038,3657 10375,116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BE87264-FC33-436B-A90B-33190D9D71A1}" emma:medium="tactile" emma:mode="ink">
              <msink:context xmlns:msink="http://schemas.microsoft.com/ink/2010/main" type="line" rotatedBoundingBox="11317,1290 10980,3784 10038,3657 10375,1162"/>
            </emma:interpretation>
          </emma:emma>
        </inkml:annotationXML>
        <inkml:traceGroup>
          <inkml:annotationXML>
            <emma:emma xmlns:emma="http://www.w3.org/2003/04/emma" version="1.0">
              <emma:interpretation id="{294EED3C-959C-45B4-9D46-57597AC2029B}" emma:medium="tactile" emma:mode="ink">
                <msink:context xmlns:msink="http://schemas.microsoft.com/ink/2010/main" type="inkWord" rotatedBoundingBox="10912,1235 10865,1576 10687,1552 10733,1211"/>
              </emma:interpretation>
            </emma:emma>
          </inkml:annotationXML>
          <inkml:trace contextRef="#ctx0" brushRef="#br0">-115-515 63,'0'0'117,"0"0"-3,0 0-9,0 0 11,0 0 1,0 0 3,0 0-2,0 0-6,0 0 2,0 0-3,0 0-4,0 0-2,0 0-7,0 0 1,0 0-6,0 0-8,0 0-6,0 0-6,0 0-10,-2 15 1,2-15-4,2 6-5,-4-3-3,2-3-3,2 13 4,-2-6-9,0 1 2,3 3-6,-3-6 0,0 6-1,0-1-5,1 2-2,1 0-3,-1-4-2,-1 3 0,0-2-6,3 3 0,0-1-1,-3 2-3,3-4 2,-3 1-5,3-1 0,-3 0-1,3-1-6,-3-2 3,0 0 1,1 1-4,0-1 2,-1-2-1,2 0 1,-2-4-3,0 6-1,0-6 1,0 7 0,0-7-3,0 0 4,2 6-4,-2-6 3,0 0-1,1 3 4,-1-3 1,0 0-3,0 0-2,0 0-2,0 0 2,0 0-1,0 0-1,0 0-3,0 0-2,0 0 1,-10-11 0,7 6-5,0 1 6,3 4-6,-2-10-1,-2 1 3,4 3 0,-3 0-3,3-4 2,-4-1 1,2 2 1,2-2 0,-2 3-1,1-1 2,1-1-1,0 1 2,0 1-4,-2-5 3,-1 1-2,3 3 5,3-3-5,-6 2-6,6-2 10,-1 2-1,-2-1 4,3 2-3,-3-3-2,5 4-1,-4 1 0,2-4-2,0 3 6,0-1 3,-1 4-3,2-4-3,1 4 0,-3-1 2,1 0 0,0 2 0,2 2-2,-2-2 2,2 2 3,-1-2-3,1 1 0,1 1-4,-6 2 8,8 0-2,-1 0-1,-7 0 4,9 2-1,-4-2-2,2 2 1,-1 0-1,-1 2-2,2-3 5,-2 3 0,1-2-6,-1 2 5,0 0-1,-1-2 0,0 4 0,2-1 5,-2 0 0,0 1 1,1 0 0,-3-3 1,0 2-3,-2-5 1,5 6 4,-4-2-2,4-2 0,-5-2 3,2 7 0,-4-3 5,2-4 0,0 9 4,-2-4-2,-1-1 2,2 0 0,-4 1-2,3 0 0,-5-1 0,1 1 2,3-1-2,-5 0-1,1 2-2,4-2-2,-4 0 0,-2-1-4,2-2-1,-2 3 1,2-2-3,1 3 2,2-3-3,-2 1-2,1-1-1,5-2 10,-8 3-12,4 1 0,4-4 0,-8 0-8,8 0-18,-4 5-28,4-5-32,-3 5-34,3-1-46,0-4-29,0 0-37,3 9-198,0-5-461,-3-4 204</inkml:trace>
        </inkml:traceGroup>
        <inkml:traceGroup>
          <inkml:annotationXML>
            <emma:emma xmlns:emma="http://www.w3.org/2003/04/emma" version="1.0">
              <emma:interpretation id="{D6F2CFD8-BEC6-4C23-81B0-CD50B4DC0F26}" emma:medium="tactile" emma:mode="ink">
                <msink:context xmlns:msink="http://schemas.microsoft.com/ink/2010/main" type="inkWord" rotatedBoundingBox="11085,3004 10980,3784 10038,3657 10143,2876"/>
              </emma:interpretation>
            </emma:emma>
          </inkml:annotationXML>
          <inkml:trace contextRef="#ctx0" brushRef="#br0" timeOffset="112608.9924">-272 1135 113,'-2'6'110,"0"2"0,0 4 1,-1-3-9,1 6-4,0 1-11,0 0-3,-2 7-12,0-1 5,4 0-13,0 9-3,-3 5-12,-3-8 6,6 10-11,-5 0-3,1-4-1,1 3-7,-1 0-2,-1 1 0,3 0-3,-1-2-1,1-1-8,-1-2-7,1-1-18,-2-1-23,2-6-20,0-3-21,2-3-22,0-3-32,2-3-65,-2 0-203,5-6 90</inkml:trace>
          <inkml:trace contextRef="#ctx0" brushRef="#br0" timeOffset="112328.3396">-616 1107 21,'-5'-3'146,"3"0"-12,2 3-3,-6-5-9,3 2 5,3 3-9,-6-6-2,2 6-13,4 0-8,0 0-10,0 0-8,-12 6-6,8-2-9,-1 2-6,1 3-10,1 0 0,-1 4-6,-2-1-4,1 3 1,1-3-3,-1 7-3,-3 0-8,6-4 0,-5 3-4,3 0 1,1-3-4,-1-2-2,2 4-2,1-7 0,-1 4-3,-2-3 1,4-2-2,0-2 8,0-1-8,-1 2-1,1-4-1,0-4 2,0 8-3,1-5 1,-1-3 3,0 0 2,0 0-1,0 0 0,9-14 4,-4 4-2,2-1-7,-1-2-3,-4 0 2,8-5-2,-1 0 2,-1-2 1,0 4-5,1-6 3,-2 6-2,4-2-4,-3 4 2,-4 0-1,5 3 1,-2-2 5,-1 6-5,4-1-1,-4 1 5,-1 3-4,0 2 1,1-1-4,-1 3-2,-5 0 4,12 3 2,-6 1-3,-4 5 5,7-1-2,-4 0-5,1 6 5,-3-5-1,2 6 3,-2 1-5,-3 0-5,4 4 10,-2 2-3,0-1 0,-4 0 1,2 1 0,0 0 8,2-2-4,-2 2 0,0-1-4,-2-1 1,2-5 0,0 0 1,0-1-1,0 1-8,0-3-13,2 2-29,0-2-15,-2-3-9,2 0-20,0-3-21,1-2-27,-1 0-105,1-2-267,-3-2 118</inkml:trace>
          <inkml:trace contextRef="#ctx0" brushRef="#br0" timeOffset="112988.468">-214 1650 15,'0'-6'156,"4"-4"-4,4 2-5,-1-5-12,8 1-10,-5-3-12,4 0-8,1 5-13,-3-2-7,0 6-7,1 1-12,0 1-7,-3-2-7,0 4-4,0 4-6,-3-2 2,-1 6-7,1-4-11,-2 9 10,-3-2 0,0 3-2,-3 4 4,0-2-4,-3 7 6,-1 4 0,1-4 2,-3 1 3,0 2-2,-2-2-1,1 0 1,3-1-1,-3 4-8,3-4-1,2-6-2,0-1-3,3 0-9,0-2 6,2-3-1,-1-1-2,5-1-5,-2 1 0,5-2 6,1-4-10,2 2 1,-1-3-1,2-1 0,3-1-3,1-1-1,0-1 1,0 0-5,1-3-19,0-1-33,-2 2-38,1-1-42,-1 0-51,-4-2-156,1 3-362,2-4 161</inkml:trace>
        </inkml:traceGroup>
      </inkml:traceGroup>
    </inkml:traceGroup>
  </inkml:traceGroup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6:59.352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9D2230F2-9B32-4888-8614-C6934CAAD603}" emma:medium="tactile" emma:mode="ink">
          <msink:context xmlns:msink="http://schemas.microsoft.com/ink/2010/main" type="writingRegion" rotatedBoundingBox="15691,878 15949,878 15949,1214 15691,1214"/>
        </emma:interpretation>
      </emma:emma>
    </inkml:annotationXML>
    <inkml:traceGroup>
      <inkml:annotationXML>
        <emma:emma xmlns:emma="http://www.w3.org/2003/04/emma" version="1.0">
          <emma:interpretation id="{2E718FA6-8F78-4684-86A1-1FEC9EF356F2}" emma:medium="tactile" emma:mode="ink">
            <msink:context xmlns:msink="http://schemas.microsoft.com/ink/2010/main" type="paragraph" rotatedBoundingBox="15691,878 15949,878 15949,1214 15691,121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1C87900-5CAE-4270-81DE-4B5845290896}" emma:medium="tactile" emma:mode="ink">
              <msink:context xmlns:msink="http://schemas.microsoft.com/ink/2010/main" type="line" rotatedBoundingBox="15691,878 15949,878 15949,1214 15691,1214"/>
            </emma:interpretation>
          </emma:emma>
        </inkml:annotationXML>
        <inkml:traceGroup>
          <inkml:annotationXML>
            <emma:emma xmlns:emma="http://www.w3.org/2003/04/emma" version="1.0">
              <emma:interpretation id="{7AF5FB6D-65AD-4E02-A271-46490B040C4C}" emma:medium="tactile" emma:mode="ink">
                <msink:context xmlns:msink="http://schemas.microsoft.com/ink/2010/main" type="inkWord" rotatedBoundingBox="15691,878 15949,878 15949,1214 15691,1214"/>
              </emma:interpretation>
            </emma:emma>
          </inkml:annotationXML>
          <inkml:trace contextRef="#ctx0" brushRef="#br0">13 107 32,'-5'-5'144,"5"5"-5,-1-5-11,1 5 10,-1-4-12,1 4-3,-2-3-1,2 3-5,0 0-7,0 0-2,0 0 6,-2-5-8,2 5-9,0 0-6,0 0-18,0 0-6,0 0-4,0 0-10,0 0-8,0 0-3,0 0-8,0 0-3,0 0-3,0 0 0,-2 14-5,2-6 1,0-4-4,0 2-5,0 1-3,0 2 1,0-2 2,0 0-7,2 3 1,-2-4 0,-2 3 0,6 1 0,-6-1-3,2 0 2,2 1-2,-2-1 2,-4 2-5,4-4 5,0 2-4,0 0-2,0-1 1,0 2 1,0-2-1,0-6-1,0 4 4,0 1-4,0-7 1,0 8-3,0-4 0,0 2 3,0-6-3,0 6 6,0-6-1,0 0-5,0 6 4,0-6-2,0 0 0,0 5 1,0-5 0,0 0-3,0 4 4,0-4-2,0 0 0,0 0 0,0 0 0,0 0-1,0 0 4,0 0 1,0 0-1,0 0 1,0 0-4,0 0 3,0 0 2,0 0 0,0 0 1,0 0 1,0 0 0,0 0-6,0 0 2,0 0 1,2-16-2,-2 11-3,0-1 2,0 6-3,0-7 0,0 1 0,2-4 3,-2 5-3,2-5 0,-2 0 0,0-1 0,2-1 0,1 0-5,-2-1 5,0 0-1,1 2-1,0 1 2,3-1 0,-2 1 0,-2-2 0,3 1-3,0 1-1,-1 0 1,-2 3 2,3-4 2,0 5-4,1-1 2,-3-2-2,1 3-1,0-5 1,1 6 0,-2 0 2,-1-1-2,6-2 2,-6 2-1,2 1-1,1 2 0,0-2-2,-4 5 0,6-4 1,-3 1-1,2 1-2,-2 1 3,-3 1 1,5-4-3,-5 4 0,8-1 2,-8 1-3,7 1 4,-7-1-3,11 1 2,-7 2-2,-4-3 2,10 2-1,-4-1 2,-3 2 2,3-2 1,0 2-1,1-1-2,-3 2 3,4-2-1,-4 1 4,3-2-2,-2 0-1,1 3-1,-2-2-1,1 0-8,-1 0-12,3-1-15,-7-1-24,9 3-17,-5-3-20,1 3-28,-5-3-34,8 0-140,-8 0-324,3-6 144</inkml:trace>
        </inkml:traceGroup>
      </inkml:traceGroup>
    </inkml:traceGroup>
  </inkml:traceGroup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36:43.29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FD762F12-D195-42F6-B290-4CC6541FA128}" emma:medium="tactile" emma:mode="ink">
          <msink:context xmlns:msink="http://schemas.microsoft.com/ink/2010/main" type="writingRegion" rotatedBoundingBox="11511,10245 13464,10187 13493,11165 11540,11223"/>
        </emma:interpretation>
      </emma:emma>
    </inkml:annotationXML>
    <inkml:traceGroup>
      <inkml:annotationXML>
        <emma:emma xmlns:emma="http://www.w3.org/2003/04/emma" version="1.0">
          <emma:interpretation id="{E452D4F4-A17D-4821-89FD-4D35F017297A}" emma:medium="tactile" emma:mode="ink">
            <msink:context xmlns:msink="http://schemas.microsoft.com/ink/2010/main" type="paragraph" rotatedBoundingBox="11511,10245 13464,10187 13493,11165 11540,1122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5612714-008E-41E1-926E-4EA3D45D01D4}" emma:medium="tactile" emma:mode="ink">
              <msink:context xmlns:msink="http://schemas.microsoft.com/ink/2010/main" type="line" rotatedBoundingBox="11511,10245 13464,10187 13493,11165 11540,11223"/>
            </emma:interpretation>
          </emma:emma>
        </inkml:annotationXML>
        <inkml:traceGroup>
          <inkml:annotationXML>
            <emma:emma xmlns:emma="http://www.w3.org/2003/04/emma" version="1.0">
              <emma:interpretation id="{E81D80B9-B79B-4759-B1C7-3B5939D0DE80}" emma:medium="tactile" emma:mode="ink">
                <msink:context xmlns:msink="http://schemas.microsoft.com/ink/2010/main" type="inkWord" rotatedBoundingBox="11511,10245 13464,10187 13493,11165 11540,11223"/>
              </emma:interpretation>
            </emma:emma>
          </inkml:annotationXML>
          <inkml:trace contextRef="#ctx0" brushRef="#br0">3 17 11,'0'0'177,"-3"-8"-6,3 8-6,0-4-6,0 4-9,0 0-9,-1-6-18,1 6 4,0 0-15,0 0-9,0 0-3,0 0 2,0 0 3,0 26 1,0-15-3,0 6-4,0 3-5,1 1 2,-2 1-9,1-1-11,0 3-4,1 0-5,-2-1-9,1 1-4,0 0-1,0 0-5,0-2-8,0 0 0,0-4-6,0 0-2,1 0-7,-1-5-3,0 0-1,0 1 1,0-2-1,3-1-7,-3-4 0,0-1-2,0-2-16,1 1-22,-1-5-30,0 6-55,0-6-68,0 0-59,0 0-169,2-23-442,-1 8 196</inkml:trace>
          <inkml:trace contextRef="#ctx0" brushRef="#br0" timeOffset="271.514">58-196 69,'0'-6'198,"-1"2"-18,1-4-14,-3 6-8,3 2-15,0-8-9,0 8-20,0-9-9,0 9-12,0-4-6,0 4-14,0 0-3,0 0-8,0 0-7,0 0-7,0 0 0,0 0-10,0 0-4,2 15-10,-1-8-5,0-3-28,-1 4-28,0-1-33,5-1-32,-1 0-27,0 3-134,-1-4-282,2 0 124</inkml:trace>
          <inkml:trace contextRef="#ctx0" brushRef="#br0" timeOffset="1014.1594">168 295 34,'0'0'167,"-6"-5"0,4 2 0,2 3-2,-6-4-5,6 4-1,0 0-2,0-5-10,0 5-6,0 0-6,0 0-3,4-8-5,-4 8-6,8 0-6,-4-1-10,3 0-4,-1-2 0,3 3-13,0-1-6,-1 1-8,5 0-6,-4 0-6,3-1-8,0 1-4,2-1-6,2-3-3,2 2-6,-1-4 0,-1 3-8,2-1 0,1-1-2,0-1-2,1 0-3,0 0-6,-1-1-7,7 2-21,-8 1-32,1-1-34,-7 1-46,4 1-38,-3-1-35,-1 3-37,-2-3-150,0 1-417,-2 3 184</inkml:trace>
          <inkml:trace contextRef="#ctx0" brushRef="#br0" timeOffset="750.7772">403-120 125,'11'-16'146,"1"0"-7,0-1-9,1-2-10,0 1-3,0-3-2,-3 4-8,-2-1 3,0-3-4,-1 9 2,-1-7-8,-1 5-10,-2-2-5,1 1-6,-2 0-3,-2 0-6,2-1 0,-2 1-6,-2 2-3,0 0-3,-2 4 4,0-3-4,0 4-2,-4-1 0,3 3-5,-3-4-7,2 6-2,-3-2-4,2 4 0,-6 2-6,3-3-5,-2 6 0,0-2-2,0 1-2,-3 7-4,1 1-3,0 2-2,0 0 0,2 6-1,0-2-2,2 5 1,-1-1-1,0 8-1,3 2 1,0-1-2,4 3 3,-4 1 1,5 0 0,3 1-1,-3 0 3,0 2-1,3-1-2,3 1 0,-1 0-2,-1 0 1,0-2 1,0 0-1,0 1-1,2-9 0,-2 9-2,3-2 0,-4-8-2,0-1 0,1 0 7,1-1-8,-2-2 0,1 1-4,-1-6 0,3-4 1,-3 4 2,1-7-1,0-1-1,-1 0-2,0 0-5,1-4-4,-1-4-24,0 9-23,0-9-34,-2 2-38,2-2-29,0 0-29,0 0-22,-5-20-151,2 13-390,-1-2 173</inkml:trace>
          <inkml:trace contextRef="#ctx0" brushRef="#br0" timeOffset="1738.2268">802 108 179,'0'0'205,"-4"-6"5,4 6-5,-4-5-3,4 5-10,-6-3-1,5 0-15,1 3-7,0 0-12,-3-3-10,3 3-16,0 0-13,0 0-10,0 0-8,0 0-14,0 0-2,-8 6-13,8-6-4,-3 8 4,3-2-17,0-2-4,-3 3-4,2-1-1,1 5-4,-1-4 0,-1 2-4,2 5 0,0-6-8,-2 6 14,1-3-13,-2-2-2,3-1-11,0 3 5,0-3-4,-1 1 1,-1-3-2,2 2 0,0-3 3,0 0-6,0-5-2,0 6-1,0-6-1,0 4 5,0-4 5,0 0 5,0 0 6,0 0-3,0 0 0,0 0-4,0 0 14,2-15-18,-1 8-1,2-3 0,0-1-6,0-4 0,1 3-1,2-4-2,-1-3-3,-1 1 4,4 0-8,0 0 5,-3-2 1,3 1-2,2 2-8,-5 5 6,6-6 3,-6 6-6,5 0-2,-4 0 3,0 3-2,1-3 1,-2 4 0,0 1-2,1 2 4,-1 1-1,0 1-3,-1-5-3,0 8 8,-4 0-3,8-3-6,-4 3 4,-4 0-2,10 3 1,-6 0 3,0 3 8,1-3-6,0 3-6,-1 3 0,1-1 3,-1 3 0,0-4-3,0 4-1,-1 3 2,0-1 5,-1 0-5,0 0-2,-1 1 1,1-1 5,-2 1-6,0 2 6,0-2-3,0 1 3,1 2-8,-2-5 7,1 3-2,-2-3 2,2 1-1,-1-1-1,-1 1 11,0-1-13,-1 2 4,2-1-6,0-5-1,0 2 2,1 0 3,-3-1 2,2-1-5,1-2-1,-4 1-12,4-1-17,0 0-25,-2 1-28,1-4-48,1-3-45,-1 9-48,1-9-45,0 6-214,0-6-526,0 0 233</inkml:trace>
          <inkml:trace contextRef="#ctx0" brushRef="#br0" timeOffset="4924.1971">1206-126 109,'-5'-3'140,"5"3"0,-5-4-7,4 1-5,1 3-2,0 0-1,-5-9-12,5 6 4,0 3-8,-2-5-6,2 5-1,0 0-3,0-6-8,0 6-4,0 0-9,-2-5-6,2 5-7,0 0-7,0 0-4,0 0-8,0 0-3,0 0-6,0 0-4,0 0 0,0 0-1,15 12-2,-10-7 0,-1 0-5,1-1-1,5 3 1,-6 2-2,5-4-1,-3 3 1,4-1-6,0 2 5,0 0-2,-1-3-4,0 1 1,4 0-5,-5-2 2,2 4 1,1-6-4,-2 1 1,0 2-4,1 0 3,-2 1-2,2-5 1,-3 2-3,0 2-1,1-4 5,-5 4-5,3-3-2,0 3 1,-2-3 1,-3 3 0,6-3 3,-6 1-4,1 2 6,1 0 4,0-1 4,-2 2 2,-1-1 1,0 0 16,-1-2-6,1 4 1,-3-2 3,0 3-3,0-2 16,-4 1-12,4-1-5,-3 2 3,1-2 6,-1 0-11,-3 4-2,3-5-3,-1 0-4,0 6 11,4-6-14,-4 1 4,0-1-6,0 0 0,1 3-3,0-3-4,2-2 2,0 1-3,0-2 3,1 3-5,0-3-1,-1 2-1,1-4 1,3-1-1,-3 6-1,-1-2 1,1-2-2,2 2 2,1-4-5,0 0-12,1 6-16,-1-6-25,0 6-33,0-6-39,3 4-48,-3-4-40,12-1-50,-12 1-157,10-3-456,0 0 203</inkml:trace>
          <inkml:trace contextRef="#ctx0" brushRef="#br0" timeOffset="6114.1858">1766-61 70,'0'0'188,"0"0"1,0 0-6,0 0-5,0 0-8,0 0-5,0-6-8,0 6-4,0 0-7,0 0-8,0 0-3,-3-2-8,3 2-5,0 0-7,0 0-5,0 0-7,0 0-5,0 0-10,0 0-1,-8 0-9,8 0-3,0 0-4,-10 4-4,10-4-7,-6 4-6,2-2-3,0 6-1,2-4-7,-5 0 0,3 1-6,-1 5 3,-1-6-7,4 4-3,-3 1 8,3-3-16,-2 4 0,3 0-2,0-2-3,1 1-3,-1 2 3,2-1 1,0-1-3,0 0 8,3 1-17,3 1 2,-2-2 2,-1 1 0,4-1-4,-1-2 0,0 4-1,2-9 2,0 4-3,-2-1 1,2 2 9,1-3-11,-2-3 0,0 0 0,5 1-2,-5 0 13,1-2-13,2 0 0,-4 0-1,2-4 3,-3 3-1,2-2-1,0-3-3,2-2 2,-3 2 3,-1-1 0,4-3 11,-4 2-12,0-2-3,-1 0 1,1-1 4,-1-2-4,-2 1-2,-1 1 0,-1-3 8,-1 1-4,0-3 0,0 0-1,-1-1 0,-3-3 1,0 5 16,0 0-15,0 1 4,-2 2 2,3 1-3,-5 0 12,3 0-11,-2 2-2,-3 0-4,6 6-3,-7-2 1,1 0 3,0 5-5,-1 1-10,0 2-19,-1 3-32,0 1-33,-1 4-42,-1 3-47,-1 0-57,5 5-46,-2 2-181,0 0-507,2 2 225</inkml:trace>
        </inkml:traceGroup>
      </inkml:traceGroup>
    </inkml:traceGroup>
  </inkml:traceGroup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7:32.06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F68E7508-56CF-4C46-BFA4-2A8C388D56B9}" emma:medium="tactile" emma:mode="ink">
          <msink:context xmlns:msink="http://schemas.microsoft.com/ink/2010/main" type="writingRegion" rotatedBoundingBox="23733,1438 22333,4730 19106,3357 20507,66"/>
        </emma:interpretation>
      </emma:emma>
    </inkml:annotationXML>
    <inkml:traceGroup>
      <inkml:annotationXML>
        <emma:emma xmlns:emma="http://www.w3.org/2003/04/emma" version="1.0">
          <emma:interpretation id="{539B7E5E-D47B-42B3-AAAB-E1DA53D18FBF}" emma:medium="tactile" emma:mode="ink">
            <msink:context xmlns:msink="http://schemas.microsoft.com/ink/2010/main" type="paragraph" rotatedBoundingBox="23475,2045 22489,4363 21747,4047 22733,173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C2CE1EC6-4048-4F85-9144-B702878970C4}" emma:medium="tactile" emma:mode="ink">
              <msink:context xmlns:msink="http://schemas.microsoft.com/ink/2010/main" type="line" rotatedBoundingBox="23475,2045 22489,4363 21747,4047 22733,1730"/>
            </emma:interpretation>
          </emma:emma>
        </inkml:annotationXML>
        <inkml:traceGroup>
          <inkml:annotationXML>
            <emma:emma xmlns:emma="http://www.w3.org/2003/04/emma" version="1.0">
              <emma:interpretation id="{0D0408BE-AB5A-49C1-BFF7-D205C3F9D90F}" emma:medium="tactile" emma:mode="ink">
                <msink:context xmlns:msink="http://schemas.microsoft.com/ink/2010/main" type="inkWord" rotatedBoundingBox="22803,3624 22712,3837 21971,3521 22061,3309"/>
              </emma:interpretation>
            </emma:emma>
          </inkml:annotationXML>
          <inkml:trace contextRef="#ctx0" brushRef="#br0">11132 1723 24,'0'0'206,"0"0"3,0 0-7,0 0-2,0 0-1,13-6-5,-13 6-8,12 0-6,-2 0-3,2 0-3,0 4-6,6-1-5,1 1-5,7 1-14,1-1 1,-1 2-19,3-2-6,1 2-8,2-1-14,2-2-8,-3 4 5,5-2-24,-1-3-5,-1 2-1,2-1-7,-6 1 0,4-1-19,-2 2-7,0-2 2,-4 0-4,1-2-3,-10 1-2,1 1-2,-2-2-2,0 0-10,-4 3-1,-1-3-8,-1 2-13,0-2-12,-1-2-16,-5 2-21,-2 0-21,-4-1-26,12 1-31,-8 2-32,-1-3-39,2 2-26,-5-2-47,1 6-150,-1-2-467,0-4 208</inkml:trace>
        </inkml:traceGroup>
        <inkml:traceGroup>
          <inkml:annotationXML>
            <emma:emma xmlns:emma="http://www.w3.org/2003/04/emma" version="1.0">
              <emma:interpretation id="{F629BDDB-DBD1-4995-A688-176FFE56A45A}" emma:medium="tactile" emma:mode="ink">
                <msink:context xmlns:msink="http://schemas.microsoft.com/ink/2010/main" type="inkWord" rotatedBoundingBox="23473,2045 22487,4362 22072,4186 23058,1868"/>
              </emma:interpretation>
            </emma:emma>
          </inkml:annotationXML>
          <inkml:trace contextRef="#ctx0" brushRef="#br0" timeOffset="414.0152">11485 2072 49,'0'-6'222,"0"2"2,0 4-10,7-6-11,-2 1-15,1 2-10,2-1-16,-2 2-11,5 2-7,-1-1-12,1 2-7,-1-1-11,-2 6-12,2 0-4,-2 0-11,2-2-8,-5 2-6,3 1-8,-5 2-1,2 2-10,-2-3-1,-1 5-2,1-3 0,-6 5-6,1-3 0,-1 3-3,-4 4 3,0-1 2,-1 1 2,-4-1 6,1 3 3,-1-3 3,0-5 2,-1 8 4,0-3 6,2 1 9,-1-4-12,2 1-6,2-5 0,1 2-7,0-4-1,4 6-2,3-5-7,0-1-6,-3-1 9,6-1-2,-3 2 5,5-5-14,3 2 6,1 1-4,0-2-2,0-5-5,3 4-3,0-2-5,-1 1-6,4 0 8,-6-6-6,6 3-10,-2 0-20,-1-5-40,-1 2-36,3-4-36,-3 5-43,2-2-38,-6 2-49,5-4-41,-1 0-275,-3-3-612,-2 0 271</inkml:trace>
          <inkml:trace contextRef="#ctx0" brushRef="#br0" timeOffset="24761.7344">12275 216 84,'0'0'165,"-1"-4"3,1 4-6,0 0-4,0 0 0,0 0-11,0 0-1,0 0-7,0 0-7,-4-2-9,4 2-9,0 0-6,0 0-11,0 0-3,0 0-9,0 0-5,0 0-10,0-9-7,0 9 3,0 0-9,4-6-6,-4 6-4,5-4 1,-1 2-3,2-2-4,-1 1 0,1-3-6,1 2-4,3-1-3,1 2-3,-1 0-1,-5-2-1,3 4-1,1-2-3,-3 1-2,0 1-3,-6 1-1,11-1 0,-5-2-2,-1 3-4,-5 0-2,9 4 0,-4-3-1,0 1 1,-5-2-2,4 4 1,0 1-1,-3-2-2,0 1 4,-2 3-1,0 0-2,-3 0 4,3-1-2,-5 5-2,1-4 3,0 6 1,-1-6-2,-1 3-1,0-4 1,1 0-2,1 4-2,-2-4 2,2 0-1,1 3-1,0-5 1,1 1-1,0 1-2,3-4-1,0-2 2,0 0-2,-8 5-1,8-5 3,0 5 2,0-5-6,0 0 2,0 0 1,6 7-3,-6-7 5,5 3-2,-5-3 1,2 3 1,2 0 0,-4-3-3,4 6-1,0-3 4,0 3-1,-2-3 2,2 2-5,0 0 6,-1-2-4,0 4 4,0-2-4,-1-2 0,0 1 1,0 1 0,1 5 0,-1-7 0,-2 2 1,2-1-1,-2 2 0,1 0 6,-1 3 2,0-3-2,-1-2 0,-1 2 3,2-1 1,-2-1 4,2-4 2,-5 6-1,1-1 2,0-2 3,-3 3 4,0 1-5,-2-4 3,-1 3-2,2-1-3,-4 2-1,-1-5-1,0-1-1,4 2 0,-3-1-3,-1-2-2,3 2 3,-2-4-8,3 2-8,-4-2-12,4-1-17,0 0-24,0 0-34,2 0-45,1 0-46,-2 0-61,4 0-178,-1-1-458,5 4 203</inkml:trace>
          <inkml:trace contextRef="#ctx0" brushRef="#br0" timeOffset="-992.1813">11686 1337 125,'0'0'179,"0"0"7,0 0 5,0 0 3,0 0 2,0 0-7,0 0-10,0-14-7,0 14-14,4-6-10,-4 6-10,3-3-10,-3 3-14,7-5-7,-4 5-12,1-1-7,4 0-10,-3-1-7,3 2-10,0 3-1,3-3-10,0 3-5,-1 0-4,1 0-2,-1 0-4,0 0-5,-1 0-2,4 2-10,-8-3-9,7 2-11,-7-3-17,3 3-21,-4-1-15,1 3-21,3-6-21,-3 0-13,-1 2-28,0-1-29,-4-1-23,4 4-34,-4-4-115,0 0-368,0 0 163</inkml:trace>
          <inkml:trace contextRef="#ctx0" brushRef="#br0" timeOffset="-688.5604">11762 1198 115,'0'0'223,"0"0"-5,0 0-16,0 0-17,0 0-13,0 0-9,0 0-1,-6 9-6,6-9-1,2 11-5,-2-3-6,0-2-7,-2 5-5,2 1-11,0 0-8,-1 2-8,1-1-15,-3 2-1,2 1-8,1-3-10,0 2-9,0-1-3,0-2-3,0 5-8,0-5-6,0 1-6,0-4-1,0 3-2,0 0-8,1 0-12,2-6-19,-2 1-17,1 0-20,-1 0-27,3-1-23,-1-2-19,2 2-40,-5-6-28,10 1-28,-4-1-35,2-3-135,1-4-408,0 0 180</inkml:trace>
          <inkml:trace contextRef="#ctx0" brushRef="#br0" timeOffset="-401.9348">12057 1018 149,'-1'-3'259,"1"3"-1,0-9-5,0 9-14,0-6-14,0 6-23,0 0-16,0-4-22,0 4-13,0 0-7,0 0-4,0 16-2,0-7-8,0 2-3,0 2-7,0 2-10,0 6-2,0-1-6,-4 1-11,4 0 0,0 4-15,0-2-6,-1 3-4,-1-3-3,1-2-9,1 2-7,0-2-6,0 0-6,-2 1-3,2-5-1,-3 5-8,3-3-16,-5-1-24,5 0-23,0-4-25,-3 0-21,3 2-30,-5-3-26,3 2-50,-2-4-36,1 0-40,-1 1-195,-2-3-503,0-1 223</inkml:trace>
        </inkml:traceGroup>
      </inkml:traceGroup>
    </inkml:traceGroup>
    <inkml:traceGroup>
      <inkml:annotationXML>
        <emma:emma xmlns:emma="http://www.w3.org/2003/04/emma" version="1.0">
          <emma:interpretation id="{73E81C6C-2D3C-43A0-890C-C026A94FA18F}" emma:medium="tactile" emma:mode="ink">
            <msink:context xmlns:msink="http://schemas.microsoft.com/ink/2010/main" type="paragraph" rotatedBoundingBox="23034,1083 22104,4408 19322,3630 20252,30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7C67926-2245-46FE-BE52-EE7720835B7F}" emma:medium="tactile" emma:mode="ink">
              <msink:context xmlns:msink="http://schemas.microsoft.com/ink/2010/main" type="line" rotatedBoundingBox="21795,814 20885,4068 20228,3884 21138,631"/>
            </emma:interpretation>
          </emma:emma>
        </inkml:annotationXML>
        <inkml:traceGroup>
          <inkml:annotationXML>
            <emma:emma xmlns:emma="http://www.w3.org/2003/04/emma" version="1.0">
              <emma:interpretation id="{F34E3147-274D-4E33-BE6A-BE91C606AC01}" emma:medium="tactile" emma:mode="ink">
                <msink:context xmlns:msink="http://schemas.microsoft.com/ink/2010/main" type="inkWord" rotatedBoundingBox="21795,814 21239,2802 20675,2644 21231,657">
                  <msink:destinationLink direction="with" ref="{358D325C-8C8E-4FD3-BD1C-F564CB5124F2}"/>
                </msink:context>
              </emma:interpretation>
            </emma:emma>
          </inkml:annotationXML>
          <inkml:trace contextRef="#ctx0" brushRef="#br0" timeOffset="-9148.1173">9932 1359 25,'-3'-6'175,"0"1"2,0-1-4,-1-1-8,2 1-8,-4 2-15,2-4-1,1 2-11,-3 0-6,5-1-2,-1 1-4,-4 2-5,3-2 0,-2 0-9,0 1-8,-1 1-2,4-2-11,-3 1-9,2-1-7,-4 0-7,1 2 1,0 1 7,-6-2-6,4 1-6,-2 2-7,-2-2-4,3 1-5,-4 3-4,2 3-6,0-3-1,-2 2-3,-1 2-4,1 0-4,1-2 0,2 4-2,-2 1-2,2 0-1,1 0-5,0 0 1,0 2 1,1 1-6,-1 1-3,2 0 3,-2 3 1,2-4-3,1 3 0,1-1 2,2 3-3,2-1 1,-2 0 2,2 0-2,2-5-1,3 6-1,-4-2 2,5-1 2,2 0 0,-3-2-1,4 1-1,-2-5 1,6 3 0,-3-2 2,3-3-1,-1 1 1,1 1-1,3-6-5,-5 2 9,3-2-7,0-2 3,0-1 1,-3-2 5,0 1-5,2-2-1,-4 0 4,3-1-2,-3 1 2,0-2 6,1-1 3,-4-1 0,2 1 4,-1-1-2,-2 2 4,-4 0 4,6 1 4,-4-3 0,-1 4 3,2-3 4,-3 3 3,0 3-2,3-4-2,-3 1 0,0 1 0,0 5-4,0-4-3,0 4-4,-3-8-5,3 8-2,0 0-3,0 0-5,0 0 1,0 0-2,-3 15 3,2-7-5,-1 1 2,-1 4 1,0-1-5,-1 4-3,-1-1 5,1 5-1,2 0-4,-5 0 0,3 2-3,2 1 4,-6 1-3,5 6 3,-1-7-3,-1 2 3,2 6 3,-4-6-5,4 7 0,-2 0 5,1 1-5,0-7 7,-1 6-7,1-2 1,-1-8-3,0 3 0,2-1 7,-3 1-7,2-3 3,1 4-1,1-7-4,0-1 7,0-2-8,-1-4 3,2 1 1,1-3-4,0-3 0,0 1 5,0-2-3,0 2 1,0-2-1,0-2 1,1 1 1,2-4 2,-3-1 1,5 3-3,-5-3 2,0 0 2,10-10-1,-5 5-4,1-2 2,0-2-2,3-3 3,-5-1-10,5 1 7,1-6 4,-2 0-2,-1 0 1,2-4-6,1 0 7,-2 0 2,1 1-5,0 0-2,-1 1 1,0-3 6,-2-1 3,1 2-10,2 5-1,-3-5 7,0 1 0,0 1-8,2 3 0,-4 2-2,0 3 1,0 0 0,0-2-2,1 7 3,-2-1-10,2 1-6,-2-1-21,0 4-15,-3-3-20,5 4-27,-3 1-25,0-2-29,-2 4-29,9-2-34,-9 2-37,0 0-205,10 4-498,-10-4 220</inkml:trace>
          <inkml:trace contextRef="#ctx0" brushRef="#br0" timeOffset="11549.8125">10395-1137 81,'0'0'91,"0"0"-4,0 0-6,0 0-7,0 0-7,-3-5-6,3 5-5,0 0-9,0 0 3,0 0 3,0 0-5,0 0 0,0 0 0,0 0 0,0 0-8,0 0 3,0 0-8,0 0 0,0 0 8,0 0-14,0 0-3,0 0 5,0 0-6,0 0-1,0 0 5,0 0-4,0 0 4,0 0-7,0 0 9,0 0-4,0 0 0,0 0-2,0 0 2,0 0 2,0 0-5,0 0 3,0 0-6,0 0 0,0 0 0,8 11 3,-8-11-1,2 5 3,-2 0 0,0-5 1,2 9 4,-2-3 1,0 1 6,0 2 2,0 2-1,0-4-1,0 6 3,0-2-2,0-3 0,0 6-2,0-5 3,0 4-2,0 0 0,0 0 0,0 1 2,0-3-7,0 1 0,0 1-1,1 0 3,-1 1-7,3-2 1,-3 1-2,0-2-1,0 3-2,0-5-2,0 6 2,0-5 0,4 2 3,-3 5-6,-1-4 3,2-1-2,-2 0-2,2 1-1,-4-1-1,2 0 0,0-1-2,0-1 0,0 0 1,0 5 0,2-4-2,-2 3 1,0-4-4,0 1 4,0-5 4,-2 9-6,2-6 3,0 4 0,-2-3 0,2 4 1,0-2 2,-1 1-4,-3 1 2,4-1-3,-3-1 2,2 2-5,-1 0 3,0 0-2,1-1 2,-2-1-2,2 1-2,-2-3 0,3 1 1,0-1-5,-5 1 4,4-1-2,1-1-3,0 3-1,-2 0 5,1-2-5,1-2 1,0 1 0,0 2 0,0-3 0,-3 1-1,3 1 2,-1-3-4,1 4 3,0-5 0,0 1-1,0 4-4,0-5 3,-5 7 4,5-4-1,0 2-4,0 0 2,0-3-2,-2 6 2,2-3 1,-2 0-3,2 0 0,-4 1 2,3 1-1,0 0-2,-2 0-1,3-5 1,-2 6 1,0-2-2,1-3 0,0 1 1,-3 1-2,4 3 3,-3-3-2,2-1-1,1-1 2,0 3 2,-3-5-3,2 1 0,-1 1 1,2-3-2,-2 4 2,2-1 0,0-1-2,0-1 0,0 1 0,0-1 3,0-1 0,0 2-2,-2-2 1,2 2-1,-2 0-1,2-4 0,0 5 0,0-3 4,-1 2 0,1-2-5,1 1 4,-2 0-1,1 0-2,-1-1-2,1 0 4,0 0-3,0 0-2,-2-1 5,2 4-1,-2-2 0,2 2 0,-2-3-2,2 0 0,-2 3 2,2-2 0,-3 1 0,6-1 0,-6-3-3,2 2 3,1 2-2,-1-3 5,1 1-4,0-6-1,-1 7 2,1-3-1,0-4-4,0 9 6,0-9-2,0 3-1,0-3 1,0 5-1,1 0 1,-1-5 0,0 0-3,0 0 3,-1 9-3,1-9 4,0 0 2,0 0-3,0 0-2,0 0 3,0 0 2,0 0 3,0 0-2,2 3 4,-2-3-1,0 0 2,0 0-1,0 0-4,0 0 4,0 0-3,0 0-2,0 0 3,-5-18-1,2 17-1,3-5-3,0 0 3,-4-1-4,3 0 2,-1-1 0,0 2-1,0-2-1,0 0 1,0-3-4,0 5 10,-1-3-8,0-1 3,1 4 9,0 0-8,-2 0 3,0-3-1,3 3 2,-2 0 8,3 0-2,-5-2 5,4 6-1,-2-4-5,1 1 9,-1-2 0,3 7-1,-5-3 0,5 3 3,-1-5-13,1 5 2,0 0-2,-2-5-2,2 5-1,0 0-4,0 0 0,0 0-1,0 0-2,0 0-2,0 0-1,0 0 4,0 0-2,0 0 1,0 16 3,0-10-3,2-2 0,-4 3 3,4 1 2,-1 1 6,-1-1-10,0 3-6,4 0 6,-3 1 2,3-1 0,-2 2-2,1 0 3,2-1-2,-2-1 1,-2 0-6,3-2 2,-2-2 2,1 1 1,0 1 3,0-3-5,0 3 2,1 2 3,0-3-3,0-2-2,1 0 1,-2 0-2,1 1 4,1-2 0,-1 1-2,1-2 0,-2-1 5,2 0-4,0 2-1,-2-4 3,0 4-3,3-1 1,-1-4 3,-3 3-1,-2-3-1,8 3 3,-8-3 8,9 0-6,-9 0 1,6-4 2,-6 4-1,6-5 0,-1 4 7,-1-4 0,-3 3 1,6-3 6,-6-1-4,3 0 2,0-2-5,-3 2 3,2-4 5,-1 4-13,2-4 4,-1 3-4,-2-4 2,-1 3-10,3-2 3,-3 2 2,1 2-4,-1-4-2,0 4-3,0-3-22,0 2-42,-1-1-42,1 4-49,-3-2-59,6-1-70,-2 0-286,-1 0-616,4 2 272</inkml:trace>
          <inkml:trace contextRef="#ctx0" brushRef="#br0" timeOffset="12846.0757">10209 580 33,'-1'-6'172,"1"6"7,-4-3-2,4 3-8,0 0-2,0 0-11,-1-3 2,1 3-5,-3-7-9,3 7-5,0 0-9,0 0-5,0 0-14,0 0-14,0 0-3,0 0-9,0 0-6,0 0-13,0 0-5,0 0-2,0 0-6,-2 13 0,2-13-5,-1 11-3,1-2 0,-2-4-1,2 6 2,0-4 0,0 8-4,-4-3-3,4-1 2,0 3-2,-4-3 2,2 1-2,2 1-4,-3 0-2,0-4 0,2 5-4,-1-3-2,0-3 2,-2 0-3,3 6 1,1-7-2,-2 4-5,2-5 4,-1 3-4,1 0-1,0-5-2,1 5 0,-1-3 0,2 0-6,-2-1 4,0-1-4,1 2 2,1-2-2,0-1-1,-2-3-2,2 5 1,0-1-1,-2-4 3,7 2 3,-1 1-5,-2-3 1,-4 0-2,13-5 2,-8 5 1,-1-4-4,4 4 3,-2-4-2,5 3-4,-6-2 5,3 0-5,3-1 1,-3 2-2,-4-3 3,5 4-5,-3-3 0,1-2 2,1 6-1,0-3 1,1 0-1,-1 0-2,-2 1 2,-1-2-1,2 0 1,1 4-4,-1-2 7,1-2-5,-2 4 2,0-2 0,0-1-1,-2 3 1,4-3-1,-4 3-5,-4 0 2,10-4 0,-6 0-8,1 4-1,-1-2-24,-4 2-12,7-4-15,-7 4-19,5-1-23,-5 1-19,0 0-21,9-4-16,-6 2-20,-3 2-31,0 0-12,6-1-182,-6 1-438,0 0 193</inkml:trace>
        </inkml:traceGroup>
        <inkml:traceGroup>
          <inkml:annotationXML>
            <emma:emma xmlns:emma="http://www.w3.org/2003/04/emma" version="1.0">
              <emma:interpretation id="{276798B9-EF9A-4DF0-84A9-1FC82B059C96}" emma:medium="tactile" emma:mode="ink">
                <msink:context xmlns:msink="http://schemas.microsoft.com/ink/2010/main" type="inkWord" rotatedBoundingBox="20914,3097 20661,4005 20228,3884 20482,2976"/>
              </emma:interpretation>
            </emma:emma>
          </inkml:annotationXML>
          <inkml:trace contextRef="#ctx0" brushRef="#br0" timeOffset="13302.9368">10408 660 2,'-3'3'151,"3"-3"-8,-3 6-4,3-6-9,-2 2-6,2-2-1,0 6-6,0-6 2,-1 5-3,1-5 1,-3 9 0,3-9-4,0 7 0,-1-3-6,1-4 1,0 10-7,0-5-4,-3 1-4,3 1-5,0-2-6,-5 2 1,4-1-6,1 3-3,-3-4 0,3 2-10,-3 0-2,3 0-3,-1 4-8,-1-4 6,-1 2-10,3 2-5,-4-4-2,4 5-3,-2 1 6,0-2-14,2-1-4,-2 1 2,2-3-3,-3 3-3,3-4 0,0 4-5,-2-3 1,2-2-2,-2 4 1,1-5-4,1 1 1,0 0 0,0 0-4,-1-1-2,1-5-2,0 6-7,-2 0-15,2-6-19,-2 4-29,2-4-39,0 0-48,0 0-46,0 0-60,0 0-167,0 0-461,0 0 205</inkml:trace>
        </inkml:traceGroup>
      </inkml:traceGroup>
      <inkml:traceGroup>
        <inkml:annotationXML>
          <emma:emma xmlns:emma="http://www.w3.org/2003/04/emma" version="1.0">
            <emma:interpretation id="{7FDC0700-469B-4564-8A6E-8807ECE075C9}" emma:medium="tactile" emma:mode="ink">
              <msink:context xmlns:msink="http://schemas.microsoft.com/ink/2010/main" type="line" rotatedBoundingBox="22962,1715 19872,2032 19778,1113 22867,796"/>
            </emma:interpretation>
          </emma:emma>
        </inkml:annotationXML>
        <inkml:traceGroup>
          <inkml:annotationXML>
            <emma:emma xmlns:emma="http://www.w3.org/2003/04/emma" version="1.0">
              <emma:interpretation id="{10C53693-F2B7-4F7F-ABFF-052AEBD70674}" emma:medium="tactile" emma:mode="ink">
                <msink:context xmlns:msink="http://schemas.microsoft.com/ink/2010/main" type="inkWord" rotatedBoundingBox="22776,824 22985,1642 22462,1776 22252,957"/>
              </emma:interpretation>
            </emma:emma>
          </inkml:annotationXML>
          <inkml:trace contextRef="#ctx0" brushRef="#br0" timeOffset="-14338.1034">11606-643 57,'0'0'75,"0"0"1,0 0-9,-4-4-2,4 4 0,0 0 3,0 0-7,0 0 1,0 0 0,0 0 5,0 0-4,0 0-3,0 0 9,0 0 10,0 0 6,0 0 8,0 0 1,0 0 3,0 0 6,0 0 17,0 0 3,0 0 2,0 0-2,0 0-6,0 0-3,0 0-7,0 0-11,0 0-8,0 0-7,0 0-5,0 0-9,0 0-6,0 0-3,-3-5-2,3 5-5,0 0-6,0 0-5,0 0 1,0 0 1,0 0 4,0 0 10,0 0 12,0 0-4,0 0 4,0 0-3,-6-1 1,6 1-3,-4-7 2,0 4-3,0-2-4,0-3-2,-1 0 1,0-1-6,-2-2 5,2-1 10,-1 2-16,-1-2-3,2 2-16,0 1 14,-2-3-2,3 1-1,0 3-6,1-3-1,0 4 4,0 0-1,1-1-6,-1 2-7,2 2 6,-2-7-1,2 9-5,1 2 5,-4-7-15,4 7-10,0-4-7,0 4 1,0 0 12,-2-6-24,2 6 21,0 0-2,7-2-4,-7 2-1,12 2 10,-6-2-11,8 0 3,-2 3-1,5-1-2,2-1 4,1-2-2,0 5-1,-1-2 4,1 2-27,8-2 24,-3-4-1,-4 6 0,-2 2 1,1-1-1,-2-3 0,0 4-2,-6-1-1,3 3 2,-3-3 0,-2 4-5,2-3 6,-3 0 5,-1 3-5,-2 1-1,0-2 9,0 3-21,-2 5 11,-1-2 9,-3 1-4,0-1 4,-3 8-2,-1 0 2,1-3 2,-2 11 1,-3-10-6,2 2 8,-2 0 1,-1-1 4,0 3 3,-3 1-5,3-3 2,-4 8-3,2-9 0,-1 8-2,-1-3 2,1-4-4,2 0 2,2 0-1,-1-2-3,0 4 0,1-5 1,2-1-2,-2-5-2,4 2 4,0-3 0,-1 3-7,1-5 2,-1 2-10,5-3 5,-3-1 1,2 0 3,-2-1-2,2-1-1,0 1-1,-2-3-2,3 0-10,0-4-8,0 8-4,0-8-40,0 0-19,0 4-24,0-4-24,0 0-29,0 0-29,3 5-32,-3-5-50,0 0-27,0 0-39,0 0-180,0 0-558,-3-17 247</inkml:trace>
          <inkml:trace contextRef="#ctx0" brushRef="#br0" timeOffset="-13968.2666">11562-280 78,'0'0'229,"-3"-5"1,3 5 2,-3-3-4,3 3-8,0 0-7,0 0-13,-2-5-6,2 5-10,0 0-8,0 0-12,0 0-10,-1-6-7,1 6 2,0 0-8,0 0 3,9 0 6,-9 0 3,9-3-7,-1 3-7,1-2 10,2 2-1,1-1-13,1 1-1,5 0-16,-2-3-4,3 3-5,-1 0-8,2-2-3,1-2-11,5 2-9,-6-1-11,2 0-5,-2 3 0,7-3-1,-10-2-7,6 3-13,2-4 3,-6 3-2,0 0-8,-3-3-7,1 3-1,-4 0-6,-2 2 3,-1-1-12,4-1-9,-5 2-18,-2 2-20,-1-2-21,2 0-40,-1 1-35,-7 0-44,11 0-53,-7 1-66,-4-1-73,5 4-318,-2-2-742,-3-2 328</inkml:trace>
        </inkml:traceGroup>
        <inkml:traceGroup>
          <inkml:annotationXML>
            <emma:emma xmlns:emma="http://www.w3.org/2003/04/emma" version="1.0">
              <emma:interpretation id="{6FC71ADF-ECF8-4E03-A759-798A381DB562}" emma:medium="tactile" emma:mode="ink">
                <msink:context xmlns:msink="http://schemas.microsoft.com/ink/2010/main" type="inkWord" rotatedBoundingBox="21699,1709 21492,1730 21489,1710 21696,1688"/>
              </emma:interpretation>
            </emma:emma>
          </inkml:annotationXML>
          <inkml:trace contextRef="#ctx0" brushRef="#br0" timeOffset="-16435.2448">10653-68 149,'9'-1'229,"-9"1"-11,8-1-6,-7-1-14,-1 2-9,7-4-15,-7 4-12,5-2-17,-5 2-13,7-4-14,-3 3-11,-4 1-12,8-4-8,-2 2-12,1 1-8,-1-2-1,0 3-11,-3-1-4,-3 1-8,15-2-2,-8 1-5,3-1-4,0 1-6,-3-1-8,1 2-12,1 0-10,-3 0-12,2 0-6,0 0-10,-3-1-26,-5 1-33,13-2-38,-6 2-49,-2 0-190,-5 0-396,10-4 175</inkml:trace>
        </inkml:traceGroup>
        <inkml:traceGroup>
          <inkml:annotationXML>
            <emma:emma xmlns:emma="http://www.w3.org/2003/04/emma" version="1.0">
              <emma:interpretation id="{ED468856-0760-4FB0-A19B-E0D5B109B5CE}" emma:medium="tactile" emma:mode="ink">
                <msink:context xmlns:msink="http://schemas.microsoft.com/ink/2010/main" type="inkWord" rotatedBoundingBox="21110,1740 20746,1778 20740,1715 21103,1678"/>
              </emma:interpretation>
            </emma:emma>
          </inkml:annotationXML>
          <inkml:trace contextRef="#ctx0" brushRef="#br0" timeOffset="-16899.252">9901-83 192,'0'0'274,"0"0"1,0 0-5,0 0 22,0 0-9,0 0-11,7 0-10,-7 0-26,0 0-19,0 0-16,0 0-21,0 0-20,0 0-14,6 1-13,-6-1-15,0 0-16,0 0 7,5 1-24,-5-1-6,0 0-6,5 3-12,-5-3-32,8 0-31,-5 2-28,0 2-35,2-2-36,-2-1-33,2 2-45,-1 0-41,1-2-39,3 0-39,-5 1-163,3-2-498,3 2 221</inkml:trace>
          <inkml:trace contextRef="#ctx0" brushRef="#br0" timeOffset="-16722.6897">10182-49 13,'0'0'206,"0"0"1,0 0 0,0 0-6,0 0-7,7-7-14,-7 7-17,0 0-17,2-3-16,2 0-13,-4 3-12,5-4-14,-1 1-16,4 2-21,-8 1-30,9-2-37,-1-1-43,-2 2-45,1 1-49,-2-2-150,3 2-323,6 0 144</inkml:trace>
        </inkml:traceGroup>
        <inkml:traceGroup>
          <inkml:annotationXML>
            <emma:emma xmlns:emma="http://www.w3.org/2003/04/emma" version="1.0">
              <emma:interpretation id="{2E4D9FC2-39A4-4175-90A9-83FD4451C9E4}" emma:medium="tactile" emma:mode="ink">
                <msink:context xmlns:msink="http://schemas.microsoft.com/ink/2010/main" type="inkWord" rotatedBoundingBox="20299,1772 19850,1818 19778,1113 20226,1067">
                  <msink:destinationLink direction="with" ref="{358D325C-8C8E-4FD3-BD1C-F564CB5124F2}"/>
                </msink:context>
              </emma:interpretation>
            </emma:emma>
          </inkml:annotationXML>
          <inkml:trace contextRef="#ctx0" brushRef="#br0" timeOffset="-17168.1299">9132-472 175,'2'3'173,"-2"-3"-3,2 4-6,-2-4-5,0 0-7,3 8-9,-2-5-3,2 0-4,-3-3-6,0 0-7,6 2-3,-3-1-4,-3-1-1,7 1-3,-3 1-3,-4-2 0,0 0 0,8-2-2,-8 2-1,5-2 3,0 0 2,-2-4-4,1 0-1,1 2-5,-1-4-2,0-2-10,0-2-2,1 3-3,-4-6-12,3 0 2,-2-1-11,3-1-5,-4 1-4,3-3-11,-1 3 0,-1-1-1,0 2-2,0 5-4,-2-5 4,0 5-6,0 4 6,0 0 5,0 0 5,0 1-1,0 5-6,3-6-1,-3 6-11,0 0-4,0 0-3,0 0-2,-5 23 2,3-8-10,-3 6 2,3 1 0,0 0-1,2 9-3,0 2-1,-1-9-2,1 10 6,0 0-5,1-1-3,-1 4 1,0-6-5,2 0 6,0-7-4,-2 0 1,0 1 1,3 0-2,-1 0 2,-2-2-1,0-2 2,-2-2-6,2-1-6,0-2 9,-3-2-3,3-1-1,0-3 0,0 3-4,-2-5 8,2 1-5,-2-2 2,1 2 8,0-6-10,-3 4 1,-2-3 7,1-1-16,0-2-2,-5 4-2,0-5-1,-1 0-7,0 0 0,1 0 6,-3-2 0,2-2-4,0 3 2,-3-3 2,2 2-3,-1-2 12,4 1-4,0 0-1,0 3 3,1 0 3,2-3-3,0 0 6,-1 2-1,7 1-6,-7-2-3,7 2 3,-4-1 2,4 1-1,0 0 0,0 0-2,-4-4 3,4 4 9,0 0-11,0 0 1,19 0 0,-10-2 6,1-1 2,4 1-4,-1 1 2,4 1 2,3-3-2,-1 3-2,-1-3-4,0 0 3,3 0 2,0 0 5,-3 1-9,3 0-6,-3-3-3,3 4-39,-1 0-23,-2-1-29,2-1-27,-2 6-30,-1-6-40,0 2-43,-1 1-32,1 0-250,-4 0-571,3 0 253</inkml:trace>
        </inkml:traceGroup>
      </inkml:traceGroup>
    </inkml:traceGroup>
  </inkml:traceGroup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6:42.4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5BBA2E03-2A2E-43F4-A11F-33121F238EA3}" emma:medium="tactile" emma:mode="ink">
          <msink:context xmlns:msink="http://schemas.microsoft.com/ink/2010/main" type="writingRegion" rotatedBoundingBox="10822,1763 13424,1643 13532,3965 10929,4085"/>
        </emma:interpretation>
      </emma:emma>
    </inkml:annotationXML>
    <inkml:traceGroup>
      <inkml:annotationXML>
        <emma:emma xmlns:emma="http://www.w3.org/2003/04/emma" version="1.0">
          <emma:interpretation id="{15B7BBDB-391C-4D5C-879F-E6972C4C36BE}" emma:medium="tactile" emma:mode="ink">
            <msink:context xmlns:msink="http://schemas.microsoft.com/ink/2010/main" type="paragraph" rotatedBoundingBox="10822,1763 13166,1655 13191,2184 10846,229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BC20784-69DF-4690-A1C5-BA4A263A5E53}" emma:medium="tactile" emma:mode="ink">
              <msink:context xmlns:msink="http://schemas.microsoft.com/ink/2010/main" type="line" rotatedBoundingBox="10822,1763 13166,1655 13191,2184 10846,2292"/>
            </emma:interpretation>
          </emma:emma>
        </inkml:annotationXML>
        <inkml:traceGroup>
          <inkml:annotationXML>
            <emma:emma xmlns:emma="http://www.w3.org/2003/04/emma" version="1.0">
              <emma:interpretation id="{8C8794B2-BB1A-4BD5-828C-F5C6A4D7B75C}" emma:medium="tactile" emma:mode="ink">
                <msink:context xmlns:msink="http://schemas.microsoft.com/ink/2010/main" type="inkWord" rotatedBoundingBox="10823,1801 11040,1791 11063,2282 10846,2292"/>
              </emma:interpretation>
            </emma:emma>
          </inkml:annotationXML>
          <inkml:trace contextRef="#ctx0" brushRef="#br0">-675-1233 84,'0'0'109,"0"0"2,0 0-7,0 0-4,0 0 5,0 0 6,0 0-5,0 0 4,0 0-2,0 0-1,0 0-5,0 0 1,0 0-2,0 0-1,0 0 1,0 0-5,0 0 4,0 0-5,0 0 1,0 0-3,0 0-2,0 0 0,0 0-5,13-3 7,-11-1 0,-2 4-9,3-6-4,0 1 1,0 1-6,-2-1-6,1-2-8,4 1-3,-6 0-2,3-7-4,2 7-1,-3-3-8,2-3 4,-4 2-8,2 1 1,-2-1-4,6-1-3,-6-1 2,1 2 2,-1 1-1,0 3 2,1-2 9,-1 0 0,0 2 13,0 1-3,0 5 2,0-6 2,0 6-10,0-10-5,0 10-3,0 0-11,0-2-4,0 2-2,0 0-5,0 0-6,0 0 3,0 0-2,0 0-3,3 18 6,-1-12 4,0 3-11,-2 1 3,0 1-5,2 2-2,1 0 0,-2 0-1,1 1-7,1 1 5,-1-1-8,-2 0 9,2 1 4,2 0-4,-4-2 4,2 6-7,0-5 2,-1-1-1,1 2 2,0 0-1,0-3 0,2 0-2,-2 3 2,0-3-2,-2-2-6,4 1 9,-2 1-6,0-4 1,0-1 0,0 4 7,-2-4-12,0 2 4,3-4 3,-2-2-3,1 7 1,-2-10 1,0 9-2,1-7 0,-1 2 5,0-4-6,2 9 6,-2-7 0,0-2 3,0 0-7,0 0 8,0 0-1,0 0-3,0 0 0,0 0 14,-5 6-13,5-6-2,-6 0-9,6 0 25,0 0-21,-14-2 3,6-2-6,3 4 3,-3 0 7,8 0-10,-13-1 5,9 2 3,4-1 0,-11 0-4,11 0 4,-8 0-4,1 0 0,7 0 2,-7 0-8,7 0 8,-7 0-3,7 0-2,0 0 5,0 0-2,-7 0-9,7 0 4,0 0 2,0 0 0,0 0 0,0 0 4,0 0 1,0 0-8,0 0-2,-8 0-1,8 0 4,0 0-1,0 0-2,0 0 21,0 0-16,0 0 1,11 7 1,-7-3-3,0-1 7,0 0 6,2 0-3,1 0 4,-1-3-3,-2 3 17,5-1-16,-3-2 3,0 4-8,-1-2 4,3-1 3,-1 2-1,-1 0 5,1-1-12,0-1 2,-2 2 4,0-1-5,-5-2-3,11 1 6,-5-2 0,-6 1-1,10-2-3,-10 2 5,10 0-5,-4 0 1,-2-3 2,-4 3 1,8-1-2,-4 0 0,-4 1-3,9-4-7,-5 3-8,-4 1-31,6-5-17,-6 5-21,8-1-24,-8 1-29,4-3-28,-4 3-36,4-2-42,-4 2-40,0 0-33,0 0-194,6-3-552,-5 0 245</inkml:trace>
        </inkml:traceGroup>
        <inkml:traceGroup>
          <inkml:annotationXML>
            <emma:emma xmlns:emma="http://www.w3.org/2003/04/emma" version="1.0">
              <emma:interpretation id="{6431F183-9D81-445A-B6E9-9CBA7F5A334D}" emma:medium="tactile" emma:mode="ink">
                <msink:context xmlns:msink="http://schemas.microsoft.com/ink/2010/main" type="inkWord" rotatedBoundingBox="11506,1731 11954,1711 11977,2212 11529,2233"/>
              </emma:interpretation>
            </emma:emma>
          </inkml:annotationXML>
          <inkml:trace contextRef="#ctx0" brushRef="#br0" timeOffset="533.8154">32-1038 260,'0'0'274,"-11"-2"-8,11 2-14,0 0-23,0 0-20,0 0-21,0 0-18,0 0-16,-7-1-15,7 1-13,0 0-14,0 0-11,0 0-11,0 0-12,0 0-7,0 0-10,0 0-5,0 0-4,0 0-8,0 0-1,0 0-8,0 0-2,0 0-4,0 0-11,9 11-8,-9-11-15,0 0-14,0 0-14,1 6-13,-1-6-15,4 2-29,-4-2-23,0 0-30,0 0-6,0 0-36,0 0-22,3 3-135,-3-3-370,0 0 164</inkml:trace>
          <inkml:trace contextRef="#ctx0" brushRef="#br0" timeOffset="1308.0192">297-1414 149,'-2'-4'237,"2"4"-4,0 0-6,-3-5-9,3 5-7,0 0-8,-5-2-10,5 2-1,-3-4-20,3 4-15,-4-3-4,4 3-9,0 0-16,-3-6 10,3 6-24,0-2-8,0 2-7,0 0-12,-3-5-8,3 5-6,0 0-7,0-7-7,0 7-11,3-10-3,-1 6-3,2-1-7,-1-2-3,0 2-2,4-1-4,-1-1-5,2 0 1,0 1 0,0 0-8,-2 3 0,3-1-2,-1 3-3,0 0-1,-2 1 3,1 0-3,-2 2-2,2-1-2,-4 2 3,3 5 0,-3-6 0,1 5 2,1 1-2,-5-2 8,0 3-1,0 1 10,0-2-2,-3 4 9,-1 2-3,-1-3 3,-1 3 0,0 0 7,-6 5-9,4-2 2,-5-1 8,2 2-14,-2 0-4,0 3-1,-1-6 2,-4 8-4,6-4-3,-3 1-3,-1-4-3,3 1 0,0-4-2,1 2-2,-1 1 7,3-5-7,0-1 2,0 5-3,-3-2 3,4-1-2,2-2-2,0-4 3,0 3-7,2-4 6,2-2-3,-3 7-2,2-5 1,1-4 11,3-1-14,-6 5-4,5-1-1,1-4 0,-3 4 1,3-4 2,0 0 5,0 0-6,0 0 3,0 0-5,0 0 5,0 0-1,0 0 13,0 0-14,0 0 3,0 0 4,14 0-12,-14 0 3,11-4 11,-4 1-3,1 1 3,0 2-1,4-1 14,-2-2-10,2 3-1,0-1-4,0 0 5,1 0 5,0 1 1,4 2 2,0-4-16,0 2 23,-4 0-13,-1 0 0,1 0-8,-3-3-6,2 3 7,-3 0 5,1 0-7,1 0 2,-2 0 12,-1 0-13,-1 0-4,0 0 4,1 0-3,-1 3-18,-2-3-29,4 1-21,-2-1-26,-7 0-23,11-1-25,-7-2-38,2 3-38,-6 0-34,11-6-51,-7 2-216,2 2-563,-4-2 249</inkml:trace>
        </inkml:traceGroup>
        <inkml:traceGroup>
          <inkml:annotationXML>
            <emma:emma xmlns:emma="http://www.w3.org/2003/04/emma" version="1.0">
              <emma:interpretation id="{744AFFD1-14EE-4C6B-BFAF-BD20DD950EDD}" emma:medium="tactile" emma:mode="ink">
                <msink:context xmlns:msink="http://schemas.microsoft.com/ink/2010/main" type="inkWord" rotatedBoundingBox="12606,2053 13184,2027 13185,2063 12608,2090">
                  <msink:destinationLink direction="with" ref="{961853E5-49B2-496C-868E-7F6EC3CC8C94}"/>
                </msink:context>
              </emma:interpretation>
            </emma:emma>
          </inkml:annotationXML>
          <inkml:trace contextRef="#ctx0" brushRef="#br0" timeOffset="1990.7827">1094-1158 48,'0'0'293,"0"0"-3,0 0-4,0 0-7,1-5-16,-1 5-13,0 0-23,0 0-22,0 0-23,0 0-12,1-3-19,-1 3-19,0 0-9,0 0-11,0 0-15,0 0-10,0 0-9,7 0-6,-7 0-15,0 0 1,9 2-7,-9-2-19,9 1-19,-4-1-27,2 3-29,1-1-31,-2-1-37,2-1-45,1 3-46,4-3-33,-1 0-219,-2 0-492,2 0 219</inkml:trace>
          <inkml:trace contextRef="#ctx0" brushRef="#br0" timeOffset="2239.7981">1521-1202 193,'0'0'223,"0"0"-4,9 0-8,-9 0-5,0 0-10,5-1-14,-5 1-10,0 0-12,8-3-10,-8 3-15,6 3-12,-6-3-9,7 0-11,-7 0-15,9 0-9,-9 0-7,7 1-8,-7-1-5,10 1-4,-6-1-5,0 2-16,0 0-19,2-2-27,-6 0-18,13 1-27,-7 2-31,1-3-31,-1 2-34,1-2-25,1 0-28,-2 0-138,3 0-371,0-2 164</inkml:trace>
        </inkml:traceGroup>
      </inkml:traceGroup>
    </inkml:traceGroup>
    <inkml:traceGroup>
      <inkml:annotationXML>
        <emma:emma xmlns:emma="http://www.w3.org/2003/04/emma" version="1.0">
          <emma:interpretation id="{9BBE3DC4-12DB-4273-8368-F44B9FC13D04}" emma:medium="tactile" emma:mode="ink">
            <msink:context xmlns:msink="http://schemas.microsoft.com/ink/2010/main" type="paragraph" rotatedBoundingBox="11392,3294 13378,2689 13610,3448 11623,405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AFDBA839-8CB9-4D66-9A00-8AE11B6443B4}" emma:medium="tactile" emma:mode="ink">
              <msink:context xmlns:msink="http://schemas.microsoft.com/ink/2010/main" type="line" rotatedBoundingBox="11392,3294 13378,2689 13610,3448 11623,4053">
                <msink:destinationLink direction="with" ref="{AE0A76F2-B42C-4F41-8AEB-A84CC978D0C5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38ECDD29-DE0A-4592-A8FC-D0ABC9B9DC3E}" emma:medium="tactile" emma:mode="ink">
                <msink:context xmlns:msink="http://schemas.microsoft.com/ink/2010/main" type="inkWord" rotatedBoundingBox="11392,3294 11984,3113 12216,3873 11623,4053"/>
              </emma:interpretation>
            </emma:emma>
          </inkml:annotationXML>
          <inkml:trace contextRef="#ctx0" brushRef="#br0" timeOffset="18599.0507">117 36 76,'-7'-6'103,"2"2"-6,2-1 1,-2 2-4,0-1 1,2 1-11,-3 0-7,4 0 7,2 3-10,-7-2-8,7 2-3,-6-4-7,1 4-11,5 0-1,0 0-6,-9 4-4,6 1-1,-3 1-9,3-2 5,-1 4-12,1 2 1,-3 1 7,2-1-6,2 5 4,-2-4-6,0 2-1,3 0 2,-3 1-1,0 1-4,2-1-7,1 2 3,-1-1 2,1 1 1,1-2-2,1-2-12,-1 1 13,2-2-2,-1 2-10,1-4 9,0 1 2,2-3-5,-1 1-1,-1-2 5,2 0-4,-1-1 2,1 0 6,-1-2 5,1 3 13,-1-5 2,4-1-6,-3 1 1,-4-1-1,11 0 4,-11 0 0,8-8-2,-2 5-4,-1-2-2,-1-3-1,1 2-3,-1-3-1,0 2-3,2-5 0,-3 5 3,1-1 3,-2-4-2,2 3 2,-2 1-1,0 0 2,-2 2 0,2-2 1,-1 2 3,-1 1 5,0-1-3,0 6 2,-1-6-4,1 6 3,0-5-7,0 5-1,0 0-2,0 0-6,-6-4 2,6 4-3,0 0 1,-4 10-2,3-4 1,0-1-1,0 5-3,-1-1 2,1 1 1,0 4-2,-1-1-2,2 1-1,-2 3 0,2 1 2,0 3 0,-3 1-1,3 3-2,0-1 2,-1 0-3,2-2 2,-2 2-2,1 1-3,0-1 5,1-2-2,1 2 3,-2-1-4,0 2 2,0-5 1,0-1-1,1 1-3,1-1 2,-2-3-1,0-2 1,2 1-4,-2-2 5,0-4-2,1 4-1,-1-7 1,0 5 0,1-4-3,1-3 0,-2 4 0,1-2 2,-1-3-2,0-3-1,0 5 2,0-5 4,0 0 3,0 0 6,3 2 2,-3-2-1,0 0 3,0 0-7,3-13-1,-3 7 0,4-1 3,-4-2-7,2-6 2,-2 2 0,2-1 0,0-2-3,0 2 0,-1 0-1,3-7-2,-2 0 0,2 9-1,-2-4 0,1 1 1,-1 0 1,1-1-5,-1 4 5,1-3-1,-2 2-4,1 1-5,-1 0-6,3 0-10,-4 3-12,1 0-11,0 3-14,2 2-13,1-4-23,-4 1-23,2 1-13,3 0-27,-4 0-29,3 3-129,-1-2-343,1 3 152</inkml:trace>
          <inkml:trace contextRef="#ctx0" brushRef="#br0" timeOffset="19206.7298">367 452 20,'-1'3'148,"1"-3"2,0 0-1,0 0-5,0 0 2,0 0-3,0 0-4,9 3-4,-5-1-8,-4-2-12,12-2-9,-5 2-12,4-2-5,-3 2-12,3-1-5,1 1-12,-1-1-3,1-1-9,4 2-4,-1 0-2,3 0-5,-2 0-15,1 0-27,-5-3-31,-1 6-30,2-7-32,6 2-39,-4 2-167,-1 0-329,1-3 146</inkml:trace>
          <inkml:trace contextRef="#ctx0" brushRef="#br0" timeOffset="18961.5586">367 318 94,'0'0'201,"-4"0"-12,4 0-12,0 0-17,0 0-15,0 0-11,0 0-15,0 0-15,0 0 0,0 0-10,0 0-3,0 0-8,0 0-11,19 0-4,-19 0-9,12 0-2,-8 0-6,3 2-4,0-1-6,0 2-4,4-3 1,-4 4-9,-2-3-2,4 3 1,1-2-7,-4-2-2,-1 1-6,4 2 0,-2-1-6,-1-1-12,2 4-13,-2-3-26,0 3-12,0-4-23,-3 4-17,1-5-23,-4 0-28,8 0-146,-8 0-318,1 3 140</inkml:trace>
        </inkml:traceGroup>
        <inkml:traceGroup>
          <inkml:annotationXML>
            <emma:emma xmlns:emma="http://www.w3.org/2003/04/emma" version="1.0">
              <emma:interpretation id="{C508D1AB-A4C9-463D-B5FC-1571830EA303}" emma:medium="tactile" emma:mode="ink">
                <msink:context xmlns:msink="http://schemas.microsoft.com/ink/2010/main" type="inkWord" rotatedBoundingBox="12517,3023 13398,2754 13557,3276 12675,3544">
                  <msink:destinationLink direction="with" ref="{6706AC81-E839-42B6-8C9B-68FB4A5D4B41}"/>
                  <msink:destinationLink direction="with" ref="{961853E5-49B2-496C-868E-7F6EC3CC8C94}"/>
                </msink:context>
              </emma:interpretation>
            </emma:emma>
          </inkml:annotationXML>
          <inkml:trace contextRef="#ctx0" brushRef="#br0" timeOffset="19598.8593">1168-34 130,'-7'-5'231,"7"5"-12,0 0-14,0 0-15,-6 0-17,6 0-15,0 0-17,0 0-14,0 0-10,-7 7-9,7 0-7,-1-1-11,1 2-2,-1 2-9,-3 5-8,4-3-9,0 2-1,-1 3-10,-1-4 2,2 2-11,0-3-3,-1 4-4,-1-4-3,1 4-3,4-5-5,-5 4-2,2-3-5,0-3 0,2-2-9,-2 4-25,0-3-23,1-3-27,-2 2-24,2-3-21,-1-4-15,0 0-8,2 5-15,-2-5-10,0 0-15,0 0-100,5-16-297,-5 7 131</inkml:trace>
          <inkml:trace contextRef="#ctx0" brushRef="#br0" timeOffset="19937.3056">1117-96 50,'-2'-15'151,"0"6"7,0-3-2,0-2-4,2 2-6,0 4-5,0-1-5,0-3-12,0 3 2,0-1-14,2-1-8,0 5-10,0-1-7,2 1-8,3-1-7,-3 0-10,1 2-5,2 4-8,-1-3 1,1 4-7,1 0-3,2 2-5,0 0-5,0-1-4,-3 4 1,4 0-7,-7 1-1,5 0 1,-2 6-3,2-3 0,-5-5 0,2 4 0,-6 1 0,4-2 1,-2 4-7,0 2 3,-2-3-2,0-2-4,-2 1 3,0-1 2,-2 3 0,0-2-5,-2 0-1,1-1 2,-4 0-7,4 2 3,-3-2 3,-2-1-2,2 5-1,-1-7 0,0 2-1,0 0-1,1-5-1,2 1-8,-1-1-5,2 4-6,1-5-9,4-1-15,-9 4-13,6-3-27,3-1 1,0 0-11,-5 4-4,5-4-8,0 0-15,0 0-23,0 0-30,0 0-93,18 3-285,-11-2 126</inkml:trace>
          <inkml:trace contextRef="#ctx0" brushRef="#br0" timeOffset="20225.4959">1360 97 17,'0'0'161,"0"0"5,0 0-13,12-6-2,-12 6-3,6 0-7,-6 0-9,10-3-2,-4 0-6,-1-2-4,3 2-6,3 2-10,-5-2-9,4 2-7,0-2-8,3-1-5,0 0-8,-4 3-8,2 1-4,1 0 0,-2 0-11,-1-2-4,4 1-3,-4 2-3,1-1-6,-1-1 0,0 1-5,1-2-3,-3 0-3,-1 4-3,3 0-20,-2-2-20,-7 0-21,11 1-27,-2-1-25,-7 0-29,-2 0-18,7-1-28,-7 1-130,10-4-328,-6 2 145</inkml:trace>
          <inkml:trace contextRef="#ctx0" brushRef="#br0" timeOffset="20526.8975">1521-86 186,'-7'-1'196,"7"1"-9,0 0-16,0 0-16,0 0-12,0 0-16,-3 4-5,3-4-2,0 0-7,1 7-3,-1-1-1,0-1-7,0-5-4,0 12-9,1-4-3,0 0-4,-1 4-11,4-3-6,-4 1-7,3-2-7,-3 1-3,2 0-6,1 3 0,1 2-7,-2-2-4,1-1-4,2-1-2,-3-1-1,2 3-14,-3-4-20,1 0-17,2-1-24,-1 0-27,1 1-26,-2 0-27,4-8-24,-3 6-33,3-2-143,-1-2-357,-5-2 158</inkml:trace>
          <inkml:trace contextRef="#ctx0" brushRef="#br0" timeOffset="21017.0841">1784-105 25,'-1'18'152,"3"-12"-14,-1-1-6,1 4-10,1-4-3,0 7 3,-1-5-10,0 8-4,0-5-2,1 3-7,-1 0-8,-2 0 0,3-1-2,-2 0-5,1 0-5,-1-8 1,-1 5-3,1-2-2,-1-1 0,0-1-4,0 1-4,1-2-3,-1-4 3,0 9 4,0-9-4,0 0-6,0 0-2,0 0-7,0 0-2,0 0-7,-8-13-2,7 4-4,1 0-4,-2-2-4,2-2-2,-3-1-4,1 0-7,2-5 0,-2 4 0,2-3-5,0 2 0,-1-1-1,1 3-2,0 1 2,0 0-3,1 1 4,0-1-3,0 4 2,1-4 5,1 7 2,-1-3 1,-1 2-3,2-1 5,2 1-4,-2 1-3,1 1-1,2 1-1,1-4-3,-5 5 0,5 0-1,-1-1-1,-1 0-1,3 4 4,-1-1-4,0-4 3,1 4-6,-4 1-1,4 0 1,-2 5 0,2-4 0,-1-2-3,3 4 3,-4 0-4,0-2-1,-1 2-14,0 0-15,0 0-21,2-3-25,-3 6-22,-1-1-31,0-3-47,0 3-19,-1 0-39,-2 1-122,-2 1-389,2 1 172</inkml:trace>
        </inkml:traceGroup>
      </inkml:traceGroup>
    </inkml:traceGroup>
  </inkml:traceGroup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7:05.675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6706AC81-E839-42B6-8C9B-68FB4A5D4B41}" emma:medium="tactile" emma:mode="ink">
          <msink:context xmlns:msink="http://schemas.microsoft.com/ink/2010/main" type="inkDrawing" rotatedBoundingBox="12265,2854 13643,3723 12960,4806 11582,3938" semanticType="callout" shapeName="Other">
            <msink:sourceLink direction="with" ref="{C508D1AB-A4C9-463D-B5FC-1571830EA303}"/>
            <msink:sourceLink direction="with" ref="{AE0A76F2-B42C-4F41-8AEB-A84CC978D0C5}"/>
          </msink:context>
        </emma:interpretation>
      </emma:emma>
    </inkml:annotationXML>
    <inkml:trace contextRef="#ctx0" brushRef="#br0">-138-891 45,'0'0'209,"0"0"-10,-1-5-7,1 5-10,0 0-15,0 0-5,0 0-12,0 0-7,-3-4-9,3 4-17,0 0-10,0 0-11,0 0-6,0 0-8,5 14-5,-2-8-3,-3 1-5,3 8-2,-1 1 2,4-2-6,-6 10-6,5-2 5,-3 5-9,3 3 0,-2 1-5,1 1-3,0 1 1,-2 7-1,4 1-1,-5 0-1,-1 2 0,2 1-4,-2 12-2,0-9-1,0-3-2,0 0 1,0 3-5,0 9-5,0-14-1,0 0 2,-2-3-8,2 0-1,-1-1 2,2-2-2,-1 0 0,0-1-2,0-3 1,2 1-3,-2-9-7,0 6 4,2-5 0,-2 1-3,1-3 1,-1 1-1,2-3 0,1 0 1,-3 1-3,0-5-2,1 0 11,-1-2-12,3 4 1,-3-6-1,0-1-1,0-4 7,0 1-4,2-2-5,-2 1 4,1-2-1,-1 1-2,0 0-1,0-2 8,0-5-3,0 6-5,0-6 4,0 6-2,0-6 1,0 0 1,-1 6 0,1-6-1,0 4-3,0-4 6,0 0-2,0 0 0,0 0-2,0 8-1,0-8 1,0 0-4,0 0 1,0 0 2,0 4-2,0-4-2,1 3 1,-1-3-1,2 6 0,-2-6 4,5 2-3,1 3 2,-4-3 2,2 2-4,0-3 0,5 3 5,-3-4-1,1 0-1,1 0 1,3 2 3,-3 0-3,4 0-1,-3-2-1,2 3-1,0-2-1,1-1 3,-2 1 1,0-1-5,1 2 4,-1-2 1,1 2-2,-1-2-2,-1 1 0,0-1-20,1 1-20,-6-1-25,4 2-30,0 0-40,-2-2-54,0 1-41,1-1-228,-1 0-499,-6 0 221</inkml:trace>
    <inkml:trace contextRef="#ctx0" brushRef="#br0" timeOffset="-920.9301">561 293 39,'0'0'169,"1"-8"-6,-1 2-1,2-1-3,4 2-4,3-5-4,-2 0-7,1 3-5,-2-4-12,3 3-6,0 2-10,-2 0-11,3 0-7,0 2-7,-5 1-12,3 0-7,0 3-3,-2 0-9,0 0-7,-6 0-2,15 0 1,-10 4-10,0-2-1,-1 2-3,3 1-4,-4 0 2,1 0 3,1 1-6,-5 0 2,2 4-2,-2-4 10,0 3-8,-2-1-1,-1-1-1,-3 8 0,1-4 4,-1 2-3,-1-1 0,2 2-9,-3-5 3,-2 3 4,0 5-4,-3-4-1,5-3 0,-2 2-2,0-4-4,1 5 3,0-2 4,1 2-7,-1-2 3,1-1-7,1 0 5,2 2 1,-3-3 0,3 4 0,1-5 1,0 2 0,0-3-1,2 1 1,2 4 0,-2-4-1,0-1 13,2-1-9,1 3 1,-1-3 3,3 0-4,-3-2 6,4 2 5,-2-2-3,3 1 3,2-4 0,-1 2 9,0-1-5,2-2 11,-1 0-11,5-5-3,-3 4 2,3-3-5,0 2-4,0-3 2,-3 1-6,4-1 1,-2 0-5,0-2 0,-2 2-4,3 0-2,-2-1 1,-2 2-6,3-1-15,-5 3-9,0 0-22,3-4-14,-2 6-23,-1-3-27,-6 3-30,8-3-30,-8 3-26,10-2-34,-6 1-19,-4 1-225,0 0-506,6 0 224</inkml:trace>
    <inkml:trace contextRef="#ctx0" brushRef="#br0" timeOffset="-1512.2006">0 99 23,'7'-6'159,"-3"2"-23,1 0 11,1-1-14,-1 4-7,3-4-2,-2 2-10,-2-1 6,9-2-7,-6 1-7,1 5-1,1-1-8,1-2 2,2 0-4,-1 0-2,2 1-3,0-1-1,3 2-5,-2-3 0,-1 3-6,5 0-1,-1 1-3,1-3-5,2 2-5,-2-4-5,3 4-6,5 0-1,-6-1-7,5 0-5,4 2 3,-5-3-7,5 0 0,-10 3-2,10 0-1,-3-4-4,2 2 1,0-1-2,-4 3 0,6 3-4,-4-7 0,1 5-3,-7-2-2,11-2-3,-6 1 1,2 4-2,-2-2-2,-2 0-3,-6 0 5,5 0-8,-3 0 1,1 2 1,-1-1-3,-1 0 0,2-1 0,-1 3-2,-1-1 5,1-2 0,-4 0-4,3 0 1,0 0-4,-6 1 10,0-1-7,1 0-4,0 3 1,-3-3-3,-1 0 3,-3 0 2,3 0-2,-2 0 0,0 0-5,-1 0 0,-6 0-2,12 0-5,-12 0-4,6 0-10,-6 0-6,0 0-7,7 0-14,-7 0-19,0 0-20,0 0-26,0 0-22,0 0-32,0 0-29,-17 6-196,9-1-427,0 1 190</inkml:trace>
  </inkml:traceGroup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7:55.62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AEB58936-387A-44A2-93F5-28839CE16E47}" emma:medium="tactile" emma:mode="ink">
          <msink:context xmlns:msink="http://schemas.microsoft.com/ink/2010/main" type="inkDrawing" rotatedBoundingBox="21543,2067 22808,1996 22815,2116 21550,2187" semanticType="underline" shapeName="Other"/>
        </emma:interpretation>
      </emma:emma>
    </inkml:annotationXML>
    <inkml:trace contextRef="#ctx0" brushRef="#br0">0 35 26,'0'0'102,"0"0"-4,0 0-9,0 0 6,0 0 0,0 0 3,0 0-1,0 0-1,0 0 1,0 0-4,0 0-10,0 0-15,0 0 10,0 0-8,0 0 2,0 0-5,0 0 4,0 0-7,0 0-4,0 0 0,3 12-3,1-6 0,-1-2-6,0 1-8,1-1 5,1 2-9,-2-2-4,3 3-4,1-1-5,1-1-3,0 0 5,5 1-5,-6-3-5,4 0-2,0 1 0,2 1-5,0-4 3,-2 2 0,6-1-5,-2-2 1,-3-2 3,5 2-3,-1-3-4,1 1 0,-4-2 0,-1 2-1,1-3 2,-1 4-1,-1-1-3,2-3-4,0 2 1,-4 0 2,4 1-5,-4-1 0,4 1-4,-1-1-5,-3 2-1,1-1 2,0-1-2,1 3 1,-2-2 2,-2 4-1,0-4-5,0 4 3,1 0 5,-3 1-4,3-2 4,-3 2 1,3 0-3,-2-1 5,0 0 1,1 0-4,-2 1 0,1-2 4,0 1-3,-1 1 1,3-3 3,0 2-1,-8-2 3,13 0-2,-8-2 2,3-1-3,-3 6 6,3-6-5,0 1 3,0-2 1,0 1-2,-1 0 4,1 2-5,1-2 4,0 3-5,-5 0 0,5-2-2,-3 4 6,5-2-9,-5 0 7,3 1-1,-1 2 10,0 0-3,5-3-8,-4 4 2,1 1 7,3-2 0,0-1 1,2-1 0,4-1-5,-5 3 2,-2-6-2,8 0 7,-4 0-1,1 1-8,0-2 4,-3 1 2,2-1-2,-3 2 1,2-5-1,-3 2-5,-5 5 2,5-3 2,-1 1-3,-2 0 3,1 2-1,-4-4 1,-1 3-1,1 0-1,0-2-4,0 3 3,-6 0-1,9-3 1,-3 0 4,-2 3-4,-4 0-2,8-4 4,-1 2-6,-2 2 3,3 0-2,1-3 7,-5 2-5,5 0 2,-3 0-1,1 2 2,3-1-3,-5 0 2,3 0 0,-2 0-1,0-1-1,3 1-5,-9 0 8,13-3 2,-8 3 1,3 0-2,-4-2-1,6 2 1,-2-4-2,-1 3 2,-2-2-1,-1 1 1,3-2 0,-1 4-7,-3-2 9,1-1 10,1 0-1,-1 0-3,0 0-4,-4 3-1,8-2 0,-5 0-2,1-1-1,-4 3-14,0 0-15,5-1-16,-5 1-23,0 0-27,0 0-33,0 0-30,0 0-135,0 0-313,0 0 138</inkml:trace>
  </inkml:traceGroup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7:23.8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439AC0F5-36B7-4477-B730-662976F784A8}" emma:medium="tactile" emma:mode="ink">
          <msink:context xmlns:msink="http://schemas.microsoft.com/ink/2010/main" type="writingRegion" rotatedBoundingBox="20963,3373 22280,2734 22490,3168 21173,3807"/>
        </emma:interpretation>
      </emma:emma>
    </inkml:annotationXML>
    <inkml:traceGroup>
      <inkml:annotationXML>
        <emma:emma xmlns:emma="http://www.w3.org/2003/04/emma" version="1.0">
          <emma:interpretation id="{98CF43A0-B561-4CF2-BB5B-DCA0918AB193}" emma:medium="tactile" emma:mode="ink">
            <msink:context xmlns:msink="http://schemas.microsoft.com/ink/2010/main" type="paragraph" rotatedBoundingBox="20963,3373 22280,2734 22490,3168 21173,380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5C4BDB5-1A9C-41B7-A9EC-6252EFFD65CE}" emma:medium="tactile" emma:mode="ink">
              <msink:context xmlns:msink="http://schemas.microsoft.com/ink/2010/main" type="line" rotatedBoundingBox="20963,3373 22280,2734 22490,3168 21173,3807"/>
            </emma:interpretation>
          </emma:emma>
        </inkml:annotationXML>
        <inkml:traceGroup>
          <inkml:annotationXML>
            <emma:emma xmlns:emma="http://www.w3.org/2003/04/emma" version="1.0">
              <emma:interpretation id="{5BAD3B29-88CD-4858-B702-225E1900A119}" emma:medium="tactile" emma:mode="ink">
                <msink:context xmlns:msink="http://schemas.microsoft.com/ink/2010/main" type="inkWord" rotatedBoundingBox="20986,3422 21305,3268 21491,3653 21173,3807"/>
              </emma:interpretation>
            </emma:emma>
          </inkml:annotationXML>
          <inkml:trace contextRef="#ctx0" brushRef="#br0">1192 2443 25,'0'0'193,"2"-6"0,-2 6-8,4-9-8,-4 9-4,4-4-4,0 0-6,1 2-1,-1-2-6,1 3 2,2-3-12,0 2-5,-4 0-9,5-1-2,-4 0-9,5 1-11,-4 2-4,3 0-9,-1-3-3,0 2-5,2-1-10,-3 2-8,3 0-6,1 0-5,-1-3-8,-1 6 0,1-3-12,4 0 2,-3-3-4,-1 6-8,0-3-2,-1 2-5,0-2-1,1 1 1,-3 2-6,2-1-2,-1-1-8,1 2-17,-2-1-20,1-1-17,0 0-24,-3 4-22,0-4-35,0 2-39,0 0-32,2-2-44,-3 1-190,0 2-469,-3-4 208</inkml:trace>
          <inkml:trace contextRef="#ctx0" brushRef="#br0" timeOffset="-409.9309">1172 2342 36,'0'0'211,"0"-6"-3,0 6-6,-2-3-6,2 3-7,0 0-9,0 0-11,0 0-7,0 0-7,0 0-11,-2-6-3,2 6-10,0 0-12,0 0-9,0 0-9,0 0-4,0 0-9,0 0-1,8 0 3,-8 0-1,0 0 4,13 2-5,-8-4-3,3 4 6,-8-2-5,13 1 1,-4 2-7,3-6 1,-2 6-6,1-3-4,0 0 3,3 0-19,-2 0 14,1 2-20,0-1-13,3-1 4,-5 0-2,2 2-7,0-2-4,0 1-1,-1-1 4,-1 3-10,-1-1-2,0-3-2,1 2-2,-1-2 2,0 0 2,-3 2-2,0-1-1,-2 2-1,2-2-6,-1 0-1,-6 0 7,10-1 6,-5 0-18,-5 1 2,10 0 0,-6-1-10,-4 1-13,0 0-12,8-3-22,-8 3-18,5-1-26,-5 1-26,0 0-26,0 0-32,0 0-46,0 0-36,0 0-32,0 0-190,0 0-526,0 0 234</inkml:trace>
          <inkml:trace contextRef="#ctx0" brushRef="#br0" timeOffset="6089.8389">1284 2540 106,'-7'0'105,"7"0"5,0 0-9,0 0-2,0 0-9,0 0-3,-7-2 1,7 2-7,0 0-7,0 0-1,0 0-12,0 0-2,0 0-2,-7 0-3,7 0-8,0 0 2,0 0-7,0 0-2,0 0-3,0 0-11,0 0 3,0 0-2,0 0 4,-1 3-3,1-3-5,0 0 6,0 0-3,0 0 3,0 0 1,0 0-1,6 9 3,-3-5 1,-3-4-1,5 5 1,0-3-4,-1 3 5,3-2 1,-1-1-2,3 2 1,-1 1 1,0-2-2,2 1-3,1-1 1,0 1-5,-2-2 0,4 4-5,-4-4 1,3 2 2,-1-2-6,1-1-2,-1-1 0,0 1 13,1 1 0,0-2-4,-3-2-3,3 4-1,-2-4 3,0 2-8,-1 0-3,-2-1 0,2 1-4,-1 0 3,-2 0-19,1-1-17,-7 1-28,8 1-36,-8-1-42,7-3-36,-7 3-175,0 0-371,0 0 164</inkml:trace>
        </inkml:traceGroup>
        <inkml:traceGroup>
          <inkml:annotationXML>
            <emma:emma xmlns:emma="http://www.w3.org/2003/04/emma" version="1.0">
              <emma:interpretation id="{D9631ABE-AD2E-4676-8963-D24E356F0568}" emma:medium="tactile" emma:mode="ink">
                <msink:context xmlns:msink="http://schemas.microsoft.com/ink/2010/main" type="inkWord" rotatedBoundingBox="21894,2921 22280,2734 22482,3150 22096,3337"/>
              </emma:interpretation>
            </emma:emma>
          </inkml:annotationXML>
          <inkml:trace contextRef="#ctx0" brushRef="#br0" timeOffset="7003.0588">2173 2058 28,'0'0'205,"0"0"7,0 0 6,0 0 3,15-9-15,-6 5-7,3 1-8,-3 0-13,0 0-6,5 0-12,-2 0-14,4 0-13,-2-1-12,-1 1-12,1-3-12,-1 6-8,0-4-9,0 0-7,-1 4-9,1-2-6,0 0-7,1 0-5,-1 0-3,-1 2-7,2 0-14,-1 0-18,1-1-26,-2 2-20,2-1-22,-1 2-14,0-2-29,0 2-21,0-1-18,0-1-19,-1 3-16,5-1-12,-6 2-147,-3-2-367,-1 2 162</inkml:trace>
          <inkml:trace contextRef="#ctx0" brushRef="#br0" timeOffset="6713.6964">2245 1803 5,'0'0'158,"-2"-6"-7,0 2 3,2 4 5,-5-6 4,3 4 1,2 2 1,-4-5-3,4 5-5,-9-4-3,6 1-6,3 3-5,-9-3-8,6 3-8,3 0-9,0 0-11,-6-4-11,6 4-13,0 0-5,0 0-7,0 0-10,0 0-3,0 0-9,0 0-3,18 4-3,-10-4-2,7 2-2,-3-1 0,0-1-4,6 3-3,-1 0 0,-5-1 2,2-1-5,-2 3 3,-1-1-9,-1 1-3,-3 0 1,0 2 5,-2 0 8,-2-1 6,2 4-6,-4 2 0,-1-1 5,0 5-3,-4-1 1,-1 3 0,-2-1-3,1 1 2,-6 2-5,4 0-2,-3 1-4,3-3 0,-4-1-7,3 3-2,0-3 1,0 3-3,3-6 2,0 1-5,0 1 0,-2-3-2,4 3 5,-2-6-9,3 4 5,-1 0-8,3-5-4,-1 1-10,2 0-19,0 0-11,0-2-17,0 0-16,0 0-14,2-3-23,-1 2-28,0-3-25,2 0-45,-3-3-32,8 3-224,-3 0-505,-5-3 225</inkml:trace>
        </inkml:traceGroup>
      </inkml:traceGroup>
    </inkml:traceGroup>
  </inkml:traceGroup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8:11.366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589F8874-5113-42DB-A81C-0500B28BE31E}" emma:medium="tactile" emma:mode="ink">
          <msink:context xmlns:msink="http://schemas.microsoft.com/ink/2010/main" type="writingRegion" rotatedBoundingBox="20002,5301 23586,4844 23874,7102 20290,7558"/>
        </emma:interpretation>
      </emma:emma>
    </inkml:annotationXML>
    <inkml:traceGroup>
      <inkml:annotationXML>
        <emma:emma xmlns:emma="http://www.w3.org/2003/04/emma" version="1.0">
          <emma:interpretation id="{6D98E889-262E-4231-831C-E5D0CCE9823A}" emma:medium="tactile" emma:mode="ink">
            <msink:context xmlns:msink="http://schemas.microsoft.com/ink/2010/main" type="paragraph" rotatedBoundingBox="20002,5301 23586,4844 23685,5616 20101,607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B169CCB-1CDF-4852-8C96-81AEFABEAE23}" emma:medium="tactile" emma:mode="ink">
              <msink:context xmlns:msink="http://schemas.microsoft.com/ink/2010/main" type="line" rotatedBoundingBox="20002,5301 23586,4844 23685,5616 20101,6073"/>
            </emma:interpretation>
          </emma:emma>
        </inkml:annotationXML>
        <inkml:traceGroup>
          <inkml:annotationXML>
            <emma:emma xmlns:emma="http://www.w3.org/2003/04/emma" version="1.0">
              <emma:interpretation id="{E9C8DA83-AF58-4B85-B22B-91A1C5EF9041}" emma:medium="tactile" emma:mode="ink">
                <msink:context xmlns:msink="http://schemas.microsoft.com/ink/2010/main" type="inkWord" rotatedBoundingBox="20002,5301 20393,5251 20466,5819 20075,5869"/>
              </emma:interpretation>
            </emma:emma>
          </inkml:annotationXML>
          <inkml:trace contextRef="#ctx0" brushRef="#br0">370 4314 46,'0'-11'111,"0"1"0,0 0 0,0 3-10,0 0 1,0-2-2,0 0 10,0-1 5,0 2 0,-1 2 3,-2-1 0,3 0 3,0 2-5,0-1-7,0 6-1,-1-5-10,1 5-9,0-5-11,0 5-12,0 0-3,0 0-4,0 0-9,0 0-2,0 0-2,0 0-4,-5 14 0,5-6-1,0 1 5,3 3 2,-3 1 0,-3-1 0,6 0 0,-3 1-2,0 1-5,2 1-1,-2 1-1,0-1-3,1 3 1,2-1 1,-3-5-3,1 3-1,-1 0-1,0-2-5,2 1 4,0-1-9,-2 0 4,0 0-2,1-2 0,-1 0-3,4-1-3,-4 2 0,0 2-4,3-4 0,-3 0 5,1-1-9,-1 1 0,0 0 6,0-2-6,0 3-4,0-1 0,0-1 2,0 1-2,0-4-1,-1 2 1,1-1-3,-3-1-1,3 0 0,0-3 1,-4 2 2,3 2 1,-1-5-4,2-2 4,-3 8-1,-1-6-3,-1 0 3,1 2 0,1-3-3,-6 1-3,9-2 2,-10 1 0,1-1-1,1 2 2,0-2-1,0 0 1,0 0-1,1 0-1,-2 3 2,1-3 0,0 1-1,8-1 3,-12-1-3,7 1 1,5 0-5,-8 0 0,8 0 2,-7 0 3,7 0 0,0 0 2,0 0-2,0 0-6,-8-3-2,8 3 11,0 0-1,0 0 1,0 0 8,0 0 1,0 0 9,18 9 7,-8-7 10,-2 1 1,4-1 3,0 2 7,7-2 3,-6-2 4,5 3-11,2-3-6,-1 0 1,-2 2-10,0-1 5,1-2-7,-1 1-10,-1 1 1,-3-1 0,0 0 1,-1 0-5,0 0-4,0 0-19,-2 0-25,3 0-25,-5-1-25,1 2-31,0-1-34,0-1-47,0-1-41,4 2-58,-9-3-230,8 2-562,-4 0 249</inkml:trace>
        </inkml:traceGroup>
        <inkml:traceGroup>
          <inkml:annotationXML>
            <emma:emma xmlns:emma="http://www.w3.org/2003/04/emma" version="1.0">
              <emma:interpretation id="{15B1F4A2-093F-4C8B-97F8-E7AB5230444E}" emma:medium="tactile" emma:mode="ink">
                <msink:context xmlns:msink="http://schemas.microsoft.com/ink/2010/main" type="inkWord" rotatedBoundingBox="20861,5745 22449,5543 22478,5770 20889,5972">
                  <msink:destinationLink direction="with" ref="{02D6B547-19AC-42DF-A14A-F1A6FBD04015}"/>
                </msink:context>
              </emma:interpretation>
            </emma:emma>
          </inkml:annotationXML>
          <inkml:trace contextRef="#ctx0" brushRef="#br0" timeOffset="289.585">1019 4686 30,'4'-4'269,"-4"0"7,5 2 7,-2-2-4,-3 4 3,1-6-18,-1 6-16,0 0-20,0 0-23,5-2-21,-5 2-21,0 0-14,0 0-17,2-4-10,-2 4-12,0 0-12,0 0-13,0 0-1,10 5-14,-10-5-8,6 5-3,-3-3-14,3-1-17,-6-1-21,7 5-28,-4-1-28,4-2-29,-1 0-36,0 0-38,-1 2-41,3-3-34,4 0-35,-5 2-183,4-2-481,-1-2 213</inkml:trace>
          <inkml:trace contextRef="#ctx0" brushRef="#br0" timeOffset="468.5948">1360 4712 82,'0'0'168,"8"-2"2,-8-1 11,0 3-2,9-3 0,-9 3-7,3-3-14,-3 3-17,6-4-9,-2 1-17,0 2-10,-4 1-15,8-2-6,-3-1-10,-5 3-2,9-1-18,-4 0-25,-5 1-28,12 1-39,-5 0-39,-1-1-42,3 3-42,-4-2-138,2 0-323,0-1 143</inkml:trace>
          <inkml:trace contextRef="#ctx0" brushRef="#br0" timeOffset="654.3439">1775 4679 113,'3'-6'174,"0"3"-11,2-2-14,-1 0-19,1-1-12,-2 3-14,3 1-8,-1-4-14,1 6-6,0-3-22,-6 3-23,11 0-23,-6 3-23,1-3-35,0 0-35,-6 0-107,11 6-207,-7-4 92</inkml:trace>
          <inkml:trace contextRef="#ctx0" brushRef="#br0" timeOffset="876.5551">2088 4679 188,'3'-3'206,"0"-1"-14,-1-2-11,0 4-13,3-5-19,-1 4-11,-1 0-13,1 1-13,-1-2-14,2 2-8,2 2-12,-7 0-10,10 0-17,-10 0-17,9 0-23,-5 2-27,1-1-30,1 2-36,0-1-29,-1-2-35,0 3-102,2 0-269,-1 0 118</inkml:trace>
          <inkml:trace contextRef="#ctx0" brushRef="#br0" timeOffset="1144.7881">2387 4672 77,'10'-5'225,"-6"4"-6,-4 1-3,8-2-2,-3-1 9,3 2-5,1 1-5,-4 0-16,4 0-12,0-3-10,-3 6-13,1-3-14,0 0-13,-2 4-11,3-4-15,-2 1-13,-2 1-3,4 1-10,-4-1-11,2 2-6,1-4-5,-2 3-9,2 0-2,-2-3-14,0 4-13,1-3-16,0 0-14,-1 3-16,1-4-14,0 1-14,0 0-13,-6-1-17,14-2-24,-9 2-32,-5 0-37,12-4-30,-4 3-42,-3-2-146,-1 1-425,1-2 189</inkml:trace>
        </inkml:traceGroup>
        <inkml:traceGroup>
          <inkml:annotationXML>
            <emma:emma xmlns:emma="http://www.w3.org/2003/04/emma" version="1.0">
              <emma:interpretation id="{D35B51B7-233F-4033-A2C1-DF8FB1C383AB}" emma:medium="tactile" emma:mode="ink">
                <msink:context xmlns:msink="http://schemas.microsoft.com/ink/2010/main" type="inkWord" rotatedBoundingBox="23193,5040 23605,4988 23680,5577 23268,5629"/>
              </emma:interpretation>
            </emma:emma>
          </inkml:annotationXML>
          <inkml:trace contextRef="#ctx0" brushRef="#br0" timeOffset="2242.8672">3637 4115 7,'0'0'217,"0"-7"10,0 7 1,2-6-1,0 2 1,-2 4-4,2-6-7,-2 6 1,0-6-4,0 2-6,0 4-18,0-6-12,0 0-13,0 6-19,0-9-14,0 3-6,0 6-4,0-6-18,0 0-13,-2 2 4,2-2-16,-2 0 3,0 1-12,0 1-1,-3-2-17,1 2-2,-2-4-7,-1 3-3,-3-1-14,-1 0 7,-3-2-3,0 3-5,2 1-4,-1-1-7,2 1 4,-1 1-3,2-3-2,-2 2 0,4 1 3,0 4-5,0-1 2,8 0-11,-12 2-5,6 2 4,1-2 4,0 2-3,1 2 2,0-4 5,0 5-10,4-1-2,-4 2 2,3 0 2,1 4-3,0 0 1,1 1 3,3-1-6,-3 1 4,4-1 4,1 3-8,-1-4 5,4 8 2,3-1 1,-5-5 0,4 5-5,6-5 3,-9 0-4,5-1 5,-4 3 0,6 0 8,-3-1-15,-5-1 2,4-5-1,0 6 6,0 1-2,-3-4-1,-1 1-1,2-2-4,-2 2 2,-3-2-2,4 4 1,-3-4 7,1 2-4,-4-4 16,2 0-9,-4 1 0,5 0-6,-5-2 1,0 2 4,-2 0-7,-1 0 0,-1 0 8,0-1-5,-1 2 3,-1-4 3,0 3-4,-3-2-3,-2-2 2,2 2-3,-2-3 2,1 5-8,-1-7 19,0 1 5,-4-1-17,5-2 3,-2 0 2,2 0-1,0-2-3,-2-2-5,1-1 11,1 0-15,1 0-9,-3-3-2,3 0 1,0 1 0,5-3 0,-2 1-2,3 2 4,-2 0 5,2-3-1,0 4-3,1-4-1,1 1 5,1 1 3,0-1-2,1-3-3,1 4 7,1-4 14,1 2-17,1-4-5,1 4 5,0 0 15,-2 2-8,3 3 0,0-6-5,2 2-3,-2 1 7,3 0 3,1 2-8,-1-1-1,0-1 7,5 1 2,-4 2-5,2 0 3,0 1 3,3-1 2,-7 2-5,5-2-4,-1 0 7,0 1-1,-2-1 3,0-1-3,6 0 3,-8 0 1,2-1-2,-2 3 8,1-3 5,-1 0-1,0 1 9,1-4 7,-1 3 0,-3-3 6,3 2 9,-3-1 3,0 4-6,-2-2 6,-1-2 10,-1 1 0,-1 2-9,-1-2 9,2-3-2,-4 5-11,2-3 7,-3 1-7,-2-3-4,-1 2-2,2 2-9,-4-2-4,1 4-11,0-3 5,1 2 5,-1 3-29,-5-2-20,6 0-36,-2 4-27,0-2-25,2 3-32,0 2-27,-4 0-35,1 6-46,5-4-56,-4 2-44,3 0-206,-4 6-605,3-2 267</inkml:trace>
        </inkml:traceGroup>
      </inkml:traceGroup>
    </inkml:traceGroup>
    <inkml:traceGroup>
      <inkml:annotationXML>
        <emma:emma xmlns:emma="http://www.w3.org/2003/04/emma" version="1.0">
          <emma:interpretation id="{A5526A75-B0D1-4265-9845-D1CB5EDCF599}" emma:medium="tactile" emma:mode="ink">
            <msink:context xmlns:msink="http://schemas.microsoft.com/ink/2010/main" type="paragraph" rotatedBoundingBox="21499,6391 21569,7406 21256,7428 21185,641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DFE600C2-D124-47FB-AF23-E005318AE1B8}" emma:medium="tactile" emma:mode="ink">
              <msink:context xmlns:msink="http://schemas.microsoft.com/ink/2010/main" type="line" rotatedBoundingBox="21499,6391 21569,7406 21256,7428 21185,6413"/>
            </emma:interpretation>
          </emma:emma>
        </inkml:annotationXML>
        <inkml:traceGroup>
          <inkml:annotationXML>
            <emma:emma xmlns:emma="http://www.w3.org/2003/04/emma" version="1.0">
              <emma:interpretation id="{D3CE39A3-D7C6-43F3-BB0B-80448176A745}" emma:medium="tactile" emma:mode="ink">
                <msink:context xmlns:msink="http://schemas.microsoft.com/ink/2010/main" type="inkWord" rotatedBoundingBox="21499,6391 21569,7406 21256,7428 21185,6413"/>
              </emma:interpretation>
            </emma:emma>
          </inkml:annotationXML>
          <inkml:trace contextRef="#ctx0" brushRef="#br0" timeOffset="6369.2478">1604 5510 61,'-1'-8'229,"1"8"-1,0-6 3,0 2-9,0-2-5,0 6-6,0-11-8,0 7-9,0-2-8,1-1 1,-1-1-23,0 3-12,0 0-5,0-1-16,0-3-9,0 6 3,0 3-21,-1-12-9,1 9-7,0 3-7,0-9-12,-4 7 3,4 2-3,0-8-8,-1 2-9,-3 4-3,4 2-4,-6-9-8,3 5-5,-3-2 1,-1 1-3,0 2-9,-3-5 6,1 2-7,0 1 0,-2-1-5,0 4-4,0 0 1,1 2-3,-4-2-3,4 2 3,0 0-1,-4 2-2,5-1-5,-3 5 5,3-5-1,-1 5-6,0 2 1,3 1 6,-2 0-8,3 2 0,0-3-1,2 7 2,-1-3 3,1 6-2,4-2 14,0 5-14,-4 0-2,6 1 0,0-2-2,1 0 4,-1 1-1,4 1 2,-1-5-3,-2-1 4,3-4-2,0 3 1,-2-3-5,4-2 13,0 0-8,-3-3-3,-1 0 4,0-3-1,5 0 5,-4-1 0,2 0 3,-1-4 1,-6 1-9,16-5 11,-10 1-4,2-3 1,0 1-3,2-5 3,-3 0 5,3-4-8,-1-3 0,-2 4-9,0-2 11,0 1 1,-2-1-7,1 4 1,-3-4 4,2 3-1,-1 1 4,-3 4 10,3 0 5,-4 1 0,2 0 6,-2 4-1,1-2-2,-1 5-5,0-6 0,0 6-1,0 0-7,0 0-2,0 0 2,0 0-4,-1 21-2,-1-7 5,1-2-6,-2 9-1,1-1 9,-1 3-2,3-2 2,-5 2 4,5 10 0,-1-8 3,-2-2-3,1 10 4,0 0-1,0-8 5,-1 4-7,1 3 1,-2-1-4,1-6 1,1 1-3,-1 2 4,4 1-3,-3 0-4,0-3 4,1-1-2,0-2-4,-2 1-1,3-2-3,0 2 0,0-3-5,-1-4 2,2-4 4,-2 2-6,2-2 6,0 0-2,-1-1-6,3 0 5,-3-3 1,1-2-3,0-1 3,0-1-2,0 0-5,0-3 2,-1-2 3,4 7 0,-4-7 0,1 5 2,-1-5 2,0 0-2,0 0 2,11-7-8,-9-1 10,0-1 1,3-3-8,1 1 1,-3-3-14,3-5 13,1 2-2,-2-5 2,0-3 10,3 3-12,-2 0-2,2-8-6,0 7 9,-3 0-4,2 2 5,-2-2-5,-3 3 1,4-1 2,-2 3-4,2-6 4,-3 11-19,0-4-1,0 3-13,1 0-3,-1 1-6,-2 0-13,3 2-13,-3 1-20,2 0-10,-2 3-21,0 1-22,2 0-26,-3 2-23,0 4-31,0 0-33,5-3-23,-5 3-45,0 0-178,3 12-538,-2-6 238</inkml:trace>
        </inkml:traceGroup>
      </inkml:traceGroup>
    </inkml:traceGroup>
  </inkml:traceGroup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8:18.193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35EB7F3D-71AA-432E-9AD0-04C55E2E3EC3}" emma:medium="tactile" emma:mode="ink">
          <msink:context xmlns:msink="http://schemas.microsoft.com/ink/2010/main" type="writingRegion" rotatedBoundingBox="21747,6405 22671,6405 22671,7151 21747,7151"/>
        </emma:interpretation>
      </emma:emma>
    </inkml:annotationXML>
    <inkml:traceGroup>
      <inkml:annotationXML>
        <emma:emma xmlns:emma="http://www.w3.org/2003/04/emma" version="1.0">
          <emma:interpretation id="{7E9ABD05-09CC-4B6B-9250-D4662AB52E66}" emma:medium="tactile" emma:mode="ink">
            <msink:context xmlns:msink="http://schemas.microsoft.com/ink/2010/main" type="paragraph" rotatedBoundingBox="21747,6405 22671,6405 22671,7151 21747,715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B54C948-3B79-4DEA-935A-CA25F1C56F65}" emma:medium="tactile" emma:mode="ink">
              <msink:context xmlns:msink="http://schemas.microsoft.com/ink/2010/main" type="line" rotatedBoundingBox="21747,6405 22671,6405 22671,7151 21747,7151"/>
            </emma:interpretation>
          </emma:emma>
        </inkml:annotationXML>
        <inkml:traceGroup>
          <inkml:annotationXML>
            <emma:emma xmlns:emma="http://www.w3.org/2003/04/emma" version="1.0">
              <emma:interpretation id="{1CB2EE42-257A-4C11-B58D-E2D8B9746B66}" emma:medium="tactile" emma:mode="ink">
                <msink:context xmlns:msink="http://schemas.microsoft.com/ink/2010/main" type="inkWord" rotatedBoundingBox="21747,6830 21936,6830 21936,6949 21747,6949"/>
              </emma:interpretation>
            </emma:emma>
          </inkml:annotationXML>
          <inkml:trace contextRef="#ctx0" brushRef="#br0">1904 5754 216,'0'0'247,"0"0"-4,-2-6-4,2 6-2,0 0-9,0 0-14,0 0-8,0 0-21,0 0-16,0 0-14,0 0-11,0 0-11,0 0-10,0 0-8,0 0-15,0 0 11,7-1-20,-7 1-8,0 0-4,0 0 0,11 3 0,-7-1-8,-4-2-5,10 0-3,-2 0-1,1 2-8,-3-2 0,2 0-15,-1 0-2,-1 0-6,5 0 8,-4 0-12,4 0-5,-2-2 1,1 2-2,-1 0-3,-1 0 1,0-2-7,-2 2-14,-6 0-9,11-2-15,-6 2-23,-5 0-22,8-1-14,-8 1-30,7 1-29,-7-1-28,0 0-21,0 0-14,0 0-24,3 4-21,-3-4-178,0 0-465,0 0 206</inkml:trace>
          <inkml:trace contextRef="#ctx0" brushRef="#br0" timeOffset="266.8539">1917 5836 76,'0'0'171,"0"0"-1,-4 2 4,4-2-8,0 0-6,0 0-5,0 0-17,0 0-9,0 0-9,0 0-5,0 0-3,0 0-2,0 0-5,1 9 1,-1-9-10,4 3-3,-4-3-3,6 2-4,-2 0-2,-4-2-4,10 3-6,-5 0-5,-1-1-6,4-1-7,-2-1-6,0 0-5,-6 0-4,12 0 4,-4 0-12,-3 3-4,3-3-8,0-3-13,-8 3-25,13 3-38,-5-3-41,-2 0-49,3-3-42,-1 6-242,-8-3-464,9 0 206</inkml:trace>
        </inkml:traceGroup>
        <inkml:traceGroup>
          <inkml:annotationXML>
            <emma:emma xmlns:emma="http://www.w3.org/2003/04/emma" version="1.0">
              <emma:interpretation id="{03133112-932E-4C6C-9E1D-DDE260DC21B5}" emma:medium="tactile" emma:mode="ink">
                <msink:context xmlns:msink="http://schemas.microsoft.com/ink/2010/main" type="inkWord" rotatedBoundingBox="22324,6405 22671,6405 22671,7151 22324,7151"/>
              </emma:interpretation>
            </emma:emma>
          </inkml:annotationXML>
          <inkml:trace contextRef="#ctx0" brushRef="#br0" timeOffset="4839.9108">2826 5498 149,'-2'-5'233,"0"1"9,0 1 0,2 3 1,-1-5-9,1 5-18,0 0-13,-4-3-17,4 3-11,0 0-3,-5 14-5,0-6-5,1 6-4,2 0-6,-1 3-9,-4 7-2,3-1-15,-2 5-4,0-5-12,0 10-9,-1-4-10,3-5-10,-2 2-10,2-4-7,-1 3-6,-1-3-6,1 1-2,-1 2-10,1-3-3,0 0 0,2 0-35,1-2-22,-2 1-18,0-6-19,1 0-25,1-3-25,-2-2-23,1 0-35,1-2-33,2-1-39,-3-2-32,2-1-225,-2-1-533,3-3 237</inkml:trace>
          <inkml:trace contextRef="#ctx0" brushRef="#br0" timeOffset="4541.4011">2662 5328 76,'0'0'198,"0"0"6,0 0 2,-1-6-9,1 6 0,0 0-8,0 0 0,0 0-5,0 0-7,0 0-9,0 0-8,0 0-8,0 0-11,0 0-12,0 0-10,0 0-9,0 0-9,0 0-6,0 0-9,-4 17-2,4-6-4,-5-3 0,3 5-5,-2-1-3,1 6-8,-4 1-5,3 2 2,-5-1-9,1 2-2,-1 0-6,3-1-3,-2 2-9,-2 0 0,-1-2-3,2 1-10,1-1 4,-1-2 3,0-1-7,1 0-3,2-4 7,-1 6-14,1-10 7,2 3-1,1-1-7,-3 0 2,2-3 0,0 2 1,2-4-2,-1-2 0,2 3-7,-2-1 12,3-3-12,0 2 2,0-2-7,0-4 8,3 8-2,-2-2 1,3-6 2,1 4 0,0-3-2,4-1 1,-2 0-2,5-2-2,2 2-3,0 0 8,0 0-5,4-3-2,-1 3 1,-1-2-1,2 1 4,-4-2-4,2 3-1,-4-2 2,-1-1 4,1 3-6,1-1-16,-5-1-20,2 2-25,3 2-24,-5-1-28,-1-1-27,4 3-30,-3-3-29,-4 0-21,2 2-30,3-2-35,-5 0-150,-4 0-474,11 3 211</inkml:trace>
        </inkml:traceGroup>
      </inkml:traceGroup>
    </inkml:traceGroup>
  </inkml:traceGroup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8:34.38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B848E38F-6A4D-4FC4-9608-2C6B2F9273A0}" emma:medium="tactile" emma:mode="ink">
          <msink:context xmlns:msink="http://schemas.microsoft.com/ink/2010/main" type="inkDrawing" rotatedBoundingBox="13232,947 13236,913 13239,914 13235,948" shapeName="Other"/>
        </emma:interpretation>
      </emma:emma>
    </inkml:annotationXML>
    <inkml:trace contextRef="#ctx0" brushRef="#br0">4 0 13,'0'0'55,"0"0"4,0 0-1,0 0-7,0 0-5,0 0 4,0 0-14,0 0 2,0 0-7,0 0-3,0 0-4,0 0-1,0 0-4,0 0-4,0 0 4,0 0-2,0 0 0,0 0-1,0 0-2,0 0 1,0 0-3,0 0-4,0 0-1,0 0 4,0 0-6,0 0 4,0 0-5,0 14 1,0-14 2,0 0 1,0 0-2,0 6-2,0-6-3,0 0-3,-1 7-5,1-7-30,-3 3-78,3 1-123,0-4 55</inkml:trace>
  </inkml:traceGroup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8:38.740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961853E5-49B2-496C-868E-7F6EC3CC8C94}" emma:medium="tactile" emma:mode="ink">
          <msink:context xmlns:msink="http://schemas.microsoft.com/ink/2010/main" type="inkDrawing" rotatedBoundingBox="13141,3005 13173,617 13231,618 13200,3006" semanticType="callout" shapeName="Other">
            <msink:sourceLink direction="with" ref="{C508D1AB-A4C9-463D-B5FC-1571830EA303}"/>
            <msink:sourceLink direction="with" ref="{744AFFD1-14EE-4C6B-BFAF-BD20DD950EDD}"/>
          </msink:context>
        </emma:interpretation>
      </emma:emma>
    </inkml:annotationXML>
    <inkml:trace contextRef="#ctx0" brushRef="#br0">51 126 27,'0'0'74,"0"0"-9,0 0-6,0 0 4,0 0-2,0 0 2,0 0 3,0 0-1,0 0 5,0 0-11,0 0 7,0 0-3,0 0 0,0 0 3,0 0-14,0 0-3,0 0-2,0 0-5,0 0-7,0 0 1,0 0-5,0 0-6,0 0-3,0 0-1,0 0 4,0 0-5,-6 15-6,6-15 3,2 6-1,-4 4 3,2-4 3,0 1-3,2 3 3,-2 1-2,0 2 4,0 0-4,0 1 0,3-1 3,-2 2-6,-1 0 2,0 1 3,0 2 0,0-3-3,0 7 8,0 1 10,0-3 0,2 0-4,-2 2 2,0-1-6,2-1 5,-2 0-11,-2-2 3,4 1 2,-2 1-3,0 3 2,2-2 5,-4-5-7,4 0-5,0 5 0,-2-6-5,0 7 1,0-2-2,4-6-2,-3 7-2,-1-4 3,0 5 0,0-1-3,3-1 0,-3 1 0,1 0 2,-1 0-5,0-1 4,0 3 0,-1-1-4,2 1 1,-5-4-1,4 3 4,-1-2-2,1-4 2,0 0-2,0 5 1,-4-5 5,4-2-1,0 5-7,0-5 2,4 6-3,-4-4 2,-4-1-1,4 6 1,0-7-1,0 1 1,0 1-1,0 0 2,-2-2-1,2 2 3,-2-1-2,2-1 1,0-1 1,-2 4-1,0-2 0,2-3 2,0 3-3,-1 0 2,-2-3-4,3 2 3,0-1-4,0 0-3,-3-1 2,3-2 1,0 2-1,-2 0-1,4 1 1,-2-4-2,0 6 2,0-9 1,0 7-2,0 0-2,0-2 3,0 1-3,1-1 0,1 3 3,1-2 0,-3 0-2,1 0 0,-1 1 2,0 0-1,0 1 0,0-4 2,0 3-2,0-2 0,0-1-1,0 6-2,0-5 5,0 1-3,0 0 1,0 3 0,-1-6 2,1 1 1,0 1-3,-3-3 1,3 6 1,-2-5-1,1 4-2,1-1 1,-2-1 2,0-3-3,2 3 1,0-2 0,0 1-1,0-4 0,-3 5 1,3-5-2,3 2 1,-3 0-2,-3-2 6,3 3-4,0-2-2,0 2 1,0-3 2,-1 0-5,1 3 5,1-3 1,-2 3-2,1-2-3,0 2 2,-2-3 2,2 2-4,2 0 3,-4-2-3,4 3 2,-4-4 2,4 3-1,-2 0-2,0 1 1,0-4-2,0 2 2,0 3-1,0-4 0,-2-1-1,4 5 0,-4-4-2,4-2 4,-2 4 1,0-1-7,0 0 5,0-2 0,0 1-1,1-3 2,-1 4-2,-1-2 1,1-5 0,1 7-3,-2-2 2,2-3 2,-1-2 1,-1 8-3,1-8 1,0 6 1,0-6-1,1 3-1,-1-3-2,0 0 6,0 0-2,0 6-2,0-6 3,0 0-2,0 0 2,0 0-1,0 0 2,0 0-1,0 0 2,0 0 4,0 0-3,0 0 2,0 0 3,0 0 1,0 0-1,0 0 0,0 0 8,0 0-9,0 0 1,0 0-1,3-16-1,-6 9-1,3 1-4,0-1 4,0-3-2,0 1-1,-1-3 3,2 0-5,-1-2-1,0-3 2,3 0-1,-6-3-1,3-3-2,3 2 1,-3-1 1,0 8 1,0-7-3,2 0 0,-2 0-2,0 1 3,-2 0-3,4 1 1,-4 1-1,2 3 0,0-5 1,0-2-1,2 3 2,-2 4-1,2-1 1,-2 0-1,0-6 0,0 5 4,0 1-3,0 4-1,1-10 1,-1 7-2,2 0 0,-4-1 1,4-1 2,-2 3-2,0 2-2,0-4 3,0-1 0,3 6-1,-2-4-1,-1-1 3,0 5-2,0-3 0,0 1-1,2 1 0,-2 0 2,2 0 0,-2 3 1,0-1-1,0 1-1,2 1 4,-4-1-4,4-3 4,-4 5-2,4-2-1,-2-1-3,2-1 0,-2 5 0,0-4 3,0-1-1,0 4-1,-2-6-1,4 2 4,-2 1-2,0 0 1,0 1-3,0-1-2,0-2 2,0 1 0,0 0 2,0-3 0,0 2-4,0 0 4,0 0-2,0-2-2,-2 2 0,4 2 3,-2-4 3,0 3-1,0 1-6,0-1 2,0 1 0,0-2 0,0 0 1,0 0 1,0 2-3,0 1 5,0-4-4,0-2 2,0 9-4,0-3 1,-2 0 1,2 0 0,-2-1 2,2-1-3,-2 3 0,0-2 3,2 0-1,0 1 0,0-3 0,0 4 0,0-1 3,0-2-3,0 4 2,-1-4-6,-2-3 2,6 3 1,-3-1-3,0 0 0,0 3 1,-3-3-2,3 2-1,0-2 1,0 3-3,0-4-3,3 1 4,-3-1-4,1 2 0,-1-1 10,0 5-10,0-2-2,0-3 1,0 2-2,0 1 3,0 1-1,0 0 3,0-3 0,0 5 2,0 0 0,0-4 1,2 4 2,-2 1 1,0-4-3,-2 2 4,2 1 1,0-3-2,0 1-1,0 2 1,0-5 0,0 6 1,-1-5 1,1-2-3,-3 6 4,3-4-2,0 1 1,-3 0-1,3-3 3,-2 0-4,2 2 1,0 2 1,-2-5-1,2 2 6,-3-1-4,2 2-1,1 0 3,-2-1-3,1 3 3,-1-5 0,2 2-1,-2 2 1,2 3-1,-2-6 1,2 3-1,-2 0-1,2-3 3,0 2-1,-2 0-3,0-2 1,2 1 0,0 2 1,0 1-2,0-6 3,0 6 2,0-1-5,0-1 2,0 4-2,0-4 3,0 3 1,0-1-3,0-1 0,0 4 0,0-2 0,0-1 1,2 2-2,-2 0 2,0-2-3,2 4-1,-4-1 0,4-1 0,-2 6 1,0-8-4,2 3 2,-2 5-1,0-6 1,0 6 2,0-8-4,0 8 2,2-4 0,-2 4 0,2-6 2,-2 6 1,0-4-3,0 4 4,2-5-4,-2 5 3,1-4-1,-1 4 2,2-5-2,-1 2 2,-1 3-1,0 0 3,3-6 0,-3 6-3,2-4 1,-2 4 4,0 0-3,2-6 3,-2 6-3,0-5 2,0 5 3,0 0-1,3-6-5,-3 6 2,0 0-1,0 0 2,-2-6-2,2 6 2,0 0-2,0 0 2,0 0-2,0 0 0,0 0-4,0 0 1,0 0-6,0 0-3,0 0-2,0 0 2,0 0 0,0 0 4,0 0 1,6 12-3,-6-12 5,0 8-1,2-1-2,0-1 7,0 0-3,-2 3 9,2-2-11,-2 4 1,0-1 2,4 1 1,-4 1 1,1 2 4,2-2-3,-2-1-3,1 2 3,-2 2-3,0-3 5,0 3-4,2-1 1,-4 0-2,4 1 4,-2-2 1,0 2-1,-2 0-2,2-2 3,0 2-3,0-3 4,0 2-2,0 3 1,-2-2 3,1-3-1,-2 1 1,3 0-2,0-5-2,-1 5 5,1-2-2,1 1 1,-2-2-4,1 0 1,-4-2 2,4 1 0,0 0-2,0-2 1,0 2 0,0 2-2,-2-5 3,0 4-5,2-2 3,0-2-1,0 5 2,2-5 0,-2 4 0,2 4 0,-2-4 1,0 3-1,0-1-2,0-1-3,0-2 5,0 1-1,0 4 3,0 1-1,0-1 8,0-2-9,0 0-1,0 0 1,0 2 5,0-6-5,0 5-1,0-1-3,0 2 2,0-1 1,0-2-1,0 1-1,0 2 2,-2-2 0,0 0 3,2 0-3,0 2-2,0 0-3,0-1 1,0-2-3,-2 4 6,2-2-4,0-3 2,0 7 1,0-3 4,-2 0-5,2 0-2,0 2-2,2-4 3,-2 7 0,2-5-5,-2 1 1,0 5-2,0-3-1,0 0 0,0 5-2,0-7 0,-2 3 0,4 2 0,-2-4 6,0 0-7,-2 5-14,2 1-3,-2-5 1,2 0-6,0 4-7,0 1 1,0-1-3,0 0-4,0 0-3,0-3 4,0 4 3,0-3 3,0-2-4,0 2 12,0 5-1,0-6 3,0 4 2,0-6 6,0 4 1,0-3 3,0-3 0,0 2 9,0 1-6,0-3 1,0 2 5,-1-1-1,1 2 3,-3-7-1,1 4 4,1 0-5,1 1 1,-2-3 7,2 3-4,-2-4 2,2 2-1,0-2-1,-3 2 7,2-3-4,-1 2 12,2 1-13,-1-5 1,1 2-2,-2 2 1,2-5 6,-2 4 1,2-4-2,-2 4 1,0-2-2,2-3-4,-2 1 2,0 2 0,2 0 4,0-2 2,0 0-5,0 1-3,-3 0 9,1-1-5,2-1 4,0 2-7,0-1 5,0 1-2,-2-2 5,0 2-2,2 3-2,0-6-1,0 3 4,-2 1-1,0-3-4,2 1 2,-1-1-3,1 0 2,0 4 1,-5-3 0,5 1-4,0 0 10,0 1-4,0-3 3,0 1-5,0-1-2,0 2 1,0-2-2,-1 0 4,1-1 0,0 3 3,0-2-8,0-1 7,0 1-1,0 1-4,0-1-1,0 0 2,0-1 3,0-5-2,0 9-2,0-4 4,0-1 0,0 4 1,0-8-2,0 8 2,0-3-8,0-5 6,0 6 3,-2-2-1,2-4-2,0 0-4,2 5 6,-2-5-4,0 5 1,0-5 0,0 7 2,0-7 3,0 0-7,0 4 5,0-4-4,0 0 0,0 0-1,1 6-1,-1-6 3,0 0 5,0 0-4,0 0 1,0 0 2,0 0-8,0 0 5,0 0-1,0 0-1,0 0 2,0 0 3,0 0 3,0 0-7,0 0 2,0 0-1,0 0 6,0 0-6,0 0 3,0 0-6,0 0 3,0 0 3,0 0 3,0-17-11,0 12 5,0 0-2,0-2 4,0-1-7,0 0 0,0-2-1,0-2-9,0-2 0,3-1-6,-1-1 3,-2 1 3,0 0-5,0-1 9,0-7-5,0 1 0,0 0 4,0 8-5,0-2 7,0 1 3,0-6-2,0 1-1,0 5 1,0-6 4,0-1 4,-2-1 0,2 2-8,2 0 1,-2-4 3,0 1 1,0-10 0,0 10-4,0-9 0,3-1 2,-1 10 7,-2-12-9,0 4-1,4-1-6,1 2-3,-5-5-4,4 13-1,-4 1-4,2-5-6,0 5-1,0 0-3,0 0 3,-1 1-3,1 0-4,2-1 0,-4 7 4,4-6 1,-4 6 1,0 1-28,0 0-66,1-1 29</inkml:trace>
  </inkml:traceGroup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v"/>
        </inkml:traceFormat>
        <inkml:channelProperties>
          <inkml:channelProperty channel="X" name="resolution" value="1290.03943" units="1/cm"/>
          <inkml:channelProperty channel="Y" name="resolution" value="2064.71338" units="1/cm"/>
          <inkml:channelProperty channel="F" name="resolution" value="0" units="1/dev"/>
        </inkml:channelProperties>
      </inkml:inkSource>
      <inkml:timestamp xml:id="ts0" timeString="2021-10-26T11:47:49.929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358D325C-8C8E-4FD3-BD1C-F564CB5124F2}" emma:medium="tactile" emma:mode="ink">
          <msink:context xmlns:msink="http://schemas.microsoft.com/ink/2010/main" type="inkDrawing" rotatedBoundingBox="19866,2228 20886,2048 20903,2142 19883,2322" semanticType="callout" shapeName="Other">
            <msink:sourceLink direction="with" ref="{F34E3147-274D-4E33-BE6A-BE91C606AC01}"/>
            <msink:sourceLink direction="with" ref="{2E4D9FC2-39A4-4175-90A9-83FD4451C9E4}"/>
          </msink:context>
        </emma:interpretation>
      </emma:emma>
    </inkml:annotationXML>
    <inkml:trace contextRef="#ctx0" brushRef="#br0">28 1182 11,'0'0'118,"0"0"-2,0 0-16,0 0 10,0 0-8,0 0-6,0 0-1,6-16-7,-6 16-4,0-5-5,0 5-7,0 0 1,0 0-7,0-6-1,0 6-6,0 0-6,0-3-4,0 3-6,0 0 1,0 0-16,0 0 6,1-5 2,-1 5-6,0 0-1,0 0 5,0 0-3,0 0-3,0 0 0,0 0-1,0 0 2,0 0 3,0 0 1,0 0-1,0 0 2,0 0 0,0 0-5,0 0-1,0 0 0,0 0 2,0 0 0,0 0 2,12 2 1,-12-2 2,8 3-2,-8-3 1,8 2 0,0-1-3,-2 2-6,0-2 9,2 4-9,1-4 2,-1 2-3,-3-1-1,3 2 3,1-4-4,0 2 2,-2-1 2,3 2 3,-5-1 0,2-2-3,0 0 1,0 0-1,1 3 0,-2-3 5,2 0-3,-1-3 0,-1 6-2,-2-6-5,4 1 1,-1 1-2,-1-2-3,1 1-2,-1-2 0,0-1-3,1 0-1,2 3 1,-3-4-2,1-3 4,-1 5-6,1-1-2,-3 2-2,4-1 0,-2-1-1,1 1 3,0 2 5,-2-1-10,-1 2 0,1-1 7,0-1-9,-2 0 3,-3 3 2,8-1-2,-8 1-2,9-2 3,-9 2 1,9 2 4,-5-1-1,-4-1 2,10 0-1,-10 0 1,10-1-3,-4 1-4,-2 1 3,4-1 2,-2-3-2,2 3-2,-2-2 0,1-1 1,0 2 0,0 1 2,0-1-2,3-2-3,-3 0 2,3-6-2,-3 6 0,2 0 0,-2-1 2,2-1 0,0 3-1,-2-3-2,-1 4 0,0-1-1,0-1-1,-2 1 0,1 1 2,-5 1 0,9-2-4,-9 2-1,8 0 6,-8 0 0,8 0-2,-8 0 0,8 2 4,-3-1-5,-5-1 1,8 2 10,-1-2-9,-7 0 1,12 0 1,-8 0-3,-4 0 2,12-2 1,-6 2-4,-2-1 24,4-1-2,-2 1-4,1-2-2,-1 0-2,0 0 0,2 2-1,-2-1-1,0-1-5,2 0 5,-1 1-4,-2 1 0,1 1-3,1-3 1,-1 1-1,0 1 0,-6 1-1,10-1-2,-3 1 1,-7 0 4,7-4-6,-7 4 1,5 2-1,-5-2 1,11 2 1,-10 0-2,4 0-1,-5-2 3,8 2-1,-8-2 3,5 4-3,-1-2-2,-1 1 1,-3-3-1,8 1 3,-8-1-2,3 2 1,-3-2 5,6 1-6,-6-1 5,0 0-5,7 2 0,-7-2 2,0 0 0,9-2 2,-9 2-3,7-1 3,-7 1-2,8-3 0,-5 1 1,-3 2-1,8-3 0,-5 3-2,-3 0 2,9-3 0,-4 0-1,0 1-1,1 0 0,-2-2 2,-4 4-4,10-1 2,-6 0 2,-4 1 0,6-3-3,-2 2 2,-4 1-2,4-1-3,-4 1 4,0 0 1,10 1-2,-10-1 0,7 0-1,-7 0 2,6 4-1,-6-4-2,4 1 2,0 0 2,-4-1-3,9 2 3,-9-2 2,4 3-1,0-2-4,-4-1 2,8 2-1,-8-2 4,5 3-1,-5-3 0,5 0-1,-5 0 7,0 0-7,8 0 2,-8 0-2,0 0 0,5 3 2,0-1 0,-5-2-5,0 0 3,4 3 2,-4-3-1,0 0-4,7 0 3,-7 0-1,0 0 1,5 3 1,-5-3-1,0 0-2,0 0-2,0 0 2,4 3 2,-4-3-3,0 0 0,0 0-2,0 0-7,2 3-6,-2-3-20,0 0-21,0 0-24,0 0-32,0 0-41,-1 7-60,-4-1-237,0-3-489,0 3 216</inkml:trace>
  </inkml:traceGroup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32907261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56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" name="Google Shape;57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82C10A7A-32C5-4368-87B5-AB4C6C2AEF3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C7CB5E-568C-4F66-9ED8-D3AFD6BA6022}" type="slidenum">
              <a:rPr lang="en-GB" altLang="en-US"/>
              <a:pPr/>
              <a:t>13</a:t>
            </a:fld>
            <a:endParaRPr lang="en-GB" altLang="en-US"/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xmlns="" id="{454F126A-E17E-4671-94A8-EA315308842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xmlns="" id="{94EA3D45-42D7-426E-9562-1FDCE93DE7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altLang="en-US"/>
              <a:t>This slide shows how to complete the Tower of Hanoi puzzle for 3 disks using as few moves as possible. </a:t>
            </a:r>
            <a:endParaRPr lang="en-GB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>
            <a:extLst>
              <a:ext uri="{FF2B5EF4-FFF2-40B4-BE49-F238E27FC236}">
                <a16:creationId xmlns:a16="http://schemas.microsoft.com/office/drawing/2014/main" xmlns="" id="{6F1AE11E-2C34-45E9-A3C3-457654597A20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08579" name="Rectangle 3">
            <a:extLst>
              <a:ext uri="{FF2B5EF4-FFF2-40B4-BE49-F238E27FC236}">
                <a16:creationId xmlns:a16="http://schemas.microsoft.com/office/drawing/2014/main" xmlns="" id="{1C3E3A0D-5331-4124-A248-E39B9F7258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Rectangle 2">
            <a:extLst>
              <a:ext uri="{FF2B5EF4-FFF2-40B4-BE49-F238E27FC236}">
                <a16:creationId xmlns:a16="http://schemas.microsoft.com/office/drawing/2014/main" xmlns="" id="{23044632-26E4-4584-9542-F7BB1F58050D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09603" name="Rectangle 3">
            <a:extLst>
              <a:ext uri="{FF2B5EF4-FFF2-40B4-BE49-F238E27FC236}">
                <a16:creationId xmlns:a16="http://schemas.microsoft.com/office/drawing/2014/main" xmlns="" id="{BEC6B010-CF4F-44AD-9085-CE0D94CEF5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/>
          <p:nvPr/>
        </p:nvSpPr>
        <p:spPr>
          <a:xfrm>
            <a:off x="2749050" y="748800"/>
            <a:ext cx="3645900" cy="36459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" name="Google Shape;11;p2"/>
          <p:cNvSpPr/>
          <p:nvPr/>
        </p:nvSpPr>
        <p:spPr>
          <a:xfrm>
            <a:off x="2992950" y="992700"/>
            <a:ext cx="3158100" cy="3158100"/>
          </a:xfrm>
          <a:prstGeom prst="rect">
            <a:avLst/>
          </a:prstGeom>
          <a:noFill/>
          <a:ln w="28575" cap="flat" cmpd="sng">
            <a:solidFill>
              <a:schemeClr val="lt1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ctrTitle"/>
          </p:nvPr>
        </p:nvSpPr>
        <p:spPr>
          <a:xfrm>
            <a:off x="3096250" y="1627200"/>
            <a:ext cx="2951400" cy="158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200"/>
              <a:buFont typeface="Lato"/>
              <a:buNone/>
              <a:defRPr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200"/>
              <a:buFont typeface="Lato"/>
              <a:buNone/>
              <a:defRPr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200"/>
              <a:buFont typeface="Lato"/>
              <a:buNone/>
              <a:defRPr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200"/>
              <a:buFont typeface="Lato"/>
              <a:buNone/>
              <a:defRPr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200"/>
              <a:buFont typeface="Lato"/>
              <a:buNone/>
              <a:defRPr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200"/>
              <a:buFont typeface="Lato"/>
              <a:buNone/>
              <a:defRPr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200"/>
              <a:buFont typeface="Lato"/>
              <a:buNone/>
              <a:defRPr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200"/>
              <a:buFont typeface="Lato"/>
              <a:buNone/>
              <a:defRPr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200"/>
              <a:buFont typeface="Lato"/>
              <a:buNone/>
              <a:defRPr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  <p:sp>
        <p:nvSpPr>
          <p:cNvPr id="13" name="Google Shape;13;p2"/>
          <p:cNvSpPr txBox="1">
            <a:spLocks noGrp="1"/>
          </p:cNvSpPr>
          <p:nvPr>
            <p:ph type="subTitle" idx="1"/>
          </p:nvPr>
        </p:nvSpPr>
        <p:spPr>
          <a:xfrm>
            <a:off x="3096363" y="3266930"/>
            <a:ext cx="2951400" cy="70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Playfair Display"/>
              <a:buNone/>
              <a:defRPr b="1">
                <a:solidFill>
                  <a:schemeClr val="lt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Playfair Display"/>
              <a:buNone/>
              <a:defRPr sz="1800" b="1">
                <a:solidFill>
                  <a:schemeClr val="lt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Playfair Display"/>
              <a:buNone/>
              <a:defRPr sz="1800" b="1">
                <a:solidFill>
                  <a:schemeClr val="lt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Playfair Display"/>
              <a:buNone/>
              <a:defRPr sz="1800" b="1">
                <a:solidFill>
                  <a:schemeClr val="lt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Playfair Display"/>
              <a:buNone/>
              <a:defRPr sz="1800" b="1">
                <a:solidFill>
                  <a:schemeClr val="lt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Playfair Display"/>
              <a:buNone/>
              <a:defRPr sz="1800" b="1">
                <a:solidFill>
                  <a:schemeClr val="lt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Playfair Display"/>
              <a:buNone/>
              <a:defRPr sz="1800" b="1">
                <a:solidFill>
                  <a:schemeClr val="lt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Playfair Display"/>
              <a:buNone/>
              <a:defRPr sz="1800" b="1">
                <a:solidFill>
                  <a:schemeClr val="lt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Playfair Display"/>
              <a:buNone/>
              <a:defRPr sz="1800" b="1">
                <a:solidFill>
                  <a:schemeClr val="lt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9pPr>
          </a:lstStyle>
          <a:p>
            <a:endParaRPr/>
          </a:p>
        </p:txBody>
      </p:sp>
      <p:sp>
        <p:nvSpPr>
          <p:cNvPr id="14" name="Google Shape;14;p2"/>
          <p:cNvSpPr txBox="1">
            <a:spLocks noGrp="1"/>
          </p:cNvSpPr>
          <p:nvPr>
            <p:ph type="sldNum" idx="12"/>
          </p:nvPr>
        </p:nvSpPr>
        <p:spPr>
          <a:xfrm>
            <a:off x="8490250" y="4681009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Google Shape;54;p12"/>
          <p:cNvSpPr txBox="1">
            <a:spLocks noGrp="1"/>
          </p:cNvSpPr>
          <p:nvPr>
            <p:ph type="sldNum" idx="12"/>
          </p:nvPr>
        </p:nvSpPr>
        <p:spPr>
          <a:xfrm>
            <a:off x="8490250" y="4681009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5E0AD2C-A76F-408B-A938-06FF0AB696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1D131DA-DA5B-40ED-AED5-26A1E78304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C1C48FCA-E3ED-4BC1-A845-1C9227AF74A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omp 12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93929BCB-4D6C-4890-9BF1-B5281B069E3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Intro </a:t>
            </a:r>
            <a:fld id="{B9A271B9-4880-46E0-B24E-BCFA2624C21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93456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548A8A0-42D4-48CF-8467-BDB8DD4801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416958BB-1C4C-4DAB-9BF6-B42B148620B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omp 12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53B8C03-E4C6-4E42-BBD1-9D5A7284BD8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Intro </a:t>
            </a:r>
            <a:fld id="{1C73E2CA-1F6A-4B84-BDBC-C6919183DB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18978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85850"/>
            <a:ext cx="4038600" cy="3512344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85850"/>
            <a:ext cx="4038600" cy="3512344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35DD757C-5D4D-4D2E-B13A-6357484F57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897381A4-6E1F-42F3-920D-9A59CBF986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5F745CE2-FCD1-488A-81E4-93DE388D26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A2D3E6-87FF-4963-96B4-3F33AE87F607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40587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9EC21C2-68D1-40EA-9889-0D0437BF230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FC6AF19E-9D7C-4364-A5E7-2DC96BEEE5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D23301A-F649-4E13-AA7D-05583D17D69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2.</a:t>
            </a:r>
            <a:fld id="{36430790-EE60-45C4-A613-8952031DAB2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027002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CC63B13-C3F6-4F2A-8249-53864C4FE1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31F49CC-7D67-4516-80F8-C845801E40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9505617-F1F0-4374-9EA9-4D2F9FB9B1A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2.</a:t>
            </a:r>
            <a:fld id="{3B7BB5A7-830B-4762-A3FB-CB83EA5D804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06224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65CFB9D-5777-4130-85DC-22820ADB96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C4015FA3-1688-4348-8F27-171134FA6D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/>
            </a:lvl1pPr>
            <a:lvl2pPr marL="342900" indent="0">
              <a:buNone/>
              <a:defRPr sz="1500"/>
            </a:lvl2pPr>
            <a:lvl3pPr marL="685800" indent="0">
              <a:buNone/>
              <a:defRPr sz="135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4DB4728-7828-45B8-9C44-DCB506AC09E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2.</a:t>
            </a:r>
            <a:fld id="{AF6B21D9-7238-4D5B-9DCE-04891875FA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66430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C334A17-2A47-47A0-BB07-3DDB2E6D72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B03D441-46A7-4DBD-898A-9C70A369B62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485900"/>
            <a:ext cx="3810000" cy="3086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016F6D24-C1BE-427E-BA6B-7AECD79000F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485900"/>
            <a:ext cx="3810000" cy="3086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CD3C4D0B-EE39-4633-8323-39AABA5B3E0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2.</a:t>
            </a:r>
            <a:fld id="{2ABD4CD8-2C0F-46CE-A11D-F784FC841E3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20102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67B3000-7CA7-437E-9F18-3FC0FB5142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FE170961-8969-4322-8B25-8C39FB001C0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9" y="1260872"/>
            <a:ext cx="3868737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7AF5130F-51C3-4401-A886-65CC0F8893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9" y="1878806"/>
            <a:ext cx="3868737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A648872D-7B4B-42FB-B908-5C1B7F833E5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788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AF488115-040D-4C27-962A-434C88F7DF1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788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9F8846AF-49EE-4E64-9717-E74AEC8E232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2.</a:t>
            </a:r>
            <a:fld id="{0FE773F8-1F7E-4CEE-AB6A-60ADD852D50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562514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99AEAFE-871A-47F4-8E6C-71CC9D1A2C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29C18A2A-EC2B-4A8D-9447-CC69E961E90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2.</a:t>
            </a:r>
            <a:fld id="{57628755-8851-4F5A-8A72-51776563A7D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96738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solidFill>
          <a:schemeClr val="dk1"/>
        </a:solidFill>
        <a:effectLst/>
      </p:bgPr>
    </p:bg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3"/>
          <p:cNvSpPr txBox="1">
            <a:spLocks noGrp="1"/>
          </p:cNvSpPr>
          <p:nvPr>
            <p:ph type="title"/>
          </p:nvPr>
        </p:nvSpPr>
        <p:spPr>
          <a:xfrm>
            <a:off x="509550" y="1423875"/>
            <a:ext cx="8124900" cy="1798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Lato"/>
              <a:buNone/>
              <a:defRPr sz="4800" b="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Lato"/>
              <a:buNone/>
              <a:defRPr sz="4800" b="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Lato"/>
              <a:buNone/>
              <a:defRPr sz="4800" b="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Lato"/>
              <a:buNone/>
              <a:defRPr sz="4800" b="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Lato"/>
              <a:buNone/>
              <a:defRPr sz="4800" b="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Lato"/>
              <a:buNone/>
              <a:defRPr sz="4800" b="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Lato"/>
              <a:buNone/>
              <a:defRPr sz="4800" b="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Lato"/>
              <a:buNone/>
              <a:defRPr sz="4800" b="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Lato"/>
              <a:buNone/>
              <a:defRPr sz="4800" b="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  <p:sp>
        <p:nvSpPr>
          <p:cNvPr id="17" name="Google Shape;17;p3"/>
          <p:cNvSpPr txBox="1">
            <a:spLocks noGrp="1"/>
          </p:cNvSpPr>
          <p:nvPr>
            <p:ph type="sldNum" idx="12"/>
          </p:nvPr>
        </p:nvSpPr>
        <p:spPr>
          <a:xfrm>
            <a:off x="8490250" y="4681009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>
                <a:solidFill>
                  <a:schemeClr val="lt1"/>
                </a:solidFill>
              </a:defRPr>
            </a:lvl1pPr>
            <a:lvl2pPr lvl="1">
              <a:buNone/>
              <a:defRPr>
                <a:solidFill>
                  <a:schemeClr val="lt1"/>
                </a:solidFill>
              </a:defRPr>
            </a:lvl2pPr>
            <a:lvl3pPr lvl="2">
              <a:buNone/>
              <a:defRPr>
                <a:solidFill>
                  <a:schemeClr val="lt1"/>
                </a:solidFill>
              </a:defRPr>
            </a:lvl3pPr>
            <a:lvl4pPr lvl="3">
              <a:buNone/>
              <a:defRPr>
                <a:solidFill>
                  <a:schemeClr val="lt1"/>
                </a:solidFill>
              </a:defRPr>
            </a:lvl4pPr>
            <a:lvl5pPr lvl="4">
              <a:buNone/>
              <a:defRPr>
                <a:solidFill>
                  <a:schemeClr val="lt1"/>
                </a:solidFill>
              </a:defRPr>
            </a:lvl5pPr>
            <a:lvl6pPr lvl="5">
              <a:buNone/>
              <a:defRPr>
                <a:solidFill>
                  <a:schemeClr val="lt1"/>
                </a:solidFill>
              </a:defRPr>
            </a:lvl6pPr>
            <a:lvl7pPr lvl="6">
              <a:buNone/>
              <a:defRPr>
                <a:solidFill>
                  <a:schemeClr val="lt1"/>
                </a:solidFill>
              </a:defRPr>
            </a:lvl7pPr>
            <a:lvl8pPr lvl="7">
              <a:buNone/>
              <a:defRPr>
                <a:solidFill>
                  <a:schemeClr val="lt1"/>
                </a:solidFill>
              </a:defRPr>
            </a:lvl8pPr>
            <a:lvl9pPr lvl="8">
              <a:buNone/>
              <a:defRPr>
                <a:solidFill>
                  <a:schemeClr val="lt1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7BAD14F1-7C1B-425B-A85B-5AE602FD636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2.</a:t>
            </a:r>
            <a:fld id="{2615BA88-ED1E-4B3C-9182-FBFE3C9B5F0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044119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D89EAA2-32FB-4D3F-8206-9AAE0101ED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9" y="342900"/>
            <a:ext cx="2949575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0A5F103-1945-4A3F-B9C3-4CC89F24DC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F8B4197-6E92-49B2-83F9-E2F7EA15BC6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9" y="1543050"/>
            <a:ext cx="2949575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2D0FA5B2-87C6-40A5-A087-1F2D13D729B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2.</a:t>
            </a:r>
            <a:fld id="{F6E7B421-0953-4B07-8FF4-A38F1CE0ABF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53356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8A458C4-6166-4819-B7B0-B1885EA2D9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9" y="342900"/>
            <a:ext cx="2949575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3A1B1362-358C-42E9-94CF-537A0988CDA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135D94A7-3C7E-4106-85AA-209C278C13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9" y="1543050"/>
            <a:ext cx="2949575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E3A751ED-11BD-4538-9D5D-17B430EA92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2.</a:t>
            </a:r>
            <a:fld id="{5046CB19-DCA4-418A-97DF-3BC42301F2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43956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526BA14-87FC-46EE-BB2D-5C5BBA8A28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4616433F-2950-4453-BB13-CBFC88926AA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86C37AD-FF52-4A10-AB64-28B365DF74E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2.</a:t>
            </a:r>
            <a:fld id="{8B389DB1-7D3E-4A5A-9F41-017D051C299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749686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548BB63C-B3E3-40AA-ADC8-D789121217F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915150" y="228600"/>
            <a:ext cx="2076450" cy="4343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A77B0D3D-7B90-4F00-BE06-4E7B00529D2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6076950" cy="4343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11519A61-CA6B-4EF1-B3D5-3481FB870F4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2.</a:t>
            </a:r>
            <a:fld id="{D19BEA68-2233-4F74-BE92-22D708314A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803412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D16EDAC-4F15-412E-911E-EF39D68937B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497847BE-8FEA-4259-8382-873107CCDBF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788EC9C-8267-4BE1-93E6-93D9379017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60F3FB2-74CD-4F19-B80E-284131E8B6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1936A51-ECA5-4C2B-BC74-B62780B46E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49DBE-D339-4238-A263-7E47727508F3}" type="slidenum">
              <a:rPr lang="ar-SA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768984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61FB311-1B1A-4409-9C29-D3993431F2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FC32A0D-F429-4D42-A332-E9C54D563B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A02759D-18D4-41C8-BC15-0D851EF2F1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97D766A-0FCC-45B6-B2BB-8E13AFA6B0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3748F2F-8DE4-4FEE-86D8-E285BE4469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64B76-98B8-4FC6-89A9-8C9488D22521}" type="slidenum">
              <a:rPr lang="ar-SA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900851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F9E5890-9773-4E6A-AD1C-AEFABC68B3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AC0B6D1A-7EED-4226-AB14-8CA78628F2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45E964D-B5EF-4954-B2A2-E31AB60A2D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868CF4D-76F4-43AB-B6E4-BA5AD3499C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CE4DC1A-E3FF-49A7-AF96-9B0288FA43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36D4D0-F13D-428C-923D-C1FFC3FC54FA}" type="slidenum">
              <a:rPr lang="ar-SA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538306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6A5480C-1D2C-465B-9437-B53FB464AF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216FAC3-4E77-4CE8-A593-62AFA9184D3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0D6686D7-5017-4730-A664-01916EE14C6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29A1703F-945E-42AC-AB9D-00BA352776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C71C0C89-2C21-4B72-B5D0-4D0EF5EC32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21FEA10-462C-47D6-9C46-A248782276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3E4E04-4279-4C91-8A1C-8261E5D08EE3}" type="slidenum">
              <a:rPr lang="ar-SA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311147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9A4C003-10BD-4442-AC19-29D2A06705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E8A85C4A-48CB-46B9-86AC-804EDD793A3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04D1E07E-F7DD-43EF-B254-A166592A4F7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B0586617-91F1-499B-8206-B84CBC42EA6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E820B123-A828-4DB4-8F5D-F7FAAC01B6A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0B1BB833-1435-46BA-B4D2-377BF24F16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5B7D3C1C-2515-4FAA-A193-A87C2964C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D2C94AFF-5DCB-4FD7-8440-0433377DC6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C0E8F3-5430-40FD-8A03-2EE9885E28BB}" type="slidenum">
              <a:rPr lang="ar-SA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37870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9;p4"/>
          <p:cNvSpPr/>
          <p:nvPr/>
        </p:nvSpPr>
        <p:spPr>
          <a:xfrm>
            <a:off x="0" y="5045700"/>
            <a:ext cx="9144000" cy="978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" name="Google Shape;20;p4"/>
          <p:cNvSpPr txBox="1">
            <a:spLocks noGrp="1"/>
          </p:cNvSpPr>
          <p:nvPr>
            <p:ph type="title"/>
          </p:nvPr>
        </p:nvSpPr>
        <p:spPr>
          <a:xfrm>
            <a:off x="311700" y="391350"/>
            <a:ext cx="8520600" cy="62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21" name="Google Shape;21;p4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22" name="Google Shape;22;p4"/>
          <p:cNvSpPr txBox="1">
            <a:spLocks noGrp="1"/>
          </p:cNvSpPr>
          <p:nvPr>
            <p:ph type="sldNum" idx="12"/>
          </p:nvPr>
        </p:nvSpPr>
        <p:spPr>
          <a:xfrm>
            <a:off x="8490250" y="4681009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D509B84-AE15-49CF-BD82-92A30922F6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CBC4038D-743A-4EAF-9879-B3E9764348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F91A69FE-73E8-4B61-8FE3-1417C6BF88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471BDE3F-200B-444F-95F3-E9B926C828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4048B-4382-4C6D-AF60-4F0B4092FB6B}" type="slidenum">
              <a:rPr lang="ar-SA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207761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4EFA83A0-CBB9-487F-84F3-87666BF095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68598A6A-64DC-449A-969D-A3733B3284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3ACFA5E-B3B4-4FC0-B24B-BA8FBA7D9E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18CE8-5EE1-4089-B9F0-CF53CF932BEC}" type="slidenum">
              <a:rPr lang="ar-SA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91682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900F5E7-6E12-4283-B631-FACE72C7CA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7CE8B78-DD9F-4864-8ECF-D5D2613B8A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BD89220-D74F-4C1C-A17F-79A0869EEF5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8A1E88E-11F9-4E6C-B253-E74130B2E2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05ED54DF-D9A2-4D0B-A233-3EC17FC11F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FDC65B5-A307-4D63-91AB-4EDC69D21B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43787-F428-472F-A657-A6A6DAA63C7C}" type="slidenum">
              <a:rPr lang="ar-SA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882764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9927232-5544-4448-A8C2-4AF356C8D2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4263AF64-9A57-457E-9E27-BC9A103D58B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AB2B919B-2E7C-498B-80BE-BF74565224D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374A6F14-163E-4837-8EC2-B1FA47FBE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771BF300-1759-48B7-820B-8516528573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A1FD763A-49AE-4865-9494-D37E3F83B9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C12AE-2BE3-479D-BBD7-423BD6534E68}" type="slidenum">
              <a:rPr lang="ar-SA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04743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642DFDD-D62C-41C0-A5E4-E406B99E8B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BB8B58C6-A486-4BC6-B30B-1869535D342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7937B9A-E0D9-4129-9194-DCC3ECAEF3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685A6B7-A781-41A5-B7D6-0DF459572E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C55BDC8-D192-4491-A315-D92CEBF463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63925-C30E-4F2B-A670-38B4771F7471}" type="slidenum">
              <a:rPr lang="ar-SA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186264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19EB7575-9E84-4920-8583-EB8425830E1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936654E7-CB23-41A6-BC27-51B6AD59D7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8E4441C-6545-4B2B-9C6E-F6159D6332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5B02B28-1AC6-48D3-AFB1-9EFC7B76A9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05D537C-BCC4-4EEA-904F-EEFA449E77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32AFC2-81D4-45BE-BF8F-926733A53A74}" type="slidenum">
              <a:rPr lang="ar-SA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683457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DA8BD3B-E959-4883-BF3A-65F7C7D0EC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1313" y="75010"/>
            <a:ext cx="8229600" cy="67984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06D9B57-11C7-4602-B8F9-379A9288832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50838" y="910829"/>
            <a:ext cx="4038600" cy="184665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BDFA31A9-839D-4665-AA1A-E8A15523AA2A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541838" y="910829"/>
            <a:ext cx="4038600" cy="184665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B397839F-EBF7-49BB-B61F-ADDD7C09975E}"/>
              </a:ext>
            </a:extLst>
          </p:cNvPr>
          <p:cNvSpPr>
            <a:spLocks noGrp="1"/>
          </p:cNvSpPr>
          <p:nvPr>
            <p:ph type="body" sz="half" idx="3"/>
          </p:nvPr>
        </p:nvSpPr>
        <p:spPr>
          <a:xfrm>
            <a:off x="350838" y="2871788"/>
            <a:ext cx="8229600" cy="18466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xmlns="" id="{A1B65E73-A888-4DC7-A5D0-866B27D6F50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4798219"/>
            <a:ext cx="2133600" cy="242888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9CFB78EA-9D65-4A1C-ADFC-47CE2566469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53200" y="4798219"/>
            <a:ext cx="2133600" cy="242888"/>
          </a:xfrm>
        </p:spPr>
        <p:txBody>
          <a:bodyPr/>
          <a:lstStyle>
            <a:lvl1pPr>
              <a:defRPr/>
            </a:lvl1pPr>
          </a:lstStyle>
          <a:p>
            <a:fld id="{CB0DB3E7-F2A0-457A-B601-C765EF811C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848542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65900DB-B827-48D9-B69F-77D1190AB7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1313" y="75010"/>
            <a:ext cx="8229600" cy="67984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9A4CC172-1B1A-4B00-A931-45CC357B202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350838" y="910829"/>
            <a:ext cx="4038600" cy="380761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67D526D6-C3A8-4D56-9AFF-747F86C5C565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541838" y="910829"/>
            <a:ext cx="4038600" cy="184665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30AF6050-E536-4154-850D-EAA6E5842E38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541838" y="2871788"/>
            <a:ext cx="4038600" cy="18466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xmlns="" id="{ACC79594-C83B-4A0E-A700-A1C0013C899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4798219"/>
            <a:ext cx="2133600" cy="242888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F3BA31A-8E36-47B3-A8CA-4652088D971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53200" y="4798219"/>
            <a:ext cx="2133600" cy="242888"/>
          </a:xfrm>
        </p:spPr>
        <p:txBody>
          <a:bodyPr/>
          <a:lstStyle>
            <a:lvl1pPr>
              <a:defRPr/>
            </a:lvl1pPr>
          </a:lstStyle>
          <a:p>
            <a:fld id="{5C0CCBEC-1AB5-42F2-A770-4F5B1F3F95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88375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9EC21C2-68D1-40EA-9889-0D0437BF230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FC6AF19E-9D7C-4364-A5E7-2DC96BEEE5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D23301A-F649-4E13-AA7D-05583D17D69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2.</a:t>
            </a:r>
            <a:fld id="{36430790-EE60-45C4-A613-8952031DAB2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875192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CC63B13-C3F6-4F2A-8249-53864C4FE1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31F49CC-7D67-4516-80F8-C845801E40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9505617-F1F0-4374-9EA9-4D2F9FB9B1A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2.</a:t>
            </a:r>
            <a:fld id="{3B7BB5A7-830B-4762-A3FB-CB83EA5D804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25502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Google Shape;24;p5"/>
          <p:cNvSpPr txBox="1">
            <a:spLocks noGrp="1"/>
          </p:cNvSpPr>
          <p:nvPr>
            <p:ph type="title"/>
          </p:nvPr>
        </p:nvSpPr>
        <p:spPr>
          <a:xfrm>
            <a:off x="311700" y="391350"/>
            <a:ext cx="8520600" cy="62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5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6" name="Google Shape;26;p5"/>
          <p:cNvSpPr txBox="1">
            <a:spLocks noGrp="1"/>
          </p:cNvSpPr>
          <p:nvPr>
            <p:ph type="body" idx="2"/>
          </p:nvPr>
        </p:nvSpPr>
        <p:spPr>
          <a:xfrm>
            <a:off x="48324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7" name="Google Shape;27;p5"/>
          <p:cNvSpPr txBox="1">
            <a:spLocks noGrp="1"/>
          </p:cNvSpPr>
          <p:nvPr>
            <p:ph type="sldNum" idx="12"/>
          </p:nvPr>
        </p:nvSpPr>
        <p:spPr>
          <a:xfrm>
            <a:off x="8490250" y="4681009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65CFB9D-5777-4130-85DC-22820ADB96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C4015FA3-1688-4348-8F27-171134FA6D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/>
            </a:lvl1pPr>
            <a:lvl2pPr marL="342900" indent="0">
              <a:buNone/>
              <a:defRPr sz="1500"/>
            </a:lvl2pPr>
            <a:lvl3pPr marL="685800" indent="0">
              <a:buNone/>
              <a:defRPr sz="135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4DB4728-7828-45B8-9C44-DCB506AC09E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2.</a:t>
            </a:r>
            <a:fld id="{AF6B21D9-7238-4D5B-9DCE-04891875FA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204350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C334A17-2A47-47A0-BB07-3DDB2E6D72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B03D441-46A7-4DBD-898A-9C70A369B62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485900"/>
            <a:ext cx="3810000" cy="3086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016F6D24-C1BE-427E-BA6B-7AECD79000F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485900"/>
            <a:ext cx="3810000" cy="3086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CD3C4D0B-EE39-4633-8323-39AABA5B3E0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2.</a:t>
            </a:r>
            <a:fld id="{2ABD4CD8-2C0F-46CE-A11D-F784FC841E3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642083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67B3000-7CA7-437E-9F18-3FC0FB5142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FE170961-8969-4322-8B25-8C39FB001C0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9" y="1260872"/>
            <a:ext cx="3868737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7AF5130F-51C3-4401-A886-65CC0F8893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9" y="1878806"/>
            <a:ext cx="3868737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A648872D-7B4B-42FB-B908-5C1B7F833E5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788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AF488115-040D-4C27-962A-434C88F7DF1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788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9F8846AF-49EE-4E64-9717-E74AEC8E232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2.</a:t>
            </a:r>
            <a:fld id="{0FE773F8-1F7E-4CEE-AB6A-60ADD852D50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441788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99AEAFE-871A-47F4-8E6C-71CC9D1A2C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29C18A2A-EC2B-4A8D-9447-CC69E961E90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2.</a:t>
            </a:r>
            <a:fld id="{57628755-8851-4F5A-8A72-51776563A7D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66106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7BAD14F1-7C1B-425B-A85B-5AE602FD636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2.</a:t>
            </a:r>
            <a:fld id="{2615BA88-ED1E-4B3C-9182-FBFE3C9B5F0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552744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D89EAA2-32FB-4D3F-8206-9AAE0101ED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9" y="342900"/>
            <a:ext cx="2949575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0A5F103-1945-4A3F-B9C3-4CC89F24DC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F8B4197-6E92-49B2-83F9-E2F7EA15BC6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9" y="1543050"/>
            <a:ext cx="2949575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2D0FA5B2-87C6-40A5-A087-1F2D13D729B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2.</a:t>
            </a:r>
            <a:fld id="{F6E7B421-0953-4B07-8FF4-A38F1CE0ABF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312771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8A458C4-6166-4819-B7B0-B1885EA2D9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9" y="342900"/>
            <a:ext cx="2949575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3A1B1362-358C-42E9-94CF-537A0988CDA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135D94A7-3C7E-4106-85AA-209C278C13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9" y="1543050"/>
            <a:ext cx="2949575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E3A751ED-11BD-4538-9D5D-17B430EA92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2.</a:t>
            </a:r>
            <a:fld id="{5046CB19-DCA4-418A-97DF-3BC42301F2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439019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526BA14-87FC-46EE-BB2D-5C5BBA8A28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4616433F-2950-4453-BB13-CBFC88926AA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86C37AD-FF52-4A10-AB64-28B365DF74E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2.</a:t>
            </a:r>
            <a:fld id="{8B389DB1-7D3E-4A5A-9F41-017D051C299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502469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548BB63C-B3E3-40AA-ADC8-D789121217F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915150" y="228600"/>
            <a:ext cx="2076450" cy="4343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A77B0D3D-7B90-4F00-BE06-4E7B00529D2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6076950" cy="4343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11519A61-CA6B-4EF1-B3D5-3481FB870F4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2.</a:t>
            </a:r>
            <a:fld id="{D19BEA68-2233-4F74-BE92-22D708314A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025611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xmlns="" id="{F382C38E-7F42-4990-A799-8DC0669D142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xmlns="" id="{8830E64B-3525-47A5-A766-247D3A49994F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xmlns="" id="{C38EA3CA-93A3-4BDC-90C0-C7386B70338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173" name="Rectangle 5">
            <a:extLst>
              <a:ext uri="{FF2B5EF4-FFF2-40B4-BE49-F238E27FC236}">
                <a16:creationId xmlns:a16="http://schemas.microsoft.com/office/drawing/2014/main" xmlns="" id="{FBEEC3C0-6A7A-493D-88EC-0E070B98B3D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50"/>
            </a:lvl1pPr>
          </a:lstStyle>
          <a:p>
            <a:r>
              <a:rPr lang="en-US" altLang="en-US"/>
              <a:t>CS 477/677 - Lecture 3</a:t>
            </a:r>
          </a:p>
        </p:txBody>
      </p:sp>
      <p:sp>
        <p:nvSpPr>
          <p:cNvPr id="7174" name="Rectangle 6">
            <a:extLst>
              <a:ext uri="{FF2B5EF4-FFF2-40B4-BE49-F238E27FC236}">
                <a16:creationId xmlns:a16="http://schemas.microsoft.com/office/drawing/2014/main" xmlns="" id="{E7D8D243-FCE1-4898-BC40-8F7B5EEC695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320A9915-E80E-43C6-B843-B28B123C2450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175" name="AutoShape 7">
            <a:extLst>
              <a:ext uri="{FF2B5EF4-FFF2-40B4-BE49-F238E27FC236}">
                <a16:creationId xmlns:a16="http://schemas.microsoft.com/office/drawing/2014/main" xmlns="" id="{84FC7AAF-B758-4013-A7F1-3662FA75309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27025" y="2753916"/>
            <a:ext cx="8237538" cy="132159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50000">
                <a:schemeClr val="tx2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</p:spTree>
    <p:extLst>
      <p:ext uri="{BB962C8B-B14F-4D97-AF65-F5344CB8AC3E}">
        <p14:creationId xmlns:p14="http://schemas.microsoft.com/office/powerpoint/2010/main" val="2373177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Google Shape;32;p7"/>
          <p:cNvSpPr txBox="1">
            <a:spLocks noGrp="1"/>
          </p:cNvSpPr>
          <p:nvPr>
            <p:ph type="title"/>
          </p:nvPr>
        </p:nvSpPr>
        <p:spPr>
          <a:xfrm>
            <a:off x="311700" y="555600"/>
            <a:ext cx="2808000" cy="755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3" name="Google Shape;33;p7"/>
          <p:cNvSpPr txBox="1">
            <a:spLocks noGrp="1"/>
          </p:cNvSpPr>
          <p:nvPr>
            <p:ph type="body" idx="1"/>
          </p:nvPr>
        </p:nvSpPr>
        <p:spPr>
          <a:xfrm>
            <a:off x="311700" y="1391378"/>
            <a:ext cx="2808000" cy="317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34" name="Google Shape;34;p7"/>
          <p:cNvSpPr txBox="1">
            <a:spLocks noGrp="1"/>
          </p:cNvSpPr>
          <p:nvPr>
            <p:ph type="sldNum" idx="12"/>
          </p:nvPr>
        </p:nvSpPr>
        <p:spPr>
          <a:xfrm>
            <a:off x="8490250" y="4681009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E3D6340-9E7D-450B-B833-DE06D428C8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57E126E-5656-4ACE-97EA-E7E112F071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81AC7E9-22CC-4CC2-B31D-1B1DDD50F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96F2BE62-B348-439D-9CF4-0E83DCFD43E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3EB35CD-B841-4B29-B27E-7E26A3B2C1E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863444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3D52ABA-CC53-41EA-A69C-038D6466AA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B2E8E40-8AD0-4323-A0EB-5D47B1D551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/>
            </a:lvl1pPr>
            <a:lvl2pPr marL="342900" indent="0">
              <a:buNone/>
              <a:defRPr sz="1500"/>
            </a:lvl2pPr>
            <a:lvl3pPr marL="685800" indent="0">
              <a:buNone/>
              <a:defRPr sz="135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7DEE1DF-5177-4FBC-A056-9264F7FE19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88CB75EC-DF9D-464A-BAEE-145C92DE7F3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50334F6-1A3F-4DD5-BEE4-FED3DC6027C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468864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792C884-B8B7-47DD-9671-238255173D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D496B77-C720-494E-8B18-0C91C71453B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50838" y="910829"/>
            <a:ext cx="4038600" cy="380761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644A7358-BAAC-434E-A761-71C7624A33E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541838" y="910829"/>
            <a:ext cx="4038600" cy="380761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915C8C43-FAAE-4F61-8B54-7904AFDC27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1A9BFB3-4A28-410C-9D57-72884F7D918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CEFC3CD-7776-466F-BAD2-A4CE21D22F8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475107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ED871E5-83E8-4BA9-BED3-8008DF5A63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90375CAE-958D-4E16-87C2-3AE4EB35B8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9" y="1260872"/>
            <a:ext cx="3868737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4AAB83BB-8C14-4FCD-A80A-665BB18E979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9" y="1878806"/>
            <a:ext cx="3868737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ECF0972B-5270-497A-942F-6D8E9C746E0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788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10B8215F-6CF9-4FC6-B0F6-C56A169C28D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788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2DE607B3-3943-496B-83FA-1C2CFDAE74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xmlns="" id="{B112C479-8E1A-45E0-BBBC-65F747CC4C0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ACD07F5-7E5B-4876-9727-64511C101C2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104409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E194ECB-A201-4D8F-905B-FE15D1870F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EC008F74-0920-4FF2-9C17-FDDEC26558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2378011-484D-4002-BF75-A444723AEC5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B16D7B0-27A3-4FE7-A0E5-5FDD8860B1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400712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ABB2E0A6-9399-49BF-ABE5-83A46B8B7F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031347CB-D03D-4957-AACC-A6F3C239659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EE2E2A3-5407-43B4-A106-F9404A734A3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772926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21B2638-4E23-4239-A229-04B6141AE8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9" y="342900"/>
            <a:ext cx="2949575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6D064B1-21A6-4AC3-A24F-30003C34F1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FA0B78B4-A6CA-41F2-BA69-CCF93F399D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9" y="1543050"/>
            <a:ext cx="2949575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E1705907-BA2F-4EDB-828D-992D3EB265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47912FD-28AE-4798-A23F-78287A9CC10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84CBFC1-09E5-4DF7-B998-4D199C1A5A4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950544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6CF68C9-7B7E-4280-9A85-4FDEA78A5B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9" y="342900"/>
            <a:ext cx="2949575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D9BF7356-F546-411E-88D8-1E90436D6F5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3C799E68-79F9-4A3A-BA70-4909E273B1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9" y="1543050"/>
            <a:ext cx="2949575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597353-96FC-4BF3-AB1C-79DA9BA5EA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4D2DE30-2255-48DB-A391-05CEE32DAB9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F71E42A-51BF-4D88-8108-C5D8D8C4C03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825945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2E2D447-6A49-429B-B95B-194309992E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F4B6BAF7-84BF-4E89-ABA1-50776CA91D2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F20F1FE-888A-4833-AD3F-3909D2795C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44567F6-637D-485C-8C70-E7F947FB034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4CF3480-7775-49D3-8E0B-9562AF785F3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581214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6A3FE0A2-9A0C-40CA-ABFF-354F22E55E3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21450" y="75010"/>
            <a:ext cx="2058988" cy="46434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EB3E16AB-11BC-424B-9851-5E154B5D03D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341314" y="75010"/>
            <a:ext cx="6027737" cy="46434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02BE297-4D22-4BD7-A597-224F00F77D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E2D6FC56-5BFB-409F-B6F5-64E3C831AA2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F7FA745-C077-4B7B-AA2F-8E3C015ACEA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24264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bg>
      <p:bgPr>
        <a:solidFill>
          <a:schemeClr val="dk2"/>
        </a:solidFill>
        <a:effectLst/>
      </p:bgPr>
    </p:bg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8"/>
          <p:cNvSpPr txBox="1">
            <a:spLocks noGrp="1"/>
          </p:cNvSpPr>
          <p:nvPr>
            <p:ph type="title"/>
          </p:nvPr>
        </p:nvSpPr>
        <p:spPr>
          <a:xfrm>
            <a:off x="490250" y="526350"/>
            <a:ext cx="5618700" cy="40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Lato"/>
              <a:buNone/>
              <a:defRPr sz="4800" b="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Lato"/>
              <a:buNone/>
              <a:defRPr sz="4800" b="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Lato"/>
              <a:buNone/>
              <a:defRPr sz="4800" b="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Lato"/>
              <a:buNone/>
              <a:defRPr sz="4800" b="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Lato"/>
              <a:buNone/>
              <a:defRPr sz="4800" b="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Lato"/>
              <a:buNone/>
              <a:defRPr sz="4800" b="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Lato"/>
              <a:buNone/>
              <a:defRPr sz="4800" b="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Lato"/>
              <a:buNone/>
              <a:defRPr sz="4800" b="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Lato"/>
              <a:buNone/>
              <a:defRPr sz="4800" b="0"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  <p:sp>
        <p:nvSpPr>
          <p:cNvPr id="37" name="Google Shape;37;p8"/>
          <p:cNvSpPr txBox="1">
            <a:spLocks noGrp="1"/>
          </p:cNvSpPr>
          <p:nvPr>
            <p:ph type="sldNum" idx="12"/>
          </p:nvPr>
        </p:nvSpPr>
        <p:spPr>
          <a:xfrm>
            <a:off x="8490250" y="4681009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>
                <a:solidFill>
                  <a:schemeClr val="lt1"/>
                </a:solidFill>
              </a:defRPr>
            </a:lvl1pPr>
            <a:lvl2pPr lvl="1">
              <a:buNone/>
              <a:defRPr>
                <a:solidFill>
                  <a:schemeClr val="lt1"/>
                </a:solidFill>
              </a:defRPr>
            </a:lvl2pPr>
            <a:lvl3pPr lvl="2">
              <a:buNone/>
              <a:defRPr>
                <a:solidFill>
                  <a:schemeClr val="lt1"/>
                </a:solidFill>
              </a:defRPr>
            </a:lvl3pPr>
            <a:lvl4pPr lvl="3">
              <a:buNone/>
              <a:defRPr>
                <a:solidFill>
                  <a:schemeClr val="lt1"/>
                </a:solidFill>
              </a:defRPr>
            </a:lvl4pPr>
            <a:lvl5pPr lvl="4">
              <a:buNone/>
              <a:defRPr>
                <a:solidFill>
                  <a:schemeClr val="lt1"/>
                </a:solidFill>
              </a:defRPr>
            </a:lvl5pPr>
            <a:lvl6pPr lvl="5">
              <a:buNone/>
              <a:defRPr>
                <a:solidFill>
                  <a:schemeClr val="lt1"/>
                </a:solidFill>
              </a:defRPr>
            </a:lvl6pPr>
            <a:lvl7pPr lvl="6">
              <a:buNone/>
              <a:defRPr>
                <a:solidFill>
                  <a:schemeClr val="lt1"/>
                </a:solidFill>
              </a:defRPr>
            </a:lvl7pPr>
            <a:lvl8pPr lvl="7">
              <a:buNone/>
              <a:defRPr>
                <a:solidFill>
                  <a:schemeClr val="lt1"/>
                </a:solidFill>
              </a:defRPr>
            </a:lvl8pPr>
            <a:lvl9pPr lvl="8">
              <a:buNone/>
              <a:defRPr>
                <a:solidFill>
                  <a:schemeClr val="lt1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F36FA9F-292A-429B-985F-E7CF81E606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1313" y="75010"/>
            <a:ext cx="8229600" cy="67984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9E8B2169-ECDA-4B4E-AB6C-28D100EC0EA4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350838" y="910829"/>
            <a:ext cx="4038600" cy="380761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B967269B-C4D5-4296-B401-1B85B0C5D13E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541838" y="910829"/>
            <a:ext cx="4038600" cy="184665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15174841-107D-4601-8894-349D29EA2376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541838" y="2871788"/>
            <a:ext cx="4038600" cy="18466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xmlns="" id="{75D9F19E-C1A9-418F-ADED-40D0C331095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4798219"/>
            <a:ext cx="2133600" cy="242888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AEDA6A47-1157-4A53-BF8F-CC939A30BB9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53200" y="4798219"/>
            <a:ext cx="2133600" cy="242888"/>
          </a:xfrm>
        </p:spPr>
        <p:txBody>
          <a:bodyPr/>
          <a:lstStyle>
            <a:lvl1pPr>
              <a:defRPr/>
            </a:lvl1pPr>
          </a:lstStyle>
          <a:p>
            <a:fld id="{092A267F-FEAF-479B-B0CD-087B4D28A0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295108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1D01586-2791-4FDF-BDB2-BC9FFA77E0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1313" y="75010"/>
            <a:ext cx="8229600" cy="67984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5B76A4B-7BCF-4AC5-B500-87D6189BD22B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350838" y="910829"/>
            <a:ext cx="4038600" cy="380761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B9EE4E8F-204D-4CD3-960F-DB9788F316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541838" y="910829"/>
            <a:ext cx="4038600" cy="380761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A79EDC7C-A340-407E-AA52-A39BBB1DD5A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4798219"/>
            <a:ext cx="2133600" cy="242888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6BEEBC9-D3BC-491D-93C7-93066FA6E88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53200" y="4798219"/>
            <a:ext cx="2133600" cy="242888"/>
          </a:xfrm>
        </p:spPr>
        <p:txBody>
          <a:bodyPr/>
          <a:lstStyle>
            <a:lvl1pPr>
              <a:defRPr/>
            </a:lvl1pPr>
          </a:lstStyle>
          <a:p>
            <a:fld id="{1B3FAABE-617C-4EC8-A358-069F3AD591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072676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BA644CA-9D07-46DE-AB41-602E08D7B3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1313" y="75010"/>
            <a:ext cx="8229600" cy="67984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760B656-5297-4A07-B99F-2DEB7EC663E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50838" y="910829"/>
            <a:ext cx="4038600" cy="184665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67D24A14-235D-48D3-AE45-236D9C1D4ED3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541838" y="910829"/>
            <a:ext cx="4038600" cy="184665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D86254CB-0268-4C65-BCD2-7E09B8CB33B2}"/>
              </a:ext>
            </a:extLst>
          </p:cNvPr>
          <p:cNvSpPr>
            <a:spLocks noGrp="1"/>
          </p:cNvSpPr>
          <p:nvPr>
            <p:ph type="body" sz="half" idx="3"/>
          </p:nvPr>
        </p:nvSpPr>
        <p:spPr>
          <a:xfrm>
            <a:off x="350838" y="2871788"/>
            <a:ext cx="8229600" cy="18466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xmlns="" id="{7606B3E8-2E6B-4C6D-BA83-D19F10FAB76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4798219"/>
            <a:ext cx="2133600" cy="242888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9376AC4B-ACD9-48F4-9C5A-B8CBB86313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53200" y="4798219"/>
            <a:ext cx="2133600" cy="242888"/>
          </a:xfrm>
        </p:spPr>
        <p:txBody>
          <a:bodyPr/>
          <a:lstStyle>
            <a:lvl1pPr>
              <a:defRPr/>
            </a:lvl1pPr>
          </a:lstStyle>
          <a:p>
            <a:fld id="{87BD927B-FE42-4A01-94A5-0BA2D169D6A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1156579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3859C45-54FD-4A78-AC91-018340813448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341313" y="75010"/>
            <a:ext cx="8229600" cy="67984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3CA1B68-AFDE-42A3-B846-973B0B035E0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50838" y="910829"/>
            <a:ext cx="4038600" cy="184665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54C1EE6-30A8-4216-B273-608087FC3111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541838" y="910829"/>
            <a:ext cx="4038600" cy="184665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679941F4-FC99-4886-A488-F0589EA19A34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350838" y="2871788"/>
            <a:ext cx="4038600" cy="18466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997889B8-66D0-4BED-815B-69F932622F8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541838" y="2871788"/>
            <a:ext cx="4038600" cy="18466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4575D1E6-B951-4E62-BA7A-3EB3D2B3517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4798219"/>
            <a:ext cx="2133600" cy="242888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xmlns="" id="{0B2444CE-D2AE-4122-8356-4C9D0F997A4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53200" y="4798219"/>
            <a:ext cx="2133600" cy="242888"/>
          </a:xfrm>
        </p:spPr>
        <p:txBody>
          <a:bodyPr/>
          <a:lstStyle>
            <a:lvl1pPr>
              <a:defRPr/>
            </a:lvl1pPr>
          </a:lstStyle>
          <a:p>
            <a:fld id="{161693B9-A65D-4EA2-8C0A-FA5696F2F0F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606240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4A09530-8B16-4347-B2F6-FCFC8F8C6CF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E9A8DB2-52DB-427B-AB50-149DA438553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91DDCD6-C62B-438C-98DB-8DFC119AF49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2.</a:t>
            </a:r>
            <a:fld id="{AE457F52-09D5-407A-B870-2A476EE6A8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429262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E8CE271-C7CD-4F6F-8CFD-A5299D4677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9C6E27D-C921-40FA-B668-845557E00B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1F64CF6-82DC-427D-AEE0-8C6048147D9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2.</a:t>
            </a:r>
            <a:fld id="{0D754E49-944D-446C-8A25-701E85B1046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442064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4330D65-A273-43F2-BE61-6C432E981C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8A3F8031-220E-4668-8EF5-F4C08409B8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/>
            </a:lvl1pPr>
            <a:lvl2pPr marL="342900" indent="0">
              <a:buNone/>
              <a:defRPr sz="1500"/>
            </a:lvl2pPr>
            <a:lvl3pPr marL="685800" indent="0">
              <a:buNone/>
              <a:defRPr sz="135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4627A8D-44EB-4472-A44D-864C592082F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2.</a:t>
            </a:r>
            <a:fld id="{81B5A0C6-CDD2-4102-A918-BA3BAD35A0D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535479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BE2FBD6-F0B6-49A1-B24D-D1E0C58E15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25C7F23-D154-4AFE-A969-9BCE545B95A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485900"/>
            <a:ext cx="3810000" cy="3086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A18E8F99-1094-40A8-A1F9-7490CB26A1A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485900"/>
            <a:ext cx="3810000" cy="3086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D9EB4B33-3ED6-4CEB-926C-3A048CA014F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2.</a:t>
            </a:r>
            <a:fld id="{EE812DD8-2FA0-4631-9175-B90B4C204C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344838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AA68541-0597-4C19-B452-1A243AE10D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473B17A-A760-467A-A407-6E6A79A5A39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9" y="1260872"/>
            <a:ext cx="3868737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ECF51BC-D3F6-4A08-AF26-FC2EC4D0878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9" y="1878806"/>
            <a:ext cx="3868737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1C120CB4-1F88-4F64-A17C-0A7F946158B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788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D9027E5F-4A5A-4A3D-9476-72EB2F7D80B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788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E2B072A-AE8E-4A84-A9F7-98D027B3A63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2.</a:t>
            </a:r>
            <a:fld id="{849A942F-A728-4269-B4A3-4BA02CF62F4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400509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C11C652-E6B6-4BF1-925A-DD61E4EB35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C22EECB0-810A-4F81-B29B-6B8F5E37763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2.</a:t>
            </a:r>
            <a:fld id="{044A93ED-A5CC-4280-834C-FB93E1BD532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63074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Google Shape;39;p9"/>
          <p:cNvSpPr/>
          <p:nvPr/>
        </p:nvSpPr>
        <p:spPr>
          <a:xfrm>
            <a:off x="4572000" y="-25"/>
            <a:ext cx="4572000" cy="51435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cxnSp>
        <p:nvCxnSpPr>
          <p:cNvPr id="40" name="Google Shape;40;p9"/>
          <p:cNvCxnSpPr/>
          <p:nvPr/>
        </p:nvCxnSpPr>
        <p:spPr>
          <a:xfrm>
            <a:off x="5029675" y="4495500"/>
            <a:ext cx="468300" cy="0"/>
          </a:xfrm>
          <a:prstGeom prst="straightConnector1">
            <a:avLst/>
          </a:prstGeom>
          <a:noFill/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41" name="Google Shape;41;p9"/>
          <p:cNvSpPr txBox="1">
            <a:spLocks noGrp="1"/>
          </p:cNvSpPr>
          <p:nvPr>
            <p:ph type="title"/>
          </p:nvPr>
        </p:nvSpPr>
        <p:spPr>
          <a:xfrm>
            <a:off x="265500" y="1107950"/>
            <a:ext cx="4045200" cy="168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42" name="Google Shape;42;p9"/>
          <p:cNvSpPr txBox="1">
            <a:spLocks noGrp="1"/>
          </p:cNvSpPr>
          <p:nvPr>
            <p:ph type="subTitle" idx="1"/>
          </p:nvPr>
        </p:nvSpPr>
        <p:spPr>
          <a:xfrm>
            <a:off x="265500" y="2845201"/>
            <a:ext cx="4045200" cy="1345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43" name="Google Shape;43;p9"/>
          <p:cNvSpPr txBox="1">
            <a:spLocks noGrp="1"/>
          </p:cNvSpPr>
          <p:nvPr>
            <p:ph type="body" idx="2"/>
          </p:nvPr>
        </p:nvSpPr>
        <p:spPr>
          <a:xfrm>
            <a:off x="4939500" y="724200"/>
            <a:ext cx="3837000" cy="369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Char char="●"/>
              <a:defRPr>
                <a:solidFill>
                  <a:schemeClr val="lt1"/>
                </a:solidFill>
              </a:defRPr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○"/>
              <a:defRPr>
                <a:solidFill>
                  <a:schemeClr val="lt1"/>
                </a:solidFill>
              </a:defRPr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■"/>
              <a:defRPr>
                <a:solidFill>
                  <a:schemeClr val="lt1"/>
                </a:solidFill>
              </a:defRPr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●"/>
              <a:defRPr>
                <a:solidFill>
                  <a:schemeClr val="lt1"/>
                </a:solidFill>
              </a:defRPr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○"/>
              <a:defRPr>
                <a:solidFill>
                  <a:schemeClr val="lt1"/>
                </a:solidFill>
              </a:defRPr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■"/>
              <a:defRPr>
                <a:solidFill>
                  <a:schemeClr val="lt1"/>
                </a:solidFill>
              </a:defRPr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●"/>
              <a:defRPr>
                <a:solidFill>
                  <a:schemeClr val="lt1"/>
                </a:solidFill>
              </a:defRPr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○"/>
              <a:defRPr>
                <a:solidFill>
                  <a:schemeClr val="lt1"/>
                </a:solidFill>
              </a:defRPr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Clr>
                <a:schemeClr val="lt1"/>
              </a:buClr>
              <a:buSzPts val="1400"/>
              <a:buChar char="■"/>
              <a:defRPr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44" name="Google Shape;44;p9"/>
          <p:cNvSpPr txBox="1">
            <a:spLocks noGrp="1"/>
          </p:cNvSpPr>
          <p:nvPr>
            <p:ph type="sldNum" idx="12"/>
          </p:nvPr>
        </p:nvSpPr>
        <p:spPr>
          <a:xfrm>
            <a:off x="8490250" y="4681009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>
                <a:solidFill>
                  <a:schemeClr val="lt1"/>
                </a:solidFill>
              </a:defRPr>
            </a:lvl1pPr>
            <a:lvl2pPr lvl="1">
              <a:buNone/>
              <a:defRPr>
                <a:solidFill>
                  <a:schemeClr val="lt1"/>
                </a:solidFill>
              </a:defRPr>
            </a:lvl2pPr>
            <a:lvl3pPr lvl="2">
              <a:buNone/>
              <a:defRPr>
                <a:solidFill>
                  <a:schemeClr val="lt1"/>
                </a:solidFill>
              </a:defRPr>
            </a:lvl3pPr>
            <a:lvl4pPr lvl="3">
              <a:buNone/>
              <a:defRPr>
                <a:solidFill>
                  <a:schemeClr val="lt1"/>
                </a:solidFill>
              </a:defRPr>
            </a:lvl4pPr>
            <a:lvl5pPr lvl="4">
              <a:buNone/>
              <a:defRPr>
                <a:solidFill>
                  <a:schemeClr val="lt1"/>
                </a:solidFill>
              </a:defRPr>
            </a:lvl5pPr>
            <a:lvl6pPr lvl="5">
              <a:buNone/>
              <a:defRPr>
                <a:solidFill>
                  <a:schemeClr val="lt1"/>
                </a:solidFill>
              </a:defRPr>
            </a:lvl6pPr>
            <a:lvl7pPr lvl="6">
              <a:buNone/>
              <a:defRPr>
                <a:solidFill>
                  <a:schemeClr val="lt1"/>
                </a:solidFill>
              </a:defRPr>
            </a:lvl7pPr>
            <a:lvl8pPr lvl="7">
              <a:buNone/>
              <a:defRPr>
                <a:solidFill>
                  <a:schemeClr val="lt1"/>
                </a:solidFill>
              </a:defRPr>
            </a:lvl8pPr>
            <a:lvl9pPr lvl="8">
              <a:buNone/>
              <a:defRPr>
                <a:solidFill>
                  <a:schemeClr val="lt1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CF92955E-ECC4-4A9F-857B-8B8EA7741DC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2.</a:t>
            </a:r>
            <a:fld id="{41CF2201-4FF8-48FE-B2F3-C0C94549D09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009448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7673459-BBC6-4F60-9258-8E3A44ADF8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9" y="342900"/>
            <a:ext cx="2949575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D38EA94-8C8A-4F32-AAE6-49244CA2CE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DCD0CC0-C40C-450B-8951-196555EBFC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9" y="1543050"/>
            <a:ext cx="2949575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DFBD62A2-0162-48F9-BE0A-3F6CA084C29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2.</a:t>
            </a:r>
            <a:fld id="{1B274E56-7130-4EAB-BD96-069A7DDBC2F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074245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7A27C4D-76EE-438A-9668-8DF52DA2B9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9" y="342900"/>
            <a:ext cx="2949575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ECADB4BB-C7F7-4F27-932C-8BA66E9B9E0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78EAD433-6F31-4129-945B-0E3754C1E4E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9" y="1543050"/>
            <a:ext cx="2949575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102DEF94-67E0-4F9C-A1D3-6F54603F609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2.</a:t>
            </a:r>
            <a:fld id="{96CA2470-9F02-4645-A85E-5957F9F228A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64129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858AADD-FD51-4F4C-A85A-D7A9AED8B6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80EEA28A-36AE-4B6E-9BF5-C04B5E5CEC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88D5A11B-81B3-40CD-926C-8A1E06D103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2.</a:t>
            </a:r>
            <a:fld id="{3EC688A1-FB1D-4233-B57E-E6CDAEA2EE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638739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D23784A2-6D3D-43F4-9693-CDAB525C647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915150" y="228600"/>
            <a:ext cx="2076450" cy="4343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1E646F04-C59D-49E6-94CC-84237AC7C35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6076950" cy="4343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A8EAB9F-87C4-4558-BC76-131D3E976A2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2.</a:t>
            </a:r>
            <a:fld id="{EF783958-15FA-445A-8601-0C435DDA1F7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205684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65900DB-B827-48D9-B69F-77D1190AB7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1313" y="75010"/>
            <a:ext cx="8229600" cy="67984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9A4CC172-1B1A-4B00-A931-45CC357B202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350838" y="910829"/>
            <a:ext cx="4038600" cy="380761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67D526D6-C3A8-4D56-9AFF-747F86C5C565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541838" y="910829"/>
            <a:ext cx="4038600" cy="184665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30AF6050-E536-4154-850D-EAA6E5842E38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541838" y="2871788"/>
            <a:ext cx="4038600" cy="18466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xmlns="" id="{ACC79594-C83B-4A0E-A700-A1C0013C899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4798219"/>
            <a:ext cx="2133600" cy="242888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F3BA31A-8E36-47B3-A8CA-4652088D971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53200" y="4798219"/>
            <a:ext cx="2133600" cy="242888"/>
          </a:xfrm>
        </p:spPr>
        <p:txBody>
          <a:bodyPr/>
          <a:lstStyle>
            <a:lvl1pPr>
              <a:defRPr/>
            </a:lvl1pPr>
          </a:lstStyle>
          <a:p>
            <a:fld id="{5C0CCBEC-1AB5-42F2-A770-4F5B1F3F95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6915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10"/>
          <p:cNvSpPr txBox="1">
            <a:spLocks noGrp="1"/>
          </p:cNvSpPr>
          <p:nvPr>
            <p:ph type="body" idx="1"/>
          </p:nvPr>
        </p:nvSpPr>
        <p:spPr>
          <a:xfrm>
            <a:off x="319500" y="4230575"/>
            <a:ext cx="5998800" cy="59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  <p:sp>
        <p:nvSpPr>
          <p:cNvPr id="47" name="Google Shape;47;p10"/>
          <p:cNvSpPr txBox="1">
            <a:spLocks noGrp="1"/>
          </p:cNvSpPr>
          <p:nvPr>
            <p:ph type="sldNum" idx="12"/>
          </p:nvPr>
        </p:nvSpPr>
        <p:spPr>
          <a:xfrm>
            <a:off x="8490250" y="4681009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1"/>
          <p:cNvSpPr/>
          <p:nvPr/>
        </p:nvSpPr>
        <p:spPr>
          <a:xfrm>
            <a:off x="0" y="5045700"/>
            <a:ext cx="9144000" cy="97800"/>
          </a:xfrm>
          <a:prstGeom prst="rect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" name="Google Shape;50;p11"/>
          <p:cNvSpPr txBox="1">
            <a:spLocks noGrp="1"/>
          </p:cNvSpPr>
          <p:nvPr>
            <p:ph type="title" hasCustomPrompt="1"/>
          </p:nvPr>
        </p:nvSpPr>
        <p:spPr>
          <a:xfrm>
            <a:off x="311700" y="1233100"/>
            <a:ext cx="8520600" cy="1610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0000"/>
              <a:buFont typeface="Lato"/>
              <a:buNone/>
              <a:defRPr sz="10000">
                <a:latin typeface="Lato"/>
                <a:ea typeface="Lato"/>
                <a:cs typeface="Lato"/>
                <a:sym typeface="Lato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0000"/>
              <a:buFont typeface="Lato"/>
              <a:buNone/>
              <a:defRPr sz="10000">
                <a:latin typeface="Lato"/>
                <a:ea typeface="Lato"/>
                <a:cs typeface="Lato"/>
                <a:sym typeface="Lato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10000"/>
              <a:buFont typeface="Lato"/>
              <a:buNone/>
              <a:defRPr sz="10000">
                <a:latin typeface="Lato"/>
                <a:ea typeface="Lato"/>
                <a:cs typeface="Lato"/>
                <a:sym typeface="Lato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10000"/>
              <a:buFont typeface="Lato"/>
              <a:buNone/>
              <a:defRPr sz="10000">
                <a:latin typeface="Lato"/>
                <a:ea typeface="Lato"/>
                <a:cs typeface="Lato"/>
                <a:sym typeface="Lato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10000"/>
              <a:buFont typeface="Lato"/>
              <a:buNone/>
              <a:defRPr sz="10000">
                <a:latin typeface="Lato"/>
                <a:ea typeface="Lato"/>
                <a:cs typeface="Lato"/>
                <a:sym typeface="Lato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SzPts val="10000"/>
              <a:buFont typeface="Lato"/>
              <a:buNone/>
              <a:defRPr sz="10000">
                <a:latin typeface="Lato"/>
                <a:ea typeface="Lato"/>
                <a:cs typeface="Lato"/>
                <a:sym typeface="Lato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SzPts val="10000"/>
              <a:buFont typeface="Lato"/>
              <a:buNone/>
              <a:defRPr sz="10000">
                <a:latin typeface="Lato"/>
                <a:ea typeface="Lato"/>
                <a:cs typeface="Lato"/>
                <a:sym typeface="Lato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SzPts val="10000"/>
              <a:buFont typeface="Lato"/>
              <a:buNone/>
              <a:defRPr sz="10000">
                <a:latin typeface="Lato"/>
                <a:ea typeface="Lato"/>
                <a:cs typeface="Lato"/>
                <a:sym typeface="Lato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SzPts val="10000"/>
              <a:buFont typeface="Lato"/>
              <a:buNone/>
              <a:defRPr sz="10000">
                <a:latin typeface="Lato"/>
                <a:ea typeface="Lato"/>
                <a:cs typeface="Lato"/>
                <a:sym typeface="Lato"/>
              </a:defRPr>
            </a:lvl9pPr>
          </a:lstStyle>
          <a:p>
            <a:r>
              <a:t>xx%</a:t>
            </a:r>
          </a:p>
        </p:txBody>
      </p:sp>
      <p:sp>
        <p:nvSpPr>
          <p:cNvPr id="51" name="Google Shape;51;p11"/>
          <p:cNvSpPr txBox="1">
            <a:spLocks noGrp="1"/>
          </p:cNvSpPr>
          <p:nvPr>
            <p:ph type="body" idx="1"/>
          </p:nvPr>
        </p:nvSpPr>
        <p:spPr>
          <a:xfrm>
            <a:off x="311700" y="2919450"/>
            <a:ext cx="8520600" cy="107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52" name="Google Shape;52;p11"/>
          <p:cNvSpPr txBox="1">
            <a:spLocks noGrp="1"/>
          </p:cNvSpPr>
          <p:nvPr>
            <p:ph type="sldNum" idx="12"/>
          </p:nvPr>
        </p:nvSpPr>
        <p:spPr>
          <a:xfrm>
            <a:off x="8490250" y="4681009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slideLayout" Target="../slideLayouts/slideLayout61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6" Type="http://schemas.openxmlformats.org/officeDocument/2006/relationships/theme" Target="../theme/theme5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slideLayout" Target="../slideLayouts/slideLayout62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1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6.xml"/><Relationship Id="rId7" Type="http://schemas.openxmlformats.org/officeDocument/2006/relationships/slideLayout" Target="../slideLayouts/slideLayout70.xml"/><Relationship Id="rId12" Type="http://schemas.openxmlformats.org/officeDocument/2006/relationships/slideLayout" Target="../slideLayouts/slideLayout75.xml"/><Relationship Id="rId2" Type="http://schemas.openxmlformats.org/officeDocument/2006/relationships/slideLayout" Target="../slideLayouts/slideLayout65.xml"/><Relationship Id="rId1" Type="http://schemas.openxmlformats.org/officeDocument/2006/relationships/slideLayout" Target="../slideLayouts/slideLayout64.xml"/><Relationship Id="rId6" Type="http://schemas.openxmlformats.org/officeDocument/2006/relationships/slideLayout" Target="../slideLayouts/slideLayout69.xml"/><Relationship Id="rId11" Type="http://schemas.openxmlformats.org/officeDocument/2006/relationships/slideLayout" Target="../slideLayouts/slideLayout74.xml"/><Relationship Id="rId5" Type="http://schemas.openxmlformats.org/officeDocument/2006/relationships/slideLayout" Target="../slideLayouts/slideLayout68.xml"/><Relationship Id="rId10" Type="http://schemas.openxmlformats.org/officeDocument/2006/relationships/slideLayout" Target="../slideLayouts/slideLayout73.xml"/><Relationship Id="rId4" Type="http://schemas.openxmlformats.org/officeDocument/2006/relationships/slideLayout" Target="../slideLayouts/slideLayout67.xml"/><Relationship Id="rId9" Type="http://schemas.openxmlformats.org/officeDocument/2006/relationships/slideLayout" Target="../slideLayouts/slideLayout7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coral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391350"/>
            <a:ext cx="8520600" cy="626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Playfair Display"/>
              <a:buNone/>
              <a:defRPr sz="3200" b="1">
                <a:solidFill>
                  <a:schemeClr val="dk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Playfair Display"/>
              <a:buNone/>
              <a:defRPr sz="3200" b="1">
                <a:solidFill>
                  <a:schemeClr val="dk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Playfair Display"/>
              <a:buNone/>
              <a:defRPr sz="3200" b="1">
                <a:solidFill>
                  <a:schemeClr val="dk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Playfair Display"/>
              <a:buNone/>
              <a:defRPr sz="3200" b="1">
                <a:solidFill>
                  <a:schemeClr val="dk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Playfair Display"/>
              <a:buNone/>
              <a:defRPr sz="3200" b="1">
                <a:solidFill>
                  <a:schemeClr val="dk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Playfair Display"/>
              <a:buNone/>
              <a:defRPr sz="3200" b="1">
                <a:solidFill>
                  <a:schemeClr val="dk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Playfair Display"/>
              <a:buNone/>
              <a:defRPr sz="3200" b="1">
                <a:solidFill>
                  <a:schemeClr val="dk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Playfair Display"/>
              <a:buNone/>
              <a:defRPr sz="3200" b="1">
                <a:solidFill>
                  <a:schemeClr val="dk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Playfair Display"/>
              <a:buNone/>
              <a:defRPr sz="3200" b="1">
                <a:solidFill>
                  <a:schemeClr val="dk1"/>
                </a:solidFill>
                <a:latin typeface="Playfair Display"/>
                <a:ea typeface="Playfair Display"/>
                <a:cs typeface="Playfair Display"/>
                <a:sym typeface="Playfair Display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Lato"/>
              <a:buChar char="●"/>
              <a:defRPr sz="1800">
                <a:solidFill>
                  <a:schemeClr val="dk2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Lato"/>
              <a:buChar char="○"/>
              <a:defRPr>
                <a:solidFill>
                  <a:schemeClr val="dk2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Lato"/>
              <a:buChar char="■"/>
              <a:defRPr>
                <a:solidFill>
                  <a:schemeClr val="dk2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Lato"/>
              <a:buChar char="●"/>
              <a:defRPr>
                <a:solidFill>
                  <a:schemeClr val="dk2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Lato"/>
              <a:buChar char="○"/>
              <a:defRPr>
                <a:solidFill>
                  <a:schemeClr val="dk2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Lato"/>
              <a:buChar char="■"/>
              <a:defRPr>
                <a:solidFill>
                  <a:schemeClr val="dk2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Lato"/>
              <a:buChar char="●"/>
              <a:defRPr>
                <a:solidFill>
                  <a:schemeClr val="dk2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Lato"/>
              <a:buChar char="○"/>
              <a:defRPr>
                <a:solidFill>
                  <a:schemeClr val="dk2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Lato"/>
              <a:buChar char="■"/>
              <a:defRPr>
                <a:solidFill>
                  <a:schemeClr val="dk2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90250" y="4681009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000">
                <a:solidFill>
                  <a:schemeClr val="dk2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 algn="r">
              <a:buNone/>
              <a:defRPr sz="1000">
                <a:solidFill>
                  <a:schemeClr val="dk2"/>
                </a:solidFill>
                <a:latin typeface="Lato"/>
                <a:ea typeface="Lato"/>
                <a:cs typeface="Lato"/>
                <a:sym typeface="Lato"/>
              </a:defRPr>
            </a:lvl2pPr>
            <a:lvl3pPr lvl="2" algn="r">
              <a:buNone/>
              <a:defRPr sz="1000">
                <a:solidFill>
                  <a:schemeClr val="dk2"/>
                </a:solidFill>
                <a:latin typeface="Lato"/>
                <a:ea typeface="Lato"/>
                <a:cs typeface="Lato"/>
                <a:sym typeface="Lato"/>
              </a:defRPr>
            </a:lvl3pPr>
            <a:lvl4pPr lvl="3" algn="r">
              <a:buNone/>
              <a:defRPr sz="1000">
                <a:solidFill>
                  <a:schemeClr val="dk2"/>
                </a:solidFill>
                <a:latin typeface="Lato"/>
                <a:ea typeface="Lato"/>
                <a:cs typeface="Lato"/>
                <a:sym typeface="Lato"/>
              </a:defRPr>
            </a:lvl4pPr>
            <a:lvl5pPr lvl="4" algn="r">
              <a:buNone/>
              <a:defRPr sz="1000">
                <a:solidFill>
                  <a:schemeClr val="dk2"/>
                </a:solidFill>
                <a:latin typeface="Lato"/>
                <a:ea typeface="Lato"/>
                <a:cs typeface="Lato"/>
                <a:sym typeface="Lato"/>
              </a:defRPr>
            </a:lvl5pPr>
            <a:lvl6pPr lvl="5" algn="r">
              <a:buNone/>
              <a:defRPr sz="1000">
                <a:solidFill>
                  <a:schemeClr val="dk2"/>
                </a:solidFill>
                <a:latin typeface="Lato"/>
                <a:ea typeface="Lato"/>
                <a:cs typeface="Lato"/>
                <a:sym typeface="Lato"/>
              </a:defRPr>
            </a:lvl6pPr>
            <a:lvl7pPr lvl="6" algn="r">
              <a:buNone/>
              <a:defRPr sz="1000">
                <a:solidFill>
                  <a:schemeClr val="dk2"/>
                </a:solidFill>
                <a:latin typeface="Lato"/>
                <a:ea typeface="Lato"/>
                <a:cs typeface="Lato"/>
                <a:sym typeface="Lato"/>
              </a:defRPr>
            </a:lvl7pPr>
            <a:lvl8pPr lvl="7" algn="r">
              <a:buNone/>
              <a:defRPr sz="1000">
                <a:solidFill>
                  <a:schemeClr val="dk2"/>
                </a:solidFill>
                <a:latin typeface="Lato"/>
                <a:ea typeface="Lato"/>
                <a:cs typeface="Lato"/>
                <a:sym typeface="Lato"/>
              </a:defRPr>
            </a:lvl8pPr>
            <a:lvl9pPr lvl="8" algn="r">
              <a:buNone/>
              <a:defRPr sz="1000">
                <a:solidFill>
                  <a:schemeClr val="dk2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60" r:id="rId11"/>
    <p:sldLayoutId id="2147483661" r:id="rId12"/>
    <p:sldLayoutId id="2147483662" r:id="rId13"/>
  </p:sldLayoutIdLst>
  <p:hf sldNum="0" hdr="0" ftr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xmlns="" id="{AD4F3F4F-A035-499E-B77C-77881FB090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228600"/>
            <a:ext cx="75438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xmlns="" id="{856A99C2-3A84-452F-AAFF-957C1BB994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85900"/>
            <a:ext cx="7772400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2294" name="Rectangle 6">
            <a:extLst>
              <a:ext uri="{FF2B5EF4-FFF2-40B4-BE49-F238E27FC236}">
                <a16:creationId xmlns:a16="http://schemas.microsoft.com/office/drawing/2014/main" xmlns="" id="{CFA2E8BD-A552-4A6E-A19F-CBBAA305351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857750"/>
            <a:ext cx="1905000" cy="17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50"/>
            </a:lvl1pPr>
          </a:lstStyle>
          <a:p>
            <a:r>
              <a:rPr lang="en-US" altLang="en-US"/>
              <a:t>L2.</a:t>
            </a:r>
            <a:fld id="{ABBF5B0A-B43D-4B69-9CA5-99FED2C319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4113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3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Times New Roman" panose="02020603050405020304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Times New Roman" panose="02020603050405020304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Times New Roman" panose="02020603050405020304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Times New Roman" panose="02020603050405020304" pitchFamily="18" charset="0"/>
        </a:defRPr>
      </a:lvl5pPr>
      <a:lvl6pPr marL="342900" algn="l" rtl="0" fontAlgn="base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Times New Roman" panose="02020603050405020304" pitchFamily="18" charset="0"/>
        </a:defRPr>
      </a:lvl6pPr>
      <a:lvl7pPr marL="685800" algn="l" rtl="0" fontAlgn="base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Times New Roman" panose="02020603050405020304" pitchFamily="18" charset="0"/>
        </a:defRPr>
      </a:lvl7pPr>
      <a:lvl8pPr marL="1028700" algn="l" rtl="0" fontAlgn="base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Times New Roman" panose="02020603050405020304" pitchFamily="18" charset="0"/>
        </a:defRPr>
      </a:lvl8pPr>
      <a:lvl9pPr marL="1371600" algn="l" rtl="0" fontAlgn="base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257175" indent="-257175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fontAlgn="base">
        <a:spcBef>
          <a:spcPct val="20000"/>
        </a:spcBef>
        <a:spcAft>
          <a:spcPct val="0"/>
        </a:spcAft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fontAlgn="base">
        <a:spcBef>
          <a:spcPct val="20000"/>
        </a:spcBef>
        <a:spcAft>
          <a:spcPct val="0"/>
        </a:spcAft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fontAlgn="base">
        <a:spcBef>
          <a:spcPct val="20000"/>
        </a:spcBef>
        <a:spcAft>
          <a:spcPct val="0"/>
        </a:spcAft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fontAlgn="base">
        <a:spcBef>
          <a:spcPct val="20000"/>
        </a:spcBef>
        <a:spcAft>
          <a:spcPct val="0"/>
        </a:spcAft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7F1A0805-4C63-4781-89A9-685A6CF830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5170715-6CDC-45F0-880F-7823BF189A7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19FDABC-85E5-4037-AF8F-86E47222CF5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8100FE-B21A-4335-8DD7-C143DD625A20}" type="datetimeFigureOut">
              <a:rPr lang="en-US" smtClean="0"/>
              <a:t>11/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D4F3B33-6A80-4FB9-BD7F-477FEB22945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2CE480D-CB88-48E2-B68F-D56CECD7703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4689018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  <p:sldLayoutId id="2147483716" r:id="rId12"/>
    <p:sldLayoutId id="2147483717" r:id="rId13"/>
  </p:sldLayoutIdLst>
  <p:hf sldNum="0" hdr="0" ft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xmlns="" id="{AD4F3F4F-A035-499E-B77C-77881FB090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228600"/>
            <a:ext cx="75438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xmlns="" id="{856A99C2-3A84-452F-AAFF-957C1BB994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85900"/>
            <a:ext cx="7772400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2294" name="Rectangle 6">
            <a:extLst>
              <a:ext uri="{FF2B5EF4-FFF2-40B4-BE49-F238E27FC236}">
                <a16:creationId xmlns:a16="http://schemas.microsoft.com/office/drawing/2014/main" xmlns="" id="{CFA2E8BD-A552-4A6E-A19F-CBBAA305351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857750"/>
            <a:ext cx="1905000" cy="17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50"/>
            </a:lvl1pPr>
          </a:lstStyle>
          <a:p>
            <a:r>
              <a:rPr lang="en-US" altLang="en-US"/>
              <a:t>L2.</a:t>
            </a:r>
            <a:fld id="{ABBF5B0A-B43D-4B69-9CA5-99FED2C319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69937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3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Times New Roman" panose="02020603050405020304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Times New Roman" panose="02020603050405020304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Times New Roman" panose="02020603050405020304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Times New Roman" panose="02020603050405020304" pitchFamily="18" charset="0"/>
        </a:defRPr>
      </a:lvl5pPr>
      <a:lvl6pPr marL="342900" algn="l" rtl="0" fontAlgn="base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Times New Roman" panose="02020603050405020304" pitchFamily="18" charset="0"/>
        </a:defRPr>
      </a:lvl6pPr>
      <a:lvl7pPr marL="685800" algn="l" rtl="0" fontAlgn="base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Times New Roman" panose="02020603050405020304" pitchFamily="18" charset="0"/>
        </a:defRPr>
      </a:lvl7pPr>
      <a:lvl8pPr marL="1028700" algn="l" rtl="0" fontAlgn="base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Times New Roman" panose="02020603050405020304" pitchFamily="18" charset="0"/>
        </a:defRPr>
      </a:lvl8pPr>
      <a:lvl9pPr marL="1371600" algn="l" rtl="0" fontAlgn="base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257175" indent="-257175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fontAlgn="base">
        <a:spcBef>
          <a:spcPct val="20000"/>
        </a:spcBef>
        <a:spcAft>
          <a:spcPct val="0"/>
        </a:spcAft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fontAlgn="base">
        <a:spcBef>
          <a:spcPct val="20000"/>
        </a:spcBef>
        <a:spcAft>
          <a:spcPct val="0"/>
        </a:spcAft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fontAlgn="base">
        <a:spcBef>
          <a:spcPct val="20000"/>
        </a:spcBef>
        <a:spcAft>
          <a:spcPct val="0"/>
        </a:spcAft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fontAlgn="base">
        <a:spcBef>
          <a:spcPct val="20000"/>
        </a:spcBef>
        <a:spcAft>
          <a:spcPct val="0"/>
        </a:spcAft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xmlns="" id="{48CC8543-2E12-460D-B9FF-5C623CCF02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41313" y="75010"/>
            <a:ext cx="8229600" cy="6798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xmlns="" id="{EC1BDFAC-FC6B-4FDA-B954-AB0CCCB4C7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50838" y="910829"/>
            <a:ext cx="8229600" cy="3807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xmlns="" id="{801CAEA8-556B-4AC1-9B84-6711471CCBB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798219"/>
            <a:ext cx="2133600" cy="24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50"/>
            </a:lvl1pPr>
          </a:lstStyle>
          <a:p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xmlns="" id="{16C5A8FE-6142-406D-9FBE-8B1535F2ABC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798219"/>
            <a:ext cx="2133600" cy="24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50"/>
            </a:lvl1pPr>
          </a:lstStyle>
          <a:p>
            <a:fld id="{DC3845C7-9436-45B0-BFA6-F3C9116930D6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5" name="AutoShape 11">
            <a:extLst>
              <a:ext uri="{FF2B5EF4-FFF2-40B4-BE49-F238E27FC236}">
                <a16:creationId xmlns:a16="http://schemas.microsoft.com/office/drawing/2014/main" xmlns="" id="{A188D48A-9839-4ED4-9072-00B486AC0A8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27025" y="741760"/>
            <a:ext cx="8237538" cy="132159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50000">
                <a:schemeClr val="tx2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</p:spTree>
    <p:extLst>
      <p:ext uri="{BB962C8B-B14F-4D97-AF65-F5344CB8AC3E}">
        <p14:creationId xmlns:p14="http://schemas.microsoft.com/office/powerpoint/2010/main" val="20363443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  <p:sldLayoutId id="2147483742" r:id="rId12"/>
    <p:sldLayoutId id="2147483743" r:id="rId13"/>
    <p:sldLayoutId id="2147483744" r:id="rId14"/>
    <p:sldLayoutId id="2147483745" r:id="rId15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30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Arial" panose="020B0604020202020204" pitchFamily="34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Arial" panose="020B0604020202020204" pitchFamily="34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Arial" panose="020B0604020202020204" pitchFamily="34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Arial" panose="020B0604020202020204" pitchFamily="34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257175" indent="-257175" algn="l" rtl="0" fontAlgn="base">
        <a:spcBef>
          <a:spcPct val="20000"/>
        </a:spcBef>
        <a:spcAft>
          <a:spcPct val="0"/>
        </a:spcAft>
        <a:buChar char="•"/>
        <a:defRPr sz="21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557213" indent="-214313" algn="l" rtl="0" fontAlgn="base">
        <a:spcBef>
          <a:spcPct val="20000"/>
        </a:spcBef>
        <a:spcAft>
          <a:spcPct val="0"/>
        </a:spcAft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fontAlgn="base">
        <a:spcBef>
          <a:spcPct val="20000"/>
        </a:spcBef>
        <a:spcAft>
          <a:spcPct val="0"/>
        </a:spcAft>
        <a:buChar char="•"/>
        <a:defRPr sz="1500" kern="1200">
          <a:solidFill>
            <a:schemeClr val="accent2"/>
          </a:solidFill>
          <a:latin typeface="+mn-lt"/>
          <a:ea typeface="+mn-ea"/>
          <a:cs typeface="+mn-cs"/>
        </a:defRPr>
      </a:lvl3pPr>
      <a:lvl4pPr marL="1200150" indent="-171450" algn="l" rtl="0" fontAlgn="base">
        <a:spcBef>
          <a:spcPct val="20000"/>
        </a:spcBef>
        <a:spcAft>
          <a:spcPct val="0"/>
        </a:spcAft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fontAlgn="base">
        <a:spcBef>
          <a:spcPct val="20000"/>
        </a:spcBef>
        <a:spcAft>
          <a:spcPct val="0"/>
        </a:spcAft>
        <a:buChar char="»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xmlns="" id="{FB8597D8-90A2-45F3-8071-4BC575B6C6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228600"/>
            <a:ext cx="75438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xmlns="" id="{49404B9B-F9B6-425D-BB79-243A32773F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85900"/>
            <a:ext cx="7772400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2294" name="Rectangle 6">
            <a:extLst>
              <a:ext uri="{FF2B5EF4-FFF2-40B4-BE49-F238E27FC236}">
                <a16:creationId xmlns:a16="http://schemas.microsoft.com/office/drawing/2014/main" xmlns="" id="{8635A993-A6A1-45ED-96FC-1BC65C0A56E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857750"/>
            <a:ext cx="1905000" cy="17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50"/>
            </a:lvl1pPr>
          </a:lstStyle>
          <a:p>
            <a:r>
              <a:rPr lang="en-US" altLang="en-US"/>
              <a:t>L2.</a:t>
            </a:r>
            <a:fld id="{62DD842F-A01F-4BF2-9C49-5140F14A3B8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65340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48" r:id="rId2"/>
    <p:sldLayoutId id="2147483749" r:id="rId3"/>
    <p:sldLayoutId id="2147483750" r:id="rId4"/>
    <p:sldLayoutId id="2147483751" r:id="rId5"/>
    <p:sldLayoutId id="2147483752" r:id="rId6"/>
    <p:sldLayoutId id="2147483753" r:id="rId7"/>
    <p:sldLayoutId id="2147483754" r:id="rId8"/>
    <p:sldLayoutId id="2147483755" r:id="rId9"/>
    <p:sldLayoutId id="2147483756" r:id="rId10"/>
    <p:sldLayoutId id="2147483757" r:id="rId11"/>
    <p:sldLayoutId id="2147483758" r:id="rId12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3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Times New Roman" panose="02020603050405020304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Times New Roman" panose="02020603050405020304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Times New Roman" panose="02020603050405020304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Times New Roman" panose="02020603050405020304" pitchFamily="18" charset="0"/>
        </a:defRPr>
      </a:lvl5pPr>
      <a:lvl6pPr marL="342900" algn="l" rtl="0" fontAlgn="base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Times New Roman" panose="02020603050405020304" pitchFamily="18" charset="0"/>
        </a:defRPr>
      </a:lvl6pPr>
      <a:lvl7pPr marL="685800" algn="l" rtl="0" fontAlgn="base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Times New Roman" panose="02020603050405020304" pitchFamily="18" charset="0"/>
        </a:defRPr>
      </a:lvl7pPr>
      <a:lvl8pPr marL="1028700" algn="l" rtl="0" fontAlgn="base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Times New Roman" panose="02020603050405020304" pitchFamily="18" charset="0"/>
        </a:defRPr>
      </a:lvl8pPr>
      <a:lvl9pPr marL="1371600" algn="l" rtl="0" fontAlgn="base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257175" indent="-257175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fontAlgn="base">
        <a:spcBef>
          <a:spcPct val="20000"/>
        </a:spcBef>
        <a:spcAft>
          <a:spcPct val="0"/>
        </a:spcAft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fontAlgn="base">
        <a:spcBef>
          <a:spcPct val="20000"/>
        </a:spcBef>
        <a:spcAft>
          <a:spcPct val="0"/>
        </a:spcAft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fontAlgn="base">
        <a:spcBef>
          <a:spcPct val="20000"/>
        </a:spcBef>
        <a:spcAft>
          <a:spcPct val="0"/>
        </a:spcAft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fontAlgn="base">
        <a:spcBef>
          <a:spcPct val="20000"/>
        </a:spcBef>
        <a:spcAft>
          <a:spcPct val="0"/>
        </a:spcAft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0.emf"/><Relationship Id="rId3" Type="http://schemas.openxmlformats.org/officeDocument/2006/relationships/customXml" Target="../ink/ink159.xml"/><Relationship Id="rId7" Type="http://schemas.openxmlformats.org/officeDocument/2006/relationships/customXml" Target="../ink/ink161.xm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30.emf"/><Relationship Id="rId5" Type="http://schemas.openxmlformats.org/officeDocument/2006/relationships/customXml" Target="../ink/ink160.xml"/><Relationship Id="rId4" Type="http://schemas.openxmlformats.org/officeDocument/2006/relationships/image" Target="../media/image1520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68.emf"/><Relationship Id="rId21" Type="http://schemas.openxmlformats.org/officeDocument/2006/relationships/customXml" Target="../ink/ink171.xml"/><Relationship Id="rId42" Type="http://schemas.openxmlformats.org/officeDocument/2006/relationships/image" Target="../media/image176.emf"/><Relationship Id="rId47" Type="http://schemas.openxmlformats.org/officeDocument/2006/relationships/customXml" Target="../ink/ink184.xml"/><Relationship Id="rId63" Type="http://schemas.openxmlformats.org/officeDocument/2006/relationships/customXml" Target="../ink/ink192.xml"/><Relationship Id="rId68" Type="http://schemas.openxmlformats.org/officeDocument/2006/relationships/image" Target="../media/image189.emf"/><Relationship Id="rId16" Type="http://schemas.openxmlformats.org/officeDocument/2006/relationships/image" Target="../media/image163.emf"/><Relationship Id="rId11" Type="http://schemas.openxmlformats.org/officeDocument/2006/relationships/customXml" Target="../ink/ink166.xml"/><Relationship Id="rId24" Type="http://schemas.openxmlformats.org/officeDocument/2006/relationships/image" Target="../media/image167.emf"/><Relationship Id="rId32" Type="http://schemas.openxmlformats.org/officeDocument/2006/relationships/image" Target="../media/image171.emf"/><Relationship Id="rId37" Type="http://schemas.openxmlformats.org/officeDocument/2006/relationships/customXml" Target="../ink/ink179.xml"/><Relationship Id="rId40" Type="http://schemas.openxmlformats.org/officeDocument/2006/relationships/image" Target="../media/image175.emf"/><Relationship Id="rId45" Type="http://schemas.openxmlformats.org/officeDocument/2006/relationships/customXml" Target="../ink/ink183.xml"/><Relationship Id="rId53" Type="http://schemas.openxmlformats.org/officeDocument/2006/relationships/customXml" Target="../ink/ink187.xml"/><Relationship Id="rId58" Type="http://schemas.openxmlformats.org/officeDocument/2006/relationships/image" Target="../media/image184.emf"/><Relationship Id="rId66" Type="http://schemas.openxmlformats.org/officeDocument/2006/relationships/image" Target="../media/image188.emf"/><Relationship Id="rId74" Type="http://schemas.openxmlformats.org/officeDocument/2006/relationships/image" Target="../media/image192.emf"/><Relationship Id="rId5" Type="http://schemas.openxmlformats.org/officeDocument/2006/relationships/customXml" Target="../ink/ink163.xml"/><Relationship Id="rId61" Type="http://schemas.openxmlformats.org/officeDocument/2006/relationships/customXml" Target="../ink/ink191.xml"/><Relationship Id="rId19" Type="http://schemas.openxmlformats.org/officeDocument/2006/relationships/customXml" Target="../ink/ink170.xml"/><Relationship Id="rId14" Type="http://schemas.openxmlformats.org/officeDocument/2006/relationships/image" Target="../media/image162.emf"/><Relationship Id="rId22" Type="http://schemas.openxmlformats.org/officeDocument/2006/relationships/image" Target="../media/image166.emf"/><Relationship Id="rId27" Type="http://schemas.openxmlformats.org/officeDocument/2006/relationships/customXml" Target="../ink/ink174.xml"/><Relationship Id="rId30" Type="http://schemas.openxmlformats.org/officeDocument/2006/relationships/image" Target="../media/image170.emf"/><Relationship Id="rId35" Type="http://schemas.openxmlformats.org/officeDocument/2006/relationships/customXml" Target="../ink/ink178.xml"/><Relationship Id="rId43" Type="http://schemas.openxmlformats.org/officeDocument/2006/relationships/customXml" Target="../ink/ink182.xml"/><Relationship Id="rId48" Type="http://schemas.openxmlformats.org/officeDocument/2006/relationships/image" Target="../media/image179.emf"/><Relationship Id="rId56" Type="http://schemas.openxmlformats.org/officeDocument/2006/relationships/image" Target="../media/image183.emf"/><Relationship Id="rId64" Type="http://schemas.openxmlformats.org/officeDocument/2006/relationships/image" Target="../media/image187.emf"/><Relationship Id="rId69" Type="http://schemas.openxmlformats.org/officeDocument/2006/relationships/customXml" Target="../ink/ink195.xml"/><Relationship Id="rId77" Type="http://schemas.openxmlformats.org/officeDocument/2006/relationships/customXml" Target="../ink/ink199.xml"/><Relationship Id="rId8" Type="http://schemas.openxmlformats.org/officeDocument/2006/relationships/image" Target="../media/image1590.emf"/><Relationship Id="rId51" Type="http://schemas.openxmlformats.org/officeDocument/2006/relationships/customXml" Target="../ink/ink186.xml"/><Relationship Id="rId72" Type="http://schemas.openxmlformats.org/officeDocument/2006/relationships/image" Target="../media/image191.emf"/><Relationship Id="rId3" Type="http://schemas.openxmlformats.org/officeDocument/2006/relationships/customXml" Target="../ink/ink162.xml"/><Relationship Id="rId12" Type="http://schemas.openxmlformats.org/officeDocument/2006/relationships/image" Target="../media/image1610.emf"/><Relationship Id="rId17" Type="http://schemas.openxmlformats.org/officeDocument/2006/relationships/customXml" Target="../ink/ink169.xml"/><Relationship Id="rId25" Type="http://schemas.openxmlformats.org/officeDocument/2006/relationships/customXml" Target="../ink/ink173.xml"/><Relationship Id="rId33" Type="http://schemas.openxmlformats.org/officeDocument/2006/relationships/customXml" Target="../ink/ink177.xml"/><Relationship Id="rId38" Type="http://schemas.openxmlformats.org/officeDocument/2006/relationships/image" Target="../media/image174.emf"/><Relationship Id="rId46" Type="http://schemas.openxmlformats.org/officeDocument/2006/relationships/image" Target="../media/image178.emf"/><Relationship Id="rId59" Type="http://schemas.openxmlformats.org/officeDocument/2006/relationships/customXml" Target="../ink/ink190.xml"/><Relationship Id="rId67" Type="http://schemas.openxmlformats.org/officeDocument/2006/relationships/customXml" Target="../ink/ink194.xml"/><Relationship Id="rId20" Type="http://schemas.openxmlformats.org/officeDocument/2006/relationships/image" Target="../media/image165.emf"/><Relationship Id="rId41" Type="http://schemas.openxmlformats.org/officeDocument/2006/relationships/customXml" Target="../ink/ink181.xml"/><Relationship Id="rId54" Type="http://schemas.openxmlformats.org/officeDocument/2006/relationships/image" Target="../media/image182.emf"/><Relationship Id="rId62" Type="http://schemas.openxmlformats.org/officeDocument/2006/relationships/image" Target="../media/image186.emf"/><Relationship Id="rId70" Type="http://schemas.openxmlformats.org/officeDocument/2006/relationships/image" Target="../media/image190.emf"/><Relationship Id="rId75" Type="http://schemas.openxmlformats.org/officeDocument/2006/relationships/customXml" Target="../ink/ink19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80.emf"/><Relationship Id="rId15" Type="http://schemas.openxmlformats.org/officeDocument/2006/relationships/customXml" Target="../ink/ink168.xml"/><Relationship Id="rId23" Type="http://schemas.openxmlformats.org/officeDocument/2006/relationships/customXml" Target="../ink/ink172.xml"/><Relationship Id="rId28" Type="http://schemas.openxmlformats.org/officeDocument/2006/relationships/image" Target="../media/image169.emf"/><Relationship Id="rId36" Type="http://schemas.openxmlformats.org/officeDocument/2006/relationships/image" Target="../media/image173.emf"/><Relationship Id="rId49" Type="http://schemas.openxmlformats.org/officeDocument/2006/relationships/customXml" Target="../ink/ink185.xml"/><Relationship Id="rId57" Type="http://schemas.openxmlformats.org/officeDocument/2006/relationships/customXml" Target="../ink/ink189.xml"/><Relationship Id="rId10" Type="http://schemas.openxmlformats.org/officeDocument/2006/relationships/image" Target="../media/image1600.emf"/><Relationship Id="rId31" Type="http://schemas.openxmlformats.org/officeDocument/2006/relationships/customXml" Target="../ink/ink176.xml"/><Relationship Id="rId44" Type="http://schemas.openxmlformats.org/officeDocument/2006/relationships/image" Target="../media/image177.emf"/><Relationship Id="rId52" Type="http://schemas.openxmlformats.org/officeDocument/2006/relationships/image" Target="../media/image181.emf"/><Relationship Id="rId60" Type="http://schemas.openxmlformats.org/officeDocument/2006/relationships/image" Target="../media/image185.emf"/><Relationship Id="rId65" Type="http://schemas.openxmlformats.org/officeDocument/2006/relationships/customXml" Target="../ink/ink193.xml"/><Relationship Id="rId73" Type="http://schemas.openxmlformats.org/officeDocument/2006/relationships/customXml" Target="../ink/ink197.xml"/><Relationship Id="rId78" Type="http://schemas.openxmlformats.org/officeDocument/2006/relationships/image" Target="../media/image194.emf"/><Relationship Id="rId4" Type="http://schemas.openxmlformats.org/officeDocument/2006/relationships/image" Target="../media/image1570.emf"/><Relationship Id="rId9" Type="http://schemas.openxmlformats.org/officeDocument/2006/relationships/customXml" Target="../ink/ink165.xml"/><Relationship Id="rId13" Type="http://schemas.openxmlformats.org/officeDocument/2006/relationships/customXml" Target="../ink/ink167.xml"/><Relationship Id="rId18" Type="http://schemas.openxmlformats.org/officeDocument/2006/relationships/image" Target="../media/image164.emf"/><Relationship Id="rId39" Type="http://schemas.openxmlformats.org/officeDocument/2006/relationships/customXml" Target="../ink/ink180.xml"/><Relationship Id="rId34" Type="http://schemas.openxmlformats.org/officeDocument/2006/relationships/image" Target="../media/image172.emf"/><Relationship Id="rId50" Type="http://schemas.openxmlformats.org/officeDocument/2006/relationships/image" Target="../media/image180.emf"/><Relationship Id="rId55" Type="http://schemas.openxmlformats.org/officeDocument/2006/relationships/customXml" Target="../ink/ink188.xml"/><Relationship Id="rId76" Type="http://schemas.openxmlformats.org/officeDocument/2006/relationships/image" Target="../media/image193.emf"/><Relationship Id="rId7" Type="http://schemas.openxmlformats.org/officeDocument/2006/relationships/customXml" Target="../ink/ink164.xml"/><Relationship Id="rId71" Type="http://schemas.openxmlformats.org/officeDocument/2006/relationships/customXml" Target="../ink/ink196.xml"/><Relationship Id="rId2" Type="http://schemas.openxmlformats.org/officeDocument/2006/relationships/image" Target="../media/image9.png"/><Relationship Id="rId29" Type="http://schemas.openxmlformats.org/officeDocument/2006/relationships/customXml" Target="../ink/ink17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10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customXml" Target="../ink/ink203.xml"/><Relationship Id="rId13" Type="http://schemas.openxmlformats.org/officeDocument/2006/relationships/image" Target="../media/image209.emf"/><Relationship Id="rId3" Type="http://schemas.openxmlformats.org/officeDocument/2006/relationships/image" Target="../media/image204.emf"/><Relationship Id="rId7" Type="http://schemas.openxmlformats.org/officeDocument/2006/relationships/image" Target="../media/image206.emf"/><Relationship Id="rId12" Type="http://schemas.openxmlformats.org/officeDocument/2006/relationships/customXml" Target="../ink/ink205.xml"/><Relationship Id="rId17" Type="http://schemas.openxmlformats.org/officeDocument/2006/relationships/image" Target="../media/image211.emf"/><Relationship Id="rId2" Type="http://schemas.openxmlformats.org/officeDocument/2006/relationships/customXml" Target="../ink/ink200.xml"/><Relationship Id="rId16" Type="http://schemas.openxmlformats.org/officeDocument/2006/relationships/customXml" Target="../ink/ink207.xml"/><Relationship Id="rId1" Type="http://schemas.openxmlformats.org/officeDocument/2006/relationships/slideLayout" Target="../slideLayouts/slideLayout12.xml"/><Relationship Id="rId6" Type="http://schemas.openxmlformats.org/officeDocument/2006/relationships/customXml" Target="../ink/ink202.xml"/><Relationship Id="rId11" Type="http://schemas.openxmlformats.org/officeDocument/2006/relationships/image" Target="../media/image208.emf"/><Relationship Id="rId5" Type="http://schemas.openxmlformats.org/officeDocument/2006/relationships/image" Target="../media/image205.emf"/><Relationship Id="rId15" Type="http://schemas.openxmlformats.org/officeDocument/2006/relationships/image" Target="../media/image210.emf"/><Relationship Id="rId10" Type="http://schemas.openxmlformats.org/officeDocument/2006/relationships/customXml" Target="../ink/ink204.xml"/><Relationship Id="rId4" Type="http://schemas.openxmlformats.org/officeDocument/2006/relationships/customXml" Target="../ink/ink201.xml"/><Relationship Id="rId9" Type="http://schemas.openxmlformats.org/officeDocument/2006/relationships/image" Target="../media/image207.emf"/><Relationship Id="rId14" Type="http://schemas.openxmlformats.org/officeDocument/2006/relationships/customXml" Target="../ink/ink20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emf"/><Relationship Id="rId13" Type="http://schemas.openxmlformats.org/officeDocument/2006/relationships/customXml" Target="../ink/ink213.xml"/><Relationship Id="rId18" Type="http://schemas.openxmlformats.org/officeDocument/2006/relationships/image" Target="../media/image200.emf"/><Relationship Id="rId3" Type="http://schemas.openxmlformats.org/officeDocument/2006/relationships/customXml" Target="../ink/ink208.xml"/><Relationship Id="rId7" Type="http://schemas.openxmlformats.org/officeDocument/2006/relationships/customXml" Target="../ink/ink210.xml"/><Relationship Id="rId12" Type="http://schemas.openxmlformats.org/officeDocument/2006/relationships/image" Target="../media/image197.emf"/><Relationship Id="rId17" Type="http://schemas.openxmlformats.org/officeDocument/2006/relationships/customXml" Target="../ink/ink215.xml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99.emf"/><Relationship Id="rId20" Type="http://schemas.openxmlformats.org/officeDocument/2006/relationships/image" Target="../media/image201.emf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13.emf"/><Relationship Id="rId11" Type="http://schemas.openxmlformats.org/officeDocument/2006/relationships/customXml" Target="../ink/ink212.xml"/><Relationship Id="rId5" Type="http://schemas.openxmlformats.org/officeDocument/2006/relationships/customXml" Target="../ink/ink209.xml"/><Relationship Id="rId15" Type="http://schemas.openxmlformats.org/officeDocument/2006/relationships/customXml" Target="../ink/ink214.xml"/><Relationship Id="rId10" Type="http://schemas.openxmlformats.org/officeDocument/2006/relationships/image" Target="../media/image196.emf"/><Relationship Id="rId19" Type="http://schemas.openxmlformats.org/officeDocument/2006/relationships/customXml" Target="../ink/ink216.xml"/><Relationship Id="rId4" Type="http://schemas.openxmlformats.org/officeDocument/2006/relationships/image" Target="../media/image212.emf"/><Relationship Id="rId9" Type="http://schemas.openxmlformats.org/officeDocument/2006/relationships/customXml" Target="../ink/ink211.xml"/><Relationship Id="rId14" Type="http://schemas.openxmlformats.org/officeDocument/2006/relationships/image" Target="../media/image198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customXml" Target="../ink/ink220.xml"/><Relationship Id="rId3" Type="http://schemas.openxmlformats.org/officeDocument/2006/relationships/image" Target="../media/image214.emf"/><Relationship Id="rId7" Type="http://schemas.openxmlformats.org/officeDocument/2006/relationships/image" Target="../media/image216.emf"/><Relationship Id="rId2" Type="http://schemas.openxmlformats.org/officeDocument/2006/relationships/customXml" Target="../ink/ink217.xml"/><Relationship Id="rId1" Type="http://schemas.openxmlformats.org/officeDocument/2006/relationships/slideLayout" Target="../slideLayouts/slideLayout11.xml"/><Relationship Id="rId6" Type="http://schemas.openxmlformats.org/officeDocument/2006/relationships/customXml" Target="../ink/ink219.xml"/><Relationship Id="rId11" Type="http://schemas.openxmlformats.org/officeDocument/2006/relationships/image" Target="../media/image203.emf"/><Relationship Id="rId5" Type="http://schemas.openxmlformats.org/officeDocument/2006/relationships/image" Target="../media/image215.emf"/><Relationship Id="rId10" Type="http://schemas.openxmlformats.org/officeDocument/2006/relationships/customXml" Target="../ink/ink221.xml"/><Relationship Id="rId4" Type="http://schemas.openxmlformats.org/officeDocument/2006/relationships/customXml" Target="../ink/ink218.xml"/><Relationship Id="rId9" Type="http://schemas.openxmlformats.org/officeDocument/2006/relationships/image" Target="../media/image202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customXml" Target="../ink/ink1.xml"/><Relationship Id="rId7" Type="http://schemas.openxmlformats.org/officeDocument/2006/relationships/customXml" Target="../ink/ink3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.emf"/><Relationship Id="rId5" Type="http://schemas.openxmlformats.org/officeDocument/2006/relationships/customXml" Target="../ink/ink2.xml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ustomXml" Target="../ink/ink222.xm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20.emf"/><Relationship Id="rId5" Type="http://schemas.openxmlformats.org/officeDocument/2006/relationships/customXml" Target="../ink/ink223.xml"/><Relationship Id="rId4" Type="http://schemas.openxmlformats.org/officeDocument/2006/relationships/image" Target="../media/image219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customXml" Target="../ink/ink225.xml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25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wmf"/><Relationship Id="rId11" Type="http://schemas.openxmlformats.org/officeDocument/2006/relationships/customXml" Target="../ink/ink224.xml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26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customXml" Target="../ink/ink229.xml"/><Relationship Id="rId13" Type="http://schemas.openxmlformats.org/officeDocument/2006/relationships/image" Target="../media/image223.emf"/><Relationship Id="rId18" Type="http://schemas.openxmlformats.org/officeDocument/2006/relationships/customXml" Target="../ink/ink234.xml"/><Relationship Id="rId3" Type="http://schemas.openxmlformats.org/officeDocument/2006/relationships/image" Target="../media/image227.emf"/><Relationship Id="rId21" Type="http://schemas.openxmlformats.org/officeDocument/2006/relationships/image" Target="../media/image230.emf"/><Relationship Id="rId7" Type="http://schemas.openxmlformats.org/officeDocument/2006/relationships/image" Target="../media/image218.emf"/><Relationship Id="rId12" Type="http://schemas.openxmlformats.org/officeDocument/2006/relationships/customXml" Target="../ink/ink231.xml"/><Relationship Id="rId17" Type="http://schemas.openxmlformats.org/officeDocument/2006/relationships/image" Target="../media/image228.emf"/><Relationship Id="rId25" Type="http://schemas.openxmlformats.org/officeDocument/2006/relationships/image" Target="../media/image232.emf"/><Relationship Id="rId2" Type="http://schemas.openxmlformats.org/officeDocument/2006/relationships/customXml" Target="../ink/ink226.xml"/><Relationship Id="rId16" Type="http://schemas.openxmlformats.org/officeDocument/2006/relationships/customXml" Target="../ink/ink233.xml"/><Relationship Id="rId20" Type="http://schemas.openxmlformats.org/officeDocument/2006/relationships/customXml" Target="../ink/ink235.xml"/><Relationship Id="rId1" Type="http://schemas.openxmlformats.org/officeDocument/2006/relationships/slideLayout" Target="../slideLayouts/slideLayout11.xml"/><Relationship Id="rId6" Type="http://schemas.openxmlformats.org/officeDocument/2006/relationships/customXml" Target="../ink/ink228.xml"/><Relationship Id="rId11" Type="http://schemas.openxmlformats.org/officeDocument/2006/relationships/image" Target="../media/image222.emf"/><Relationship Id="rId24" Type="http://schemas.openxmlformats.org/officeDocument/2006/relationships/customXml" Target="../ink/ink237.xml"/><Relationship Id="rId5" Type="http://schemas.openxmlformats.org/officeDocument/2006/relationships/image" Target="../media/image217.emf"/><Relationship Id="rId15" Type="http://schemas.openxmlformats.org/officeDocument/2006/relationships/image" Target="../media/image224.emf"/><Relationship Id="rId23" Type="http://schemas.openxmlformats.org/officeDocument/2006/relationships/image" Target="../media/image231.emf"/><Relationship Id="rId10" Type="http://schemas.openxmlformats.org/officeDocument/2006/relationships/customXml" Target="../ink/ink230.xml"/><Relationship Id="rId19" Type="http://schemas.openxmlformats.org/officeDocument/2006/relationships/image" Target="../media/image229.emf"/><Relationship Id="rId4" Type="http://schemas.openxmlformats.org/officeDocument/2006/relationships/customXml" Target="../ink/ink227.xml"/><Relationship Id="rId9" Type="http://schemas.openxmlformats.org/officeDocument/2006/relationships/image" Target="../media/image221.emf"/><Relationship Id="rId14" Type="http://schemas.openxmlformats.org/officeDocument/2006/relationships/customXml" Target="../ink/ink232.xml"/><Relationship Id="rId22" Type="http://schemas.openxmlformats.org/officeDocument/2006/relationships/customXml" Target="../ink/ink23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customXml" Target="../ink/ink241.xml"/><Relationship Id="rId13" Type="http://schemas.openxmlformats.org/officeDocument/2006/relationships/image" Target="../media/image238.emf"/><Relationship Id="rId18" Type="http://schemas.openxmlformats.org/officeDocument/2006/relationships/customXml" Target="../ink/ink246.xml"/><Relationship Id="rId26" Type="http://schemas.openxmlformats.org/officeDocument/2006/relationships/customXml" Target="../ink/ink250.xml"/><Relationship Id="rId3" Type="http://schemas.openxmlformats.org/officeDocument/2006/relationships/image" Target="../media/image233.emf"/><Relationship Id="rId21" Type="http://schemas.openxmlformats.org/officeDocument/2006/relationships/image" Target="../media/image242.emf"/><Relationship Id="rId7" Type="http://schemas.openxmlformats.org/officeDocument/2006/relationships/image" Target="../media/image235.emf"/><Relationship Id="rId12" Type="http://schemas.openxmlformats.org/officeDocument/2006/relationships/customXml" Target="../ink/ink243.xml"/><Relationship Id="rId17" Type="http://schemas.openxmlformats.org/officeDocument/2006/relationships/image" Target="../media/image240.emf"/><Relationship Id="rId25" Type="http://schemas.openxmlformats.org/officeDocument/2006/relationships/image" Target="../media/image244.emf"/><Relationship Id="rId2" Type="http://schemas.openxmlformats.org/officeDocument/2006/relationships/customXml" Target="../ink/ink238.xml"/><Relationship Id="rId16" Type="http://schemas.openxmlformats.org/officeDocument/2006/relationships/customXml" Target="../ink/ink245.xml"/><Relationship Id="rId20" Type="http://schemas.openxmlformats.org/officeDocument/2006/relationships/customXml" Target="../ink/ink247.xml"/><Relationship Id="rId29" Type="http://schemas.openxmlformats.org/officeDocument/2006/relationships/image" Target="../media/image246.emf"/><Relationship Id="rId1" Type="http://schemas.openxmlformats.org/officeDocument/2006/relationships/slideLayout" Target="../slideLayouts/slideLayout19.xml"/><Relationship Id="rId6" Type="http://schemas.openxmlformats.org/officeDocument/2006/relationships/customXml" Target="../ink/ink240.xml"/><Relationship Id="rId11" Type="http://schemas.openxmlformats.org/officeDocument/2006/relationships/image" Target="../media/image237.emf"/><Relationship Id="rId24" Type="http://schemas.openxmlformats.org/officeDocument/2006/relationships/customXml" Target="../ink/ink249.xml"/><Relationship Id="rId5" Type="http://schemas.openxmlformats.org/officeDocument/2006/relationships/image" Target="../media/image234.emf"/><Relationship Id="rId15" Type="http://schemas.openxmlformats.org/officeDocument/2006/relationships/image" Target="../media/image239.emf"/><Relationship Id="rId23" Type="http://schemas.openxmlformats.org/officeDocument/2006/relationships/image" Target="../media/image243.emf"/><Relationship Id="rId28" Type="http://schemas.openxmlformats.org/officeDocument/2006/relationships/customXml" Target="../ink/ink251.xml"/><Relationship Id="rId10" Type="http://schemas.openxmlformats.org/officeDocument/2006/relationships/customXml" Target="../ink/ink242.xml"/><Relationship Id="rId19" Type="http://schemas.openxmlformats.org/officeDocument/2006/relationships/image" Target="../media/image241.emf"/><Relationship Id="rId31" Type="http://schemas.openxmlformats.org/officeDocument/2006/relationships/image" Target="../media/image247.emf"/><Relationship Id="rId4" Type="http://schemas.openxmlformats.org/officeDocument/2006/relationships/customXml" Target="../ink/ink239.xml"/><Relationship Id="rId9" Type="http://schemas.openxmlformats.org/officeDocument/2006/relationships/image" Target="../media/image236.emf"/><Relationship Id="rId14" Type="http://schemas.openxmlformats.org/officeDocument/2006/relationships/customXml" Target="../ink/ink244.xml"/><Relationship Id="rId22" Type="http://schemas.openxmlformats.org/officeDocument/2006/relationships/customXml" Target="../ink/ink248.xml"/><Relationship Id="rId27" Type="http://schemas.openxmlformats.org/officeDocument/2006/relationships/image" Target="../media/image245.emf"/><Relationship Id="rId30" Type="http://schemas.openxmlformats.org/officeDocument/2006/relationships/customXml" Target="../ink/ink25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customXml" Target="../ink/ink256.xml"/><Relationship Id="rId13" Type="http://schemas.openxmlformats.org/officeDocument/2006/relationships/image" Target="../media/image253.emf"/><Relationship Id="rId18" Type="http://schemas.openxmlformats.org/officeDocument/2006/relationships/customXml" Target="../ink/ink261.xml"/><Relationship Id="rId26" Type="http://schemas.openxmlformats.org/officeDocument/2006/relationships/customXml" Target="../ink/ink265.xml"/><Relationship Id="rId3" Type="http://schemas.openxmlformats.org/officeDocument/2006/relationships/image" Target="../media/image248.emf"/><Relationship Id="rId21" Type="http://schemas.openxmlformats.org/officeDocument/2006/relationships/image" Target="../media/image257.emf"/><Relationship Id="rId7" Type="http://schemas.openxmlformats.org/officeDocument/2006/relationships/image" Target="../media/image250.emf"/><Relationship Id="rId12" Type="http://schemas.openxmlformats.org/officeDocument/2006/relationships/customXml" Target="../ink/ink258.xml"/><Relationship Id="rId17" Type="http://schemas.openxmlformats.org/officeDocument/2006/relationships/image" Target="../media/image255.emf"/><Relationship Id="rId25" Type="http://schemas.openxmlformats.org/officeDocument/2006/relationships/image" Target="../media/image259.emf"/><Relationship Id="rId2" Type="http://schemas.openxmlformats.org/officeDocument/2006/relationships/customXml" Target="../ink/ink253.xml"/><Relationship Id="rId16" Type="http://schemas.openxmlformats.org/officeDocument/2006/relationships/customXml" Target="../ink/ink260.xml"/><Relationship Id="rId20" Type="http://schemas.openxmlformats.org/officeDocument/2006/relationships/customXml" Target="../ink/ink262.xml"/><Relationship Id="rId29" Type="http://schemas.openxmlformats.org/officeDocument/2006/relationships/image" Target="../media/image261.emf"/><Relationship Id="rId1" Type="http://schemas.openxmlformats.org/officeDocument/2006/relationships/slideLayout" Target="../slideLayouts/slideLayout19.xml"/><Relationship Id="rId6" Type="http://schemas.openxmlformats.org/officeDocument/2006/relationships/customXml" Target="../ink/ink255.xml"/><Relationship Id="rId11" Type="http://schemas.openxmlformats.org/officeDocument/2006/relationships/image" Target="../media/image252.emf"/><Relationship Id="rId24" Type="http://schemas.openxmlformats.org/officeDocument/2006/relationships/customXml" Target="../ink/ink264.xml"/><Relationship Id="rId5" Type="http://schemas.openxmlformats.org/officeDocument/2006/relationships/image" Target="../media/image249.emf"/><Relationship Id="rId15" Type="http://schemas.openxmlformats.org/officeDocument/2006/relationships/image" Target="../media/image254.emf"/><Relationship Id="rId23" Type="http://schemas.openxmlformats.org/officeDocument/2006/relationships/image" Target="../media/image258.emf"/><Relationship Id="rId28" Type="http://schemas.openxmlformats.org/officeDocument/2006/relationships/customXml" Target="../ink/ink266.xml"/><Relationship Id="rId10" Type="http://schemas.openxmlformats.org/officeDocument/2006/relationships/customXml" Target="../ink/ink257.xml"/><Relationship Id="rId19" Type="http://schemas.openxmlformats.org/officeDocument/2006/relationships/image" Target="../media/image256.emf"/><Relationship Id="rId4" Type="http://schemas.openxmlformats.org/officeDocument/2006/relationships/customXml" Target="../ink/ink254.xml"/><Relationship Id="rId9" Type="http://schemas.openxmlformats.org/officeDocument/2006/relationships/image" Target="../media/image251.emf"/><Relationship Id="rId14" Type="http://schemas.openxmlformats.org/officeDocument/2006/relationships/customXml" Target="../ink/ink259.xml"/><Relationship Id="rId22" Type="http://schemas.openxmlformats.org/officeDocument/2006/relationships/customXml" Target="../ink/ink263.xml"/><Relationship Id="rId27" Type="http://schemas.openxmlformats.org/officeDocument/2006/relationships/image" Target="../media/image260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customXml" Target="../ink/ink270.xml"/><Relationship Id="rId13" Type="http://schemas.openxmlformats.org/officeDocument/2006/relationships/image" Target="../media/image267.emf"/><Relationship Id="rId18" Type="http://schemas.openxmlformats.org/officeDocument/2006/relationships/customXml" Target="../ink/ink275.xml"/><Relationship Id="rId3" Type="http://schemas.openxmlformats.org/officeDocument/2006/relationships/image" Target="../media/image262.emf"/><Relationship Id="rId21" Type="http://schemas.openxmlformats.org/officeDocument/2006/relationships/image" Target="../media/image271.emf"/><Relationship Id="rId7" Type="http://schemas.openxmlformats.org/officeDocument/2006/relationships/image" Target="../media/image264.emf"/><Relationship Id="rId12" Type="http://schemas.openxmlformats.org/officeDocument/2006/relationships/customXml" Target="../ink/ink272.xml"/><Relationship Id="rId17" Type="http://schemas.openxmlformats.org/officeDocument/2006/relationships/image" Target="../media/image269.emf"/><Relationship Id="rId2" Type="http://schemas.openxmlformats.org/officeDocument/2006/relationships/customXml" Target="../ink/ink267.xml"/><Relationship Id="rId16" Type="http://schemas.openxmlformats.org/officeDocument/2006/relationships/customXml" Target="../ink/ink274.xml"/><Relationship Id="rId20" Type="http://schemas.openxmlformats.org/officeDocument/2006/relationships/customXml" Target="../ink/ink276.xml"/><Relationship Id="rId1" Type="http://schemas.openxmlformats.org/officeDocument/2006/relationships/slideLayout" Target="../slideLayouts/slideLayout19.xml"/><Relationship Id="rId6" Type="http://schemas.openxmlformats.org/officeDocument/2006/relationships/customXml" Target="../ink/ink269.xml"/><Relationship Id="rId11" Type="http://schemas.openxmlformats.org/officeDocument/2006/relationships/image" Target="../media/image266.emf"/><Relationship Id="rId5" Type="http://schemas.openxmlformats.org/officeDocument/2006/relationships/image" Target="../media/image263.emf"/><Relationship Id="rId15" Type="http://schemas.openxmlformats.org/officeDocument/2006/relationships/image" Target="../media/image268.emf"/><Relationship Id="rId23" Type="http://schemas.openxmlformats.org/officeDocument/2006/relationships/image" Target="../media/image272.emf"/><Relationship Id="rId10" Type="http://schemas.openxmlformats.org/officeDocument/2006/relationships/customXml" Target="../ink/ink271.xml"/><Relationship Id="rId19" Type="http://schemas.openxmlformats.org/officeDocument/2006/relationships/image" Target="../media/image270.emf"/><Relationship Id="rId4" Type="http://schemas.openxmlformats.org/officeDocument/2006/relationships/customXml" Target="../ink/ink268.xml"/><Relationship Id="rId9" Type="http://schemas.openxmlformats.org/officeDocument/2006/relationships/image" Target="../media/image265.emf"/><Relationship Id="rId14" Type="http://schemas.openxmlformats.org/officeDocument/2006/relationships/customXml" Target="../ink/ink273.xml"/><Relationship Id="rId22" Type="http://schemas.openxmlformats.org/officeDocument/2006/relationships/customXml" Target="../ink/ink27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64.emf"/><Relationship Id="rId21" Type="http://schemas.openxmlformats.org/officeDocument/2006/relationships/image" Target="../media/image16.emf"/><Relationship Id="rId42" Type="http://schemas.openxmlformats.org/officeDocument/2006/relationships/customXml" Target="../ink/ink23.xml"/><Relationship Id="rId63" Type="http://schemas.openxmlformats.org/officeDocument/2006/relationships/image" Target="../media/image37.emf"/><Relationship Id="rId84" Type="http://schemas.openxmlformats.org/officeDocument/2006/relationships/customXml" Target="../ink/ink44.xml"/><Relationship Id="rId138" Type="http://schemas.openxmlformats.org/officeDocument/2006/relationships/customXml" Target="../ink/ink71.xml"/><Relationship Id="rId159" Type="http://schemas.openxmlformats.org/officeDocument/2006/relationships/image" Target="../media/image85.emf"/><Relationship Id="rId107" Type="http://schemas.openxmlformats.org/officeDocument/2006/relationships/image" Target="../media/image59.emf"/><Relationship Id="rId11" Type="http://schemas.openxmlformats.org/officeDocument/2006/relationships/image" Target="../media/image11.emf"/><Relationship Id="rId32" Type="http://schemas.openxmlformats.org/officeDocument/2006/relationships/customXml" Target="../ink/ink18.xml"/><Relationship Id="rId53" Type="http://schemas.openxmlformats.org/officeDocument/2006/relationships/image" Target="../media/image32.emf"/><Relationship Id="rId74" Type="http://schemas.openxmlformats.org/officeDocument/2006/relationships/customXml" Target="../ink/ink39.xml"/><Relationship Id="rId128" Type="http://schemas.openxmlformats.org/officeDocument/2006/relationships/customXml" Target="../ink/ink66.xml"/><Relationship Id="rId149" Type="http://schemas.openxmlformats.org/officeDocument/2006/relationships/image" Target="../media/image80.emf"/><Relationship Id="rId5" Type="http://schemas.openxmlformats.org/officeDocument/2006/relationships/image" Target="../media/image8.emf"/><Relationship Id="rId95" Type="http://schemas.openxmlformats.org/officeDocument/2006/relationships/image" Target="../media/image53.emf"/><Relationship Id="rId160" Type="http://schemas.openxmlformats.org/officeDocument/2006/relationships/customXml" Target="../ink/ink82.xml"/><Relationship Id="rId22" Type="http://schemas.openxmlformats.org/officeDocument/2006/relationships/customXml" Target="../ink/ink13.xml"/><Relationship Id="rId43" Type="http://schemas.openxmlformats.org/officeDocument/2006/relationships/image" Target="../media/image27.emf"/><Relationship Id="rId64" Type="http://schemas.openxmlformats.org/officeDocument/2006/relationships/customXml" Target="../ink/ink34.xml"/><Relationship Id="rId118" Type="http://schemas.openxmlformats.org/officeDocument/2006/relationships/customXml" Target="../ink/ink61.xml"/><Relationship Id="rId139" Type="http://schemas.openxmlformats.org/officeDocument/2006/relationships/image" Target="../media/image75.emf"/><Relationship Id="rId85" Type="http://schemas.openxmlformats.org/officeDocument/2006/relationships/image" Target="../media/image48.emf"/><Relationship Id="rId150" Type="http://schemas.openxmlformats.org/officeDocument/2006/relationships/customXml" Target="../ink/ink77.xml"/><Relationship Id="rId12" Type="http://schemas.openxmlformats.org/officeDocument/2006/relationships/customXml" Target="../ink/ink8.xml"/><Relationship Id="rId33" Type="http://schemas.openxmlformats.org/officeDocument/2006/relationships/image" Target="../media/image22.emf"/><Relationship Id="rId108" Type="http://schemas.openxmlformats.org/officeDocument/2006/relationships/customXml" Target="../ink/ink56.xml"/><Relationship Id="rId129" Type="http://schemas.openxmlformats.org/officeDocument/2006/relationships/image" Target="../media/image70.emf"/><Relationship Id="rId54" Type="http://schemas.openxmlformats.org/officeDocument/2006/relationships/customXml" Target="../ink/ink29.xml"/><Relationship Id="rId70" Type="http://schemas.openxmlformats.org/officeDocument/2006/relationships/customXml" Target="../ink/ink37.xml"/><Relationship Id="rId75" Type="http://schemas.openxmlformats.org/officeDocument/2006/relationships/image" Target="../media/image43.emf"/><Relationship Id="rId91" Type="http://schemas.openxmlformats.org/officeDocument/2006/relationships/image" Target="../media/image51.emf"/><Relationship Id="rId96" Type="http://schemas.openxmlformats.org/officeDocument/2006/relationships/customXml" Target="../ink/ink50.xml"/><Relationship Id="rId140" Type="http://schemas.openxmlformats.org/officeDocument/2006/relationships/customXml" Target="../ink/ink72.xml"/><Relationship Id="rId145" Type="http://schemas.openxmlformats.org/officeDocument/2006/relationships/image" Target="../media/image78.emf"/><Relationship Id="rId161" Type="http://schemas.openxmlformats.org/officeDocument/2006/relationships/image" Target="../media/image86.emf"/><Relationship Id="rId166" Type="http://schemas.openxmlformats.org/officeDocument/2006/relationships/customXml" Target="../ink/ink85.xml"/><Relationship Id="rId1" Type="http://schemas.openxmlformats.org/officeDocument/2006/relationships/slideLayout" Target="../slideLayouts/slideLayout3.xml"/><Relationship Id="rId6" Type="http://schemas.openxmlformats.org/officeDocument/2006/relationships/customXml" Target="../ink/ink5.xml"/><Relationship Id="rId23" Type="http://schemas.openxmlformats.org/officeDocument/2006/relationships/image" Target="../media/image17.emf"/><Relationship Id="rId28" Type="http://schemas.openxmlformats.org/officeDocument/2006/relationships/customXml" Target="../ink/ink16.xml"/><Relationship Id="rId49" Type="http://schemas.openxmlformats.org/officeDocument/2006/relationships/image" Target="../media/image30.emf"/><Relationship Id="rId114" Type="http://schemas.openxmlformats.org/officeDocument/2006/relationships/customXml" Target="../ink/ink59.xml"/><Relationship Id="rId119" Type="http://schemas.openxmlformats.org/officeDocument/2006/relationships/image" Target="../media/image65.emf"/><Relationship Id="rId44" Type="http://schemas.openxmlformats.org/officeDocument/2006/relationships/customXml" Target="../ink/ink24.xml"/><Relationship Id="rId60" Type="http://schemas.openxmlformats.org/officeDocument/2006/relationships/customXml" Target="../ink/ink32.xml"/><Relationship Id="rId65" Type="http://schemas.openxmlformats.org/officeDocument/2006/relationships/image" Target="../media/image38.emf"/><Relationship Id="rId81" Type="http://schemas.openxmlformats.org/officeDocument/2006/relationships/image" Target="../media/image46.emf"/><Relationship Id="rId86" Type="http://schemas.openxmlformats.org/officeDocument/2006/relationships/customXml" Target="../ink/ink45.xml"/><Relationship Id="rId130" Type="http://schemas.openxmlformats.org/officeDocument/2006/relationships/customXml" Target="../ink/ink67.xml"/><Relationship Id="rId135" Type="http://schemas.openxmlformats.org/officeDocument/2006/relationships/image" Target="../media/image73.emf"/><Relationship Id="rId151" Type="http://schemas.openxmlformats.org/officeDocument/2006/relationships/image" Target="../media/image81.emf"/><Relationship Id="rId156" Type="http://schemas.openxmlformats.org/officeDocument/2006/relationships/customXml" Target="../ink/ink80.xml"/><Relationship Id="rId13" Type="http://schemas.openxmlformats.org/officeDocument/2006/relationships/image" Target="../media/image12.emf"/><Relationship Id="rId18" Type="http://schemas.openxmlformats.org/officeDocument/2006/relationships/customXml" Target="../ink/ink11.xml"/><Relationship Id="rId39" Type="http://schemas.openxmlformats.org/officeDocument/2006/relationships/image" Target="../media/image25.emf"/><Relationship Id="rId109" Type="http://schemas.openxmlformats.org/officeDocument/2006/relationships/image" Target="../media/image60.emf"/><Relationship Id="rId34" Type="http://schemas.openxmlformats.org/officeDocument/2006/relationships/customXml" Target="../ink/ink19.xml"/><Relationship Id="rId50" Type="http://schemas.openxmlformats.org/officeDocument/2006/relationships/customXml" Target="../ink/ink27.xml"/><Relationship Id="rId55" Type="http://schemas.openxmlformats.org/officeDocument/2006/relationships/image" Target="../media/image33.emf"/><Relationship Id="rId76" Type="http://schemas.openxmlformats.org/officeDocument/2006/relationships/customXml" Target="../ink/ink40.xml"/><Relationship Id="rId97" Type="http://schemas.openxmlformats.org/officeDocument/2006/relationships/image" Target="../media/image54.emf"/><Relationship Id="rId104" Type="http://schemas.openxmlformats.org/officeDocument/2006/relationships/customXml" Target="../ink/ink54.xml"/><Relationship Id="rId120" Type="http://schemas.openxmlformats.org/officeDocument/2006/relationships/customXml" Target="../ink/ink62.xml"/><Relationship Id="rId125" Type="http://schemas.openxmlformats.org/officeDocument/2006/relationships/image" Target="../media/image68.emf"/><Relationship Id="rId141" Type="http://schemas.openxmlformats.org/officeDocument/2006/relationships/image" Target="../media/image76.emf"/><Relationship Id="rId146" Type="http://schemas.openxmlformats.org/officeDocument/2006/relationships/customXml" Target="../ink/ink75.xml"/><Relationship Id="rId167" Type="http://schemas.openxmlformats.org/officeDocument/2006/relationships/image" Target="../media/image89.emf"/><Relationship Id="rId7" Type="http://schemas.openxmlformats.org/officeDocument/2006/relationships/image" Target="../media/image9.emf"/><Relationship Id="rId71" Type="http://schemas.openxmlformats.org/officeDocument/2006/relationships/image" Target="../media/image41.emf"/><Relationship Id="rId92" Type="http://schemas.openxmlformats.org/officeDocument/2006/relationships/customXml" Target="../ink/ink48.xml"/><Relationship Id="rId162" Type="http://schemas.openxmlformats.org/officeDocument/2006/relationships/customXml" Target="../ink/ink83.xml"/><Relationship Id="rId2" Type="http://schemas.openxmlformats.org/officeDocument/2006/relationships/image" Target="../media/image3.png"/><Relationship Id="rId29" Type="http://schemas.openxmlformats.org/officeDocument/2006/relationships/image" Target="../media/image20.emf"/><Relationship Id="rId24" Type="http://schemas.openxmlformats.org/officeDocument/2006/relationships/customXml" Target="../ink/ink14.xml"/><Relationship Id="rId40" Type="http://schemas.openxmlformats.org/officeDocument/2006/relationships/customXml" Target="../ink/ink22.xml"/><Relationship Id="rId45" Type="http://schemas.openxmlformats.org/officeDocument/2006/relationships/image" Target="../media/image28.emf"/><Relationship Id="rId66" Type="http://schemas.openxmlformats.org/officeDocument/2006/relationships/customXml" Target="../ink/ink35.xml"/><Relationship Id="rId87" Type="http://schemas.openxmlformats.org/officeDocument/2006/relationships/image" Target="../media/image49.emf"/><Relationship Id="rId110" Type="http://schemas.openxmlformats.org/officeDocument/2006/relationships/customXml" Target="../ink/ink57.xml"/><Relationship Id="rId115" Type="http://schemas.openxmlformats.org/officeDocument/2006/relationships/image" Target="../media/image63.emf"/><Relationship Id="rId131" Type="http://schemas.openxmlformats.org/officeDocument/2006/relationships/image" Target="../media/image71.emf"/><Relationship Id="rId136" Type="http://schemas.openxmlformats.org/officeDocument/2006/relationships/customXml" Target="../ink/ink70.xml"/><Relationship Id="rId157" Type="http://schemas.openxmlformats.org/officeDocument/2006/relationships/image" Target="../media/image84.emf"/><Relationship Id="rId61" Type="http://schemas.openxmlformats.org/officeDocument/2006/relationships/image" Target="../media/image36.emf"/><Relationship Id="rId82" Type="http://schemas.openxmlformats.org/officeDocument/2006/relationships/customXml" Target="../ink/ink43.xml"/><Relationship Id="rId152" Type="http://schemas.openxmlformats.org/officeDocument/2006/relationships/customXml" Target="../ink/ink78.xml"/><Relationship Id="rId19" Type="http://schemas.openxmlformats.org/officeDocument/2006/relationships/image" Target="../media/image15.emf"/><Relationship Id="rId14" Type="http://schemas.openxmlformats.org/officeDocument/2006/relationships/customXml" Target="../ink/ink9.xml"/><Relationship Id="rId30" Type="http://schemas.openxmlformats.org/officeDocument/2006/relationships/customXml" Target="../ink/ink17.xml"/><Relationship Id="rId35" Type="http://schemas.openxmlformats.org/officeDocument/2006/relationships/image" Target="../media/image23.emf"/><Relationship Id="rId56" Type="http://schemas.openxmlformats.org/officeDocument/2006/relationships/customXml" Target="../ink/ink30.xml"/><Relationship Id="rId77" Type="http://schemas.openxmlformats.org/officeDocument/2006/relationships/image" Target="../media/image44.emf"/><Relationship Id="rId100" Type="http://schemas.openxmlformats.org/officeDocument/2006/relationships/customXml" Target="../ink/ink52.xml"/><Relationship Id="rId105" Type="http://schemas.openxmlformats.org/officeDocument/2006/relationships/image" Target="../media/image58.emf"/><Relationship Id="rId126" Type="http://schemas.openxmlformats.org/officeDocument/2006/relationships/customXml" Target="../ink/ink65.xml"/><Relationship Id="rId147" Type="http://schemas.openxmlformats.org/officeDocument/2006/relationships/image" Target="../media/image79.emf"/><Relationship Id="rId168" Type="http://schemas.openxmlformats.org/officeDocument/2006/relationships/customXml" Target="../ink/ink86.xml"/><Relationship Id="rId8" Type="http://schemas.openxmlformats.org/officeDocument/2006/relationships/customXml" Target="../ink/ink6.xml"/><Relationship Id="rId51" Type="http://schemas.openxmlformats.org/officeDocument/2006/relationships/image" Target="../media/image31.emf"/><Relationship Id="rId72" Type="http://schemas.openxmlformats.org/officeDocument/2006/relationships/customXml" Target="../ink/ink38.xml"/><Relationship Id="rId93" Type="http://schemas.openxmlformats.org/officeDocument/2006/relationships/image" Target="../media/image52.emf"/><Relationship Id="rId98" Type="http://schemas.openxmlformats.org/officeDocument/2006/relationships/customXml" Target="../ink/ink51.xml"/><Relationship Id="rId121" Type="http://schemas.openxmlformats.org/officeDocument/2006/relationships/image" Target="../media/image66.emf"/><Relationship Id="rId142" Type="http://schemas.openxmlformats.org/officeDocument/2006/relationships/customXml" Target="../ink/ink73.xml"/><Relationship Id="rId163" Type="http://schemas.openxmlformats.org/officeDocument/2006/relationships/image" Target="../media/image87.emf"/><Relationship Id="rId3" Type="http://schemas.openxmlformats.org/officeDocument/2006/relationships/image" Target="../media/image4.png"/><Relationship Id="rId25" Type="http://schemas.openxmlformats.org/officeDocument/2006/relationships/image" Target="../media/image18.emf"/><Relationship Id="rId46" Type="http://schemas.openxmlformats.org/officeDocument/2006/relationships/customXml" Target="../ink/ink25.xml"/><Relationship Id="rId67" Type="http://schemas.openxmlformats.org/officeDocument/2006/relationships/image" Target="../media/image39.emf"/><Relationship Id="rId116" Type="http://schemas.openxmlformats.org/officeDocument/2006/relationships/customXml" Target="../ink/ink60.xml"/><Relationship Id="rId137" Type="http://schemas.openxmlformats.org/officeDocument/2006/relationships/image" Target="../media/image74.emf"/><Relationship Id="rId158" Type="http://schemas.openxmlformats.org/officeDocument/2006/relationships/customXml" Target="../ink/ink81.xml"/><Relationship Id="rId20" Type="http://schemas.openxmlformats.org/officeDocument/2006/relationships/customXml" Target="../ink/ink12.xml"/><Relationship Id="rId41" Type="http://schemas.openxmlformats.org/officeDocument/2006/relationships/image" Target="../media/image26.emf"/><Relationship Id="rId62" Type="http://schemas.openxmlformats.org/officeDocument/2006/relationships/customXml" Target="../ink/ink33.xml"/><Relationship Id="rId83" Type="http://schemas.openxmlformats.org/officeDocument/2006/relationships/image" Target="../media/image47.emf"/><Relationship Id="rId88" Type="http://schemas.openxmlformats.org/officeDocument/2006/relationships/customXml" Target="../ink/ink46.xml"/><Relationship Id="rId111" Type="http://schemas.openxmlformats.org/officeDocument/2006/relationships/image" Target="../media/image61.emf"/><Relationship Id="rId132" Type="http://schemas.openxmlformats.org/officeDocument/2006/relationships/customXml" Target="../ink/ink68.xml"/><Relationship Id="rId153" Type="http://schemas.openxmlformats.org/officeDocument/2006/relationships/image" Target="../media/image82.emf"/><Relationship Id="rId15" Type="http://schemas.openxmlformats.org/officeDocument/2006/relationships/image" Target="../media/image13.emf"/><Relationship Id="rId36" Type="http://schemas.openxmlformats.org/officeDocument/2006/relationships/customXml" Target="../ink/ink20.xml"/><Relationship Id="rId57" Type="http://schemas.openxmlformats.org/officeDocument/2006/relationships/image" Target="../media/image34.emf"/><Relationship Id="rId106" Type="http://schemas.openxmlformats.org/officeDocument/2006/relationships/customXml" Target="../ink/ink55.xml"/><Relationship Id="rId127" Type="http://schemas.openxmlformats.org/officeDocument/2006/relationships/image" Target="../media/image69.emf"/><Relationship Id="rId10" Type="http://schemas.openxmlformats.org/officeDocument/2006/relationships/customXml" Target="../ink/ink7.xml"/><Relationship Id="rId31" Type="http://schemas.openxmlformats.org/officeDocument/2006/relationships/image" Target="../media/image21.emf"/><Relationship Id="rId52" Type="http://schemas.openxmlformats.org/officeDocument/2006/relationships/customXml" Target="../ink/ink28.xml"/><Relationship Id="rId73" Type="http://schemas.openxmlformats.org/officeDocument/2006/relationships/image" Target="../media/image42.emf"/><Relationship Id="rId78" Type="http://schemas.openxmlformats.org/officeDocument/2006/relationships/customXml" Target="../ink/ink41.xml"/><Relationship Id="rId94" Type="http://schemas.openxmlformats.org/officeDocument/2006/relationships/customXml" Target="../ink/ink49.xml"/><Relationship Id="rId99" Type="http://schemas.openxmlformats.org/officeDocument/2006/relationships/image" Target="../media/image55.emf"/><Relationship Id="rId101" Type="http://schemas.openxmlformats.org/officeDocument/2006/relationships/image" Target="../media/image56.emf"/><Relationship Id="rId122" Type="http://schemas.openxmlformats.org/officeDocument/2006/relationships/customXml" Target="../ink/ink63.xml"/><Relationship Id="rId143" Type="http://schemas.openxmlformats.org/officeDocument/2006/relationships/image" Target="../media/image77.emf"/><Relationship Id="rId148" Type="http://schemas.openxmlformats.org/officeDocument/2006/relationships/customXml" Target="../ink/ink76.xml"/><Relationship Id="rId164" Type="http://schemas.openxmlformats.org/officeDocument/2006/relationships/customXml" Target="../ink/ink84.xml"/><Relationship Id="rId169" Type="http://schemas.openxmlformats.org/officeDocument/2006/relationships/image" Target="../media/image90.emf"/><Relationship Id="rId4" Type="http://schemas.openxmlformats.org/officeDocument/2006/relationships/customXml" Target="../ink/ink4.xml"/><Relationship Id="rId9" Type="http://schemas.openxmlformats.org/officeDocument/2006/relationships/image" Target="../media/image10.emf"/><Relationship Id="rId26" Type="http://schemas.openxmlformats.org/officeDocument/2006/relationships/customXml" Target="../ink/ink15.xml"/><Relationship Id="rId47" Type="http://schemas.openxmlformats.org/officeDocument/2006/relationships/image" Target="../media/image29.emf"/><Relationship Id="rId68" Type="http://schemas.openxmlformats.org/officeDocument/2006/relationships/customXml" Target="../ink/ink36.xml"/><Relationship Id="rId89" Type="http://schemas.openxmlformats.org/officeDocument/2006/relationships/image" Target="../media/image50.emf"/><Relationship Id="rId112" Type="http://schemas.openxmlformats.org/officeDocument/2006/relationships/customXml" Target="../ink/ink58.xml"/><Relationship Id="rId133" Type="http://schemas.openxmlformats.org/officeDocument/2006/relationships/image" Target="../media/image72.emf"/><Relationship Id="rId154" Type="http://schemas.openxmlformats.org/officeDocument/2006/relationships/customXml" Target="../ink/ink79.xml"/><Relationship Id="rId16" Type="http://schemas.openxmlformats.org/officeDocument/2006/relationships/customXml" Target="../ink/ink10.xml"/><Relationship Id="rId37" Type="http://schemas.openxmlformats.org/officeDocument/2006/relationships/image" Target="../media/image24.emf"/><Relationship Id="rId58" Type="http://schemas.openxmlformats.org/officeDocument/2006/relationships/customXml" Target="../ink/ink31.xml"/><Relationship Id="rId79" Type="http://schemas.openxmlformats.org/officeDocument/2006/relationships/image" Target="../media/image45.emf"/><Relationship Id="rId102" Type="http://schemas.openxmlformats.org/officeDocument/2006/relationships/customXml" Target="../ink/ink53.xml"/><Relationship Id="rId123" Type="http://schemas.openxmlformats.org/officeDocument/2006/relationships/image" Target="../media/image67.emf"/><Relationship Id="rId144" Type="http://schemas.openxmlformats.org/officeDocument/2006/relationships/customXml" Target="../ink/ink74.xml"/><Relationship Id="rId90" Type="http://schemas.openxmlformats.org/officeDocument/2006/relationships/customXml" Target="../ink/ink47.xml"/><Relationship Id="rId165" Type="http://schemas.openxmlformats.org/officeDocument/2006/relationships/image" Target="../media/image88.emf"/><Relationship Id="rId27" Type="http://schemas.openxmlformats.org/officeDocument/2006/relationships/image" Target="../media/image19.emf"/><Relationship Id="rId48" Type="http://schemas.openxmlformats.org/officeDocument/2006/relationships/customXml" Target="../ink/ink26.xml"/><Relationship Id="rId69" Type="http://schemas.openxmlformats.org/officeDocument/2006/relationships/image" Target="../media/image40.emf"/><Relationship Id="rId113" Type="http://schemas.openxmlformats.org/officeDocument/2006/relationships/image" Target="../media/image62.emf"/><Relationship Id="rId134" Type="http://schemas.openxmlformats.org/officeDocument/2006/relationships/customXml" Target="../ink/ink69.xml"/><Relationship Id="rId80" Type="http://schemas.openxmlformats.org/officeDocument/2006/relationships/customXml" Target="../ink/ink42.xml"/><Relationship Id="rId155" Type="http://schemas.openxmlformats.org/officeDocument/2006/relationships/image" Target="../media/image83.emf"/><Relationship Id="rId17" Type="http://schemas.openxmlformats.org/officeDocument/2006/relationships/image" Target="../media/image14.emf"/><Relationship Id="rId38" Type="http://schemas.openxmlformats.org/officeDocument/2006/relationships/customXml" Target="../ink/ink21.xml"/><Relationship Id="rId59" Type="http://schemas.openxmlformats.org/officeDocument/2006/relationships/image" Target="../media/image35.emf"/><Relationship Id="rId103" Type="http://schemas.openxmlformats.org/officeDocument/2006/relationships/image" Target="../media/image57.emf"/><Relationship Id="rId124" Type="http://schemas.openxmlformats.org/officeDocument/2006/relationships/customXml" Target="../ink/ink6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customXml" Target="../ink/ink281.xml"/><Relationship Id="rId13" Type="http://schemas.openxmlformats.org/officeDocument/2006/relationships/image" Target="../media/image278.emf"/><Relationship Id="rId18" Type="http://schemas.openxmlformats.org/officeDocument/2006/relationships/customXml" Target="../ink/ink286.xml"/><Relationship Id="rId3" Type="http://schemas.openxmlformats.org/officeDocument/2006/relationships/image" Target="../media/image273.emf"/><Relationship Id="rId21" Type="http://schemas.openxmlformats.org/officeDocument/2006/relationships/image" Target="../media/image282.emf"/><Relationship Id="rId7" Type="http://schemas.openxmlformats.org/officeDocument/2006/relationships/image" Target="../media/image275.emf"/><Relationship Id="rId12" Type="http://schemas.openxmlformats.org/officeDocument/2006/relationships/customXml" Target="../ink/ink283.xml"/><Relationship Id="rId17" Type="http://schemas.openxmlformats.org/officeDocument/2006/relationships/image" Target="../media/image280.emf"/><Relationship Id="rId2" Type="http://schemas.openxmlformats.org/officeDocument/2006/relationships/customXml" Target="../ink/ink278.xml"/><Relationship Id="rId16" Type="http://schemas.openxmlformats.org/officeDocument/2006/relationships/customXml" Target="../ink/ink285.xml"/><Relationship Id="rId20" Type="http://schemas.openxmlformats.org/officeDocument/2006/relationships/customXml" Target="../ink/ink287.xml"/><Relationship Id="rId1" Type="http://schemas.openxmlformats.org/officeDocument/2006/relationships/slideLayout" Target="../slideLayouts/slideLayout19.xml"/><Relationship Id="rId6" Type="http://schemas.openxmlformats.org/officeDocument/2006/relationships/customXml" Target="../ink/ink280.xml"/><Relationship Id="rId11" Type="http://schemas.openxmlformats.org/officeDocument/2006/relationships/image" Target="../media/image277.emf"/><Relationship Id="rId5" Type="http://schemas.openxmlformats.org/officeDocument/2006/relationships/image" Target="../media/image274.emf"/><Relationship Id="rId15" Type="http://schemas.openxmlformats.org/officeDocument/2006/relationships/image" Target="../media/image279.emf"/><Relationship Id="rId23" Type="http://schemas.openxmlformats.org/officeDocument/2006/relationships/image" Target="../media/image283.emf"/><Relationship Id="rId10" Type="http://schemas.openxmlformats.org/officeDocument/2006/relationships/customXml" Target="../ink/ink282.xml"/><Relationship Id="rId19" Type="http://schemas.openxmlformats.org/officeDocument/2006/relationships/image" Target="../media/image281.emf"/><Relationship Id="rId4" Type="http://schemas.openxmlformats.org/officeDocument/2006/relationships/customXml" Target="../ink/ink279.xml"/><Relationship Id="rId9" Type="http://schemas.openxmlformats.org/officeDocument/2006/relationships/image" Target="../media/image276.emf"/><Relationship Id="rId14" Type="http://schemas.openxmlformats.org/officeDocument/2006/relationships/customXml" Target="../ink/ink284.xml"/><Relationship Id="rId22" Type="http://schemas.openxmlformats.org/officeDocument/2006/relationships/customXml" Target="../ink/ink288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customXml" Target="../ink/ink292.xml"/><Relationship Id="rId13" Type="http://schemas.openxmlformats.org/officeDocument/2006/relationships/image" Target="../media/image289.emf"/><Relationship Id="rId18" Type="http://schemas.openxmlformats.org/officeDocument/2006/relationships/customXml" Target="../ink/ink297.xml"/><Relationship Id="rId26" Type="http://schemas.openxmlformats.org/officeDocument/2006/relationships/customXml" Target="../ink/ink301.xml"/><Relationship Id="rId3" Type="http://schemas.openxmlformats.org/officeDocument/2006/relationships/image" Target="../media/image284.emf"/><Relationship Id="rId21" Type="http://schemas.openxmlformats.org/officeDocument/2006/relationships/image" Target="../media/image293.emf"/><Relationship Id="rId7" Type="http://schemas.openxmlformats.org/officeDocument/2006/relationships/image" Target="../media/image286.emf"/><Relationship Id="rId12" Type="http://schemas.openxmlformats.org/officeDocument/2006/relationships/customXml" Target="../ink/ink294.xml"/><Relationship Id="rId17" Type="http://schemas.openxmlformats.org/officeDocument/2006/relationships/image" Target="../media/image291.emf"/><Relationship Id="rId25" Type="http://schemas.openxmlformats.org/officeDocument/2006/relationships/image" Target="../media/image295.emf"/><Relationship Id="rId2" Type="http://schemas.openxmlformats.org/officeDocument/2006/relationships/customXml" Target="../ink/ink289.xml"/><Relationship Id="rId16" Type="http://schemas.openxmlformats.org/officeDocument/2006/relationships/customXml" Target="../ink/ink296.xml"/><Relationship Id="rId20" Type="http://schemas.openxmlformats.org/officeDocument/2006/relationships/customXml" Target="../ink/ink298.xml"/><Relationship Id="rId29" Type="http://schemas.openxmlformats.org/officeDocument/2006/relationships/image" Target="../media/image297.emf"/><Relationship Id="rId1" Type="http://schemas.openxmlformats.org/officeDocument/2006/relationships/slideLayout" Target="../slideLayouts/slideLayout19.xml"/><Relationship Id="rId6" Type="http://schemas.openxmlformats.org/officeDocument/2006/relationships/customXml" Target="../ink/ink291.xml"/><Relationship Id="rId11" Type="http://schemas.openxmlformats.org/officeDocument/2006/relationships/image" Target="../media/image288.emf"/><Relationship Id="rId24" Type="http://schemas.openxmlformats.org/officeDocument/2006/relationships/customXml" Target="../ink/ink300.xml"/><Relationship Id="rId5" Type="http://schemas.openxmlformats.org/officeDocument/2006/relationships/image" Target="../media/image285.emf"/><Relationship Id="rId15" Type="http://schemas.openxmlformats.org/officeDocument/2006/relationships/image" Target="../media/image290.emf"/><Relationship Id="rId23" Type="http://schemas.openxmlformats.org/officeDocument/2006/relationships/image" Target="../media/image294.emf"/><Relationship Id="rId28" Type="http://schemas.openxmlformats.org/officeDocument/2006/relationships/customXml" Target="../ink/ink302.xml"/><Relationship Id="rId10" Type="http://schemas.openxmlformats.org/officeDocument/2006/relationships/customXml" Target="../ink/ink293.xml"/><Relationship Id="rId19" Type="http://schemas.openxmlformats.org/officeDocument/2006/relationships/image" Target="../media/image292.emf"/><Relationship Id="rId31" Type="http://schemas.openxmlformats.org/officeDocument/2006/relationships/image" Target="../media/image298.emf"/><Relationship Id="rId4" Type="http://schemas.openxmlformats.org/officeDocument/2006/relationships/customXml" Target="../ink/ink290.xml"/><Relationship Id="rId9" Type="http://schemas.openxmlformats.org/officeDocument/2006/relationships/image" Target="../media/image287.emf"/><Relationship Id="rId14" Type="http://schemas.openxmlformats.org/officeDocument/2006/relationships/customXml" Target="../ink/ink295.xml"/><Relationship Id="rId22" Type="http://schemas.openxmlformats.org/officeDocument/2006/relationships/customXml" Target="../ink/ink299.xml"/><Relationship Id="rId27" Type="http://schemas.openxmlformats.org/officeDocument/2006/relationships/image" Target="../media/image296.emf"/><Relationship Id="rId30" Type="http://schemas.openxmlformats.org/officeDocument/2006/relationships/customXml" Target="../ink/ink303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customXml" Target="../ink/ink307.xml"/><Relationship Id="rId3" Type="http://schemas.openxmlformats.org/officeDocument/2006/relationships/image" Target="../media/image299.emf"/><Relationship Id="rId7" Type="http://schemas.openxmlformats.org/officeDocument/2006/relationships/image" Target="../media/image301.emf"/><Relationship Id="rId2" Type="http://schemas.openxmlformats.org/officeDocument/2006/relationships/customXml" Target="../ink/ink304.xml"/><Relationship Id="rId1" Type="http://schemas.openxmlformats.org/officeDocument/2006/relationships/slideLayout" Target="../slideLayouts/slideLayout19.xml"/><Relationship Id="rId6" Type="http://schemas.openxmlformats.org/officeDocument/2006/relationships/customXml" Target="../ink/ink306.xml"/><Relationship Id="rId11" Type="http://schemas.openxmlformats.org/officeDocument/2006/relationships/image" Target="../media/image303.emf"/><Relationship Id="rId5" Type="http://schemas.openxmlformats.org/officeDocument/2006/relationships/image" Target="../media/image300.emf"/><Relationship Id="rId10" Type="http://schemas.openxmlformats.org/officeDocument/2006/relationships/customXml" Target="../ink/ink308.xml"/><Relationship Id="rId4" Type="http://schemas.openxmlformats.org/officeDocument/2006/relationships/customXml" Target="../ink/ink305.xml"/><Relationship Id="rId9" Type="http://schemas.openxmlformats.org/officeDocument/2006/relationships/image" Target="../media/image302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customXml" Target="../ink/ink312.xml"/><Relationship Id="rId13" Type="http://schemas.openxmlformats.org/officeDocument/2006/relationships/image" Target="../media/image309.emf"/><Relationship Id="rId18" Type="http://schemas.openxmlformats.org/officeDocument/2006/relationships/customXml" Target="../ink/ink317.xml"/><Relationship Id="rId26" Type="http://schemas.openxmlformats.org/officeDocument/2006/relationships/customXml" Target="../ink/ink321.xml"/><Relationship Id="rId3" Type="http://schemas.openxmlformats.org/officeDocument/2006/relationships/image" Target="../media/image304.emf"/><Relationship Id="rId21" Type="http://schemas.openxmlformats.org/officeDocument/2006/relationships/image" Target="../media/image313.emf"/><Relationship Id="rId7" Type="http://schemas.openxmlformats.org/officeDocument/2006/relationships/image" Target="../media/image306.emf"/><Relationship Id="rId12" Type="http://schemas.openxmlformats.org/officeDocument/2006/relationships/customXml" Target="../ink/ink314.xml"/><Relationship Id="rId17" Type="http://schemas.openxmlformats.org/officeDocument/2006/relationships/image" Target="../media/image311.emf"/><Relationship Id="rId25" Type="http://schemas.openxmlformats.org/officeDocument/2006/relationships/image" Target="../media/image315.emf"/><Relationship Id="rId2" Type="http://schemas.openxmlformats.org/officeDocument/2006/relationships/customXml" Target="../ink/ink309.xml"/><Relationship Id="rId16" Type="http://schemas.openxmlformats.org/officeDocument/2006/relationships/customXml" Target="../ink/ink316.xml"/><Relationship Id="rId20" Type="http://schemas.openxmlformats.org/officeDocument/2006/relationships/customXml" Target="../ink/ink318.xml"/><Relationship Id="rId1" Type="http://schemas.openxmlformats.org/officeDocument/2006/relationships/slideLayout" Target="../slideLayouts/slideLayout19.xml"/><Relationship Id="rId6" Type="http://schemas.openxmlformats.org/officeDocument/2006/relationships/customXml" Target="../ink/ink311.xml"/><Relationship Id="rId11" Type="http://schemas.openxmlformats.org/officeDocument/2006/relationships/image" Target="../media/image308.emf"/><Relationship Id="rId24" Type="http://schemas.openxmlformats.org/officeDocument/2006/relationships/customXml" Target="../ink/ink320.xml"/><Relationship Id="rId5" Type="http://schemas.openxmlformats.org/officeDocument/2006/relationships/image" Target="../media/image305.emf"/><Relationship Id="rId15" Type="http://schemas.openxmlformats.org/officeDocument/2006/relationships/image" Target="../media/image310.emf"/><Relationship Id="rId23" Type="http://schemas.openxmlformats.org/officeDocument/2006/relationships/image" Target="../media/image314.emf"/><Relationship Id="rId10" Type="http://schemas.openxmlformats.org/officeDocument/2006/relationships/customXml" Target="../ink/ink313.xml"/><Relationship Id="rId19" Type="http://schemas.openxmlformats.org/officeDocument/2006/relationships/image" Target="../media/image312.emf"/><Relationship Id="rId4" Type="http://schemas.openxmlformats.org/officeDocument/2006/relationships/customXml" Target="../ink/ink310.xml"/><Relationship Id="rId9" Type="http://schemas.openxmlformats.org/officeDocument/2006/relationships/image" Target="../media/image307.emf"/><Relationship Id="rId14" Type="http://schemas.openxmlformats.org/officeDocument/2006/relationships/customXml" Target="../ink/ink315.xml"/><Relationship Id="rId22" Type="http://schemas.openxmlformats.org/officeDocument/2006/relationships/customXml" Target="../ink/ink319.xml"/><Relationship Id="rId27" Type="http://schemas.openxmlformats.org/officeDocument/2006/relationships/image" Target="../media/image316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7.emf"/><Relationship Id="rId7" Type="http://schemas.openxmlformats.org/officeDocument/2006/relationships/image" Target="../media/image319.emf"/><Relationship Id="rId2" Type="http://schemas.openxmlformats.org/officeDocument/2006/relationships/customXml" Target="../ink/ink322.xml"/><Relationship Id="rId1" Type="http://schemas.openxmlformats.org/officeDocument/2006/relationships/slideLayout" Target="../slideLayouts/slideLayout19.xml"/><Relationship Id="rId6" Type="http://schemas.openxmlformats.org/officeDocument/2006/relationships/customXml" Target="../ink/ink324.xml"/><Relationship Id="rId5" Type="http://schemas.openxmlformats.org/officeDocument/2006/relationships/image" Target="../media/image318.emf"/><Relationship Id="rId4" Type="http://schemas.openxmlformats.org/officeDocument/2006/relationships/customXml" Target="../ink/ink323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customXml" Target="../ink/ink328.xml"/><Relationship Id="rId13" Type="http://schemas.openxmlformats.org/officeDocument/2006/relationships/image" Target="../media/image325.emf"/><Relationship Id="rId18" Type="http://schemas.openxmlformats.org/officeDocument/2006/relationships/customXml" Target="../ink/ink333.xml"/><Relationship Id="rId3" Type="http://schemas.openxmlformats.org/officeDocument/2006/relationships/image" Target="../media/image320.emf"/><Relationship Id="rId7" Type="http://schemas.openxmlformats.org/officeDocument/2006/relationships/image" Target="../media/image322.emf"/><Relationship Id="rId12" Type="http://schemas.openxmlformats.org/officeDocument/2006/relationships/customXml" Target="../ink/ink330.xml"/><Relationship Id="rId17" Type="http://schemas.openxmlformats.org/officeDocument/2006/relationships/image" Target="../media/image327.emf"/><Relationship Id="rId2" Type="http://schemas.openxmlformats.org/officeDocument/2006/relationships/customXml" Target="../ink/ink325.xml"/><Relationship Id="rId16" Type="http://schemas.openxmlformats.org/officeDocument/2006/relationships/customXml" Target="../ink/ink332.xml"/><Relationship Id="rId1" Type="http://schemas.openxmlformats.org/officeDocument/2006/relationships/slideLayout" Target="../slideLayouts/slideLayout26.xml"/><Relationship Id="rId6" Type="http://schemas.openxmlformats.org/officeDocument/2006/relationships/customXml" Target="../ink/ink327.xml"/><Relationship Id="rId11" Type="http://schemas.openxmlformats.org/officeDocument/2006/relationships/image" Target="../media/image324.emf"/><Relationship Id="rId5" Type="http://schemas.openxmlformats.org/officeDocument/2006/relationships/image" Target="../media/image321.emf"/><Relationship Id="rId15" Type="http://schemas.openxmlformats.org/officeDocument/2006/relationships/image" Target="../media/image326.emf"/><Relationship Id="rId10" Type="http://schemas.openxmlformats.org/officeDocument/2006/relationships/customXml" Target="../ink/ink329.xml"/><Relationship Id="rId19" Type="http://schemas.openxmlformats.org/officeDocument/2006/relationships/image" Target="../media/image328.emf"/><Relationship Id="rId4" Type="http://schemas.openxmlformats.org/officeDocument/2006/relationships/customXml" Target="../ink/ink326.xml"/><Relationship Id="rId9" Type="http://schemas.openxmlformats.org/officeDocument/2006/relationships/image" Target="../media/image323.emf"/><Relationship Id="rId14" Type="http://schemas.openxmlformats.org/officeDocument/2006/relationships/customXml" Target="../ink/ink33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customXml" Target="../ink/ink337.xml"/><Relationship Id="rId3" Type="http://schemas.openxmlformats.org/officeDocument/2006/relationships/image" Target="../media/image330.emf"/><Relationship Id="rId7" Type="http://schemas.openxmlformats.org/officeDocument/2006/relationships/image" Target="../media/image332.emf"/><Relationship Id="rId2" Type="http://schemas.openxmlformats.org/officeDocument/2006/relationships/customXml" Target="../ink/ink334.xml"/><Relationship Id="rId1" Type="http://schemas.openxmlformats.org/officeDocument/2006/relationships/slideLayout" Target="../slideLayouts/slideLayout26.xml"/><Relationship Id="rId6" Type="http://schemas.openxmlformats.org/officeDocument/2006/relationships/customXml" Target="../ink/ink336.xml"/><Relationship Id="rId5" Type="http://schemas.openxmlformats.org/officeDocument/2006/relationships/image" Target="../media/image331.emf"/><Relationship Id="rId4" Type="http://schemas.openxmlformats.org/officeDocument/2006/relationships/customXml" Target="../ink/ink335.xml"/><Relationship Id="rId9" Type="http://schemas.openxmlformats.org/officeDocument/2006/relationships/image" Target="../media/image333.e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customXml" Target="../ink/ink92.xml"/><Relationship Id="rId18" Type="http://schemas.openxmlformats.org/officeDocument/2006/relationships/image" Target="../media/image98.emf"/><Relationship Id="rId26" Type="http://schemas.openxmlformats.org/officeDocument/2006/relationships/image" Target="../media/image102.emf"/><Relationship Id="rId39" Type="http://schemas.openxmlformats.org/officeDocument/2006/relationships/customXml" Target="../ink/ink105.xml"/><Relationship Id="rId21" Type="http://schemas.openxmlformats.org/officeDocument/2006/relationships/customXml" Target="../ink/ink96.xml"/><Relationship Id="rId34" Type="http://schemas.openxmlformats.org/officeDocument/2006/relationships/image" Target="../media/image106.emf"/><Relationship Id="rId42" Type="http://schemas.openxmlformats.org/officeDocument/2006/relationships/image" Target="../media/image110.emf"/><Relationship Id="rId47" Type="http://schemas.openxmlformats.org/officeDocument/2006/relationships/customXml" Target="../ink/ink109.xml"/><Relationship Id="rId50" Type="http://schemas.openxmlformats.org/officeDocument/2006/relationships/image" Target="../media/image114.emf"/><Relationship Id="rId7" Type="http://schemas.openxmlformats.org/officeDocument/2006/relationships/customXml" Target="../ink/ink89.xml"/><Relationship Id="rId2" Type="http://schemas.openxmlformats.org/officeDocument/2006/relationships/image" Target="../media/image4.png"/><Relationship Id="rId16" Type="http://schemas.openxmlformats.org/officeDocument/2006/relationships/image" Target="../media/image97.emf"/><Relationship Id="rId29" Type="http://schemas.openxmlformats.org/officeDocument/2006/relationships/customXml" Target="../ink/ink100.xml"/><Relationship Id="rId11" Type="http://schemas.openxmlformats.org/officeDocument/2006/relationships/customXml" Target="../ink/ink91.xml"/><Relationship Id="rId24" Type="http://schemas.openxmlformats.org/officeDocument/2006/relationships/image" Target="../media/image101.emf"/><Relationship Id="rId32" Type="http://schemas.openxmlformats.org/officeDocument/2006/relationships/image" Target="../media/image105.emf"/><Relationship Id="rId37" Type="http://schemas.openxmlformats.org/officeDocument/2006/relationships/customXml" Target="../ink/ink104.xml"/><Relationship Id="rId40" Type="http://schemas.openxmlformats.org/officeDocument/2006/relationships/image" Target="../media/image109.emf"/><Relationship Id="rId45" Type="http://schemas.openxmlformats.org/officeDocument/2006/relationships/customXml" Target="../ink/ink108.xml"/><Relationship Id="rId5" Type="http://schemas.openxmlformats.org/officeDocument/2006/relationships/customXml" Target="../ink/ink88.xml"/><Relationship Id="rId15" Type="http://schemas.openxmlformats.org/officeDocument/2006/relationships/customXml" Target="../ink/ink93.xml"/><Relationship Id="rId23" Type="http://schemas.openxmlformats.org/officeDocument/2006/relationships/customXml" Target="../ink/ink97.xml"/><Relationship Id="rId28" Type="http://schemas.openxmlformats.org/officeDocument/2006/relationships/image" Target="../media/image103.emf"/><Relationship Id="rId36" Type="http://schemas.openxmlformats.org/officeDocument/2006/relationships/image" Target="../media/image107.emf"/><Relationship Id="rId49" Type="http://schemas.openxmlformats.org/officeDocument/2006/relationships/customXml" Target="../ink/ink110.xml"/><Relationship Id="rId10" Type="http://schemas.openxmlformats.org/officeDocument/2006/relationships/image" Target="../media/image94.emf"/><Relationship Id="rId19" Type="http://schemas.openxmlformats.org/officeDocument/2006/relationships/customXml" Target="../ink/ink95.xml"/><Relationship Id="rId31" Type="http://schemas.openxmlformats.org/officeDocument/2006/relationships/customXml" Target="../ink/ink101.xml"/><Relationship Id="rId44" Type="http://schemas.openxmlformats.org/officeDocument/2006/relationships/image" Target="../media/image111.emf"/><Relationship Id="rId52" Type="http://schemas.openxmlformats.org/officeDocument/2006/relationships/image" Target="../media/image115.emf"/><Relationship Id="rId4" Type="http://schemas.openxmlformats.org/officeDocument/2006/relationships/image" Target="../media/image91.emf"/><Relationship Id="rId9" Type="http://schemas.openxmlformats.org/officeDocument/2006/relationships/customXml" Target="../ink/ink90.xml"/><Relationship Id="rId14" Type="http://schemas.openxmlformats.org/officeDocument/2006/relationships/image" Target="../media/image96.emf"/><Relationship Id="rId22" Type="http://schemas.openxmlformats.org/officeDocument/2006/relationships/image" Target="../media/image100.emf"/><Relationship Id="rId27" Type="http://schemas.openxmlformats.org/officeDocument/2006/relationships/customXml" Target="../ink/ink99.xml"/><Relationship Id="rId30" Type="http://schemas.openxmlformats.org/officeDocument/2006/relationships/image" Target="../media/image104.emf"/><Relationship Id="rId35" Type="http://schemas.openxmlformats.org/officeDocument/2006/relationships/customXml" Target="../ink/ink103.xml"/><Relationship Id="rId43" Type="http://schemas.openxmlformats.org/officeDocument/2006/relationships/customXml" Target="../ink/ink107.xml"/><Relationship Id="rId48" Type="http://schemas.openxmlformats.org/officeDocument/2006/relationships/image" Target="../media/image113.emf"/><Relationship Id="rId8" Type="http://schemas.openxmlformats.org/officeDocument/2006/relationships/image" Target="../media/image93.emf"/><Relationship Id="rId51" Type="http://schemas.openxmlformats.org/officeDocument/2006/relationships/customXml" Target="../ink/ink111.xml"/><Relationship Id="rId3" Type="http://schemas.openxmlformats.org/officeDocument/2006/relationships/customXml" Target="../ink/ink87.xml"/><Relationship Id="rId12" Type="http://schemas.openxmlformats.org/officeDocument/2006/relationships/image" Target="../media/image95.emf"/><Relationship Id="rId17" Type="http://schemas.openxmlformats.org/officeDocument/2006/relationships/customXml" Target="../ink/ink94.xml"/><Relationship Id="rId25" Type="http://schemas.openxmlformats.org/officeDocument/2006/relationships/customXml" Target="../ink/ink98.xml"/><Relationship Id="rId33" Type="http://schemas.openxmlformats.org/officeDocument/2006/relationships/customXml" Target="../ink/ink102.xml"/><Relationship Id="rId38" Type="http://schemas.openxmlformats.org/officeDocument/2006/relationships/image" Target="../media/image108.emf"/><Relationship Id="rId46" Type="http://schemas.openxmlformats.org/officeDocument/2006/relationships/image" Target="../media/image112.emf"/><Relationship Id="rId20" Type="http://schemas.openxmlformats.org/officeDocument/2006/relationships/image" Target="../media/image99.emf"/><Relationship Id="rId41" Type="http://schemas.openxmlformats.org/officeDocument/2006/relationships/customXml" Target="../ink/ink10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2.e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customXml" Target="../ink/ink341.xml"/><Relationship Id="rId13" Type="http://schemas.openxmlformats.org/officeDocument/2006/relationships/image" Target="../media/image339.emf"/><Relationship Id="rId18" Type="http://schemas.openxmlformats.org/officeDocument/2006/relationships/customXml" Target="../ink/ink346.xml"/><Relationship Id="rId3" Type="http://schemas.openxmlformats.org/officeDocument/2006/relationships/image" Target="../media/image334.emf"/><Relationship Id="rId21" Type="http://schemas.openxmlformats.org/officeDocument/2006/relationships/image" Target="../media/image343.emf"/><Relationship Id="rId7" Type="http://schemas.openxmlformats.org/officeDocument/2006/relationships/image" Target="../media/image336.emf"/><Relationship Id="rId12" Type="http://schemas.openxmlformats.org/officeDocument/2006/relationships/customXml" Target="../ink/ink343.xml"/><Relationship Id="rId17" Type="http://schemas.openxmlformats.org/officeDocument/2006/relationships/image" Target="../media/image341.emf"/><Relationship Id="rId2" Type="http://schemas.openxmlformats.org/officeDocument/2006/relationships/customXml" Target="../ink/ink338.xml"/><Relationship Id="rId16" Type="http://schemas.openxmlformats.org/officeDocument/2006/relationships/customXml" Target="../ink/ink345.xml"/><Relationship Id="rId20" Type="http://schemas.openxmlformats.org/officeDocument/2006/relationships/customXml" Target="../ink/ink347.xml"/><Relationship Id="rId1" Type="http://schemas.openxmlformats.org/officeDocument/2006/relationships/slideLayout" Target="../slideLayouts/slideLayout26.xml"/><Relationship Id="rId6" Type="http://schemas.openxmlformats.org/officeDocument/2006/relationships/customXml" Target="../ink/ink340.xml"/><Relationship Id="rId11" Type="http://schemas.openxmlformats.org/officeDocument/2006/relationships/image" Target="../media/image338.emf"/><Relationship Id="rId5" Type="http://schemas.openxmlformats.org/officeDocument/2006/relationships/image" Target="../media/image335.emf"/><Relationship Id="rId15" Type="http://schemas.openxmlformats.org/officeDocument/2006/relationships/image" Target="../media/image340.emf"/><Relationship Id="rId23" Type="http://schemas.openxmlformats.org/officeDocument/2006/relationships/image" Target="../media/image344.emf"/><Relationship Id="rId10" Type="http://schemas.openxmlformats.org/officeDocument/2006/relationships/customXml" Target="../ink/ink342.xml"/><Relationship Id="rId19" Type="http://schemas.openxmlformats.org/officeDocument/2006/relationships/image" Target="../media/image342.emf"/><Relationship Id="rId4" Type="http://schemas.openxmlformats.org/officeDocument/2006/relationships/customXml" Target="../ink/ink339.xml"/><Relationship Id="rId9" Type="http://schemas.openxmlformats.org/officeDocument/2006/relationships/image" Target="../media/image337.emf"/><Relationship Id="rId14" Type="http://schemas.openxmlformats.org/officeDocument/2006/relationships/customXml" Target="../ink/ink344.xml"/><Relationship Id="rId22" Type="http://schemas.openxmlformats.org/officeDocument/2006/relationships/customXml" Target="../ink/ink348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5.emf"/><Relationship Id="rId2" Type="http://schemas.openxmlformats.org/officeDocument/2006/relationships/customXml" Target="../ink/ink349.xml"/><Relationship Id="rId1" Type="http://schemas.openxmlformats.org/officeDocument/2006/relationships/slideLayout" Target="../slideLayouts/slideLayout26.xml"/><Relationship Id="rId5" Type="http://schemas.openxmlformats.org/officeDocument/2006/relationships/image" Target="../media/image346.emf"/><Relationship Id="rId4" Type="http://schemas.openxmlformats.org/officeDocument/2006/relationships/customXml" Target="../ink/ink350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customXml" Target="../ink/ink354.xml"/><Relationship Id="rId13" Type="http://schemas.openxmlformats.org/officeDocument/2006/relationships/image" Target="../media/image352.emf"/><Relationship Id="rId18" Type="http://schemas.openxmlformats.org/officeDocument/2006/relationships/customXml" Target="../ink/ink359.xml"/><Relationship Id="rId26" Type="http://schemas.openxmlformats.org/officeDocument/2006/relationships/customXml" Target="../ink/ink363.xml"/><Relationship Id="rId3" Type="http://schemas.openxmlformats.org/officeDocument/2006/relationships/image" Target="../media/image347.emf"/><Relationship Id="rId21" Type="http://schemas.openxmlformats.org/officeDocument/2006/relationships/image" Target="../media/image356.emf"/><Relationship Id="rId7" Type="http://schemas.openxmlformats.org/officeDocument/2006/relationships/image" Target="../media/image349.emf"/><Relationship Id="rId12" Type="http://schemas.openxmlformats.org/officeDocument/2006/relationships/customXml" Target="../ink/ink356.xml"/><Relationship Id="rId17" Type="http://schemas.openxmlformats.org/officeDocument/2006/relationships/image" Target="../media/image354.emf"/><Relationship Id="rId25" Type="http://schemas.openxmlformats.org/officeDocument/2006/relationships/image" Target="../media/image358.emf"/><Relationship Id="rId2" Type="http://schemas.openxmlformats.org/officeDocument/2006/relationships/customXml" Target="../ink/ink351.xml"/><Relationship Id="rId16" Type="http://schemas.openxmlformats.org/officeDocument/2006/relationships/customXml" Target="../ink/ink358.xml"/><Relationship Id="rId20" Type="http://schemas.openxmlformats.org/officeDocument/2006/relationships/customXml" Target="../ink/ink360.xml"/><Relationship Id="rId29" Type="http://schemas.openxmlformats.org/officeDocument/2006/relationships/image" Target="../media/image360.emf"/><Relationship Id="rId1" Type="http://schemas.openxmlformats.org/officeDocument/2006/relationships/slideLayout" Target="../slideLayouts/slideLayout26.xml"/><Relationship Id="rId6" Type="http://schemas.openxmlformats.org/officeDocument/2006/relationships/customXml" Target="../ink/ink353.xml"/><Relationship Id="rId11" Type="http://schemas.openxmlformats.org/officeDocument/2006/relationships/image" Target="../media/image351.emf"/><Relationship Id="rId24" Type="http://schemas.openxmlformats.org/officeDocument/2006/relationships/customXml" Target="../ink/ink362.xml"/><Relationship Id="rId5" Type="http://schemas.openxmlformats.org/officeDocument/2006/relationships/image" Target="../media/image348.emf"/><Relationship Id="rId15" Type="http://schemas.openxmlformats.org/officeDocument/2006/relationships/image" Target="../media/image353.emf"/><Relationship Id="rId23" Type="http://schemas.openxmlformats.org/officeDocument/2006/relationships/image" Target="../media/image357.emf"/><Relationship Id="rId28" Type="http://schemas.openxmlformats.org/officeDocument/2006/relationships/customXml" Target="../ink/ink364.xml"/><Relationship Id="rId10" Type="http://schemas.openxmlformats.org/officeDocument/2006/relationships/customXml" Target="../ink/ink355.xml"/><Relationship Id="rId19" Type="http://schemas.openxmlformats.org/officeDocument/2006/relationships/image" Target="../media/image355.emf"/><Relationship Id="rId31" Type="http://schemas.openxmlformats.org/officeDocument/2006/relationships/image" Target="../media/image361.emf"/><Relationship Id="rId4" Type="http://schemas.openxmlformats.org/officeDocument/2006/relationships/customXml" Target="../ink/ink352.xml"/><Relationship Id="rId9" Type="http://schemas.openxmlformats.org/officeDocument/2006/relationships/image" Target="../media/image350.emf"/><Relationship Id="rId14" Type="http://schemas.openxmlformats.org/officeDocument/2006/relationships/customXml" Target="../ink/ink357.xml"/><Relationship Id="rId22" Type="http://schemas.openxmlformats.org/officeDocument/2006/relationships/customXml" Target="../ink/ink361.xml"/><Relationship Id="rId27" Type="http://schemas.openxmlformats.org/officeDocument/2006/relationships/image" Target="../media/image359.emf"/><Relationship Id="rId30" Type="http://schemas.openxmlformats.org/officeDocument/2006/relationships/customXml" Target="../ink/ink36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2.emf"/><Relationship Id="rId2" Type="http://schemas.openxmlformats.org/officeDocument/2006/relationships/customXml" Target="../ink/ink366.xml"/><Relationship Id="rId1" Type="http://schemas.openxmlformats.org/officeDocument/2006/relationships/slideLayout" Target="../slideLayouts/slideLayout2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6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0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customXml" Target="../ink/ink370.xml"/><Relationship Id="rId13" Type="http://schemas.openxmlformats.org/officeDocument/2006/relationships/image" Target="../media/image373.emf"/><Relationship Id="rId18" Type="http://schemas.openxmlformats.org/officeDocument/2006/relationships/customXml" Target="../ink/ink375.xml"/><Relationship Id="rId3" Type="http://schemas.openxmlformats.org/officeDocument/2006/relationships/image" Target="../media/image368.emf"/><Relationship Id="rId21" Type="http://schemas.openxmlformats.org/officeDocument/2006/relationships/image" Target="../media/image377.emf"/><Relationship Id="rId7" Type="http://schemas.openxmlformats.org/officeDocument/2006/relationships/image" Target="../media/image370.emf"/><Relationship Id="rId12" Type="http://schemas.openxmlformats.org/officeDocument/2006/relationships/customXml" Target="../ink/ink372.xml"/><Relationship Id="rId17" Type="http://schemas.openxmlformats.org/officeDocument/2006/relationships/image" Target="../media/image375.emf"/><Relationship Id="rId2" Type="http://schemas.openxmlformats.org/officeDocument/2006/relationships/customXml" Target="../ink/ink367.xml"/><Relationship Id="rId16" Type="http://schemas.openxmlformats.org/officeDocument/2006/relationships/customXml" Target="../ink/ink374.xml"/><Relationship Id="rId20" Type="http://schemas.openxmlformats.org/officeDocument/2006/relationships/customXml" Target="../ink/ink376.xml"/><Relationship Id="rId1" Type="http://schemas.openxmlformats.org/officeDocument/2006/relationships/slideLayout" Target="../slideLayouts/slideLayout26.xml"/><Relationship Id="rId6" Type="http://schemas.openxmlformats.org/officeDocument/2006/relationships/customXml" Target="../ink/ink369.xml"/><Relationship Id="rId11" Type="http://schemas.openxmlformats.org/officeDocument/2006/relationships/image" Target="../media/image372.emf"/><Relationship Id="rId5" Type="http://schemas.openxmlformats.org/officeDocument/2006/relationships/image" Target="../media/image369.emf"/><Relationship Id="rId15" Type="http://schemas.openxmlformats.org/officeDocument/2006/relationships/image" Target="../media/image374.emf"/><Relationship Id="rId10" Type="http://schemas.openxmlformats.org/officeDocument/2006/relationships/customXml" Target="../ink/ink371.xml"/><Relationship Id="rId19" Type="http://schemas.openxmlformats.org/officeDocument/2006/relationships/image" Target="../media/image376.emf"/><Relationship Id="rId4" Type="http://schemas.openxmlformats.org/officeDocument/2006/relationships/customXml" Target="../ink/ink368.xml"/><Relationship Id="rId9" Type="http://schemas.openxmlformats.org/officeDocument/2006/relationships/image" Target="../media/image371.emf"/><Relationship Id="rId14" Type="http://schemas.openxmlformats.org/officeDocument/2006/relationships/customXml" Target="../ink/ink37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ink/ink115.xml"/><Relationship Id="rId13" Type="http://schemas.openxmlformats.org/officeDocument/2006/relationships/image" Target="../media/image121.emf"/><Relationship Id="rId18" Type="http://schemas.openxmlformats.org/officeDocument/2006/relationships/customXml" Target="../ink/ink120.xml"/><Relationship Id="rId3" Type="http://schemas.openxmlformats.org/officeDocument/2006/relationships/image" Target="../media/image116.emf"/><Relationship Id="rId7" Type="http://schemas.openxmlformats.org/officeDocument/2006/relationships/image" Target="../media/image118.emf"/><Relationship Id="rId12" Type="http://schemas.openxmlformats.org/officeDocument/2006/relationships/customXml" Target="../ink/ink117.xml"/><Relationship Id="rId17" Type="http://schemas.openxmlformats.org/officeDocument/2006/relationships/image" Target="../media/image123.emf"/><Relationship Id="rId2" Type="http://schemas.openxmlformats.org/officeDocument/2006/relationships/customXml" Target="../ink/ink112.xml"/><Relationship Id="rId16" Type="http://schemas.openxmlformats.org/officeDocument/2006/relationships/customXml" Target="../ink/ink119.xml"/><Relationship Id="rId1" Type="http://schemas.openxmlformats.org/officeDocument/2006/relationships/slideLayout" Target="../slideLayouts/slideLayout3.xml"/><Relationship Id="rId6" Type="http://schemas.openxmlformats.org/officeDocument/2006/relationships/customXml" Target="../ink/ink114.xml"/><Relationship Id="rId11" Type="http://schemas.openxmlformats.org/officeDocument/2006/relationships/image" Target="../media/image120.emf"/><Relationship Id="rId5" Type="http://schemas.openxmlformats.org/officeDocument/2006/relationships/image" Target="../media/image117.emf"/><Relationship Id="rId15" Type="http://schemas.openxmlformats.org/officeDocument/2006/relationships/image" Target="../media/image122.emf"/><Relationship Id="rId10" Type="http://schemas.openxmlformats.org/officeDocument/2006/relationships/customXml" Target="../ink/ink116.xml"/><Relationship Id="rId19" Type="http://schemas.openxmlformats.org/officeDocument/2006/relationships/image" Target="../media/image124.emf"/><Relationship Id="rId4" Type="http://schemas.openxmlformats.org/officeDocument/2006/relationships/customXml" Target="../ink/ink113.xml"/><Relationship Id="rId9" Type="http://schemas.openxmlformats.org/officeDocument/2006/relationships/image" Target="../media/image119.emf"/><Relationship Id="rId14" Type="http://schemas.openxmlformats.org/officeDocument/2006/relationships/customXml" Target="../ink/ink118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1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customXml" Target="../ink/ink377.xml"/><Relationship Id="rId1" Type="http://schemas.openxmlformats.org/officeDocument/2006/relationships/slideLayout" Target="../slideLayouts/slideLayout3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customXml" Target="../ink/ink378.xml"/><Relationship Id="rId1" Type="http://schemas.openxmlformats.org/officeDocument/2006/relationships/slideLayout" Target="../slideLayouts/slideLayout3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customXml" Target="../ink/ink379.xml"/><Relationship Id="rId1" Type="http://schemas.openxmlformats.org/officeDocument/2006/relationships/slideLayout" Target="../slideLayouts/slideLayout3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customXml" Target="../ink/ink380.xml"/><Relationship Id="rId1" Type="http://schemas.openxmlformats.org/officeDocument/2006/relationships/slideLayout" Target="../slideLayouts/slideLayout3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customXml" Target="../ink/ink381.xml"/><Relationship Id="rId1" Type="http://schemas.openxmlformats.org/officeDocument/2006/relationships/slideLayout" Target="../slideLayouts/slideLayout3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customXml" Target="../ink/ink382.xml"/><Relationship Id="rId1" Type="http://schemas.openxmlformats.org/officeDocument/2006/relationships/slideLayout" Target="../slideLayouts/slideLayout3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customXml" Target="../ink/ink383.xml"/><Relationship Id="rId1" Type="http://schemas.openxmlformats.org/officeDocument/2006/relationships/slideLayout" Target="../slideLayouts/slideLayout3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7" Type="http://schemas.openxmlformats.org/officeDocument/2006/relationships/image" Target="../media/image127.emf"/><Relationship Id="rId2" Type="http://schemas.openxmlformats.org/officeDocument/2006/relationships/customXml" Target="../ink/ink121.xml"/><Relationship Id="rId1" Type="http://schemas.openxmlformats.org/officeDocument/2006/relationships/slideLayout" Target="../slideLayouts/slideLayout3.xml"/><Relationship Id="rId6" Type="http://schemas.openxmlformats.org/officeDocument/2006/relationships/customXml" Target="../ink/ink123.xml"/><Relationship Id="rId5" Type="http://schemas.openxmlformats.org/officeDocument/2006/relationships/image" Target="../media/image126.emf"/><Relationship Id="rId4" Type="http://schemas.openxmlformats.org/officeDocument/2006/relationships/customXml" Target="../ink/ink12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29.e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4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63.e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7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6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65.e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0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9.emf"/><Relationship Id="rId11" Type="http://schemas.openxmlformats.org/officeDocument/2006/relationships/slide" Target="slide83.xml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81.emf"/><Relationship Id="rId4" Type="http://schemas.openxmlformats.org/officeDocument/2006/relationships/image" Target="../media/image378.emf"/><Relationship Id="rId9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ustomXml" Target="../ink/ink127.xml"/><Relationship Id="rId13" Type="http://schemas.openxmlformats.org/officeDocument/2006/relationships/image" Target="../media/image133.emf"/><Relationship Id="rId3" Type="http://schemas.openxmlformats.org/officeDocument/2006/relationships/image" Target="../media/image128.emf"/><Relationship Id="rId7" Type="http://schemas.openxmlformats.org/officeDocument/2006/relationships/image" Target="../media/image130.emf"/><Relationship Id="rId12" Type="http://schemas.openxmlformats.org/officeDocument/2006/relationships/customXml" Target="../ink/ink129.xml"/><Relationship Id="rId2" Type="http://schemas.openxmlformats.org/officeDocument/2006/relationships/customXml" Target="../ink/ink124.xml"/><Relationship Id="rId1" Type="http://schemas.openxmlformats.org/officeDocument/2006/relationships/slideLayout" Target="../slideLayouts/slideLayout3.xml"/><Relationship Id="rId6" Type="http://schemas.openxmlformats.org/officeDocument/2006/relationships/customXml" Target="../ink/ink126.xml"/><Relationship Id="rId11" Type="http://schemas.openxmlformats.org/officeDocument/2006/relationships/image" Target="../media/image132.emf"/><Relationship Id="rId5" Type="http://schemas.openxmlformats.org/officeDocument/2006/relationships/image" Target="../media/image129.emf"/><Relationship Id="rId10" Type="http://schemas.openxmlformats.org/officeDocument/2006/relationships/customXml" Target="../ink/ink128.xml"/><Relationship Id="rId4" Type="http://schemas.openxmlformats.org/officeDocument/2006/relationships/customXml" Target="../ink/ink125.xml"/><Relationship Id="rId9" Type="http://schemas.openxmlformats.org/officeDocument/2006/relationships/image" Target="../media/image131.e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82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5.png"/><Relationship Id="rId2" Type="http://schemas.openxmlformats.org/officeDocument/2006/relationships/slideLayout" Target="../slideLayouts/slideLayout6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84.wmf"/><Relationship Id="rId4" Type="http://schemas.openxmlformats.org/officeDocument/2006/relationships/oleObject" Target="../embeddings/oleObject25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60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86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9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9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9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9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9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9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customXml" Target="../ink/ink133.xml"/><Relationship Id="rId13" Type="http://schemas.openxmlformats.org/officeDocument/2006/relationships/image" Target="../media/image139.emf"/><Relationship Id="rId18" Type="http://schemas.openxmlformats.org/officeDocument/2006/relationships/customXml" Target="../ink/ink138.xml"/><Relationship Id="rId26" Type="http://schemas.openxmlformats.org/officeDocument/2006/relationships/customXml" Target="../ink/ink142.xml"/><Relationship Id="rId3" Type="http://schemas.openxmlformats.org/officeDocument/2006/relationships/image" Target="../media/image134.emf"/><Relationship Id="rId21" Type="http://schemas.openxmlformats.org/officeDocument/2006/relationships/image" Target="../media/image143.emf"/><Relationship Id="rId7" Type="http://schemas.openxmlformats.org/officeDocument/2006/relationships/image" Target="../media/image136.emf"/><Relationship Id="rId12" Type="http://schemas.openxmlformats.org/officeDocument/2006/relationships/customXml" Target="../ink/ink135.xml"/><Relationship Id="rId17" Type="http://schemas.openxmlformats.org/officeDocument/2006/relationships/image" Target="../media/image141.emf"/><Relationship Id="rId25" Type="http://schemas.openxmlformats.org/officeDocument/2006/relationships/image" Target="../media/image145.emf"/><Relationship Id="rId2" Type="http://schemas.openxmlformats.org/officeDocument/2006/relationships/customXml" Target="../ink/ink130.xml"/><Relationship Id="rId16" Type="http://schemas.openxmlformats.org/officeDocument/2006/relationships/customXml" Target="../ink/ink137.xml"/><Relationship Id="rId20" Type="http://schemas.openxmlformats.org/officeDocument/2006/relationships/customXml" Target="../ink/ink139.xml"/><Relationship Id="rId29" Type="http://schemas.openxmlformats.org/officeDocument/2006/relationships/image" Target="../media/image147.emf"/><Relationship Id="rId1" Type="http://schemas.openxmlformats.org/officeDocument/2006/relationships/slideLayout" Target="../slideLayouts/slideLayout3.xml"/><Relationship Id="rId6" Type="http://schemas.openxmlformats.org/officeDocument/2006/relationships/customXml" Target="../ink/ink132.xml"/><Relationship Id="rId11" Type="http://schemas.openxmlformats.org/officeDocument/2006/relationships/image" Target="../media/image138.emf"/><Relationship Id="rId24" Type="http://schemas.openxmlformats.org/officeDocument/2006/relationships/customXml" Target="../ink/ink141.xml"/><Relationship Id="rId5" Type="http://schemas.openxmlformats.org/officeDocument/2006/relationships/image" Target="../media/image135.emf"/><Relationship Id="rId15" Type="http://schemas.openxmlformats.org/officeDocument/2006/relationships/image" Target="../media/image140.emf"/><Relationship Id="rId23" Type="http://schemas.openxmlformats.org/officeDocument/2006/relationships/image" Target="../media/image144.emf"/><Relationship Id="rId28" Type="http://schemas.openxmlformats.org/officeDocument/2006/relationships/customXml" Target="../ink/ink143.xml"/><Relationship Id="rId10" Type="http://schemas.openxmlformats.org/officeDocument/2006/relationships/customXml" Target="../ink/ink134.xml"/><Relationship Id="rId19" Type="http://schemas.openxmlformats.org/officeDocument/2006/relationships/image" Target="../media/image142.emf"/><Relationship Id="rId4" Type="http://schemas.openxmlformats.org/officeDocument/2006/relationships/customXml" Target="../ink/ink131.xml"/><Relationship Id="rId9" Type="http://schemas.openxmlformats.org/officeDocument/2006/relationships/image" Target="../media/image137.emf"/><Relationship Id="rId14" Type="http://schemas.openxmlformats.org/officeDocument/2006/relationships/customXml" Target="../ink/ink136.xml"/><Relationship Id="rId22" Type="http://schemas.openxmlformats.org/officeDocument/2006/relationships/customXml" Target="../ink/ink140.xml"/><Relationship Id="rId27" Type="http://schemas.openxmlformats.org/officeDocument/2006/relationships/image" Target="../media/image146.e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5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5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5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0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89.e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1.emf"/><Relationship Id="rId18" Type="http://schemas.openxmlformats.org/officeDocument/2006/relationships/customXml" Target="../ink/ink151.xml"/><Relationship Id="rId26" Type="http://schemas.openxmlformats.org/officeDocument/2006/relationships/customXml" Target="../ink/ink155.xml"/><Relationship Id="rId3" Type="http://schemas.openxmlformats.org/officeDocument/2006/relationships/image" Target="../media/image6.png"/><Relationship Id="rId21" Type="http://schemas.openxmlformats.org/officeDocument/2006/relationships/image" Target="../media/image155.emf"/><Relationship Id="rId7" Type="http://schemas.openxmlformats.org/officeDocument/2006/relationships/image" Target="../media/image7.emf"/><Relationship Id="rId12" Type="http://schemas.openxmlformats.org/officeDocument/2006/relationships/customXml" Target="../ink/ink148.xml"/><Relationship Id="rId17" Type="http://schemas.openxmlformats.org/officeDocument/2006/relationships/image" Target="../media/image153.emf"/><Relationship Id="rId25" Type="http://schemas.openxmlformats.org/officeDocument/2006/relationships/image" Target="../media/image157.emf"/><Relationship Id="rId33" Type="http://schemas.openxmlformats.org/officeDocument/2006/relationships/image" Target="../media/image161.emf"/><Relationship Id="rId2" Type="http://schemas.openxmlformats.org/officeDocument/2006/relationships/image" Target="../media/image5.png"/><Relationship Id="rId16" Type="http://schemas.openxmlformats.org/officeDocument/2006/relationships/customXml" Target="../ink/ink150.xml"/><Relationship Id="rId20" Type="http://schemas.openxmlformats.org/officeDocument/2006/relationships/customXml" Target="../ink/ink152.xml"/><Relationship Id="rId29" Type="http://schemas.openxmlformats.org/officeDocument/2006/relationships/image" Target="../media/image159.emf"/><Relationship Id="rId1" Type="http://schemas.openxmlformats.org/officeDocument/2006/relationships/slideLayout" Target="../slideLayouts/slideLayout3.xml"/><Relationship Id="rId6" Type="http://schemas.openxmlformats.org/officeDocument/2006/relationships/customXml" Target="../ink/ink145.xml"/><Relationship Id="rId11" Type="http://schemas.openxmlformats.org/officeDocument/2006/relationships/image" Target="../media/image149.emf"/><Relationship Id="rId24" Type="http://schemas.openxmlformats.org/officeDocument/2006/relationships/customXml" Target="../ink/ink154.xml"/><Relationship Id="rId32" Type="http://schemas.openxmlformats.org/officeDocument/2006/relationships/customXml" Target="../ink/ink158.xml"/><Relationship Id="rId5" Type="http://schemas.openxmlformats.org/officeDocument/2006/relationships/image" Target="../media/image150.emf"/><Relationship Id="rId15" Type="http://schemas.openxmlformats.org/officeDocument/2006/relationships/image" Target="../media/image152.emf"/><Relationship Id="rId23" Type="http://schemas.openxmlformats.org/officeDocument/2006/relationships/image" Target="../media/image156.emf"/><Relationship Id="rId28" Type="http://schemas.openxmlformats.org/officeDocument/2006/relationships/customXml" Target="../ink/ink156.xml"/><Relationship Id="rId10" Type="http://schemas.openxmlformats.org/officeDocument/2006/relationships/customXml" Target="../ink/ink147.xml"/><Relationship Id="rId19" Type="http://schemas.openxmlformats.org/officeDocument/2006/relationships/image" Target="../media/image154.emf"/><Relationship Id="rId31" Type="http://schemas.openxmlformats.org/officeDocument/2006/relationships/image" Target="../media/image160.emf"/><Relationship Id="rId4" Type="http://schemas.openxmlformats.org/officeDocument/2006/relationships/customXml" Target="../ink/ink144.xml"/><Relationship Id="rId9" Type="http://schemas.openxmlformats.org/officeDocument/2006/relationships/image" Target="../media/image148.emf"/><Relationship Id="rId14" Type="http://schemas.openxmlformats.org/officeDocument/2006/relationships/customXml" Target="../ink/ink149.xml"/><Relationship Id="rId22" Type="http://schemas.openxmlformats.org/officeDocument/2006/relationships/customXml" Target="../ink/ink153.xml"/><Relationship Id="rId27" Type="http://schemas.openxmlformats.org/officeDocument/2006/relationships/image" Target="../media/image158.emf"/><Relationship Id="rId30" Type="http://schemas.openxmlformats.org/officeDocument/2006/relationships/customXml" Target="../ink/ink157.xml"/><Relationship Id="rId8" Type="http://schemas.openxmlformats.org/officeDocument/2006/relationships/customXml" Target="../ink/ink14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4C2F4"/>
        </a:solidFill>
        <a:effectLst/>
      </p:bgPr>
    </p:bg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13"/>
          <p:cNvSpPr txBox="1">
            <a:spLocks noGrp="1"/>
          </p:cNvSpPr>
          <p:nvPr>
            <p:ph type="ctrTitle"/>
          </p:nvPr>
        </p:nvSpPr>
        <p:spPr>
          <a:xfrm>
            <a:off x="1811384" y="1635909"/>
            <a:ext cx="5381896" cy="158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CMPE371</a:t>
            </a:r>
            <a:r>
              <a:rPr lang="tr-TR" dirty="0"/>
              <a:t/>
            </a:r>
            <a:br>
              <a:rPr lang="tr-TR" dirty="0"/>
            </a:br>
            <a:r>
              <a:rPr lang="tr-TR" sz="2000" dirty="0"/>
              <a:t>Analysis of Algorithms</a:t>
            </a:r>
            <a:br>
              <a:rPr lang="tr-TR" sz="2000" dirty="0"/>
            </a:br>
            <a:r>
              <a:rPr lang="tr-TR" sz="2000" dirty="0"/>
              <a:t>FALL 2021-2022</a:t>
            </a:r>
            <a:br>
              <a:rPr lang="tr-TR" sz="2000" dirty="0"/>
            </a:br>
            <a:r>
              <a:rPr lang="tr-TR" sz="2000" dirty="0"/>
              <a:t>Lecture 4</a:t>
            </a:r>
            <a:endParaRPr sz="2000" dirty="0"/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xmlns="" id="{D7DE0C66-32C3-47C1-AF1A-3E85AE2D4D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9037" y="1385047"/>
            <a:ext cx="2101891" cy="247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xmlns="" id="{D38B9D0E-E3EC-43C8-8F6D-E4A7BEFAAC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136" y="779929"/>
            <a:ext cx="8428412" cy="339538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9" name="Ink 8"/>
              <p14:cNvContentPartPr/>
              <p14:nvPr/>
            </p14:nvContentPartPr>
            <p14:xfrm>
              <a:off x="1409627" y="206938"/>
              <a:ext cx="1006560" cy="119736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99907" y="199738"/>
                <a:ext cx="1030320" cy="121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2" name="Ink 11"/>
              <p14:cNvContentPartPr/>
              <p14:nvPr/>
            </p14:nvContentPartPr>
            <p14:xfrm>
              <a:off x="3565307" y="2273338"/>
              <a:ext cx="276120" cy="118584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555587" y="2263618"/>
                <a:ext cx="291960" cy="120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5" name="Ink 14"/>
              <p14:cNvContentPartPr/>
              <p14:nvPr/>
            </p14:nvContentPartPr>
            <p14:xfrm>
              <a:off x="5843747" y="2955898"/>
              <a:ext cx="159840" cy="12924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830427" y="2941138"/>
                <a:ext cx="187920" cy="154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530388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38C18157-32C5-4028-BF5E-E8166806FD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329" y="123231"/>
            <a:ext cx="8078088" cy="4919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46683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Diagram, text&#10;&#10;Description automatically generated">
            <a:extLst>
              <a:ext uri="{FF2B5EF4-FFF2-40B4-BE49-F238E27FC236}">
                <a16:creationId xmlns:a16="http://schemas.microsoft.com/office/drawing/2014/main" xmlns="" id="{75B15B58-A294-41F6-9CD6-4A1DD01F52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570" y="632012"/>
            <a:ext cx="8851738" cy="375172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4" name="Ink 23"/>
              <p14:cNvContentPartPr/>
              <p14:nvPr/>
            </p14:nvContentPartPr>
            <p14:xfrm>
              <a:off x="5469347" y="1894258"/>
              <a:ext cx="1163520" cy="263520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460707" y="1885618"/>
                <a:ext cx="1182960" cy="28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8" name="Ink 27"/>
              <p14:cNvContentPartPr/>
              <p14:nvPr/>
            </p14:nvContentPartPr>
            <p14:xfrm>
              <a:off x="6492827" y="2469898"/>
              <a:ext cx="34560" cy="709560"/>
            </p14:xfrm>
          </p:contentPart>
        </mc:Choice>
        <mc:Fallback xmlns="">
          <p:pic>
            <p:nvPicPr>
              <p:cNvPr id="28" name="Ink 27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486707" y="2464498"/>
                <a:ext cx="50760" cy="72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0" name="Ink 29"/>
              <p14:cNvContentPartPr/>
              <p14:nvPr/>
            </p14:nvContentPartPr>
            <p14:xfrm>
              <a:off x="7352867" y="2407978"/>
              <a:ext cx="57240" cy="723240"/>
            </p14:xfrm>
          </p:contentPart>
        </mc:Choice>
        <mc:Fallback xmlns="">
          <p:pic>
            <p:nvPicPr>
              <p:cNvPr id="30" name="Ink 29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344587" y="2402938"/>
                <a:ext cx="76320" cy="73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6" name="Ink 35"/>
              <p14:cNvContentPartPr/>
              <p14:nvPr/>
            </p14:nvContentPartPr>
            <p14:xfrm>
              <a:off x="5476187" y="1538578"/>
              <a:ext cx="213480" cy="30960"/>
            </p14:xfrm>
          </p:contentPart>
        </mc:Choice>
        <mc:Fallback xmlns="">
          <p:pic>
            <p:nvPicPr>
              <p:cNvPr id="36" name="Ink 35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468267" y="1527418"/>
                <a:ext cx="232560" cy="5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37" name="Ink 36"/>
              <p14:cNvContentPartPr/>
              <p14:nvPr/>
            </p14:nvContentPartPr>
            <p14:xfrm>
              <a:off x="5400587" y="1616338"/>
              <a:ext cx="348840" cy="54000"/>
            </p14:xfrm>
          </p:contentPart>
        </mc:Choice>
        <mc:Fallback xmlns="">
          <p:pic>
            <p:nvPicPr>
              <p:cNvPr id="37" name="Ink 36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395187" y="1605898"/>
                <a:ext cx="364680" cy="71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8" name="Ink 37"/>
              <p14:cNvContentPartPr/>
              <p14:nvPr/>
            </p14:nvContentPartPr>
            <p14:xfrm>
              <a:off x="5313107" y="1704538"/>
              <a:ext cx="537840" cy="59400"/>
            </p14:xfrm>
          </p:contentPart>
        </mc:Choice>
        <mc:Fallback xmlns="">
          <p:pic>
            <p:nvPicPr>
              <p:cNvPr id="38" name="Ink 37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305547" y="1691938"/>
                <a:ext cx="558360" cy="8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39" name="Ink 38"/>
              <p14:cNvContentPartPr/>
              <p14:nvPr/>
            </p14:nvContentPartPr>
            <p14:xfrm>
              <a:off x="5531987" y="1004698"/>
              <a:ext cx="25560" cy="756720"/>
            </p14:xfrm>
          </p:contentPart>
        </mc:Choice>
        <mc:Fallback xmlns="">
          <p:pic>
            <p:nvPicPr>
              <p:cNvPr id="39" name="Ink 38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523347" y="996058"/>
                <a:ext cx="46080" cy="77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40" name="Ink 39"/>
              <p14:cNvContentPartPr/>
              <p14:nvPr/>
            </p14:nvContentPartPr>
            <p14:xfrm>
              <a:off x="6430907" y="1040338"/>
              <a:ext cx="63720" cy="626400"/>
            </p14:xfrm>
          </p:contentPart>
        </mc:Choice>
        <mc:Fallback xmlns="">
          <p:pic>
            <p:nvPicPr>
              <p:cNvPr id="40" name="Ink 39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422987" y="1032418"/>
                <a:ext cx="81000" cy="643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41" name="Ink 40"/>
              <p14:cNvContentPartPr/>
              <p14:nvPr/>
            </p14:nvContentPartPr>
            <p14:xfrm>
              <a:off x="7410107" y="986338"/>
              <a:ext cx="42480" cy="666720"/>
            </p14:xfrm>
          </p:contentPart>
        </mc:Choice>
        <mc:Fallback xmlns="">
          <p:pic>
            <p:nvPicPr>
              <p:cNvPr id="41" name="Ink 40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399307" y="980218"/>
                <a:ext cx="65160" cy="68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48" name="Ink 47"/>
              <p14:cNvContentPartPr/>
              <p14:nvPr/>
            </p14:nvContentPartPr>
            <p14:xfrm>
              <a:off x="5126627" y="1491418"/>
              <a:ext cx="288720" cy="419040"/>
            </p14:xfrm>
          </p:contentPart>
        </mc:Choice>
        <mc:Fallback xmlns="">
          <p:pic>
            <p:nvPicPr>
              <p:cNvPr id="48" name="Ink 47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5116547" y="1483498"/>
                <a:ext cx="307440" cy="43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71" name="Ink 70"/>
              <p14:cNvContentPartPr/>
              <p14:nvPr/>
            </p14:nvContentPartPr>
            <p14:xfrm>
              <a:off x="7318307" y="3318778"/>
              <a:ext cx="91800" cy="440280"/>
            </p14:xfrm>
          </p:contentPart>
        </mc:Choice>
        <mc:Fallback xmlns="">
          <p:pic>
            <p:nvPicPr>
              <p:cNvPr id="71" name="Ink 70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7308587" y="3309778"/>
                <a:ext cx="111960" cy="46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79" name="Ink 78"/>
              <p14:cNvContentPartPr/>
              <p14:nvPr/>
            </p14:nvContentPartPr>
            <p14:xfrm>
              <a:off x="7398947" y="3707938"/>
              <a:ext cx="89640" cy="259920"/>
            </p14:xfrm>
          </p:contentPart>
        </mc:Choice>
        <mc:Fallback xmlns="">
          <p:pic>
            <p:nvPicPr>
              <p:cNvPr id="79" name="Ink 78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7391747" y="3700738"/>
                <a:ext cx="103320" cy="27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03" name="Ink 102"/>
              <p14:cNvContentPartPr/>
              <p14:nvPr/>
            </p14:nvContentPartPr>
            <p14:xfrm>
              <a:off x="7367267" y="3838978"/>
              <a:ext cx="176400" cy="35280"/>
            </p14:xfrm>
          </p:contentPart>
        </mc:Choice>
        <mc:Fallback xmlns="">
          <p:pic>
            <p:nvPicPr>
              <p:cNvPr id="103" name="Ink 102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7357907" y="3831778"/>
                <a:ext cx="192960" cy="4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04" name="Ink 103"/>
              <p14:cNvContentPartPr/>
              <p14:nvPr/>
            </p14:nvContentPartPr>
            <p14:xfrm>
              <a:off x="7531067" y="3680938"/>
              <a:ext cx="96840" cy="129240"/>
            </p14:xfrm>
          </p:contentPart>
        </mc:Choice>
        <mc:Fallback xmlns="">
          <p:pic>
            <p:nvPicPr>
              <p:cNvPr id="104" name="Ink 103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7520267" y="3668338"/>
                <a:ext cx="120600" cy="15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17" name="Ink 116"/>
              <p14:cNvContentPartPr/>
              <p14:nvPr/>
            </p14:nvContentPartPr>
            <p14:xfrm>
              <a:off x="7463027" y="1917298"/>
              <a:ext cx="127080" cy="169200"/>
            </p14:xfrm>
          </p:contentPart>
        </mc:Choice>
        <mc:Fallback xmlns="">
          <p:pic>
            <p:nvPicPr>
              <p:cNvPr id="117" name="Ink 116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7451147" y="1905778"/>
                <a:ext cx="147240" cy="19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121" name="Ink 120"/>
              <p14:cNvContentPartPr/>
              <p14:nvPr/>
            </p14:nvContentPartPr>
            <p14:xfrm>
              <a:off x="5292227" y="2997298"/>
              <a:ext cx="77400" cy="78120"/>
            </p14:xfrm>
          </p:contentPart>
        </mc:Choice>
        <mc:Fallback xmlns="">
          <p:pic>
            <p:nvPicPr>
              <p:cNvPr id="121" name="Ink 120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5285747" y="2989738"/>
                <a:ext cx="90720" cy="94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122" name="Ink 121"/>
              <p14:cNvContentPartPr/>
              <p14:nvPr/>
            </p14:nvContentPartPr>
            <p14:xfrm>
              <a:off x="5422187" y="3013138"/>
              <a:ext cx="336960" cy="39600"/>
            </p14:xfrm>
          </p:contentPart>
        </mc:Choice>
        <mc:Fallback xmlns="">
          <p:pic>
            <p:nvPicPr>
              <p:cNvPr id="122" name="Ink 121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418947" y="3004138"/>
                <a:ext cx="349560" cy="5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123" name="Ink 122"/>
              <p14:cNvContentPartPr/>
              <p14:nvPr/>
            </p14:nvContentPartPr>
            <p14:xfrm>
              <a:off x="5579867" y="2447218"/>
              <a:ext cx="44280" cy="698040"/>
            </p14:xfrm>
          </p:contentPart>
        </mc:Choice>
        <mc:Fallback xmlns="">
          <p:pic>
            <p:nvPicPr>
              <p:cNvPr id="123" name="Ink 122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5573747" y="2441098"/>
                <a:ext cx="59400" cy="71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124" name="Ink 123"/>
              <p14:cNvContentPartPr/>
              <p14:nvPr/>
            </p14:nvContentPartPr>
            <p14:xfrm>
              <a:off x="5427587" y="3125458"/>
              <a:ext cx="387000" cy="39240"/>
            </p14:xfrm>
          </p:contentPart>
        </mc:Choice>
        <mc:Fallback xmlns="">
          <p:pic>
            <p:nvPicPr>
              <p:cNvPr id="124" name="Ink 123"/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5424347" y="3116818"/>
                <a:ext cx="399240" cy="5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125" name="Ink 124"/>
              <p14:cNvContentPartPr/>
              <p14:nvPr/>
            </p14:nvContentPartPr>
            <p14:xfrm>
              <a:off x="5281427" y="3146698"/>
              <a:ext cx="90720" cy="150840"/>
            </p14:xfrm>
          </p:contentPart>
        </mc:Choice>
        <mc:Fallback xmlns="">
          <p:pic>
            <p:nvPicPr>
              <p:cNvPr id="125" name="Ink 124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5272067" y="3137698"/>
                <a:ext cx="10476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126" name="Ink 125"/>
              <p14:cNvContentPartPr/>
              <p14:nvPr/>
            </p14:nvContentPartPr>
            <p14:xfrm>
              <a:off x="5471507" y="3680578"/>
              <a:ext cx="411120" cy="75960"/>
            </p14:xfrm>
          </p:contentPart>
        </mc:Choice>
        <mc:Fallback xmlns="">
          <p:pic>
            <p:nvPicPr>
              <p:cNvPr id="126" name="Ink 125"/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5466107" y="3672658"/>
                <a:ext cx="424440" cy="8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127" name="Ink 126"/>
              <p14:cNvContentPartPr/>
              <p14:nvPr/>
            </p14:nvContentPartPr>
            <p14:xfrm>
              <a:off x="5624147" y="3341098"/>
              <a:ext cx="29880" cy="400320"/>
            </p14:xfrm>
          </p:contentPart>
        </mc:Choice>
        <mc:Fallback xmlns="">
          <p:pic>
            <p:nvPicPr>
              <p:cNvPr id="127" name="Ink 126"/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5615867" y="3334258"/>
                <a:ext cx="46440" cy="41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128" name="Ink 127"/>
              <p14:cNvContentPartPr/>
              <p14:nvPr/>
            </p14:nvContentPartPr>
            <p14:xfrm>
              <a:off x="6476627" y="3278458"/>
              <a:ext cx="57960" cy="430560"/>
            </p14:xfrm>
          </p:contentPart>
        </mc:Choice>
        <mc:Fallback xmlns="">
          <p:pic>
            <p:nvPicPr>
              <p:cNvPr id="128" name="Ink 127"/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6467267" y="3270178"/>
                <a:ext cx="77400" cy="44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129" name="Ink 128"/>
              <p14:cNvContentPartPr/>
              <p14:nvPr/>
            </p14:nvContentPartPr>
            <p14:xfrm>
              <a:off x="6343787" y="3715858"/>
              <a:ext cx="370080" cy="88200"/>
            </p14:xfrm>
          </p:contentPart>
        </mc:Choice>
        <mc:Fallback xmlns="">
          <p:pic>
            <p:nvPicPr>
              <p:cNvPr id="129" name="Ink 128"/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6339107" y="3705058"/>
                <a:ext cx="384840" cy="10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130" name="Ink 129"/>
              <p14:cNvContentPartPr/>
              <p14:nvPr/>
            </p14:nvContentPartPr>
            <p14:xfrm>
              <a:off x="5412467" y="3784618"/>
              <a:ext cx="15120" cy="152280"/>
            </p14:xfrm>
          </p:contentPart>
        </mc:Choice>
        <mc:Fallback xmlns="">
          <p:pic>
            <p:nvPicPr>
              <p:cNvPr id="130" name="Ink 129"/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5405627" y="3779218"/>
                <a:ext cx="25560" cy="161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131" name="Ink 130"/>
              <p14:cNvContentPartPr/>
              <p14:nvPr/>
            </p14:nvContentPartPr>
            <p14:xfrm>
              <a:off x="6253067" y="3866698"/>
              <a:ext cx="101880" cy="136080"/>
            </p14:xfrm>
          </p:contentPart>
        </mc:Choice>
        <mc:Fallback xmlns="">
          <p:pic>
            <p:nvPicPr>
              <p:cNvPr id="131" name="Ink 130"/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6249827" y="3859138"/>
                <a:ext cx="109440" cy="15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132" name="Ink 131"/>
              <p14:cNvContentPartPr/>
              <p14:nvPr/>
            </p14:nvContentPartPr>
            <p14:xfrm>
              <a:off x="6509747" y="4196098"/>
              <a:ext cx="207360" cy="41400"/>
            </p14:xfrm>
          </p:contentPart>
        </mc:Choice>
        <mc:Fallback xmlns="">
          <p:pic>
            <p:nvPicPr>
              <p:cNvPr id="132" name="Ink 131"/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6505427" y="4187458"/>
                <a:ext cx="215640" cy="52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133" name="Ink 132"/>
              <p14:cNvContentPartPr/>
              <p14:nvPr/>
            </p14:nvContentPartPr>
            <p14:xfrm>
              <a:off x="5623427" y="4021858"/>
              <a:ext cx="43920" cy="338400"/>
            </p14:xfrm>
          </p:contentPart>
        </mc:Choice>
        <mc:Fallback xmlns="">
          <p:pic>
            <p:nvPicPr>
              <p:cNvPr id="133" name="Ink 132"/>
              <p:cNvPicPr/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5612987" y="4011778"/>
                <a:ext cx="63360" cy="356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134" name="Ink 133"/>
              <p14:cNvContentPartPr/>
              <p14:nvPr/>
            </p14:nvContentPartPr>
            <p14:xfrm>
              <a:off x="6596147" y="3983698"/>
              <a:ext cx="45360" cy="342360"/>
            </p14:xfrm>
          </p:contentPart>
        </mc:Choice>
        <mc:Fallback xmlns="">
          <p:pic>
            <p:nvPicPr>
              <p:cNvPr id="134" name="Ink 133"/>
              <p:cNvPicPr/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6587507" y="3976138"/>
                <a:ext cx="60840" cy="354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142" name="Ink 141"/>
              <p14:cNvContentPartPr/>
              <p14:nvPr/>
            </p14:nvContentPartPr>
            <p14:xfrm>
              <a:off x="6314627" y="4204018"/>
              <a:ext cx="363240" cy="806400"/>
            </p14:xfrm>
          </p:contentPart>
        </mc:Choice>
        <mc:Fallback xmlns="">
          <p:pic>
            <p:nvPicPr>
              <p:cNvPr id="142" name="Ink 141"/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6311387" y="4197898"/>
                <a:ext cx="372240" cy="82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152" name="Ink 151"/>
              <p14:cNvContentPartPr/>
              <p14:nvPr/>
            </p14:nvContentPartPr>
            <p14:xfrm>
              <a:off x="7338467" y="3080098"/>
              <a:ext cx="347400" cy="123840"/>
            </p14:xfrm>
          </p:contentPart>
        </mc:Choice>
        <mc:Fallback xmlns="">
          <p:pic>
            <p:nvPicPr>
              <p:cNvPr id="152" name="Ink 151"/>
              <p:cNvPicPr/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7330907" y="3069298"/>
                <a:ext cx="365760" cy="14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153" name="Ink 152"/>
              <p14:cNvContentPartPr/>
              <p14:nvPr/>
            </p14:nvContentPartPr>
            <p14:xfrm>
              <a:off x="6462947" y="4366018"/>
              <a:ext cx="379800" cy="46080"/>
            </p14:xfrm>
          </p:contentPart>
        </mc:Choice>
        <mc:Fallback xmlns="">
          <p:pic>
            <p:nvPicPr>
              <p:cNvPr id="153" name="Ink 152"/>
              <p:cNvPicPr/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6457547" y="4355938"/>
                <a:ext cx="389160" cy="6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155" name="Ink 154"/>
              <p14:cNvContentPartPr/>
              <p14:nvPr/>
            </p14:nvContentPartPr>
            <p14:xfrm>
              <a:off x="5509667" y="4371058"/>
              <a:ext cx="307800" cy="59040"/>
            </p14:xfrm>
          </p:contentPart>
        </mc:Choice>
        <mc:Fallback xmlns="">
          <p:pic>
            <p:nvPicPr>
              <p:cNvPr id="155" name="Ink 154"/>
              <p:cNvPicPr/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5504267" y="4360618"/>
                <a:ext cx="321480" cy="7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156" name="Ink 155"/>
              <p14:cNvContentPartPr/>
              <p14:nvPr/>
            </p14:nvContentPartPr>
            <p14:xfrm>
              <a:off x="5612627" y="4538098"/>
              <a:ext cx="9360" cy="141480"/>
            </p14:xfrm>
          </p:contentPart>
        </mc:Choice>
        <mc:Fallback xmlns="">
          <p:pic>
            <p:nvPicPr>
              <p:cNvPr id="156" name="Ink 155"/>
              <p:cNvPicPr/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5604707" y="4531978"/>
                <a:ext cx="21240" cy="15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157" name="Ink 156"/>
              <p14:cNvContentPartPr/>
              <p14:nvPr/>
            </p14:nvContentPartPr>
            <p14:xfrm>
              <a:off x="5788307" y="4632778"/>
              <a:ext cx="43920" cy="315000"/>
            </p14:xfrm>
          </p:contentPart>
        </mc:Choice>
        <mc:Fallback xmlns="">
          <p:pic>
            <p:nvPicPr>
              <p:cNvPr id="157" name="Ink 156"/>
              <p:cNvPicPr/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5779307" y="4625938"/>
                <a:ext cx="59040" cy="32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158" name="Ink 157"/>
              <p14:cNvContentPartPr/>
              <p14:nvPr/>
            </p14:nvContentPartPr>
            <p14:xfrm>
              <a:off x="5636027" y="4897738"/>
              <a:ext cx="115200" cy="140400"/>
            </p14:xfrm>
          </p:contentPart>
        </mc:Choice>
        <mc:Fallback xmlns="">
          <p:pic>
            <p:nvPicPr>
              <p:cNvPr id="158" name="Ink 157"/>
              <p:cNvPicPr/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5632067" y="4889818"/>
                <a:ext cx="127440" cy="15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159" name="Ink 158"/>
              <p14:cNvContentPartPr/>
              <p14:nvPr/>
            </p14:nvContentPartPr>
            <p14:xfrm>
              <a:off x="7334147" y="4052818"/>
              <a:ext cx="149040" cy="704880"/>
            </p14:xfrm>
          </p:contentPart>
        </mc:Choice>
        <mc:Fallback xmlns="">
          <p:pic>
            <p:nvPicPr>
              <p:cNvPr id="159" name="Ink 158"/>
              <p:cNvPicPr/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7325867" y="4045258"/>
                <a:ext cx="168120" cy="72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160" name="Ink 159"/>
              <p14:cNvContentPartPr/>
              <p14:nvPr/>
            </p14:nvContentPartPr>
            <p14:xfrm>
              <a:off x="7433147" y="4528738"/>
              <a:ext cx="389160" cy="328680"/>
            </p14:xfrm>
          </p:contentPart>
        </mc:Choice>
        <mc:Fallback xmlns="">
          <p:pic>
            <p:nvPicPr>
              <p:cNvPr id="160" name="Ink 159"/>
              <p:cNvPicPr/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7424507" y="4520098"/>
                <a:ext cx="403920" cy="351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492462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xmlns="" id="{21C19ED1-4354-4138-AAC8-0850828F290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85285" y="149332"/>
            <a:ext cx="6803021" cy="857250"/>
          </a:xfrm>
        </p:spPr>
        <p:txBody>
          <a:bodyPr/>
          <a:lstStyle/>
          <a:p>
            <a:r>
              <a:rPr lang="en-IE" altLang="en-US" dirty="0"/>
              <a:t>How many moves does it take?</a:t>
            </a:r>
            <a:endParaRPr lang="en-GB" altLang="en-US" dirty="0"/>
          </a:p>
        </p:txBody>
      </p:sp>
      <p:pic>
        <p:nvPicPr>
          <p:cNvPr id="9220" name="Picture 4">
            <a:extLst>
              <a:ext uri="{FF2B5EF4-FFF2-40B4-BE49-F238E27FC236}">
                <a16:creationId xmlns:a16="http://schemas.microsoft.com/office/drawing/2014/main" xmlns="" id="{6C01C732-A590-4DF8-BDA8-3614C9FB9F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8191" y="1271588"/>
            <a:ext cx="3807619" cy="2600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1" name="Picture 5">
            <a:extLst>
              <a:ext uri="{FF2B5EF4-FFF2-40B4-BE49-F238E27FC236}">
                <a16:creationId xmlns:a16="http://schemas.microsoft.com/office/drawing/2014/main" xmlns="" id="{D9AD4C54-ECAC-48F8-AF52-7AD2725BF1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6050" y="1314450"/>
            <a:ext cx="3800475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2" name="Picture 6">
            <a:extLst>
              <a:ext uri="{FF2B5EF4-FFF2-40B4-BE49-F238E27FC236}">
                <a16:creationId xmlns:a16="http://schemas.microsoft.com/office/drawing/2014/main" xmlns="" id="{B7E162CE-F503-42BB-AB69-6F0FAB6ECC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6050" y="1285875"/>
            <a:ext cx="3771900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3" name="Picture 7">
            <a:extLst>
              <a:ext uri="{FF2B5EF4-FFF2-40B4-BE49-F238E27FC236}">
                <a16:creationId xmlns:a16="http://schemas.microsoft.com/office/drawing/2014/main" xmlns="" id="{9C392D77-3C8F-4806-8A2D-A1507B42BC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1763" y="1285875"/>
            <a:ext cx="3800475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4" name="Picture 8">
            <a:extLst>
              <a:ext uri="{FF2B5EF4-FFF2-40B4-BE49-F238E27FC236}">
                <a16:creationId xmlns:a16="http://schemas.microsoft.com/office/drawing/2014/main" xmlns="" id="{091E8D7C-72CC-4CF9-932F-C22C4DEDD3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6050" y="1314450"/>
            <a:ext cx="3779044" cy="2578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5" name="Picture 9">
            <a:extLst>
              <a:ext uri="{FF2B5EF4-FFF2-40B4-BE49-F238E27FC236}">
                <a16:creationId xmlns:a16="http://schemas.microsoft.com/office/drawing/2014/main" xmlns="" id="{1A83BF81-368F-4141-B667-286018D2DE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6050" y="1314451"/>
            <a:ext cx="3786188" cy="25646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6" name="Picture 10">
            <a:extLst>
              <a:ext uri="{FF2B5EF4-FFF2-40B4-BE49-F238E27FC236}">
                <a16:creationId xmlns:a16="http://schemas.microsoft.com/office/drawing/2014/main" xmlns="" id="{CC9956D4-ABDD-41FA-8111-9DC09FD01B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6050" y="1314451"/>
            <a:ext cx="3757613" cy="25646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7" name="Picture 11">
            <a:extLst>
              <a:ext uri="{FF2B5EF4-FFF2-40B4-BE49-F238E27FC236}">
                <a16:creationId xmlns:a16="http://schemas.microsoft.com/office/drawing/2014/main" xmlns="" id="{9DE9F413-AF85-4AC2-9DE8-B3F12D3F79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6050" y="1257300"/>
            <a:ext cx="3779044" cy="2543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28" name="Text Box 12">
            <a:extLst>
              <a:ext uri="{FF2B5EF4-FFF2-40B4-BE49-F238E27FC236}">
                <a16:creationId xmlns:a16="http://schemas.microsoft.com/office/drawing/2014/main" xmlns="" id="{CB610B72-7D7E-4C09-BC2C-78ED3A34C4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4450" y="4057650"/>
            <a:ext cx="6572250" cy="900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GB" altLang="en-US" sz="1050">
                <a:latin typeface="Verdana" panose="020B0604030504040204" pitchFamily="34" charset="0"/>
              </a:rPr>
              <a:t>Did you know you should be able to complete the puzzle in (2</a:t>
            </a:r>
            <a:r>
              <a:rPr lang="en-GB" altLang="en-US" sz="1050" baseline="30000">
                <a:latin typeface="Verdana" panose="020B0604030504040204" pitchFamily="34" charset="0"/>
              </a:rPr>
              <a:t>n</a:t>
            </a:r>
            <a:r>
              <a:rPr lang="en-GB" altLang="en-US" sz="1050">
                <a:latin typeface="Verdana" panose="020B0604030504040204" pitchFamily="34" charset="0"/>
              </a:rPr>
              <a:t> -1) moves where n is the number of disks. </a:t>
            </a:r>
          </a:p>
          <a:p>
            <a:pPr algn="just">
              <a:spcBef>
                <a:spcPct val="50000"/>
              </a:spcBef>
            </a:pPr>
            <a:r>
              <a:rPr lang="en-IE" altLang="en-US" sz="1050">
                <a:latin typeface="Verdana" panose="020B0604030504040204" pitchFamily="34" charset="0"/>
              </a:rPr>
              <a:t>For 3 disks </a:t>
            </a:r>
            <a:r>
              <a:rPr lang="en-GB" altLang="en-US" sz="1050">
                <a:latin typeface="Verdana" panose="020B0604030504040204" pitchFamily="34" charset="0"/>
              </a:rPr>
              <a:t>2</a:t>
            </a:r>
            <a:r>
              <a:rPr lang="en-GB" altLang="en-US" sz="1050" baseline="30000">
                <a:latin typeface="Verdana" panose="020B0604030504040204" pitchFamily="34" charset="0"/>
              </a:rPr>
              <a:t>n</a:t>
            </a:r>
            <a:r>
              <a:rPr lang="en-GB" altLang="en-US" sz="1050">
                <a:latin typeface="Verdana" panose="020B0604030504040204" pitchFamily="34" charset="0"/>
              </a:rPr>
              <a:t> -1= (2</a:t>
            </a:r>
            <a:r>
              <a:rPr lang="en-GB" altLang="en-US" sz="1050" baseline="30000">
                <a:latin typeface="Verdana" panose="020B0604030504040204" pitchFamily="34" charset="0"/>
              </a:rPr>
              <a:t>3</a:t>
            </a:r>
            <a:r>
              <a:rPr lang="en-GB" altLang="en-US" sz="1050">
                <a:latin typeface="Verdana" panose="020B0604030504040204" pitchFamily="34" charset="0"/>
              </a:rPr>
              <a:t> – 1) = (8-1) =7 moves</a:t>
            </a:r>
          </a:p>
          <a:p>
            <a:pPr>
              <a:spcBef>
                <a:spcPct val="50000"/>
              </a:spcBef>
            </a:pPr>
            <a:endParaRPr lang="en-GB" altLang="en-US" sz="1050">
              <a:latin typeface="Verdan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2873DD19-FA02-499F-AAB9-8677DEE294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1656" y="811738"/>
            <a:ext cx="5236312" cy="506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14597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CA75CC5F-CCD3-470C-989D-866C91E7022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390146" name="Rectangle 1026">
            <a:extLst>
              <a:ext uri="{FF2B5EF4-FFF2-40B4-BE49-F238E27FC236}">
                <a16:creationId xmlns:a16="http://schemas.microsoft.com/office/drawing/2014/main" xmlns="" id="{CD8CDC5C-C7C2-4097-B979-A7C90B4B72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3441" y="281157"/>
            <a:ext cx="8520600" cy="626100"/>
          </a:xfrm>
        </p:spPr>
        <p:txBody>
          <a:bodyPr/>
          <a:lstStyle/>
          <a:p>
            <a:r>
              <a:rPr lang="en-US" altLang="en-US" dirty="0"/>
              <a:t>An Example:  Merge Sort</a:t>
            </a:r>
          </a:p>
        </p:txBody>
      </p:sp>
      <p:sp>
        <p:nvSpPr>
          <p:cNvPr id="390147" name="Rectangle 1027">
            <a:extLst>
              <a:ext uri="{FF2B5EF4-FFF2-40B4-BE49-F238E27FC236}">
                <a16:creationId xmlns:a16="http://schemas.microsoft.com/office/drawing/2014/main" xmlns="" id="{EC6DC530-D630-4FBB-A4D8-D475DB8A85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63071" y="907257"/>
            <a:ext cx="8397688" cy="3736181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CC33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100" b="1" i="1" u="sng" dirty="0">
                <a:solidFill>
                  <a:srgbClr val="CC3300"/>
                </a:solidFill>
              </a:rPr>
              <a:t>Sorting Problem</a:t>
            </a:r>
            <a:r>
              <a:rPr lang="en-US" altLang="en-US" sz="2100" b="1" u="sng" dirty="0">
                <a:solidFill>
                  <a:srgbClr val="CC3300"/>
                </a:solidFill>
              </a:rPr>
              <a:t>:</a:t>
            </a:r>
            <a:r>
              <a:rPr lang="en-US" altLang="en-US" sz="2100" dirty="0">
                <a:solidFill>
                  <a:srgbClr val="CC99FF"/>
                </a:solidFill>
              </a:rPr>
              <a:t> </a:t>
            </a:r>
            <a:r>
              <a:rPr lang="en-US" altLang="en-US" sz="2100" dirty="0">
                <a:solidFill>
                  <a:schemeClr val="tx1"/>
                </a:solidFill>
              </a:rPr>
              <a:t>Sort a sequence of </a:t>
            </a:r>
            <a:r>
              <a:rPr lang="en-US" altLang="en-US" sz="2100" i="1" dirty="0">
                <a:solidFill>
                  <a:schemeClr val="tx1"/>
                </a:solidFill>
              </a:rPr>
              <a:t>n</a:t>
            </a:r>
            <a:r>
              <a:rPr lang="en-US" altLang="en-US" sz="2100" dirty="0">
                <a:solidFill>
                  <a:schemeClr val="tx1"/>
                </a:solidFill>
              </a:rPr>
              <a:t> elements into non-decreasing order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100" i="1" dirty="0">
              <a:solidFill>
                <a:schemeClr val="tx1"/>
              </a:solidFill>
            </a:endParaRPr>
          </a:p>
          <a:p>
            <a:r>
              <a:rPr lang="en-US" altLang="en-US" sz="2100" b="1" i="1" dirty="0">
                <a:solidFill>
                  <a:srgbClr val="CC3300"/>
                </a:solidFill>
              </a:rPr>
              <a:t>Divide</a:t>
            </a:r>
            <a:r>
              <a:rPr lang="en-US" altLang="en-US" sz="2100" b="1" dirty="0">
                <a:solidFill>
                  <a:srgbClr val="CC3300"/>
                </a:solidFill>
              </a:rPr>
              <a:t>:</a:t>
            </a:r>
            <a:r>
              <a:rPr lang="en-US" altLang="en-US" sz="2100" dirty="0"/>
              <a:t>  Divide the </a:t>
            </a:r>
            <a:r>
              <a:rPr lang="en-US" altLang="en-US" sz="2100" i="1" dirty="0"/>
              <a:t>n</a:t>
            </a:r>
            <a:r>
              <a:rPr lang="en-US" altLang="en-US" sz="2100" dirty="0"/>
              <a:t>-element sequence to be sorted into two subsequences of </a:t>
            </a:r>
            <a:r>
              <a:rPr lang="en-US" altLang="en-US" sz="2100" i="1" dirty="0"/>
              <a:t>n/2</a:t>
            </a:r>
            <a:r>
              <a:rPr lang="en-US" altLang="en-US" sz="2100" dirty="0"/>
              <a:t> elements each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750" dirty="0"/>
          </a:p>
          <a:p>
            <a:r>
              <a:rPr lang="en-US" altLang="en-US" sz="2100" b="1" i="1" dirty="0">
                <a:solidFill>
                  <a:srgbClr val="CC3300"/>
                </a:solidFill>
              </a:rPr>
              <a:t>Conquer:</a:t>
            </a:r>
            <a:r>
              <a:rPr lang="en-US" altLang="en-US" sz="2100" dirty="0"/>
              <a:t>  Sort the two subsequences recursively using merge sort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750" dirty="0"/>
          </a:p>
          <a:p>
            <a:r>
              <a:rPr lang="en-US" altLang="en-US" sz="2100" b="1" i="1" dirty="0">
                <a:solidFill>
                  <a:srgbClr val="CC3300"/>
                </a:solidFill>
              </a:rPr>
              <a:t>Combine</a:t>
            </a:r>
            <a:r>
              <a:rPr lang="en-US" altLang="en-US" sz="2100" b="1" dirty="0">
                <a:solidFill>
                  <a:srgbClr val="CC3300"/>
                </a:solidFill>
              </a:rPr>
              <a:t>:</a:t>
            </a:r>
            <a:r>
              <a:rPr lang="en-US" altLang="en-US" sz="2100" dirty="0">
                <a:solidFill>
                  <a:srgbClr val="CC99FF"/>
                </a:solidFill>
              </a:rPr>
              <a:t> </a:t>
            </a:r>
            <a:r>
              <a:rPr lang="en-US" altLang="en-US" sz="2100" dirty="0"/>
              <a:t> Merge the two sorted subsequences to produce the sorted answ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Footer Placeholder 2">
            <a:extLst>
              <a:ext uri="{FF2B5EF4-FFF2-40B4-BE49-F238E27FC236}">
                <a16:creationId xmlns:a16="http://schemas.microsoft.com/office/drawing/2014/main" xmlns="" id="{503ECA50-DC40-4AAC-972E-87C79E3BD1D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424962" name="Rectangle 2">
            <a:extLst>
              <a:ext uri="{FF2B5EF4-FFF2-40B4-BE49-F238E27FC236}">
                <a16:creationId xmlns:a16="http://schemas.microsoft.com/office/drawing/2014/main" xmlns="" id="{246C6EC0-0A53-458E-BF23-4E58F8BAB9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3829" y="-28574"/>
            <a:ext cx="8520600" cy="626100"/>
          </a:xfrm>
        </p:spPr>
        <p:txBody>
          <a:bodyPr/>
          <a:lstStyle/>
          <a:p>
            <a:r>
              <a:rPr lang="en-US" altLang="en-US" dirty="0"/>
              <a:t>Merge Sort – Example </a:t>
            </a:r>
          </a:p>
        </p:txBody>
      </p:sp>
      <p:sp>
        <p:nvSpPr>
          <p:cNvPr id="424983" name="Text Box 23">
            <a:extLst>
              <a:ext uri="{FF2B5EF4-FFF2-40B4-BE49-F238E27FC236}">
                <a16:creationId xmlns:a16="http://schemas.microsoft.com/office/drawing/2014/main" xmlns="" id="{FD5FC701-7473-403A-A9A3-1907843DF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6519" y="4269581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43</a:t>
            </a:r>
          </a:p>
        </p:txBody>
      </p:sp>
      <p:sp>
        <p:nvSpPr>
          <p:cNvPr id="424984" name="Text Box 24">
            <a:extLst>
              <a:ext uri="{FF2B5EF4-FFF2-40B4-BE49-F238E27FC236}">
                <a16:creationId xmlns:a16="http://schemas.microsoft.com/office/drawing/2014/main" xmlns="" id="{D5712B74-84DD-418A-911B-E29B813418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1573" y="4269581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15</a:t>
            </a:r>
          </a:p>
        </p:txBody>
      </p:sp>
      <p:sp>
        <p:nvSpPr>
          <p:cNvPr id="424985" name="Text Box 25">
            <a:extLst>
              <a:ext uri="{FF2B5EF4-FFF2-40B4-BE49-F238E27FC236}">
                <a16:creationId xmlns:a16="http://schemas.microsoft.com/office/drawing/2014/main" xmlns="" id="{B41AED57-62B0-4010-97EA-CEB0D5A8BC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8619" y="4269581"/>
            <a:ext cx="333746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 9 </a:t>
            </a:r>
          </a:p>
        </p:txBody>
      </p:sp>
      <p:sp>
        <p:nvSpPr>
          <p:cNvPr id="424986" name="Text Box 26">
            <a:extLst>
              <a:ext uri="{FF2B5EF4-FFF2-40B4-BE49-F238E27FC236}">
                <a16:creationId xmlns:a16="http://schemas.microsoft.com/office/drawing/2014/main" xmlns="" id="{33D6A0AA-A6CD-4ED0-A805-494183C1B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3671" y="4269581"/>
            <a:ext cx="333746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 1 </a:t>
            </a:r>
          </a:p>
        </p:txBody>
      </p:sp>
      <p:sp>
        <p:nvSpPr>
          <p:cNvPr id="424987" name="Text Box 27">
            <a:extLst>
              <a:ext uri="{FF2B5EF4-FFF2-40B4-BE49-F238E27FC236}">
                <a16:creationId xmlns:a16="http://schemas.microsoft.com/office/drawing/2014/main" xmlns="" id="{98F97E44-1A66-43D6-B832-1E09599593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9113" y="4269581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22</a:t>
            </a:r>
          </a:p>
        </p:txBody>
      </p:sp>
      <p:sp>
        <p:nvSpPr>
          <p:cNvPr id="424988" name="Text Box 28">
            <a:extLst>
              <a:ext uri="{FF2B5EF4-FFF2-40B4-BE49-F238E27FC236}">
                <a16:creationId xmlns:a16="http://schemas.microsoft.com/office/drawing/2014/main" xmlns="" id="{DFE9F285-1B8E-4D08-920D-DBF316687C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4167" y="4269581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26</a:t>
            </a:r>
          </a:p>
        </p:txBody>
      </p:sp>
      <p:sp>
        <p:nvSpPr>
          <p:cNvPr id="424989" name="Text Box 29">
            <a:extLst>
              <a:ext uri="{FF2B5EF4-FFF2-40B4-BE49-F238E27FC236}">
                <a16:creationId xmlns:a16="http://schemas.microsoft.com/office/drawing/2014/main" xmlns="" id="{949DE868-9FDE-4F32-BE9A-19CC86DC80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0410" y="4269581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19</a:t>
            </a:r>
          </a:p>
        </p:txBody>
      </p:sp>
      <p:sp>
        <p:nvSpPr>
          <p:cNvPr id="424990" name="Text Box 30">
            <a:extLst>
              <a:ext uri="{FF2B5EF4-FFF2-40B4-BE49-F238E27FC236}">
                <a16:creationId xmlns:a16="http://schemas.microsoft.com/office/drawing/2014/main" xmlns="" id="{5CF08E32-C2C2-49DB-B4AB-B6BB2D1A8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5463" y="4269581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55</a:t>
            </a:r>
          </a:p>
        </p:txBody>
      </p:sp>
      <p:sp>
        <p:nvSpPr>
          <p:cNvPr id="424991" name="Text Box 31">
            <a:extLst>
              <a:ext uri="{FF2B5EF4-FFF2-40B4-BE49-F238E27FC236}">
                <a16:creationId xmlns:a16="http://schemas.microsoft.com/office/drawing/2014/main" xmlns="" id="{174F2F21-1156-4EF6-A7B3-4D691DD45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1707" y="4269581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37</a:t>
            </a:r>
          </a:p>
        </p:txBody>
      </p:sp>
      <p:sp>
        <p:nvSpPr>
          <p:cNvPr id="424992" name="Text Box 32">
            <a:extLst>
              <a:ext uri="{FF2B5EF4-FFF2-40B4-BE49-F238E27FC236}">
                <a16:creationId xmlns:a16="http://schemas.microsoft.com/office/drawing/2014/main" xmlns="" id="{5183FC75-4189-41B6-8890-521E4E95FD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6760" y="4269581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43</a:t>
            </a:r>
          </a:p>
        </p:txBody>
      </p:sp>
      <p:sp>
        <p:nvSpPr>
          <p:cNvPr id="424993" name="Text Box 33">
            <a:extLst>
              <a:ext uri="{FF2B5EF4-FFF2-40B4-BE49-F238E27FC236}">
                <a16:creationId xmlns:a16="http://schemas.microsoft.com/office/drawing/2014/main" xmlns="" id="{25221643-8AC4-4B1B-BD33-3D52842E7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3004" y="4269581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99</a:t>
            </a:r>
          </a:p>
        </p:txBody>
      </p:sp>
      <p:sp>
        <p:nvSpPr>
          <p:cNvPr id="424994" name="Text Box 34">
            <a:extLst>
              <a:ext uri="{FF2B5EF4-FFF2-40B4-BE49-F238E27FC236}">
                <a16:creationId xmlns:a16="http://schemas.microsoft.com/office/drawing/2014/main" xmlns="" id="{0E54BD78-3707-4EC7-B8B8-F6A5FC1EF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0050" y="4269581"/>
            <a:ext cx="333746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 2 </a:t>
            </a:r>
          </a:p>
        </p:txBody>
      </p:sp>
      <p:sp>
        <p:nvSpPr>
          <p:cNvPr id="424995" name="Text Box 35">
            <a:extLst>
              <a:ext uri="{FF2B5EF4-FFF2-40B4-BE49-F238E27FC236}">
                <a16:creationId xmlns:a16="http://schemas.microsoft.com/office/drawing/2014/main" xmlns="" id="{405D1DF6-D94B-4B4A-81CE-B5CC8B6BB2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9442" y="882254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18</a:t>
            </a:r>
          </a:p>
        </p:txBody>
      </p:sp>
      <p:sp>
        <p:nvSpPr>
          <p:cNvPr id="424996" name="Text Box 36">
            <a:extLst>
              <a:ext uri="{FF2B5EF4-FFF2-40B4-BE49-F238E27FC236}">
                <a16:creationId xmlns:a16="http://schemas.microsoft.com/office/drawing/2014/main" xmlns="" id="{FF141508-BBC1-4A79-9E4A-B60B9BFDA6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4729" y="882254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26</a:t>
            </a:r>
          </a:p>
        </p:txBody>
      </p:sp>
      <p:sp>
        <p:nvSpPr>
          <p:cNvPr id="424997" name="Text Box 37">
            <a:extLst>
              <a:ext uri="{FF2B5EF4-FFF2-40B4-BE49-F238E27FC236}">
                <a16:creationId xmlns:a16="http://schemas.microsoft.com/office/drawing/2014/main" xmlns="" id="{04B734E1-01E9-45AB-B18A-EF0328C19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0017" y="882254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32</a:t>
            </a:r>
          </a:p>
        </p:txBody>
      </p:sp>
      <p:sp>
        <p:nvSpPr>
          <p:cNvPr id="424998" name="Text Box 38">
            <a:extLst>
              <a:ext uri="{FF2B5EF4-FFF2-40B4-BE49-F238E27FC236}">
                <a16:creationId xmlns:a16="http://schemas.microsoft.com/office/drawing/2014/main" xmlns="" id="{B276F10A-1925-4030-B2FC-F958911A03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6106" y="882254"/>
            <a:ext cx="333746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 6 </a:t>
            </a:r>
          </a:p>
        </p:txBody>
      </p:sp>
      <p:sp>
        <p:nvSpPr>
          <p:cNvPr id="424999" name="Text Box 39">
            <a:extLst>
              <a:ext uri="{FF2B5EF4-FFF2-40B4-BE49-F238E27FC236}">
                <a16:creationId xmlns:a16="http://schemas.microsoft.com/office/drawing/2014/main" xmlns="" id="{CE7785FA-1E3E-4CE9-9424-E67FEA1831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0592" y="882254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43</a:t>
            </a:r>
          </a:p>
        </p:txBody>
      </p:sp>
      <p:sp>
        <p:nvSpPr>
          <p:cNvPr id="425000" name="Text Box 40">
            <a:extLst>
              <a:ext uri="{FF2B5EF4-FFF2-40B4-BE49-F238E27FC236}">
                <a16:creationId xmlns:a16="http://schemas.microsoft.com/office/drawing/2014/main" xmlns="" id="{9BD28659-6135-4D19-BFFD-3F79F6DD4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5879" y="882254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15</a:t>
            </a:r>
          </a:p>
        </p:txBody>
      </p:sp>
      <p:sp>
        <p:nvSpPr>
          <p:cNvPr id="425001" name="Text Box 41">
            <a:extLst>
              <a:ext uri="{FF2B5EF4-FFF2-40B4-BE49-F238E27FC236}">
                <a16:creationId xmlns:a16="http://schemas.microsoft.com/office/drawing/2014/main" xmlns="" id="{B633A83A-5852-409F-819E-F2D99DC7B3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1969" y="882254"/>
            <a:ext cx="333746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 9 </a:t>
            </a:r>
          </a:p>
        </p:txBody>
      </p:sp>
      <p:sp>
        <p:nvSpPr>
          <p:cNvPr id="425002" name="Text Box 42">
            <a:extLst>
              <a:ext uri="{FF2B5EF4-FFF2-40B4-BE49-F238E27FC236}">
                <a16:creationId xmlns:a16="http://schemas.microsoft.com/office/drawing/2014/main" xmlns="" id="{8695A273-3052-48AB-A42A-C18517E587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7256" y="882254"/>
            <a:ext cx="333746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 1 </a:t>
            </a:r>
          </a:p>
        </p:txBody>
      </p:sp>
      <p:sp>
        <p:nvSpPr>
          <p:cNvPr id="425003" name="Text Box 43">
            <a:extLst>
              <a:ext uri="{FF2B5EF4-FFF2-40B4-BE49-F238E27FC236}">
                <a16:creationId xmlns:a16="http://schemas.microsoft.com/office/drawing/2014/main" xmlns="" id="{B5D4F4DB-D67C-4816-BE77-AFB1FFFF67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1742" y="882254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22</a:t>
            </a:r>
          </a:p>
        </p:txBody>
      </p:sp>
      <p:sp>
        <p:nvSpPr>
          <p:cNvPr id="425004" name="Text Box 44">
            <a:extLst>
              <a:ext uri="{FF2B5EF4-FFF2-40B4-BE49-F238E27FC236}">
                <a16:creationId xmlns:a16="http://schemas.microsoft.com/office/drawing/2014/main" xmlns="" id="{37BC0E95-67DA-4517-97F2-6CA570DD25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7029" y="882254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26</a:t>
            </a:r>
          </a:p>
        </p:txBody>
      </p:sp>
      <p:sp>
        <p:nvSpPr>
          <p:cNvPr id="425005" name="Text Box 45">
            <a:extLst>
              <a:ext uri="{FF2B5EF4-FFF2-40B4-BE49-F238E27FC236}">
                <a16:creationId xmlns:a16="http://schemas.microsoft.com/office/drawing/2014/main" xmlns="" id="{F45C2377-D841-44D9-98F8-B9989B7AE9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2317" y="882254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19</a:t>
            </a:r>
          </a:p>
        </p:txBody>
      </p:sp>
      <p:sp>
        <p:nvSpPr>
          <p:cNvPr id="425006" name="Text Box 46">
            <a:extLst>
              <a:ext uri="{FF2B5EF4-FFF2-40B4-BE49-F238E27FC236}">
                <a16:creationId xmlns:a16="http://schemas.microsoft.com/office/drawing/2014/main" xmlns="" id="{F80DD4FF-9FA9-4A23-9290-E8266AE5D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604" y="882254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55</a:t>
            </a:r>
          </a:p>
        </p:txBody>
      </p:sp>
      <p:sp>
        <p:nvSpPr>
          <p:cNvPr id="425007" name="Text Box 47">
            <a:extLst>
              <a:ext uri="{FF2B5EF4-FFF2-40B4-BE49-F238E27FC236}">
                <a16:creationId xmlns:a16="http://schemas.microsoft.com/office/drawing/2014/main" xmlns="" id="{A10B39AE-A8F2-4DDE-9FEC-9ABAFDFA5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2892" y="882254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37</a:t>
            </a:r>
          </a:p>
        </p:txBody>
      </p:sp>
      <p:sp>
        <p:nvSpPr>
          <p:cNvPr id="425008" name="Text Box 48">
            <a:extLst>
              <a:ext uri="{FF2B5EF4-FFF2-40B4-BE49-F238E27FC236}">
                <a16:creationId xmlns:a16="http://schemas.microsoft.com/office/drawing/2014/main" xmlns="" id="{9E209294-7A3F-4BA0-B3BF-AAD683A2F6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8179" y="882254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43</a:t>
            </a:r>
          </a:p>
        </p:txBody>
      </p:sp>
      <p:sp>
        <p:nvSpPr>
          <p:cNvPr id="425009" name="Text Box 49">
            <a:extLst>
              <a:ext uri="{FF2B5EF4-FFF2-40B4-BE49-F238E27FC236}">
                <a16:creationId xmlns:a16="http://schemas.microsoft.com/office/drawing/2014/main" xmlns="" id="{DE7ADD5E-F097-4C8D-B841-382C4AE9D6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3467" y="882254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99</a:t>
            </a:r>
          </a:p>
        </p:txBody>
      </p:sp>
      <p:sp>
        <p:nvSpPr>
          <p:cNvPr id="425010" name="Text Box 50">
            <a:extLst>
              <a:ext uri="{FF2B5EF4-FFF2-40B4-BE49-F238E27FC236}">
                <a16:creationId xmlns:a16="http://schemas.microsoft.com/office/drawing/2014/main" xmlns="" id="{B8289BFF-CEBC-41F4-A2CC-A590BB775B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0746" y="882254"/>
            <a:ext cx="333746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 2 </a:t>
            </a:r>
          </a:p>
        </p:txBody>
      </p:sp>
      <p:sp>
        <p:nvSpPr>
          <p:cNvPr id="425011" name="Text Box 51">
            <a:extLst>
              <a:ext uri="{FF2B5EF4-FFF2-40B4-BE49-F238E27FC236}">
                <a16:creationId xmlns:a16="http://schemas.microsoft.com/office/drawing/2014/main" xmlns="" id="{58FFE1BA-321D-4A05-8C49-016E27F888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9219" y="1910954"/>
            <a:ext cx="381000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1050"/>
              <a:t>18</a:t>
            </a:r>
          </a:p>
        </p:txBody>
      </p:sp>
      <p:sp>
        <p:nvSpPr>
          <p:cNvPr id="425012" name="Text Box 52">
            <a:extLst>
              <a:ext uri="{FF2B5EF4-FFF2-40B4-BE49-F238E27FC236}">
                <a16:creationId xmlns:a16="http://schemas.microsoft.com/office/drawing/2014/main" xmlns="" id="{7F354D40-76B0-46FC-A8E1-ACE807C045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4506" y="1910954"/>
            <a:ext cx="381000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1050"/>
              <a:t>26</a:t>
            </a:r>
          </a:p>
        </p:txBody>
      </p:sp>
      <p:sp>
        <p:nvSpPr>
          <p:cNvPr id="425013" name="Text Box 53">
            <a:extLst>
              <a:ext uri="{FF2B5EF4-FFF2-40B4-BE49-F238E27FC236}">
                <a16:creationId xmlns:a16="http://schemas.microsoft.com/office/drawing/2014/main" xmlns="" id="{595EDFF4-23BC-4D5B-BFFD-F08F0D3B33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794" y="1910954"/>
            <a:ext cx="381000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1050"/>
              <a:t>32</a:t>
            </a:r>
          </a:p>
        </p:txBody>
      </p:sp>
      <p:sp>
        <p:nvSpPr>
          <p:cNvPr id="425014" name="Text Box 54">
            <a:extLst>
              <a:ext uri="{FF2B5EF4-FFF2-40B4-BE49-F238E27FC236}">
                <a16:creationId xmlns:a16="http://schemas.microsoft.com/office/drawing/2014/main" xmlns="" id="{5001A179-28C9-4C11-9011-07A782B389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081" y="1910954"/>
            <a:ext cx="381000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1050"/>
              <a:t> 6 </a:t>
            </a:r>
          </a:p>
        </p:txBody>
      </p:sp>
      <p:sp>
        <p:nvSpPr>
          <p:cNvPr id="425015" name="Text Box 55">
            <a:extLst>
              <a:ext uri="{FF2B5EF4-FFF2-40B4-BE49-F238E27FC236}">
                <a16:creationId xmlns:a16="http://schemas.microsoft.com/office/drawing/2014/main" xmlns="" id="{C408AE3D-F9EC-4006-BD33-15B57EBBAC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0369" y="1910954"/>
            <a:ext cx="381000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1050"/>
              <a:t>43</a:t>
            </a:r>
          </a:p>
        </p:txBody>
      </p:sp>
      <p:sp>
        <p:nvSpPr>
          <p:cNvPr id="425016" name="Text Box 56">
            <a:extLst>
              <a:ext uri="{FF2B5EF4-FFF2-40B4-BE49-F238E27FC236}">
                <a16:creationId xmlns:a16="http://schemas.microsoft.com/office/drawing/2014/main" xmlns="" id="{41850055-499E-4324-A30E-0D8A1E2237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5656" y="1910954"/>
            <a:ext cx="381000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1050"/>
              <a:t>15</a:t>
            </a:r>
          </a:p>
        </p:txBody>
      </p:sp>
      <p:sp>
        <p:nvSpPr>
          <p:cNvPr id="425017" name="Text Box 57">
            <a:extLst>
              <a:ext uri="{FF2B5EF4-FFF2-40B4-BE49-F238E27FC236}">
                <a16:creationId xmlns:a16="http://schemas.microsoft.com/office/drawing/2014/main" xmlns="" id="{D0B43753-35A5-454C-B1AB-29F0F05341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0944" y="1910954"/>
            <a:ext cx="381000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1050"/>
              <a:t> 9 </a:t>
            </a:r>
          </a:p>
        </p:txBody>
      </p:sp>
      <p:sp>
        <p:nvSpPr>
          <p:cNvPr id="425018" name="Text Box 58">
            <a:extLst>
              <a:ext uri="{FF2B5EF4-FFF2-40B4-BE49-F238E27FC236}">
                <a16:creationId xmlns:a16="http://schemas.microsoft.com/office/drawing/2014/main" xmlns="" id="{632D89FB-BE0D-4105-A0A4-89BA42426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6231" y="1910954"/>
            <a:ext cx="381000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1050"/>
              <a:t> 1 </a:t>
            </a:r>
          </a:p>
        </p:txBody>
      </p:sp>
      <p:sp>
        <p:nvSpPr>
          <p:cNvPr id="425019" name="Text Box 59">
            <a:extLst>
              <a:ext uri="{FF2B5EF4-FFF2-40B4-BE49-F238E27FC236}">
                <a16:creationId xmlns:a16="http://schemas.microsoft.com/office/drawing/2014/main" xmlns="" id="{74DE02E5-B338-492E-AE78-EEC5B52F79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7448" y="1901429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22</a:t>
            </a:r>
          </a:p>
        </p:txBody>
      </p:sp>
      <p:sp>
        <p:nvSpPr>
          <p:cNvPr id="425020" name="Text Box 60">
            <a:extLst>
              <a:ext uri="{FF2B5EF4-FFF2-40B4-BE49-F238E27FC236}">
                <a16:creationId xmlns:a16="http://schemas.microsoft.com/office/drawing/2014/main" xmlns="" id="{8891E2F6-E777-488D-AD7D-D9847A7D3B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2735" y="1901429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26</a:t>
            </a:r>
          </a:p>
        </p:txBody>
      </p:sp>
      <p:sp>
        <p:nvSpPr>
          <p:cNvPr id="425021" name="Text Box 61">
            <a:extLst>
              <a:ext uri="{FF2B5EF4-FFF2-40B4-BE49-F238E27FC236}">
                <a16:creationId xmlns:a16="http://schemas.microsoft.com/office/drawing/2014/main" xmlns="" id="{2315F496-D944-4D14-8CD6-012A5102A6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8023" y="1901429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19</a:t>
            </a:r>
          </a:p>
        </p:txBody>
      </p:sp>
      <p:sp>
        <p:nvSpPr>
          <p:cNvPr id="425022" name="Text Box 62">
            <a:extLst>
              <a:ext uri="{FF2B5EF4-FFF2-40B4-BE49-F238E27FC236}">
                <a16:creationId xmlns:a16="http://schemas.microsoft.com/office/drawing/2014/main" xmlns="" id="{26C39421-E60C-4162-A170-424D8D408B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3310" y="1901429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55</a:t>
            </a:r>
          </a:p>
        </p:txBody>
      </p:sp>
      <p:sp>
        <p:nvSpPr>
          <p:cNvPr id="425023" name="Text Box 63">
            <a:extLst>
              <a:ext uri="{FF2B5EF4-FFF2-40B4-BE49-F238E27FC236}">
                <a16:creationId xmlns:a16="http://schemas.microsoft.com/office/drawing/2014/main" xmlns="" id="{F783059D-DFC2-445E-95D4-CC9063F6F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8598" y="1901429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37</a:t>
            </a:r>
          </a:p>
        </p:txBody>
      </p:sp>
      <p:sp>
        <p:nvSpPr>
          <p:cNvPr id="425024" name="Text Box 64">
            <a:extLst>
              <a:ext uri="{FF2B5EF4-FFF2-40B4-BE49-F238E27FC236}">
                <a16:creationId xmlns:a16="http://schemas.microsoft.com/office/drawing/2014/main" xmlns="" id="{056217C1-B101-4181-B15C-40990F66E2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3885" y="1901429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43</a:t>
            </a:r>
          </a:p>
        </p:txBody>
      </p:sp>
      <p:sp>
        <p:nvSpPr>
          <p:cNvPr id="425025" name="Text Box 65">
            <a:extLst>
              <a:ext uri="{FF2B5EF4-FFF2-40B4-BE49-F238E27FC236}">
                <a16:creationId xmlns:a16="http://schemas.microsoft.com/office/drawing/2014/main" xmlns="" id="{371B4777-969E-4BD7-A19B-56AE1ADED9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9173" y="1901429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99</a:t>
            </a:r>
          </a:p>
        </p:txBody>
      </p:sp>
      <p:sp>
        <p:nvSpPr>
          <p:cNvPr id="425026" name="Text Box 66">
            <a:extLst>
              <a:ext uri="{FF2B5EF4-FFF2-40B4-BE49-F238E27FC236}">
                <a16:creationId xmlns:a16="http://schemas.microsoft.com/office/drawing/2014/main" xmlns="" id="{47EA7618-87FA-41B1-9991-A019961F64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6453" y="1901429"/>
            <a:ext cx="333746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 2 </a:t>
            </a:r>
          </a:p>
        </p:txBody>
      </p:sp>
      <p:sp>
        <p:nvSpPr>
          <p:cNvPr id="425027" name="Line 67">
            <a:extLst>
              <a:ext uri="{FF2B5EF4-FFF2-40B4-BE49-F238E27FC236}">
                <a16:creationId xmlns:a16="http://schemas.microsoft.com/office/drawing/2014/main" xmlns="" id="{3283B7F2-4BA1-467C-90F5-93933E2DFA9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80147" y="1241823"/>
            <a:ext cx="1565672" cy="63936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028" name="Line 68">
            <a:extLst>
              <a:ext uri="{FF2B5EF4-FFF2-40B4-BE49-F238E27FC236}">
                <a16:creationId xmlns:a16="http://schemas.microsoft.com/office/drawing/2014/main" xmlns="" id="{430504A4-B485-449F-B8BF-2AD8D95B7BFB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6294" y="1241823"/>
            <a:ext cx="1520429" cy="65841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047" name="Line 87">
            <a:extLst>
              <a:ext uri="{FF2B5EF4-FFF2-40B4-BE49-F238E27FC236}">
                <a16:creationId xmlns:a16="http://schemas.microsoft.com/office/drawing/2014/main" xmlns="" id="{BFF80B41-29D8-4A78-9E9C-9A685623109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4616" y="1889522"/>
            <a:ext cx="0" cy="390525"/>
          </a:xfrm>
          <a:prstGeom prst="line">
            <a:avLst/>
          </a:prstGeom>
          <a:noFill/>
          <a:ln w="57150">
            <a:solidFill>
              <a:srgbClr val="CC33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049" name="Line 89">
            <a:extLst>
              <a:ext uri="{FF2B5EF4-FFF2-40B4-BE49-F238E27FC236}">
                <a16:creationId xmlns:a16="http://schemas.microsoft.com/office/drawing/2014/main" xmlns="" id="{44A1C9F8-2B9D-4CA6-A91B-A416B73695F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8188" y="2708672"/>
            <a:ext cx="0" cy="390525"/>
          </a:xfrm>
          <a:prstGeom prst="line">
            <a:avLst/>
          </a:prstGeom>
          <a:noFill/>
          <a:ln w="57150">
            <a:solidFill>
              <a:srgbClr val="CC33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059" name="Line 99">
            <a:extLst>
              <a:ext uri="{FF2B5EF4-FFF2-40B4-BE49-F238E27FC236}">
                <a16:creationId xmlns:a16="http://schemas.microsoft.com/office/drawing/2014/main" xmlns="" id="{E3174354-D913-48C5-8238-2A5CB1723770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5119" y="3573066"/>
            <a:ext cx="0" cy="390525"/>
          </a:xfrm>
          <a:prstGeom prst="line">
            <a:avLst/>
          </a:prstGeom>
          <a:noFill/>
          <a:ln w="57150">
            <a:solidFill>
              <a:srgbClr val="CC33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029" name="Text Box 69">
            <a:extLst>
              <a:ext uri="{FF2B5EF4-FFF2-40B4-BE49-F238E27FC236}">
                <a16:creationId xmlns:a16="http://schemas.microsoft.com/office/drawing/2014/main" xmlns="" id="{104D42C1-6B48-487A-9F95-2CFD7046BD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8016" y="2737247"/>
            <a:ext cx="381000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1050"/>
              <a:t>18</a:t>
            </a:r>
          </a:p>
        </p:txBody>
      </p:sp>
      <p:sp>
        <p:nvSpPr>
          <p:cNvPr id="425030" name="Text Box 70">
            <a:extLst>
              <a:ext uri="{FF2B5EF4-FFF2-40B4-BE49-F238E27FC236}">
                <a16:creationId xmlns:a16="http://schemas.microsoft.com/office/drawing/2014/main" xmlns="" id="{0DB1206E-B8E6-4D56-9979-6D90439B3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3304" y="2737247"/>
            <a:ext cx="381000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1050"/>
              <a:t>26</a:t>
            </a:r>
          </a:p>
        </p:txBody>
      </p:sp>
      <p:sp>
        <p:nvSpPr>
          <p:cNvPr id="425031" name="Text Box 71">
            <a:extLst>
              <a:ext uri="{FF2B5EF4-FFF2-40B4-BE49-F238E27FC236}">
                <a16:creationId xmlns:a16="http://schemas.microsoft.com/office/drawing/2014/main" xmlns="" id="{E01FECBC-F43F-417B-9593-69EDEC178E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8591" y="2737247"/>
            <a:ext cx="381000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1050"/>
              <a:t>32</a:t>
            </a:r>
          </a:p>
        </p:txBody>
      </p:sp>
      <p:sp>
        <p:nvSpPr>
          <p:cNvPr id="425032" name="Text Box 72">
            <a:extLst>
              <a:ext uri="{FF2B5EF4-FFF2-40B4-BE49-F238E27FC236}">
                <a16:creationId xmlns:a16="http://schemas.microsoft.com/office/drawing/2014/main" xmlns="" id="{547F0188-38A4-44C5-9FEE-8E141CD53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3879" y="2737247"/>
            <a:ext cx="381000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1050"/>
              <a:t> 6 </a:t>
            </a:r>
          </a:p>
        </p:txBody>
      </p:sp>
      <p:sp>
        <p:nvSpPr>
          <p:cNvPr id="425033" name="Text Box 73">
            <a:extLst>
              <a:ext uri="{FF2B5EF4-FFF2-40B4-BE49-F238E27FC236}">
                <a16:creationId xmlns:a16="http://schemas.microsoft.com/office/drawing/2014/main" xmlns="" id="{8DF06F10-8086-44EC-9AB7-2F0F9898D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5841" y="2728913"/>
            <a:ext cx="381000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1050"/>
              <a:t>43</a:t>
            </a:r>
          </a:p>
        </p:txBody>
      </p:sp>
      <p:sp>
        <p:nvSpPr>
          <p:cNvPr id="425034" name="Text Box 74">
            <a:extLst>
              <a:ext uri="{FF2B5EF4-FFF2-40B4-BE49-F238E27FC236}">
                <a16:creationId xmlns:a16="http://schemas.microsoft.com/office/drawing/2014/main" xmlns="" id="{481A08B3-BBF4-4EC2-A399-093F0825B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1129" y="2728913"/>
            <a:ext cx="381000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1050"/>
              <a:t>15</a:t>
            </a:r>
          </a:p>
        </p:txBody>
      </p:sp>
      <p:sp>
        <p:nvSpPr>
          <p:cNvPr id="425035" name="Text Box 75">
            <a:extLst>
              <a:ext uri="{FF2B5EF4-FFF2-40B4-BE49-F238E27FC236}">
                <a16:creationId xmlns:a16="http://schemas.microsoft.com/office/drawing/2014/main" xmlns="" id="{E0FCEB15-3705-46DA-9192-4B49DEE70B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6416" y="2728913"/>
            <a:ext cx="381000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1050"/>
              <a:t> 9 </a:t>
            </a:r>
          </a:p>
        </p:txBody>
      </p:sp>
      <p:sp>
        <p:nvSpPr>
          <p:cNvPr id="425036" name="Text Box 76">
            <a:extLst>
              <a:ext uri="{FF2B5EF4-FFF2-40B4-BE49-F238E27FC236}">
                <a16:creationId xmlns:a16="http://schemas.microsoft.com/office/drawing/2014/main" xmlns="" id="{A005B0A0-60CF-4E97-B593-25585C8EA7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1704" y="2728913"/>
            <a:ext cx="381000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1050"/>
              <a:t> 1 </a:t>
            </a:r>
          </a:p>
        </p:txBody>
      </p:sp>
      <p:sp>
        <p:nvSpPr>
          <p:cNvPr id="425048" name="Line 88">
            <a:extLst>
              <a:ext uri="{FF2B5EF4-FFF2-40B4-BE49-F238E27FC236}">
                <a16:creationId xmlns:a16="http://schemas.microsoft.com/office/drawing/2014/main" xmlns="" id="{36FBE9F3-18D7-4495-9159-D195FB3D4514}"/>
              </a:ext>
            </a:extLst>
          </p:cNvPr>
          <p:cNvSpPr>
            <a:spLocks noChangeShapeType="1"/>
          </p:cNvSpPr>
          <p:nvPr/>
        </p:nvSpPr>
        <p:spPr bwMode="auto">
          <a:xfrm>
            <a:off x="2880122" y="2744391"/>
            <a:ext cx="0" cy="390525"/>
          </a:xfrm>
          <a:prstGeom prst="line">
            <a:avLst/>
          </a:prstGeom>
          <a:noFill/>
          <a:ln w="57150">
            <a:solidFill>
              <a:srgbClr val="CC33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074" name="Line 114">
            <a:extLst>
              <a:ext uri="{FF2B5EF4-FFF2-40B4-BE49-F238E27FC236}">
                <a16:creationId xmlns:a16="http://schemas.microsoft.com/office/drawing/2014/main" xmlns="" id="{1C415F93-6E8B-4C39-92AE-069CAA3646B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41922" y="2270523"/>
            <a:ext cx="879872" cy="44529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075" name="Line 115">
            <a:extLst>
              <a:ext uri="{FF2B5EF4-FFF2-40B4-BE49-F238E27FC236}">
                <a16:creationId xmlns:a16="http://schemas.microsoft.com/office/drawing/2014/main" xmlns="" id="{A582EE65-6C03-43DA-8779-1CA359F11E66}"/>
              </a:ext>
            </a:extLst>
          </p:cNvPr>
          <p:cNvSpPr>
            <a:spLocks noChangeShapeType="1"/>
          </p:cNvSpPr>
          <p:nvPr/>
        </p:nvSpPr>
        <p:spPr bwMode="auto">
          <a:xfrm>
            <a:off x="2913460" y="2289573"/>
            <a:ext cx="778669" cy="41671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037" name="Text Box 77">
            <a:extLst>
              <a:ext uri="{FF2B5EF4-FFF2-40B4-BE49-F238E27FC236}">
                <a16:creationId xmlns:a16="http://schemas.microsoft.com/office/drawing/2014/main" xmlns="" id="{BB75C8D4-080A-4FDD-B826-23D51097D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0069" y="2719388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22</a:t>
            </a:r>
          </a:p>
        </p:txBody>
      </p:sp>
      <p:sp>
        <p:nvSpPr>
          <p:cNvPr id="425038" name="Text Box 78">
            <a:extLst>
              <a:ext uri="{FF2B5EF4-FFF2-40B4-BE49-F238E27FC236}">
                <a16:creationId xmlns:a16="http://schemas.microsoft.com/office/drawing/2014/main" xmlns="" id="{BC9EB62B-9150-4F69-842C-1F602A203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5357" y="2719388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26</a:t>
            </a:r>
          </a:p>
        </p:txBody>
      </p:sp>
      <p:sp>
        <p:nvSpPr>
          <p:cNvPr id="425039" name="Text Box 79">
            <a:extLst>
              <a:ext uri="{FF2B5EF4-FFF2-40B4-BE49-F238E27FC236}">
                <a16:creationId xmlns:a16="http://schemas.microsoft.com/office/drawing/2014/main" xmlns="" id="{13E368B0-8617-427F-B328-D687B56598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0644" y="2719388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19</a:t>
            </a:r>
          </a:p>
        </p:txBody>
      </p:sp>
      <p:sp>
        <p:nvSpPr>
          <p:cNvPr id="425040" name="Text Box 80">
            <a:extLst>
              <a:ext uri="{FF2B5EF4-FFF2-40B4-BE49-F238E27FC236}">
                <a16:creationId xmlns:a16="http://schemas.microsoft.com/office/drawing/2014/main" xmlns="" id="{B3F211B5-4A9C-420C-9819-59BFE389CF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5932" y="2719388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55</a:t>
            </a:r>
          </a:p>
        </p:txBody>
      </p:sp>
      <p:sp>
        <p:nvSpPr>
          <p:cNvPr id="425041" name="Text Box 81">
            <a:extLst>
              <a:ext uri="{FF2B5EF4-FFF2-40B4-BE49-F238E27FC236}">
                <a16:creationId xmlns:a16="http://schemas.microsoft.com/office/drawing/2014/main" xmlns="" id="{6F176B38-7D07-40A2-9E4A-FB8EB33FB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5754" y="2701529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37</a:t>
            </a:r>
          </a:p>
        </p:txBody>
      </p:sp>
      <p:sp>
        <p:nvSpPr>
          <p:cNvPr id="425042" name="Text Box 82">
            <a:extLst>
              <a:ext uri="{FF2B5EF4-FFF2-40B4-BE49-F238E27FC236}">
                <a16:creationId xmlns:a16="http://schemas.microsoft.com/office/drawing/2014/main" xmlns="" id="{1023FAC1-0B22-4766-AF84-D72BDF062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1042" y="2701529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43</a:t>
            </a:r>
          </a:p>
        </p:txBody>
      </p:sp>
      <p:sp>
        <p:nvSpPr>
          <p:cNvPr id="425043" name="Text Box 83">
            <a:extLst>
              <a:ext uri="{FF2B5EF4-FFF2-40B4-BE49-F238E27FC236}">
                <a16:creationId xmlns:a16="http://schemas.microsoft.com/office/drawing/2014/main" xmlns="" id="{A56FB611-60AC-4A4C-85A1-BCC9CCBF8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329" y="2701529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99</a:t>
            </a:r>
          </a:p>
        </p:txBody>
      </p:sp>
      <p:sp>
        <p:nvSpPr>
          <p:cNvPr id="425044" name="Text Box 84">
            <a:extLst>
              <a:ext uri="{FF2B5EF4-FFF2-40B4-BE49-F238E27FC236}">
                <a16:creationId xmlns:a16="http://schemas.microsoft.com/office/drawing/2014/main" xmlns="" id="{F24ADFF7-117A-4919-9AB1-E2D73A0889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3609" y="2701529"/>
            <a:ext cx="333746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 2 </a:t>
            </a:r>
          </a:p>
        </p:txBody>
      </p:sp>
      <p:sp>
        <p:nvSpPr>
          <p:cNvPr id="425050" name="Line 90">
            <a:extLst>
              <a:ext uri="{FF2B5EF4-FFF2-40B4-BE49-F238E27FC236}">
                <a16:creationId xmlns:a16="http://schemas.microsoft.com/office/drawing/2014/main" xmlns="" id="{86B7E688-5101-4E89-AC71-DA0BC0BAB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6235304" y="2699147"/>
            <a:ext cx="0" cy="390525"/>
          </a:xfrm>
          <a:prstGeom prst="line">
            <a:avLst/>
          </a:prstGeom>
          <a:noFill/>
          <a:ln w="57150">
            <a:solidFill>
              <a:srgbClr val="CC33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076" name="Line 116">
            <a:extLst>
              <a:ext uri="{FF2B5EF4-FFF2-40B4-BE49-F238E27FC236}">
                <a16:creationId xmlns:a16="http://schemas.microsoft.com/office/drawing/2014/main" xmlns="" id="{9837A722-3392-4C6F-B5B1-280F2396DF7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06629" y="2251473"/>
            <a:ext cx="769144" cy="45481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077" name="Line 117">
            <a:extLst>
              <a:ext uri="{FF2B5EF4-FFF2-40B4-BE49-F238E27FC236}">
                <a16:creationId xmlns:a16="http://schemas.microsoft.com/office/drawing/2014/main" xmlns="" id="{9E1B65DF-51E3-42E2-87B5-AFE2612EFA5A}"/>
              </a:ext>
            </a:extLst>
          </p:cNvPr>
          <p:cNvSpPr>
            <a:spLocks noChangeShapeType="1"/>
          </p:cNvSpPr>
          <p:nvPr/>
        </p:nvSpPr>
        <p:spPr bwMode="auto">
          <a:xfrm>
            <a:off x="6184107" y="2251473"/>
            <a:ext cx="908447" cy="43576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grpSp>
        <p:nvGrpSpPr>
          <p:cNvPr id="425121" name="Group 161">
            <a:extLst>
              <a:ext uri="{FF2B5EF4-FFF2-40B4-BE49-F238E27FC236}">
                <a16:creationId xmlns:a16="http://schemas.microsoft.com/office/drawing/2014/main" xmlns="" id="{AD96305C-F1A7-4012-80E5-EE0D44760600}"/>
              </a:ext>
            </a:extLst>
          </p:cNvPr>
          <p:cNvGrpSpPr>
            <a:grpSpLocks/>
          </p:cNvGrpSpPr>
          <p:nvPr/>
        </p:nvGrpSpPr>
        <p:grpSpPr bwMode="auto">
          <a:xfrm>
            <a:off x="1215628" y="3105150"/>
            <a:ext cx="1614488" cy="823913"/>
            <a:chOff x="61" y="2608"/>
            <a:chExt cx="1356" cy="692"/>
          </a:xfrm>
        </p:grpSpPr>
        <p:sp>
          <p:nvSpPr>
            <p:cNvPr id="425051" name="Text Box 91">
              <a:extLst>
                <a:ext uri="{FF2B5EF4-FFF2-40B4-BE49-F238E27FC236}">
                  <a16:creationId xmlns:a16="http://schemas.microsoft.com/office/drawing/2014/main" xmlns="" id="{1E6ABDDC-146D-4089-9F29-F82CC536AB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" y="2979"/>
              <a:ext cx="320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18</a:t>
              </a:r>
            </a:p>
          </p:txBody>
        </p:sp>
        <p:sp>
          <p:nvSpPr>
            <p:cNvPr id="425052" name="Text Box 92">
              <a:extLst>
                <a:ext uri="{FF2B5EF4-FFF2-40B4-BE49-F238E27FC236}">
                  <a16:creationId xmlns:a16="http://schemas.microsoft.com/office/drawing/2014/main" xmlns="" id="{98A65EA4-9054-436D-B57D-2DC5FDB13F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" y="2979"/>
              <a:ext cx="320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26</a:t>
              </a:r>
            </a:p>
          </p:txBody>
        </p:sp>
        <p:sp>
          <p:nvSpPr>
            <p:cNvPr id="425053" name="Text Box 93">
              <a:extLst>
                <a:ext uri="{FF2B5EF4-FFF2-40B4-BE49-F238E27FC236}">
                  <a16:creationId xmlns:a16="http://schemas.microsoft.com/office/drawing/2014/main" xmlns="" id="{4E52CF52-0230-44FE-A30E-3811F7298D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5" y="2979"/>
              <a:ext cx="320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32</a:t>
              </a:r>
            </a:p>
          </p:txBody>
        </p:sp>
        <p:sp>
          <p:nvSpPr>
            <p:cNvPr id="425054" name="Text Box 94">
              <a:extLst>
                <a:ext uri="{FF2B5EF4-FFF2-40B4-BE49-F238E27FC236}">
                  <a16:creationId xmlns:a16="http://schemas.microsoft.com/office/drawing/2014/main" xmlns="" id="{C94ACAAC-F990-4D4E-A2AF-B1CE064F5E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7" y="2979"/>
              <a:ext cx="320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 6 </a:t>
              </a:r>
            </a:p>
          </p:txBody>
        </p:sp>
        <p:sp>
          <p:nvSpPr>
            <p:cNvPr id="425069" name="Line 109">
              <a:extLst>
                <a:ext uri="{FF2B5EF4-FFF2-40B4-BE49-F238E27FC236}">
                  <a16:creationId xmlns:a16="http://schemas.microsoft.com/office/drawing/2014/main" xmlns="" id="{FF51B0A5-7705-4C35-98FD-1F69DF47DF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5" y="2972"/>
              <a:ext cx="0" cy="328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  <p:sp>
          <p:nvSpPr>
            <p:cNvPr id="425078" name="Line 118">
              <a:extLst>
                <a:ext uri="{FF2B5EF4-FFF2-40B4-BE49-F238E27FC236}">
                  <a16:creationId xmlns:a16="http://schemas.microsoft.com/office/drawing/2014/main" xmlns="" id="{2C346604-D986-49FE-9D94-B1EC8223B3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" y="2608"/>
              <a:ext cx="373" cy="3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  <p:sp>
          <p:nvSpPr>
            <p:cNvPr id="425079" name="Line 119">
              <a:extLst>
                <a:ext uri="{FF2B5EF4-FFF2-40B4-BE49-F238E27FC236}">
                  <a16:creationId xmlns:a16="http://schemas.microsoft.com/office/drawing/2014/main" xmlns="" id="{0A79F24F-61FC-4053-AC88-7482E2CA4D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9" y="2608"/>
              <a:ext cx="374" cy="35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</p:grpSp>
      <p:sp>
        <p:nvSpPr>
          <p:cNvPr id="425080" name="Line 120">
            <a:extLst>
              <a:ext uri="{FF2B5EF4-FFF2-40B4-BE49-F238E27FC236}">
                <a16:creationId xmlns:a16="http://schemas.microsoft.com/office/drawing/2014/main" xmlns="" id="{3E624D96-7EF0-4FA7-9707-354D26736D8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83744" y="3086100"/>
            <a:ext cx="416719" cy="44529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055" name="Text Box 95">
            <a:extLst>
              <a:ext uri="{FF2B5EF4-FFF2-40B4-BE49-F238E27FC236}">
                <a16:creationId xmlns:a16="http://schemas.microsoft.com/office/drawing/2014/main" xmlns="" id="{CBADAF03-718B-426F-8192-C7F6C04870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0838" y="3548063"/>
            <a:ext cx="381000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1050"/>
              <a:t>43</a:t>
            </a:r>
          </a:p>
        </p:txBody>
      </p:sp>
      <p:sp>
        <p:nvSpPr>
          <p:cNvPr id="425056" name="Text Box 96">
            <a:extLst>
              <a:ext uri="{FF2B5EF4-FFF2-40B4-BE49-F238E27FC236}">
                <a16:creationId xmlns:a16="http://schemas.microsoft.com/office/drawing/2014/main" xmlns="" id="{1B950F1E-97EF-4E42-9372-3FC47068F2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125" y="3548063"/>
            <a:ext cx="381000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1050"/>
              <a:t>15</a:t>
            </a:r>
          </a:p>
        </p:txBody>
      </p:sp>
      <p:sp>
        <p:nvSpPr>
          <p:cNvPr id="425057" name="Text Box 97">
            <a:extLst>
              <a:ext uri="{FF2B5EF4-FFF2-40B4-BE49-F238E27FC236}">
                <a16:creationId xmlns:a16="http://schemas.microsoft.com/office/drawing/2014/main" xmlns="" id="{6FA2B756-969C-4103-9C12-02BD34019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8322" y="3548063"/>
            <a:ext cx="381000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1050"/>
              <a:t> 9 </a:t>
            </a:r>
          </a:p>
        </p:txBody>
      </p:sp>
      <p:sp>
        <p:nvSpPr>
          <p:cNvPr id="425058" name="Text Box 98">
            <a:extLst>
              <a:ext uri="{FF2B5EF4-FFF2-40B4-BE49-F238E27FC236}">
                <a16:creationId xmlns:a16="http://schemas.microsoft.com/office/drawing/2014/main" xmlns="" id="{B867E942-6B39-49FA-BBBE-D22525E8F8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3610" y="3548063"/>
            <a:ext cx="381000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1050"/>
              <a:t> 1 </a:t>
            </a:r>
          </a:p>
        </p:txBody>
      </p:sp>
      <p:sp>
        <p:nvSpPr>
          <p:cNvPr id="425060" name="Line 100">
            <a:extLst>
              <a:ext uri="{FF2B5EF4-FFF2-40B4-BE49-F238E27FC236}">
                <a16:creationId xmlns:a16="http://schemas.microsoft.com/office/drawing/2014/main" xmlns="" id="{F7AB0CC2-E6AA-404C-B701-70B4CE7FB671}"/>
              </a:ext>
            </a:extLst>
          </p:cNvPr>
          <p:cNvSpPr>
            <a:spLocks noChangeShapeType="1"/>
          </p:cNvSpPr>
          <p:nvPr/>
        </p:nvSpPr>
        <p:spPr bwMode="auto">
          <a:xfrm>
            <a:off x="3680222" y="3537347"/>
            <a:ext cx="0" cy="390525"/>
          </a:xfrm>
          <a:prstGeom prst="line">
            <a:avLst/>
          </a:prstGeom>
          <a:noFill/>
          <a:ln w="57150">
            <a:solidFill>
              <a:srgbClr val="CC33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081" name="Line 121">
            <a:extLst>
              <a:ext uri="{FF2B5EF4-FFF2-40B4-BE49-F238E27FC236}">
                <a16:creationId xmlns:a16="http://schemas.microsoft.com/office/drawing/2014/main" xmlns="" id="{F78F6D5B-CAAB-417B-817A-8FBBC37D2B8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9988" y="3105150"/>
            <a:ext cx="426244" cy="43457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061" name="Text Box 101">
            <a:extLst>
              <a:ext uri="{FF2B5EF4-FFF2-40B4-BE49-F238E27FC236}">
                <a16:creationId xmlns:a16="http://schemas.microsoft.com/office/drawing/2014/main" xmlns="" id="{120E3D95-1F85-4F25-AE17-B064082EDA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4351" y="3546872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22</a:t>
            </a:r>
          </a:p>
        </p:txBody>
      </p:sp>
      <p:sp>
        <p:nvSpPr>
          <p:cNvPr id="425062" name="Text Box 102">
            <a:extLst>
              <a:ext uri="{FF2B5EF4-FFF2-40B4-BE49-F238E27FC236}">
                <a16:creationId xmlns:a16="http://schemas.microsoft.com/office/drawing/2014/main" xmlns="" id="{C0B7BFF4-0D0C-4B0A-8592-F5B91D803D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9638" y="3546872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26</a:t>
            </a:r>
          </a:p>
        </p:txBody>
      </p:sp>
      <p:sp>
        <p:nvSpPr>
          <p:cNvPr id="425063" name="Text Box 103">
            <a:extLst>
              <a:ext uri="{FF2B5EF4-FFF2-40B4-BE49-F238E27FC236}">
                <a16:creationId xmlns:a16="http://schemas.microsoft.com/office/drawing/2014/main" xmlns="" id="{623A28DE-53EF-421B-969E-43068DF88E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2551" y="3546872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19</a:t>
            </a:r>
          </a:p>
        </p:txBody>
      </p:sp>
      <p:sp>
        <p:nvSpPr>
          <p:cNvPr id="425064" name="Text Box 104">
            <a:extLst>
              <a:ext uri="{FF2B5EF4-FFF2-40B4-BE49-F238E27FC236}">
                <a16:creationId xmlns:a16="http://schemas.microsoft.com/office/drawing/2014/main" xmlns="" id="{9609F825-94D9-4F53-BDF3-94A3F6C822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7838" y="3546872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55</a:t>
            </a:r>
          </a:p>
        </p:txBody>
      </p:sp>
      <p:sp>
        <p:nvSpPr>
          <p:cNvPr id="425070" name="Line 110">
            <a:extLst>
              <a:ext uri="{FF2B5EF4-FFF2-40B4-BE49-F238E27FC236}">
                <a16:creationId xmlns:a16="http://schemas.microsoft.com/office/drawing/2014/main" xmlns="" id="{B066D7CC-F9C9-4C8C-BFBD-9ED4C425C992}"/>
              </a:ext>
            </a:extLst>
          </p:cNvPr>
          <p:cNvSpPr>
            <a:spLocks noChangeShapeType="1"/>
          </p:cNvSpPr>
          <p:nvPr/>
        </p:nvSpPr>
        <p:spPr bwMode="auto">
          <a:xfrm>
            <a:off x="4538663" y="3550444"/>
            <a:ext cx="0" cy="390525"/>
          </a:xfrm>
          <a:prstGeom prst="line">
            <a:avLst/>
          </a:prstGeom>
          <a:noFill/>
          <a:ln w="57150">
            <a:solidFill>
              <a:srgbClr val="CC33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071" name="Line 111">
            <a:extLst>
              <a:ext uri="{FF2B5EF4-FFF2-40B4-BE49-F238E27FC236}">
                <a16:creationId xmlns:a16="http://schemas.microsoft.com/office/drawing/2014/main" xmlns="" id="{4EC9DA55-ECDF-48CD-8302-2A69605171DC}"/>
              </a:ext>
            </a:extLst>
          </p:cNvPr>
          <p:cNvSpPr>
            <a:spLocks noChangeShapeType="1"/>
          </p:cNvSpPr>
          <p:nvPr/>
        </p:nvSpPr>
        <p:spPr bwMode="auto">
          <a:xfrm>
            <a:off x="5375672" y="3544491"/>
            <a:ext cx="0" cy="390525"/>
          </a:xfrm>
          <a:prstGeom prst="line">
            <a:avLst/>
          </a:prstGeom>
          <a:noFill/>
          <a:ln w="57150">
            <a:solidFill>
              <a:srgbClr val="CC33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072" name="Line 112">
            <a:extLst>
              <a:ext uri="{FF2B5EF4-FFF2-40B4-BE49-F238E27FC236}">
                <a16:creationId xmlns:a16="http://schemas.microsoft.com/office/drawing/2014/main" xmlns="" id="{05B1ECF2-4FB8-49CF-A00C-9B4E9B192169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2206" y="3529013"/>
            <a:ext cx="0" cy="390525"/>
          </a:xfrm>
          <a:prstGeom prst="line">
            <a:avLst/>
          </a:prstGeom>
          <a:noFill/>
          <a:ln w="57150">
            <a:solidFill>
              <a:srgbClr val="CC33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082" name="Line 122">
            <a:extLst>
              <a:ext uri="{FF2B5EF4-FFF2-40B4-BE49-F238E27FC236}">
                <a16:creationId xmlns:a16="http://schemas.microsoft.com/office/drawing/2014/main" xmlns="" id="{3A64C9AA-04C5-426F-B29E-9BD1924BC3F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61335" y="3086100"/>
            <a:ext cx="445294" cy="45362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083" name="Line 123">
            <a:extLst>
              <a:ext uri="{FF2B5EF4-FFF2-40B4-BE49-F238E27FC236}">
                <a16:creationId xmlns:a16="http://schemas.microsoft.com/office/drawing/2014/main" xmlns="" id="{A3BA1F01-E991-4FEB-BBBF-B80EF523F088}"/>
              </a:ext>
            </a:extLst>
          </p:cNvPr>
          <p:cNvSpPr>
            <a:spLocks noChangeShapeType="1"/>
          </p:cNvSpPr>
          <p:nvPr/>
        </p:nvSpPr>
        <p:spPr bwMode="auto">
          <a:xfrm>
            <a:off x="5406629" y="3076575"/>
            <a:ext cx="397669" cy="45481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065" name="Text Box 105">
            <a:extLst>
              <a:ext uri="{FF2B5EF4-FFF2-40B4-BE49-F238E27FC236}">
                <a16:creationId xmlns:a16="http://schemas.microsoft.com/office/drawing/2014/main" xmlns="" id="{9E9CF68F-0BC2-4815-AA22-F459135D8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0751" y="3538538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37</a:t>
            </a:r>
          </a:p>
        </p:txBody>
      </p:sp>
      <p:sp>
        <p:nvSpPr>
          <p:cNvPr id="425066" name="Text Box 106">
            <a:extLst>
              <a:ext uri="{FF2B5EF4-FFF2-40B4-BE49-F238E27FC236}">
                <a16:creationId xmlns:a16="http://schemas.microsoft.com/office/drawing/2014/main" xmlns="" id="{152606E8-4916-4B54-B0CD-B35CE39D81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6038" y="3538538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43</a:t>
            </a:r>
          </a:p>
        </p:txBody>
      </p:sp>
      <p:sp>
        <p:nvSpPr>
          <p:cNvPr id="425067" name="Text Box 107">
            <a:extLst>
              <a:ext uri="{FF2B5EF4-FFF2-40B4-BE49-F238E27FC236}">
                <a16:creationId xmlns:a16="http://schemas.microsoft.com/office/drawing/2014/main" xmlns="" id="{B626E6D8-AA6C-4CCD-976D-B2BE7F798C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7760" y="3538538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99</a:t>
            </a:r>
          </a:p>
        </p:txBody>
      </p:sp>
      <p:sp>
        <p:nvSpPr>
          <p:cNvPr id="425068" name="Text Box 108">
            <a:extLst>
              <a:ext uri="{FF2B5EF4-FFF2-40B4-BE49-F238E27FC236}">
                <a16:creationId xmlns:a16="http://schemas.microsoft.com/office/drawing/2014/main" xmlns="" id="{B16227A1-2176-4E0C-B1CD-0FBD88F2F1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5040" y="3538538"/>
            <a:ext cx="333746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 2 </a:t>
            </a:r>
          </a:p>
        </p:txBody>
      </p:sp>
      <p:sp>
        <p:nvSpPr>
          <p:cNvPr id="425073" name="Line 113">
            <a:extLst>
              <a:ext uri="{FF2B5EF4-FFF2-40B4-BE49-F238E27FC236}">
                <a16:creationId xmlns:a16="http://schemas.microsoft.com/office/drawing/2014/main" xmlns="" id="{9911CD88-372D-46F2-8053-182156641018}"/>
              </a:ext>
            </a:extLst>
          </p:cNvPr>
          <p:cNvSpPr>
            <a:spLocks noChangeShapeType="1"/>
          </p:cNvSpPr>
          <p:nvPr/>
        </p:nvSpPr>
        <p:spPr bwMode="auto">
          <a:xfrm>
            <a:off x="7068741" y="3542110"/>
            <a:ext cx="0" cy="390525"/>
          </a:xfrm>
          <a:prstGeom prst="line">
            <a:avLst/>
          </a:prstGeom>
          <a:noFill/>
          <a:ln w="57150">
            <a:solidFill>
              <a:srgbClr val="CC33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084" name="Line 124">
            <a:extLst>
              <a:ext uri="{FF2B5EF4-FFF2-40B4-BE49-F238E27FC236}">
                <a16:creationId xmlns:a16="http://schemas.microsoft.com/office/drawing/2014/main" xmlns="" id="{4143B814-0707-4826-88E8-0CFCFD8963E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48450" y="3030141"/>
            <a:ext cx="416719" cy="50125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085" name="Line 125">
            <a:extLst>
              <a:ext uri="{FF2B5EF4-FFF2-40B4-BE49-F238E27FC236}">
                <a16:creationId xmlns:a16="http://schemas.microsoft.com/office/drawing/2014/main" xmlns="" id="{CE6ACCEC-2141-4234-AB54-B9B8B9C24251}"/>
              </a:ext>
            </a:extLst>
          </p:cNvPr>
          <p:cNvSpPr>
            <a:spLocks noChangeShapeType="1"/>
          </p:cNvSpPr>
          <p:nvPr/>
        </p:nvSpPr>
        <p:spPr bwMode="auto">
          <a:xfrm>
            <a:off x="7065169" y="3021807"/>
            <a:ext cx="426244" cy="51792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090" name="Line 130">
            <a:extLst>
              <a:ext uri="{FF2B5EF4-FFF2-40B4-BE49-F238E27FC236}">
                <a16:creationId xmlns:a16="http://schemas.microsoft.com/office/drawing/2014/main" xmlns="" id="{25CFF9D9-9221-4E8E-ABE1-76028D019C3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61097" y="3882629"/>
            <a:ext cx="203597" cy="38933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091" name="Line 131">
            <a:extLst>
              <a:ext uri="{FF2B5EF4-FFF2-40B4-BE49-F238E27FC236}">
                <a16:creationId xmlns:a16="http://schemas.microsoft.com/office/drawing/2014/main" xmlns="" id="{8F0A83BF-F54A-44D2-89AA-CA9F82D3D59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4219" y="3911204"/>
            <a:ext cx="222647" cy="3607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092" name="Line 132">
            <a:extLst>
              <a:ext uri="{FF2B5EF4-FFF2-40B4-BE49-F238E27FC236}">
                <a16:creationId xmlns:a16="http://schemas.microsoft.com/office/drawing/2014/main" xmlns="" id="{4EEE56FD-018E-43CB-BDFF-E28FF84AAE4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05251" y="3911204"/>
            <a:ext cx="213122" cy="352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093" name="Line 133">
            <a:extLst>
              <a:ext uri="{FF2B5EF4-FFF2-40B4-BE49-F238E27FC236}">
                <a16:creationId xmlns:a16="http://schemas.microsoft.com/office/drawing/2014/main" xmlns="" id="{2FF59054-BE22-4236-8430-254E5E36C170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6232" y="3911204"/>
            <a:ext cx="222647" cy="3607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094" name="Line 134">
            <a:extLst>
              <a:ext uri="{FF2B5EF4-FFF2-40B4-BE49-F238E27FC236}">
                <a16:creationId xmlns:a16="http://schemas.microsoft.com/office/drawing/2014/main" xmlns="" id="{108E531C-C524-4ABB-911B-A17C6969A80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57738" y="3882629"/>
            <a:ext cx="203597" cy="38933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095" name="Line 135">
            <a:extLst>
              <a:ext uri="{FF2B5EF4-FFF2-40B4-BE49-F238E27FC236}">
                <a16:creationId xmlns:a16="http://schemas.microsoft.com/office/drawing/2014/main" xmlns="" id="{9AAB6E01-8B4F-40CC-9AFD-B2452F02498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70860" y="3892154"/>
            <a:ext cx="230981" cy="3714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096" name="Line 136">
            <a:extLst>
              <a:ext uri="{FF2B5EF4-FFF2-40B4-BE49-F238E27FC236}">
                <a16:creationId xmlns:a16="http://schemas.microsoft.com/office/drawing/2014/main" xmlns="" id="{78C79522-D5F3-42F8-BEBF-8A4CB733EDA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00701" y="3911204"/>
            <a:ext cx="203597" cy="3607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097" name="Line 137">
            <a:extLst>
              <a:ext uri="{FF2B5EF4-FFF2-40B4-BE49-F238E27FC236}">
                <a16:creationId xmlns:a16="http://schemas.microsoft.com/office/drawing/2014/main" xmlns="" id="{B2005F1E-42C1-4232-95A9-F58A440CD9A4}"/>
              </a:ext>
            </a:extLst>
          </p:cNvPr>
          <p:cNvSpPr>
            <a:spLocks noChangeShapeType="1"/>
          </p:cNvSpPr>
          <p:nvPr/>
        </p:nvSpPr>
        <p:spPr bwMode="auto">
          <a:xfrm>
            <a:off x="5823347" y="3920729"/>
            <a:ext cx="222647" cy="35123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098" name="Line 138">
            <a:extLst>
              <a:ext uri="{FF2B5EF4-FFF2-40B4-BE49-F238E27FC236}">
                <a16:creationId xmlns:a16="http://schemas.microsoft.com/office/drawing/2014/main" xmlns="" id="{9EB9E2FB-4A9B-4588-B3DF-E2CE7D9058B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62713" y="3874294"/>
            <a:ext cx="194072" cy="38933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099" name="Line 139">
            <a:extLst>
              <a:ext uri="{FF2B5EF4-FFF2-40B4-BE49-F238E27FC236}">
                <a16:creationId xmlns:a16="http://schemas.microsoft.com/office/drawing/2014/main" xmlns="" id="{08159D4F-5FE0-45F6-ADED-49536F70AD74}"/>
              </a:ext>
            </a:extLst>
          </p:cNvPr>
          <p:cNvSpPr>
            <a:spLocks noChangeShapeType="1"/>
          </p:cNvSpPr>
          <p:nvPr/>
        </p:nvSpPr>
        <p:spPr bwMode="auto">
          <a:xfrm>
            <a:off x="6656785" y="3892154"/>
            <a:ext cx="259556" cy="37028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100" name="Line 140">
            <a:extLst>
              <a:ext uri="{FF2B5EF4-FFF2-40B4-BE49-F238E27FC236}">
                <a16:creationId xmlns:a16="http://schemas.microsoft.com/office/drawing/2014/main" xmlns="" id="{6A92ECBE-A8D0-4AD1-909B-9491A048836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87816" y="3882629"/>
            <a:ext cx="184547" cy="38933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101" name="Line 141">
            <a:extLst>
              <a:ext uri="{FF2B5EF4-FFF2-40B4-BE49-F238E27FC236}">
                <a16:creationId xmlns:a16="http://schemas.microsoft.com/office/drawing/2014/main" xmlns="" id="{0FA01FC9-6C18-40A0-ADDC-58BAD545E7DE}"/>
              </a:ext>
            </a:extLst>
          </p:cNvPr>
          <p:cNvSpPr>
            <a:spLocks noChangeShapeType="1"/>
          </p:cNvSpPr>
          <p:nvPr/>
        </p:nvSpPr>
        <p:spPr bwMode="auto">
          <a:xfrm>
            <a:off x="7500938" y="3864769"/>
            <a:ext cx="230981" cy="40719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grpSp>
        <p:nvGrpSpPr>
          <p:cNvPr id="425125" name="Group 165">
            <a:extLst>
              <a:ext uri="{FF2B5EF4-FFF2-40B4-BE49-F238E27FC236}">
                <a16:creationId xmlns:a16="http://schemas.microsoft.com/office/drawing/2014/main" xmlns="" id="{C518C5AC-7588-4130-84DC-4DB342A716BA}"/>
              </a:ext>
            </a:extLst>
          </p:cNvPr>
          <p:cNvGrpSpPr>
            <a:grpSpLocks/>
          </p:cNvGrpSpPr>
          <p:nvPr/>
        </p:nvGrpSpPr>
        <p:grpSpPr bwMode="auto">
          <a:xfrm>
            <a:off x="1203722" y="3874294"/>
            <a:ext cx="809626" cy="789385"/>
            <a:chOff x="51" y="3254"/>
            <a:chExt cx="680" cy="663"/>
          </a:xfrm>
        </p:grpSpPr>
        <p:sp>
          <p:nvSpPr>
            <p:cNvPr id="424965" name="Text Box 5">
              <a:extLst>
                <a:ext uri="{FF2B5EF4-FFF2-40B4-BE49-F238E27FC236}">
                  <a16:creationId xmlns:a16="http://schemas.microsoft.com/office/drawing/2014/main" xmlns="" id="{881B9570-6C72-4F6B-B96C-D6EF01DE33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" y="3586"/>
              <a:ext cx="282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050"/>
                <a:t>18</a:t>
              </a:r>
            </a:p>
          </p:txBody>
        </p:sp>
        <p:sp>
          <p:nvSpPr>
            <p:cNvPr id="424966" name="Text Box 6">
              <a:extLst>
                <a:ext uri="{FF2B5EF4-FFF2-40B4-BE49-F238E27FC236}">
                  <a16:creationId xmlns:a16="http://schemas.microsoft.com/office/drawing/2014/main" xmlns="" id="{FC9684E8-54C9-45F7-AC34-12E17A8ABB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" y="3586"/>
              <a:ext cx="282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050"/>
                <a:t>26</a:t>
              </a:r>
            </a:p>
          </p:txBody>
        </p:sp>
        <p:sp>
          <p:nvSpPr>
            <p:cNvPr id="425086" name="Line 126">
              <a:extLst>
                <a:ext uri="{FF2B5EF4-FFF2-40B4-BE49-F238E27FC236}">
                  <a16:creationId xmlns:a16="http://schemas.microsoft.com/office/drawing/2014/main" xmlns="" id="{70580543-47FA-493D-83AA-F2B164BCA9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3" y="3254"/>
              <a:ext cx="226" cy="3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  <p:sp>
          <p:nvSpPr>
            <p:cNvPr id="425087" name="Line 127">
              <a:extLst>
                <a:ext uri="{FF2B5EF4-FFF2-40B4-BE49-F238E27FC236}">
                  <a16:creationId xmlns:a16="http://schemas.microsoft.com/office/drawing/2014/main" xmlns="" id="{BBFCA553-7757-4A10-818C-F7F1EDE50F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" y="3261"/>
              <a:ext cx="125" cy="3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  <p:sp>
          <p:nvSpPr>
            <p:cNvPr id="425102" name="Line 142">
              <a:extLst>
                <a:ext uri="{FF2B5EF4-FFF2-40B4-BE49-F238E27FC236}">
                  <a16:creationId xmlns:a16="http://schemas.microsoft.com/office/drawing/2014/main" xmlns="" id="{978332D2-C40E-4128-84C4-AB12EFF2EB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2" y="3589"/>
              <a:ext cx="0" cy="328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  <p:sp>
          <p:nvSpPr>
            <p:cNvPr id="425103" name="Line 143">
              <a:extLst>
                <a:ext uri="{FF2B5EF4-FFF2-40B4-BE49-F238E27FC236}">
                  <a16:creationId xmlns:a16="http://schemas.microsoft.com/office/drawing/2014/main" xmlns="" id="{943369D9-BB03-4FF1-98D8-8D2D741878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1" y="3584"/>
              <a:ext cx="0" cy="328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</p:grpSp>
      <p:sp>
        <p:nvSpPr>
          <p:cNvPr id="424981" name="Text Box 21">
            <a:extLst>
              <a:ext uri="{FF2B5EF4-FFF2-40B4-BE49-F238E27FC236}">
                <a16:creationId xmlns:a16="http://schemas.microsoft.com/office/drawing/2014/main" xmlns="" id="{BE83739D-6B75-4552-AC64-38B1DEE934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5223" y="4269581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32</a:t>
            </a:r>
          </a:p>
        </p:txBody>
      </p:sp>
      <p:sp>
        <p:nvSpPr>
          <p:cNvPr id="424982" name="Text Box 22">
            <a:extLst>
              <a:ext uri="{FF2B5EF4-FFF2-40B4-BE49-F238E27FC236}">
                <a16:creationId xmlns:a16="http://schemas.microsoft.com/office/drawing/2014/main" xmlns="" id="{1788224A-7285-4F2D-B627-0868FF7867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1078" y="4269581"/>
            <a:ext cx="333746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 6 </a:t>
            </a:r>
          </a:p>
        </p:txBody>
      </p:sp>
      <p:sp>
        <p:nvSpPr>
          <p:cNvPr id="425088" name="Line 128">
            <a:extLst>
              <a:ext uri="{FF2B5EF4-FFF2-40B4-BE49-F238E27FC236}">
                <a16:creationId xmlns:a16="http://schemas.microsoft.com/office/drawing/2014/main" xmlns="" id="{923789B9-9CF6-44ED-A341-B88EE806F53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62176" y="3892154"/>
            <a:ext cx="269081" cy="3798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089" name="Line 129">
            <a:extLst>
              <a:ext uri="{FF2B5EF4-FFF2-40B4-BE49-F238E27FC236}">
                <a16:creationId xmlns:a16="http://schemas.microsoft.com/office/drawing/2014/main" xmlns="" id="{AD8C2DEF-E6D7-42AA-ABF3-BD12C5694325}"/>
              </a:ext>
            </a:extLst>
          </p:cNvPr>
          <p:cNvSpPr>
            <a:spLocks noChangeShapeType="1"/>
          </p:cNvSpPr>
          <p:nvPr/>
        </p:nvSpPr>
        <p:spPr bwMode="auto">
          <a:xfrm>
            <a:off x="2440782" y="3882629"/>
            <a:ext cx="194072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104" name="Line 144">
            <a:extLst>
              <a:ext uri="{FF2B5EF4-FFF2-40B4-BE49-F238E27FC236}">
                <a16:creationId xmlns:a16="http://schemas.microsoft.com/office/drawing/2014/main" xmlns="" id="{FF63B0C5-6650-4768-B2F9-CAC5820AD697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0066" y="4267200"/>
            <a:ext cx="0" cy="390525"/>
          </a:xfrm>
          <a:prstGeom prst="line">
            <a:avLst/>
          </a:prstGeom>
          <a:noFill/>
          <a:ln w="57150">
            <a:solidFill>
              <a:srgbClr val="CC33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105" name="Line 145">
            <a:extLst>
              <a:ext uri="{FF2B5EF4-FFF2-40B4-BE49-F238E27FC236}">
                <a16:creationId xmlns:a16="http://schemas.microsoft.com/office/drawing/2014/main" xmlns="" id="{F5D92743-4560-42F2-9AEF-DE4395EBFDED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8691" y="4261247"/>
            <a:ext cx="0" cy="390525"/>
          </a:xfrm>
          <a:prstGeom prst="line">
            <a:avLst/>
          </a:prstGeom>
          <a:noFill/>
          <a:ln w="57150">
            <a:solidFill>
              <a:srgbClr val="CC33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106" name="Line 146">
            <a:extLst>
              <a:ext uri="{FF2B5EF4-FFF2-40B4-BE49-F238E27FC236}">
                <a16:creationId xmlns:a16="http://schemas.microsoft.com/office/drawing/2014/main" xmlns="" id="{CF32FDFF-4016-47FF-94C1-00A7E9A9F333}"/>
              </a:ext>
            </a:extLst>
          </p:cNvPr>
          <p:cNvSpPr>
            <a:spLocks noChangeShapeType="1"/>
          </p:cNvSpPr>
          <p:nvPr/>
        </p:nvSpPr>
        <p:spPr bwMode="auto">
          <a:xfrm>
            <a:off x="3284935" y="4260056"/>
            <a:ext cx="0" cy="390525"/>
          </a:xfrm>
          <a:prstGeom prst="line">
            <a:avLst/>
          </a:prstGeom>
          <a:noFill/>
          <a:ln w="57150">
            <a:solidFill>
              <a:srgbClr val="CC33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107" name="Line 147">
            <a:extLst>
              <a:ext uri="{FF2B5EF4-FFF2-40B4-BE49-F238E27FC236}">
                <a16:creationId xmlns:a16="http://schemas.microsoft.com/office/drawing/2014/main" xmlns="" id="{3D0C11DD-D929-40DA-8712-3BE7FE731EBC}"/>
              </a:ext>
            </a:extLst>
          </p:cNvPr>
          <p:cNvSpPr>
            <a:spLocks noChangeShapeType="1"/>
          </p:cNvSpPr>
          <p:nvPr/>
        </p:nvSpPr>
        <p:spPr bwMode="auto">
          <a:xfrm>
            <a:off x="3723085" y="4282679"/>
            <a:ext cx="0" cy="390525"/>
          </a:xfrm>
          <a:prstGeom prst="line">
            <a:avLst/>
          </a:prstGeom>
          <a:noFill/>
          <a:ln w="57150">
            <a:solidFill>
              <a:srgbClr val="CC33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108" name="Line 148">
            <a:extLst>
              <a:ext uri="{FF2B5EF4-FFF2-40B4-BE49-F238E27FC236}">
                <a16:creationId xmlns:a16="http://schemas.microsoft.com/office/drawing/2014/main" xmlns="" id="{7FE2189E-F86A-4901-A182-67DD241E31B1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0994" y="4281488"/>
            <a:ext cx="0" cy="390525"/>
          </a:xfrm>
          <a:prstGeom prst="line">
            <a:avLst/>
          </a:prstGeom>
          <a:noFill/>
          <a:ln w="57150">
            <a:solidFill>
              <a:srgbClr val="CC33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109" name="Line 149">
            <a:extLst>
              <a:ext uri="{FF2B5EF4-FFF2-40B4-BE49-F238E27FC236}">
                <a16:creationId xmlns:a16="http://schemas.microsoft.com/office/drawing/2014/main" xmlns="" id="{7FD0C894-CA46-4993-834C-2CC8FA3D47C7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1285" y="4285060"/>
            <a:ext cx="0" cy="390525"/>
          </a:xfrm>
          <a:prstGeom prst="line">
            <a:avLst/>
          </a:prstGeom>
          <a:noFill/>
          <a:ln w="57150">
            <a:solidFill>
              <a:srgbClr val="CC33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110" name="Line 150">
            <a:extLst>
              <a:ext uri="{FF2B5EF4-FFF2-40B4-BE49-F238E27FC236}">
                <a16:creationId xmlns:a16="http://schemas.microsoft.com/office/drawing/2014/main" xmlns="" id="{3083CA56-0E79-4556-8777-02E2F2E660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89910" y="4287441"/>
            <a:ext cx="0" cy="390525"/>
          </a:xfrm>
          <a:prstGeom prst="line">
            <a:avLst/>
          </a:prstGeom>
          <a:noFill/>
          <a:ln w="57150">
            <a:solidFill>
              <a:srgbClr val="CC33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111" name="Line 151">
            <a:extLst>
              <a:ext uri="{FF2B5EF4-FFF2-40B4-BE49-F238E27FC236}">
                <a16:creationId xmlns:a16="http://schemas.microsoft.com/office/drawing/2014/main" xmlns="" id="{27CB5176-1347-4009-B884-71CD768B858B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4262438"/>
            <a:ext cx="0" cy="390525"/>
          </a:xfrm>
          <a:prstGeom prst="line">
            <a:avLst/>
          </a:prstGeom>
          <a:noFill/>
          <a:ln w="57150">
            <a:solidFill>
              <a:srgbClr val="CC33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112" name="Line 152">
            <a:extLst>
              <a:ext uri="{FF2B5EF4-FFF2-40B4-BE49-F238E27FC236}">
                <a16:creationId xmlns:a16="http://schemas.microsoft.com/office/drawing/2014/main" xmlns="" id="{C63A75FD-3D5A-41DD-A870-968EE2700C0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30491" y="4266010"/>
            <a:ext cx="0" cy="390525"/>
          </a:xfrm>
          <a:prstGeom prst="line">
            <a:avLst/>
          </a:prstGeom>
          <a:noFill/>
          <a:ln w="57150">
            <a:solidFill>
              <a:srgbClr val="CC33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113" name="Line 153">
            <a:extLst>
              <a:ext uri="{FF2B5EF4-FFF2-40B4-BE49-F238E27FC236}">
                <a16:creationId xmlns:a16="http://schemas.microsoft.com/office/drawing/2014/main" xmlns="" id="{EF7EFCDB-6718-4D20-9B2E-D7A51228A0CD}"/>
              </a:ext>
            </a:extLst>
          </p:cNvPr>
          <p:cNvSpPr>
            <a:spLocks noChangeShapeType="1"/>
          </p:cNvSpPr>
          <p:nvPr/>
        </p:nvSpPr>
        <p:spPr bwMode="auto">
          <a:xfrm>
            <a:off x="6260306" y="4269581"/>
            <a:ext cx="0" cy="390525"/>
          </a:xfrm>
          <a:prstGeom prst="line">
            <a:avLst/>
          </a:prstGeom>
          <a:noFill/>
          <a:ln w="57150">
            <a:solidFill>
              <a:srgbClr val="CC33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114" name="Line 154">
            <a:extLst>
              <a:ext uri="{FF2B5EF4-FFF2-40B4-BE49-F238E27FC236}">
                <a16:creationId xmlns:a16="http://schemas.microsoft.com/office/drawing/2014/main" xmlns="" id="{02E2E93F-4F19-4646-9417-B627CC286C79}"/>
              </a:ext>
            </a:extLst>
          </p:cNvPr>
          <p:cNvSpPr>
            <a:spLocks noChangeShapeType="1"/>
          </p:cNvSpPr>
          <p:nvPr/>
        </p:nvSpPr>
        <p:spPr bwMode="auto">
          <a:xfrm>
            <a:off x="6698456" y="4282679"/>
            <a:ext cx="0" cy="390525"/>
          </a:xfrm>
          <a:prstGeom prst="line">
            <a:avLst/>
          </a:prstGeom>
          <a:noFill/>
          <a:ln w="57150">
            <a:solidFill>
              <a:srgbClr val="CC33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115" name="Line 155">
            <a:extLst>
              <a:ext uri="{FF2B5EF4-FFF2-40B4-BE49-F238E27FC236}">
                <a16:creationId xmlns:a16="http://schemas.microsoft.com/office/drawing/2014/main" xmlns="" id="{D8AD5304-A8FE-433D-B709-7AC9AACB22BB}"/>
              </a:ext>
            </a:extLst>
          </p:cNvPr>
          <p:cNvSpPr>
            <a:spLocks noChangeShapeType="1"/>
          </p:cNvSpPr>
          <p:nvPr/>
        </p:nvSpPr>
        <p:spPr bwMode="auto">
          <a:xfrm>
            <a:off x="7106841" y="4273154"/>
            <a:ext cx="0" cy="390525"/>
          </a:xfrm>
          <a:prstGeom prst="line">
            <a:avLst/>
          </a:prstGeom>
          <a:noFill/>
          <a:ln w="57150">
            <a:solidFill>
              <a:srgbClr val="CC33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25116" name="Line 156">
            <a:extLst>
              <a:ext uri="{FF2B5EF4-FFF2-40B4-BE49-F238E27FC236}">
                <a16:creationId xmlns:a16="http://schemas.microsoft.com/office/drawing/2014/main" xmlns="" id="{8FEAF97E-D2D5-43AC-8D86-17ECBBDBF481}"/>
              </a:ext>
            </a:extLst>
          </p:cNvPr>
          <p:cNvSpPr>
            <a:spLocks noChangeShapeType="1"/>
          </p:cNvSpPr>
          <p:nvPr/>
        </p:nvSpPr>
        <p:spPr bwMode="auto">
          <a:xfrm>
            <a:off x="7536656" y="4294585"/>
            <a:ext cx="0" cy="390525"/>
          </a:xfrm>
          <a:prstGeom prst="line">
            <a:avLst/>
          </a:prstGeom>
          <a:noFill/>
          <a:ln w="57150">
            <a:solidFill>
              <a:srgbClr val="CC33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1165907" y="1406049"/>
              <a:ext cx="3202920" cy="3798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62307" y="1395969"/>
                <a:ext cx="3217680" cy="39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4727387" y="1540329"/>
              <a:ext cx="2865600" cy="3301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720547" y="1532409"/>
                <a:ext cx="2882880" cy="34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8" name="Ink 7"/>
              <p14:cNvContentPartPr/>
              <p14:nvPr/>
            </p14:nvContentPartPr>
            <p14:xfrm>
              <a:off x="1302347" y="2391009"/>
              <a:ext cx="1355760" cy="17172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295867" y="2383809"/>
                <a:ext cx="1369080" cy="18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9" name="Ink 8"/>
              <p14:cNvContentPartPr/>
              <p14:nvPr/>
            </p14:nvContentPartPr>
            <p14:xfrm>
              <a:off x="3074987" y="2460489"/>
              <a:ext cx="1327680" cy="15732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067427" y="2450049"/>
                <a:ext cx="1344960" cy="17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2" name="Ink 11"/>
              <p14:cNvContentPartPr/>
              <p14:nvPr/>
            </p14:nvContentPartPr>
            <p14:xfrm>
              <a:off x="1198307" y="3271209"/>
              <a:ext cx="769680" cy="19296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194347" y="3260409"/>
                <a:ext cx="784800" cy="20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6" name="Ink 15"/>
              <p14:cNvContentPartPr/>
              <p14:nvPr/>
            </p14:nvContentPartPr>
            <p14:xfrm>
              <a:off x="2123867" y="3320529"/>
              <a:ext cx="685800" cy="13608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115227" y="3309009"/>
                <a:ext cx="706320" cy="15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7" name="Ink 16"/>
              <p14:cNvContentPartPr/>
              <p14:nvPr/>
            </p14:nvContentPartPr>
            <p14:xfrm>
              <a:off x="3016667" y="3324129"/>
              <a:ext cx="562320" cy="109080"/>
            </p14:xfrm>
          </p:contentPart>
        </mc:Choice>
        <mc:Fallback xmlns="">
          <p:pic>
            <p:nvPicPr>
              <p:cNvPr id="17" name="Ink 16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011987" y="3316209"/>
                <a:ext cx="573120" cy="12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8" name="Ink 17"/>
              <p14:cNvContentPartPr/>
              <p14:nvPr/>
            </p14:nvContentPartPr>
            <p14:xfrm>
              <a:off x="3721907" y="3381369"/>
              <a:ext cx="801000" cy="8784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716147" y="3372729"/>
                <a:ext cx="816120" cy="105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" name="Footer Placeholder 2">
            <a:extLst>
              <a:ext uri="{FF2B5EF4-FFF2-40B4-BE49-F238E27FC236}">
                <a16:creationId xmlns:a16="http://schemas.microsoft.com/office/drawing/2014/main" xmlns="" id="{178440D9-69C7-4A25-B2A0-9C531B56B26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425986" name="Rectangle 2">
            <a:extLst>
              <a:ext uri="{FF2B5EF4-FFF2-40B4-BE49-F238E27FC236}">
                <a16:creationId xmlns:a16="http://schemas.microsoft.com/office/drawing/2014/main" xmlns="" id="{01CC34B9-32D0-47E8-9C53-6A24CA4819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285" y="-39205"/>
            <a:ext cx="8520600" cy="626100"/>
          </a:xfrm>
        </p:spPr>
        <p:txBody>
          <a:bodyPr/>
          <a:lstStyle/>
          <a:p>
            <a:r>
              <a:rPr lang="en-US" altLang="en-US" dirty="0"/>
              <a:t>Merge Sort – Example </a:t>
            </a:r>
          </a:p>
        </p:txBody>
      </p:sp>
      <p:grpSp>
        <p:nvGrpSpPr>
          <p:cNvPr id="426226" name="Group 242">
            <a:extLst>
              <a:ext uri="{FF2B5EF4-FFF2-40B4-BE49-F238E27FC236}">
                <a16:creationId xmlns:a16="http://schemas.microsoft.com/office/drawing/2014/main" xmlns="" id="{BDDBBF99-AFA6-4EFF-B383-E2DA97A67D27}"/>
              </a:ext>
            </a:extLst>
          </p:cNvPr>
          <p:cNvGrpSpPr>
            <a:grpSpLocks/>
          </p:cNvGrpSpPr>
          <p:nvPr/>
        </p:nvGrpSpPr>
        <p:grpSpPr bwMode="auto">
          <a:xfrm>
            <a:off x="1359694" y="991791"/>
            <a:ext cx="3148013" cy="253603"/>
            <a:chOff x="182" y="833"/>
            <a:chExt cx="2644" cy="213"/>
          </a:xfrm>
        </p:grpSpPr>
        <p:sp>
          <p:nvSpPr>
            <p:cNvPr id="426015" name="Text Box 31">
              <a:extLst>
                <a:ext uri="{FF2B5EF4-FFF2-40B4-BE49-F238E27FC236}">
                  <a16:creationId xmlns:a16="http://schemas.microsoft.com/office/drawing/2014/main" xmlns="" id="{39C63DED-C8AE-4CA8-9941-5EFB0E22F2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" y="833"/>
              <a:ext cx="320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18</a:t>
              </a:r>
            </a:p>
          </p:txBody>
        </p:sp>
        <p:sp>
          <p:nvSpPr>
            <p:cNvPr id="426016" name="Text Box 32">
              <a:extLst>
                <a:ext uri="{FF2B5EF4-FFF2-40B4-BE49-F238E27FC236}">
                  <a16:creationId xmlns:a16="http://schemas.microsoft.com/office/drawing/2014/main" xmlns="" id="{148DD9CA-B4AA-41F9-BCF5-44E8417618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" y="833"/>
              <a:ext cx="320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26</a:t>
              </a:r>
            </a:p>
          </p:txBody>
        </p:sp>
        <p:sp>
          <p:nvSpPr>
            <p:cNvPr id="426017" name="Text Box 33">
              <a:extLst>
                <a:ext uri="{FF2B5EF4-FFF2-40B4-BE49-F238E27FC236}">
                  <a16:creationId xmlns:a16="http://schemas.microsoft.com/office/drawing/2014/main" xmlns="" id="{3A4867CE-9DBF-45E5-8C35-610B3AC044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6" y="833"/>
              <a:ext cx="320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32</a:t>
              </a:r>
            </a:p>
          </p:txBody>
        </p:sp>
        <p:sp>
          <p:nvSpPr>
            <p:cNvPr id="426018" name="Text Box 34">
              <a:extLst>
                <a:ext uri="{FF2B5EF4-FFF2-40B4-BE49-F238E27FC236}">
                  <a16:creationId xmlns:a16="http://schemas.microsoft.com/office/drawing/2014/main" xmlns="" id="{8E408F98-2D5B-40AF-A490-2722CBA17E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8" y="833"/>
              <a:ext cx="320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 6 </a:t>
              </a:r>
            </a:p>
          </p:txBody>
        </p:sp>
        <p:sp>
          <p:nvSpPr>
            <p:cNvPr id="426019" name="Text Box 35">
              <a:extLst>
                <a:ext uri="{FF2B5EF4-FFF2-40B4-BE49-F238E27FC236}">
                  <a16:creationId xmlns:a16="http://schemas.microsoft.com/office/drawing/2014/main" xmlns="" id="{443DF3A5-40AB-40B5-ACBE-9DAA406456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0" y="833"/>
              <a:ext cx="320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43</a:t>
              </a:r>
            </a:p>
          </p:txBody>
        </p:sp>
        <p:sp>
          <p:nvSpPr>
            <p:cNvPr id="426020" name="Text Box 36">
              <a:extLst>
                <a:ext uri="{FF2B5EF4-FFF2-40B4-BE49-F238E27FC236}">
                  <a16:creationId xmlns:a16="http://schemas.microsoft.com/office/drawing/2014/main" xmlns="" id="{E09029F8-DD2F-4A95-B7D0-37F40F31DF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2" y="833"/>
              <a:ext cx="320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15</a:t>
              </a:r>
            </a:p>
          </p:txBody>
        </p:sp>
        <p:sp>
          <p:nvSpPr>
            <p:cNvPr id="426021" name="Text Box 37">
              <a:extLst>
                <a:ext uri="{FF2B5EF4-FFF2-40B4-BE49-F238E27FC236}">
                  <a16:creationId xmlns:a16="http://schemas.microsoft.com/office/drawing/2014/main" xmlns="" id="{C7542AE9-EE23-442E-87A8-50F99238B3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4" y="833"/>
              <a:ext cx="320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 9 </a:t>
              </a:r>
            </a:p>
          </p:txBody>
        </p:sp>
        <p:sp>
          <p:nvSpPr>
            <p:cNvPr id="426022" name="Text Box 38">
              <a:extLst>
                <a:ext uri="{FF2B5EF4-FFF2-40B4-BE49-F238E27FC236}">
                  <a16:creationId xmlns:a16="http://schemas.microsoft.com/office/drawing/2014/main" xmlns="" id="{604B319C-BCA1-4C11-97CC-72BD588A2A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6" y="833"/>
              <a:ext cx="320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 1 </a:t>
              </a:r>
            </a:p>
          </p:txBody>
        </p:sp>
      </p:grpSp>
      <p:grpSp>
        <p:nvGrpSpPr>
          <p:cNvPr id="426227" name="Group 243">
            <a:extLst>
              <a:ext uri="{FF2B5EF4-FFF2-40B4-BE49-F238E27FC236}">
                <a16:creationId xmlns:a16="http://schemas.microsoft.com/office/drawing/2014/main" xmlns="" id="{EFDD76E2-50CC-499A-90BF-DC79D05E0563}"/>
              </a:ext>
            </a:extLst>
          </p:cNvPr>
          <p:cNvGrpSpPr>
            <a:grpSpLocks/>
          </p:cNvGrpSpPr>
          <p:nvPr/>
        </p:nvGrpSpPr>
        <p:grpSpPr bwMode="auto">
          <a:xfrm>
            <a:off x="1258491" y="1351360"/>
            <a:ext cx="1653778" cy="720328"/>
            <a:chOff x="97" y="1135"/>
            <a:chExt cx="1389" cy="605"/>
          </a:xfrm>
        </p:grpSpPr>
        <p:sp>
          <p:nvSpPr>
            <p:cNvPr id="426036" name="Text Box 52">
              <a:extLst>
                <a:ext uri="{FF2B5EF4-FFF2-40B4-BE49-F238E27FC236}">
                  <a16:creationId xmlns:a16="http://schemas.microsoft.com/office/drawing/2014/main" xmlns="" id="{6AAF8376-E387-4AFA-8DA4-5BBAD53007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" y="1527"/>
              <a:ext cx="320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18</a:t>
              </a:r>
            </a:p>
          </p:txBody>
        </p:sp>
        <p:sp>
          <p:nvSpPr>
            <p:cNvPr id="426037" name="Text Box 53">
              <a:extLst>
                <a:ext uri="{FF2B5EF4-FFF2-40B4-BE49-F238E27FC236}">
                  <a16:creationId xmlns:a16="http://schemas.microsoft.com/office/drawing/2014/main" xmlns="" id="{B61D64A3-853F-4691-AC7D-A230CE5930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" y="1527"/>
              <a:ext cx="320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26</a:t>
              </a:r>
            </a:p>
          </p:txBody>
        </p:sp>
        <p:sp>
          <p:nvSpPr>
            <p:cNvPr id="426038" name="Text Box 54">
              <a:extLst>
                <a:ext uri="{FF2B5EF4-FFF2-40B4-BE49-F238E27FC236}">
                  <a16:creationId xmlns:a16="http://schemas.microsoft.com/office/drawing/2014/main" xmlns="" id="{E3118F9E-5F24-4480-AC14-208807CF70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1" y="1527"/>
              <a:ext cx="320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32</a:t>
              </a:r>
            </a:p>
          </p:txBody>
        </p:sp>
        <p:sp>
          <p:nvSpPr>
            <p:cNvPr id="426039" name="Text Box 55">
              <a:extLst>
                <a:ext uri="{FF2B5EF4-FFF2-40B4-BE49-F238E27FC236}">
                  <a16:creationId xmlns:a16="http://schemas.microsoft.com/office/drawing/2014/main" xmlns="" id="{4ABEB9EE-4C18-49C6-8C4C-F25AB80778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3" y="1527"/>
              <a:ext cx="320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 6 </a:t>
              </a:r>
            </a:p>
          </p:txBody>
        </p:sp>
        <p:sp>
          <p:nvSpPr>
            <p:cNvPr id="426045" name="Line 61">
              <a:extLst>
                <a:ext uri="{FF2B5EF4-FFF2-40B4-BE49-F238E27FC236}">
                  <a16:creationId xmlns:a16="http://schemas.microsoft.com/office/drawing/2014/main" xmlns="" id="{A028EC20-E987-4F15-8271-C18CF8498C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7" y="1135"/>
              <a:ext cx="739" cy="3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</p:grpSp>
      <p:grpSp>
        <p:nvGrpSpPr>
          <p:cNvPr id="426228" name="Group 244">
            <a:extLst>
              <a:ext uri="{FF2B5EF4-FFF2-40B4-BE49-F238E27FC236}">
                <a16:creationId xmlns:a16="http://schemas.microsoft.com/office/drawing/2014/main" xmlns="" id="{1AEFD449-D550-4CA1-A75B-5C2A1EBDEE8D}"/>
              </a:ext>
            </a:extLst>
          </p:cNvPr>
          <p:cNvGrpSpPr>
            <a:grpSpLocks/>
          </p:cNvGrpSpPr>
          <p:nvPr/>
        </p:nvGrpSpPr>
        <p:grpSpPr bwMode="auto">
          <a:xfrm>
            <a:off x="2870598" y="1370410"/>
            <a:ext cx="1602581" cy="845344"/>
            <a:chOff x="1451" y="1151"/>
            <a:chExt cx="1346" cy="710"/>
          </a:xfrm>
        </p:grpSpPr>
        <p:sp>
          <p:nvSpPr>
            <p:cNvPr id="426040" name="Text Box 56">
              <a:extLst>
                <a:ext uri="{FF2B5EF4-FFF2-40B4-BE49-F238E27FC236}">
                  <a16:creationId xmlns:a16="http://schemas.microsoft.com/office/drawing/2014/main" xmlns="" id="{05E97837-7354-44B3-A60B-D734EDFC74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1" y="1520"/>
              <a:ext cx="320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43</a:t>
              </a:r>
            </a:p>
          </p:txBody>
        </p:sp>
        <p:sp>
          <p:nvSpPr>
            <p:cNvPr id="426041" name="Text Box 57">
              <a:extLst>
                <a:ext uri="{FF2B5EF4-FFF2-40B4-BE49-F238E27FC236}">
                  <a16:creationId xmlns:a16="http://schemas.microsoft.com/office/drawing/2014/main" xmlns="" id="{4E75BF4C-CC78-471D-A46C-353BB3034F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3" y="1520"/>
              <a:ext cx="320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15</a:t>
              </a:r>
            </a:p>
          </p:txBody>
        </p:sp>
        <p:sp>
          <p:nvSpPr>
            <p:cNvPr id="426042" name="Text Box 58">
              <a:extLst>
                <a:ext uri="{FF2B5EF4-FFF2-40B4-BE49-F238E27FC236}">
                  <a16:creationId xmlns:a16="http://schemas.microsoft.com/office/drawing/2014/main" xmlns="" id="{6911DB5C-0910-4FAE-BFBB-85E4285F51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5" y="1520"/>
              <a:ext cx="320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 9 </a:t>
              </a:r>
            </a:p>
          </p:txBody>
        </p:sp>
        <p:sp>
          <p:nvSpPr>
            <p:cNvPr id="426043" name="Text Box 59">
              <a:extLst>
                <a:ext uri="{FF2B5EF4-FFF2-40B4-BE49-F238E27FC236}">
                  <a16:creationId xmlns:a16="http://schemas.microsoft.com/office/drawing/2014/main" xmlns="" id="{F7A0C5E7-5638-4C58-808B-CDBAF94C70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7" y="1520"/>
              <a:ext cx="320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 1 </a:t>
              </a:r>
            </a:p>
          </p:txBody>
        </p:sp>
        <p:sp>
          <p:nvSpPr>
            <p:cNvPr id="426044" name="Line 60">
              <a:extLst>
                <a:ext uri="{FF2B5EF4-FFF2-40B4-BE49-F238E27FC236}">
                  <a16:creationId xmlns:a16="http://schemas.microsoft.com/office/drawing/2014/main" xmlns="" id="{BA9E855A-BF6C-41DE-94B7-AFF0E2B9BC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1" y="1533"/>
              <a:ext cx="0" cy="328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  <p:sp>
          <p:nvSpPr>
            <p:cNvPr id="426046" name="Line 62">
              <a:extLst>
                <a:ext uri="{FF2B5EF4-FFF2-40B4-BE49-F238E27FC236}">
                  <a16:creationId xmlns:a16="http://schemas.microsoft.com/office/drawing/2014/main" xmlns="" id="{1BB32F8C-CBAB-4530-B4C7-6BA6018EB5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9" y="1151"/>
              <a:ext cx="654" cy="3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</p:grpSp>
      <p:grpSp>
        <p:nvGrpSpPr>
          <p:cNvPr id="426229" name="Group 245">
            <a:extLst>
              <a:ext uri="{FF2B5EF4-FFF2-40B4-BE49-F238E27FC236}">
                <a16:creationId xmlns:a16="http://schemas.microsoft.com/office/drawing/2014/main" xmlns="" id="{7E9CBCB4-3B6C-4E09-971B-3A0A927ED4F4}"/>
              </a:ext>
            </a:extLst>
          </p:cNvPr>
          <p:cNvGrpSpPr>
            <a:grpSpLocks/>
          </p:cNvGrpSpPr>
          <p:nvPr/>
        </p:nvGrpSpPr>
        <p:grpSpPr bwMode="auto">
          <a:xfrm>
            <a:off x="1206104" y="2185987"/>
            <a:ext cx="816769" cy="823913"/>
            <a:chOff x="53" y="1836"/>
            <a:chExt cx="686" cy="692"/>
          </a:xfrm>
        </p:grpSpPr>
        <p:sp>
          <p:nvSpPr>
            <p:cNvPr id="426059" name="Text Box 75">
              <a:extLst>
                <a:ext uri="{FF2B5EF4-FFF2-40B4-BE49-F238E27FC236}">
                  <a16:creationId xmlns:a16="http://schemas.microsoft.com/office/drawing/2014/main" xmlns="" id="{53C821DC-0C73-4DDC-B989-BA28350F29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" y="2207"/>
              <a:ext cx="320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18</a:t>
              </a:r>
            </a:p>
          </p:txBody>
        </p:sp>
        <p:sp>
          <p:nvSpPr>
            <p:cNvPr id="426060" name="Text Box 76">
              <a:extLst>
                <a:ext uri="{FF2B5EF4-FFF2-40B4-BE49-F238E27FC236}">
                  <a16:creationId xmlns:a16="http://schemas.microsoft.com/office/drawing/2014/main" xmlns="" id="{5A9F37DB-8CCF-4003-A86B-69AA4244B2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2207"/>
              <a:ext cx="320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26</a:t>
              </a:r>
            </a:p>
          </p:txBody>
        </p:sp>
        <p:sp>
          <p:nvSpPr>
            <p:cNvPr id="426063" name="Line 79">
              <a:extLst>
                <a:ext uri="{FF2B5EF4-FFF2-40B4-BE49-F238E27FC236}">
                  <a16:creationId xmlns:a16="http://schemas.microsoft.com/office/drawing/2014/main" xmlns="" id="{88B7A3AD-7115-449D-AA18-50197497FD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7" y="2200"/>
              <a:ext cx="0" cy="328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  <p:sp>
          <p:nvSpPr>
            <p:cNvPr id="426064" name="Line 80">
              <a:extLst>
                <a:ext uri="{FF2B5EF4-FFF2-40B4-BE49-F238E27FC236}">
                  <a16:creationId xmlns:a16="http://schemas.microsoft.com/office/drawing/2014/main" xmlns="" id="{1B6F5CE1-28D6-45FB-BE4C-9509BEDA06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6" y="1836"/>
              <a:ext cx="373" cy="3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</p:grpSp>
      <p:grpSp>
        <p:nvGrpSpPr>
          <p:cNvPr id="426230" name="Group 246">
            <a:extLst>
              <a:ext uri="{FF2B5EF4-FFF2-40B4-BE49-F238E27FC236}">
                <a16:creationId xmlns:a16="http://schemas.microsoft.com/office/drawing/2014/main" xmlns="" id="{65999012-C3B6-4BB0-B4DF-63C3474CBB14}"/>
              </a:ext>
            </a:extLst>
          </p:cNvPr>
          <p:cNvGrpSpPr>
            <a:grpSpLocks/>
          </p:cNvGrpSpPr>
          <p:nvPr/>
        </p:nvGrpSpPr>
        <p:grpSpPr bwMode="auto">
          <a:xfrm>
            <a:off x="2013348" y="2185988"/>
            <a:ext cx="807244" cy="695325"/>
            <a:chOff x="731" y="1836"/>
            <a:chExt cx="678" cy="584"/>
          </a:xfrm>
        </p:grpSpPr>
        <p:sp>
          <p:nvSpPr>
            <p:cNvPr id="426061" name="Text Box 77">
              <a:extLst>
                <a:ext uri="{FF2B5EF4-FFF2-40B4-BE49-F238E27FC236}">
                  <a16:creationId xmlns:a16="http://schemas.microsoft.com/office/drawing/2014/main" xmlns="" id="{F4311001-E90E-4512-A046-6A008DFD1E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7" y="2207"/>
              <a:ext cx="320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32</a:t>
              </a:r>
            </a:p>
          </p:txBody>
        </p:sp>
        <p:sp>
          <p:nvSpPr>
            <p:cNvPr id="426062" name="Text Box 78">
              <a:extLst>
                <a:ext uri="{FF2B5EF4-FFF2-40B4-BE49-F238E27FC236}">
                  <a16:creationId xmlns:a16="http://schemas.microsoft.com/office/drawing/2014/main" xmlns="" id="{6D9F3B03-3D73-41C2-A5AF-A7C910D99D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9" y="2207"/>
              <a:ext cx="320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 6 </a:t>
              </a:r>
            </a:p>
          </p:txBody>
        </p:sp>
        <p:sp>
          <p:nvSpPr>
            <p:cNvPr id="426065" name="Line 81">
              <a:extLst>
                <a:ext uri="{FF2B5EF4-FFF2-40B4-BE49-F238E27FC236}">
                  <a16:creationId xmlns:a16="http://schemas.microsoft.com/office/drawing/2014/main" xmlns="" id="{E617A0C0-BB14-4F26-9DF3-489272216D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1" y="1836"/>
              <a:ext cx="374" cy="35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</p:grpSp>
      <p:grpSp>
        <p:nvGrpSpPr>
          <p:cNvPr id="426270" name="Group 286">
            <a:extLst>
              <a:ext uri="{FF2B5EF4-FFF2-40B4-BE49-F238E27FC236}">
                <a16:creationId xmlns:a16="http://schemas.microsoft.com/office/drawing/2014/main" xmlns="" id="{993A71F6-98EB-49BA-A7FF-67ABE7F70B5A}"/>
              </a:ext>
            </a:extLst>
          </p:cNvPr>
          <p:cNvGrpSpPr>
            <a:grpSpLocks/>
          </p:cNvGrpSpPr>
          <p:nvPr/>
        </p:nvGrpSpPr>
        <p:grpSpPr bwMode="auto">
          <a:xfrm>
            <a:off x="2881313" y="2166938"/>
            <a:ext cx="809625" cy="841772"/>
            <a:chOff x="1460" y="1820"/>
            <a:chExt cx="680" cy="707"/>
          </a:xfrm>
        </p:grpSpPr>
        <p:sp>
          <p:nvSpPr>
            <p:cNvPr id="426066" name="Line 82">
              <a:extLst>
                <a:ext uri="{FF2B5EF4-FFF2-40B4-BE49-F238E27FC236}">
                  <a16:creationId xmlns:a16="http://schemas.microsoft.com/office/drawing/2014/main" xmlns="" id="{02470C16-D486-4C0C-A986-485E17B3C5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90" y="1820"/>
              <a:ext cx="350" cy="3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  <p:sp>
          <p:nvSpPr>
            <p:cNvPr id="426067" name="Text Box 83">
              <a:extLst>
                <a:ext uri="{FF2B5EF4-FFF2-40B4-BE49-F238E27FC236}">
                  <a16:creationId xmlns:a16="http://schemas.microsoft.com/office/drawing/2014/main" xmlns="" id="{FFF5DDF9-15D8-4BAC-9B65-14DD427702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0" y="2208"/>
              <a:ext cx="320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43</a:t>
              </a:r>
            </a:p>
          </p:txBody>
        </p:sp>
        <p:sp>
          <p:nvSpPr>
            <p:cNvPr id="426068" name="Text Box 84">
              <a:extLst>
                <a:ext uri="{FF2B5EF4-FFF2-40B4-BE49-F238E27FC236}">
                  <a16:creationId xmlns:a16="http://schemas.microsoft.com/office/drawing/2014/main" xmlns="" id="{C76CA7F3-C09C-4DA6-93A5-29BECDBB51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2" y="2208"/>
              <a:ext cx="320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15</a:t>
              </a:r>
            </a:p>
          </p:txBody>
        </p:sp>
        <p:sp>
          <p:nvSpPr>
            <p:cNvPr id="426071" name="Line 87">
              <a:extLst>
                <a:ext uri="{FF2B5EF4-FFF2-40B4-BE49-F238E27FC236}">
                  <a16:creationId xmlns:a16="http://schemas.microsoft.com/office/drawing/2014/main" xmlns="" id="{EB155069-89E9-4C74-9864-46E85DC3FA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3" y="2199"/>
              <a:ext cx="0" cy="328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</p:grpSp>
      <p:grpSp>
        <p:nvGrpSpPr>
          <p:cNvPr id="426271" name="Group 287">
            <a:extLst>
              <a:ext uri="{FF2B5EF4-FFF2-40B4-BE49-F238E27FC236}">
                <a16:creationId xmlns:a16="http://schemas.microsoft.com/office/drawing/2014/main" xmlns="" id="{96229343-5C2B-49CD-BA85-F5A611A342EA}"/>
              </a:ext>
            </a:extLst>
          </p:cNvPr>
          <p:cNvGrpSpPr>
            <a:grpSpLocks/>
          </p:cNvGrpSpPr>
          <p:nvPr/>
        </p:nvGrpSpPr>
        <p:grpSpPr bwMode="auto">
          <a:xfrm>
            <a:off x="3700463" y="2185986"/>
            <a:ext cx="784622" cy="696516"/>
            <a:chOff x="2148" y="1836"/>
            <a:chExt cx="659" cy="585"/>
          </a:xfrm>
        </p:grpSpPr>
        <p:sp>
          <p:nvSpPr>
            <p:cNvPr id="426069" name="Text Box 85">
              <a:extLst>
                <a:ext uri="{FF2B5EF4-FFF2-40B4-BE49-F238E27FC236}">
                  <a16:creationId xmlns:a16="http://schemas.microsoft.com/office/drawing/2014/main" xmlns="" id="{44CE3923-1BBB-4595-818E-B24601718C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5" y="2208"/>
              <a:ext cx="320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 9 </a:t>
              </a:r>
            </a:p>
          </p:txBody>
        </p:sp>
        <p:sp>
          <p:nvSpPr>
            <p:cNvPr id="426070" name="Text Box 86">
              <a:extLst>
                <a:ext uri="{FF2B5EF4-FFF2-40B4-BE49-F238E27FC236}">
                  <a16:creationId xmlns:a16="http://schemas.microsoft.com/office/drawing/2014/main" xmlns="" id="{638B7BD2-2C27-46FD-80AD-16D85F2928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7" y="2208"/>
              <a:ext cx="320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 1 </a:t>
              </a:r>
            </a:p>
          </p:txBody>
        </p:sp>
        <p:sp>
          <p:nvSpPr>
            <p:cNvPr id="426072" name="Line 88">
              <a:extLst>
                <a:ext uri="{FF2B5EF4-FFF2-40B4-BE49-F238E27FC236}">
                  <a16:creationId xmlns:a16="http://schemas.microsoft.com/office/drawing/2014/main" xmlns="" id="{F7EC580D-EFB8-4F1E-9C7F-27CA469FA1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8" y="1836"/>
              <a:ext cx="358" cy="3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</p:grpSp>
      <p:grpSp>
        <p:nvGrpSpPr>
          <p:cNvPr id="426234" name="Group 250">
            <a:extLst>
              <a:ext uri="{FF2B5EF4-FFF2-40B4-BE49-F238E27FC236}">
                <a16:creationId xmlns:a16="http://schemas.microsoft.com/office/drawing/2014/main" xmlns="" id="{31F39823-D32B-44CE-9EF5-EF66D0E09A67}"/>
              </a:ext>
            </a:extLst>
          </p:cNvPr>
          <p:cNvGrpSpPr>
            <a:grpSpLocks/>
          </p:cNvGrpSpPr>
          <p:nvPr/>
        </p:nvGrpSpPr>
        <p:grpSpPr bwMode="auto">
          <a:xfrm>
            <a:off x="1596630" y="2963465"/>
            <a:ext cx="358379" cy="640556"/>
            <a:chOff x="381" y="2489"/>
            <a:chExt cx="301" cy="538"/>
          </a:xfrm>
        </p:grpSpPr>
        <p:sp>
          <p:nvSpPr>
            <p:cNvPr id="426103" name="Text Box 119">
              <a:extLst>
                <a:ext uri="{FF2B5EF4-FFF2-40B4-BE49-F238E27FC236}">
                  <a16:creationId xmlns:a16="http://schemas.microsoft.com/office/drawing/2014/main" xmlns="" id="{929E1AE4-842B-4814-A1C3-9F6CD0A1D7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" y="2814"/>
              <a:ext cx="282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050"/>
                <a:t>26</a:t>
              </a:r>
            </a:p>
          </p:txBody>
        </p:sp>
        <p:sp>
          <p:nvSpPr>
            <p:cNvPr id="426105" name="Line 121">
              <a:extLst>
                <a:ext uri="{FF2B5EF4-FFF2-40B4-BE49-F238E27FC236}">
                  <a16:creationId xmlns:a16="http://schemas.microsoft.com/office/drawing/2014/main" xmlns="" id="{E3682A68-97B3-4C1C-99A9-487D24B88A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" y="2489"/>
              <a:ext cx="125" cy="3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</p:grpSp>
      <p:grpSp>
        <p:nvGrpSpPr>
          <p:cNvPr id="426233" name="Group 249">
            <a:extLst>
              <a:ext uri="{FF2B5EF4-FFF2-40B4-BE49-F238E27FC236}">
                <a16:creationId xmlns:a16="http://schemas.microsoft.com/office/drawing/2014/main" xmlns="" id="{E13718ED-874A-443A-8E1A-0300E47E3799}"/>
              </a:ext>
            </a:extLst>
          </p:cNvPr>
          <p:cNvGrpSpPr>
            <a:grpSpLocks/>
          </p:cNvGrpSpPr>
          <p:nvPr/>
        </p:nvGrpSpPr>
        <p:grpSpPr bwMode="auto">
          <a:xfrm>
            <a:off x="1194197" y="2955132"/>
            <a:ext cx="402432" cy="789385"/>
            <a:chOff x="43" y="2482"/>
            <a:chExt cx="338" cy="663"/>
          </a:xfrm>
        </p:grpSpPr>
        <p:sp>
          <p:nvSpPr>
            <p:cNvPr id="426102" name="Text Box 118">
              <a:extLst>
                <a:ext uri="{FF2B5EF4-FFF2-40B4-BE49-F238E27FC236}">
                  <a16:creationId xmlns:a16="http://schemas.microsoft.com/office/drawing/2014/main" xmlns="" id="{399835F0-805C-4CDD-ACEA-716B1D4B75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" y="2814"/>
              <a:ext cx="282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050"/>
                <a:t>18</a:t>
              </a:r>
            </a:p>
          </p:txBody>
        </p:sp>
        <p:sp>
          <p:nvSpPr>
            <p:cNvPr id="426104" name="Line 120">
              <a:extLst>
                <a:ext uri="{FF2B5EF4-FFF2-40B4-BE49-F238E27FC236}">
                  <a16:creationId xmlns:a16="http://schemas.microsoft.com/office/drawing/2014/main" xmlns="" id="{9D15C3DD-B6F5-4DAB-B639-83CA1A1DDE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5" y="2482"/>
              <a:ext cx="226" cy="3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  <p:sp>
          <p:nvSpPr>
            <p:cNvPr id="426106" name="Line 122">
              <a:extLst>
                <a:ext uri="{FF2B5EF4-FFF2-40B4-BE49-F238E27FC236}">
                  <a16:creationId xmlns:a16="http://schemas.microsoft.com/office/drawing/2014/main" xmlns="" id="{36A04B45-ECDB-4F9E-99FF-5051A44159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4" y="2817"/>
              <a:ext cx="0" cy="328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</p:grpSp>
      <p:grpSp>
        <p:nvGrpSpPr>
          <p:cNvPr id="426249" name="Group 265">
            <a:extLst>
              <a:ext uri="{FF2B5EF4-FFF2-40B4-BE49-F238E27FC236}">
                <a16:creationId xmlns:a16="http://schemas.microsoft.com/office/drawing/2014/main" xmlns="" id="{77A74C9B-B1FA-4F3F-AB9B-3973634E75BA}"/>
              </a:ext>
            </a:extLst>
          </p:cNvPr>
          <p:cNvGrpSpPr>
            <a:grpSpLocks/>
          </p:cNvGrpSpPr>
          <p:nvPr/>
        </p:nvGrpSpPr>
        <p:grpSpPr bwMode="auto">
          <a:xfrm>
            <a:off x="2431258" y="2963465"/>
            <a:ext cx="373857" cy="640556"/>
            <a:chOff x="1082" y="2489"/>
            <a:chExt cx="314" cy="538"/>
          </a:xfrm>
        </p:grpSpPr>
        <p:sp>
          <p:nvSpPr>
            <p:cNvPr id="426109" name="Text Box 125">
              <a:extLst>
                <a:ext uri="{FF2B5EF4-FFF2-40B4-BE49-F238E27FC236}">
                  <a16:creationId xmlns:a16="http://schemas.microsoft.com/office/drawing/2014/main" xmlns="" id="{D62A8C95-5AE6-49EA-98BD-24F0622DA1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6" y="2814"/>
              <a:ext cx="280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050"/>
                <a:t> 6 </a:t>
              </a:r>
            </a:p>
          </p:txBody>
        </p:sp>
        <p:sp>
          <p:nvSpPr>
            <p:cNvPr id="426111" name="Line 127">
              <a:extLst>
                <a:ext uri="{FF2B5EF4-FFF2-40B4-BE49-F238E27FC236}">
                  <a16:creationId xmlns:a16="http://schemas.microsoft.com/office/drawing/2014/main" xmlns="" id="{6B411C38-0BE6-4440-A77E-E9FA1F7F57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2" y="2489"/>
              <a:ext cx="163" cy="3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</p:grpSp>
      <p:grpSp>
        <p:nvGrpSpPr>
          <p:cNvPr id="426253" name="Group 269">
            <a:extLst>
              <a:ext uri="{FF2B5EF4-FFF2-40B4-BE49-F238E27FC236}">
                <a16:creationId xmlns:a16="http://schemas.microsoft.com/office/drawing/2014/main" xmlns="" id="{9E658242-F024-463C-9F52-4CDB9A8FF8C7}"/>
              </a:ext>
            </a:extLst>
          </p:cNvPr>
          <p:cNvGrpSpPr>
            <a:grpSpLocks/>
          </p:cNvGrpSpPr>
          <p:nvPr/>
        </p:nvGrpSpPr>
        <p:grpSpPr bwMode="auto">
          <a:xfrm>
            <a:off x="2045496" y="2972991"/>
            <a:ext cx="376237" cy="765572"/>
            <a:chOff x="758" y="2497"/>
            <a:chExt cx="316" cy="643"/>
          </a:xfrm>
        </p:grpSpPr>
        <p:sp>
          <p:nvSpPr>
            <p:cNvPr id="426108" name="Text Box 124">
              <a:extLst>
                <a:ext uri="{FF2B5EF4-FFF2-40B4-BE49-F238E27FC236}">
                  <a16:creationId xmlns:a16="http://schemas.microsoft.com/office/drawing/2014/main" xmlns="" id="{8A4A5C5A-5A6C-49ED-8647-C515B9BF8C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8" y="2814"/>
              <a:ext cx="282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050"/>
                <a:t>32</a:t>
              </a:r>
            </a:p>
          </p:txBody>
        </p:sp>
        <p:sp>
          <p:nvSpPr>
            <p:cNvPr id="426110" name="Line 126">
              <a:extLst>
                <a:ext uri="{FF2B5EF4-FFF2-40B4-BE49-F238E27FC236}">
                  <a16:creationId xmlns:a16="http://schemas.microsoft.com/office/drawing/2014/main" xmlns="" id="{25A40F25-09DE-4ACD-B049-4D487A8333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48" y="2497"/>
              <a:ext cx="226" cy="3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  <p:sp>
          <p:nvSpPr>
            <p:cNvPr id="426112" name="Line 128">
              <a:extLst>
                <a:ext uri="{FF2B5EF4-FFF2-40B4-BE49-F238E27FC236}">
                  <a16:creationId xmlns:a16="http://schemas.microsoft.com/office/drawing/2014/main" xmlns="" id="{BB47BE76-82A7-4746-8C9E-C0E59AE87B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3" y="2812"/>
              <a:ext cx="0" cy="328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</p:grpSp>
      <p:grpSp>
        <p:nvGrpSpPr>
          <p:cNvPr id="426273" name="Group 289">
            <a:extLst>
              <a:ext uri="{FF2B5EF4-FFF2-40B4-BE49-F238E27FC236}">
                <a16:creationId xmlns:a16="http://schemas.microsoft.com/office/drawing/2014/main" xmlns="" id="{C3CDBDB2-B5FA-42D5-87D7-EA2ADC186580}"/>
              </a:ext>
            </a:extLst>
          </p:cNvPr>
          <p:cNvGrpSpPr>
            <a:grpSpLocks/>
          </p:cNvGrpSpPr>
          <p:nvPr/>
        </p:nvGrpSpPr>
        <p:grpSpPr bwMode="auto">
          <a:xfrm>
            <a:off x="3264695" y="2992040"/>
            <a:ext cx="392907" cy="611981"/>
            <a:chOff x="1782" y="2513"/>
            <a:chExt cx="330" cy="514"/>
          </a:xfrm>
        </p:grpSpPr>
        <p:sp>
          <p:nvSpPr>
            <p:cNvPr id="425988" name="Text Box 4">
              <a:extLst>
                <a:ext uri="{FF2B5EF4-FFF2-40B4-BE49-F238E27FC236}">
                  <a16:creationId xmlns:a16="http://schemas.microsoft.com/office/drawing/2014/main" xmlns="" id="{E4F70467-E717-4080-A5AF-8705D23FE0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0" y="2814"/>
              <a:ext cx="282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050"/>
                <a:t>15</a:t>
              </a:r>
            </a:p>
          </p:txBody>
        </p:sp>
        <p:sp>
          <p:nvSpPr>
            <p:cNvPr id="426090" name="Line 106">
              <a:extLst>
                <a:ext uri="{FF2B5EF4-FFF2-40B4-BE49-F238E27FC236}">
                  <a16:creationId xmlns:a16="http://schemas.microsoft.com/office/drawing/2014/main" xmlns="" id="{20945C06-6B4F-4CD3-BF67-AAFEA927ED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2" y="2513"/>
              <a:ext cx="187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</p:grpSp>
      <p:grpSp>
        <p:nvGrpSpPr>
          <p:cNvPr id="426272" name="Group 288">
            <a:extLst>
              <a:ext uri="{FF2B5EF4-FFF2-40B4-BE49-F238E27FC236}">
                <a16:creationId xmlns:a16="http://schemas.microsoft.com/office/drawing/2014/main" xmlns="" id="{4308A098-151D-4634-931D-6383B9D82F2F}"/>
              </a:ext>
            </a:extLst>
          </p:cNvPr>
          <p:cNvGrpSpPr>
            <a:grpSpLocks/>
          </p:cNvGrpSpPr>
          <p:nvPr/>
        </p:nvGrpSpPr>
        <p:grpSpPr bwMode="auto">
          <a:xfrm>
            <a:off x="2896793" y="2963466"/>
            <a:ext cx="378619" cy="767953"/>
            <a:chOff x="1473" y="2489"/>
            <a:chExt cx="318" cy="645"/>
          </a:xfrm>
        </p:grpSpPr>
        <p:sp>
          <p:nvSpPr>
            <p:cNvPr id="425987" name="Text Box 3">
              <a:extLst>
                <a:ext uri="{FF2B5EF4-FFF2-40B4-BE49-F238E27FC236}">
                  <a16:creationId xmlns:a16="http://schemas.microsoft.com/office/drawing/2014/main" xmlns="" id="{4078BEF7-D800-4BC2-9FA7-90AB480414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3" y="2814"/>
              <a:ext cx="282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050"/>
                <a:t>43</a:t>
              </a:r>
            </a:p>
          </p:txBody>
        </p:sp>
        <p:sp>
          <p:nvSpPr>
            <p:cNvPr id="426089" name="Line 105">
              <a:extLst>
                <a:ext uri="{FF2B5EF4-FFF2-40B4-BE49-F238E27FC236}">
                  <a16:creationId xmlns:a16="http://schemas.microsoft.com/office/drawing/2014/main" xmlns="" id="{3BBD6E7E-FFCF-4676-AEE0-55140FD9D6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03" y="2489"/>
              <a:ext cx="171" cy="3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  <p:sp>
          <p:nvSpPr>
            <p:cNvPr id="426114" name="Line 130">
              <a:extLst>
                <a:ext uri="{FF2B5EF4-FFF2-40B4-BE49-F238E27FC236}">
                  <a16:creationId xmlns:a16="http://schemas.microsoft.com/office/drawing/2014/main" xmlns="" id="{383F81D0-92AC-4B33-AE92-77AD1A94B4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1" y="2806"/>
              <a:ext cx="0" cy="328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</p:grpSp>
      <p:grpSp>
        <p:nvGrpSpPr>
          <p:cNvPr id="426289" name="Group 305">
            <a:extLst>
              <a:ext uri="{FF2B5EF4-FFF2-40B4-BE49-F238E27FC236}">
                <a16:creationId xmlns:a16="http://schemas.microsoft.com/office/drawing/2014/main" xmlns="" id="{54D2BFAB-4519-47C2-AC09-C41C79F43CB1}"/>
              </a:ext>
            </a:extLst>
          </p:cNvPr>
          <p:cNvGrpSpPr>
            <a:grpSpLocks/>
          </p:cNvGrpSpPr>
          <p:nvPr/>
        </p:nvGrpSpPr>
        <p:grpSpPr bwMode="auto">
          <a:xfrm>
            <a:off x="4126709" y="2992040"/>
            <a:ext cx="381001" cy="611981"/>
            <a:chOff x="2506" y="2513"/>
            <a:chExt cx="320" cy="514"/>
          </a:xfrm>
        </p:grpSpPr>
        <p:sp>
          <p:nvSpPr>
            <p:cNvPr id="425990" name="Text Box 6">
              <a:extLst>
                <a:ext uri="{FF2B5EF4-FFF2-40B4-BE49-F238E27FC236}">
                  <a16:creationId xmlns:a16="http://schemas.microsoft.com/office/drawing/2014/main" xmlns="" id="{B2DB3A18-94A1-4969-8191-0C1253F683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6" y="2814"/>
              <a:ext cx="280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050"/>
                <a:t> 1 </a:t>
              </a:r>
            </a:p>
          </p:txBody>
        </p:sp>
        <p:sp>
          <p:nvSpPr>
            <p:cNvPr id="426092" name="Line 108">
              <a:extLst>
                <a:ext uri="{FF2B5EF4-FFF2-40B4-BE49-F238E27FC236}">
                  <a16:creationId xmlns:a16="http://schemas.microsoft.com/office/drawing/2014/main" xmlns="" id="{BE837B46-D81C-4567-BC07-317BBEECD7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6" y="2513"/>
              <a:ext cx="187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</p:grpSp>
      <p:grpSp>
        <p:nvGrpSpPr>
          <p:cNvPr id="426323" name="Group 339">
            <a:extLst>
              <a:ext uri="{FF2B5EF4-FFF2-40B4-BE49-F238E27FC236}">
                <a16:creationId xmlns:a16="http://schemas.microsoft.com/office/drawing/2014/main" xmlns="" id="{C287DDC6-A85B-4E25-B21D-0A25E12AA1BC}"/>
              </a:ext>
            </a:extLst>
          </p:cNvPr>
          <p:cNvGrpSpPr>
            <a:grpSpLocks/>
          </p:cNvGrpSpPr>
          <p:nvPr/>
        </p:nvGrpSpPr>
        <p:grpSpPr bwMode="auto">
          <a:xfrm>
            <a:off x="3749282" y="2992041"/>
            <a:ext cx="382191" cy="760809"/>
            <a:chOff x="2189" y="2513"/>
            <a:chExt cx="321" cy="639"/>
          </a:xfrm>
        </p:grpSpPr>
        <p:grpSp>
          <p:nvGrpSpPr>
            <p:cNvPr id="426288" name="Group 304">
              <a:extLst>
                <a:ext uri="{FF2B5EF4-FFF2-40B4-BE49-F238E27FC236}">
                  <a16:creationId xmlns:a16="http://schemas.microsoft.com/office/drawing/2014/main" xmlns="" id="{F44024A8-6BD1-4A8B-8CC2-8A96A2DF23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89" y="2513"/>
              <a:ext cx="302" cy="514"/>
              <a:chOff x="2189" y="2513"/>
              <a:chExt cx="302" cy="514"/>
            </a:xfrm>
          </p:grpSpPr>
          <p:sp>
            <p:nvSpPr>
              <p:cNvPr id="425989" name="Text Box 5">
                <a:extLst>
                  <a:ext uri="{FF2B5EF4-FFF2-40B4-BE49-F238E27FC236}">
                    <a16:creationId xmlns:a16="http://schemas.microsoft.com/office/drawing/2014/main" xmlns="" id="{82E4A272-08F7-4300-8C2C-EF7802040E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89" y="2814"/>
                <a:ext cx="280" cy="213"/>
              </a:xfrm>
              <a:prstGeom prst="rect">
                <a:avLst/>
              </a:prstGeom>
              <a:solidFill>
                <a:srgbClr val="CCECFF"/>
              </a:solidFill>
              <a:ln w="190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1050"/>
                  <a:t> 9 </a:t>
                </a:r>
              </a:p>
            </p:txBody>
          </p:sp>
          <p:sp>
            <p:nvSpPr>
              <p:cNvPr id="426091" name="Line 107">
                <a:extLst>
                  <a:ext uri="{FF2B5EF4-FFF2-40B4-BE49-F238E27FC236}">
                    <a16:creationId xmlns:a16="http://schemas.microsoft.com/office/drawing/2014/main" xmlns="" id="{660E4F4B-4B68-4BBD-8548-4DC84DDBE3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12" y="2513"/>
                <a:ext cx="179" cy="2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050"/>
              </a:p>
            </p:txBody>
          </p:sp>
        </p:grpSp>
        <p:sp>
          <p:nvSpPr>
            <p:cNvPr id="426116" name="Line 132">
              <a:extLst>
                <a:ext uri="{FF2B5EF4-FFF2-40B4-BE49-F238E27FC236}">
                  <a16:creationId xmlns:a16="http://schemas.microsoft.com/office/drawing/2014/main" xmlns="" id="{39063C74-6CBD-49E4-A59E-18F37ADF4C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10" y="2824"/>
              <a:ext cx="0" cy="328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</p:grpSp>
      <p:grpSp>
        <p:nvGrpSpPr>
          <p:cNvPr id="426167" name="Group 183">
            <a:extLst>
              <a:ext uri="{FF2B5EF4-FFF2-40B4-BE49-F238E27FC236}">
                <a16:creationId xmlns:a16="http://schemas.microsoft.com/office/drawing/2014/main" xmlns="" id="{BD140A9B-04B8-449E-87AB-5F7547E7FA61}"/>
              </a:ext>
            </a:extLst>
          </p:cNvPr>
          <p:cNvGrpSpPr>
            <a:grpSpLocks/>
          </p:cNvGrpSpPr>
          <p:nvPr/>
        </p:nvGrpSpPr>
        <p:grpSpPr bwMode="auto">
          <a:xfrm>
            <a:off x="1165622" y="3715940"/>
            <a:ext cx="335756" cy="469106"/>
            <a:chOff x="19" y="3121"/>
            <a:chExt cx="282" cy="394"/>
          </a:xfrm>
        </p:grpSpPr>
        <p:sp>
          <p:nvSpPr>
            <p:cNvPr id="426135" name="Text Box 151">
              <a:extLst>
                <a:ext uri="{FF2B5EF4-FFF2-40B4-BE49-F238E27FC236}">
                  <a16:creationId xmlns:a16="http://schemas.microsoft.com/office/drawing/2014/main" xmlns="" id="{2E5B3327-8290-4BD7-ACE0-AF1C40C9B2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" y="3302"/>
              <a:ext cx="282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050"/>
                <a:t>18</a:t>
              </a:r>
            </a:p>
          </p:txBody>
        </p:sp>
        <p:sp>
          <p:nvSpPr>
            <p:cNvPr id="426143" name="Line 159">
              <a:extLst>
                <a:ext uri="{FF2B5EF4-FFF2-40B4-BE49-F238E27FC236}">
                  <a16:creationId xmlns:a16="http://schemas.microsoft.com/office/drawing/2014/main" xmlns="" id="{FAE54503-F255-4F58-911E-2EEC4E50DB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" y="3121"/>
              <a:ext cx="0" cy="1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</p:grpSp>
      <p:grpSp>
        <p:nvGrpSpPr>
          <p:cNvPr id="426235" name="Group 251">
            <a:extLst>
              <a:ext uri="{FF2B5EF4-FFF2-40B4-BE49-F238E27FC236}">
                <a16:creationId xmlns:a16="http://schemas.microsoft.com/office/drawing/2014/main" xmlns="" id="{C1FBA3DB-A735-4E5F-AFAF-BD7F3C039F26}"/>
              </a:ext>
            </a:extLst>
          </p:cNvPr>
          <p:cNvGrpSpPr>
            <a:grpSpLocks/>
          </p:cNvGrpSpPr>
          <p:nvPr/>
        </p:nvGrpSpPr>
        <p:grpSpPr bwMode="auto">
          <a:xfrm>
            <a:off x="1593058" y="3719512"/>
            <a:ext cx="335756" cy="465534"/>
            <a:chOff x="378" y="3124"/>
            <a:chExt cx="282" cy="391"/>
          </a:xfrm>
        </p:grpSpPr>
        <p:sp>
          <p:nvSpPr>
            <p:cNvPr id="426136" name="Text Box 152">
              <a:extLst>
                <a:ext uri="{FF2B5EF4-FFF2-40B4-BE49-F238E27FC236}">
                  <a16:creationId xmlns:a16="http://schemas.microsoft.com/office/drawing/2014/main" xmlns="" id="{3E82E310-E5D7-4E93-B211-084A82D3F7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" y="3302"/>
              <a:ext cx="282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050"/>
                <a:t>26</a:t>
              </a:r>
            </a:p>
          </p:txBody>
        </p:sp>
        <p:sp>
          <p:nvSpPr>
            <p:cNvPr id="426144" name="Line 160">
              <a:extLst>
                <a:ext uri="{FF2B5EF4-FFF2-40B4-BE49-F238E27FC236}">
                  <a16:creationId xmlns:a16="http://schemas.microsoft.com/office/drawing/2014/main" xmlns="" id="{B59DE5E8-52AE-41D7-91CC-488BCF98FA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3" y="3124"/>
              <a:ext cx="0" cy="1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</p:grpSp>
      <p:grpSp>
        <p:nvGrpSpPr>
          <p:cNvPr id="426250" name="Group 266">
            <a:extLst>
              <a:ext uri="{FF2B5EF4-FFF2-40B4-BE49-F238E27FC236}">
                <a16:creationId xmlns:a16="http://schemas.microsoft.com/office/drawing/2014/main" xmlns="" id="{DC41EBDD-9E64-48AC-814A-9AA1440D218B}"/>
              </a:ext>
            </a:extLst>
          </p:cNvPr>
          <p:cNvGrpSpPr>
            <a:grpSpLocks/>
          </p:cNvGrpSpPr>
          <p:nvPr/>
        </p:nvGrpSpPr>
        <p:grpSpPr bwMode="auto">
          <a:xfrm>
            <a:off x="2021683" y="3721893"/>
            <a:ext cx="335756" cy="463153"/>
            <a:chOff x="738" y="3126"/>
            <a:chExt cx="282" cy="389"/>
          </a:xfrm>
        </p:grpSpPr>
        <p:sp>
          <p:nvSpPr>
            <p:cNvPr id="426137" name="Text Box 153">
              <a:extLst>
                <a:ext uri="{FF2B5EF4-FFF2-40B4-BE49-F238E27FC236}">
                  <a16:creationId xmlns:a16="http://schemas.microsoft.com/office/drawing/2014/main" xmlns="" id="{991D340F-FB18-418F-ABC1-7C49A36485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8" y="3302"/>
              <a:ext cx="282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050"/>
                <a:t>32</a:t>
              </a:r>
            </a:p>
          </p:txBody>
        </p:sp>
        <p:sp>
          <p:nvSpPr>
            <p:cNvPr id="426145" name="Line 161">
              <a:extLst>
                <a:ext uri="{FF2B5EF4-FFF2-40B4-BE49-F238E27FC236}">
                  <a16:creationId xmlns:a16="http://schemas.microsoft.com/office/drawing/2014/main" xmlns="" id="{472DA51D-3832-4449-BA3A-DDC205674E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8" y="3126"/>
              <a:ext cx="0" cy="1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</p:grpSp>
      <p:grpSp>
        <p:nvGrpSpPr>
          <p:cNvPr id="426251" name="Group 267">
            <a:extLst>
              <a:ext uri="{FF2B5EF4-FFF2-40B4-BE49-F238E27FC236}">
                <a16:creationId xmlns:a16="http://schemas.microsoft.com/office/drawing/2014/main" xmlns="" id="{9D4ECBF6-1666-4D53-B534-9CD67F463827}"/>
              </a:ext>
            </a:extLst>
          </p:cNvPr>
          <p:cNvGrpSpPr>
            <a:grpSpLocks/>
          </p:cNvGrpSpPr>
          <p:nvPr/>
        </p:nvGrpSpPr>
        <p:grpSpPr bwMode="auto">
          <a:xfrm>
            <a:off x="2451499" y="3706415"/>
            <a:ext cx="333375" cy="478631"/>
            <a:chOff x="1099" y="3113"/>
            <a:chExt cx="280" cy="402"/>
          </a:xfrm>
        </p:grpSpPr>
        <p:sp>
          <p:nvSpPr>
            <p:cNvPr id="426138" name="Text Box 154">
              <a:extLst>
                <a:ext uri="{FF2B5EF4-FFF2-40B4-BE49-F238E27FC236}">
                  <a16:creationId xmlns:a16="http://schemas.microsoft.com/office/drawing/2014/main" xmlns="" id="{54EA9097-2C3B-4827-AB80-48FAA0EAE2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9" y="3302"/>
              <a:ext cx="280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050"/>
                <a:t> 6 </a:t>
              </a:r>
            </a:p>
          </p:txBody>
        </p:sp>
        <p:sp>
          <p:nvSpPr>
            <p:cNvPr id="426146" name="Line 162">
              <a:extLst>
                <a:ext uri="{FF2B5EF4-FFF2-40B4-BE49-F238E27FC236}">
                  <a16:creationId xmlns:a16="http://schemas.microsoft.com/office/drawing/2014/main" xmlns="" id="{F91FD788-D171-486C-8357-413C6C09F8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1" y="3113"/>
              <a:ext cx="0" cy="1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</p:grpSp>
      <p:grpSp>
        <p:nvGrpSpPr>
          <p:cNvPr id="426274" name="Group 290">
            <a:extLst>
              <a:ext uri="{FF2B5EF4-FFF2-40B4-BE49-F238E27FC236}">
                <a16:creationId xmlns:a16="http://schemas.microsoft.com/office/drawing/2014/main" xmlns="" id="{71D6681D-D370-4EB4-B57D-7947581FDB72}"/>
              </a:ext>
            </a:extLst>
          </p:cNvPr>
          <p:cNvGrpSpPr>
            <a:grpSpLocks/>
          </p:cNvGrpSpPr>
          <p:nvPr/>
        </p:nvGrpSpPr>
        <p:grpSpPr bwMode="auto">
          <a:xfrm>
            <a:off x="2878933" y="3727845"/>
            <a:ext cx="335756" cy="457200"/>
            <a:chOff x="1458" y="3131"/>
            <a:chExt cx="282" cy="384"/>
          </a:xfrm>
        </p:grpSpPr>
        <p:sp>
          <p:nvSpPr>
            <p:cNvPr id="426139" name="Text Box 155">
              <a:extLst>
                <a:ext uri="{FF2B5EF4-FFF2-40B4-BE49-F238E27FC236}">
                  <a16:creationId xmlns:a16="http://schemas.microsoft.com/office/drawing/2014/main" xmlns="" id="{845118E1-4BD2-4D3B-B3C0-2FC7D74AA6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8" y="3302"/>
              <a:ext cx="282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050"/>
                <a:t>43</a:t>
              </a:r>
            </a:p>
          </p:txBody>
        </p:sp>
        <p:sp>
          <p:nvSpPr>
            <p:cNvPr id="426147" name="Line 163">
              <a:extLst>
                <a:ext uri="{FF2B5EF4-FFF2-40B4-BE49-F238E27FC236}">
                  <a16:creationId xmlns:a16="http://schemas.microsoft.com/office/drawing/2014/main" xmlns="" id="{38E15104-0840-4AAB-8558-4ED9363B29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5" y="3131"/>
              <a:ext cx="0" cy="1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</p:grpSp>
      <p:grpSp>
        <p:nvGrpSpPr>
          <p:cNvPr id="426275" name="Group 291">
            <a:extLst>
              <a:ext uri="{FF2B5EF4-FFF2-40B4-BE49-F238E27FC236}">
                <a16:creationId xmlns:a16="http://schemas.microsoft.com/office/drawing/2014/main" xmlns="" id="{AF23FCE0-F004-46BF-AFD8-F83389A9DB27}"/>
              </a:ext>
            </a:extLst>
          </p:cNvPr>
          <p:cNvGrpSpPr>
            <a:grpSpLocks/>
          </p:cNvGrpSpPr>
          <p:nvPr/>
        </p:nvGrpSpPr>
        <p:grpSpPr bwMode="auto">
          <a:xfrm>
            <a:off x="3307557" y="3712368"/>
            <a:ext cx="335756" cy="472678"/>
            <a:chOff x="1818" y="3118"/>
            <a:chExt cx="282" cy="397"/>
          </a:xfrm>
        </p:grpSpPr>
        <p:sp>
          <p:nvSpPr>
            <p:cNvPr id="426140" name="Text Box 156">
              <a:extLst>
                <a:ext uri="{FF2B5EF4-FFF2-40B4-BE49-F238E27FC236}">
                  <a16:creationId xmlns:a16="http://schemas.microsoft.com/office/drawing/2014/main" xmlns="" id="{92B8BC51-F7DF-49B2-9F72-46D5DA4184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8" y="3302"/>
              <a:ext cx="282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050"/>
                <a:t>15</a:t>
              </a:r>
            </a:p>
          </p:txBody>
        </p:sp>
        <p:sp>
          <p:nvSpPr>
            <p:cNvPr id="426148" name="Line 164">
              <a:extLst>
                <a:ext uri="{FF2B5EF4-FFF2-40B4-BE49-F238E27FC236}">
                  <a16:creationId xmlns:a16="http://schemas.microsoft.com/office/drawing/2014/main" xmlns="" id="{ABA0D513-E642-4541-ADCF-C7E33AA5CD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3118"/>
              <a:ext cx="0" cy="1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</p:grpSp>
      <p:grpSp>
        <p:nvGrpSpPr>
          <p:cNvPr id="426276" name="Group 292">
            <a:extLst>
              <a:ext uri="{FF2B5EF4-FFF2-40B4-BE49-F238E27FC236}">
                <a16:creationId xmlns:a16="http://schemas.microsoft.com/office/drawing/2014/main" xmlns="" id="{C3B139E3-C831-4B9B-A2F7-4CC4EBFF7331}"/>
              </a:ext>
            </a:extLst>
          </p:cNvPr>
          <p:cNvGrpSpPr>
            <a:grpSpLocks/>
          </p:cNvGrpSpPr>
          <p:nvPr/>
        </p:nvGrpSpPr>
        <p:grpSpPr bwMode="auto">
          <a:xfrm>
            <a:off x="3737376" y="3706415"/>
            <a:ext cx="333375" cy="478631"/>
            <a:chOff x="2179" y="3113"/>
            <a:chExt cx="280" cy="402"/>
          </a:xfrm>
        </p:grpSpPr>
        <p:sp>
          <p:nvSpPr>
            <p:cNvPr id="426141" name="Text Box 157">
              <a:extLst>
                <a:ext uri="{FF2B5EF4-FFF2-40B4-BE49-F238E27FC236}">
                  <a16:creationId xmlns:a16="http://schemas.microsoft.com/office/drawing/2014/main" xmlns="" id="{7E4654A0-9EC2-4A83-94D4-CC23222AA7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9" y="3302"/>
              <a:ext cx="280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050"/>
                <a:t> 9 </a:t>
              </a:r>
            </a:p>
          </p:txBody>
        </p:sp>
        <p:sp>
          <p:nvSpPr>
            <p:cNvPr id="426149" name="Line 165">
              <a:extLst>
                <a:ext uri="{FF2B5EF4-FFF2-40B4-BE49-F238E27FC236}">
                  <a16:creationId xmlns:a16="http://schemas.microsoft.com/office/drawing/2014/main" xmlns="" id="{672700DB-FC02-4EA3-9325-A5373D328D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1" y="3113"/>
              <a:ext cx="0" cy="1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</p:grpSp>
      <p:grpSp>
        <p:nvGrpSpPr>
          <p:cNvPr id="426252" name="Group 268">
            <a:extLst>
              <a:ext uri="{FF2B5EF4-FFF2-40B4-BE49-F238E27FC236}">
                <a16:creationId xmlns:a16="http://schemas.microsoft.com/office/drawing/2014/main" xmlns="" id="{5E58789B-CF7F-4C69-A4F3-A52B6322F967}"/>
              </a:ext>
            </a:extLst>
          </p:cNvPr>
          <p:cNvGrpSpPr>
            <a:grpSpLocks/>
          </p:cNvGrpSpPr>
          <p:nvPr/>
        </p:nvGrpSpPr>
        <p:grpSpPr bwMode="auto">
          <a:xfrm>
            <a:off x="4166001" y="3718320"/>
            <a:ext cx="333375" cy="466725"/>
            <a:chOff x="2539" y="3123"/>
            <a:chExt cx="280" cy="392"/>
          </a:xfrm>
        </p:grpSpPr>
        <p:sp>
          <p:nvSpPr>
            <p:cNvPr id="426142" name="Text Box 158">
              <a:extLst>
                <a:ext uri="{FF2B5EF4-FFF2-40B4-BE49-F238E27FC236}">
                  <a16:creationId xmlns:a16="http://schemas.microsoft.com/office/drawing/2014/main" xmlns="" id="{87A6576B-C947-4EA0-92E6-DDF05CF00C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9" y="3302"/>
              <a:ext cx="280" cy="213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050"/>
                <a:t> 1 </a:t>
              </a:r>
            </a:p>
          </p:txBody>
        </p:sp>
        <p:sp>
          <p:nvSpPr>
            <p:cNvPr id="426150" name="Line 166">
              <a:extLst>
                <a:ext uri="{FF2B5EF4-FFF2-40B4-BE49-F238E27FC236}">
                  <a16:creationId xmlns:a16="http://schemas.microsoft.com/office/drawing/2014/main" xmlns="" id="{4C376066-75EE-4BEA-B264-F7FFCC2A5E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9" y="3123"/>
              <a:ext cx="0" cy="1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</p:grpSp>
      <p:sp>
        <p:nvSpPr>
          <p:cNvPr id="426159" name="Text Box 175">
            <a:extLst>
              <a:ext uri="{FF2B5EF4-FFF2-40B4-BE49-F238E27FC236}">
                <a16:creationId xmlns:a16="http://schemas.microsoft.com/office/drawing/2014/main" xmlns="" id="{9590A3C2-AB78-48E4-8BE1-A5C178043B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642" y="3343275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18</a:t>
            </a:r>
          </a:p>
        </p:txBody>
      </p:sp>
      <p:sp>
        <p:nvSpPr>
          <p:cNvPr id="426160" name="Text Box 176">
            <a:extLst>
              <a:ext uri="{FF2B5EF4-FFF2-40B4-BE49-F238E27FC236}">
                <a16:creationId xmlns:a16="http://schemas.microsoft.com/office/drawing/2014/main" xmlns="" id="{1A713008-7C3D-45BB-933A-D4CD5D71AD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1076" y="3343275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26</a:t>
            </a:r>
          </a:p>
        </p:txBody>
      </p:sp>
      <p:sp>
        <p:nvSpPr>
          <p:cNvPr id="426161" name="Text Box 177">
            <a:extLst>
              <a:ext uri="{FF2B5EF4-FFF2-40B4-BE49-F238E27FC236}">
                <a16:creationId xmlns:a16="http://schemas.microsoft.com/office/drawing/2014/main" xmlns="" id="{269CC349-900E-47DC-BBDB-6D88F58C00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9701" y="3343275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32</a:t>
            </a:r>
          </a:p>
        </p:txBody>
      </p:sp>
      <p:sp>
        <p:nvSpPr>
          <p:cNvPr id="426162" name="Text Box 178">
            <a:extLst>
              <a:ext uri="{FF2B5EF4-FFF2-40B4-BE49-F238E27FC236}">
                <a16:creationId xmlns:a16="http://schemas.microsoft.com/office/drawing/2014/main" xmlns="" id="{119719D5-EF6F-4F53-AE98-5F8E5B679E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9128" y="3343275"/>
            <a:ext cx="333746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 6 </a:t>
            </a:r>
          </a:p>
        </p:txBody>
      </p:sp>
      <p:sp>
        <p:nvSpPr>
          <p:cNvPr id="426163" name="Text Box 179">
            <a:extLst>
              <a:ext uri="{FF2B5EF4-FFF2-40B4-BE49-F238E27FC236}">
                <a16:creationId xmlns:a16="http://schemas.microsoft.com/office/drawing/2014/main" xmlns="" id="{D740271B-7DFC-48BC-979E-85CDD6F55A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4125" y="3343275"/>
            <a:ext cx="381000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1050"/>
              <a:t>43</a:t>
            </a:r>
          </a:p>
        </p:txBody>
      </p:sp>
      <p:sp>
        <p:nvSpPr>
          <p:cNvPr id="426164" name="Text Box 180">
            <a:extLst>
              <a:ext uri="{FF2B5EF4-FFF2-40B4-BE49-F238E27FC236}">
                <a16:creationId xmlns:a16="http://schemas.microsoft.com/office/drawing/2014/main" xmlns="" id="{BD114A02-177E-4712-8587-5383BE5387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5576" y="3343275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15</a:t>
            </a:r>
          </a:p>
        </p:txBody>
      </p:sp>
      <p:sp>
        <p:nvSpPr>
          <p:cNvPr id="426165" name="Text Box 181">
            <a:extLst>
              <a:ext uri="{FF2B5EF4-FFF2-40B4-BE49-F238E27FC236}">
                <a16:creationId xmlns:a16="http://schemas.microsoft.com/office/drawing/2014/main" xmlns="" id="{D16FBFB6-AE84-447B-96D5-152F938DB5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5003" y="3343275"/>
            <a:ext cx="333746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 9 </a:t>
            </a:r>
          </a:p>
        </p:txBody>
      </p:sp>
      <p:sp>
        <p:nvSpPr>
          <p:cNvPr id="426166" name="Text Box 182">
            <a:extLst>
              <a:ext uri="{FF2B5EF4-FFF2-40B4-BE49-F238E27FC236}">
                <a16:creationId xmlns:a16="http://schemas.microsoft.com/office/drawing/2014/main" xmlns="" id="{25C66F9C-EB00-4381-BF4B-046F6C1305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3628" y="3343275"/>
            <a:ext cx="333746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 1 </a:t>
            </a:r>
          </a:p>
        </p:txBody>
      </p:sp>
      <p:sp>
        <p:nvSpPr>
          <p:cNvPr id="426175" name="Text Box 191">
            <a:extLst>
              <a:ext uri="{FF2B5EF4-FFF2-40B4-BE49-F238E27FC236}">
                <a16:creationId xmlns:a16="http://schemas.microsoft.com/office/drawing/2014/main" xmlns="" id="{8ADBC729-4246-4273-AAB6-B57653D569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3173" y="2640806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18</a:t>
            </a:r>
          </a:p>
        </p:txBody>
      </p:sp>
      <p:sp>
        <p:nvSpPr>
          <p:cNvPr id="426176" name="Text Box 192">
            <a:extLst>
              <a:ext uri="{FF2B5EF4-FFF2-40B4-BE49-F238E27FC236}">
                <a16:creationId xmlns:a16="http://schemas.microsoft.com/office/drawing/2014/main" xmlns="" id="{5FAC4656-CD2A-457D-90A3-596570ECD8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5363" y="2640806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26</a:t>
            </a:r>
          </a:p>
        </p:txBody>
      </p:sp>
      <p:sp>
        <p:nvSpPr>
          <p:cNvPr id="426180" name="Text Box 196">
            <a:extLst>
              <a:ext uri="{FF2B5EF4-FFF2-40B4-BE49-F238E27FC236}">
                <a16:creationId xmlns:a16="http://schemas.microsoft.com/office/drawing/2014/main" xmlns="" id="{40A35B32-7773-4F6D-AB40-E4436DD948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1657" y="2640806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32</a:t>
            </a:r>
          </a:p>
        </p:txBody>
      </p:sp>
      <p:sp>
        <p:nvSpPr>
          <p:cNvPr id="426181" name="Text Box 197">
            <a:extLst>
              <a:ext uri="{FF2B5EF4-FFF2-40B4-BE49-F238E27FC236}">
                <a16:creationId xmlns:a16="http://schemas.microsoft.com/office/drawing/2014/main" xmlns="" id="{55264F50-2F71-48AC-8FB5-83FB04B59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5031" y="2640806"/>
            <a:ext cx="333746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 6 </a:t>
            </a:r>
          </a:p>
        </p:txBody>
      </p:sp>
      <p:sp>
        <p:nvSpPr>
          <p:cNvPr id="426184" name="Text Box 200">
            <a:extLst>
              <a:ext uri="{FF2B5EF4-FFF2-40B4-BE49-F238E27FC236}">
                <a16:creationId xmlns:a16="http://schemas.microsoft.com/office/drawing/2014/main" xmlns="" id="{E57D8BCB-65E8-44BA-B754-A958CD2848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7938" y="2640806"/>
            <a:ext cx="436960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1050"/>
              <a:t>15</a:t>
            </a:r>
          </a:p>
        </p:txBody>
      </p:sp>
      <p:sp>
        <p:nvSpPr>
          <p:cNvPr id="426185" name="Text Box 201">
            <a:extLst>
              <a:ext uri="{FF2B5EF4-FFF2-40B4-BE49-F238E27FC236}">
                <a16:creationId xmlns:a16="http://schemas.microsoft.com/office/drawing/2014/main" xmlns="" id="{D6E542E5-2B21-4C1C-91DA-84D1D41B7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4891" y="2640806"/>
            <a:ext cx="43695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1050"/>
              <a:t>43</a:t>
            </a:r>
          </a:p>
        </p:txBody>
      </p:sp>
      <p:sp>
        <p:nvSpPr>
          <p:cNvPr id="426188" name="Text Box 204">
            <a:extLst>
              <a:ext uri="{FF2B5EF4-FFF2-40B4-BE49-F238E27FC236}">
                <a16:creationId xmlns:a16="http://schemas.microsoft.com/office/drawing/2014/main" xmlns="" id="{E7AB852D-F384-4FB0-B812-10E1B9A772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5009" y="2650331"/>
            <a:ext cx="333746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 1 </a:t>
            </a:r>
          </a:p>
        </p:txBody>
      </p:sp>
      <p:sp>
        <p:nvSpPr>
          <p:cNvPr id="426189" name="Text Box 205">
            <a:extLst>
              <a:ext uri="{FF2B5EF4-FFF2-40B4-BE49-F238E27FC236}">
                <a16:creationId xmlns:a16="http://schemas.microsoft.com/office/drawing/2014/main" xmlns="" id="{05E9BF86-8E49-4123-8D04-DB9FD59A86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3628" y="2650331"/>
            <a:ext cx="333746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 9 </a:t>
            </a:r>
          </a:p>
        </p:txBody>
      </p:sp>
      <p:sp>
        <p:nvSpPr>
          <p:cNvPr id="426195" name="Text Box 211">
            <a:extLst>
              <a:ext uri="{FF2B5EF4-FFF2-40B4-BE49-F238E27FC236}">
                <a16:creationId xmlns:a16="http://schemas.microsoft.com/office/drawing/2014/main" xmlns="" id="{337E5702-D5D6-459F-AD3E-B06E12B68E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4925" y="1838325"/>
            <a:ext cx="333746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 6 </a:t>
            </a:r>
          </a:p>
        </p:txBody>
      </p:sp>
      <p:sp>
        <p:nvSpPr>
          <p:cNvPr id="426196" name="Text Box 212">
            <a:extLst>
              <a:ext uri="{FF2B5EF4-FFF2-40B4-BE49-F238E27FC236}">
                <a16:creationId xmlns:a16="http://schemas.microsoft.com/office/drawing/2014/main" xmlns="" id="{098CDBCD-B853-4B00-9ED5-7FD0E00254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6313" y="1838325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18</a:t>
            </a:r>
          </a:p>
        </p:txBody>
      </p:sp>
      <p:sp>
        <p:nvSpPr>
          <p:cNvPr id="426197" name="Text Box 213">
            <a:extLst>
              <a:ext uri="{FF2B5EF4-FFF2-40B4-BE49-F238E27FC236}">
                <a16:creationId xmlns:a16="http://schemas.microsoft.com/office/drawing/2014/main" xmlns="" id="{3B1F0ED9-AEE7-4294-A878-4798EFECAA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0169" y="1837135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26</a:t>
            </a:r>
          </a:p>
        </p:txBody>
      </p:sp>
      <p:sp>
        <p:nvSpPr>
          <p:cNvPr id="426198" name="Text Box 214">
            <a:extLst>
              <a:ext uri="{FF2B5EF4-FFF2-40B4-BE49-F238E27FC236}">
                <a16:creationId xmlns:a16="http://schemas.microsoft.com/office/drawing/2014/main" xmlns="" id="{93C947FF-446B-44EE-AE62-2FA0007391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1644" y="1837135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32</a:t>
            </a:r>
          </a:p>
        </p:txBody>
      </p:sp>
      <p:grpSp>
        <p:nvGrpSpPr>
          <p:cNvPr id="426263" name="Group 279">
            <a:extLst>
              <a:ext uri="{FF2B5EF4-FFF2-40B4-BE49-F238E27FC236}">
                <a16:creationId xmlns:a16="http://schemas.microsoft.com/office/drawing/2014/main" xmlns="" id="{FF5A4561-7A54-4B7C-9F60-37669CE44D2F}"/>
              </a:ext>
            </a:extLst>
          </p:cNvPr>
          <p:cNvGrpSpPr>
            <a:grpSpLocks/>
          </p:cNvGrpSpPr>
          <p:nvPr/>
        </p:nvGrpSpPr>
        <p:grpSpPr bwMode="auto">
          <a:xfrm>
            <a:off x="5017294" y="2178844"/>
            <a:ext cx="823913" cy="379810"/>
            <a:chOff x="3254" y="1830"/>
            <a:chExt cx="692" cy="319"/>
          </a:xfrm>
        </p:grpSpPr>
        <p:sp>
          <p:nvSpPr>
            <p:cNvPr id="426199" name="Line 215">
              <a:extLst>
                <a:ext uri="{FF2B5EF4-FFF2-40B4-BE49-F238E27FC236}">
                  <a16:creationId xmlns:a16="http://schemas.microsoft.com/office/drawing/2014/main" xmlns="" id="{2965BF33-E7C4-41FB-A797-8155823128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54" y="1830"/>
              <a:ext cx="334" cy="31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  <p:sp>
          <p:nvSpPr>
            <p:cNvPr id="426200" name="Line 216">
              <a:extLst>
                <a:ext uri="{FF2B5EF4-FFF2-40B4-BE49-F238E27FC236}">
                  <a16:creationId xmlns:a16="http://schemas.microsoft.com/office/drawing/2014/main" xmlns="" id="{8E7F5EBC-0D2C-4C40-97B5-0FBE56EE6B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81" y="1837"/>
              <a:ext cx="365" cy="3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</p:grpSp>
      <p:sp>
        <p:nvSpPr>
          <p:cNvPr id="426201" name="Text Box 217">
            <a:extLst>
              <a:ext uri="{FF2B5EF4-FFF2-40B4-BE49-F238E27FC236}">
                <a16:creationId xmlns:a16="http://schemas.microsoft.com/office/drawing/2014/main" xmlns="" id="{5C3FA887-8647-40C8-B9B2-EAF8A55A27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5853" y="1846660"/>
            <a:ext cx="333746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 1 </a:t>
            </a:r>
          </a:p>
        </p:txBody>
      </p:sp>
      <p:sp>
        <p:nvSpPr>
          <p:cNvPr id="426202" name="Text Box 218">
            <a:extLst>
              <a:ext uri="{FF2B5EF4-FFF2-40B4-BE49-F238E27FC236}">
                <a16:creationId xmlns:a16="http://schemas.microsoft.com/office/drawing/2014/main" xmlns="" id="{D5B63802-EBE6-4451-9027-77C8A22587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3281" y="1846660"/>
            <a:ext cx="333746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 9 </a:t>
            </a:r>
          </a:p>
        </p:txBody>
      </p:sp>
      <p:sp>
        <p:nvSpPr>
          <p:cNvPr id="426203" name="Text Box 219">
            <a:extLst>
              <a:ext uri="{FF2B5EF4-FFF2-40B4-BE49-F238E27FC236}">
                <a16:creationId xmlns:a16="http://schemas.microsoft.com/office/drawing/2014/main" xmlns="" id="{05D60021-CAA8-4A6C-96CF-B72C2BDE1D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8272" y="1846660"/>
            <a:ext cx="43695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1050"/>
              <a:t>15</a:t>
            </a:r>
          </a:p>
        </p:txBody>
      </p:sp>
      <p:sp>
        <p:nvSpPr>
          <p:cNvPr id="426204" name="Text Box 220">
            <a:extLst>
              <a:ext uri="{FF2B5EF4-FFF2-40B4-BE49-F238E27FC236}">
                <a16:creationId xmlns:a16="http://schemas.microsoft.com/office/drawing/2014/main" xmlns="" id="{35469CCC-69FD-4B59-A0A0-5AA4D56288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5466" y="1846660"/>
            <a:ext cx="43695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1050"/>
              <a:t>43</a:t>
            </a:r>
          </a:p>
        </p:txBody>
      </p:sp>
      <p:grpSp>
        <p:nvGrpSpPr>
          <p:cNvPr id="426298" name="Group 314">
            <a:extLst>
              <a:ext uri="{FF2B5EF4-FFF2-40B4-BE49-F238E27FC236}">
                <a16:creationId xmlns:a16="http://schemas.microsoft.com/office/drawing/2014/main" xmlns="" id="{DF9C0077-DA14-401C-BD5B-E1C9241BA727}"/>
              </a:ext>
            </a:extLst>
          </p:cNvPr>
          <p:cNvGrpSpPr>
            <a:grpSpLocks/>
          </p:cNvGrpSpPr>
          <p:nvPr/>
        </p:nvGrpSpPr>
        <p:grpSpPr bwMode="auto">
          <a:xfrm>
            <a:off x="6744891" y="2181225"/>
            <a:ext cx="795338" cy="371475"/>
            <a:chOff x="4705" y="1832"/>
            <a:chExt cx="668" cy="312"/>
          </a:xfrm>
        </p:grpSpPr>
        <p:sp>
          <p:nvSpPr>
            <p:cNvPr id="426205" name="Line 221">
              <a:extLst>
                <a:ext uri="{FF2B5EF4-FFF2-40B4-BE49-F238E27FC236}">
                  <a16:creationId xmlns:a16="http://schemas.microsoft.com/office/drawing/2014/main" xmlns="" id="{E860037A-6744-44C9-BAAA-92DB539643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05" y="1840"/>
              <a:ext cx="319" cy="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  <p:sp>
          <p:nvSpPr>
            <p:cNvPr id="426206" name="Line 222">
              <a:extLst>
                <a:ext uri="{FF2B5EF4-FFF2-40B4-BE49-F238E27FC236}">
                  <a16:creationId xmlns:a16="http://schemas.microsoft.com/office/drawing/2014/main" xmlns="" id="{635BAF97-D9DC-435A-B88C-1F2AC88741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008" y="1832"/>
              <a:ext cx="365" cy="3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</p:grpSp>
      <p:sp>
        <p:nvSpPr>
          <p:cNvPr id="426207" name="Text Box 223">
            <a:extLst>
              <a:ext uri="{FF2B5EF4-FFF2-40B4-BE49-F238E27FC236}">
                <a16:creationId xmlns:a16="http://schemas.microsoft.com/office/drawing/2014/main" xmlns="" id="{15A9F614-AFC9-418F-BD53-BF70FA5BC7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0409" y="1007269"/>
            <a:ext cx="333746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 1 </a:t>
            </a:r>
          </a:p>
        </p:txBody>
      </p:sp>
      <p:sp>
        <p:nvSpPr>
          <p:cNvPr id="426208" name="Text Box 224">
            <a:extLst>
              <a:ext uri="{FF2B5EF4-FFF2-40B4-BE49-F238E27FC236}">
                <a16:creationId xmlns:a16="http://schemas.microsoft.com/office/drawing/2014/main" xmlns="" id="{F3D4BE21-B315-4621-83FE-B24BBFB36F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1409" y="1007269"/>
            <a:ext cx="333746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 6 </a:t>
            </a:r>
          </a:p>
        </p:txBody>
      </p:sp>
      <p:sp>
        <p:nvSpPr>
          <p:cNvPr id="426209" name="Text Box 225">
            <a:extLst>
              <a:ext uri="{FF2B5EF4-FFF2-40B4-BE49-F238E27FC236}">
                <a16:creationId xmlns:a16="http://schemas.microsoft.com/office/drawing/2014/main" xmlns="" id="{5C531230-C6B5-4A43-AE25-93E63A7A6A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5981" y="1007269"/>
            <a:ext cx="333746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 9 </a:t>
            </a:r>
          </a:p>
        </p:txBody>
      </p:sp>
      <p:sp>
        <p:nvSpPr>
          <p:cNvPr id="426210" name="Text Box 226">
            <a:extLst>
              <a:ext uri="{FF2B5EF4-FFF2-40B4-BE49-F238E27FC236}">
                <a16:creationId xmlns:a16="http://schemas.microsoft.com/office/drawing/2014/main" xmlns="" id="{723F2AF2-432D-483D-8A94-91E1ED28A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0497" y="1007269"/>
            <a:ext cx="43695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1050"/>
              <a:t>15</a:t>
            </a:r>
          </a:p>
        </p:txBody>
      </p:sp>
      <p:sp>
        <p:nvSpPr>
          <p:cNvPr id="426211" name="Text Box 227">
            <a:extLst>
              <a:ext uri="{FF2B5EF4-FFF2-40B4-BE49-F238E27FC236}">
                <a16:creationId xmlns:a16="http://schemas.microsoft.com/office/drawing/2014/main" xmlns="" id="{BBF55B06-50FF-450F-805F-9EC63B2E7A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9092" y="1007269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18</a:t>
            </a:r>
          </a:p>
        </p:txBody>
      </p:sp>
      <p:sp>
        <p:nvSpPr>
          <p:cNvPr id="426212" name="Text Box 228">
            <a:extLst>
              <a:ext uri="{FF2B5EF4-FFF2-40B4-BE49-F238E27FC236}">
                <a16:creationId xmlns:a16="http://schemas.microsoft.com/office/drawing/2014/main" xmlns="" id="{B30F65A3-C0E1-446E-B5C1-D6DC99B53E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4138" y="1007269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26</a:t>
            </a:r>
          </a:p>
        </p:txBody>
      </p:sp>
      <p:sp>
        <p:nvSpPr>
          <p:cNvPr id="426213" name="Text Box 229">
            <a:extLst>
              <a:ext uri="{FF2B5EF4-FFF2-40B4-BE49-F238E27FC236}">
                <a16:creationId xmlns:a16="http://schemas.microsoft.com/office/drawing/2014/main" xmlns="" id="{49134BF4-8ACE-4EB4-929E-B80142C402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5138" y="1007269"/>
            <a:ext cx="33534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32</a:t>
            </a:r>
          </a:p>
        </p:txBody>
      </p:sp>
      <p:sp>
        <p:nvSpPr>
          <p:cNvPr id="426214" name="Text Box 230">
            <a:extLst>
              <a:ext uri="{FF2B5EF4-FFF2-40B4-BE49-F238E27FC236}">
                <a16:creationId xmlns:a16="http://schemas.microsoft.com/office/drawing/2014/main" xmlns="" id="{073FF0F1-0655-4D71-A6E0-E4B02C0D42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5454" y="1007269"/>
            <a:ext cx="436959" cy="253916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1050"/>
              <a:t>43</a:t>
            </a:r>
          </a:p>
        </p:txBody>
      </p:sp>
      <p:grpSp>
        <p:nvGrpSpPr>
          <p:cNvPr id="426306" name="Group 322">
            <a:extLst>
              <a:ext uri="{FF2B5EF4-FFF2-40B4-BE49-F238E27FC236}">
                <a16:creationId xmlns:a16="http://schemas.microsoft.com/office/drawing/2014/main" xmlns="" id="{D1B12B0D-3F35-4CC8-A5A3-15E083EBBE20}"/>
              </a:ext>
            </a:extLst>
          </p:cNvPr>
          <p:cNvGrpSpPr>
            <a:grpSpLocks/>
          </p:cNvGrpSpPr>
          <p:nvPr/>
        </p:nvGrpSpPr>
        <p:grpSpPr bwMode="auto">
          <a:xfrm>
            <a:off x="5414963" y="1363266"/>
            <a:ext cx="1714500" cy="481013"/>
            <a:chOff x="3588" y="1145"/>
            <a:chExt cx="1440" cy="404"/>
          </a:xfrm>
        </p:grpSpPr>
        <p:sp>
          <p:nvSpPr>
            <p:cNvPr id="426215" name="Line 231">
              <a:extLst>
                <a:ext uri="{FF2B5EF4-FFF2-40B4-BE49-F238E27FC236}">
                  <a16:creationId xmlns:a16="http://schemas.microsoft.com/office/drawing/2014/main" xmlns="" id="{E0C2E3AD-E04D-4757-BD2B-98C07641B2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8" y="1145"/>
              <a:ext cx="755" cy="3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  <p:sp>
          <p:nvSpPr>
            <p:cNvPr id="426217" name="Line 233">
              <a:extLst>
                <a:ext uri="{FF2B5EF4-FFF2-40B4-BE49-F238E27FC236}">
                  <a16:creationId xmlns:a16="http://schemas.microsoft.com/office/drawing/2014/main" xmlns="" id="{1094D379-A690-4427-82CA-AB133BC282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352" y="1145"/>
              <a:ext cx="676" cy="4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</p:grpSp>
      <p:grpSp>
        <p:nvGrpSpPr>
          <p:cNvPr id="426236" name="Group 252">
            <a:extLst>
              <a:ext uri="{FF2B5EF4-FFF2-40B4-BE49-F238E27FC236}">
                <a16:creationId xmlns:a16="http://schemas.microsoft.com/office/drawing/2014/main" xmlns="" id="{1578792B-EA34-41EB-8010-DF57FF8FC6D9}"/>
              </a:ext>
            </a:extLst>
          </p:cNvPr>
          <p:cNvGrpSpPr>
            <a:grpSpLocks/>
          </p:cNvGrpSpPr>
          <p:nvPr/>
        </p:nvGrpSpPr>
        <p:grpSpPr bwMode="auto">
          <a:xfrm>
            <a:off x="4785123" y="3002756"/>
            <a:ext cx="463153" cy="342900"/>
            <a:chOff x="3059" y="2522"/>
            <a:chExt cx="389" cy="288"/>
          </a:xfrm>
        </p:grpSpPr>
        <p:sp>
          <p:nvSpPr>
            <p:cNvPr id="426218" name="Line 234">
              <a:extLst>
                <a:ext uri="{FF2B5EF4-FFF2-40B4-BE49-F238E27FC236}">
                  <a16:creationId xmlns:a16="http://schemas.microsoft.com/office/drawing/2014/main" xmlns="" id="{C5B5785C-C9F7-4452-84C7-9B786FF69C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59" y="2522"/>
              <a:ext cx="226" cy="2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  <p:sp>
          <p:nvSpPr>
            <p:cNvPr id="426219" name="Line 235">
              <a:extLst>
                <a:ext uri="{FF2B5EF4-FFF2-40B4-BE49-F238E27FC236}">
                  <a16:creationId xmlns:a16="http://schemas.microsoft.com/office/drawing/2014/main" xmlns="" id="{D4F9076B-9D57-4DEA-811C-C9192C748E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77" y="2522"/>
              <a:ext cx="17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</p:grpSp>
      <p:grpSp>
        <p:nvGrpSpPr>
          <p:cNvPr id="426258" name="Group 274">
            <a:extLst>
              <a:ext uri="{FF2B5EF4-FFF2-40B4-BE49-F238E27FC236}">
                <a16:creationId xmlns:a16="http://schemas.microsoft.com/office/drawing/2014/main" xmlns="" id="{D8ADC478-F630-4D8A-BC62-F4F369503E65}"/>
              </a:ext>
            </a:extLst>
          </p:cNvPr>
          <p:cNvGrpSpPr>
            <a:grpSpLocks/>
          </p:cNvGrpSpPr>
          <p:nvPr/>
        </p:nvGrpSpPr>
        <p:grpSpPr bwMode="auto">
          <a:xfrm>
            <a:off x="5622131" y="2968229"/>
            <a:ext cx="471488" cy="352425"/>
            <a:chOff x="3762" y="2493"/>
            <a:chExt cx="396" cy="296"/>
          </a:xfrm>
        </p:grpSpPr>
        <p:sp>
          <p:nvSpPr>
            <p:cNvPr id="426220" name="Line 236">
              <a:extLst>
                <a:ext uri="{FF2B5EF4-FFF2-40B4-BE49-F238E27FC236}">
                  <a16:creationId xmlns:a16="http://schemas.microsoft.com/office/drawing/2014/main" xmlns="" id="{5BCAEEC3-536E-476F-9CDD-B3D6FEBD7E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62" y="2493"/>
              <a:ext cx="226" cy="2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  <p:sp>
          <p:nvSpPr>
            <p:cNvPr id="426221" name="Line 237">
              <a:extLst>
                <a:ext uri="{FF2B5EF4-FFF2-40B4-BE49-F238E27FC236}">
                  <a16:creationId xmlns:a16="http://schemas.microsoft.com/office/drawing/2014/main" xmlns="" id="{C2E1E706-13B1-4C30-894F-5D3783539D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7" y="2501"/>
              <a:ext cx="17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</p:grpSp>
      <p:grpSp>
        <p:nvGrpSpPr>
          <p:cNvPr id="426281" name="Group 297">
            <a:extLst>
              <a:ext uri="{FF2B5EF4-FFF2-40B4-BE49-F238E27FC236}">
                <a16:creationId xmlns:a16="http://schemas.microsoft.com/office/drawing/2014/main" xmlns="" id="{7B29BD98-3516-48D0-853D-48425BBCDDEE}"/>
              </a:ext>
            </a:extLst>
          </p:cNvPr>
          <p:cNvGrpSpPr>
            <a:grpSpLocks/>
          </p:cNvGrpSpPr>
          <p:nvPr/>
        </p:nvGrpSpPr>
        <p:grpSpPr bwMode="auto">
          <a:xfrm>
            <a:off x="6449616" y="2980135"/>
            <a:ext cx="500063" cy="363140"/>
            <a:chOff x="4457" y="2503"/>
            <a:chExt cx="420" cy="305"/>
          </a:xfrm>
        </p:grpSpPr>
        <p:sp>
          <p:nvSpPr>
            <p:cNvPr id="426222" name="Line 238">
              <a:extLst>
                <a:ext uri="{FF2B5EF4-FFF2-40B4-BE49-F238E27FC236}">
                  <a16:creationId xmlns:a16="http://schemas.microsoft.com/office/drawing/2014/main" xmlns="" id="{212A2ED6-B881-4C3A-965D-3D20A0F4C8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57" y="2503"/>
              <a:ext cx="226" cy="2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  <p:sp>
          <p:nvSpPr>
            <p:cNvPr id="426223" name="Line 239">
              <a:extLst>
                <a:ext uri="{FF2B5EF4-FFF2-40B4-BE49-F238E27FC236}">
                  <a16:creationId xmlns:a16="http://schemas.microsoft.com/office/drawing/2014/main" xmlns="" id="{BA3EA75F-5DA1-4AE5-8A95-0FF5C1B40D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706" y="2520"/>
              <a:ext cx="17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</p:grpSp>
      <p:grpSp>
        <p:nvGrpSpPr>
          <p:cNvPr id="426282" name="Group 298">
            <a:extLst>
              <a:ext uri="{FF2B5EF4-FFF2-40B4-BE49-F238E27FC236}">
                <a16:creationId xmlns:a16="http://schemas.microsoft.com/office/drawing/2014/main" xmlns="" id="{CF9EDB50-280B-4A03-8A5D-8A6AF3A5C4F5}"/>
              </a:ext>
            </a:extLst>
          </p:cNvPr>
          <p:cNvGrpSpPr>
            <a:grpSpLocks/>
          </p:cNvGrpSpPr>
          <p:nvPr/>
        </p:nvGrpSpPr>
        <p:grpSpPr bwMode="auto">
          <a:xfrm>
            <a:off x="7342585" y="2982517"/>
            <a:ext cx="471488" cy="373856"/>
            <a:chOff x="5207" y="2505"/>
            <a:chExt cx="396" cy="314"/>
          </a:xfrm>
        </p:grpSpPr>
        <p:sp>
          <p:nvSpPr>
            <p:cNvPr id="426224" name="Line 240">
              <a:extLst>
                <a:ext uri="{FF2B5EF4-FFF2-40B4-BE49-F238E27FC236}">
                  <a16:creationId xmlns:a16="http://schemas.microsoft.com/office/drawing/2014/main" xmlns="" id="{9F0DB3C5-B13C-4B91-85C9-86955F082F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07" y="2505"/>
              <a:ext cx="226" cy="2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  <p:sp>
          <p:nvSpPr>
            <p:cNvPr id="426225" name="Line 241">
              <a:extLst>
                <a:ext uri="{FF2B5EF4-FFF2-40B4-BE49-F238E27FC236}">
                  <a16:creationId xmlns:a16="http://schemas.microsoft.com/office/drawing/2014/main" xmlns="" id="{40E5C66C-8725-4513-AFF5-F3E4D227D9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432" y="2531"/>
              <a:ext cx="171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</p:grpSp>
      <p:sp>
        <p:nvSpPr>
          <p:cNvPr id="426237" name="Text Box 253">
            <a:extLst>
              <a:ext uri="{FF2B5EF4-FFF2-40B4-BE49-F238E27FC236}">
                <a16:creationId xmlns:a16="http://schemas.microsoft.com/office/drawing/2014/main" xmlns="" id="{D19DB5B6-D166-40E5-BFE2-59AED5F273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826" y="3921919"/>
            <a:ext cx="335349" cy="253916"/>
          </a:xfrm>
          <a:prstGeom prst="rect">
            <a:avLst/>
          </a:prstGeom>
          <a:solidFill>
            <a:srgbClr val="66C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18</a:t>
            </a:r>
          </a:p>
        </p:txBody>
      </p:sp>
      <p:sp>
        <p:nvSpPr>
          <p:cNvPr id="426238" name="Text Box 254">
            <a:extLst>
              <a:ext uri="{FF2B5EF4-FFF2-40B4-BE49-F238E27FC236}">
                <a16:creationId xmlns:a16="http://schemas.microsoft.com/office/drawing/2014/main" xmlns="" id="{979D46D4-6663-453F-ADAE-77B76478F1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9213" y="3921919"/>
            <a:ext cx="335349" cy="253916"/>
          </a:xfrm>
          <a:prstGeom prst="rect">
            <a:avLst/>
          </a:prstGeom>
          <a:solidFill>
            <a:srgbClr val="66C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26</a:t>
            </a:r>
          </a:p>
        </p:txBody>
      </p:sp>
      <p:sp>
        <p:nvSpPr>
          <p:cNvPr id="426239" name="Text Box 255">
            <a:extLst>
              <a:ext uri="{FF2B5EF4-FFF2-40B4-BE49-F238E27FC236}">
                <a16:creationId xmlns:a16="http://schemas.microsoft.com/office/drawing/2014/main" xmlns="" id="{171BEDA5-7E41-41A6-879D-E440E50CA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4876" y="3358754"/>
            <a:ext cx="335349" cy="253916"/>
          </a:xfrm>
          <a:prstGeom prst="rect">
            <a:avLst/>
          </a:prstGeom>
          <a:solidFill>
            <a:srgbClr val="66C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18</a:t>
            </a:r>
          </a:p>
        </p:txBody>
      </p:sp>
      <p:sp>
        <p:nvSpPr>
          <p:cNvPr id="426240" name="Text Box 256">
            <a:extLst>
              <a:ext uri="{FF2B5EF4-FFF2-40B4-BE49-F238E27FC236}">
                <a16:creationId xmlns:a16="http://schemas.microsoft.com/office/drawing/2014/main" xmlns="" id="{7011174B-2358-4DF1-9153-A497AFBBB6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1835" y="3350419"/>
            <a:ext cx="335349" cy="253916"/>
          </a:xfrm>
          <a:prstGeom prst="rect">
            <a:avLst/>
          </a:prstGeom>
          <a:solidFill>
            <a:srgbClr val="66C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26</a:t>
            </a:r>
          </a:p>
        </p:txBody>
      </p:sp>
      <p:grpSp>
        <p:nvGrpSpPr>
          <p:cNvPr id="426243" name="Group 259">
            <a:extLst>
              <a:ext uri="{FF2B5EF4-FFF2-40B4-BE49-F238E27FC236}">
                <a16:creationId xmlns:a16="http://schemas.microsoft.com/office/drawing/2014/main" xmlns="" id="{33CFF7D4-0C2F-4B73-BF64-F3022710999B}"/>
              </a:ext>
            </a:extLst>
          </p:cNvPr>
          <p:cNvGrpSpPr>
            <a:grpSpLocks/>
          </p:cNvGrpSpPr>
          <p:nvPr/>
        </p:nvGrpSpPr>
        <p:grpSpPr bwMode="auto">
          <a:xfrm>
            <a:off x="1218010" y="2180035"/>
            <a:ext cx="816769" cy="823913"/>
            <a:chOff x="53" y="1836"/>
            <a:chExt cx="686" cy="692"/>
          </a:xfrm>
        </p:grpSpPr>
        <p:sp>
          <p:nvSpPr>
            <p:cNvPr id="426244" name="Text Box 260">
              <a:extLst>
                <a:ext uri="{FF2B5EF4-FFF2-40B4-BE49-F238E27FC236}">
                  <a16:creationId xmlns:a16="http://schemas.microsoft.com/office/drawing/2014/main" xmlns="" id="{024DD9DF-6BFB-4B75-A9E8-7E6E4B186E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" y="2207"/>
              <a:ext cx="320" cy="213"/>
            </a:xfrm>
            <a:prstGeom prst="rect">
              <a:avLst/>
            </a:prstGeom>
            <a:solidFill>
              <a:srgbClr val="66C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18</a:t>
              </a:r>
            </a:p>
          </p:txBody>
        </p:sp>
        <p:sp>
          <p:nvSpPr>
            <p:cNvPr id="426245" name="Text Box 261">
              <a:extLst>
                <a:ext uri="{FF2B5EF4-FFF2-40B4-BE49-F238E27FC236}">
                  <a16:creationId xmlns:a16="http://schemas.microsoft.com/office/drawing/2014/main" xmlns="" id="{EAA8095F-023F-42E7-A118-5E67F01495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2207"/>
              <a:ext cx="320" cy="213"/>
            </a:xfrm>
            <a:prstGeom prst="rect">
              <a:avLst/>
            </a:prstGeom>
            <a:solidFill>
              <a:srgbClr val="66C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26</a:t>
              </a:r>
            </a:p>
          </p:txBody>
        </p:sp>
        <p:sp>
          <p:nvSpPr>
            <p:cNvPr id="426246" name="Line 262">
              <a:extLst>
                <a:ext uri="{FF2B5EF4-FFF2-40B4-BE49-F238E27FC236}">
                  <a16:creationId xmlns:a16="http://schemas.microsoft.com/office/drawing/2014/main" xmlns="" id="{36DF647E-F17E-49CA-AB31-67E24FF40B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7" y="2200"/>
              <a:ext cx="0" cy="328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  <p:sp>
          <p:nvSpPr>
            <p:cNvPr id="426247" name="Line 263">
              <a:extLst>
                <a:ext uri="{FF2B5EF4-FFF2-40B4-BE49-F238E27FC236}">
                  <a16:creationId xmlns:a16="http://schemas.microsoft.com/office/drawing/2014/main" xmlns="" id="{313192B8-186E-42BD-820F-5F27CE13C2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6" y="1836"/>
              <a:ext cx="373" cy="3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</p:grpSp>
      <p:sp>
        <p:nvSpPr>
          <p:cNvPr id="426254" name="Text Box 270">
            <a:extLst>
              <a:ext uri="{FF2B5EF4-FFF2-40B4-BE49-F238E27FC236}">
                <a16:creationId xmlns:a16="http://schemas.microsoft.com/office/drawing/2014/main" xmlns="" id="{638DD967-E4CB-49AE-A4EC-35E4083BD4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8313" y="3921919"/>
            <a:ext cx="335349" cy="253916"/>
          </a:xfrm>
          <a:prstGeom prst="rect">
            <a:avLst/>
          </a:prstGeom>
          <a:solidFill>
            <a:srgbClr val="66C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32</a:t>
            </a:r>
          </a:p>
        </p:txBody>
      </p:sp>
      <p:sp>
        <p:nvSpPr>
          <p:cNvPr id="426255" name="Text Box 271">
            <a:extLst>
              <a:ext uri="{FF2B5EF4-FFF2-40B4-BE49-F238E27FC236}">
                <a16:creationId xmlns:a16="http://schemas.microsoft.com/office/drawing/2014/main" xmlns="" id="{6AD3759E-A3E3-4B23-8A22-28D7BB5604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6888" y="3355181"/>
            <a:ext cx="335349" cy="253916"/>
          </a:xfrm>
          <a:prstGeom prst="rect">
            <a:avLst/>
          </a:prstGeom>
          <a:solidFill>
            <a:srgbClr val="66C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32</a:t>
            </a:r>
          </a:p>
        </p:txBody>
      </p:sp>
      <p:sp>
        <p:nvSpPr>
          <p:cNvPr id="426256" name="Text Box 272">
            <a:extLst>
              <a:ext uri="{FF2B5EF4-FFF2-40B4-BE49-F238E27FC236}">
                <a16:creationId xmlns:a16="http://schemas.microsoft.com/office/drawing/2014/main" xmlns="" id="{D7460BE7-3FB6-41A8-BEEB-CE3192C31D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6075" y="3920729"/>
            <a:ext cx="333746" cy="253916"/>
          </a:xfrm>
          <a:prstGeom prst="rect">
            <a:avLst/>
          </a:prstGeom>
          <a:solidFill>
            <a:srgbClr val="66C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 6 </a:t>
            </a:r>
          </a:p>
        </p:txBody>
      </p:sp>
      <p:sp>
        <p:nvSpPr>
          <p:cNvPr id="426257" name="Text Box 273">
            <a:extLst>
              <a:ext uri="{FF2B5EF4-FFF2-40B4-BE49-F238E27FC236}">
                <a16:creationId xmlns:a16="http://schemas.microsoft.com/office/drawing/2014/main" xmlns="" id="{058F1837-950C-4B84-873B-441293D90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5125" y="3356372"/>
            <a:ext cx="333746" cy="253916"/>
          </a:xfrm>
          <a:prstGeom prst="rect">
            <a:avLst/>
          </a:prstGeom>
          <a:solidFill>
            <a:srgbClr val="66C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 6 </a:t>
            </a:r>
          </a:p>
        </p:txBody>
      </p:sp>
      <p:grpSp>
        <p:nvGrpSpPr>
          <p:cNvPr id="426259" name="Group 275">
            <a:extLst>
              <a:ext uri="{FF2B5EF4-FFF2-40B4-BE49-F238E27FC236}">
                <a16:creationId xmlns:a16="http://schemas.microsoft.com/office/drawing/2014/main" xmlns="" id="{6FEE4CF1-A569-4A55-BDCE-BBAF4C8A31B5}"/>
              </a:ext>
            </a:extLst>
          </p:cNvPr>
          <p:cNvGrpSpPr>
            <a:grpSpLocks/>
          </p:cNvGrpSpPr>
          <p:nvPr/>
        </p:nvGrpSpPr>
        <p:grpSpPr bwMode="auto">
          <a:xfrm>
            <a:off x="2007394" y="2189560"/>
            <a:ext cx="807244" cy="695325"/>
            <a:chOff x="731" y="1836"/>
            <a:chExt cx="678" cy="584"/>
          </a:xfrm>
        </p:grpSpPr>
        <p:sp>
          <p:nvSpPr>
            <p:cNvPr id="426260" name="Text Box 276">
              <a:extLst>
                <a:ext uri="{FF2B5EF4-FFF2-40B4-BE49-F238E27FC236}">
                  <a16:creationId xmlns:a16="http://schemas.microsoft.com/office/drawing/2014/main" xmlns="" id="{3C7EC745-A853-49CC-9425-0570A8DE84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7" y="2207"/>
              <a:ext cx="320" cy="213"/>
            </a:xfrm>
            <a:prstGeom prst="rect">
              <a:avLst/>
            </a:prstGeom>
            <a:solidFill>
              <a:srgbClr val="66C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32</a:t>
              </a:r>
            </a:p>
          </p:txBody>
        </p:sp>
        <p:sp>
          <p:nvSpPr>
            <p:cNvPr id="426261" name="Text Box 277">
              <a:extLst>
                <a:ext uri="{FF2B5EF4-FFF2-40B4-BE49-F238E27FC236}">
                  <a16:creationId xmlns:a16="http://schemas.microsoft.com/office/drawing/2014/main" xmlns="" id="{99A4DF7E-A2F8-407B-9BC8-DDAF878EB5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9" y="2207"/>
              <a:ext cx="320" cy="213"/>
            </a:xfrm>
            <a:prstGeom prst="rect">
              <a:avLst/>
            </a:prstGeom>
            <a:solidFill>
              <a:srgbClr val="66C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 6 </a:t>
              </a:r>
            </a:p>
          </p:txBody>
        </p:sp>
        <p:sp>
          <p:nvSpPr>
            <p:cNvPr id="426262" name="Line 278">
              <a:extLst>
                <a:ext uri="{FF2B5EF4-FFF2-40B4-BE49-F238E27FC236}">
                  <a16:creationId xmlns:a16="http://schemas.microsoft.com/office/drawing/2014/main" xmlns="" id="{58D79B41-9BFB-4878-9691-4791304D12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1" y="1836"/>
              <a:ext cx="374" cy="35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</p:grpSp>
      <p:grpSp>
        <p:nvGrpSpPr>
          <p:cNvPr id="426264" name="Group 280">
            <a:extLst>
              <a:ext uri="{FF2B5EF4-FFF2-40B4-BE49-F238E27FC236}">
                <a16:creationId xmlns:a16="http://schemas.microsoft.com/office/drawing/2014/main" xmlns="" id="{6BA1A1A2-C957-4C94-BEA3-CF7C9D26A6F8}"/>
              </a:ext>
            </a:extLst>
          </p:cNvPr>
          <p:cNvGrpSpPr>
            <a:grpSpLocks/>
          </p:cNvGrpSpPr>
          <p:nvPr/>
        </p:nvGrpSpPr>
        <p:grpSpPr bwMode="auto">
          <a:xfrm>
            <a:off x="1260873" y="1346597"/>
            <a:ext cx="1653778" cy="720328"/>
            <a:chOff x="97" y="1135"/>
            <a:chExt cx="1389" cy="605"/>
          </a:xfrm>
        </p:grpSpPr>
        <p:sp>
          <p:nvSpPr>
            <p:cNvPr id="426265" name="Text Box 281">
              <a:extLst>
                <a:ext uri="{FF2B5EF4-FFF2-40B4-BE49-F238E27FC236}">
                  <a16:creationId xmlns:a16="http://schemas.microsoft.com/office/drawing/2014/main" xmlns="" id="{8DF38A92-3514-4795-92AA-3FBFEBF6D6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" y="1527"/>
              <a:ext cx="320" cy="213"/>
            </a:xfrm>
            <a:prstGeom prst="rect">
              <a:avLst/>
            </a:prstGeom>
            <a:solidFill>
              <a:srgbClr val="66C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18</a:t>
              </a:r>
            </a:p>
          </p:txBody>
        </p:sp>
        <p:sp>
          <p:nvSpPr>
            <p:cNvPr id="426266" name="Text Box 282">
              <a:extLst>
                <a:ext uri="{FF2B5EF4-FFF2-40B4-BE49-F238E27FC236}">
                  <a16:creationId xmlns:a16="http://schemas.microsoft.com/office/drawing/2014/main" xmlns="" id="{FBA8DDEE-F105-4724-AB6B-FC2816E969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" y="1527"/>
              <a:ext cx="320" cy="213"/>
            </a:xfrm>
            <a:prstGeom prst="rect">
              <a:avLst/>
            </a:prstGeom>
            <a:solidFill>
              <a:srgbClr val="66C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26</a:t>
              </a:r>
            </a:p>
          </p:txBody>
        </p:sp>
        <p:sp>
          <p:nvSpPr>
            <p:cNvPr id="426267" name="Text Box 283">
              <a:extLst>
                <a:ext uri="{FF2B5EF4-FFF2-40B4-BE49-F238E27FC236}">
                  <a16:creationId xmlns:a16="http://schemas.microsoft.com/office/drawing/2014/main" xmlns="" id="{368C43C7-FC58-4731-A7FA-62BBE18C60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1" y="1527"/>
              <a:ext cx="320" cy="213"/>
            </a:xfrm>
            <a:prstGeom prst="rect">
              <a:avLst/>
            </a:prstGeom>
            <a:solidFill>
              <a:srgbClr val="66C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32</a:t>
              </a:r>
            </a:p>
          </p:txBody>
        </p:sp>
        <p:sp>
          <p:nvSpPr>
            <p:cNvPr id="426268" name="Text Box 284">
              <a:extLst>
                <a:ext uri="{FF2B5EF4-FFF2-40B4-BE49-F238E27FC236}">
                  <a16:creationId xmlns:a16="http://schemas.microsoft.com/office/drawing/2014/main" xmlns="" id="{01E8EFBD-8E19-43B0-AE5D-CAC674E2A9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3" y="1527"/>
              <a:ext cx="320" cy="213"/>
            </a:xfrm>
            <a:prstGeom prst="rect">
              <a:avLst/>
            </a:prstGeom>
            <a:solidFill>
              <a:srgbClr val="66C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 6 </a:t>
              </a:r>
            </a:p>
          </p:txBody>
        </p:sp>
        <p:sp>
          <p:nvSpPr>
            <p:cNvPr id="426269" name="Line 285">
              <a:extLst>
                <a:ext uri="{FF2B5EF4-FFF2-40B4-BE49-F238E27FC236}">
                  <a16:creationId xmlns:a16="http://schemas.microsoft.com/office/drawing/2014/main" xmlns="" id="{D97BDBF9-C093-4548-B5B5-E47646E0C2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7" y="1135"/>
              <a:ext cx="739" cy="3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</p:grpSp>
      <p:sp>
        <p:nvSpPr>
          <p:cNvPr id="426277" name="Text Box 293">
            <a:extLst>
              <a:ext uri="{FF2B5EF4-FFF2-40B4-BE49-F238E27FC236}">
                <a16:creationId xmlns:a16="http://schemas.microsoft.com/office/drawing/2014/main" xmlns="" id="{9ED53252-60C1-4047-9285-4D451DF708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6754" y="3920729"/>
            <a:ext cx="335349" cy="253916"/>
          </a:xfrm>
          <a:prstGeom prst="rect">
            <a:avLst/>
          </a:prstGeom>
          <a:solidFill>
            <a:srgbClr val="66C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43</a:t>
            </a:r>
          </a:p>
        </p:txBody>
      </p:sp>
      <p:sp>
        <p:nvSpPr>
          <p:cNvPr id="426278" name="Text Box 294">
            <a:extLst>
              <a:ext uri="{FF2B5EF4-FFF2-40B4-BE49-F238E27FC236}">
                <a16:creationId xmlns:a16="http://schemas.microsoft.com/office/drawing/2014/main" xmlns="" id="{5871098D-C18B-4809-BA19-83E2CB5607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8185" y="3358754"/>
            <a:ext cx="335349" cy="253916"/>
          </a:xfrm>
          <a:prstGeom prst="rect">
            <a:avLst/>
          </a:prstGeom>
          <a:solidFill>
            <a:srgbClr val="66C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43</a:t>
            </a:r>
          </a:p>
        </p:txBody>
      </p:sp>
      <p:sp>
        <p:nvSpPr>
          <p:cNvPr id="426279" name="Text Box 295">
            <a:extLst>
              <a:ext uri="{FF2B5EF4-FFF2-40B4-BE49-F238E27FC236}">
                <a16:creationId xmlns:a16="http://schemas.microsoft.com/office/drawing/2014/main" xmlns="" id="{106D2459-C2A7-47E8-9748-9F89ACC013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4188" y="3930254"/>
            <a:ext cx="335349" cy="253916"/>
          </a:xfrm>
          <a:prstGeom prst="rect">
            <a:avLst/>
          </a:prstGeom>
          <a:solidFill>
            <a:srgbClr val="66C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15</a:t>
            </a:r>
          </a:p>
        </p:txBody>
      </p:sp>
      <p:sp>
        <p:nvSpPr>
          <p:cNvPr id="426280" name="Text Box 296">
            <a:extLst>
              <a:ext uri="{FF2B5EF4-FFF2-40B4-BE49-F238E27FC236}">
                <a16:creationId xmlns:a16="http://schemas.microsoft.com/office/drawing/2014/main" xmlns="" id="{FA90CB36-3833-4E7D-AE09-1DD6971253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3238" y="3346847"/>
            <a:ext cx="335349" cy="253916"/>
          </a:xfrm>
          <a:prstGeom prst="rect">
            <a:avLst/>
          </a:prstGeom>
          <a:solidFill>
            <a:srgbClr val="66C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15</a:t>
            </a:r>
          </a:p>
        </p:txBody>
      </p:sp>
      <p:grpSp>
        <p:nvGrpSpPr>
          <p:cNvPr id="426283" name="Group 299">
            <a:extLst>
              <a:ext uri="{FF2B5EF4-FFF2-40B4-BE49-F238E27FC236}">
                <a16:creationId xmlns:a16="http://schemas.microsoft.com/office/drawing/2014/main" xmlns="" id="{E23F5867-8BDE-4765-AF13-56C4D6BD59D8}"/>
              </a:ext>
            </a:extLst>
          </p:cNvPr>
          <p:cNvGrpSpPr>
            <a:grpSpLocks/>
          </p:cNvGrpSpPr>
          <p:nvPr/>
        </p:nvGrpSpPr>
        <p:grpSpPr bwMode="auto">
          <a:xfrm>
            <a:off x="2894410" y="2160985"/>
            <a:ext cx="809625" cy="841772"/>
            <a:chOff x="1460" y="1820"/>
            <a:chExt cx="680" cy="707"/>
          </a:xfrm>
        </p:grpSpPr>
        <p:sp>
          <p:nvSpPr>
            <p:cNvPr id="426284" name="Line 300">
              <a:extLst>
                <a:ext uri="{FF2B5EF4-FFF2-40B4-BE49-F238E27FC236}">
                  <a16:creationId xmlns:a16="http://schemas.microsoft.com/office/drawing/2014/main" xmlns="" id="{EC04D351-09CB-4AB1-A36D-7685F4732B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90" y="1820"/>
              <a:ext cx="350" cy="3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  <p:sp>
          <p:nvSpPr>
            <p:cNvPr id="426285" name="Text Box 301">
              <a:extLst>
                <a:ext uri="{FF2B5EF4-FFF2-40B4-BE49-F238E27FC236}">
                  <a16:creationId xmlns:a16="http://schemas.microsoft.com/office/drawing/2014/main" xmlns="" id="{7028269F-6D27-4758-972B-FCFAFC24A3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0" y="2208"/>
              <a:ext cx="320" cy="213"/>
            </a:xfrm>
            <a:prstGeom prst="rect">
              <a:avLst/>
            </a:prstGeom>
            <a:solidFill>
              <a:srgbClr val="66C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43</a:t>
              </a:r>
            </a:p>
          </p:txBody>
        </p:sp>
        <p:sp>
          <p:nvSpPr>
            <p:cNvPr id="426286" name="Text Box 302">
              <a:extLst>
                <a:ext uri="{FF2B5EF4-FFF2-40B4-BE49-F238E27FC236}">
                  <a16:creationId xmlns:a16="http://schemas.microsoft.com/office/drawing/2014/main" xmlns="" id="{874B7E86-B26E-4F01-9A00-B08A24BAE8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2" y="2208"/>
              <a:ext cx="320" cy="213"/>
            </a:xfrm>
            <a:prstGeom prst="rect">
              <a:avLst/>
            </a:prstGeom>
            <a:solidFill>
              <a:srgbClr val="66C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15</a:t>
              </a:r>
            </a:p>
          </p:txBody>
        </p:sp>
        <p:sp>
          <p:nvSpPr>
            <p:cNvPr id="426287" name="Line 303">
              <a:extLst>
                <a:ext uri="{FF2B5EF4-FFF2-40B4-BE49-F238E27FC236}">
                  <a16:creationId xmlns:a16="http://schemas.microsoft.com/office/drawing/2014/main" xmlns="" id="{BB928719-D54C-47B9-A7E2-A9742CB59D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3" y="2199"/>
              <a:ext cx="0" cy="328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</p:grpSp>
      <p:sp>
        <p:nvSpPr>
          <p:cNvPr id="426290" name="Text Box 306">
            <a:extLst>
              <a:ext uri="{FF2B5EF4-FFF2-40B4-BE49-F238E27FC236}">
                <a16:creationId xmlns:a16="http://schemas.microsoft.com/office/drawing/2014/main" xmlns="" id="{28FD9189-66F6-4D55-B912-1054BFB5B2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615" y="3930254"/>
            <a:ext cx="333746" cy="253916"/>
          </a:xfrm>
          <a:prstGeom prst="rect">
            <a:avLst/>
          </a:prstGeom>
          <a:solidFill>
            <a:srgbClr val="66C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 9 </a:t>
            </a:r>
          </a:p>
        </p:txBody>
      </p:sp>
      <p:sp>
        <p:nvSpPr>
          <p:cNvPr id="426291" name="Text Box 307">
            <a:extLst>
              <a:ext uri="{FF2B5EF4-FFF2-40B4-BE49-F238E27FC236}">
                <a16:creationId xmlns:a16="http://schemas.microsoft.com/office/drawing/2014/main" xmlns="" id="{F42CB741-19C9-4339-8493-10E10846D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5046" y="3350419"/>
            <a:ext cx="333746" cy="253916"/>
          </a:xfrm>
          <a:prstGeom prst="rect">
            <a:avLst/>
          </a:prstGeom>
          <a:solidFill>
            <a:srgbClr val="66C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 9 </a:t>
            </a:r>
          </a:p>
        </p:txBody>
      </p:sp>
      <p:sp>
        <p:nvSpPr>
          <p:cNvPr id="426292" name="Text Box 308">
            <a:extLst>
              <a:ext uri="{FF2B5EF4-FFF2-40B4-BE49-F238E27FC236}">
                <a16:creationId xmlns:a16="http://schemas.microsoft.com/office/drawing/2014/main" xmlns="" id="{68AB08A8-0688-47E5-88E1-C2894717CC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9384" y="3921919"/>
            <a:ext cx="333746" cy="253916"/>
          </a:xfrm>
          <a:prstGeom prst="rect">
            <a:avLst/>
          </a:prstGeom>
          <a:solidFill>
            <a:srgbClr val="66C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 1 </a:t>
            </a:r>
          </a:p>
        </p:txBody>
      </p:sp>
      <p:sp>
        <p:nvSpPr>
          <p:cNvPr id="426293" name="Text Box 309">
            <a:extLst>
              <a:ext uri="{FF2B5EF4-FFF2-40B4-BE49-F238E27FC236}">
                <a16:creationId xmlns:a16="http://schemas.microsoft.com/office/drawing/2014/main" xmlns="" id="{F25B6D40-693E-48EE-A172-CE8BC1E506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2956" y="3350419"/>
            <a:ext cx="333746" cy="253916"/>
          </a:xfrm>
          <a:prstGeom prst="rect">
            <a:avLst/>
          </a:prstGeom>
          <a:solidFill>
            <a:srgbClr val="66CCFF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 1 </a:t>
            </a:r>
          </a:p>
        </p:txBody>
      </p:sp>
      <p:grpSp>
        <p:nvGrpSpPr>
          <p:cNvPr id="426294" name="Group 310">
            <a:extLst>
              <a:ext uri="{FF2B5EF4-FFF2-40B4-BE49-F238E27FC236}">
                <a16:creationId xmlns:a16="http://schemas.microsoft.com/office/drawing/2014/main" xmlns="" id="{BA8D39F6-8452-45D4-849E-C98521E56516}"/>
              </a:ext>
            </a:extLst>
          </p:cNvPr>
          <p:cNvGrpSpPr>
            <a:grpSpLocks/>
          </p:cNvGrpSpPr>
          <p:nvPr/>
        </p:nvGrpSpPr>
        <p:grpSpPr bwMode="auto">
          <a:xfrm>
            <a:off x="3705226" y="2181224"/>
            <a:ext cx="784622" cy="696516"/>
            <a:chOff x="2148" y="1836"/>
            <a:chExt cx="659" cy="585"/>
          </a:xfrm>
        </p:grpSpPr>
        <p:sp>
          <p:nvSpPr>
            <p:cNvPr id="426295" name="Text Box 311">
              <a:extLst>
                <a:ext uri="{FF2B5EF4-FFF2-40B4-BE49-F238E27FC236}">
                  <a16:creationId xmlns:a16="http://schemas.microsoft.com/office/drawing/2014/main" xmlns="" id="{569188C8-129C-4574-ABFD-4118B812C0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5" y="2208"/>
              <a:ext cx="320" cy="213"/>
            </a:xfrm>
            <a:prstGeom prst="rect">
              <a:avLst/>
            </a:prstGeom>
            <a:solidFill>
              <a:srgbClr val="66C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 9 </a:t>
              </a:r>
            </a:p>
          </p:txBody>
        </p:sp>
        <p:sp>
          <p:nvSpPr>
            <p:cNvPr id="426296" name="Text Box 312">
              <a:extLst>
                <a:ext uri="{FF2B5EF4-FFF2-40B4-BE49-F238E27FC236}">
                  <a16:creationId xmlns:a16="http://schemas.microsoft.com/office/drawing/2014/main" xmlns="" id="{CE63B472-B400-46EF-8E4B-E0924945FE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7" y="2208"/>
              <a:ext cx="320" cy="213"/>
            </a:xfrm>
            <a:prstGeom prst="rect">
              <a:avLst/>
            </a:prstGeom>
            <a:solidFill>
              <a:srgbClr val="66C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 1 </a:t>
              </a:r>
            </a:p>
          </p:txBody>
        </p:sp>
        <p:sp>
          <p:nvSpPr>
            <p:cNvPr id="426297" name="Line 313">
              <a:extLst>
                <a:ext uri="{FF2B5EF4-FFF2-40B4-BE49-F238E27FC236}">
                  <a16:creationId xmlns:a16="http://schemas.microsoft.com/office/drawing/2014/main" xmlns="" id="{FD2EC165-5805-49B5-AA99-F945386F85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48" y="1836"/>
              <a:ext cx="358" cy="3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</p:grpSp>
      <p:grpSp>
        <p:nvGrpSpPr>
          <p:cNvPr id="426299" name="Group 315">
            <a:extLst>
              <a:ext uri="{FF2B5EF4-FFF2-40B4-BE49-F238E27FC236}">
                <a16:creationId xmlns:a16="http://schemas.microsoft.com/office/drawing/2014/main" xmlns="" id="{A9A0DD79-2D42-4D1B-B1C2-6A02F1639AC5}"/>
              </a:ext>
            </a:extLst>
          </p:cNvPr>
          <p:cNvGrpSpPr>
            <a:grpSpLocks/>
          </p:cNvGrpSpPr>
          <p:nvPr/>
        </p:nvGrpSpPr>
        <p:grpSpPr bwMode="auto">
          <a:xfrm>
            <a:off x="2874169" y="1373982"/>
            <a:ext cx="1602581" cy="845344"/>
            <a:chOff x="1451" y="1151"/>
            <a:chExt cx="1346" cy="710"/>
          </a:xfrm>
        </p:grpSpPr>
        <p:sp>
          <p:nvSpPr>
            <p:cNvPr id="426300" name="Text Box 316">
              <a:extLst>
                <a:ext uri="{FF2B5EF4-FFF2-40B4-BE49-F238E27FC236}">
                  <a16:creationId xmlns:a16="http://schemas.microsoft.com/office/drawing/2014/main" xmlns="" id="{F344649E-0971-42B1-9091-0DF0D1A3B7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1" y="1520"/>
              <a:ext cx="320" cy="213"/>
            </a:xfrm>
            <a:prstGeom prst="rect">
              <a:avLst/>
            </a:prstGeom>
            <a:solidFill>
              <a:srgbClr val="66C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43</a:t>
              </a:r>
            </a:p>
          </p:txBody>
        </p:sp>
        <p:sp>
          <p:nvSpPr>
            <p:cNvPr id="426301" name="Text Box 317">
              <a:extLst>
                <a:ext uri="{FF2B5EF4-FFF2-40B4-BE49-F238E27FC236}">
                  <a16:creationId xmlns:a16="http://schemas.microsoft.com/office/drawing/2014/main" xmlns="" id="{66C39621-FB40-42AB-9FBC-270AE041A6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3" y="1520"/>
              <a:ext cx="320" cy="213"/>
            </a:xfrm>
            <a:prstGeom prst="rect">
              <a:avLst/>
            </a:prstGeom>
            <a:solidFill>
              <a:srgbClr val="66C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15</a:t>
              </a:r>
            </a:p>
          </p:txBody>
        </p:sp>
        <p:sp>
          <p:nvSpPr>
            <p:cNvPr id="426302" name="Text Box 318">
              <a:extLst>
                <a:ext uri="{FF2B5EF4-FFF2-40B4-BE49-F238E27FC236}">
                  <a16:creationId xmlns:a16="http://schemas.microsoft.com/office/drawing/2014/main" xmlns="" id="{B3E8D314-F169-407E-AE9D-868962A4C3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5" y="1520"/>
              <a:ext cx="320" cy="213"/>
            </a:xfrm>
            <a:prstGeom prst="rect">
              <a:avLst/>
            </a:prstGeom>
            <a:solidFill>
              <a:srgbClr val="66C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 9 </a:t>
              </a:r>
            </a:p>
          </p:txBody>
        </p:sp>
        <p:sp>
          <p:nvSpPr>
            <p:cNvPr id="426303" name="Text Box 319">
              <a:extLst>
                <a:ext uri="{FF2B5EF4-FFF2-40B4-BE49-F238E27FC236}">
                  <a16:creationId xmlns:a16="http://schemas.microsoft.com/office/drawing/2014/main" xmlns="" id="{5AF7AD63-23C2-4912-8CBD-2014BF4A19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7" y="1520"/>
              <a:ext cx="320" cy="213"/>
            </a:xfrm>
            <a:prstGeom prst="rect">
              <a:avLst/>
            </a:prstGeom>
            <a:solidFill>
              <a:srgbClr val="66C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 1 </a:t>
              </a:r>
            </a:p>
          </p:txBody>
        </p:sp>
        <p:sp>
          <p:nvSpPr>
            <p:cNvPr id="426304" name="Line 320">
              <a:extLst>
                <a:ext uri="{FF2B5EF4-FFF2-40B4-BE49-F238E27FC236}">
                  <a16:creationId xmlns:a16="http://schemas.microsoft.com/office/drawing/2014/main" xmlns="" id="{2179F047-987A-4118-933E-E8AB0B0D18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1" y="1533"/>
              <a:ext cx="0" cy="328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  <p:sp>
          <p:nvSpPr>
            <p:cNvPr id="426305" name="Line 321">
              <a:extLst>
                <a:ext uri="{FF2B5EF4-FFF2-40B4-BE49-F238E27FC236}">
                  <a16:creationId xmlns:a16="http://schemas.microsoft.com/office/drawing/2014/main" xmlns="" id="{B2980574-DF40-4ABD-B8D0-E58E3D2DB9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9" y="1151"/>
              <a:ext cx="654" cy="3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</p:grpSp>
      <p:grpSp>
        <p:nvGrpSpPr>
          <p:cNvPr id="426314" name="Group 330">
            <a:extLst>
              <a:ext uri="{FF2B5EF4-FFF2-40B4-BE49-F238E27FC236}">
                <a16:creationId xmlns:a16="http://schemas.microsoft.com/office/drawing/2014/main" xmlns="" id="{E0F9640F-89C1-46D1-A0FE-7CD661E58748}"/>
              </a:ext>
            </a:extLst>
          </p:cNvPr>
          <p:cNvGrpSpPr>
            <a:grpSpLocks/>
          </p:cNvGrpSpPr>
          <p:nvPr/>
        </p:nvGrpSpPr>
        <p:grpSpPr bwMode="auto">
          <a:xfrm>
            <a:off x="1363266" y="995363"/>
            <a:ext cx="3148013" cy="253603"/>
            <a:chOff x="182" y="833"/>
            <a:chExt cx="2644" cy="213"/>
          </a:xfrm>
        </p:grpSpPr>
        <p:sp>
          <p:nvSpPr>
            <p:cNvPr id="426315" name="Text Box 331">
              <a:extLst>
                <a:ext uri="{FF2B5EF4-FFF2-40B4-BE49-F238E27FC236}">
                  <a16:creationId xmlns:a16="http://schemas.microsoft.com/office/drawing/2014/main" xmlns="" id="{A272AB9B-126A-4E3C-99BA-B5B0DD0277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" y="833"/>
              <a:ext cx="320" cy="213"/>
            </a:xfrm>
            <a:prstGeom prst="rect">
              <a:avLst/>
            </a:prstGeom>
            <a:solidFill>
              <a:srgbClr val="66C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18</a:t>
              </a:r>
            </a:p>
          </p:txBody>
        </p:sp>
        <p:sp>
          <p:nvSpPr>
            <p:cNvPr id="426316" name="Text Box 332">
              <a:extLst>
                <a:ext uri="{FF2B5EF4-FFF2-40B4-BE49-F238E27FC236}">
                  <a16:creationId xmlns:a16="http://schemas.microsoft.com/office/drawing/2014/main" xmlns="" id="{82D03371-9151-4DC7-B373-D1CC2A5313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" y="833"/>
              <a:ext cx="320" cy="213"/>
            </a:xfrm>
            <a:prstGeom prst="rect">
              <a:avLst/>
            </a:prstGeom>
            <a:solidFill>
              <a:srgbClr val="66C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26</a:t>
              </a:r>
            </a:p>
          </p:txBody>
        </p:sp>
        <p:sp>
          <p:nvSpPr>
            <p:cNvPr id="426317" name="Text Box 333">
              <a:extLst>
                <a:ext uri="{FF2B5EF4-FFF2-40B4-BE49-F238E27FC236}">
                  <a16:creationId xmlns:a16="http://schemas.microsoft.com/office/drawing/2014/main" xmlns="" id="{016FA6DC-0D7D-4978-9BB8-5029DF06E1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6" y="833"/>
              <a:ext cx="320" cy="213"/>
            </a:xfrm>
            <a:prstGeom prst="rect">
              <a:avLst/>
            </a:prstGeom>
            <a:solidFill>
              <a:srgbClr val="66C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32</a:t>
              </a:r>
            </a:p>
          </p:txBody>
        </p:sp>
        <p:sp>
          <p:nvSpPr>
            <p:cNvPr id="426318" name="Text Box 334">
              <a:extLst>
                <a:ext uri="{FF2B5EF4-FFF2-40B4-BE49-F238E27FC236}">
                  <a16:creationId xmlns:a16="http://schemas.microsoft.com/office/drawing/2014/main" xmlns="" id="{DB996CE6-3E34-435B-B819-03890D984B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8" y="833"/>
              <a:ext cx="320" cy="213"/>
            </a:xfrm>
            <a:prstGeom prst="rect">
              <a:avLst/>
            </a:prstGeom>
            <a:solidFill>
              <a:srgbClr val="66C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 6 </a:t>
              </a:r>
            </a:p>
          </p:txBody>
        </p:sp>
        <p:sp>
          <p:nvSpPr>
            <p:cNvPr id="426319" name="Text Box 335">
              <a:extLst>
                <a:ext uri="{FF2B5EF4-FFF2-40B4-BE49-F238E27FC236}">
                  <a16:creationId xmlns:a16="http://schemas.microsoft.com/office/drawing/2014/main" xmlns="" id="{0FA35C98-5DDB-451B-867C-304D0D8CDF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0" y="833"/>
              <a:ext cx="320" cy="213"/>
            </a:xfrm>
            <a:prstGeom prst="rect">
              <a:avLst/>
            </a:prstGeom>
            <a:solidFill>
              <a:srgbClr val="66C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43</a:t>
              </a:r>
            </a:p>
          </p:txBody>
        </p:sp>
        <p:sp>
          <p:nvSpPr>
            <p:cNvPr id="426320" name="Text Box 336">
              <a:extLst>
                <a:ext uri="{FF2B5EF4-FFF2-40B4-BE49-F238E27FC236}">
                  <a16:creationId xmlns:a16="http://schemas.microsoft.com/office/drawing/2014/main" xmlns="" id="{A9DCF84F-E39B-437B-B609-5C1E908399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2" y="833"/>
              <a:ext cx="320" cy="213"/>
            </a:xfrm>
            <a:prstGeom prst="rect">
              <a:avLst/>
            </a:prstGeom>
            <a:solidFill>
              <a:srgbClr val="66C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15</a:t>
              </a:r>
            </a:p>
          </p:txBody>
        </p:sp>
        <p:sp>
          <p:nvSpPr>
            <p:cNvPr id="426321" name="Text Box 337">
              <a:extLst>
                <a:ext uri="{FF2B5EF4-FFF2-40B4-BE49-F238E27FC236}">
                  <a16:creationId xmlns:a16="http://schemas.microsoft.com/office/drawing/2014/main" xmlns="" id="{1FC688FD-BE23-4811-BB62-06A0E49231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4" y="833"/>
              <a:ext cx="320" cy="213"/>
            </a:xfrm>
            <a:prstGeom prst="rect">
              <a:avLst/>
            </a:prstGeom>
            <a:solidFill>
              <a:srgbClr val="66C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 9 </a:t>
              </a:r>
            </a:p>
          </p:txBody>
        </p:sp>
        <p:sp>
          <p:nvSpPr>
            <p:cNvPr id="426322" name="Text Box 338">
              <a:extLst>
                <a:ext uri="{FF2B5EF4-FFF2-40B4-BE49-F238E27FC236}">
                  <a16:creationId xmlns:a16="http://schemas.microsoft.com/office/drawing/2014/main" xmlns="" id="{E1BA6E49-B219-4900-A501-CE0D4F556F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6" y="833"/>
              <a:ext cx="320" cy="213"/>
            </a:xfrm>
            <a:prstGeom prst="rect">
              <a:avLst/>
            </a:prstGeom>
            <a:solidFill>
              <a:srgbClr val="66CCFF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1050"/>
                <a:t> 1 </a:t>
              </a:r>
            </a:p>
          </p:txBody>
        </p:sp>
      </p:grpSp>
      <p:sp>
        <p:nvSpPr>
          <p:cNvPr id="426325" name="Text Box 341">
            <a:extLst>
              <a:ext uri="{FF2B5EF4-FFF2-40B4-BE49-F238E27FC236}">
                <a16:creationId xmlns:a16="http://schemas.microsoft.com/office/drawing/2014/main" xmlns="" id="{6009F1A0-F644-46E8-9A81-0627D87A5F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7688" y="3345656"/>
            <a:ext cx="335349" cy="253916"/>
          </a:xfrm>
          <a:prstGeom prst="rect">
            <a:avLst/>
          </a:prstGeom>
          <a:solidFill>
            <a:srgbClr val="FFCC00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18</a:t>
            </a:r>
          </a:p>
        </p:txBody>
      </p:sp>
      <p:sp>
        <p:nvSpPr>
          <p:cNvPr id="426326" name="Text Box 342">
            <a:extLst>
              <a:ext uri="{FF2B5EF4-FFF2-40B4-BE49-F238E27FC236}">
                <a16:creationId xmlns:a16="http://schemas.microsoft.com/office/drawing/2014/main" xmlns="" id="{B189E242-ED3B-4DC6-A279-3A3C737A83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5123" y="3337322"/>
            <a:ext cx="335349" cy="253916"/>
          </a:xfrm>
          <a:prstGeom prst="rect">
            <a:avLst/>
          </a:prstGeom>
          <a:solidFill>
            <a:srgbClr val="FFCC00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26</a:t>
            </a:r>
          </a:p>
        </p:txBody>
      </p:sp>
      <p:sp>
        <p:nvSpPr>
          <p:cNvPr id="426327" name="Text Box 343">
            <a:extLst>
              <a:ext uri="{FF2B5EF4-FFF2-40B4-BE49-F238E27FC236}">
                <a16:creationId xmlns:a16="http://schemas.microsoft.com/office/drawing/2014/main" xmlns="" id="{F5E09463-A089-4E12-8137-24339C783C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8412" y="3349229"/>
            <a:ext cx="333746" cy="253916"/>
          </a:xfrm>
          <a:prstGeom prst="rect">
            <a:avLst/>
          </a:prstGeom>
          <a:solidFill>
            <a:srgbClr val="FFCC00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 6 </a:t>
            </a:r>
          </a:p>
        </p:txBody>
      </p:sp>
      <p:sp>
        <p:nvSpPr>
          <p:cNvPr id="426328" name="Text Box 344">
            <a:extLst>
              <a:ext uri="{FF2B5EF4-FFF2-40B4-BE49-F238E27FC236}">
                <a16:creationId xmlns:a16="http://schemas.microsoft.com/office/drawing/2014/main" xmlns="" id="{451199A8-3342-4842-96B6-C92472BF8F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6844" y="3338513"/>
            <a:ext cx="335349" cy="253916"/>
          </a:xfrm>
          <a:prstGeom prst="rect">
            <a:avLst/>
          </a:prstGeom>
          <a:solidFill>
            <a:srgbClr val="FFCC00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32</a:t>
            </a:r>
          </a:p>
        </p:txBody>
      </p:sp>
      <p:sp>
        <p:nvSpPr>
          <p:cNvPr id="426329" name="Text Box 345">
            <a:extLst>
              <a:ext uri="{FF2B5EF4-FFF2-40B4-BE49-F238E27FC236}">
                <a16:creationId xmlns:a16="http://schemas.microsoft.com/office/drawing/2014/main" xmlns="" id="{E691654D-1544-48A3-8C9E-4089D53AD0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1459" y="2638425"/>
            <a:ext cx="333746" cy="253916"/>
          </a:xfrm>
          <a:prstGeom prst="rect">
            <a:avLst/>
          </a:prstGeom>
          <a:solidFill>
            <a:srgbClr val="FFCC00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 6 </a:t>
            </a:r>
          </a:p>
        </p:txBody>
      </p:sp>
      <p:sp>
        <p:nvSpPr>
          <p:cNvPr id="426330" name="Text Box 346">
            <a:extLst>
              <a:ext uri="{FF2B5EF4-FFF2-40B4-BE49-F238E27FC236}">
                <a16:creationId xmlns:a16="http://schemas.microsoft.com/office/drawing/2014/main" xmlns="" id="{9C57AB88-85B7-45AA-9D34-4C59A14F05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2982" y="2637235"/>
            <a:ext cx="335349" cy="253916"/>
          </a:xfrm>
          <a:prstGeom prst="rect">
            <a:avLst/>
          </a:prstGeom>
          <a:solidFill>
            <a:srgbClr val="FFCC00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26</a:t>
            </a:r>
          </a:p>
        </p:txBody>
      </p:sp>
      <p:sp>
        <p:nvSpPr>
          <p:cNvPr id="426331" name="Text Box 347">
            <a:extLst>
              <a:ext uri="{FF2B5EF4-FFF2-40B4-BE49-F238E27FC236}">
                <a16:creationId xmlns:a16="http://schemas.microsoft.com/office/drawing/2014/main" xmlns="" id="{7EDF302D-92D4-410E-8240-11EA53DC70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6894" y="2637235"/>
            <a:ext cx="335349" cy="253916"/>
          </a:xfrm>
          <a:prstGeom prst="rect">
            <a:avLst/>
          </a:prstGeom>
          <a:solidFill>
            <a:srgbClr val="FFCC00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32</a:t>
            </a:r>
          </a:p>
        </p:txBody>
      </p:sp>
      <p:sp>
        <p:nvSpPr>
          <p:cNvPr id="426332" name="Text Box 348">
            <a:extLst>
              <a:ext uri="{FF2B5EF4-FFF2-40B4-BE49-F238E27FC236}">
                <a16:creationId xmlns:a16="http://schemas.microsoft.com/office/drawing/2014/main" xmlns="" id="{D7D85013-5221-46B6-BB73-B8C5B1C37B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7935" y="2638425"/>
            <a:ext cx="335349" cy="253916"/>
          </a:xfrm>
          <a:prstGeom prst="rect">
            <a:avLst/>
          </a:prstGeom>
          <a:solidFill>
            <a:srgbClr val="FFCC00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18</a:t>
            </a:r>
          </a:p>
        </p:txBody>
      </p:sp>
      <p:sp>
        <p:nvSpPr>
          <p:cNvPr id="426333" name="Text Box 349">
            <a:extLst>
              <a:ext uri="{FF2B5EF4-FFF2-40B4-BE49-F238E27FC236}">
                <a16:creationId xmlns:a16="http://schemas.microsoft.com/office/drawing/2014/main" xmlns="" id="{7BDF0CA9-0681-4CE2-9F37-EB8F077E2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9179" y="3328988"/>
            <a:ext cx="400050" cy="253916"/>
          </a:xfrm>
          <a:prstGeom prst="rect">
            <a:avLst/>
          </a:prstGeom>
          <a:solidFill>
            <a:srgbClr val="FFCC00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1050"/>
              <a:t>15</a:t>
            </a:r>
          </a:p>
        </p:txBody>
      </p:sp>
      <p:sp>
        <p:nvSpPr>
          <p:cNvPr id="426334" name="Text Box 350">
            <a:extLst>
              <a:ext uri="{FF2B5EF4-FFF2-40B4-BE49-F238E27FC236}">
                <a16:creationId xmlns:a16="http://schemas.microsoft.com/office/drawing/2014/main" xmlns="" id="{CD009C85-A4FD-4487-9540-DA35726B89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9838" y="3346847"/>
            <a:ext cx="409575" cy="253916"/>
          </a:xfrm>
          <a:prstGeom prst="rect">
            <a:avLst/>
          </a:prstGeom>
          <a:solidFill>
            <a:srgbClr val="FFCC00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1050"/>
              <a:t>43</a:t>
            </a:r>
          </a:p>
        </p:txBody>
      </p:sp>
      <p:sp>
        <p:nvSpPr>
          <p:cNvPr id="426335" name="Text Box 351">
            <a:extLst>
              <a:ext uri="{FF2B5EF4-FFF2-40B4-BE49-F238E27FC236}">
                <a16:creationId xmlns:a16="http://schemas.microsoft.com/office/drawing/2014/main" xmlns="" id="{2296FE08-0995-4B75-95F2-F2A578F7A2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3628" y="3339704"/>
            <a:ext cx="333746" cy="253916"/>
          </a:xfrm>
          <a:prstGeom prst="rect">
            <a:avLst/>
          </a:prstGeom>
          <a:solidFill>
            <a:srgbClr val="FFCC00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 1 </a:t>
            </a:r>
          </a:p>
        </p:txBody>
      </p:sp>
      <p:sp>
        <p:nvSpPr>
          <p:cNvPr id="426336" name="Text Box 352">
            <a:extLst>
              <a:ext uri="{FF2B5EF4-FFF2-40B4-BE49-F238E27FC236}">
                <a16:creationId xmlns:a16="http://schemas.microsoft.com/office/drawing/2014/main" xmlns="" id="{076D35DA-8E54-4B65-8C5F-45F6A43DCE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8575" y="3348038"/>
            <a:ext cx="333746" cy="253916"/>
          </a:xfrm>
          <a:prstGeom prst="rect">
            <a:avLst/>
          </a:prstGeom>
          <a:solidFill>
            <a:srgbClr val="FFCC00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 9 </a:t>
            </a:r>
          </a:p>
        </p:txBody>
      </p:sp>
      <p:sp>
        <p:nvSpPr>
          <p:cNvPr id="426337" name="Text Box 353">
            <a:extLst>
              <a:ext uri="{FF2B5EF4-FFF2-40B4-BE49-F238E27FC236}">
                <a16:creationId xmlns:a16="http://schemas.microsoft.com/office/drawing/2014/main" xmlns="" id="{5C31D6EC-E361-43B5-A57A-4B792552C1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1437" y="2646760"/>
            <a:ext cx="333746" cy="253916"/>
          </a:xfrm>
          <a:prstGeom prst="rect">
            <a:avLst/>
          </a:prstGeom>
          <a:solidFill>
            <a:srgbClr val="FFCC00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 1 </a:t>
            </a:r>
          </a:p>
        </p:txBody>
      </p:sp>
      <p:sp>
        <p:nvSpPr>
          <p:cNvPr id="426338" name="Text Box 354">
            <a:extLst>
              <a:ext uri="{FF2B5EF4-FFF2-40B4-BE49-F238E27FC236}">
                <a16:creationId xmlns:a16="http://schemas.microsoft.com/office/drawing/2014/main" xmlns="" id="{4533B4FF-975F-4210-8BBB-EC4C99B950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3628" y="2646760"/>
            <a:ext cx="333746" cy="253916"/>
          </a:xfrm>
          <a:prstGeom prst="rect">
            <a:avLst/>
          </a:prstGeom>
          <a:solidFill>
            <a:srgbClr val="FFCC00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 9 </a:t>
            </a:r>
          </a:p>
        </p:txBody>
      </p:sp>
      <p:sp>
        <p:nvSpPr>
          <p:cNvPr id="426339" name="Text Box 355">
            <a:extLst>
              <a:ext uri="{FF2B5EF4-FFF2-40B4-BE49-F238E27FC236}">
                <a16:creationId xmlns:a16="http://schemas.microsoft.com/office/drawing/2014/main" xmlns="" id="{334E88D5-BD4D-4B35-9075-63375BAA36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1510" y="2637235"/>
            <a:ext cx="436959" cy="253916"/>
          </a:xfrm>
          <a:prstGeom prst="rect">
            <a:avLst/>
          </a:prstGeom>
          <a:solidFill>
            <a:srgbClr val="FFCC00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1050"/>
              <a:t>15</a:t>
            </a:r>
          </a:p>
        </p:txBody>
      </p:sp>
      <p:sp>
        <p:nvSpPr>
          <p:cNvPr id="426340" name="Text Box 356">
            <a:extLst>
              <a:ext uri="{FF2B5EF4-FFF2-40B4-BE49-F238E27FC236}">
                <a16:creationId xmlns:a16="http://schemas.microsoft.com/office/drawing/2014/main" xmlns="" id="{40E331F5-E018-4334-AB91-D3E7DFBC2D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8463" y="2638425"/>
            <a:ext cx="436960" cy="253916"/>
          </a:xfrm>
          <a:prstGeom prst="rect">
            <a:avLst/>
          </a:prstGeom>
          <a:solidFill>
            <a:srgbClr val="FFCC00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1050"/>
              <a:t>43</a:t>
            </a:r>
          </a:p>
        </p:txBody>
      </p:sp>
      <p:sp>
        <p:nvSpPr>
          <p:cNvPr id="426341" name="Text Box 357">
            <a:extLst>
              <a:ext uri="{FF2B5EF4-FFF2-40B4-BE49-F238E27FC236}">
                <a16:creationId xmlns:a16="http://schemas.microsoft.com/office/drawing/2014/main" xmlns="" id="{E72DB8E8-D56A-4EE0-ABC9-FCCEF86355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3471" y="1845469"/>
            <a:ext cx="333746" cy="253916"/>
          </a:xfrm>
          <a:prstGeom prst="rect">
            <a:avLst/>
          </a:prstGeom>
          <a:solidFill>
            <a:srgbClr val="FFCC00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 1 </a:t>
            </a:r>
          </a:p>
        </p:txBody>
      </p:sp>
      <p:sp>
        <p:nvSpPr>
          <p:cNvPr id="426342" name="Text Box 358">
            <a:extLst>
              <a:ext uri="{FF2B5EF4-FFF2-40B4-BE49-F238E27FC236}">
                <a16:creationId xmlns:a16="http://schemas.microsoft.com/office/drawing/2014/main" xmlns="" id="{B5E42941-0505-4AB9-B4CA-3ED808CBBB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9687" y="1834754"/>
            <a:ext cx="333746" cy="253916"/>
          </a:xfrm>
          <a:prstGeom prst="rect">
            <a:avLst/>
          </a:prstGeom>
          <a:solidFill>
            <a:srgbClr val="FFCC00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 6 </a:t>
            </a:r>
          </a:p>
        </p:txBody>
      </p:sp>
      <p:sp>
        <p:nvSpPr>
          <p:cNvPr id="426343" name="Text Box 359">
            <a:extLst>
              <a:ext uri="{FF2B5EF4-FFF2-40B4-BE49-F238E27FC236}">
                <a16:creationId xmlns:a16="http://schemas.microsoft.com/office/drawing/2014/main" xmlns="" id="{48CB191C-0617-4703-85FA-73F4478CDA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9709" y="1844279"/>
            <a:ext cx="333746" cy="253916"/>
          </a:xfrm>
          <a:prstGeom prst="rect">
            <a:avLst/>
          </a:prstGeom>
          <a:solidFill>
            <a:srgbClr val="FFCC00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 9 </a:t>
            </a:r>
          </a:p>
        </p:txBody>
      </p:sp>
      <p:sp>
        <p:nvSpPr>
          <p:cNvPr id="426344" name="Text Box 360">
            <a:extLst>
              <a:ext uri="{FF2B5EF4-FFF2-40B4-BE49-F238E27FC236}">
                <a16:creationId xmlns:a16="http://schemas.microsoft.com/office/drawing/2014/main" xmlns="" id="{426D60C4-C7C8-4A2A-9E66-B823DEE885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5891" y="1844279"/>
            <a:ext cx="436959" cy="253916"/>
          </a:xfrm>
          <a:prstGeom prst="rect">
            <a:avLst/>
          </a:prstGeom>
          <a:solidFill>
            <a:srgbClr val="FFCC00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1050"/>
              <a:t>15</a:t>
            </a:r>
          </a:p>
        </p:txBody>
      </p:sp>
      <p:sp>
        <p:nvSpPr>
          <p:cNvPr id="426345" name="Text Box 361">
            <a:extLst>
              <a:ext uri="{FF2B5EF4-FFF2-40B4-BE49-F238E27FC236}">
                <a16:creationId xmlns:a16="http://schemas.microsoft.com/office/drawing/2014/main" xmlns="" id="{2191B888-8D77-41FC-B47C-63C6412D08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2742" y="1844279"/>
            <a:ext cx="335349" cy="253916"/>
          </a:xfrm>
          <a:prstGeom prst="rect">
            <a:avLst/>
          </a:prstGeom>
          <a:solidFill>
            <a:srgbClr val="FFCC00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18</a:t>
            </a:r>
          </a:p>
        </p:txBody>
      </p:sp>
      <p:sp>
        <p:nvSpPr>
          <p:cNvPr id="426346" name="Text Box 362">
            <a:extLst>
              <a:ext uri="{FF2B5EF4-FFF2-40B4-BE49-F238E27FC236}">
                <a16:creationId xmlns:a16="http://schemas.microsoft.com/office/drawing/2014/main" xmlns="" id="{90447BE4-0045-44B2-934B-E3E975268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7788" y="1835944"/>
            <a:ext cx="335349" cy="253916"/>
          </a:xfrm>
          <a:prstGeom prst="rect">
            <a:avLst/>
          </a:prstGeom>
          <a:solidFill>
            <a:srgbClr val="FFCC00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26</a:t>
            </a:r>
          </a:p>
        </p:txBody>
      </p:sp>
      <p:sp>
        <p:nvSpPr>
          <p:cNvPr id="426347" name="Text Box 363">
            <a:extLst>
              <a:ext uri="{FF2B5EF4-FFF2-40B4-BE49-F238E27FC236}">
                <a16:creationId xmlns:a16="http://schemas.microsoft.com/office/drawing/2014/main" xmlns="" id="{B412A921-7A18-4272-B40C-0D5E710493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8788" y="1834754"/>
            <a:ext cx="335349" cy="253916"/>
          </a:xfrm>
          <a:prstGeom prst="rect">
            <a:avLst/>
          </a:prstGeom>
          <a:solidFill>
            <a:srgbClr val="FFCC00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050"/>
              <a:t>32</a:t>
            </a:r>
          </a:p>
        </p:txBody>
      </p:sp>
      <p:sp>
        <p:nvSpPr>
          <p:cNvPr id="426348" name="Text Box 364">
            <a:extLst>
              <a:ext uri="{FF2B5EF4-FFF2-40B4-BE49-F238E27FC236}">
                <a16:creationId xmlns:a16="http://schemas.microsoft.com/office/drawing/2014/main" xmlns="" id="{F20C732C-2ED2-4B63-AD19-0464528A8C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4041" y="1845469"/>
            <a:ext cx="436959" cy="253916"/>
          </a:xfrm>
          <a:prstGeom prst="rect">
            <a:avLst/>
          </a:prstGeom>
          <a:solidFill>
            <a:srgbClr val="FFCC00"/>
          </a:solidFill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1050"/>
              <a:t>43</a:t>
            </a:r>
          </a:p>
        </p:txBody>
      </p:sp>
      <p:sp>
        <p:nvSpPr>
          <p:cNvPr id="426349" name="Text Box 365">
            <a:extLst>
              <a:ext uri="{FF2B5EF4-FFF2-40B4-BE49-F238E27FC236}">
                <a16:creationId xmlns:a16="http://schemas.microsoft.com/office/drawing/2014/main" xmlns="" id="{E934BAED-E899-459C-A920-66614F5D7D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7179" y="642938"/>
            <a:ext cx="1771639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500" u="sng">
                <a:solidFill>
                  <a:srgbClr val="CC3300"/>
                </a:solidFill>
              </a:rPr>
              <a:t>Original Sequence</a:t>
            </a:r>
          </a:p>
        </p:txBody>
      </p:sp>
      <p:sp>
        <p:nvSpPr>
          <p:cNvPr id="426350" name="Text Box 366">
            <a:extLst>
              <a:ext uri="{FF2B5EF4-FFF2-40B4-BE49-F238E27FC236}">
                <a16:creationId xmlns:a16="http://schemas.microsoft.com/office/drawing/2014/main" xmlns="" id="{178BE06E-041C-4AC9-A7EB-56CC5BCC2D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0922" y="663179"/>
            <a:ext cx="1673856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500" u="sng">
                <a:solidFill>
                  <a:srgbClr val="CC3300"/>
                </a:solidFill>
              </a:rPr>
              <a:t>Sorted Sequ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26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42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42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8" dur="500"/>
                                        <p:tgtEl>
                                          <p:spTgt spid="42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 nodeType="clickPar">
                      <p:stCondLst>
                        <p:cond delay="indefinite"/>
                      </p:stCondLst>
                      <p:childTnLst>
                        <p:par>
                          <p:cTn id="2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 nodeType="clickPar">
                      <p:stCondLst>
                        <p:cond delay="indefinite"/>
                      </p:stCondLst>
                      <p:childTnLst>
                        <p:par>
                          <p:cTn id="2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5" dur="500"/>
                                        <p:tgtEl>
                                          <p:spTgt spid="42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 nodeType="clickPar">
                      <p:stCondLst>
                        <p:cond delay="indefinite"/>
                      </p:stCondLst>
                      <p:childTnLst>
                        <p:par>
                          <p:cTn id="2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 nodeType="clickPar">
                      <p:stCondLst>
                        <p:cond delay="indefinite"/>
                      </p:stCondLst>
                      <p:childTnLst>
                        <p:par>
                          <p:cTn id="2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6" dur="500"/>
                                        <p:tgtEl>
                                          <p:spTgt spid="426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 nodeType="clickPar">
                      <p:stCondLst>
                        <p:cond delay="indefinite"/>
                      </p:stCondLst>
                      <p:childTnLst>
                        <p:par>
                          <p:cTn id="2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 nodeType="clickPar">
                      <p:stCondLst>
                        <p:cond delay="indefinite"/>
                      </p:stCondLst>
                      <p:childTnLst>
                        <p:par>
                          <p:cTn id="3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9" dur="500"/>
                                        <p:tgtEl>
                                          <p:spTgt spid="42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 nodeType="clickPar">
                      <p:stCondLst>
                        <p:cond delay="indefinite"/>
                      </p:stCondLst>
                      <p:childTnLst>
                        <p:par>
                          <p:cTn id="3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6159" grpId="0" animBg="1" autoUpdateAnimBg="0"/>
      <p:bldP spid="426160" grpId="0" animBg="1" autoUpdateAnimBg="0"/>
      <p:bldP spid="426161" grpId="0" animBg="1" autoUpdateAnimBg="0"/>
      <p:bldP spid="426162" grpId="0" animBg="1" autoUpdateAnimBg="0"/>
      <p:bldP spid="426163" grpId="0" animBg="1" autoUpdateAnimBg="0"/>
      <p:bldP spid="426164" grpId="0" animBg="1" autoUpdateAnimBg="0"/>
      <p:bldP spid="426165" grpId="0" animBg="1" autoUpdateAnimBg="0"/>
      <p:bldP spid="426166" grpId="0" animBg="1" autoUpdateAnimBg="0"/>
      <p:bldP spid="426175" grpId="0" animBg="1" autoUpdateAnimBg="0"/>
      <p:bldP spid="426176" grpId="0" animBg="1" autoUpdateAnimBg="0"/>
      <p:bldP spid="426180" grpId="0" animBg="1" autoUpdateAnimBg="0"/>
      <p:bldP spid="426181" grpId="0" animBg="1" autoUpdateAnimBg="0"/>
      <p:bldP spid="426184" grpId="0" animBg="1" autoUpdateAnimBg="0"/>
      <p:bldP spid="426185" grpId="0" animBg="1" autoUpdateAnimBg="0"/>
      <p:bldP spid="426188" grpId="0" animBg="1" autoUpdateAnimBg="0"/>
      <p:bldP spid="426189" grpId="0" animBg="1" autoUpdateAnimBg="0"/>
      <p:bldP spid="426195" grpId="0" animBg="1" autoUpdateAnimBg="0"/>
      <p:bldP spid="426196" grpId="0" animBg="1" autoUpdateAnimBg="0"/>
      <p:bldP spid="426197" grpId="0" animBg="1" autoUpdateAnimBg="0"/>
      <p:bldP spid="426198" grpId="0" animBg="1" autoUpdateAnimBg="0"/>
      <p:bldP spid="426201" grpId="0" animBg="1" autoUpdateAnimBg="0"/>
      <p:bldP spid="426202" grpId="0" animBg="1" autoUpdateAnimBg="0"/>
      <p:bldP spid="426203" grpId="0" animBg="1" autoUpdateAnimBg="0"/>
      <p:bldP spid="426204" grpId="0" animBg="1" autoUpdateAnimBg="0"/>
      <p:bldP spid="426207" grpId="0" animBg="1" autoUpdateAnimBg="0"/>
      <p:bldP spid="426208" grpId="0" animBg="1" autoUpdateAnimBg="0"/>
      <p:bldP spid="426209" grpId="0" animBg="1" autoUpdateAnimBg="0"/>
      <p:bldP spid="426210" grpId="0" animBg="1" autoUpdateAnimBg="0"/>
      <p:bldP spid="426211" grpId="0" animBg="1" autoUpdateAnimBg="0"/>
      <p:bldP spid="426212" grpId="0" animBg="1" autoUpdateAnimBg="0"/>
      <p:bldP spid="426213" grpId="0" animBg="1" autoUpdateAnimBg="0"/>
      <p:bldP spid="426214" grpId="0" animBg="1" autoUpdateAnimBg="0"/>
      <p:bldP spid="426237" grpId="0" animBg="1" autoUpdateAnimBg="0"/>
      <p:bldP spid="426238" grpId="0" animBg="1" autoUpdateAnimBg="0"/>
      <p:bldP spid="426239" grpId="0" animBg="1" autoUpdateAnimBg="0"/>
      <p:bldP spid="426240" grpId="0" animBg="1" autoUpdateAnimBg="0"/>
      <p:bldP spid="426254" grpId="0" animBg="1" autoUpdateAnimBg="0"/>
      <p:bldP spid="426255" grpId="0" animBg="1" autoUpdateAnimBg="0"/>
      <p:bldP spid="426256" grpId="0" animBg="1" autoUpdateAnimBg="0"/>
      <p:bldP spid="426257" grpId="0" animBg="1" autoUpdateAnimBg="0"/>
      <p:bldP spid="426277" grpId="0" animBg="1" autoUpdateAnimBg="0"/>
      <p:bldP spid="426278" grpId="0" animBg="1" autoUpdateAnimBg="0"/>
      <p:bldP spid="426279" grpId="0" animBg="1" autoUpdateAnimBg="0"/>
      <p:bldP spid="426280" grpId="0" animBg="1" autoUpdateAnimBg="0"/>
      <p:bldP spid="426290" grpId="0" animBg="1" autoUpdateAnimBg="0"/>
      <p:bldP spid="426291" grpId="0" animBg="1" autoUpdateAnimBg="0"/>
      <p:bldP spid="426292" grpId="0" animBg="1" autoUpdateAnimBg="0"/>
      <p:bldP spid="426293" grpId="0" animBg="1" autoUpdateAnimBg="0"/>
      <p:bldP spid="426325" grpId="0" animBg="1" autoUpdateAnimBg="0"/>
      <p:bldP spid="426326" grpId="0" animBg="1" autoUpdateAnimBg="0"/>
      <p:bldP spid="426327" grpId="0" animBg="1" autoUpdateAnimBg="0"/>
      <p:bldP spid="426328" grpId="0" animBg="1" autoUpdateAnimBg="0"/>
      <p:bldP spid="426329" grpId="0" animBg="1" autoUpdateAnimBg="0"/>
      <p:bldP spid="426330" grpId="0" animBg="1" autoUpdateAnimBg="0"/>
      <p:bldP spid="426331" grpId="0" animBg="1" autoUpdateAnimBg="0"/>
      <p:bldP spid="426332" grpId="0" animBg="1" autoUpdateAnimBg="0"/>
      <p:bldP spid="426333" grpId="0" animBg="1" autoUpdateAnimBg="0"/>
      <p:bldP spid="426334" grpId="0" animBg="1" autoUpdateAnimBg="0"/>
      <p:bldP spid="426335" grpId="0" animBg="1" autoUpdateAnimBg="0"/>
      <p:bldP spid="426336" grpId="0" animBg="1" autoUpdateAnimBg="0"/>
      <p:bldP spid="426337" grpId="0" animBg="1" autoUpdateAnimBg="0"/>
      <p:bldP spid="426338" grpId="0" animBg="1" autoUpdateAnimBg="0"/>
      <p:bldP spid="426339" grpId="0" animBg="1" autoUpdateAnimBg="0"/>
      <p:bldP spid="426340" grpId="0" animBg="1" autoUpdateAnimBg="0"/>
      <p:bldP spid="426341" grpId="0" animBg="1" autoUpdateAnimBg="0"/>
      <p:bldP spid="426342" grpId="0" animBg="1" autoUpdateAnimBg="0"/>
      <p:bldP spid="426343" grpId="0" animBg="1" autoUpdateAnimBg="0"/>
      <p:bldP spid="426344" grpId="0" animBg="1" autoUpdateAnimBg="0"/>
      <p:bldP spid="426345" grpId="0" animBg="1" autoUpdateAnimBg="0"/>
      <p:bldP spid="426346" grpId="0" animBg="1" autoUpdateAnimBg="0"/>
      <p:bldP spid="426347" grpId="0" animBg="1" autoUpdateAnimBg="0"/>
      <p:bldP spid="426348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>
            <a:extLst>
              <a:ext uri="{FF2B5EF4-FFF2-40B4-BE49-F238E27FC236}">
                <a16:creationId xmlns:a16="http://schemas.microsoft.com/office/drawing/2014/main" xmlns="" id="{B6AE0EB8-9299-4E77-A3BB-76A6BC62FB0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391170" name="Rectangle 2">
            <a:extLst>
              <a:ext uri="{FF2B5EF4-FFF2-40B4-BE49-F238E27FC236}">
                <a16:creationId xmlns:a16="http://schemas.microsoft.com/office/drawing/2014/main" xmlns="" id="{52E40A0A-57AC-42A9-99B6-C08FA4E9BF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3953" y="46010"/>
            <a:ext cx="8520600" cy="626100"/>
          </a:xfrm>
        </p:spPr>
        <p:txBody>
          <a:bodyPr/>
          <a:lstStyle/>
          <a:p>
            <a:r>
              <a:rPr lang="en-US" altLang="en-US" dirty="0"/>
              <a:t>Merge-Sort (A, p, r)</a:t>
            </a:r>
          </a:p>
        </p:txBody>
      </p:sp>
      <p:sp>
        <p:nvSpPr>
          <p:cNvPr id="391171" name="Rectangle 3">
            <a:extLst>
              <a:ext uri="{FF2B5EF4-FFF2-40B4-BE49-F238E27FC236}">
                <a16:creationId xmlns:a16="http://schemas.microsoft.com/office/drawing/2014/main" xmlns="" id="{BE37F289-5D85-4FA9-A8D1-DF16A03CE6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466850" y="756048"/>
            <a:ext cx="6257925" cy="778669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100" b="1">
                <a:solidFill>
                  <a:srgbClr val="CC3300"/>
                </a:solidFill>
              </a:rPr>
              <a:t>INPUT: </a:t>
            </a:r>
            <a:r>
              <a:rPr lang="en-US" altLang="en-US" sz="2100" b="1">
                <a:solidFill>
                  <a:schemeClr val="hlink"/>
                </a:solidFill>
              </a:rPr>
              <a:t>a sequence of </a:t>
            </a:r>
            <a:r>
              <a:rPr lang="en-US" altLang="en-US" sz="2100" i="1">
                <a:solidFill>
                  <a:schemeClr val="hlink"/>
                </a:solidFill>
              </a:rPr>
              <a:t>n</a:t>
            </a:r>
            <a:r>
              <a:rPr lang="en-US" altLang="en-US" sz="2100" b="1">
                <a:solidFill>
                  <a:schemeClr val="hlink"/>
                </a:solidFill>
              </a:rPr>
              <a:t> numbers stored in array A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100" b="1">
                <a:solidFill>
                  <a:srgbClr val="CC3300"/>
                </a:solidFill>
              </a:rPr>
              <a:t>OUTPUT: </a:t>
            </a:r>
            <a:r>
              <a:rPr lang="en-US" altLang="en-US" sz="2100" b="1">
                <a:solidFill>
                  <a:schemeClr val="hlink"/>
                </a:solidFill>
              </a:rPr>
              <a:t>an ordered sequence of </a:t>
            </a:r>
            <a:r>
              <a:rPr lang="en-US" altLang="en-US" sz="2100" i="1">
                <a:solidFill>
                  <a:schemeClr val="hlink"/>
                </a:solidFill>
              </a:rPr>
              <a:t>n</a:t>
            </a:r>
            <a:r>
              <a:rPr lang="en-US" altLang="en-US" sz="2100" b="1">
                <a:solidFill>
                  <a:schemeClr val="hlink"/>
                </a:solidFill>
              </a:rPr>
              <a:t> numbers</a:t>
            </a:r>
            <a:endParaRPr lang="en-US" altLang="en-US" sz="2100">
              <a:solidFill>
                <a:schemeClr val="hlink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sz="1500">
              <a:solidFill>
                <a:schemeClr val="hlink"/>
              </a:solidFill>
            </a:endParaRPr>
          </a:p>
        </p:txBody>
      </p:sp>
      <p:sp>
        <p:nvSpPr>
          <p:cNvPr id="391173" name="Text Box 5">
            <a:extLst>
              <a:ext uri="{FF2B5EF4-FFF2-40B4-BE49-F238E27FC236}">
                <a16:creationId xmlns:a16="http://schemas.microsoft.com/office/drawing/2014/main" xmlns="" id="{BA51FFB7-2580-42DF-873E-E00D9CE159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6148" y="1663304"/>
            <a:ext cx="5893594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altLang="en-US" sz="1050"/>
          </a:p>
        </p:txBody>
      </p:sp>
      <p:sp>
        <p:nvSpPr>
          <p:cNvPr id="391174" name="Text Box 6">
            <a:extLst>
              <a:ext uri="{FF2B5EF4-FFF2-40B4-BE49-F238E27FC236}">
                <a16:creationId xmlns:a16="http://schemas.microsoft.com/office/drawing/2014/main" xmlns="" id="{73423514-75A1-4F90-987A-0FBB016432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5198" y="1831181"/>
            <a:ext cx="5501878" cy="1754326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kumimoji="0" lang="en-US" altLang="en-US" sz="1800" b="1" i="1"/>
              <a:t>MergeSort </a:t>
            </a:r>
            <a:r>
              <a:rPr kumimoji="0" lang="en-US" altLang="en-US" sz="1800" b="1"/>
              <a:t>(</a:t>
            </a:r>
            <a:r>
              <a:rPr kumimoji="0" lang="en-US" altLang="en-US" sz="1800" b="1" i="1"/>
              <a:t>A</a:t>
            </a:r>
            <a:r>
              <a:rPr kumimoji="0" lang="en-US" altLang="en-US" sz="1800" b="1"/>
              <a:t>, </a:t>
            </a:r>
            <a:r>
              <a:rPr kumimoji="0" lang="en-US" altLang="en-US" sz="1800" b="1" i="1"/>
              <a:t>p</a:t>
            </a:r>
            <a:r>
              <a:rPr kumimoji="0" lang="en-US" altLang="en-US" sz="1800" b="1"/>
              <a:t>, </a:t>
            </a:r>
            <a:r>
              <a:rPr kumimoji="0" lang="en-US" altLang="en-US" sz="1800" b="1" i="1"/>
              <a:t>r</a:t>
            </a:r>
            <a:r>
              <a:rPr kumimoji="0" lang="en-US" altLang="en-US" sz="1800" b="1"/>
              <a:t>)   // </a:t>
            </a:r>
            <a:r>
              <a:rPr kumimoji="0" lang="en-US" altLang="en-US" sz="1500"/>
              <a:t>sort </a:t>
            </a:r>
            <a:r>
              <a:rPr kumimoji="0" lang="en-US" altLang="en-US" sz="1500" i="1"/>
              <a:t>A</a:t>
            </a:r>
            <a:r>
              <a:rPr kumimoji="0" lang="en-US" altLang="en-US" sz="1500"/>
              <a:t>[</a:t>
            </a:r>
            <a:r>
              <a:rPr kumimoji="0" lang="en-US" altLang="en-US" sz="1500" i="1"/>
              <a:t>p..r</a:t>
            </a:r>
            <a:r>
              <a:rPr kumimoji="0" lang="en-US" altLang="en-US" sz="1500"/>
              <a:t>] by divide &amp; conquer</a:t>
            </a:r>
          </a:p>
          <a:p>
            <a:pPr>
              <a:buFontTx/>
              <a:buAutoNum type="arabicPlain"/>
            </a:pPr>
            <a:r>
              <a:rPr kumimoji="0" lang="en-US" altLang="en-US" sz="1800" b="1"/>
              <a:t>if</a:t>
            </a:r>
            <a:r>
              <a:rPr kumimoji="0" lang="en-US" altLang="en-US" sz="1800" b="1" i="1"/>
              <a:t> </a:t>
            </a:r>
            <a:r>
              <a:rPr kumimoji="0" lang="en-US" altLang="en-US" sz="1800" i="1"/>
              <a:t>p</a:t>
            </a:r>
            <a:r>
              <a:rPr kumimoji="0" lang="en-US" altLang="en-US" sz="1800"/>
              <a:t> &lt; </a:t>
            </a:r>
            <a:r>
              <a:rPr kumimoji="0" lang="en-US" altLang="en-US" sz="1800" i="1"/>
              <a:t>r</a:t>
            </a:r>
          </a:p>
          <a:p>
            <a:pPr>
              <a:buFontTx/>
              <a:buAutoNum type="arabicPlain"/>
            </a:pPr>
            <a:r>
              <a:rPr kumimoji="0" lang="en-US" altLang="en-US" sz="1800" b="1"/>
              <a:t>    then</a:t>
            </a:r>
            <a:r>
              <a:rPr kumimoji="0" lang="en-US" altLang="en-US" sz="1800"/>
              <a:t> </a:t>
            </a:r>
            <a:r>
              <a:rPr kumimoji="0" lang="en-US" altLang="en-US" sz="1800" i="1"/>
              <a:t>q</a:t>
            </a:r>
            <a:r>
              <a:rPr kumimoji="0" lang="en-US" altLang="en-US" sz="1800"/>
              <a:t> </a:t>
            </a:r>
            <a:r>
              <a:rPr kumimoji="0" lang="en-US" altLang="en-US" sz="1800">
                <a:sym typeface="Symbol" panose="05050102010706020507" pitchFamily="18" charset="2"/>
              </a:rPr>
              <a:t> (</a:t>
            </a:r>
            <a:r>
              <a:rPr kumimoji="0" lang="en-US" altLang="en-US" sz="1800" i="1">
                <a:sym typeface="Symbol" panose="05050102010706020507" pitchFamily="18" charset="2"/>
              </a:rPr>
              <a:t>p</a:t>
            </a:r>
            <a:r>
              <a:rPr kumimoji="0" lang="en-US" altLang="en-US" sz="1800">
                <a:sym typeface="Symbol" panose="05050102010706020507" pitchFamily="18" charset="2"/>
              </a:rPr>
              <a:t>+</a:t>
            </a:r>
            <a:r>
              <a:rPr kumimoji="0" lang="en-US" altLang="en-US" sz="1800" i="1">
                <a:sym typeface="Symbol" panose="05050102010706020507" pitchFamily="18" charset="2"/>
              </a:rPr>
              <a:t>r</a:t>
            </a:r>
            <a:r>
              <a:rPr kumimoji="0" lang="en-US" altLang="en-US" sz="1800">
                <a:sym typeface="Symbol" panose="05050102010706020507" pitchFamily="18" charset="2"/>
              </a:rPr>
              <a:t>)/2</a:t>
            </a:r>
          </a:p>
          <a:p>
            <a:pPr>
              <a:buFontTx/>
              <a:buAutoNum type="arabicPlain"/>
            </a:pPr>
            <a:r>
              <a:rPr kumimoji="0" lang="en-US" altLang="en-US" sz="1800">
                <a:sym typeface="Symbol" panose="05050102010706020507" pitchFamily="18" charset="2"/>
              </a:rPr>
              <a:t>         </a:t>
            </a:r>
            <a:r>
              <a:rPr kumimoji="0" lang="en-US" altLang="en-US" sz="1800" i="1">
                <a:sym typeface="Symbol" panose="05050102010706020507" pitchFamily="18" charset="2"/>
              </a:rPr>
              <a:t>MergeSort</a:t>
            </a:r>
            <a:r>
              <a:rPr kumimoji="0" lang="en-US" altLang="en-US" sz="1800">
                <a:sym typeface="Symbol" panose="05050102010706020507" pitchFamily="18" charset="2"/>
              </a:rPr>
              <a:t> (</a:t>
            </a:r>
            <a:r>
              <a:rPr kumimoji="0" lang="en-US" altLang="en-US" sz="1800" i="1">
                <a:sym typeface="Symbol" panose="05050102010706020507" pitchFamily="18" charset="2"/>
              </a:rPr>
              <a:t>A</a:t>
            </a:r>
            <a:r>
              <a:rPr kumimoji="0" lang="en-US" altLang="en-US" sz="1800">
                <a:sym typeface="Symbol" panose="05050102010706020507" pitchFamily="18" charset="2"/>
              </a:rPr>
              <a:t>, </a:t>
            </a:r>
            <a:r>
              <a:rPr kumimoji="0" lang="en-US" altLang="en-US" sz="1800" i="1">
                <a:sym typeface="Symbol" panose="05050102010706020507" pitchFamily="18" charset="2"/>
              </a:rPr>
              <a:t>p</a:t>
            </a:r>
            <a:r>
              <a:rPr kumimoji="0" lang="en-US" altLang="en-US" sz="1800">
                <a:sym typeface="Symbol" panose="05050102010706020507" pitchFamily="18" charset="2"/>
              </a:rPr>
              <a:t>, </a:t>
            </a:r>
            <a:r>
              <a:rPr kumimoji="0" lang="en-US" altLang="en-US" sz="1800" i="1">
                <a:sym typeface="Symbol" panose="05050102010706020507" pitchFamily="18" charset="2"/>
              </a:rPr>
              <a:t>q</a:t>
            </a:r>
            <a:r>
              <a:rPr kumimoji="0" lang="en-US" altLang="en-US" sz="1800">
                <a:sym typeface="Symbol" panose="05050102010706020507" pitchFamily="18" charset="2"/>
              </a:rPr>
              <a:t>)</a:t>
            </a:r>
          </a:p>
          <a:p>
            <a:pPr>
              <a:buFontTx/>
              <a:buAutoNum type="arabicPlain"/>
            </a:pPr>
            <a:r>
              <a:rPr kumimoji="0" lang="en-US" altLang="en-US" sz="1800">
                <a:sym typeface="Symbol" panose="05050102010706020507" pitchFamily="18" charset="2"/>
              </a:rPr>
              <a:t>         </a:t>
            </a:r>
            <a:r>
              <a:rPr kumimoji="0" lang="en-US" altLang="en-US" sz="1800" i="1">
                <a:sym typeface="Symbol" panose="05050102010706020507" pitchFamily="18" charset="2"/>
              </a:rPr>
              <a:t>MergeSort</a:t>
            </a:r>
            <a:r>
              <a:rPr kumimoji="0" lang="en-US" altLang="en-US" sz="1800">
                <a:sym typeface="Symbol" panose="05050102010706020507" pitchFamily="18" charset="2"/>
              </a:rPr>
              <a:t> (</a:t>
            </a:r>
            <a:r>
              <a:rPr kumimoji="0" lang="en-US" altLang="en-US" sz="1800" i="1">
                <a:sym typeface="Symbol" panose="05050102010706020507" pitchFamily="18" charset="2"/>
              </a:rPr>
              <a:t>A</a:t>
            </a:r>
            <a:r>
              <a:rPr kumimoji="0" lang="en-US" altLang="en-US" sz="1800">
                <a:sym typeface="Symbol" panose="05050102010706020507" pitchFamily="18" charset="2"/>
              </a:rPr>
              <a:t>, </a:t>
            </a:r>
            <a:r>
              <a:rPr kumimoji="0" lang="en-US" altLang="en-US" sz="1800" i="1">
                <a:sym typeface="Symbol" panose="05050102010706020507" pitchFamily="18" charset="2"/>
              </a:rPr>
              <a:t>q</a:t>
            </a:r>
            <a:r>
              <a:rPr kumimoji="0" lang="en-US" altLang="en-US" sz="1800">
                <a:sym typeface="Symbol" panose="05050102010706020507" pitchFamily="18" charset="2"/>
              </a:rPr>
              <a:t>+1, </a:t>
            </a:r>
            <a:r>
              <a:rPr kumimoji="0" lang="en-US" altLang="en-US" sz="1800" i="1">
                <a:sym typeface="Symbol" panose="05050102010706020507" pitchFamily="18" charset="2"/>
              </a:rPr>
              <a:t>r</a:t>
            </a:r>
            <a:r>
              <a:rPr kumimoji="0" lang="en-US" altLang="en-US" sz="1800">
                <a:sym typeface="Symbol" panose="05050102010706020507" pitchFamily="18" charset="2"/>
              </a:rPr>
              <a:t>)</a:t>
            </a:r>
          </a:p>
          <a:p>
            <a:pPr>
              <a:buFontTx/>
              <a:buAutoNum type="arabicPlain"/>
            </a:pPr>
            <a:r>
              <a:rPr kumimoji="0" lang="en-US" altLang="en-US" sz="1800">
                <a:sym typeface="Symbol" panose="05050102010706020507" pitchFamily="18" charset="2"/>
              </a:rPr>
              <a:t>         </a:t>
            </a:r>
            <a:r>
              <a:rPr kumimoji="0" lang="en-US" altLang="en-US" sz="1800" i="1">
                <a:sym typeface="Symbol" panose="05050102010706020507" pitchFamily="18" charset="2"/>
              </a:rPr>
              <a:t>Merge</a:t>
            </a:r>
            <a:r>
              <a:rPr kumimoji="0" lang="en-US" altLang="en-US" sz="1800">
                <a:sym typeface="Symbol" panose="05050102010706020507" pitchFamily="18" charset="2"/>
              </a:rPr>
              <a:t> (</a:t>
            </a:r>
            <a:r>
              <a:rPr kumimoji="0" lang="en-US" altLang="en-US" sz="1800" i="1">
                <a:sym typeface="Symbol" panose="05050102010706020507" pitchFamily="18" charset="2"/>
              </a:rPr>
              <a:t>A</a:t>
            </a:r>
            <a:r>
              <a:rPr kumimoji="0" lang="en-US" altLang="en-US" sz="1800">
                <a:sym typeface="Symbol" panose="05050102010706020507" pitchFamily="18" charset="2"/>
              </a:rPr>
              <a:t>, </a:t>
            </a:r>
            <a:r>
              <a:rPr kumimoji="0" lang="en-US" altLang="en-US" sz="1800" i="1">
                <a:sym typeface="Symbol" panose="05050102010706020507" pitchFamily="18" charset="2"/>
              </a:rPr>
              <a:t>p</a:t>
            </a:r>
            <a:r>
              <a:rPr kumimoji="0" lang="en-US" altLang="en-US" sz="1800">
                <a:sym typeface="Symbol" panose="05050102010706020507" pitchFamily="18" charset="2"/>
              </a:rPr>
              <a:t>, </a:t>
            </a:r>
            <a:r>
              <a:rPr kumimoji="0" lang="en-US" altLang="en-US" sz="1800" i="1">
                <a:sym typeface="Symbol" panose="05050102010706020507" pitchFamily="18" charset="2"/>
              </a:rPr>
              <a:t>q</a:t>
            </a:r>
            <a:r>
              <a:rPr kumimoji="0" lang="en-US" altLang="en-US" sz="1800">
                <a:sym typeface="Symbol" panose="05050102010706020507" pitchFamily="18" charset="2"/>
              </a:rPr>
              <a:t>, </a:t>
            </a:r>
            <a:r>
              <a:rPr kumimoji="0" lang="en-US" altLang="en-US" sz="1800" i="1">
                <a:sym typeface="Symbol" panose="05050102010706020507" pitchFamily="18" charset="2"/>
              </a:rPr>
              <a:t>r</a:t>
            </a:r>
            <a:r>
              <a:rPr kumimoji="0" lang="en-US" altLang="en-US" sz="1800">
                <a:sym typeface="Symbol" panose="05050102010706020507" pitchFamily="18" charset="2"/>
              </a:rPr>
              <a:t>) // </a:t>
            </a:r>
            <a:r>
              <a:rPr kumimoji="0" lang="en-US" altLang="en-US" sz="1500">
                <a:sym typeface="Symbol" panose="05050102010706020507" pitchFamily="18" charset="2"/>
              </a:rPr>
              <a:t>merges </a:t>
            </a:r>
            <a:r>
              <a:rPr kumimoji="0" lang="en-US" altLang="en-US" sz="1500" i="1"/>
              <a:t>A</a:t>
            </a:r>
            <a:r>
              <a:rPr kumimoji="0" lang="en-US" altLang="en-US" sz="1500"/>
              <a:t>[</a:t>
            </a:r>
            <a:r>
              <a:rPr kumimoji="0" lang="en-US" altLang="en-US" sz="1500" i="1"/>
              <a:t>p..q</a:t>
            </a:r>
            <a:r>
              <a:rPr kumimoji="0" lang="en-US" altLang="en-US" sz="1500"/>
              <a:t>] with </a:t>
            </a:r>
            <a:r>
              <a:rPr kumimoji="0" lang="en-US" altLang="en-US" sz="1500" i="1"/>
              <a:t>A</a:t>
            </a:r>
            <a:r>
              <a:rPr kumimoji="0" lang="en-US" altLang="en-US" sz="1500"/>
              <a:t>[</a:t>
            </a:r>
            <a:r>
              <a:rPr kumimoji="0" lang="en-US" altLang="en-US" sz="1500" i="1"/>
              <a:t>q+1..r</a:t>
            </a:r>
            <a:r>
              <a:rPr kumimoji="0" lang="en-US" altLang="en-US" sz="1500"/>
              <a:t>] </a:t>
            </a:r>
          </a:p>
        </p:txBody>
      </p:sp>
      <p:sp>
        <p:nvSpPr>
          <p:cNvPr id="391175" name="Text Box 7">
            <a:extLst>
              <a:ext uri="{FF2B5EF4-FFF2-40B4-BE49-F238E27FC236}">
                <a16:creationId xmlns:a16="http://schemas.microsoft.com/office/drawing/2014/main" xmlns="" id="{BCC46C5E-074B-4CE0-8EC7-A09D4FF1F0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3773" y="3870722"/>
            <a:ext cx="1952779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050">
                <a:solidFill>
                  <a:srgbClr val="CC3300"/>
                </a:solidFill>
              </a:rPr>
              <a:t>Initial Call:</a:t>
            </a:r>
            <a:r>
              <a:rPr lang="en-US" altLang="en-US" sz="1050"/>
              <a:t> MergeSort(</a:t>
            </a:r>
            <a:r>
              <a:rPr lang="en-US" altLang="en-US" sz="1050" i="1"/>
              <a:t>A</a:t>
            </a:r>
            <a:r>
              <a:rPr lang="en-US" altLang="en-US" sz="1050"/>
              <a:t>, 1, </a:t>
            </a:r>
            <a:r>
              <a:rPr lang="en-US" altLang="en-US" sz="1050" i="1"/>
              <a:t>n</a:t>
            </a:r>
            <a:r>
              <a:rPr lang="en-US" altLang="en-US" sz="1050"/>
              <a:t>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4332827" y="2298489"/>
              <a:ext cx="2811960" cy="9471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323467" y="2288049"/>
                <a:ext cx="2833200" cy="96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4" name="Ink 13"/>
              <p14:cNvContentPartPr/>
              <p14:nvPr/>
            </p14:nvContentPartPr>
            <p14:xfrm>
              <a:off x="6504347" y="2225769"/>
              <a:ext cx="54720" cy="50580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494627" y="2215329"/>
                <a:ext cx="69840" cy="52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5" name="Ink 34"/>
              <p14:cNvContentPartPr/>
              <p14:nvPr/>
            </p14:nvContentPartPr>
            <p14:xfrm>
              <a:off x="3484407" y="4179616"/>
              <a:ext cx="2896200" cy="924480"/>
            </p14:xfrm>
          </p:contentPart>
        </mc:Choice>
        <mc:Fallback xmlns="">
          <p:pic>
            <p:nvPicPr>
              <p:cNvPr id="35" name="Ink 3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474687" y="4174576"/>
                <a:ext cx="2914560" cy="94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49" name="Ink 48"/>
              <p14:cNvContentPartPr/>
              <p14:nvPr/>
            </p14:nvContentPartPr>
            <p14:xfrm>
              <a:off x="2608887" y="3483736"/>
              <a:ext cx="1731240" cy="84240"/>
            </p14:xfrm>
          </p:contentPart>
        </mc:Choice>
        <mc:Fallback xmlns="">
          <p:pic>
            <p:nvPicPr>
              <p:cNvPr id="49" name="Ink 48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602047" y="3472576"/>
                <a:ext cx="1749600" cy="103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62" name="Ink 61"/>
              <p14:cNvContentPartPr/>
              <p14:nvPr/>
            </p14:nvContentPartPr>
            <p14:xfrm>
              <a:off x="2363007" y="2891176"/>
              <a:ext cx="165240" cy="230760"/>
            </p14:xfrm>
          </p:contentPart>
        </mc:Choice>
        <mc:Fallback xmlns="">
          <p:pic>
            <p:nvPicPr>
              <p:cNvPr id="62" name="Ink 6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357607" y="2885066"/>
                <a:ext cx="174240" cy="2404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63" name="Ink 62"/>
              <p14:cNvContentPartPr/>
              <p14:nvPr/>
            </p14:nvContentPartPr>
            <p14:xfrm>
              <a:off x="2770887" y="3530176"/>
              <a:ext cx="725040" cy="282600"/>
            </p14:xfrm>
          </p:contentPart>
        </mc:Choice>
        <mc:Fallback xmlns="">
          <p:pic>
            <p:nvPicPr>
              <p:cNvPr id="63" name="Ink 6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762607" y="3522616"/>
                <a:ext cx="743760" cy="29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391195" name="Ink 391194"/>
              <p14:cNvContentPartPr/>
              <p14:nvPr/>
            </p14:nvContentPartPr>
            <p14:xfrm>
              <a:off x="6410127" y="3966856"/>
              <a:ext cx="179280" cy="950040"/>
            </p14:xfrm>
          </p:contentPart>
        </mc:Choice>
        <mc:Fallback xmlns="">
          <p:pic>
            <p:nvPicPr>
              <p:cNvPr id="391195" name="Ink 391194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397887" y="3956776"/>
                <a:ext cx="202320" cy="97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91231" name="Ink 391230"/>
              <p14:cNvContentPartPr/>
              <p14:nvPr/>
            </p14:nvContentPartPr>
            <p14:xfrm>
              <a:off x="7304007" y="1376656"/>
              <a:ext cx="1576080" cy="951120"/>
            </p14:xfrm>
          </p:contentPart>
        </mc:Choice>
        <mc:Fallback xmlns="">
          <p:pic>
            <p:nvPicPr>
              <p:cNvPr id="391231" name="Ink 391230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295007" y="1367653"/>
                <a:ext cx="1591920" cy="9684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391251" name="Ink 391250"/>
              <p14:cNvContentPartPr/>
              <p14:nvPr/>
            </p14:nvContentPartPr>
            <p14:xfrm>
              <a:off x="6681567" y="2116096"/>
              <a:ext cx="2472480" cy="2766600"/>
            </p14:xfrm>
          </p:contentPart>
        </mc:Choice>
        <mc:Fallback xmlns="">
          <p:pic>
            <p:nvPicPr>
              <p:cNvPr id="391251" name="Ink 391250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670047" y="2105656"/>
                <a:ext cx="2492280" cy="27860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3">
            <a:extLst>
              <a:ext uri="{FF2B5EF4-FFF2-40B4-BE49-F238E27FC236}">
                <a16:creationId xmlns:a16="http://schemas.microsoft.com/office/drawing/2014/main" xmlns="" id="{92420097-44A6-4E34-A163-11364085114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430082" name="Rectangle 2">
            <a:extLst>
              <a:ext uri="{FF2B5EF4-FFF2-40B4-BE49-F238E27FC236}">
                <a16:creationId xmlns:a16="http://schemas.microsoft.com/office/drawing/2014/main" xmlns="" id="{9BF03566-5A21-44C8-B744-114ADE3553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-134541"/>
            <a:ext cx="6856810" cy="685801"/>
          </a:xfrm>
        </p:spPr>
        <p:txBody>
          <a:bodyPr/>
          <a:lstStyle/>
          <a:p>
            <a:r>
              <a:rPr lang="en-US" altLang="en-US"/>
              <a:t>Procedure Merge</a:t>
            </a:r>
          </a:p>
        </p:txBody>
      </p:sp>
      <p:sp>
        <p:nvSpPr>
          <p:cNvPr id="430083" name="Rectangle 3">
            <a:extLst>
              <a:ext uri="{FF2B5EF4-FFF2-40B4-BE49-F238E27FC236}">
                <a16:creationId xmlns:a16="http://schemas.microsoft.com/office/drawing/2014/main" xmlns="" id="{598891DE-A6FA-4D0A-912C-E15132F9EA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59694" y="497682"/>
            <a:ext cx="2890838" cy="4299347"/>
          </a:xfrm>
          <a:solidFill>
            <a:srgbClr val="CCECFF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indent="-457200">
              <a:lnSpc>
                <a:spcPct val="90000"/>
              </a:lnSpc>
              <a:buNone/>
            </a:pPr>
            <a:r>
              <a:rPr lang="en-US" altLang="en-US" sz="1500" b="1">
                <a:solidFill>
                  <a:srgbClr val="FF3300"/>
                </a:solidFill>
              </a:rPr>
              <a:t>Merge(</a:t>
            </a:r>
            <a:r>
              <a:rPr lang="en-US" altLang="en-US" sz="1500" b="1" i="1">
                <a:solidFill>
                  <a:srgbClr val="FF3300"/>
                </a:solidFill>
              </a:rPr>
              <a:t>A</a:t>
            </a:r>
            <a:r>
              <a:rPr lang="en-US" altLang="en-US" sz="1500" b="1">
                <a:solidFill>
                  <a:srgbClr val="FF3300"/>
                </a:solidFill>
              </a:rPr>
              <a:t>, </a:t>
            </a:r>
            <a:r>
              <a:rPr lang="en-US" altLang="en-US" sz="1500" b="1" i="1">
                <a:solidFill>
                  <a:srgbClr val="FF3300"/>
                </a:solidFill>
              </a:rPr>
              <a:t>p</a:t>
            </a:r>
            <a:r>
              <a:rPr lang="en-US" altLang="en-US" sz="1500" b="1">
                <a:solidFill>
                  <a:srgbClr val="FF3300"/>
                </a:solidFill>
              </a:rPr>
              <a:t>, </a:t>
            </a:r>
            <a:r>
              <a:rPr lang="en-US" altLang="en-US" sz="1500" b="1" i="1">
                <a:solidFill>
                  <a:srgbClr val="FF3300"/>
                </a:solidFill>
              </a:rPr>
              <a:t>q</a:t>
            </a:r>
            <a:r>
              <a:rPr lang="en-US" altLang="en-US" sz="1500" b="1">
                <a:solidFill>
                  <a:srgbClr val="FF3300"/>
                </a:solidFill>
              </a:rPr>
              <a:t>, </a:t>
            </a:r>
            <a:r>
              <a:rPr lang="en-US" altLang="en-US" sz="1500" b="1" i="1">
                <a:solidFill>
                  <a:srgbClr val="FF3300"/>
                </a:solidFill>
              </a:rPr>
              <a:t>r</a:t>
            </a:r>
            <a:r>
              <a:rPr lang="en-US" altLang="en-US" sz="1500" b="1">
                <a:solidFill>
                  <a:srgbClr val="FF3300"/>
                </a:solidFill>
              </a:rPr>
              <a:t>)</a:t>
            </a:r>
          </a:p>
          <a:p>
            <a:pPr indent="-457200">
              <a:lnSpc>
                <a:spcPct val="90000"/>
              </a:lnSpc>
              <a:buNone/>
            </a:pPr>
            <a:r>
              <a:rPr lang="en-US" altLang="en-US" sz="1500"/>
              <a:t>1  </a:t>
            </a:r>
            <a:r>
              <a:rPr lang="en-US" altLang="en-US" sz="1500" i="1"/>
              <a:t>n</a:t>
            </a:r>
            <a:r>
              <a:rPr lang="en-US" altLang="en-US" sz="1500" baseline="-25000"/>
              <a:t>1</a:t>
            </a:r>
            <a:r>
              <a:rPr lang="en-US" altLang="en-US" sz="1500"/>
              <a:t> </a:t>
            </a:r>
            <a:r>
              <a:rPr lang="en-US" altLang="en-US" sz="1500">
                <a:solidFill>
                  <a:schemeClr val="tx1"/>
                </a:solidFill>
                <a:sym typeface="Symbol" panose="05050102010706020507" pitchFamily="18" charset="2"/>
              </a:rPr>
              <a:t> </a:t>
            </a:r>
            <a:r>
              <a:rPr lang="en-US" altLang="en-US" sz="1500" i="1">
                <a:solidFill>
                  <a:schemeClr val="tx1"/>
                </a:solidFill>
                <a:sym typeface="Symbol" panose="05050102010706020507" pitchFamily="18" charset="2"/>
              </a:rPr>
              <a:t>q </a:t>
            </a:r>
            <a:r>
              <a:rPr lang="en-US" altLang="en-US" sz="150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– </a:t>
            </a:r>
            <a:r>
              <a:rPr lang="en-US" altLang="en-US" sz="1500" i="1">
                <a:solidFill>
                  <a:schemeClr val="tx1"/>
                </a:solidFill>
                <a:sym typeface="Symbol" panose="05050102010706020507" pitchFamily="18" charset="2"/>
              </a:rPr>
              <a:t>p </a:t>
            </a:r>
            <a:r>
              <a:rPr lang="en-US" altLang="en-US" sz="1500">
                <a:solidFill>
                  <a:schemeClr val="tx1"/>
                </a:solidFill>
                <a:sym typeface="Symbol" panose="05050102010706020507" pitchFamily="18" charset="2"/>
              </a:rPr>
              <a:t>+ 1</a:t>
            </a:r>
            <a:endParaRPr lang="en-US" altLang="en-US" sz="1500"/>
          </a:p>
          <a:p>
            <a:pPr indent="-457200">
              <a:lnSpc>
                <a:spcPct val="90000"/>
              </a:lnSpc>
              <a:buNone/>
            </a:pPr>
            <a:r>
              <a:rPr lang="en-US" altLang="en-US" sz="1500"/>
              <a:t>2  </a:t>
            </a:r>
            <a:r>
              <a:rPr lang="en-US" altLang="en-US" sz="1500" i="1"/>
              <a:t>n</a:t>
            </a:r>
            <a:r>
              <a:rPr lang="en-US" altLang="en-US" sz="1500" baseline="-25000"/>
              <a:t>2</a:t>
            </a:r>
            <a:r>
              <a:rPr lang="en-US" altLang="en-US" sz="1500"/>
              <a:t> </a:t>
            </a:r>
            <a:r>
              <a:rPr lang="en-US" altLang="en-US" sz="1500">
                <a:solidFill>
                  <a:schemeClr val="tx1"/>
                </a:solidFill>
                <a:sym typeface="Symbol" panose="05050102010706020507" pitchFamily="18" charset="2"/>
              </a:rPr>
              <a:t> </a:t>
            </a:r>
            <a:r>
              <a:rPr lang="en-US" altLang="en-US" sz="1500" i="1">
                <a:solidFill>
                  <a:schemeClr val="tx1"/>
                </a:solidFill>
                <a:sym typeface="Symbol" panose="05050102010706020507" pitchFamily="18" charset="2"/>
              </a:rPr>
              <a:t>r </a:t>
            </a:r>
            <a:r>
              <a:rPr lang="en-US" altLang="en-US" sz="150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–</a:t>
            </a:r>
            <a:r>
              <a:rPr lang="en-US" altLang="en-US" sz="150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sz="1500" i="1">
                <a:solidFill>
                  <a:schemeClr val="tx1"/>
                </a:solidFill>
                <a:sym typeface="Symbol" panose="05050102010706020507" pitchFamily="18" charset="2"/>
              </a:rPr>
              <a:t>q</a:t>
            </a:r>
            <a:endParaRPr lang="en-US" altLang="en-US" sz="1500" b="1" i="1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indent="-457200">
              <a:lnSpc>
                <a:spcPct val="90000"/>
              </a:lnSpc>
              <a:buFont typeface="Wingdings" panose="05000000000000000000" pitchFamily="2" charset="2"/>
              <a:buAutoNum type="arabicPlain" startAt="3"/>
            </a:pPr>
            <a:r>
              <a:rPr lang="en-US" altLang="en-US" sz="1500" b="1">
                <a:solidFill>
                  <a:schemeClr val="hlink"/>
                </a:solidFill>
              </a:rPr>
              <a:t>for</a:t>
            </a:r>
            <a:r>
              <a:rPr lang="en-US" altLang="en-US" sz="1500"/>
              <a:t> </a:t>
            </a:r>
            <a:r>
              <a:rPr lang="en-US" altLang="en-US" sz="1500" i="1"/>
              <a:t>i </a:t>
            </a:r>
            <a:r>
              <a:rPr lang="en-US" altLang="en-US" sz="1500">
                <a:solidFill>
                  <a:schemeClr val="tx1"/>
                </a:solidFill>
                <a:sym typeface="Symbol" panose="05050102010706020507" pitchFamily="18" charset="2"/>
              </a:rPr>
              <a:t></a:t>
            </a:r>
            <a:r>
              <a:rPr lang="en-US" altLang="en-US" sz="1500"/>
              <a:t> 1 </a:t>
            </a:r>
            <a:r>
              <a:rPr lang="en-US" altLang="en-US" sz="1500" b="1">
                <a:solidFill>
                  <a:schemeClr val="hlink"/>
                </a:solidFill>
              </a:rPr>
              <a:t>to</a:t>
            </a:r>
            <a:r>
              <a:rPr lang="en-US" altLang="en-US" sz="1500"/>
              <a:t> </a:t>
            </a:r>
            <a:r>
              <a:rPr lang="en-US" altLang="en-US" sz="1500" i="1"/>
              <a:t>n</a:t>
            </a:r>
            <a:r>
              <a:rPr lang="en-US" altLang="en-US" sz="1500" baseline="-25000"/>
              <a:t>1</a:t>
            </a:r>
            <a:r>
              <a:rPr lang="en-US" altLang="en-US" sz="1500"/>
              <a:t> </a:t>
            </a:r>
          </a:p>
          <a:p>
            <a:pPr indent="-457200">
              <a:lnSpc>
                <a:spcPct val="90000"/>
              </a:lnSpc>
              <a:buFont typeface="Wingdings" panose="05000000000000000000" pitchFamily="2" charset="2"/>
              <a:buAutoNum type="arabicPlain" startAt="3"/>
            </a:pPr>
            <a:r>
              <a:rPr lang="en-US" altLang="en-US" sz="1500"/>
              <a:t>    </a:t>
            </a:r>
            <a:r>
              <a:rPr lang="en-US" altLang="en-US" sz="1500" b="1">
                <a:solidFill>
                  <a:schemeClr val="hlink"/>
                </a:solidFill>
              </a:rPr>
              <a:t>do</a:t>
            </a:r>
            <a:r>
              <a:rPr lang="en-US" altLang="en-US" sz="1500"/>
              <a:t> </a:t>
            </a:r>
            <a:r>
              <a:rPr lang="en-US" altLang="en-US" sz="1500" i="1"/>
              <a:t>L</a:t>
            </a:r>
            <a:r>
              <a:rPr lang="en-US" altLang="en-US" sz="1500"/>
              <a:t>[</a:t>
            </a:r>
            <a:r>
              <a:rPr lang="en-US" altLang="en-US" sz="1500" i="1"/>
              <a:t>i</a:t>
            </a:r>
            <a:r>
              <a:rPr lang="en-US" altLang="en-US" sz="1500"/>
              <a:t>] </a:t>
            </a:r>
            <a:r>
              <a:rPr lang="en-US" altLang="en-US" sz="1500">
                <a:solidFill>
                  <a:schemeClr val="tx1"/>
                </a:solidFill>
                <a:sym typeface="Symbol" panose="05050102010706020507" pitchFamily="18" charset="2"/>
              </a:rPr>
              <a:t> </a:t>
            </a:r>
            <a:r>
              <a:rPr lang="en-US" altLang="en-US" sz="15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en-US" altLang="en-US" sz="1500">
                <a:solidFill>
                  <a:schemeClr val="tx1"/>
                </a:solidFill>
                <a:sym typeface="Symbol" panose="05050102010706020507" pitchFamily="18" charset="2"/>
              </a:rPr>
              <a:t>[</a:t>
            </a:r>
            <a:r>
              <a:rPr lang="en-US" altLang="en-US" sz="1500" i="1">
                <a:solidFill>
                  <a:schemeClr val="tx1"/>
                </a:solidFill>
                <a:sym typeface="Symbol" panose="05050102010706020507" pitchFamily="18" charset="2"/>
              </a:rPr>
              <a:t>p </a:t>
            </a:r>
            <a:r>
              <a:rPr lang="en-US" altLang="en-US" sz="1500">
                <a:solidFill>
                  <a:schemeClr val="tx1"/>
                </a:solidFill>
                <a:sym typeface="Symbol" panose="05050102010706020507" pitchFamily="18" charset="2"/>
              </a:rPr>
              <a:t>+ </a:t>
            </a:r>
            <a:r>
              <a:rPr lang="en-US" altLang="en-US" sz="1500" i="1">
                <a:solidFill>
                  <a:schemeClr val="tx1"/>
                </a:solidFill>
                <a:sym typeface="Symbol" panose="05050102010706020507" pitchFamily="18" charset="2"/>
              </a:rPr>
              <a:t>i </a:t>
            </a:r>
            <a:r>
              <a:rPr lang="en-US" altLang="en-US" sz="1500">
                <a:solidFill>
                  <a:schemeClr val="tx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–</a:t>
            </a:r>
            <a:r>
              <a:rPr lang="en-US" altLang="en-US" sz="1500">
                <a:solidFill>
                  <a:schemeClr val="tx1"/>
                </a:solidFill>
                <a:sym typeface="Symbol" panose="05050102010706020507" pitchFamily="18" charset="2"/>
              </a:rPr>
              <a:t> 1]</a:t>
            </a:r>
          </a:p>
          <a:p>
            <a:pPr indent="-457200">
              <a:lnSpc>
                <a:spcPct val="90000"/>
              </a:lnSpc>
              <a:buFont typeface="Wingdings" panose="05000000000000000000" pitchFamily="2" charset="2"/>
              <a:buAutoNum type="arabicPlain" startAt="3"/>
            </a:pPr>
            <a:r>
              <a:rPr lang="en-US" altLang="en-US" sz="1500" b="1">
                <a:solidFill>
                  <a:schemeClr val="hlink"/>
                </a:solidFill>
              </a:rPr>
              <a:t>for</a:t>
            </a:r>
            <a:r>
              <a:rPr lang="en-US" altLang="en-US" sz="1500"/>
              <a:t> </a:t>
            </a:r>
            <a:r>
              <a:rPr lang="en-US" altLang="en-US" sz="1500" i="1"/>
              <a:t>j </a:t>
            </a:r>
            <a:r>
              <a:rPr lang="en-US" altLang="en-US" sz="1500">
                <a:solidFill>
                  <a:schemeClr val="tx1"/>
                </a:solidFill>
                <a:sym typeface="Symbol" panose="05050102010706020507" pitchFamily="18" charset="2"/>
              </a:rPr>
              <a:t></a:t>
            </a:r>
            <a:r>
              <a:rPr lang="en-US" altLang="en-US" sz="1500"/>
              <a:t> 1 </a:t>
            </a:r>
            <a:r>
              <a:rPr lang="en-US" altLang="en-US" sz="1500" b="1">
                <a:solidFill>
                  <a:schemeClr val="hlink"/>
                </a:solidFill>
              </a:rPr>
              <a:t>to</a:t>
            </a:r>
            <a:r>
              <a:rPr lang="en-US" altLang="en-US" sz="1500"/>
              <a:t> </a:t>
            </a:r>
            <a:r>
              <a:rPr lang="en-US" altLang="en-US" sz="1500" i="1"/>
              <a:t>n</a:t>
            </a:r>
            <a:r>
              <a:rPr lang="en-US" altLang="en-US" sz="1500" baseline="-25000"/>
              <a:t>2</a:t>
            </a:r>
            <a:r>
              <a:rPr lang="en-US" altLang="en-US" sz="1500"/>
              <a:t> </a:t>
            </a:r>
          </a:p>
          <a:p>
            <a:pPr indent="-457200">
              <a:lnSpc>
                <a:spcPct val="90000"/>
              </a:lnSpc>
              <a:buFont typeface="Wingdings" panose="05000000000000000000" pitchFamily="2" charset="2"/>
              <a:buAutoNum type="arabicPlain" startAt="3"/>
            </a:pPr>
            <a:r>
              <a:rPr lang="en-US" altLang="en-US" sz="1500"/>
              <a:t>    </a:t>
            </a:r>
            <a:r>
              <a:rPr lang="en-US" altLang="en-US" sz="1500" b="1">
                <a:solidFill>
                  <a:schemeClr val="hlink"/>
                </a:solidFill>
              </a:rPr>
              <a:t>do</a:t>
            </a:r>
            <a:r>
              <a:rPr lang="en-US" altLang="en-US" sz="1500"/>
              <a:t> </a:t>
            </a:r>
            <a:r>
              <a:rPr lang="en-US" altLang="en-US" sz="1500" i="1"/>
              <a:t>R</a:t>
            </a:r>
            <a:r>
              <a:rPr lang="en-US" altLang="en-US" sz="1500"/>
              <a:t>[</a:t>
            </a:r>
            <a:r>
              <a:rPr lang="en-US" altLang="en-US" sz="1500" i="1"/>
              <a:t>j</a:t>
            </a:r>
            <a:r>
              <a:rPr lang="en-US" altLang="en-US" sz="1500"/>
              <a:t>] </a:t>
            </a:r>
            <a:r>
              <a:rPr lang="en-US" altLang="en-US" sz="1500">
                <a:solidFill>
                  <a:schemeClr val="tx1"/>
                </a:solidFill>
                <a:sym typeface="Symbol" panose="05050102010706020507" pitchFamily="18" charset="2"/>
              </a:rPr>
              <a:t> </a:t>
            </a:r>
            <a:r>
              <a:rPr lang="en-US" altLang="en-US" sz="15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en-US" altLang="en-US" sz="1500">
                <a:solidFill>
                  <a:schemeClr val="tx1"/>
                </a:solidFill>
                <a:sym typeface="Symbol" panose="05050102010706020507" pitchFamily="18" charset="2"/>
              </a:rPr>
              <a:t>[</a:t>
            </a:r>
            <a:r>
              <a:rPr lang="en-US" altLang="en-US" sz="1500" i="1">
                <a:solidFill>
                  <a:schemeClr val="tx1"/>
                </a:solidFill>
                <a:sym typeface="Symbol" panose="05050102010706020507" pitchFamily="18" charset="2"/>
              </a:rPr>
              <a:t>q </a:t>
            </a:r>
            <a:r>
              <a:rPr lang="en-US" altLang="en-US" sz="1500">
                <a:solidFill>
                  <a:schemeClr val="tx1"/>
                </a:solidFill>
                <a:sym typeface="Symbol" panose="05050102010706020507" pitchFamily="18" charset="2"/>
              </a:rPr>
              <a:t>+ </a:t>
            </a:r>
            <a:r>
              <a:rPr lang="en-US" altLang="en-US" sz="1500" i="1">
                <a:solidFill>
                  <a:schemeClr val="tx1"/>
                </a:solidFill>
                <a:sym typeface="Symbol" panose="05050102010706020507" pitchFamily="18" charset="2"/>
              </a:rPr>
              <a:t>j</a:t>
            </a:r>
            <a:r>
              <a:rPr lang="en-US" altLang="en-US" sz="1500">
                <a:solidFill>
                  <a:schemeClr val="tx1"/>
                </a:solidFill>
                <a:sym typeface="Symbol" panose="05050102010706020507" pitchFamily="18" charset="2"/>
              </a:rPr>
              <a:t>]</a:t>
            </a:r>
            <a:endParaRPr lang="en-US" altLang="en-US" sz="1500" i="1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indent="-457200">
              <a:lnSpc>
                <a:spcPct val="90000"/>
              </a:lnSpc>
              <a:buFont typeface="Wingdings" panose="05000000000000000000" pitchFamily="2" charset="2"/>
              <a:buAutoNum type="arabicPlain" startAt="3"/>
            </a:pPr>
            <a:r>
              <a:rPr lang="en-US" altLang="en-US" sz="1500" i="1">
                <a:solidFill>
                  <a:schemeClr val="tx1"/>
                </a:solidFill>
                <a:sym typeface="Symbol" panose="05050102010706020507" pitchFamily="18" charset="2"/>
              </a:rPr>
              <a:t>L</a:t>
            </a:r>
            <a:r>
              <a:rPr lang="en-US" altLang="en-US" sz="1500">
                <a:solidFill>
                  <a:schemeClr val="tx1"/>
                </a:solidFill>
                <a:sym typeface="Symbol" panose="05050102010706020507" pitchFamily="18" charset="2"/>
              </a:rPr>
              <a:t>[</a:t>
            </a:r>
            <a:r>
              <a:rPr lang="en-US" altLang="en-US" sz="1500" i="1"/>
              <a:t>n</a:t>
            </a:r>
            <a:r>
              <a:rPr lang="en-US" altLang="en-US" sz="1500" i="1" baseline="-25000"/>
              <a:t>1</a:t>
            </a:r>
            <a:r>
              <a:rPr lang="en-US" altLang="en-US" sz="1500"/>
              <a:t>+1] </a:t>
            </a:r>
            <a:r>
              <a:rPr lang="en-US" altLang="en-US" sz="1500">
                <a:solidFill>
                  <a:schemeClr val="tx1"/>
                </a:solidFill>
                <a:sym typeface="Symbol" panose="05050102010706020507" pitchFamily="18" charset="2"/>
              </a:rPr>
              <a:t> </a:t>
            </a:r>
          </a:p>
          <a:p>
            <a:pPr indent="-457200">
              <a:lnSpc>
                <a:spcPct val="90000"/>
              </a:lnSpc>
              <a:buFont typeface="Wingdings" panose="05000000000000000000" pitchFamily="2" charset="2"/>
              <a:buAutoNum type="arabicPlain" startAt="3"/>
            </a:pPr>
            <a:r>
              <a:rPr lang="en-US" altLang="en-US" sz="1500" i="1">
                <a:solidFill>
                  <a:schemeClr val="tx1"/>
                </a:solidFill>
                <a:sym typeface="Symbol" panose="05050102010706020507" pitchFamily="18" charset="2"/>
              </a:rPr>
              <a:t>R</a:t>
            </a:r>
            <a:r>
              <a:rPr lang="en-US" altLang="en-US" sz="1500">
                <a:solidFill>
                  <a:schemeClr val="tx1"/>
                </a:solidFill>
                <a:sym typeface="Symbol" panose="05050102010706020507" pitchFamily="18" charset="2"/>
              </a:rPr>
              <a:t>[</a:t>
            </a:r>
            <a:r>
              <a:rPr lang="en-US" altLang="en-US" sz="1500" i="1"/>
              <a:t>n</a:t>
            </a:r>
            <a:r>
              <a:rPr lang="en-US" altLang="en-US" sz="1500" i="1" baseline="-25000"/>
              <a:t>2</a:t>
            </a:r>
            <a:r>
              <a:rPr lang="en-US" altLang="en-US" sz="1500"/>
              <a:t>+1] </a:t>
            </a:r>
            <a:r>
              <a:rPr lang="en-US" altLang="en-US" sz="1500">
                <a:solidFill>
                  <a:schemeClr val="tx1"/>
                </a:solidFill>
                <a:sym typeface="Symbol" panose="05050102010706020507" pitchFamily="18" charset="2"/>
              </a:rPr>
              <a:t> </a:t>
            </a:r>
          </a:p>
          <a:p>
            <a:pPr indent="-457200">
              <a:lnSpc>
                <a:spcPct val="90000"/>
              </a:lnSpc>
              <a:buFont typeface="Wingdings" panose="05000000000000000000" pitchFamily="2" charset="2"/>
              <a:buAutoNum type="arabicPlain" startAt="3"/>
            </a:pPr>
            <a:r>
              <a:rPr lang="en-US" altLang="en-US" sz="1500" i="1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en-US" altLang="en-US" sz="1500">
                <a:solidFill>
                  <a:schemeClr val="tx1"/>
                </a:solidFill>
                <a:sym typeface="Symbol" panose="05050102010706020507" pitchFamily="18" charset="2"/>
              </a:rPr>
              <a:t>  1</a:t>
            </a:r>
          </a:p>
          <a:p>
            <a:pPr indent="-457200">
              <a:lnSpc>
                <a:spcPct val="90000"/>
              </a:lnSpc>
              <a:buFont typeface="Wingdings" panose="05000000000000000000" pitchFamily="2" charset="2"/>
              <a:buAutoNum type="arabicPlain" startAt="3"/>
            </a:pPr>
            <a:r>
              <a:rPr lang="en-US" altLang="en-US" sz="1500" i="1">
                <a:solidFill>
                  <a:schemeClr val="tx1"/>
                </a:solidFill>
                <a:sym typeface="Symbol" panose="05050102010706020507" pitchFamily="18" charset="2"/>
              </a:rPr>
              <a:t>j</a:t>
            </a:r>
            <a:r>
              <a:rPr lang="en-US" altLang="en-US" sz="1500">
                <a:solidFill>
                  <a:schemeClr val="tx1"/>
                </a:solidFill>
                <a:sym typeface="Symbol" panose="05050102010706020507" pitchFamily="18" charset="2"/>
              </a:rPr>
              <a:t>  1</a:t>
            </a:r>
          </a:p>
          <a:p>
            <a:pPr indent="-457200">
              <a:lnSpc>
                <a:spcPct val="90000"/>
              </a:lnSpc>
              <a:buFont typeface="Wingdings" panose="05000000000000000000" pitchFamily="2" charset="2"/>
              <a:buAutoNum type="arabicPlain" startAt="3"/>
            </a:pPr>
            <a:r>
              <a:rPr lang="en-US" altLang="en-US" sz="1500" b="1">
                <a:solidFill>
                  <a:schemeClr val="hlink"/>
                </a:solidFill>
                <a:sym typeface="Symbol" panose="05050102010706020507" pitchFamily="18" charset="2"/>
              </a:rPr>
              <a:t>for</a:t>
            </a:r>
            <a:r>
              <a:rPr lang="en-US" altLang="en-US" sz="1500" b="1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sz="1500" i="1">
                <a:solidFill>
                  <a:schemeClr val="tx1"/>
                </a:solidFill>
                <a:sym typeface="Symbol" panose="05050102010706020507" pitchFamily="18" charset="2"/>
              </a:rPr>
              <a:t>k </a:t>
            </a:r>
            <a:r>
              <a:rPr lang="en-US" altLang="en-US" sz="1500">
                <a:solidFill>
                  <a:schemeClr val="tx1"/>
                </a:solidFill>
                <a:sym typeface="Symbol" panose="05050102010706020507" pitchFamily="18" charset="2"/>
              </a:rPr>
              <a:t></a:t>
            </a:r>
            <a:r>
              <a:rPr lang="en-US" altLang="en-US" sz="1500" i="1">
                <a:solidFill>
                  <a:schemeClr val="tx1"/>
                </a:solidFill>
                <a:sym typeface="Symbol" panose="05050102010706020507" pitchFamily="18" charset="2"/>
              </a:rPr>
              <a:t>p </a:t>
            </a:r>
            <a:r>
              <a:rPr lang="en-US" altLang="en-US" sz="1500" b="1">
                <a:solidFill>
                  <a:schemeClr val="hlink"/>
                </a:solidFill>
                <a:sym typeface="Symbol" panose="05050102010706020507" pitchFamily="18" charset="2"/>
              </a:rPr>
              <a:t>to</a:t>
            </a:r>
            <a:r>
              <a:rPr lang="en-US" altLang="en-US" sz="1500" b="1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sz="1500" i="1">
                <a:solidFill>
                  <a:schemeClr val="tx1"/>
                </a:solidFill>
                <a:sym typeface="Symbol" panose="05050102010706020507" pitchFamily="18" charset="2"/>
              </a:rPr>
              <a:t>r</a:t>
            </a:r>
            <a:endParaRPr lang="en-US" altLang="en-US" sz="150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indent="-457200">
              <a:lnSpc>
                <a:spcPct val="90000"/>
              </a:lnSpc>
              <a:buFont typeface="Wingdings" panose="05000000000000000000" pitchFamily="2" charset="2"/>
              <a:buAutoNum type="arabicPlain" startAt="3"/>
            </a:pPr>
            <a:r>
              <a:rPr lang="en-US" altLang="en-US" sz="1500">
                <a:solidFill>
                  <a:schemeClr val="tx1"/>
                </a:solidFill>
                <a:sym typeface="Symbol" panose="05050102010706020507" pitchFamily="18" charset="2"/>
              </a:rPr>
              <a:t>    </a:t>
            </a:r>
            <a:r>
              <a:rPr lang="en-US" altLang="en-US" sz="1500" b="1">
                <a:solidFill>
                  <a:schemeClr val="hlink"/>
                </a:solidFill>
                <a:sym typeface="Symbol" panose="05050102010706020507" pitchFamily="18" charset="2"/>
              </a:rPr>
              <a:t>do</a:t>
            </a:r>
            <a:r>
              <a:rPr lang="en-US" altLang="en-US" sz="1500" b="1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sz="1500" b="1">
                <a:solidFill>
                  <a:schemeClr val="hlink"/>
                </a:solidFill>
                <a:sym typeface="Symbol" panose="05050102010706020507" pitchFamily="18" charset="2"/>
              </a:rPr>
              <a:t>if</a:t>
            </a:r>
            <a:r>
              <a:rPr lang="en-US" altLang="en-US" sz="1500" b="1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sz="1500" i="1">
                <a:solidFill>
                  <a:schemeClr val="tx1"/>
                </a:solidFill>
                <a:sym typeface="Symbol" panose="05050102010706020507" pitchFamily="18" charset="2"/>
              </a:rPr>
              <a:t>L</a:t>
            </a:r>
            <a:r>
              <a:rPr lang="en-US" altLang="en-US" sz="1500">
                <a:solidFill>
                  <a:schemeClr val="tx1"/>
                </a:solidFill>
                <a:sym typeface="Symbol" panose="05050102010706020507" pitchFamily="18" charset="2"/>
              </a:rPr>
              <a:t>[</a:t>
            </a:r>
            <a:r>
              <a:rPr lang="en-US" altLang="en-US" sz="1500" i="1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en-US" altLang="en-US" sz="1500">
                <a:solidFill>
                  <a:schemeClr val="tx1"/>
                </a:solidFill>
                <a:sym typeface="Symbol" panose="05050102010706020507" pitchFamily="18" charset="2"/>
              </a:rPr>
              <a:t>]  </a:t>
            </a:r>
            <a:r>
              <a:rPr lang="en-US" altLang="en-US" sz="1500" i="1">
                <a:solidFill>
                  <a:schemeClr val="tx1"/>
                </a:solidFill>
                <a:sym typeface="Symbol" panose="05050102010706020507" pitchFamily="18" charset="2"/>
              </a:rPr>
              <a:t>R</a:t>
            </a:r>
            <a:r>
              <a:rPr lang="en-US" altLang="en-US" sz="1500">
                <a:solidFill>
                  <a:schemeClr val="tx1"/>
                </a:solidFill>
                <a:sym typeface="Symbol" panose="05050102010706020507" pitchFamily="18" charset="2"/>
              </a:rPr>
              <a:t>[</a:t>
            </a:r>
            <a:r>
              <a:rPr lang="en-US" altLang="en-US" sz="1500" i="1">
                <a:solidFill>
                  <a:schemeClr val="tx1"/>
                </a:solidFill>
                <a:sym typeface="Symbol" panose="05050102010706020507" pitchFamily="18" charset="2"/>
              </a:rPr>
              <a:t>j</a:t>
            </a:r>
            <a:r>
              <a:rPr lang="en-US" altLang="en-US" sz="1500">
                <a:solidFill>
                  <a:schemeClr val="tx1"/>
                </a:solidFill>
                <a:sym typeface="Symbol" panose="05050102010706020507" pitchFamily="18" charset="2"/>
              </a:rPr>
              <a:t>]</a:t>
            </a:r>
          </a:p>
          <a:p>
            <a:pPr indent="-457200">
              <a:lnSpc>
                <a:spcPct val="90000"/>
              </a:lnSpc>
              <a:buFont typeface="Wingdings" panose="05000000000000000000" pitchFamily="2" charset="2"/>
              <a:buAutoNum type="arabicPlain" startAt="3"/>
            </a:pPr>
            <a:r>
              <a:rPr lang="en-US" altLang="en-US" sz="1500">
                <a:solidFill>
                  <a:schemeClr val="tx1"/>
                </a:solidFill>
                <a:sym typeface="Symbol" panose="05050102010706020507" pitchFamily="18" charset="2"/>
              </a:rPr>
              <a:t>        </a:t>
            </a:r>
            <a:r>
              <a:rPr lang="en-US" altLang="en-US" sz="1500" b="1">
                <a:solidFill>
                  <a:schemeClr val="hlink"/>
                </a:solidFill>
                <a:sym typeface="Symbol" panose="05050102010706020507" pitchFamily="18" charset="2"/>
              </a:rPr>
              <a:t>then</a:t>
            </a:r>
            <a:r>
              <a:rPr lang="en-US" altLang="en-US" sz="150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sz="15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en-US" altLang="en-US" sz="1500">
                <a:solidFill>
                  <a:schemeClr val="tx1"/>
                </a:solidFill>
                <a:sym typeface="Symbol" panose="05050102010706020507" pitchFamily="18" charset="2"/>
              </a:rPr>
              <a:t>[</a:t>
            </a:r>
            <a:r>
              <a:rPr lang="en-US" altLang="en-US" sz="1500" i="1">
                <a:solidFill>
                  <a:schemeClr val="tx1"/>
                </a:solidFill>
                <a:sym typeface="Symbol" panose="05050102010706020507" pitchFamily="18" charset="2"/>
              </a:rPr>
              <a:t>k</a:t>
            </a:r>
            <a:r>
              <a:rPr lang="en-US" altLang="en-US" sz="1500">
                <a:solidFill>
                  <a:schemeClr val="tx1"/>
                </a:solidFill>
                <a:sym typeface="Symbol" panose="05050102010706020507" pitchFamily="18" charset="2"/>
              </a:rPr>
              <a:t>]  </a:t>
            </a:r>
            <a:r>
              <a:rPr lang="en-US" altLang="en-US" sz="1500" i="1">
                <a:solidFill>
                  <a:schemeClr val="tx1"/>
                </a:solidFill>
                <a:sym typeface="Symbol" panose="05050102010706020507" pitchFamily="18" charset="2"/>
              </a:rPr>
              <a:t>L</a:t>
            </a:r>
            <a:r>
              <a:rPr lang="en-US" altLang="en-US" sz="1500">
                <a:solidFill>
                  <a:schemeClr val="tx1"/>
                </a:solidFill>
                <a:sym typeface="Symbol" panose="05050102010706020507" pitchFamily="18" charset="2"/>
              </a:rPr>
              <a:t>[</a:t>
            </a:r>
            <a:r>
              <a:rPr lang="en-US" altLang="en-US" sz="1500" i="1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en-US" altLang="en-US" sz="1500">
                <a:solidFill>
                  <a:schemeClr val="tx1"/>
                </a:solidFill>
                <a:sym typeface="Symbol" panose="05050102010706020507" pitchFamily="18" charset="2"/>
              </a:rPr>
              <a:t>]</a:t>
            </a:r>
          </a:p>
          <a:p>
            <a:pPr indent="-457200">
              <a:lnSpc>
                <a:spcPct val="90000"/>
              </a:lnSpc>
              <a:buFont typeface="Wingdings" panose="05000000000000000000" pitchFamily="2" charset="2"/>
              <a:buAutoNum type="arabicPlain" startAt="3"/>
            </a:pPr>
            <a:r>
              <a:rPr lang="en-US" altLang="en-US" sz="1500">
                <a:solidFill>
                  <a:schemeClr val="tx1"/>
                </a:solidFill>
                <a:sym typeface="Symbol" panose="05050102010706020507" pitchFamily="18" charset="2"/>
              </a:rPr>
              <a:t>                 </a:t>
            </a:r>
            <a:r>
              <a:rPr lang="en-US" altLang="en-US" sz="1500" i="1">
                <a:solidFill>
                  <a:schemeClr val="tx1"/>
                </a:solidFill>
                <a:sym typeface="Symbol" panose="05050102010706020507" pitchFamily="18" charset="2"/>
              </a:rPr>
              <a:t>i </a:t>
            </a:r>
            <a:r>
              <a:rPr lang="en-US" altLang="en-US" sz="1500">
                <a:solidFill>
                  <a:schemeClr val="tx1"/>
                </a:solidFill>
                <a:sym typeface="Symbol" panose="05050102010706020507" pitchFamily="18" charset="2"/>
              </a:rPr>
              <a:t> </a:t>
            </a:r>
            <a:r>
              <a:rPr lang="en-US" altLang="en-US" sz="1500" i="1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en-US" altLang="en-US" sz="1500">
                <a:solidFill>
                  <a:schemeClr val="tx1"/>
                </a:solidFill>
                <a:sym typeface="Symbol" panose="05050102010706020507" pitchFamily="18" charset="2"/>
              </a:rPr>
              <a:t> + 1</a:t>
            </a:r>
          </a:p>
          <a:p>
            <a:pPr indent="-457200">
              <a:lnSpc>
                <a:spcPct val="90000"/>
              </a:lnSpc>
              <a:buFont typeface="Wingdings" panose="05000000000000000000" pitchFamily="2" charset="2"/>
              <a:buAutoNum type="arabicPlain" startAt="3"/>
            </a:pPr>
            <a:r>
              <a:rPr lang="en-US" altLang="en-US" sz="1500">
                <a:solidFill>
                  <a:schemeClr val="tx1"/>
                </a:solidFill>
                <a:sym typeface="Symbol" panose="05050102010706020507" pitchFamily="18" charset="2"/>
              </a:rPr>
              <a:t>        </a:t>
            </a:r>
            <a:r>
              <a:rPr lang="en-US" altLang="en-US" sz="1500" b="1">
                <a:solidFill>
                  <a:schemeClr val="hlink"/>
                </a:solidFill>
                <a:sym typeface="Symbol" panose="05050102010706020507" pitchFamily="18" charset="2"/>
              </a:rPr>
              <a:t>else</a:t>
            </a:r>
            <a:r>
              <a:rPr lang="en-US" altLang="en-US" sz="150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sz="1500" i="1">
                <a:solidFill>
                  <a:schemeClr val="tx1"/>
                </a:solidFill>
                <a:sym typeface="Symbol" panose="05050102010706020507" pitchFamily="18" charset="2"/>
              </a:rPr>
              <a:t>A</a:t>
            </a:r>
            <a:r>
              <a:rPr lang="en-US" altLang="en-US" sz="1350">
                <a:solidFill>
                  <a:schemeClr val="tx1"/>
                </a:solidFill>
                <a:sym typeface="Symbol" panose="05050102010706020507" pitchFamily="18" charset="2"/>
              </a:rPr>
              <a:t>[</a:t>
            </a:r>
            <a:r>
              <a:rPr lang="en-US" altLang="en-US" sz="1350" i="1">
                <a:solidFill>
                  <a:schemeClr val="tx1"/>
                </a:solidFill>
                <a:sym typeface="Symbol" panose="05050102010706020507" pitchFamily="18" charset="2"/>
              </a:rPr>
              <a:t>k</a:t>
            </a:r>
            <a:r>
              <a:rPr lang="en-US" altLang="en-US" sz="1350">
                <a:solidFill>
                  <a:schemeClr val="tx1"/>
                </a:solidFill>
                <a:sym typeface="Symbol" panose="05050102010706020507" pitchFamily="18" charset="2"/>
              </a:rPr>
              <a:t>] </a:t>
            </a:r>
            <a:r>
              <a:rPr lang="en-US" altLang="en-US" sz="1500">
                <a:solidFill>
                  <a:schemeClr val="tx1"/>
                </a:solidFill>
                <a:sym typeface="Symbol" panose="05050102010706020507" pitchFamily="18" charset="2"/>
              </a:rPr>
              <a:t> </a:t>
            </a:r>
            <a:r>
              <a:rPr lang="en-US" altLang="en-US" sz="1500" i="1">
                <a:solidFill>
                  <a:schemeClr val="tx1"/>
                </a:solidFill>
                <a:sym typeface="Symbol" panose="05050102010706020507" pitchFamily="18" charset="2"/>
              </a:rPr>
              <a:t>R</a:t>
            </a:r>
            <a:r>
              <a:rPr lang="en-US" altLang="en-US" sz="1500">
                <a:solidFill>
                  <a:schemeClr val="tx1"/>
                </a:solidFill>
                <a:sym typeface="Symbol" panose="05050102010706020507" pitchFamily="18" charset="2"/>
              </a:rPr>
              <a:t>[</a:t>
            </a:r>
            <a:r>
              <a:rPr lang="en-US" altLang="en-US" sz="1500" i="1">
                <a:solidFill>
                  <a:schemeClr val="tx1"/>
                </a:solidFill>
                <a:sym typeface="Symbol" panose="05050102010706020507" pitchFamily="18" charset="2"/>
              </a:rPr>
              <a:t>j</a:t>
            </a:r>
            <a:r>
              <a:rPr lang="en-US" altLang="en-US" sz="1500">
                <a:solidFill>
                  <a:schemeClr val="tx1"/>
                </a:solidFill>
                <a:sym typeface="Symbol" panose="05050102010706020507" pitchFamily="18" charset="2"/>
              </a:rPr>
              <a:t>]</a:t>
            </a:r>
          </a:p>
          <a:p>
            <a:pPr indent="-457200">
              <a:lnSpc>
                <a:spcPct val="90000"/>
              </a:lnSpc>
              <a:buFont typeface="Wingdings" panose="05000000000000000000" pitchFamily="2" charset="2"/>
              <a:buAutoNum type="arabicPlain" startAt="3"/>
            </a:pPr>
            <a:r>
              <a:rPr lang="en-US" altLang="en-US" sz="1500">
                <a:solidFill>
                  <a:schemeClr val="tx1"/>
                </a:solidFill>
                <a:sym typeface="Symbol" panose="05050102010706020507" pitchFamily="18" charset="2"/>
              </a:rPr>
              <a:t>                 </a:t>
            </a:r>
            <a:r>
              <a:rPr lang="en-US" altLang="en-US" sz="1500" i="1">
                <a:solidFill>
                  <a:schemeClr val="tx1"/>
                </a:solidFill>
                <a:sym typeface="Symbol" panose="05050102010706020507" pitchFamily="18" charset="2"/>
              </a:rPr>
              <a:t>j </a:t>
            </a:r>
            <a:r>
              <a:rPr lang="en-US" altLang="en-US" sz="1500">
                <a:solidFill>
                  <a:schemeClr val="tx1"/>
                </a:solidFill>
                <a:sym typeface="Symbol" panose="05050102010706020507" pitchFamily="18" charset="2"/>
              </a:rPr>
              <a:t> </a:t>
            </a:r>
            <a:r>
              <a:rPr lang="en-US" altLang="en-US" sz="1500" i="1">
                <a:solidFill>
                  <a:schemeClr val="tx1"/>
                </a:solidFill>
                <a:sym typeface="Symbol" panose="05050102010706020507" pitchFamily="18" charset="2"/>
              </a:rPr>
              <a:t>j</a:t>
            </a:r>
            <a:r>
              <a:rPr lang="en-US" altLang="en-US" sz="1500">
                <a:solidFill>
                  <a:schemeClr val="tx1"/>
                </a:solidFill>
                <a:sym typeface="Symbol" panose="05050102010706020507" pitchFamily="18" charset="2"/>
              </a:rPr>
              <a:t> + 1</a:t>
            </a:r>
          </a:p>
          <a:p>
            <a:pPr indent="-457200">
              <a:lnSpc>
                <a:spcPct val="90000"/>
              </a:lnSpc>
              <a:buFont typeface="Wingdings" panose="05000000000000000000" pitchFamily="2" charset="2"/>
              <a:buAutoNum type="arabicPlain" startAt="3"/>
            </a:pPr>
            <a:endParaRPr lang="en-US" altLang="en-US" sz="150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indent="-457200">
              <a:lnSpc>
                <a:spcPct val="90000"/>
              </a:lnSpc>
              <a:buFont typeface="Wingdings" panose="05000000000000000000" pitchFamily="2" charset="2"/>
              <a:buAutoNum type="arabicPlain" startAt="3"/>
            </a:pPr>
            <a:endParaRPr lang="en-US" altLang="en-US" sz="1500" i="1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indent="-457200">
              <a:lnSpc>
                <a:spcPct val="90000"/>
              </a:lnSpc>
              <a:buFont typeface="Wingdings" panose="05000000000000000000" pitchFamily="2" charset="2"/>
              <a:buAutoNum type="arabicPlain" startAt="3"/>
            </a:pPr>
            <a:endParaRPr lang="en-US" altLang="en-US" sz="1500" b="1" i="1"/>
          </a:p>
          <a:p>
            <a:pPr indent="-457200">
              <a:lnSpc>
                <a:spcPct val="90000"/>
              </a:lnSpc>
              <a:buNone/>
            </a:pPr>
            <a:r>
              <a:rPr lang="en-US" altLang="en-US" sz="1500"/>
              <a:t>  </a:t>
            </a:r>
          </a:p>
        </p:txBody>
      </p:sp>
      <p:grpSp>
        <p:nvGrpSpPr>
          <p:cNvPr id="430091" name="Group 11">
            <a:extLst>
              <a:ext uri="{FF2B5EF4-FFF2-40B4-BE49-F238E27FC236}">
                <a16:creationId xmlns:a16="http://schemas.microsoft.com/office/drawing/2014/main" xmlns="" id="{0179EDB6-3A02-4167-829C-4DA32BD7785A}"/>
              </a:ext>
            </a:extLst>
          </p:cNvPr>
          <p:cNvGrpSpPr>
            <a:grpSpLocks/>
          </p:cNvGrpSpPr>
          <p:nvPr/>
        </p:nvGrpSpPr>
        <p:grpSpPr bwMode="auto">
          <a:xfrm>
            <a:off x="2931319" y="2439592"/>
            <a:ext cx="4025503" cy="1344216"/>
            <a:chOff x="1502" y="2049"/>
            <a:chExt cx="3381" cy="1129"/>
          </a:xfrm>
        </p:grpSpPr>
        <p:sp>
          <p:nvSpPr>
            <p:cNvPr id="430084" name="Text Box 4">
              <a:extLst>
                <a:ext uri="{FF2B5EF4-FFF2-40B4-BE49-F238E27FC236}">
                  <a16:creationId xmlns:a16="http://schemas.microsoft.com/office/drawing/2014/main" xmlns="" id="{CE56B569-E7EE-4781-8149-97534B68CB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5" y="2693"/>
              <a:ext cx="1608" cy="48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AEAEA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050" b="1">
                  <a:solidFill>
                    <a:srgbClr val="CC3300"/>
                  </a:solidFill>
                </a:rPr>
                <a:t>Sentinels</a:t>
              </a:r>
              <a:r>
                <a:rPr lang="en-US" altLang="en-US" sz="1050"/>
                <a:t>, to avoid having to</a:t>
              </a:r>
            </a:p>
            <a:p>
              <a:r>
                <a:rPr lang="en-US" altLang="en-US" sz="1050"/>
                <a:t>check if either subarray is</a:t>
              </a:r>
            </a:p>
            <a:p>
              <a:r>
                <a:rPr lang="en-US" altLang="en-US" sz="1050"/>
                <a:t>fully copied at </a:t>
              </a:r>
              <a:r>
                <a:rPr lang="en-US" altLang="en-US" sz="1050">
                  <a:solidFill>
                    <a:srgbClr val="CC3300"/>
                  </a:solidFill>
                </a:rPr>
                <a:t>each step</a:t>
              </a:r>
              <a:r>
                <a:rPr lang="en-US" altLang="en-US" sz="1050"/>
                <a:t>.</a:t>
              </a:r>
              <a:endParaRPr lang="en-US" altLang="en-US" sz="1050" b="1"/>
            </a:p>
          </p:txBody>
        </p:sp>
        <p:sp>
          <p:nvSpPr>
            <p:cNvPr id="430086" name="Freeform 6">
              <a:extLst>
                <a:ext uri="{FF2B5EF4-FFF2-40B4-BE49-F238E27FC236}">
                  <a16:creationId xmlns:a16="http://schemas.microsoft.com/office/drawing/2014/main" xmlns="" id="{D9F97DD2-BC0E-4682-9394-2EFBAE7F95C7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2" y="2049"/>
              <a:ext cx="1762" cy="840"/>
            </a:xfrm>
            <a:custGeom>
              <a:avLst/>
              <a:gdLst>
                <a:gd name="T0" fmla="*/ 1762 w 1762"/>
                <a:gd name="T1" fmla="*/ 840 h 840"/>
                <a:gd name="T2" fmla="*/ 0 w 1762"/>
                <a:gd name="T3" fmla="*/ 0 h 8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762" h="840">
                  <a:moveTo>
                    <a:pt x="1762" y="840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  <p:sp>
          <p:nvSpPr>
            <p:cNvPr id="430087" name="Freeform 7">
              <a:extLst>
                <a:ext uri="{FF2B5EF4-FFF2-40B4-BE49-F238E27FC236}">
                  <a16:creationId xmlns:a16="http://schemas.microsoft.com/office/drawing/2014/main" xmlns="" id="{0EE32BB5-DBD3-417B-955B-A0F478E90612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1" y="2238"/>
              <a:ext cx="1752" cy="669"/>
            </a:xfrm>
            <a:custGeom>
              <a:avLst/>
              <a:gdLst>
                <a:gd name="T0" fmla="*/ 1752 w 1752"/>
                <a:gd name="T1" fmla="*/ 669 h 669"/>
                <a:gd name="T2" fmla="*/ 0 w 1752"/>
                <a:gd name="T3" fmla="*/ 0 h 6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752" h="669">
                  <a:moveTo>
                    <a:pt x="1752" y="669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  <p:sp>
          <p:nvSpPr>
            <p:cNvPr id="430088" name="Freeform 8">
              <a:extLst>
                <a:ext uri="{FF2B5EF4-FFF2-40B4-BE49-F238E27FC236}">
                  <a16:creationId xmlns:a16="http://schemas.microsoft.com/office/drawing/2014/main" xmlns="" id="{C86DFFEE-C3E5-438A-9FA7-EFCB4A0367B9}"/>
                </a:ext>
              </a:extLst>
            </p:cNvPr>
            <p:cNvSpPr>
              <a:spLocks/>
            </p:cNvSpPr>
            <p:nvPr/>
          </p:nvSpPr>
          <p:spPr bwMode="auto">
            <a:xfrm>
              <a:off x="1814" y="3097"/>
              <a:ext cx="1459" cy="39"/>
            </a:xfrm>
            <a:custGeom>
              <a:avLst/>
              <a:gdLst>
                <a:gd name="T0" fmla="*/ 1459 w 1459"/>
                <a:gd name="T1" fmla="*/ 39 h 39"/>
                <a:gd name="T2" fmla="*/ 0 w 1459"/>
                <a:gd name="T3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459" h="39">
                  <a:moveTo>
                    <a:pt x="1459" y="39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</p:grpSp>
      <p:sp>
        <p:nvSpPr>
          <p:cNvPr id="430090" name="Text Box 10">
            <a:extLst>
              <a:ext uri="{FF2B5EF4-FFF2-40B4-BE49-F238E27FC236}">
                <a16:creationId xmlns:a16="http://schemas.microsoft.com/office/drawing/2014/main" xmlns="" id="{4329B230-EFEF-4AB4-84FB-33EC3546B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2285" y="848916"/>
            <a:ext cx="2546747" cy="819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050"/>
              <a:t>Input: </a:t>
            </a:r>
            <a:r>
              <a:rPr lang="en-US" altLang="en-US" sz="1050">
                <a:sym typeface="Symbol" panose="05050102010706020507" pitchFamily="18" charset="2"/>
              </a:rPr>
              <a:t>Array containing sorted subarrays </a:t>
            </a:r>
            <a:r>
              <a:rPr lang="en-US" altLang="en-US" sz="1050" i="1"/>
              <a:t>A</a:t>
            </a:r>
            <a:r>
              <a:rPr lang="en-US" altLang="en-US" sz="1050"/>
              <a:t>[</a:t>
            </a:r>
            <a:r>
              <a:rPr lang="en-US" altLang="en-US" sz="1050" i="1"/>
              <a:t>p..q</a:t>
            </a:r>
            <a:r>
              <a:rPr lang="en-US" altLang="en-US" sz="1050"/>
              <a:t>] and </a:t>
            </a:r>
            <a:r>
              <a:rPr lang="en-US" altLang="en-US" sz="1050" i="1"/>
              <a:t>A</a:t>
            </a:r>
            <a:r>
              <a:rPr lang="en-US" altLang="en-US" sz="1050"/>
              <a:t>[</a:t>
            </a:r>
            <a:r>
              <a:rPr lang="en-US" altLang="en-US" sz="1050" i="1"/>
              <a:t>q+1..r</a:t>
            </a:r>
            <a:r>
              <a:rPr lang="en-US" altLang="en-US" sz="1050"/>
              <a:t>].</a:t>
            </a:r>
          </a:p>
          <a:p>
            <a:pPr>
              <a:spcBef>
                <a:spcPct val="50000"/>
              </a:spcBef>
            </a:pPr>
            <a:r>
              <a:rPr lang="en-US" altLang="en-US" sz="1050"/>
              <a:t>Output: Merged sorted subarray in </a:t>
            </a:r>
            <a:r>
              <a:rPr lang="en-US" altLang="en-US" sz="1050" i="1"/>
              <a:t>A</a:t>
            </a:r>
            <a:r>
              <a:rPr lang="en-US" altLang="en-US" sz="1050"/>
              <a:t>[</a:t>
            </a:r>
            <a:r>
              <a:rPr lang="en-US" altLang="en-US" sz="1050" i="1"/>
              <a:t>p..r</a:t>
            </a:r>
            <a:r>
              <a:rPr lang="en-US" altLang="en-US" sz="1050"/>
              <a:t>]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9" name="Ink 8"/>
              <p14:cNvContentPartPr/>
              <p14:nvPr/>
            </p14:nvContentPartPr>
            <p14:xfrm>
              <a:off x="5130587" y="1964769"/>
              <a:ext cx="2053080" cy="42480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124827" y="1950009"/>
                <a:ext cx="2073600" cy="452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8" name="Ink 47"/>
              <p14:cNvContentPartPr/>
              <p14:nvPr/>
            </p14:nvContentPartPr>
            <p14:xfrm>
              <a:off x="6385547" y="2519169"/>
              <a:ext cx="565200" cy="132120"/>
            </p14:xfrm>
          </p:contentPart>
        </mc:Choice>
        <mc:Fallback xmlns="">
          <p:pic>
            <p:nvPicPr>
              <p:cNvPr id="48" name="Ink 47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379427" y="2508369"/>
                <a:ext cx="581760" cy="15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9" name="Ink 48"/>
              <p14:cNvContentPartPr/>
              <p14:nvPr/>
            </p14:nvContentPartPr>
            <p14:xfrm>
              <a:off x="4570787" y="4151049"/>
              <a:ext cx="3943080" cy="547920"/>
            </p14:xfrm>
          </p:contentPart>
        </mc:Choice>
        <mc:Fallback xmlns="">
          <p:pic>
            <p:nvPicPr>
              <p:cNvPr id="49" name="Ink 48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565387" y="4142769"/>
                <a:ext cx="3961800" cy="56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" name="Ink 6"/>
              <p14:cNvContentPartPr/>
              <p14:nvPr/>
            </p14:nvContentPartPr>
            <p14:xfrm>
              <a:off x="3066447" y="985696"/>
              <a:ext cx="937080" cy="199980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060687" y="982096"/>
                <a:ext cx="954000" cy="200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8" name="Ink 27"/>
              <p14:cNvContentPartPr/>
              <p14:nvPr/>
            </p14:nvContentPartPr>
            <p14:xfrm>
              <a:off x="1677567" y="4332256"/>
              <a:ext cx="1184760" cy="510120"/>
            </p14:xfrm>
          </p:contentPart>
        </mc:Choice>
        <mc:Fallback xmlns="">
          <p:pic>
            <p:nvPicPr>
              <p:cNvPr id="28" name="Ink 27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671807" y="4325776"/>
                <a:ext cx="1202040" cy="523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294" y="115685"/>
            <a:ext cx="8520600" cy="6261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000" b="1" u="sng" dirty="0">
                <a:effectLst/>
                <a:highlight>
                  <a:srgbClr val="00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Calculating the algorithmic complexity</a:t>
            </a:r>
            <a:r>
              <a:rPr lang="tr-TR" sz="2000" b="1" u="sng" dirty="0">
                <a:effectLst/>
                <a:highlight>
                  <a:srgbClr val="00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b="1" u="sng" dirty="0">
                <a:effectLst/>
                <a:highlight>
                  <a:srgbClr val="00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of a recursive algorithm: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11700" y="1152474"/>
            <a:ext cx="8520600" cy="3750451"/>
          </a:xfrm>
        </p:spPr>
        <p:txBody>
          <a:bodyPr/>
          <a:lstStyle/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endParaRPr lang="en-US" dirty="0"/>
          </a:p>
        </p:txBody>
      </p:sp>
      <p:pic>
        <p:nvPicPr>
          <p:cNvPr id="6" name="Picture 5" descr="Graphical user interface, text, application, email&#10;&#10;Description automatically generated">
            <a:extLst>
              <a:ext uri="{FF2B5EF4-FFF2-40B4-BE49-F238E27FC236}">
                <a16:creationId xmlns:a16="http://schemas.microsoft.com/office/drawing/2014/main" xmlns="" id="{1FCCE87B-CF6A-4831-B8E7-C062535FD6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1394" y="824602"/>
            <a:ext cx="5319655" cy="328347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8" name="Ink 7"/>
              <p14:cNvContentPartPr/>
              <p14:nvPr/>
            </p14:nvContentPartPr>
            <p14:xfrm>
              <a:off x="6325067" y="2718658"/>
              <a:ext cx="155520" cy="81504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311027" y="2709298"/>
                <a:ext cx="181800" cy="83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0" name="Ink 9"/>
              <p14:cNvContentPartPr/>
              <p14:nvPr/>
            </p14:nvContentPartPr>
            <p14:xfrm>
              <a:off x="3853307" y="1882378"/>
              <a:ext cx="132840" cy="47412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841067" y="1871938"/>
                <a:ext cx="157320" cy="49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1" name="Ink 10"/>
              <p14:cNvContentPartPr/>
              <p14:nvPr/>
            </p14:nvContentPartPr>
            <p14:xfrm>
              <a:off x="4687067" y="3144538"/>
              <a:ext cx="1646280" cy="10872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679507" y="3128698"/>
                <a:ext cx="1670760" cy="133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452493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xmlns="" id="{1350D8CD-9F9A-4656-BABB-550982A7FA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94235" y="0"/>
            <a:ext cx="6172200" cy="857250"/>
          </a:xfrm>
        </p:spPr>
        <p:txBody>
          <a:bodyPr/>
          <a:lstStyle/>
          <a:p>
            <a:pPr eaLnBrk="1" hangingPunct="1"/>
            <a:r>
              <a:rPr lang="tr-TR" altLang="en-US" sz="2400" i="1">
                <a:solidFill>
                  <a:srgbClr val="F87422"/>
                </a:solidFill>
              </a:rPr>
              <a:t>Analyzing merge sort</a:t>
            </a:r>
            <a:endParaRPr lang="en-US" altLang="en-US" sz="2400" i="1">
              <a:solidFill>
                <a:srgbClr val="F87422"/>
              </a:solidFill>
            </a:endParaRPr>
          </a:p>
        </p:txBody>
      </p:sp>
      <p:pic>
        <p:nvPicPr>
          <p:cNvPr id="55299" name="Picture 4">
            <a:extLst>
              <a:ext uri="{FF2B5EF4-FFF2-40B4-BE49-F238E27FC236}">
                <a16:creationId xmlns:a16="http://schemas.microsoft.com/office/drawing/2014/main" xmlns="" id="{F73239B2-A7B6-4130-A536-702DBF55EC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914400"/>
            <a:ext cx="6858000" cy="331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xmlns="" id="{810C9C46-C951-412A-BF69-9FFD80B234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94235" y="0"/>
            <a:ext cx="6172200" cy="857250"/>
          </a:xfrm>
        </p:spPr>
        <p:txBody>
          <a:bodyPr/>
          <a:lstStyle/>
          <a:p>
            <a:pPr eaLnBrk="1" hangingPunct="1"/>
            <a:r>
              <a:rPr lang="tr-TR" altLang="en-US" sz="2400" i="1">
                <a:solidFill>
                  <a:srgbClr val="F87422"/>
                </a:solidFill>
              </a:rPr>
              <a:t>Recurrence for merge sort</a:t>
            </a:r>
            <a:endParaRPr lang="en-US" altLang="en-US" sz="2400" i="1">
              <a:solidFill>
                <a:srgbClr val="F87422"/>
              </a:solidFill>
            </a:endParaRPr>
          </a:p>
        </p:txBody>
      </p:sp>
      <p:pic>
        <p:nvPicPr>
          <p:cNvPr id="56323" name="Picture 4">
            <a:extLst>
              <a:ext uri="{FF2B5EF4-FFF2-40B4-BE49-F238E27FC236}">
                <a16:creationId xmlns:a16="http://schemas.microsoft.com/office/drawing/2014/main" xmlns="" id="{3A65935F-ABC2-4884-8FAE-FB53CFEB51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950119"/>
            <a:ext cx="6858000" cy="3674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F21ECE80-63DB-4238-8975-23467E36C017}"/>
              </a:ext>
            </a:extLst>
          </p:cNvPr>
          <p:cNvSpPr/>
          <p:nvPr/>
        </p:nvSpPr>
        <p:spPr>
          <a:xfrm>
            <a:off x="1432112" y="3724835"/>
            <a:ext cx="6326841" cy="8572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2" name="Ink 11"/>
              <p14:cNvContentPartPr/>
              <p14:nvPr/>
            </p14:nvContentPartPr>
            <p14:xfrm>
              <a:off x="6887747" y="494938"/>
              <a:ext cx="2022480" cy="59688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884147" y="485938"/>
                <a:ext cx="2036160" cy="61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0" name="Ink 19"/>
              <p14:cNvContentPartPr/>
              <p14:nvPr/>
            </p14:nvContentPartPr>
            <p14:xfrm>
              <a:off x="4859507" y="1391698"/>
              <a:ext cx="797760" cy="72072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849427" y="1381618"/>
                <a:ext cx="819720" cy="741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xmlns="" id="{D9CB330F-CF25-472C-BBE2-05EFCA484E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57213" indent="-2143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543050" indent="-1714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1885950" indent="-17145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228850" indent="-17145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2571750" indent="-17145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2914650" indent="-17145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751C23B-9E98-4ED9-9228-CFFE3D2E8843}" type="slidenum">
              <a:rPr lang="ar-SA" altLang="en-US">
                <a:latin typeface="Garamond" panose="02020404030301010803" pitchFamily="18" charset="0"/>
              </a:rPr>
              <a:pPr eaLnBrk="1" hangingPunct="1"/>
              <a:t>22</a:t>
            </a:fld>
            <a:endParaRPr lang="en-US" altLang="en-US">
              <a:latin typeface="Garamond" panose="02020404030301010803" pitchFamily="18" charset="0"/>
            </a:endParaRPr>
          </a:p>
        </p:txBody>
      </p:sp>
      <p:sp>
        <p:nvSpPr>
          <p:cNvPr id="2055" name="Rectangle 2">
            <a:extLst>
              <a:ext uri="{FF2B5EF4-FFF2-40B4-BE49-F238E27FC236}">
                <a16:creationId xmlns:a16="http://schemas.microsoft.com/office/drawing/2014/main" xmlns="" id="{CE595D37-D5C9-495D-8568-F3DFDA730B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currence Examples</a:t>
            </a:r>
          </a:p>
        </p:txBody>
      </p:sp>
      <p:graphicFrame>
        <p:nvGraphicFramePr>
          <p:cNvPr id="2050" name="Object 4">
            <a:extLst>
              <a:ext uri="{FF2B5EF4-FFF2-40B4-BE49-F238E27FC236}">
                <a16:creationId xmlns:a16="http://schemas.microsoft.com/office/drawing/2014/main" xmlns="" id="{4AC3D0EE-6390-4E33-8CAA-9CDFB0546224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314450" y="1257300"/>
          <a:ext cx="291465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Microsoft Equation 3.0" r:id="rId3" imgW="1676160" imgH="457200" progId="Equation.3">
                  <p:embed/>
                </p:oleObj>
              </mc:Choice>
              <mc:Fallback>
                <p:oleObj name="Microsoft Equation 3.0" r:id="rId3" imgW="1676160" imgH="457200" progId="Equation.3">
                  <p:embed/>
                  <p:pic>
                    <p:nvPicPr>
                      <p:cNvPr id="2050" name="Object 4">
                        <a:extLst>
                          <a:ext uri="{FF2B5EF4-FFF2-40B4-BE49-F238E27FC236}">
                            <a16:creationId xmlns:a16="http://schemas.microsoft.com/office/drawing/2014/main" xmlns="" id="{4AC3D0EE-6390-4E33-8CAA-9CDFB05462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257300"/>
                        <a:ext cx="2914650" cy="795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">
            <a:extLst>
              <a:ext uri="{FF2B5EF4-FFF2-40B4-BE49-F238E27FC236}">
                <a16:creationId xmlns:a16="http://schemas.microsoft.com/office/drawing/2014/main" xmlns="" id="{B45FDBE9-63C0-4667-A6C1-12FE20265D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1" y="2686050"/>
          <a:ext cx="3002756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5" imgW="1600200" imgH="863280" progId="Equation.3">
                  <p:embed/>
                </p:oleObj>
              </mc:Choice>
              <mc:Fallback>
                <p:oleObj name="Equation" r:id="rId5" imgW="1600200" imgH="863280" progId="Equation.3">
                  <p:embed/>
                  <p:pic>
                    <p:nvPicPr>
                      <p:cNvPr id="2051" name="Object 5">
                        <a:extLst>
                          <a:ext uri="{FF2B5EF4-FFF2-40B4-BE49-F238E27FC236}">
                            <a16:creationId xmlns:a16="http://schemas.microsoft.com/office/drawing/2014/main" xmlns="" id="{B45FDBE9-63C0-4667-A6C1-12FE20265D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1" y="2686050"/>
                        <a:ext cx="3002756" cy="1619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6">
            <a:extLst>
              <a:ext uri="{FF2B5EF4-FFF2-40B4-BE49-F238E27FC236}">
                <a16:creationId xmlns:a16="http://schemas.microsoft.com/office/drawing/2014/main" xmlns="" id="{72312BAB-9A91-46A4-B61E-46FFB46F62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1" y="2343150"/>
          <a:ext cx="3174206" cy="195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7" imgW="1688760" imgH="1041120" progId="Equation.3">
                  <p:embed/>
                </p:oleObj>
              </mc:Choice>
              <mc:Fallback>
                <p:oleObj name="Equation" r:id="rId7" imgW="1688760" imgH="1041120" progId="Equation.3">
                  <p:embed/>
                  <p:pic>
                    <p:nvPicPr>
                      <p:cNvPr id="2052" name="Object 6">
                        <a:extLst>
                          <a:ext uri="{FF2B5EF4-FFF2-40B4-BE49-F238E27FC236}">
                            <a16:creationId xmlns:a16="http://schemas.microsoft.com/office/drawing/2014/main" xmlns="" id="{72312BAB-9A91-46A4-B61E-46FFB46F62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1" y="2343150"/>
                        <a:ext cx="3174206" cy="19573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7">
            <a:extLst>
              <a:ext uri="{FF2B5EF4-FFF2-40B4-BE49-F238E27FC236}">
                <a16:creationId xmlns:a16="http://schemas.microsoft.com/office/drawing/2014/main" xmlns="" id="{D4275BF1-A5AD-4F63-9109-B528FD404756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4980385" y="1257301"/>
          <a:ext cx="2677715" cy="63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Microsoft Equation 3.0" r:id="rId9" imgW="1676160" imgH="457200" progId="Equation.3">
                  <p:embed/>
                </p:oleObj>
              </mc:Choice>
              <mc:Fallback>
                <p:oleObj name="Microsoft Equation 3.0" r:id="rId9" imgW="1676160" imgH="457200" progId="Equation.3">
                  <p:embed/>
                  <p:pic>
                    <p:nvPicPr>
                      <p:cNvPr id="2053" name="Object 7">
                        <a:extLst>
                          <a:ext uri="{FF2B5EF4-FFF2-40B4-BE49-F238E27FC236}">
                            <a16:creationId xmlns:a16="http://schemas.microsoft.com/office/drawing/2014/main" xmlns="" id="{D4275BF1-A5AD-4F63-9109-B528FD4047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0385" y="1257301"/>
                        <a:ext cx="2677715" cy="63103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4" name="Ink 3"/>
              <p14:cNvContentPartPr/>
              <p14:nvPr/>
            </p14:nvContentPartPr>
            <p14:xfrm>
              <a:off x="5445947" y="4015018"/>
              <a:ext cx="115560" cy="6051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434067" y="4006018"/>
                <a:ext cx="137160" cy="62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5" name="Ink 4"/>
              <p14:cNvContentPartPr/>
              <p14:nvPr/>
            </p14:nvContentPartPr>
            <p14:xfrm>
              <a:off x="5475827" y="4035898"/>
              <a:ext cx="181440" cy="1458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464307" y="4024378"/>
                <a:ext cx="199800" cy="168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xmlns="" id="{74543DBE-B826-439B-8532-AB646E4622D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9317FE-2E1E-4344-A181-D7B95ECEFD53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227330" name="Rectangle 2">
            <a:extLst>
              <a:ext uri="{FF2B5EF4-FFF2-40B4-BE49-F238E27FC236}">
                <a16:creationId xmlns:a16="http://schemas.microsoft.com/office/drawing/2014/main" xmlns="" id="{C5CA5D78-6586-4B64-B6A9-B3A32CBE76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thods for Solving Recurrences</a:t>
            </a:r>
          </a:p>
        </p:txBody>
      </p:sp>
      <p:sp>
        <p:nvSpPr>
          <p:cNvPr id="227331" name="Rectangle 3">
            <a:extLst>
              <a:ext uri="{FF2B5EF4-FFF2-40B4-BE49-F238E27FC236}">
                <a16:creationId xmlns:a16="http://schemas.microsoft.com/office/drawing/2014/main" xmlns="" id="{CEC2F1FA-C372-4BD9-8B5A-0B8B67DBC6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300000"/>
              </a:lnSpc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ion method</a:t>
            </a:r>
            <a:endParaRPr lang="tr-T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300000"/>
              </a:lnSpc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eration method</a:t>
            </a:r>
          </a:p>
          <a:p>
            <a:pPr>
              <a:lnSpc>
                <a:spcPct val="300000"/>
              </a:lnSpc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ursion tree method</a:t>
            </a:r>
          </a:p>
          <a:p>
            <a:pPr>
              <a:lnSpc>
                <a:spcPct val="300000"/>
              </a:lnSpc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ster method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9" name="Ink 8"/>
              <p14:cNvContentPartPr/>
              <p14:nvPr/>
            </p14:nvContentPartPr>
            <p14:xfrm>
              <a:off x="4359107" y="1815058"/>
              <a:ext cx="3468240" cy="280548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354787" y="1807858"/>
                <a:ext cx="3488760" cy="281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2" name="Ink 11"/>
              <p14:cNvContentPartPr/>
              <p14:nvPr/>
            </p14:nvContentPartPr>
            <p14:xfrm>
              <a:off x="4539207" y="1135456"/>
              <a:ext cx="783000" cy="26136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533807" y="1129336"/>
                <a:ext cx="792720" cy="279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2" name="Ink 21"/>
              <p14:cNvContentPartPr/>
              <p14:nvPr/>
            </p14:nvContentPartPr>
            <p14:xfrm>
              <a:off x="5564847" y="913696"/>
              <a:ext cx="3578040" cy="195336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552247" y="904696"/>
                <a:ext cx="3604680" cy="196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27349" name="Ink 227348"/>
              <p14:cNvContentPartPr/>
              <p14:nvPr/>
            </p14:nvContentPartPr>
            <p14:xfrm>
              <a:off x="9046407" y="2715496"/>
              <a:ext cx="0" cy="5760"/>
            </p14:xfrm>
          </p:contentPart>
        </mc:Choice>
        <mc:Fallback xmlns="">
          <p:pic>
            <p:nvPicPr>
              <p:cNvPr id="227349" name="Ink 227348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0" y="0"/>
                <a:ext cx="0" cy="5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27360" name="Ink 227359"/>
              <p14:cNvContentPartPr/>
              <p14:nvPr/>
            </p14:nvContentPartPr>
            <p14:xfrm>
              <a:off x="3079047" y="3241096"/>
              <a:ext cx="294120" cy="335880"/>
            </p14:xfrm>
          </p:contentPart>
        </mc:Choice>
        <mc:Fallback xmlns="">
          <p:pic>
            <p:nvPicPr>
              <p:cNvPr id="227360" name="Ink 227359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074727" y="3232816"/>
                <a:ext cx="306720" cy="35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27362" name="Ink 227361"/>
              <p14:cNvContentPartPr/>
              <p14:nvPr/>
            </p14:nvContentPartPr>
            <p14:xfrm>
              <a:off x="347727" y="1332376"/>
              <a:ext cx="2729520" cy="712800"/>
            </p14:xfrm>
          </p:contentPart>
        </mc:Choice>
        <mc:Fallback xmlns="">
          <p:pic>
            <p:nvPicPr>
              <p:cNvPr id="227362" name="Ink 227361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40527" y="1325176"/>
                <a:ext cx="2746080" cy="72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27363" name="Ink 227362"/>
              <p14:cNvContentPartPr/>
              <p14:nvPr/>
            </p14:nvContentPartPr>
            <p14:xfrm>
              <a:off x="2476047" y="2230216"/>
              <a:ext cx="263880" cy="360000"/>
            </p14:xfrm>
          </p:contentPart>
        </mc:Choice>
        <mc:Fallback xmlns="">
          <p:pic>
            <p:nvPicPr>
              <p:cNvPr id="227363" name="Ink 227362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469207" y="2221936"/>
                <a:ext cx="279000" cy="37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27364" name="Ink 227363"/>
              <p14:cNvContentPartPr/>
              <p14:nvPr/>
            </p14:nvContentPartPr>
            <p14:xfrm>
              <a:off x="2338167" y="4006816"/>
              <a:ext cx="260640" cy="346680"/>
            </p14:xfrm>
          </p:contentPart>
        </mc:Choice>
        <mc:Fallback xmlns="">
          <p:pic>
            <p:nvPicPr>
              <p:cNvPr id="227364" name="Ink 227363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331327" y="3997456"/>
                <a:ext cx="276840" cy="36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27368" name="Ink 227367"/>
              <p14:cNvContentPartPr/>
              <p14:nvPr/>
            </p14:nvContentPartPr>
            <p14:xfrm>
              <a:off x="2804727" y="911896"/>
              <a:ext cx="3835440" cy="104040"/>
            </p14:xfrm>
          </p:contentPart>
        </mc:Choice>
        <mc:Fallback xmlns="">
          <p:pic>
            <p:nvPicPr>
              <p:cNvPr id="227368" name="Ink 227367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801847" y="903616"/>
                <a:ext cx="384588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27369" name="Ink 227368"/>
              <p14:cNvContentPartPr/>
              <p14:nvPr/>
            </p14:nvContentPartPr>
            <p14:xfrm>
              <a:off x="5419767" y="940696"/>
              <a:ext cx="104760" cy="802080"/>
            </p14:xfrm>
          </p:contentPart>
        </mc:Choice>
        <mc:Fallback xmlns="">
          <p:pic>
            <p:nvPicPr>
              <p:cNvPr id="227369" name="Ink 227368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407887" y="932056"/>
                <a:ext cx="120240" cy="82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27370" name="Ink 227369"/>
              <p14:cNvContentPartPr/>
              <p14:nvPr/>
            </p14:nvContentPartPr>
            <p14:xfrm>
              <a:off x="1267527" y="2716936"/>
              <a:ext cx="123480" cy="537120"/>
            </p14:xfrm>
          </p:contentPart>
        </mc:Choice>
        <mc:Fallback xmlns="">
          <p:pic>
            <p:nvPicPr>
              <p:cNvPr id="227370" name="Ink 227369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261047" y="2711536"/>
                <a:ext cx="139680" cy="55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27371" name="Ink 227370"/>
              <p14:cNvContentPartPr/>
              <p14:nvPr/>
            </p14:nvContentPartPr>
            <p14:xfrm>
              <a:off x="9068007" y="1501576"/>
              <a:ext cx="38520" cy="371880"/>
            </p14:xfrm>
          </p:contentPart>
        </mc:Choice>
        <mc:Fallback xmlns="">
          <p:pic>
            <p:nvPicPr>
              <p:cNvPr id="227371" name="Ink 227370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9058287" y="1492216"/>
                <a:ext cx="63360" cy="388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7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7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7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7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7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7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1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xmlns="" id="{4E6F2612-081B-45A3-A27B-2812196076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kern="1200">
                <a:latin typeface="Times New Roman" panose="02020603050405020304" pitchFamily="18" charset="0"/>
                <a:ea typeface="+mn-ea"/>
                <a:cs typeface="+mn-cs"/>
              </a:rPr>
              <a:t>L2.</a:t>
            </a:r>
            <a:fld id="{D2D480F2-7371-43E5-B49F-0624281569D6}" type="slidenum">
              <a:rPr lang="en-US" altLang="en-US" kern="1200">
                <a:latin typeface="Times New Roman" panose="02020603050405020304" pitchFamily="18" charset="0"/>
                <a:ea typeface="+mn-ea"/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t>24</a:t>
            </a:fld>
            <a:endParaRPr lang="en-US" altLang="en-US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3490" name="Rectangle 2">
            <a:extLst>
              <a:ext uri="{FF2B5EF4-FFF2-40B4-BE49-F238E27FC236}">
                <a16:creationId xmlns:a16="http://schemas.microsoft.com/office/drawing/2014/main" xmlns="" id="{35D6A679-0743-4715-BEC4-57366C25BC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31695" y="85725"/>
            <a:ext cx="7543800" cy="857250"/>
          </a:xfrm>
        </p:spPr>
        <p:txBody>
          <a:bodyPr/>
          <a:lstStyle/>
          <a:p>
            <a:r>
              <a:rPr lang="en-US" altLang="en-US" dirty="0"/>
              <a:t>Substitution method</a:t>
            </a:r>
          </a:p>
        </p:txBody>
      </p:sp>
      <p:sp>
        <p:nvSpPr>
          <p:cNvPr id="63492" name="Text Box 4">
            <a:extLst>
              <a:ext uri="{FF2B5EF4-FFF2-40B4-BE49-F238E27FC236}">
                <a16:creationId xmlns:a16="http://schemas.microsoft.com/office/drawing/2014/main" xmlns="" id="{E0D50ADF-5A56-46E7-9CE5-FE43083FC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3797" y="1543050"/>
            <a:ext cx="4343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2438" indent="-4524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084263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655763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2227263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798763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255963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713163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4170363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627563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39329" indent="-339329" defTabSz="685800" fontAlgn="base">
              <a:spcBef>
                <a:spcPct val="0"/>
              </a:spcBef>
              <a:spcAft>
                <a:spcPct val="0"/>
              </a:spcAft>
              <a:buClr>
                <a:srgbClr val="CC0000"/>
              </a:buClr>
              <a:buFontTx/>
              <a:buAutoNum type="arabicPeriod"/>
            </a:pPr>
            <a:r>
              <a:rPr lang="en-US" altLang="en-US" b="1" i="1" kern="1200" dirty="0">
                <a:solidFill>
                  <a:srgbClr val="CC0000"/>
                </a:solidFill>
                <a:ea typeface="+mn-ea"/>
                <a:cs typeface="+mn-cs"/>
              </a:rPr>
              <a:t>Guess</a:t>
            </a:r>
            <a:r>
              <a:rPr lang="en-US" altLang="en-US" kern="1200" dirty="0">
                <a:solidFill>
                  <a:srgbClr val="000000"/>
                </a:solidFill>
                <a:ea typeface="+mn-ea"/>
                <a:cs typeface="+mn-cs"/>
              </a:rPr>
              <a:t> the form of the solution.</a:t>
            </a:r>
          </a:p>
          <a:p>
            <a:pPr marL="339329" indent="-339329" defTabSz="685800" fontAlgn="base">
              <a:spcBef>
                <a:spcPct val="0"/>
              </a:spcBef>
              <a:spcAft>
                <a:spcPct val="0"/>
              </a:spcAft>
              <a:buClr>
                <a:srgbClr val="CC0000"/>
              </a:buClr>
              <a:buFontTx/>
              <a:buAutoNum type="arabicPeriod"/>
            </a:pPr>
            <a:r>
              <a:rPr lang="en-US" altLang="en-US" b="1" i="1" kern="1200" dirty="0">
                <a:solidFill>
                  <a:srgbClr val="CC0000"/>
                </a:solidFill>
                <a:ea typeface="+mn-ea"/>
                <a:cs typeface="+mn-cs"/>
              </a:rPr>
              <a:t>Verify</a:t>
            </a:r>
            <a:r>
              <a:rPr lang="en-US" altLang="en-US" kern="1200" dirty="0">
                <a:solidFill>
                  <a:srgbClr val="000000"/>
                </a:solidFill>
                <a:ea typeface="+mn-ea"/>
                <a:cs typeface="+mn-cs"/>
              </a:rPr>
              <a:t> by induction.</a:t>
            </a:r>
          </a:p>
          <a:p>
            <a:pPr marL="339329" indent="-339329" defTabSz="685800" fontAlgn="base">
              <a:spcBef>
                <a:spcPct val="0"/>
              </a:spcBef>
              <a:spcAft>
                <a:spcPct val="0"/>
              </a:spcAft>
              <a:buClr>
                <a:srgbClr val="CC0000"/>
              </a:buClr>
              <a:buFontTx/>
              <a:buAutoNum type="arabicPeriod"/>
            </a:pPr>
            <a:r>
              <a:rPr lang="en-US" altLang="en-US" b="1" i="1" kern="1200" dirty="0">
                <a:solidFill>
                  <a:srgbClr val="CC0000"/>
                </a:solidFill>
                <a:ea typeface="+mn-ea"/>
                <a:cs typeface="+mn-cs"/>
              </a:rPr>
              <a:t>Solve</a:t>
            </a:r>
            <a:r>
              <a:rPr lang="en-US" altLang="en-US" kern="1200" dirty="0">
                <a:solidFill>
                  <a:srgbClr val="000000"/>
                </a:solidFill>
                <a:ea typeface="+mn-ea"/>
                <a:cs typeface="+mn-cs"/>
              </a:rPr>
              <a:t> for constants.</a:t>
            </a:r>
          </a:p>
        </p:txBody>
      </p:sp>
      <p:sp>
        <p:nvSpPr>
          <p:cNvPr id="63494" name="Text Box 6">
            <a:extLst>
              <a:ext uri="{FF2B5EF4-FFF2-40B4-BE49-F238E27FC236}">
                <a16:creationId xmlns:a16="http://schemas.microsoft.com/office/drawing/2014/main" xmlns="" id="{503BF4D0-BBC3-4610-8A0F-A2A08C49E3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3797" y="1143000"/>
            <a:ext cx="34067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The most general method:</a:t>
            </a:r>
          </a:p>
        </p:txBody>
      </p:sp>
      <p:grpSp>
        <p:nvGrpSpPr>
          <p:cNvPr id="63500" name="Group 12">
            <a:extLst>
              <a:ext uri="{FF2B5EF4-FFF2-40B4-BE49-F238E27FC236}">
                <a16:creationId xmlns:a16="http://schemas.microsoft.com/office/drawing/2014/main" xmlns="" id="{FC7D818B-CD32-4BB0-B273-2C89D850ACD4}"/>
              </a:ext>
            </a:extLst>
          </p:cNvPr>
          <p:cNvGrpSpPr>
            <a:grpSpLocks/>
          </p:cNvGrpSpPr>
          <p:nvPr/>
        </p:nvGrpSpPr>
        <p:grpSpPr bwMode="auto">
          <a:xfrm>
            <a:off x="1803798" y="2743201"/>
            <a:ext cx="5614987" cy="1997870"/>
            <a:chOff x="555" y="2304"/>
            <a:chExt cx="4716" cy="1678"/>
          </a:xfrm>
        </p:grpSpPr>
        <p:sp>
          <p:nvSpPr>
            <p:cNvPr id="63496" name="Text Box 8">
              <a:extLst>
                <a:ext uri="{FF2B5EF4-FFF2-40B4-BE49-F238E27FC236}">
                  <a16:creationId xmlns:a16="http://schemas.microsoft.com/office/drawing/2014/main" xmlns="" id="{B154C193-5E20-4D9D-92FE-00D6848448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5" y="2304"/>
              <a:ext cx="360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lang="en-US" altLang="en-US" sz="2400" b="1" i="1" kern="1200">
                  <a:latin typeface="Times New Roman" panose="02020603050405020304" pitchFamily="18" charset="0"/>
                  <a:ea typeface="+mn-ea"/>
                  <a:cs typeface="+mn-cs"/>
                </a:rPr>
                <a:t>Example:</a:t>
              </a:r>
              <a:r>
                <a:rPr lang="en-US" altLang="en-US" sz="2400" kern="1200">
                  <a:latin typeface="Times New Roman" panose="02020603050405020304" pitchFamily="18" charset="0"/>
                  <a:ea typeface="+mn-ea"/>
                  <a:cs typeface="+mn-cs"/>
                </a:rPr>
                <a:t>  </a:t>
              </a:r>
              <a:r>
                <a:rPr lang="en-US" altLang="en-US" sz="2400" i="1" kern="1200">
                  <a:solidFill>
                    <a:srgbClr val="009999"/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T</a:t>
              </a:r>
              <a:r>
                <a:rPr lang="en-US" altLang="en-US" sz="2400" kern="1200">
                  <a:solidFill>
                    <a:srgbClr val="009999"/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(</a:t>
              </a:r>
              <a:r>
                <a:rPr lang="en-US" altLang="en-US" sz="2400" i="1" kern="1200">
                  <a:solidFill>
                    <a:srgbClr val="009999"/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n</a:t>
              </a:r>
              <a:r>
                <a:rPr lang="en-US" altLang="en-US" sz="2400" kern="1200">
                  <a:solidFill>
                    <a:srgbClr val="009999"/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) = 4</a:t>
              </a:r>
              <a:r>
                <a:rPr lang="en-US" altLang="en-US" sz="2400" i="1" kern="1200">
                  <a:solidFill>
                    <a:srgbClr val="009999"/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T</a:t>
              </a:r>
              <a:r>
                <a:rPr lang="en-US" altLang="en-US" sz="2400" kern="1200">
                  <a:solidFill>
                    <a:srgbClr val="009999"/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(</a:t>
              </a:r>
              <a:r>
                <a:rPr lang="en-US" altLang="en-US" sz="2400" i="1" kern="1200">
                  <a:solidFill>
                    <a:srgbClr val="009999"/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n</a:t>
              </a:r>
              <a:r>
                <a:rPr lang="en-US" altLang="en-US" sz="2400" kern="1200">
                  <a:solidFill>
                    <a:srgbClr val="009999"/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/2) + 100</a:t>
              </a:r>
              <a:r>
                <a:rPr lang="en-US" altLang="en-US" sz="2400" i="1" kern="1200">
                  <a:solidFill>
                    <a:srgbClr val="009999"/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n</a:t>
              </a:r>
              <a:endPara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3497" name="Text Box 9">
              <a:extLst>
                <a:ext uri="{FF2B5EF4-FFF2-40B4-BE49-F238E27FC236}">
                  <a16:creationId xmlns:a16="http://schemas.microsoft.com/office/drawing/2014/main" xmlns="" id="{F10E6DDC-0EF2-425D-A6A9-3A4FC34968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5" y="2664"/>
              <a:ext cx="4716" cy="1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27013" indent="-227013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170260" indent="-170260" defTabSz="685800" fontAlgn="base"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FontTx/>
                <a:buChar char="•"/>
              </a:pPr>
              <a:r>
                <a:rPr lang="en-US" altLang="en-US" kern="1200">
                  <a:solidFill>
                    <a:srgbClr val="000000"/>
                  </a:solidFill>
                  <a:ea typeface="+mn-ea"/>
                  <a:cs typeface="+mn-cs"/>
                </a:rPr>
                <a:t>[Assume that </a:t>
              </a:r>
              <a:r>
                <a:rPr lang="en-US" altLang="en-US" i="1" kern="1200">
                  <a:solidFill>
                    <a:srgbClr val="009999"/>
                  </a:solidFill>
                  <a:ea typeface="+mn-ea"/>
                  <a:cs typeface="+mn-cs"/>
                </a:rPr>
                <a:t>T</a:t>
              </a:r>
              <a:r>
                <a:rPr lang="en-US" altLang="en-US" kern="1200">
                  <a:solidFill>
                    <a:srgbClr val="009999"/>
                  </a:solidFill>
                  <a:ea typeface="+mn-ea"/>
                  <a:cs typeface="+mn-cs"/>
                </a:rPr>
                <a:t>(1) = </a:t>
              </a:r>
              <a:r>
                <a:rPr lang="en-US" altLang="en-US" kern="1200">
                  <a:solidFill>
                    <a:srgbClr val="009999"/>
                  </a:solidFill>
                  <a:latin typeface="Symbol" panose="05050102010706020507" pitchFamily="18" charset="2"/>
                  <a:ea typeface="+mn-ea"/>
                  <a:cs typeface="+mn-cs"/>
                </a:rPr>
                <a:t>Q</a:t>
              </a:r>
              <a:r>
                <a:rPr lang="en-US" altLang="en-US" kern="1200">
                  <a:solidFill>
                    <a:srgbClr val="009999"/>
                  </a:solidFill>
                  <a:ea typeface="+mn-ea"/>
                  <a:cs typeface="+mn-cs"/>
                </a:rPr>
                <a:t>(1)</a:t>
              </a:r>
              <a:r>
                <a:rPr lang="en-US" altLang="en-US" kern="1200">
                  <a:solidFill>
                    <a:srgbClr val="000000"/>
                  </a:solidFill>
                  <a:ea typeface="+mn-ea"/>
                  <a:cs typeface="+mn-cs"/>
                </a:rPr>
                <a:t>.]</a:t>
              </a:r>
            </a:p>
            <a:p>
              <a:pPr marL="170260" indent="-170260" defTabSz="685800" fontAlgn="base"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FontTx/>
                <a:buChar char="•"/>
              </a:pPr>
              <a:r>
                <a:rPr lang="en-US" altLang="en-US" kern="1200">
                  <a:solidFill>
                    <a:srgbClr val="000000"/>
                  </a:solidFill>
                  <a:ea typeface="+mn-ea"/>
                  <a:cs typeface="+mn-cs"/>
                </a:rPr>
                <a:t>Guess </a:t>
              </a:r>
              <a:r>
                <a:rPr lang="en-US" altLang="en-US" i="1" kern="1200">
                  <a:solidFill>
                    <a:srgbClr val="009999"/>
                  </a:solidFill>
                  <a:ea typeface="+mn-ea"/>
                  <a:cs typeface="+mn-cs"/>
                </a:rPr>
                <a:t>O</a:t>
              </a:r>
              <a:r>
                <a:rPr lang="en-US" altLang="en-US" kern="1200">
                  <a:solidFill>
                    <a:srgbClr val="009999"/>
                  </a:solidFill>
                  <a:ea typeface="+mn-ea"/>
                  <a:cs typeface="+mn-cs"/>
                </a:rPr>
                <a:t>(</a:t>
              </a:r>
              <a:r>
                <a:rPr lang="en-US" altLang="en-US" i="1" kern="1200">
                  <a:solidFill>
                    <a:srgbClr val="009999"/>
                  </a:solidFill>
                  <a:ea typeface="+mn-ea"/>
                  <a:cs typeface="+mn-cs"/>
                </a:rPr>
                <a:t>n</a:t>
              </a:r>
              <a:r>
                <a:rPr lang="en-US" altLang="en-US" kern="1200" baseline="30000">
                  <a:solidFill>
                    <a:srgbClr val="009999"/>
                  </a:solidFill>
                  <a:ea typeface="+mn-ea"/>
                  <a:cs typeface="+mn-cs"/>
                </a:rPr>
                <a:t>3</a:t>
              </a:r>
              <a:r>
                <a:rPr lang="en-US" altLang="en-US" kern="1200">
                  <a:solidFill>
                    <a:srgbClr val="009999"/>
                  </a:solidFill>
                  <a:ea typeface="+mn-ea"/>
                  <a:cs typeface="+mn-cs"/>
                </a:rPr>
                <a:t>)</a:t>
              </a:r>
              <a:r>
                <a:rPr lang="en-US" altLang="en-US" kern="1200">
                  <a:solidFill>
                    <a:srgbClr val="000000"/>
                  </a:solidFill>
                  <a:ea typeface="+mn-ea"/>
                  <a:cs typeface="+mn-cs"/>
                </a:rPr>
                <a:t> .  (Prove </a:t>
              </a:r>
              <a:r>
                <a:rPr lang="en-US" altLang="en-US" i="1" kern="1200">
                  <a:solidFill>
                    <a:srgbClr val="009999"/>
                  </a:solidFill>
                  <a:ea typeface="+mn-ea"/>
                  <a:cs typeface="+mn-cs"/>
                </a:rPr>
                <a:t>O</a:t>
              </a:r>
              <a:r>
                <a:rPr lang="en-US" altLang="en-US" kern="1200">
                  <a:solidFill>
                    <a:srgbClr val="000000"/>
                  </a:solidFill>
                  <a:ea typeface="+mn-ea"/>
                  <a:cs typeface="+mn-cs"/>
                </a:rPr>
                <a:t> and </a:t>
              </a:r>
              <a:r>
                <a:rPr lang="en-US" altLang="en-US" kern="1200">
                  <a:solidFill>
                    <a:srgbClr val="009999"/>
                  </a:solidFill>
                  <a:latin typeface="Symbol" panose="05050102010706020507" pitchFamily="18" charset="2"/>
                  <a:ea typeface="+mn-ea"/>
                  <a:cs typeface="+mn-cs"/>
                </a:rPr>
                <a:t>W</a:t>
              </a:r>
              <a:r>
                <a:rPr lang="en-US" altLang="en-US" kern="1200">
                  <a:solidFill>
                    <a:srgbClr val="000000"/>
                  </a:solidFill>
                  <a:ea typeface="+mn-ea"/>
                  <a:cs typeface="+mn-cs"/>
                </a:rPr>
                <a:t> separately.)</a:t>
              </a:r>
            </a:p>
            <a:p>
              <a:pPr marL="170260" indent="-170260" defTabSz="685800" fontAlgn="base"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FontTx/>
                <a:buChar char="•"/>
              </a:pPr>
              <a:r>
                <a:rPr lang="en-US" altLang="en-US" kern="1200">
                  <a:solidFill>
                    <a:srgbClr val="000000"/>
                  </a:solidFill>
                  <a:ea typeface="+mn-ea"/>
                  <a:cs typeface="+mn-cs"/>
                </a:rPr>
                <a:t>Assume that </a:t>
              </a:r>
              <a:r>
                <a:rPr lang="en-US" altLang="en-US" i="1" kern="1200">
                  <a:solidFill>
                    <a:srgbClr val="009999"/>
                  </a:solidFill>
                  <a:ea typeface="+mn-ea"/>
                  <a:cs typeface="+mn-cs"/>
                </a:rPr>
                <a:t>T</a:t>
              </a:r>
              <a:r>
                <a:rPr lang="en-US" altLang="en-US" kern="1200">
                  <a:solidFill>
                    <a:srgbClr val="009999"/>
                  </a:solidFill>
                  <a:ea typeface="+mn-ea"/>
                  <a:cs typeface="+mn-cs"/>
                </a:rPr>
                <a:t>(</a:t>
              </a:r>
              <a:r>
                <a:rPr lang="en-US" altLang="en-US" i="1" kern="1200">
                  <a:solidFill>
                    <a:srgbClr val="009999"/>
                  </a:solidFill>
                  <a:ea typeface="+mn-ea"/>
                  <a:cs typeface="+mn-cs"/>
                </a:rPr>
                <a:t>k</a:t>
              </a:r>
              <a:r>
                <a:rPr lang="en-US" altLang="en-US" kern="1200">
                  <a:solidFill>
                    <a:srgbClr val="009999"/>
                  </a:solidFill>
                  <a:ea typeface="+mn-ea"/>
                  <a:cs typeface="+mn-cs"/>
                </a:rPr>
                <a:t>) </a:t>
              </a:r>
              <a:r>
                <a:rPr lang="en-US" altLang="en-US" kern="1200">
                  <a:solidFill>
                    <a:srgbClr val="009999"/>
                  </a:solidFill>
                  <a:latin typeface="Symbol" panose="05050102010706020507" pitchFamily="18" charset="2"/>
                  <a:ea typeface="+mn-ea"/>
                  <a:cs typeface="+mn-cs"/>
                </a:rPr>
                <a:t>£</a:t>
              </a:r>
              <a:r>
                <a:rPr lang="en-US" altLang="en-US" kern="1200">
                  <a:solidFill>
                    <a:srgbClr val="009999"/>
                  </a:solidFill>
                  <a:ea typeface="+mn-ea"/>
                  <a:cs typeface="+mn-cs"/>
                </a:rPr>
                <a:t> </a:t>
              </a:r>
              <a:r>
                <a:rPr lang="en-US" altLang="en-US" i="1" kern="1200">
                  <a:solidFill>
                    <a:srgbClr val="009999"/>
                  </a:solidFill>
                  <a:ea typeface="+mn-ea"/>
                  <a:cs typeface="+mn-cs"/>
                </a:rPr>
                <a:t>ck</a:t>
              </a:r>
              <a:r>
                <a:rPr lang="en-US" altLang="en-US" kern="1200" baseline="30000">
                  <a:solidFill>
                    <a:srgbClr val="009999"/>
                  </a:solidFill>
                  <a:ea typeface="+mn-ea"/>
                  <a:cs typeface="+mn-cs"/>
                </a:rPr>
                <a:t>3</a:t>
              </a:r>
              <a:r>
                <a:rPr lang="en-US" altLang="en-US" kern="1200">
                  <a:solidFill>
                    <a:srgbClr val="000000"/>
                  </a:solidFill>
                  <a:ea typeface="+mn-ea"/>
                  <a:cs typeface="+mn-cs"/>
                </a:rPr>
                <a:t> for </a:t>
              </a:r>
              <a:r>
                <a:rPr lang="en-US" altLang="en-US" i="1" kern="1200">
                  <a:solidFill>
                    <a:srgbClr val="009999"/>
                  </a:solidFill>
                  <a:ea typeface="+mn-ea"/>
                  <a:cs typeface="+mn-cs"/>
                </a:rPr>
                <a:t>k</a:t>
              </a:r>
              <a:r>
                <a:rPr lang="en-US" altLang="en-US" kern="1200">
                  <a:solidFill>
                    <a:srgbClr val="009999"/>
                  </a:solidFill>
                  <a:ea typeface="+mn-ea"/>
                  <a:cs typeface="+mn-cs"/>
                </a:rPr>
                <a:t> &lt; </a:t>
              </a:r>
              <a:r>
                <a:rPr lang="en-US" altLang="en-US" i="1" kern="1200">
                  <a:solidFill>
                    <a:srgbClr val="009999"/>
                  </a:solidFill>
                  <a:ea typeface="+mn-ea"/>
                  <a:cs typeface="+mn-cs"/>
                </a:rPr>
                <a:t>n </a:t>
              </a:r>
              <a:r>
                <a:rPr lang="en-US" altLang="en-US" kern="1200">
                  <a:solidFill>
                    <a:srgbClr val="000000"/>
                  </a:solidFill>
                  <a:ea typeface="+mn-ea"/>
                  <a:cs typeface="+mn-cs"/>
                </a:rPr>
                <a:t>.</a:t>
              </a:r>
            </a:p>
            <a:p>
              <a:pPr marL="170260" indent="-170260" defTabSz="685800" fontAlgn="base">
                <a:spcBef>
                  <a:spcPct val="0"/>
                </a:spcBef>
                <a:spcAft>
                  <a:spcPct val="0"/>
                </a:spcAft>
                <a:buClr>
                  <a:srgbClr val="CC0000"/>
                </a:buClr>
                <a:buFontTx/>
                <a:buChar char="•"/>
              </a:pPr>
              <a:r>
                <a:rPr lang="en-US" altLang="en-US" kern="1200">
                  <a:solidFill>
                    <a:srgbClr val="000000"/>
                  </a:solidFill>
                  <a:ea typeface="+mn-ea"/>
                  <a:cs typeface="+mn-cs"/>
                </a:rPr>
                <a:t>Prove </a:t>
              </a:r>
              <a:r>
                <a:rPr lang="en-US" altLang="en-US" i="1" kern="1200">
                  <a:solidFill>
                    <a:srgbClr val="009999"/>
                  </a:solidFill>
                  <a:ea typeface="+mn-ea"/>
                  <a:cs typeface="+mn-cs"/>
                </a:rPr>
                <a:t>T</a:t>
              </a:r>
              <a:r>
                <a:rPr lang="en-US" altLang="en-US" kern="1200">
                  <a:solidFill>
                    <a:srgbClr val="009999"/>
                  </a:solidFill>
                  <a:ea typeface="+mn-ea"/>
                  <a:cs typeface="+mn-cs"/>
                </a:rPr>
                <a:t>(</a:t>
              </a:r>
              <a:r>
                <a:rPr lang="en-US" altLang="en-US" i="1" kern="1200">
                  <a:solidFill>
                    <a:srgbClr val="009999"/>
                  </a:solidFill>
                  <a:ea typeface="+mn-ea"/>
                  <a:cs typeface="+mn-cs"/>
                </a:rPr>
                <a:t>n</a:t>
              </a:r>
              <a:r>
                <a:rPr lang="en-US" altLang="en-US" kern="1200">
                  <a:solidFill>
                    <a:srgbClr val="009999"/>
                  </a:solidFill>
                  <a:ea typeface="+mn-ea"/>
                  <a:cs typeface="+mn-cs"/>
                </a:rPr>
                <a:t>) </a:t>
              </a:r>
              <a:r>
                <a:rPr lang="en-US" altLang="en-US" kern="1200">
                  <a:solidFill>
                    <a:srgbClr val="009999"/>
                  </a:solidFill>
                  <a:latin typeface="Symbol" panose="05050102010706020507" pitchFamily="18" charset="2"/>
                  <a:ea typeface="+mn-ea"/>
                  <a:cs typeface="+mn-cs"/>
                </a:rPr>
                <a:t>£</a:t>
              </a:r>
              <a:r>
                <a:rPr lang="en-US" altLang="en-US" kern="1200">
                  <a:solidFill>
                    <a:srgbClr val="009999"/>
                  </a:solidFill>
                  <a:ea typeface="+mn-ea"/>
                  <a:cs typeface="+mn-cs"/>
                </a:rPr>
                <a:t> </a:t>
              </a:r>
              <a:r>
                <a:rPr lang="en-US" altLang="en-US" i="1" kern="1200">
                  <a:solidFill>
                    <a:srgbClr val="009999"/>
                  </a:solidFill>
                  <a:ea typeface="+mn-ea"/>
                  <a:cs typeface="+mn-cs"/>
                </a:rPr>
                <a:t>cn</a:t>
              </a:r>
              <a:r>
                <a:rPr lang="en-US" altLang="en-US" kern="1200" baseline="30000">
                  <a:solidFill>
                    <a:srgbClr val="009999"/>
                  </a:solidFill>
                  <a:ea typeface="+mn-ea"/>
                  <a:cs typeface="+mn-cs"/>
                </a:rPr>
                <a:t>3</a:t>
              </a:r>
              <a:r>
                <a:rPr lang="en-US" altLang="en-US" kern="1200">
                  <a:solidFill>
                    <a:srgbClr val="000000"/>
                  </a:solidFill>
                  <a:ea typeface="+mn-ea"/>
                  <a:cs typeface="+mn-cs"/>
                </a:rPr>
                <a:t> by induction.</a:t>
              </a: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8" name="Ink 27"/>
              <p14:cNvContentPartPr/>
              <p14:nvPr/>
            </p14:nvContentPartPr>
            <p14:xfrm>
              <a:off x="7226967" y="313576"/>
              <a:ext cx="1710720" cy="275400"/>
            </p14:xfrm>
          </p:contentPart>
        </mc:Choice>
        <mc:Fallback xmlns="">
          <p:pic>
            <p:nvPicPr>
              <p:cNvPr id="28" name="Ink 27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217247" y="306736"/>
                <a:ext cx="1727280" cy="29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4" name="Ink 53"/>
              <p14:cNvContentPartPr/>
              <p14:nvPr/>
            </p14:nvContentPartPr>
            <p14:xfrm>
              <a:off x="1897167" y="1822696"/>
              <a:ext cx="4076280" cy="100080"/>
            </p14:xfrm>
          </p:contentPart>
        </mc:Choice>
        <mc:Fallback xmlns="">
          <p:pic>
            <p:nvPicPr>
              <p:cNvPr id="54" name="Ink 5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890687" y="1810816"/>
                <a:ext cx="4094640" cy="11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9" name="Ink 58"/>
              <p14:cNvContentPartPr/>
              <p14:nvPr/>
            </p14:nvContentPartPr>
            <p14:xfrm>
              <a:off x="6312207" y="524176"/>
              <a:ext cx="666720" cy="263520"/>
            </p14:xfrm>
          </p:contentPart>
        </mc:Choice>
        <mc:Fallback xmlns="">
          <p:pic>
            <p:nvPicPr>
              <p:cNvPr id="59" name="Ink 58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305727" y="519856"/>
                <a:ext cx="681480" cy="27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3506" name="Ink 63505"/>
              <p14:cNvContentPartPr/>
              <p14:nvPr/>
            </p14:nvContentPartPr>
            <p14:xfrm>
              <a:off x="6773007" y="880576"/>
              <a:ext cx="1725120" cy="1105920"/>
            </p14:xfrm>
          </p:contentPart>
        </mc:Choice>
        <mc:Fallback xmlns="">
          <p:pic>
            <p:nvPicPr>
              <p:cNvPr id="63506" name="Ink 63505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765807" y="875176"/>
                <a:ext cx="1742760" cy="112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63546" name="Ink 63545"/>
              <p14:cNvContentPartPr/>
              <p14:nvPr/>
            </p14:nvContentPartPr>
            <p14:xfrm>
              <a:off x="1709247" y="2139136"/>
              <a:ext cx="136800" cy="461520"/>
            </p14:xfrm>
          </p:contentPart>
        </mc:Choice>
        <mc:Fallback xmlns="">
          <p:pic>
            <p:nvPicPr>
              <p:cNvPr id="63546" name="Ink 63545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700967" y="2131936"/>
                <a:ext cx="149040" cy="47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63553" name="Ink 63552"/>
              <p14:cNvContentPartPr/>
              <p14:nvPr/>
            </p14:nvContentPartPr>
            <p14:xfrm>
              <a:off x="3804807" y="2442616"/>
              <a:ext cx="1858680" cy="334800"/>
            </p14:xfrm>
          </p:contentPart>
        </mc:Choice>
        <mc:Fallback xmlns="">
          <p:pic>
            <p:nvPicPr>
              <p:cNvPr id="63553" name="Ink 63552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794007" y="2435056"/>
                <a:ext cx="1874160" cy="352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63556" name="Ink 63555"/>
              <p14:cNvContentPartPr/>
              <p14:nvPr/>
            </p14:nvContentPartPr>
            <p14:xfrm>
              <a:off x="6283767" y="913696"/>
              <a:ext cx="529920" cy="27000"/>
            </p14:xfrm>
          </p:contentPart>
        </mc:Choice>
        <mc:Fallback xmlns="">
          <p:pic>
            <p:nvPicPr>
              <p:cNvPr id="63556" name="Ink 63555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277647" y="907576"/>
                <a:ext cx="543600" cy="4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63558" name="Ink 63557"/>
              <p14:cNvContentPartPr/>
              <p14:nvPr/>
            </p14:nvContentPartPr>
            <p14:xfrm>
              <a:off x="7588047" y="655936"/>
              <a:ext cx="1136880" cy="1638000"/>
            </p14:xfrm>
          </p:contentPart>
        </mc:Choice>
        <mc:Fallback xmlns="">
          <p:pic>
            <p:nvPicPr>
              <p:cNvPr id="63558" name="Ink 63557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579047" y="650176"/>
                <a:ext cx="1156680" cy="165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63560" name="Ink 63559"/>
              <p14:cNvContentPartPr/>
              <p14:nvPr/>
            </p14:nvContentPartPr>
            <p14:xfrm>
              <a:off x="8443767" y="2502736"/>
              <a:ext cx="442800" cy="596160"/>
            </p14:xfrm>
          </p:contentPart>
        </mc:Choice>
        <mc:Fallback xmlns="">
          <p:pic>
            <p:nvPicPr>
              <p:cNvPr id="63560" name="Ink 63559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8438367" y="2498056"/>
                <a:ext cx="452880" cy="60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63563" name="Ink 63562"/>
              <p14:cNvContentPartPr/>
              <p14:nvPr/>
            </p14:nvContentPartPr>
            <p14:xfrm>
              <a:off x="728967" y="1684456"/>
              <a:ext cx="590760" cy="129960"/>
            </p14:xfrm>
          </p:contentPart>
        </mc:Choice>
        <mc:Fallback xmlns="">
          <p:pic>
            <p:nvPicPr>
              <p:cNvPr id="63563" name="Ink 63562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721407" y="1674016"/>
                <a:ext cx="609840" cy="14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63565" name="Ink 63564"/>
              <p14:cNvContentPartPr/>
              <p14:nvPr/>
            </p14:nvContentPartPr>
            <p14:xfrm>
              <a:off x="691527" y="2219056"/>
              <a:ext cx="605520" cy="118080"/>
            </p14:xfrm>
          </p:contentPart>
        </mc:Choice>
        <mc:Fallback xmlns="">
          <p:pic>
            <p:nvPicPr>
              <p:cNvPr id="63565" name="Ink 63564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682527" y="2207536"/>
                <a:ext cx="626040" cy="13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63569" name="Ink 63568"/>
              <p14:cNvContentPartPr/>
              <p14:nvPr/>
            </p14:nvContentPartPr>
            <p14:xfrm>
              <a:off x="7028967" y="318976"/>
              <a:ext cx="106200" cy="857880"/>
            </p14:xfrm>
          </p:contentPart>
        </mc:Choice>
        <mc:Fallback xmlns="">
          <p:pic>
            <p:nvPicPr>
              <p:cNvPr id="63569" name="Ink 63568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7018167" y="308536"/>
                <a:ext cx="125640" cy="88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63571" name="Ink 63570"/>
              <p14:cNvContentPartPr/>
              <p14:nvPr/>
            </p14:nvContentPartPr>
            <p14:xfrm>
              <a:off x="8729607" y="1912336"/>
              <a:ext cx="272880" cy="222120"/>
            </p14:xfrm>
          </p:contentPart>
        </mc:Choice>
        <mc:Fallback xmlns="">
          <p:pic>
            <p:nvPicPr>
              <p:cNvPr id="63571" name="Ink 63570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8724207" y="1909096"/>
                <a:ext cx="281520" cy="23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63573" name="Ink 63572"/>
              <p14:cNvContentPartPr/>
              <p14:nvPr/>
            </p14:nvContentPartPr>
            <p14:xfrm>
              <a:off x="6446847" y="2365216"/>
              <a:ext cx="2678760" cy="1069200"/>
            </p14:xfrm>
          </p:contentPart>
        </mc:Choice>
        <mc:Fallback xmlns="">
          <p:pic>
            <p:nvPicPr>
              <p:cNvPr id="63573" name="Ink 63572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6438207" y="2354056"/>
                <a:ext cx="2694600" cy="109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63576" name="Ink 63575"/>
              <p14:cNvContentPartPr/>
              <p14:nvPr/>
            </p14:nvContentPartPr>
            <p14:xfrm>
              <a:off x="8362407" y="1588336"/>
              <a:ext cx="288720" cy="399240"/>
            </p14:xfrm>
          </p:contentPart>
        </mc:Choice>
        <mc:Fallback xmlns="">
          <p:pic>
            <p:nvPicPr>
              <p:cNvPr id="63576" name="Ink 63575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8353407" y="1582216"/>
                <a:ext cx="310680" cy="419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82" name="Ink 81"/>
              <p14:cNvContentPartPr/>
              <p14:nvPr/>
            </p14:nvContentPartPr>
            <p14:xfrm>
              <a:off x="7111767" y="539296"/>
              <a:ext cx="2005920" cy="396360"/>
            </p14:xfrm>
          </p:contentPart>
        </mc:Choice>
        <mc:Fallback xmlns="">
          <p:pic>
            <p:nvPicPr>
              <p:cNvPr id="82" name="Ink 8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099167" y="533176"/>
                <a:ext cx="2037240" cy="412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70" name="Ink 169"/>
              <p14:cNvContentPartPr/>
              <p14:nvPr/>
            </p14:nvContentPartPr>
            <p14:xfrm>
              <a:off x="129567" y="1957696"/>
              <a:ext cx="1041120" cy="47880"/>
            </p14:xfrm>
          </p:contentPart>
        </mc:Choice>
        <mc:Fallback xmlns="">
          <p:pic>
            <p:nvPicPr>
              <p:cNvPr id="170" name="Ink 169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8767" y="1942216"/>
                <a:ext cx="1067400" cy="7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72" name="Ink 171"/>
              <p14:cNvContentPartPr/>
              <p14:nvPr/>
            </p14:nvContentPartPr>
            <p14:xfrm>
              <a:off x="761727" y="968416"/>
              <a:ext cx="2752920" cy="199800"/>
            </p14:xfrm>
          </p:contentPart>
        </mc:Choice>
        <mc:Fallback xmlns="">
          <p:pic>
            <p:nvPicPr>
              <p:cNvPr id="172" name="Ink 17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56687" y="957616"/>
                <a:ext cx="2769480" cy="22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74" name="Ink 173"/>
              <p14:cNvContentPartPr/>
              <p14:nvPr/>
            </p14:nvContentPartPr>
            <p14:xfrm>
              <a:off x="749847" y="531736"/>
              <a:ext cx="3259080" cy="934200"/>
            </p14:xfrm>
          </p:contentPart>
        </mc:Choice>
        <mc:Fallback xmlns="">
          <p:pic>
            <p:nvPicPr>
              <p:cNvPr id="174" name="Ink 17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43727" y="526336"/>
                <a:ext cx="3279600" cy="94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65" name="Ink 264"/>
              <p14:cNvContentPartPr/>
              <p14:nvPr/>
            </p14:nvContentPartPr>
            <p14:xfrm>
              <a:off x="3420687" y="2346496"/>
              <a:ext cx="1362960" cy="61560"/>
            </p14:xfrm>
          </p:contentPart>
        </mc:Choice>
        <mc:Fallback xmlns="">
          <p:pic>
            <p:nvPicPr>
              <p:cNvPr id="265" name="Ink 264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414207" y="2334256"/>
                <a:ext cx="1384200" cy="8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52" name="Ink 351"/>
              <p14:cNvContentPartPr/>
              <p14:nvPr/>
            </p14:nvContentPartPr>
            <p14:xfrm>
              <a:off x="7785327" y="3331456"/>
              <a:ext cx="1254600" cy="127080"/>
            </p14:xfrm>
          </p:contentPart>
        </mc:Choice>
        <mc:Fallback xmlns="">
          <p:pic>
            <p:nvPicPr>
              <p:cNvPr id="352" name="Ink 351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777407" y="3323896"/>
                <a:ext cx="127296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55" name="Ink 354"/>
              <p14:cNvContentPartPr/>
              <p14:nvPr/>
            </p14:nvContentPartPr>
            <p14:xfrm>
              <a:off x="1842447" y="3291856"/>
              <a:ext cx="6030720" cy="206280"/>
            </p14:xfrm>
          </p:contentPart>
        </mc:Choice>
        <mc:Fallback xmlns="">
          <p:pic>
            <p:nvPicPr>
              <p:cNvPr id="355" name="Ink 354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833807" y="3283576"/>
                <a:ext cx="6042960" cy="22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409" name="Ink 408"/>
              <p14:cNvContentPartPr/>
              <p14:nvPr/>
            </p14:nvContentPartPr>
            <p14:xfrm>
              <a:off x="6741327" y="2762656"/>
              <a:ext cx="2213280" cy="560520"/>
            </p14:xfrm>
          </p:contentPart>
        </mc:Choice>
        <mc:Fallback xmlns="">
          <p:pic>
            <p:nvPicPr>
              <p:cNvPr id="409" name="Ink 408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732687" y="2752936"/>
                <a:ext cx="2230920" cy="58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429" name="Ink 428"/>
              <p14:cNvContentPartPr/>
              <p14:nvPr/>
            </p14:nvContentPartPr>
            <p14:xfrm>
              <a:off x="2514567" y="4544656"/>
              <a:ext cx="405360" cy="583200"/>
            </p14:xfrm>
          </p:contentPart>
        </mc:Choice>
        <mc:Fallback xmlns="">
          <p:pic>
            <p:nvPicPr>
              <p:cNvPr id="429" name="Ink 428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509887" y="4536736"/>
                <a:ext cx="420120" cy="59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433" name="Ink 432"/>
              <p14:cNvContentPartPr/>
              <p14:nvPr/>
            </p14:nvContentPartPr>
            <p14:xfrm>
              <a:off x="237567" y="3461416"/>
              <a:ext cx="553320" cy="264960"/>
            </p14:xfrm>
          </p:contentPart>
        </mc:Choice>
        <mc:Fallback xmlns="">
          <p:pic>
            <p:nvPicPr>
              <p:cNvPr id="433" name="Ink 432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29647" y="3453496"/>
                <a:ext cx="575280" cy="284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434" name="Ink 433"/>
              <p14:cNvContentPartPr/>
              <p14:nvPr/>
            </p14:nvContentPartPr>
            <p14:xfrm>
              <a:off x="6721887" y="4134976"/>
              <a:ext cx="2120760" cy="903960"/>
            </p14:xfrm>
          </p:contentPart>
        </mc:Choice>
        <mc:Fallback xmlns="">
          <p:pic>
            <p:nvPicPr>
              <p:cNvPr id="434" name="Ink 433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6713247" y="4126336"/>
                <a:ext cx="2142720" cy="92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436" name="Ink 435"/>
              <p14:cNvContentPartPr/>
              <p14:nvPr/>
            </p14:nvContentPartPr>
            <p14:xfrm>
              <a:off x="1618527" y="2934736"/>
              <a:ext cx="607680" cy="77040"/>
            </p14:xfrm>
          </p:contentPart>
        </mc:Choice>
        <mc:Fallback xmlns="">
          <p:pic>
            <p:nvPicPr>
              <p:cNvPr id="436" name="Ink 435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613127" y="2924656"/>
                <a:ext cx="623520" cy="92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438" name="Ink 437"/>
              <p14:cNvContentPartPr/>
              <p14:nvPr/>
            </p14:nvContentPartPr>
            <p14:xfrm>
              <a:off x="851007" y="3438736"/>
              <a:ext cx="8213400" cy="1637280"/>
            </p14:xfrm>
          </p:contentPart>
        </mc:Choice>
        <mc:Fallback xmlns="">
          <p:pic>
            <p:nvPicPr>
              <p:cNvPr id="438" name="Ink 437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845607" y="3428296"/>
                <a:ext cx="8232480" cy="166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440" name="Ink 439"/>
              <p14:cNvContentPartPr/>
              <p14:nvPr/>
            </p14:nvContentPartPr>
            <p14:xfrm>
              <a:off x="136767" y="128536"/>
              <a:ext cx="8248320" cy="3384720"/>
            </p14:xfrm>
          </p:contentPart>
        </mc:Choice>
        <mc:Fallback xmlns="">
          <p:pic>
            <p:nvPicPr>
              <p:cNvPr id="440" name="Ink 439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125967" y="117016"/>
                <a:ext cx="8267400" cy="3411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6989179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80" name="Ink 79"/>
              <p14:cNvContentPartPr/>
              <p14:nvPr/>
            </p14:nvContentPartPr>
            <p14:xfrm>
              <a:off x="2765487" y="2469976"/>
              <a:ext cx="1476000" cy="577080"/>
            </p14:xfrm>
          </p:contentPart>
        </mc:Choice>
        <mc:Fallback xmlns="">
          <p:pic>
            <p:nvPicPr>
              <p:cNvPr id="80" name="Ink 79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57207" y="2459896"/>
                <a:ext cx="1498320" cy="59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84" name="Ink 83"/>
              <p14:cNvContentPartPr/>
              <p14:nvPr/>
            </p14:nvContentPartPr>
            <p14:xfrm>
              <a:off x="2989047" y="1649536"/>
              <a:ext cx="812520" cy="141120"/>
            </p14:xfrm>
          </p:contentPart>
        </mc:Choice>
        <mc:Fallback xmlns="">
          <p:pic>
            <p:nvPicPr>
              <p:cNvPr id="84" name="Ink 8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984727" y="1637296"/>
                <a:ext cx="830160" cy="16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32" name="Ink 131"/>
              <p14:cNvContentPartPr/>
              <p14:nvPr/>
            </p14:nvContentPartPr>
            <p14:xfrm>
              <a:off x="3604287" y="3672736"/>
              <a:ext cx="5400" cy="0"/>
            </p14:xfrm>
          </p:contentPart>
        </mc:Choice>
        <mc:Fallback xmlns="">
          <p:pic>
            <p:nvPicPr>
              <p:cNvPr id="132" name="Ink 13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0" y="0"/>
                <a:ext cx="540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64" name="Ink 163"/>
              <p14:cNvContentPartPr/>
              <p14:nvPr/>
            </p14:nvContentPartPr>
            <p14:xfrm>
              <a:off x="505767" y="4039936"/>
              <a:ext cx="1020600" cy="290160"/>
            </p14:xfrm>
          </p:contentPart>
        </mc:Choice>
        <mc:Fallback xmlns="">
          <p:pic>
            <p:nvPicPr>
              <p:cNvPr id="164" name="Ink 16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97847" y="4032016"/>
                <a:ext cx="1035000" cy="30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93" name="Ink 192"/>
              <p14:cNvContentPartPr/>
              <p14:nvPr/>
            </p14:nvContentPartPr>
            <p14:xfrm>
              <a:off x="7175847" y="811456"/>
              <a:ext cx="856800" cy="590400"/>
            </p14:xfrm>
          </p:contentPart>
        </mc:Choice>
        <mc:Fallback xmlns="">
          <p:pic>
            <p:nvPicPr>
              <p:cNvPr id="193" name="Ink 192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167927" y="798136"/>
                <a:ext cx="877680" cy="61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34" name="Ink 233"/>
              <p14:cNvContentPartPr/>
              <p14:nvPr/>
            </p14:nvContentPartPr>
            <p14:xfrm>
              <a:off x="8154327" y="3498856"/>
              <a:ext cx="896040" cy="761760"/>
            </p14:xfrm>
          </p:contentPart>
        </mc:Choice>
        <mc:Fallback xmlns="">
          <p:pic>
            <p:nvPicPr>
              <p:cNvPr id="234" name="Ink 233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149287" y="3495256"/>
                <a:ext cx="908280" cy="76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88" name="Ink 287"/>
              <p14:cNvContentPartPr/>
              <p14:nvPr/>
            </p14:nvContentPartPr>
            <p14:xfrm>
              <a:off x="41727" y="215296"/>
              <a:ext cx="8518680" cy="4622040"/>
            </p14:xfrm>
          </p:contentPart>
        </mc:Choice>
        <mc:Fallback xmlns="">
          <p:pic>
            <p:nvPicPr>
              <p:cNvPr id="288" name="Ink 287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3807" y="203056"/>
                <a:ext cx="8534880" cy="464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91" name="Ink 290"/>
              <p14:cNvContentPartPr/>
              <p14:nvPr/>
            </p14:nvContentPartPr>
            <p14:xfrm>
              <a:off x="5582127" y="1561696"/>
              <a:ext cx="3287160" cy="1406160"/>
            </p14:xfrm>
          </p:contentPart>
        </mc:Choice>
        <mc:Fallback xmlns="">
          <p:pic>
            <p:nvPicPr>
              <p:cNvPr id="291" name="Ink 290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574927" y="1557016"/>
                <a:ext cx="3299400" cy="141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94" name="Ink 293"/>
              <p14:cNvContentPartPr/>
              <p14:nvPr/>
            </p14:nvContentPartPr>
            <p14:xfrm>
              <a:off x="5680407" y="1376656"/>
              <a:ext cx="3473280" cy="365040"/>
            </p14:xfrm>
          </p:contentPart>
        </mc:Choice>
        <mc:Fallback xmlns="">
          <p:pic>
            <p:nvPicPr>
              <p:cNvPr id="294" name="Ink 293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5677527" y="1369096"/>
                <a:ext cx="3483720" cy="37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95" name="Ink 294"/>
              <p14:cNvContentPartPr/>
              <p14:nvPr/>
            </p14:nvContentPartPr>
            <p14:xfrm>
              <a:off x="5616327" y="2344696"/>
              <a:ext cx="3368160" cy="380160"/>
            </p14:xfrm>
          </p:contentPart>
        </mc:Choice>
        <mc:Fallback xmlns="">
          <p:pic>
            <p:nvPicPr>
              <p:cNvPr id="295" name="Ink 294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610927" y="2335696"/>
                <a:ext cx="3382920" cy="39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96" name="Ink 295"/>
              <p14:cNvContentPartPr/>
              <p14:nvPr/>
            </p14:nvContentPartPr>
            <p14:xfrm>
              <a:off x="6074607" y="3341896"/>
              <a:ext cx="2689920" cy="324000"/>
            </p14:xfrm>
          </p:contentPart>
        </mc:Choice>
        <mc:Fallback xmlns="">
          <p:pic>
            <p:nvPicPr>
              <p:cNvPr id="296" name="Ink 295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6062367" y="3334696"/>
                <a:ext cx="2713320" cy="342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966852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xmlns="" id="{4510F4AC-0804-4A8A-84CA-086926F806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of substitution</a:t>
            </a:r>
          </a:p>
        </p:txBody>
      </p:sp>
      <p:sp>
        <p:nvSpPr>
          <p:cNvPr id="64520" name="Text Box 8">
            <a:extLst>
              <a:ext uri="{FF2B5EF4-FFF2-40B4-BE49-F238E27FC236}">
                <a16:creationId xmlns:a16="http://schemas.microsoft.com/office/drawing/2014/main" xmlns="" id="{8C689892-916B-414E-AB59-E7B7C64CB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9041" y="2571750"/>
            <a:ext cx="23836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+mn-cs"/>
              </a:rPr>
              <a:t>desired</a:t>
            </a: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–</a:t>
            </a: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altLang="en-US" sz="2400" i="1" kern="120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+mn-cs"/>
              </a:rPr>
              <a:t>residual</a:t>
            </a:r>
            <a:endParaRPr lang="en-US" altLang="en-US" sz="2400" kern="1200">
              <a:solidFill>
                <a:srgbClr val="CC0000"/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4523" name="Text Box 11">
            <a:extLst>
              <a:ext uri="{FF2B5EF4-FFF2-40B4-BE49-F238E27FC236}">
                <a16:creationId xmlns:a16="http://schemas.microsoft.com/office/drawing/2014/main" xmlns="" id="{88CB35EE-C51A-41E9-A9B7-8C8FBAD854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7351" y="3143250"/>
            <a:ext cx="492680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whenever  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c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2)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3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 – 100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altLang="en-US" sz="2400" kern="1200">
                <a:solidFill>
                  <a:srgbClr val="009999"/>
                </a:solidFill>
                <a:latin typeface="Symbol" panose="05050102010706020507" pitchFamily="18" charset="2"/>
                <a:ea typeface="+mn-ea"/>
                <a:cs typeface="+mn-cs"/>
              </a:rPr>
              <a:t>³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 0</a:t>
            </a: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, for example, if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c </a:t>
            </a:r>
            <a:r>
              <a:rPr lang="en-US" altLang="en-US" sz="2400" kern="1200">
                <a:solidFill>
                  <a:srgbClr val="009999"/>
                </a:solidFill>
                <a:latin typeface="Symbol" panose="05050102010706020507" pitchFamily="18" charset="2"/>
                <a:ea typeface="+mn-ea"/>
                <a:cs typeface="+mn-cs"/>
              </a:rPr>
              <a:t>³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 200</a:t>
            </a: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 and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 </a:t>
            </a:r>
            <a:r>
              <a:rPr lang="en-US" altLang="en-US" sz="2400" kern="1200">
                <a:solidFill>
                  <a:srgbClr val="009999"/>
                </a:solidFill>
                <a:latin typeface="Symbol" panose="05050102010706020507" pitchFamily="18" charset="2"/>
                <a:ea typeface="+mn-ea"/>
                <a:cs typeface="+mn-cs"/>
              </a:rPr>
              <a:t>³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 1</a:t>
            </a: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.</a:t>
            </a:r>
          </a:p>
        </p:txBody>
      </p:sp>
      <p:sp>
        <p:nvSpPr>
          <p:cNvPr id="64526" name="Text Box 14">
            <a:extLst>
              <a:ext uri="{FF2B5EF4-FFF2-40B4-BE49-F238E27FC236}">
                <a16:creationId xmlns:a16="http://schemas.microsoft.com/office/drawing/2014/main" xmlns="" id="{133D1F8D-2A64-4A4C-9D3F-89150DC086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6606" y="2743200"/>
            <a:ext cx="10789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+mn-cs"/>
              </a:rPr>
              <a:t>desired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4527" name="Text Box 15">
            <a:extLst>
              <a:ext uri="{FF2B5EF4-FFF2-40B4-BE49-F238E27FC236}">
                <a16:creationId xmlns:a16="http://schemas.microsoft.com/office/drawing/2014/main" xmlns="" id="{39E4F231-0D12-40AF-A94B-8DAD1A7BAC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8162" y="3794523"/>
            <a:ext cx="11815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+mn-cs"/>
              </a:rPr>
              <a:t>residual</a:t>
            </a:r>
            <a:endParaRPr lang="en-US" altLang="en-US" sz="2400" kern="1200">
              <a:solidFill>
                <a:srgbClr val="CC0000"/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4528" name="Line 16">
            <a:extLst>
              <a:ext uri="{FF2B5EF4-FFF2-40B4-BE49-F238E27FC236}">
                <a16:creationId xmlns:a16="http://schemas.microsoft.com/office/drawing/2014/main" xmlns="" id="{3AF4504D-8FDC-48A8-AD70-C1F5CDD704C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012406" y="3543300"/>
            <a:ext cx="685800" cy="342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4530" name="Line 18">
            <a:extLst>
              <a:ext uri="{FF2B5EF4-FFF2-40B4-BE49-F238E27FC236}">
                <a16:creationId xmlns:a16="http://schemas.microsoft.com/office/drawing/2014/main" xmlns="" id="{2B3C593C-9A45-4EFF-9968-8DAFCC3C206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40856" y="2971800"/>
            <a:ext cx="2857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4531" name="Line 19">
            <a:extLst>
              <a:ext uri="{FF2B5EF4-FFF2-40B4-BE49-F238E27FC236}">
                <a16:creationId xmlns:a16="http://schemas.microsoft.com/office/drawing/2014/main" xmlns="" id="{4737B2A8-7834-4C67-9520-776FF292FDA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29250" y="2743200"/>
            <a:ext cx="2857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4532" name="AutoShape 20">
            <a:extLst>
              <a:ext uri="{FF2B5EF4-FFF2-40B4-BE49-F238E27FC236}">
                <a16:creationId xmlns:a16="http://schemas.microsoft.com/office/drawing/2014/main" xmlns="" id="{825C9F1A-46AD-48F2-AE1B-FA5AA2FFFB95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1604963" y="1329929"/>
            <a:ext cx="3209925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4534" name="Rectangle 22">
            <a:extLst>
              <a:ext uri="{FF2B5EF4-FFF2-40B4-BE49-F238E27FC236}">
                <a16:creationId xmlns:a16="http://schemas.microsoft.com/office/drawing/2014/main" xmlns="" id="{775C9836-91CB-4E5F-B126-53BF833785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4156" y="2817019"/>
            <a:ext cx="11541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800" kern="1200">
                <a:latin typeface="Times New Roman" panose="02020603050405020304" pitchFamily="18" charset="0"/>
                <a:ea typeface="+mn-ea"/>
                <a:cs typeface="+mn-cs"/>
              </a:rPr>
              <a:t>3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4535" name="Rectangle 23">
            <a:extLst>
              <a:ext uri="{FF2B5EF4-FFF2-40B4-BE49-F238E27FC236}">
                <a16:creationId xmlns:a16="http://schemas.microsoft.com/office/drawing/2014/main" xmlns="" id="{B13D4794-AE95-442B-A02A-02431A326E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5516" y="2433638"/>
            <a:ext cx="11541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800" kern="1200">
                <a:latin typeface="Times New Roman" panose="02020603050405020304" pitchFamily="18" charset="0"/>
                <a:ea typeface="+mn-ea"/>
                <a:cs typeface="+mn-cs"/>
              </a:rPr>
              <a:t>3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4536" name="Rectangle 24">
            <a:extLst>
              <a:ext uri="{FF2B5EF4-FFF2-40B4-BE49-F238E27FC236}">
                <a16:creationId xmlns:a16="http://schemas.microsoft.com/office/drawing/2014/main" xmlns="" id="{1A71F9BD-4103-423B-8D37-77ED7150A0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6538" y="2433638"/>
            <a:ext cx="11541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800" kern="1200">
                <a:latin typeface="Times New Roman" panose="02020603050405020304" pitchFamily="18" charset="0"/>
                <a:ea typeface="+mn-ea"/>
                <a:cs typeface="+mn-cs"/>
              </a:rPr>
              <a:t>3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4537" name="Rectangle 25">
            <a:extLst>
              <a:ext uri="{FF2B5EF4-FFF2-40B4-BE49-F238E27FC236}">
                <a16:creationId xmlns:a16="http://schemas.microsoft.com/office/drawing/2014/main" xmlns="" id="{B97EC035-3A61-4214-8C96-8E17446F3A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0654" y="2050257"/>
            <a:ext cx="11541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800" kern="1200">
                <a:latin typeface="Times New Roman" panose="02020603050405020304" pitchFamily="18" charset="0"/>
                <a:ea typeface="+mn-ea"/>
                <a:cs typeface="+mn-cs"/>
              </a:rPr>
              <a:t>3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4538" name="Rectangle 26">
            <a:extLst>
              <a:ext uri="{FF2B5EF4-FFF2-40B4-BE49-F238E27FC236}">
                <a16:creationId xmlns:a16="http://schemas.microsoft.com/office/drawing/2014/main" xmlns="" id="{629C5911-228E-4DE3-A97F-07AEF0068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5435" y="1666876"/>
            <a:ext cx="11541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800" kern="1200">
                <a:latin typeface="Times New Roman" panose="02020603050405020304" pitchFamily="18" charset="0"/>
                <a:ea typeface="+mn-ea"/>
                <a:cs typeface="+mn-cs"/>
              </a:rPr>
              <a:t>3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4539" name="Rectangle 27">
            <a:extLst>
              <a:ext uri="{FF2B5EF4-FFF2-40B4-BE49-F238E27FC236}">
                <a16:creationId xmlns:a16="http://schemas.microsoft.com/office/drawing/2014/main" xmlns="" id="{154BEFF4-B41E-4EFD-AD5F-35156236B6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6350" y="2457450"/>
            <a:ext cx="1025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)</a:t>
            </a:r>
          </a:p>
        </p:txBody>
      </p:sp>
      <p:sp>
        <p:nvSpPr>
          <p:cNvPr id="64540" name="Rectangle 28">
            <a:extLst>
              <a:ext uri="{FF2B5EF4-FFF2-40B4-BE49-F238E27FC236}">
                <a16:creationId xmlns:a16="http://schemas.microsoft.com/office/drawing/2014/main" xmlns="" id="{2B871390-0482-45F8-B130-54100174C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4054" y="2441972"/>
            <a:ext cx="1025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)</a:t>
            </a:r>
          </a:p>
        </p:txBody>
      </p:sp>
      <p:sp>
        <p:nvSpPr>
          <p:cNvPr id="64541" name="Rectangle 29">
            <a:extLst>
              <a:ext uri="{FF2B5EF4-FFF2-40B4-BE49-F238E27FC236}">
                <a16:creationId xmlns:a16="http://schemas.microsoft.com/office/drawing/2014/main" xmlns="" id="{07D1B575-205F-4FF4-AB83-DC1BBBB17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1654" y="2441972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64542" name="Rectangle 30">
            <a:extLst>
              <a:ext uri="{FF2B5EF4-FFF2-40B4-BE49-F238E27FC236}">
                <a16:creationId xmlns:a16="http://schemas.microsoft.com/office/drawing/2014/main" xmlns="" id="{D1EF52CC-4A71-4FC8-AB16-5DBBA4B81A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0685" y="2441972"/>
            <a:ext cx="849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/</a:t>
            </a:r>
          </a:p>
        </p:txBody>
      </p:sp>
      <p:sp>
        <p:nvSpPr>
          <p:cNvPr id="64543" name="Rectangle 31">
            <a:extLst>
              <a:ext uri="{FF2B5EF4-FFF2-40B4-BE49-F238E27FC236}">
                <a16:creationId xmlns:a16="http://schemas.microsoft.com/office/drawing/2014/main" xmlns="" id="{8875A82A-59CF-4790-832D-7503454AF8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7304" y="2441972"/>
            <a:ext cx="2051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((</a:t>
            </a:r>
          </a:p>
        </p:txBody>
      </p:sp>
      <p:sp>
        <p:nvSpPr>
          <p:cNvPr id="64544" name="Rectangle 32">
            <a:extLst>
              <a:ext uri="{FF2B5EF4-FFF2-40B4-BE49-F238E27FC236}">
                <a16:creationId xmlns:a16="http://schemas.microsoft.com/office/drawing/2014/main" xmlns="" id="{2ADCD914-6EA6-49FC-AA34-1D7CA13305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9191" y="2058591"/>
            <a:ext cx="1025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)</a:t>
            </a:r>
          </a:p>
        </p:txBody>
      </p:sp>
      <p:sp>
        <p:nvSpPr>
          <p:cNvPr id="64545" name="Rectangle 33">
            <a:extLst>
              <a:ext uri="{FF2B5EF4-FFF2-40B4-BE49-F238E27FC236}">
                <a16:creationId xmlns:a16="http://schemas.microsoft.com/office/drawing/2014/main" xmlns="" id="{6093ED36-514A-45C8-8557-F029FC4166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6791" y="2058591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64546" name="Rectangle 34">
            <a:extLst>
              <a:ext uri="{FF2B5EF4-FFF2-40B4-BE49-F238E27FC236}">
                <a16:creationId xmlns:a16="http://schemas.microsoft.com/office/drawing/2014/main" xmlns="" id="{3EC23DD5-6DF8-4531-BCDC-DD03CA3FC6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5822" y="2058591"/>
            <a:ext cx="849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/</a:t>
            </a:r>
          </a:p>
        </p:txBody>
      </p:sp>
      <p:sp>
        <p:nvSpPr>
          <p:cNvPr id="64547" name="Rectangle 35">
            <a:extLst>
              <a:ext uri="{FF2B5EF4-FFF2-40B4-BE49-F238E27FC236}">
                <a16:creationId xmlns:a16="http://schemas.microsoft.com/office/drawing/2014/main" xmlns="" id="{0674F989-9046-4417-943A-0566C3699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2454" y="2058591"/>
            <a:ext cx="1025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(</a:t>
            </a:r>
          </a:p>
        </p:txBody>
      </p:sp>
      <p:sp>
        <p:nvSpPr>
          <p:cNvPr id="64548" name="Rectangle 36">
            <a:extLst>
              <a:ext uri="{FF2B5EF4-FFF2-40B4-BE49-F238E27FC236}">
                <a16:creationId xmlns:a16="http://schemas.microsoft.com/office/drawing/2014/main" xmlns="" id="{58E06595-F85B-4076-8F9C-910E6226C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7088" y="1675210"/>
            <a:ext cx="1025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)</a:t>
            </a:r>
          </a:p>
        </p:txBody>
      </p:sp>
      <p:sp>
        <p:nvSpPr>
          <p:cNvPr id="64549" name="Rectangle 37">
            <a:extLst>
              <a:ext uri="{FF2B5EF4-FFF2-40B4-BE49-F238E27FC236}">
                <a16:creationId xmlns:a16="http://schemas.microsoft.com/office/drawing/2014/main" xmlns="" id="{7545AD82-9529-48FA-AC77-19E03A27B0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4688" y="1675210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64550" name="Rectangle 38">
            <a:extLst>
              <a:ext uri="{FF2B5EF4-FFF2-40B4-BE49-F238E27FC236}">
                <a16:creationId xmlns:a16="http://schemas.microsoft.com/office/drawing/2014/main" xmlns="" id="{B87BC0A0-BCAE-4F7E-A8F5-FE7B3990E1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3719" y="1675210"/>
            <a:ext cx="849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/</a:t>
            </a:r>
          </a:p>
        </p:txBody>
      </p:sp>
      <p:sp>
        <p:nvSpPr>
          <p:cNvPr id="64551" name="Rectangle 39">
            <a:extLst>
              <a:ext uri="{FF2B5EF4-FFF2-40B4-BE49-F238E27FC236}">
                <a16:creationId xmlns:a16="http://schemas.microsoft.com/office/drawing/2014/main" xmlns="" id="{5FA3FBAE-8280-47F0-B3BD-C19E5BA491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0110" y="1675210"/>
            <a:ext cx="1025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(</a:t>
            </a:r>
          </a:p>
        </p:txBody>
      </p:sp>
      <p:sp>
        <p:nvSpPr>
          <p:cNvPr id="64552" name="Rectangle 40">
            <a:extLst>
              <a:ext uri="{FF2B5EF4-FFF2-40B4-BE49-F238E27FC236}">
                <a16:creationId xmlns:a16="http://schemas.microsoft.com/office/drawing/2014/main" xmlns="" id="{8051663B-5478-481E-8680-8FCE9F884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835" y="1675210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4</a:t>
            </a:r>
          </a:p>
        </p:txBody>
      </p:sp>
      <p:sp>
        <p:nvSpPr>
          <p:cNvPr id="64553" name="Rectangle 41">
            <a:extLst>
              <a:ext uri="{FF2B5EF4-FFF2-40B4-BE49-F238E27FC236}">
                <a16:creationId xmlns:a16="http://schemas.microsoft.com/office/drawing/2014/main" xmlns="" id="{C182CDF5-4464-429A-8734-B55329D696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1856" y="1291829"/>
            <a:ext cx="1025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)</a:t>
            </a:r>
          </a:p>
        </p:txBody>
      </p:sp>
      <p:sp>
        <p:nvSpPr>
          <p:cNvPr id="64554" name="Rectangle 42">
            <a:extLst>
              <a:ext uri="{FF2B5EF4-FFF2-40B4-BE49-F238E27FC236}">
                <a16:creationId xmlns:a16="http://schemas.microsoft.com/office/drawing/2014/main" xmlns="" id="{775ACDD4-9537-4298-8FEA-8A3FA5603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9456" y="1291829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64555" name="Rectangle 43">
            <a:extLst>
              <a:ext uri="{FF2B5EF4-FFF2-40B4-BE49-F238E27FC236}">
                <a16:creationId xmlns:a16="http://schemas.microsoft.com/office/drawing/2014/main" xmlns="" id="{0FEDEB4A-877A-410B-A89B-090EB70D58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8488" y="1291829"/>
            <a:ext cx="849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/</a:t>
            </a:r>
          </a:p>
        </p:txBody>
      </p:sp>
      <p:sp>
        <p:nvSpPr>
          <p:cNvPr id="64556" name="Rectangle 44">
            <a:extLst>
              <a:ext uri="{FF2B5EF4-FFF2-40B4-BE49-F238E27FC236}">
                <a16:creationId xmlns:a16="http://schemas.microsoft.com/office/drawing/2014/main" xmlns="" id="{82B607FF-AFD7-44CF-9D3A-1DE2EA710A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4879" y="1291829"/>
            <a:ext cx="1025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(</a:t>
            </a:r>
          </a:p>
        </p:txBody>
      </p:sp>
      <p:sp>
        <p:nvSpPr>
          <p:cNvPr id="64557" name="Rectangle 45">
            <a:extLst>
              <a:ext uri="{FF2B5EF4-FFF2-40B4-BE49-F238E27FC236}">
                <a16:creationId xmlns:a16="http://schemas.microsoft.com/office/drawing/2014/main" xmlns="" id="{09247EF0-7A5B-4E65-8DDB-A8C0DCED33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7216" y="1291829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4</a:t>
            </a:r>
          </a:p>
        </p:txBody>
      </p:sp>
      <p:sp>
        <p:nvSpPr>
          <p:cNvPr id="64558" name="Rectangle 46">
            <a:extLst>
              <a:ext uri="{FF2B5EF4-FFF2-40B4-BE49-F238E27FC236}">
                <a16:creationId xmlns:a16="http://schemas.microsoft.com/office/drawing/2014/main" xmlns="" id="{6F8E0F2E-CAF2-4876-9C67-44F30A264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7641" y="1291829"/>
            <a:ext cx="1025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)</a:t>
            </a:r>
          </a:p>
        </p:txBody>
      </p:sp>
      <p:sp>
        <p:nvSpPr>
          <p:cNvPr id="64559" name="Rectangle 47">
            <a:extLst>
              <a:ext uri="{FF2B5EF4-FFF2-40B4-BE49-F238E27FC236}">
                <a16:creationId xmlns:a16="http://schemas.microsoft.com/office/drawing/2014/main" xmlns="" id="{24A085B9-6E65-4668-A6D8-31E088BB27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0" y="1291829"/>
            <a:ext cx="1025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(</a:t>
            </a:r>
          </a:p>
        </p:txBody>
      </p:sp>
      <p:sp>
        <p:nvSpPr>
          <p:cNvPr id="64560" name="Rectangle 48">
            <a:extLst>
              <a:ext uri="{FF2B5EF4-FFF2-40B4-BE49-F238E27FC236}">
                <a16:creationId xmlns:a16="http://schemas.microsoft.com/office/drawing/2014/main" xmlns="" id="{B1BFD46F-E8DE-4BE9-B85B-91D2DC2FBD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0072" y="2825354"/>
            <a:ext cx="2901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cn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4561" name="Rectangle 49">
            <a:extLst>
              <a:ext uri="{FF2B5EF4-FFF2-40B4-BE49-F238E27FC236}">
                <a16:creationId xmlns:a16="http://schemas.microsoft.com/office/drawing/2014/main" xmlns="" id="{1814ADD9-ACD0-4BD9-B25F-5650C3398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7700" y="2457450"/>
            <a:ext cx="6155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100n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4562" name="Rectangle 50">
            <a:extLst>
              <a:ext uri="{FF2B5EF4-FFF2-40B4-BE49-F238E27FC236}">
                <a16:creationId xmlns:a16="http://schemas.microsoft.com/office/drawing/2014/main" xmlns="" id="{A9733F77-E29F-48C4-A250-DED91BAA3E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4781" y="2441972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4563" name="Rectangle 51">
            <a:extLst>
              <a:ext uri="{FF2B5EF4-FFF2-40B4-BE49-F238E27FC236}">
                <a16:creationId xmlns:a16="http://schemas.microsoft.com/office/drawing/2014/main" xmlns="" id="{526BC375-7C5F-4921-A005-DE8C927A51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2091" y="2441972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c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4564" name="Rectangle 52">
            <a:extLst>
              <a:ext uri="{FF2B5EF4-FFF2-40B4-BE49-F238E27FC236}">
                <a16:creationId xmlns:a16="http://schemas.microsoft.com/office/drawing/2014/main" xmlns="" id="{53B03D15-9812-4FC3-B130-65447414B6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2454" y="2441972"/>
            <a:ext cx="2901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cn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4565" name="Rectangle 53">
            <a:extLst>
              <a:ext uri="{FF2B5EF4-FFF2-40B4-BE49-F238E27FC236}">
                <a16:creationId xmlns:a16="http://schemas.microsoft.com/office/drawing/2014/main" xmlns="" id="{8910BD78-FF7F-4E45-8E3D-0F9DD46A5B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0944" y="2058591"/>
            <a:ext cx="6155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100n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4566" name="Rectangle 54">
            <a:extLst>
              <a:ext uri="{FF2B5EF4-FFF2-40B4-BE49-F238E27FC236}">
                <a16:creationId xmlns:a16="http://schemas.microsoft.com/office/drawing/2014/main" xmlns="" id="{37A9F7DA-55B0-4D1C-AD2E-97D5B5C979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9919" y="2058591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4567" name="Rectangle 55">
            <a:extLst>
              <a:ext uri="{FF2B5EF4-FFF2-40B4-BE49-F238E27FC236}">
                <a16:creationId xmlns:a16="http://schemas.microsoft.com/office/drawing/2014/main" xmlns="" id="{A46F29DC-FDA8-4EE0-884F-933191C6DC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7229" y="2058591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c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4568" name="Rectangle 56">
            <a:extLst>
              <a:ext uri="{FF2B5EF4-FFF2-40B4-BE49-F238E27FC236}">
                <a16:creationId xmlns:a16="http://schemas.microsoft.com/office/drawing/2014/main" xmlns="" id="{7470BA40-34C6-41DC-B1F2-5C92215C33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5725" y="1675210"/>
            <a:ext cx="6155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100n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4569" name="Rectangle 57">
            <a:extLst>
              <a:ext uri="{FF2B5EF4-FFF2-40B4-BE49-F238E27FC236}">
                <a16:creationId xmlns:a16="http://schemas.microsoft.com/office/drawing/2014/main" xmlns="" id="{61BEB868-B066-4C14-940B-30F0D28D5D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0838" y="1675210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4570" name="Rectangle 58">
            <a:extLst>
              <a:ext uri="{FF2B5EF4-FFF2-40B4-BE49-F238E27FC236}">
                <a16:creationId xmlns:a16="http://schemas.microsoft.com/office/drawing/2014/main" xmlns="" id="{CE783ACA-C230-49F9-856E-554ED63A80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7235" y="1675210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c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4571" name="Rectangle 59">
            <a:extLst>
              <a:ext uri="{FF2B5EF4-FFF2-40B4-BE49-F238E27FC236}">
                <a16:creationId xmlns:a16="http://schemas.microsoft.com/office/drawing/2014/main" xmlns="" id="{8E7B3AA8-78C3-4D5D-A00D-A9398DEA51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7619" y="1291829"/>
            <a:ext cx="6155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100n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4572" name="Rectangle 60">
            <a:extLst>
              <a:ext uri="{FF2B5EF4-FFF2-40B4-BE49-F238E27FC236}">
                <a16:creationId xmlns:a16="http://schemas.microsoft.com/office/drawing/2014/main" xmlns="" id="{273F3ACF-0E78-4454-A200-9024661EC7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5606" y="1291829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4573" name="Rectangle 61">
            <a:extLst>
              <a:ext uri="{FF2B5EF4-FFF2-40B4-BE49-F238E27FC236}">
                <a16:creationId xmlns:a16="http://schemas.microsoft.com/office/drawing/2014/main" xmlns="" id="{766BBC35-C76D-45F6-9CB3-CFE59CC068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5328" y="1291829"/>
            <a:ext cx="1715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4574" name="Rectangle 62">
            <a:extLst>
              <a:ext uri="{FF2B5EF4-FFF2-40B4-BE49-F238E27FC236}">
                <a16:creationId xmlns:a16="http://schemas.microsoft.com/office/drawing/2014/main" xmlns="" id="{0CAA3DEB-E559-4275-9C99-AC5BE0099C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479" y="1291829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4575" name="Rectangle 63">
            <a:extLst>
              <a:ext uri="{FF2B5EF4-FFF2-40B4-BE49-F238E27FC236}">
                <a16:creationId xmlns:a16="http://schemas.microsoft.com/office/drawing/2014/main" xmlns="" id="{148DF8CF-C18A-4DB5-B992-8459EBBEF4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1291829"/>
            <a:ext cx="1715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4576" name="Rectangle 64">
            <a:extLst>
              <a:ext uri="{FF2B5EF4-FFF2-40B4-BE49-F238E27FC236}">
                <a16:creationId xmlns:a16="http://schemas.microsoft.com/office/drawing/2014/main" xmlns="" id="{03E11525-2367-47E1-B144-D0C043B96D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6710" y="2790825"/>
            <a:ext cx="1683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Symbol" panose="05050102010706020507" pitchFamily="18" charset="2"/>
                <a:ea typeface="+mn-ea"/>
                <a:cs typeface="+mn-cs"/>
              </a:rPr>
              <a:t>£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4577" name="Rectangle 65">
            <a:extLst>
              <a:ext uri="{FF2B5EF4-FFF2-40B4-BE49-F238E27FC236}">
                <a16:creationId xmlns:a16="http://schemas.microsoft.com/office/drawing/2014/main" xmlns="" id="{27A950C8-E73E-4B7E-B262-B036CB281D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0" y="2457450"/>
            <a:ext cx="1683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Symbol" panose="05050102010706020507" pitchFamily="18" charset="2"/>
                <a:ea typeface="+mn-ea"/>
                <a:cs typeface="+mn-cs"/>
              </a:rPr>
              <a:t>-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4578" name="Rectangle 66">
            <a:extLst>
              <a:ext uri="{FF2B5EF4-FFF2-40B4-BE49-F238E27FC236}">
                <a16:creationId xmlns:a16="http://schemas.microsoft.com/office/drawing/2014/main" xmlns="" id="{A0C4EE13-90DB-42A9-B84C-C01A373EBC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229" y="2407444"/>
            <a:ext cx="1683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Symbol" panose="05050102010706020507" pitchFamily="18" charset="2"/>
                <a:ea typeface="+mn-ea"/>
                <a:cs typeface="+mn-cs"/>
              </a:rPr>
              <a:t>-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4579" name="Rectangle 67">
            <a:extLst>
              <a:ext uri="{FF2B5EF4-FFF2-40B4-BE49-F238E27FC236}">
                <a16:creationId xmlns:a16="http://schemas.microsoft.com/office/drawing/2014/main" xmlns="" id="{DADD3EF9-CC70-4A47-A21C-5962CBA8D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9091" y="2407444"/>
            <a:ext cx="1683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Symbol" panose="05050102010706020507" pitchFamily="18" charset="2"/>
                <a:ea typeface="+mn-ea"/>
                <a:cs typeface="+mn-cs"/>
              </a:rPr>
              <a:t>=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4580" name="Rectangle 68">
            <a:extLst>
              <a:ext uri="{FF2B5EF4-FFF2-40B4-BE49-F238E27FC236}">
                <a16:creationId xmlns:a16="http://schemas.microsoft.com/office/drawing/2014/main" xmlns="" id="{61CFFF2D-F8B2-48DA-AB4A-56B3D2B9AA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2344" y="2024063"/>
            <a:ext cx="1683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Symbol" panose="05050102010706020507" pitchFamily="18" charset="2"/>
                <a:ea typeface="+mn-ea"/>
                <a:cs typeface="+mn-cs"/>
              </a:rPr>
              <a:t>+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4581" name="Rectangle 69">
            <a:extLst>
              <a:ext uri="{FF2B5EF4-FFF2-40B4-BE49-F238E27FC236}">
                <a16:creationId xmlns:a16="http://schemas.microsoft.com/office/drawing/2014/main" xmlns="" id="{63FB3054-CC15-492D-9D4D-F3972798F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9091" y="2024063"/>
            <a:ext cx="1683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Symbol" panose="05050102010706020507" pitchFamily="18" charset="2"/>
                <a:ea typeface="+mn-ea"/>
                <a:cs typeface="+mn-cs"/>
              </a:rPr>
              <a:t>=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4582" name="Rectangle 70">
            <a:extLst>
              <a:ext uri="{FF2B5EF4-FFF2-40B4-BE49-F238E27FC236}">
                <a16:creationId xmlns:a16="http://schemas.microsoft.com/office/drawing/2014/main" xmlns="" id="{B3292121-7FF0-4510-9318-F5C562B1A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7125" y="1640681"/>
            <a:ext cx="1683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Symbol" panose="05050102010706020507" pitchFamily="18" charset="2"/>
                <a:ea typeface="+mn-ea"/>
                <a:cs typeface="+mn-cs"/>
              </a:rPr>
              <a:t>+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4583" name="Rectangle 71">
            <a:extLst>
              <a:ext uri="{FF2B5EF4-FFF2-40B4-BE49-F238E27FC236}">
                <a16:creationId xmlns:a16="http://schemas.microsoft.com/office/drawing/2014/main" xmlns="" id="{C0B02554-AE1F-4F13-911E-442193C2EF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6710" y="1640681"/>
            <a:ext cx="1683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Symbol" panose="05050102010706020507" pitchFamily="18" charset="2"/>
                <a:ea typeface="+mn-ea"/>
                <a:cs typeface="+mn-cs"/>
              </a:rPr>
              <a:t>£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4584" name="Rectangle 72">
            <a:extLst>
              <a:ext uri="{FF2B5EF4-FFF2-40B4-BE49-F238E27FC236}">
                <a16:creationId xmlns:a16="http://schemas.microsoft.com/office/drawing/2014/main" xmlns="" id="{853728F3-B4F6-47D6-A7EF-C8A370AAA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019" y="1257300"/>
            <a:ext cx="1683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Symbol" panose="05050102010706020507" pitchFamily="18" charset="2"/>
                <a:ea typeface="+mn-ea"/>
                <a:cs typeface="+mn-cs"/>
              </a:rPr>
              <a:t>+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4585" name="Rectangle 73">
            <a:extLst>
              <a:ext uri="{FF2B5EF4-FFF2-40B4-BE49-F238E27FC236}">
                <a16:creationId xmlns:a16="http://schemas.microsoft.com/office/drawing/2014/main" xmlns="" id="{6B566AD5-8404-4118-BA39-682A0C696F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9091" y="1257300"/>
            <a:ext cx="1683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Symbol" panose="05050102010706020507" pitchFamily="18" charset="2"/>
                <a:ea typeface="+mn-ea"/>
                <a:cs typeface="+mn-cs"/>
              </a:rPr>
              <a:t>=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050">
            <a:extLst>
              <a:ext uri="{FF2B5EF4-FFF2-40B4-BE49-F238E27FC236}">
                <a16:creationId xmlns:a16="http://schemas.microsoft.com/office/drawing/2014/main" xmlns="" id="{2CE19672-3263-4D1A-B34F-5D7ED3EE5E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(continued)</a:t>
            </a:r>
          </a:p>
        </p:txBody>
      </p:sp>
      <p:sp>
        <p:nvSpPr>
          <p:cNvPr id="65539" name="Text Box 2051">
            <a:extLst>
              <a:ext uri="{FF2B5EF4-FFF2-40B4-BE49-F238E27FC236}">
                <a16:creationId xmlns:a16="http://schemas.microsoft.com/office/drawing/2014/main" xmlns="" id="{8DD7B38C-0085-4C34-9797-CAEC3F5E1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9744" y="1143001"/>
            <a:ext cx="5612606" cy="2603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1775" indent="-2317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173831" indent="-173831" defTabSz="685800" fontAlgn="base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Clr>
                <a:srgbClr val="CC0000"/>
              </a:buClr>
              <a:buFontTx/>
              <a:buChar char="•"/>
            </a:pP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We must also handle the initial conditions, that is, ground the induction with base cases.</a:t>
            </a:r>
          </a:p>
          <a:p>
            <a:pPr marL="173831" indent="-173831" defTabSz="685800" fontAlgn="base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Clr>
                <a:srgbClr val="CC0000"/>
              </a:buClr>
              <a:buFontTx/>
              <a:buChar char="•"/>
            </a:pPr>
            <a:r>
              <a:rPr lang="en-US" altLang="en-US" b="1" i="1" kern="1200">
                <a:solidFill>
                  <a:srgbClr val="000000"/>
                </a:solidFill>
                <a:ea typeface="+mn-ea"/>
                <a:cs typeface="+mn-cs"/>
              </a:rPr>
              <a:t>Base: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T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) = </a:t>
            </a:r>
            <a:r>
              <a:rPr lang="en-US" altLang="en-US" kern="1200">
                <a:solidFill>
                  <a:srgbClr val="009999"/>
                </a:solidFill>
                <a:latin typeface="Symbol" panose="05050102010706020507" pitchFamily="18" charset="2"/>
                <a:ea typeface="+mn-ea"/>
                <a:cs typeface="+mn-cs"/>
              </a:rPr>
              <a:t>Q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1)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 for all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 &lt;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 baseline="-25000">
                <a:solidFill>
                  <a:srgbClr val="009999"/>
                </a:solidFill>
                <a:ea typeface="+mn-ea"/>
                <a:cs typeface="+mn-cs"/>
              </a:rPr>
              <a:t>0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, where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 baseline="-25000">
                <a:solidFill>
                  <a:srgbClr val="009999"/>
                </a:solidFill>
                <a:ea typeface="+mn-ea"/>
                <a:cs typeface="+mn-cs"/>
              </a:rPr>
              <a:t>0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 is a suitable constant.</a:t>
            </a:r>
          </a:p>
          <a:p>
            <a:pPr marL="173831" indent="-173831" defTabSz="685800" fontAlgn="base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Clr>
                <a:srgbClr val="CC0000"/>
              </a:buClr>
              <a:buFontTx/>
              <a:buChar char="•"/>
            </a:pP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For 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1 </a:t>
            </a:r>
            <a:r>
              <a:rPr lang="en-US" altLang="en-US" kern="1200">
                <a:solidFill>
                  <a:srgbClr val="009999"/>
                </a:solidFill>
                <a:latin typeface="Symbol" panose="05050102010706020507" pitchFamily="18" charset="2"/>
                <a:ea typeface="+mn-ea"/>
                <a:cs typeface="+mn-cs"/>
              </a:rPr>
              <a:t>£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 &lt;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 baseline="-25000">
                <a:solidFill>
                  <a:srgbClr val="009999"/>
                </a:solidFill>
                <a:ea typeface="+mn-ea"/>
                <a:cs typeface="+mn-cs"/>
              </a:rPr>
              <a:t>0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, we have “</a:t>
            </a:r>
            <a:r>
              <a:rPr lang="en-US" altLang="en-US" kern="1200">
                <a:solidFill>
                  <a:srgbClr val="009999"/>
                </a:solidFill>
                <a:latin typeface="Symbol" panose="05050102010706020507" pitchFamily="18" charset="2"/>
                <a:ea typeface="+mn-ea"/>
                <a:cs typeface="+mn-cs"/>
              </a:rPr>
              <a:t>Q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1)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”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 </a:t>
            </a:r>
            <a:r>
              <a:rPr lang="en-US" altLang="en-US" kern="1200">
                <a:solidFill>
                  <a:srgbClr val="009999"/>
                </a:solidFill>
                <a:latin typeface="Symbol" panose="05050102010706020507" pitchFamily="18" charset="2"/>
                <a:ea typeface="+mn-ea"/>
                <a:cs typeface="+mn-cs"/>
              </a:rPr>
              <a:t>£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cn</a:t>
            </a:r>
            <a:r>
              <a:rPr lang="en-US" altLang="en-US" kern="1200" baseline="30000">
                <a:solidFill>
                  <a:srgbClr val="009999"/>
                </a:solidFill>
                <a:ea typeface="+mn-ea"/>
                <a:cs typeface="+mn-cs"/>
              </a:rPr>
              <a:t>3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, if we pick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c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 big enough.</a:t>
            </a:r>
          </a:p>
        </p:txBody>
      </p:sp>
      <p:grpSp>
        <p:nvGrpSpPr>
          <p:cNvPr id="65543" name="Group 2055">
            <a:extLst>
              <a:ext uri="{FF2B5EF4-FFF2-40B4-BE49-F238E27FC236}">
                <a16:creationId xmlns:a16="http://schemas.microsoft.com/office/drawing/2014/main" xmlns="" id="{5BE64A9B-575B-4D6C-9444-E9F68ADB9740}"/>
              </a:ext>
            </a:extLst>
          </p:cNvPr>
          <p:cNvGrpSpPr>
            <a:grpSpLocks/>
          </p:cNvGrpSpPr>
          <p:nvPr/>
        </p:nvGrpSpPr>
        <p:grpSpPr bwMode="auto">
          <a:xfrm>
            <a:off x="1879997" y="3933828"/>
            <a:ext cx="5372100" cy="700088"/>
            <a:chOff x="619" y="3304"/>
            <a:chExt cx="4512" cy="588"/>
          </a:xfrm>
        </p:grpSpPr>
        <p:sp>
          <p:nvSpPr>
            <p:cNvPr id="65541" name="Text Box 2053">
              <a:extLst>
                <a:ext uri="{FF2B5EF4-FFF2-40B4-BE49-F238E27FC236}">
                  <a16:creationId xmlns:a16="http://schemas.microsoft.com/office/drawing/2014/main" xmlns="" id="{3F3179AC-93C2-4C20-B746-10D7F08E62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1" y="3504"/>
              <a:ext cx="2669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lang="en-US" altLang="en-US" sz="2400" b="1" i="1" kern="1200">
                  <a:latin typeface="Times New Roman" panose="02020603050405020304" pitchFamily="18" charset="0"/>
                  <a:ea typeface="+mn-ea"/>
                  <a:cs typeface="+mn-cs"/>
                </a:rPr>
                <a:t>This bound is not tight!</a:t>
              </a:r>
              <a:endParaRPr lang="en-US" altLang="en-US" sz="2400" b="1" kern="1200"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5542" name="Line 2054">
              <a:extLst>
                <a:ext uri="{FF2B5EF4-FFF2-40B4-BE49-F238E27FC236}">
                  <a16:creationId xmlns:a16="http://schemas.microsoft.com/office/drawing/2014/main" xmlns="" id="{38177A12-8314-48EF-B9CF-B7897E42B6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9" y="3304"/>
              <a:ext cx="4512" cy="0"/>
            </a:xfrm>
            <a:prstGeom prst="line">
              <a:avLst/>
            </a:prstGeom>
            <a:noFill/>
            <a:ln w="76200" cmpd="tri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sz="2400" kern="1200"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xmlns="" id="{B7D3E31F-1065-4D37-B433-1CE08A0505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 tighter upper bound?</a:t>
            </a:r>
          </a:p>
        </p:txBody>
      </p:sp>
      <p:sp>
        <p:nvSpPr>
          <p:cNvPr id="66564" name="Text Box 4">
            <a:extLst>
              <a:ext uri="{FF2B5EF4-FFF2-40B4-BE49-F238E27FC236}">
                <a16:creationId xmlns:a16="http://schemas.microsoft.com/office/drawing/2014/main" xmlns="" id="{3F3CDB0B-BE90-4BC1-A640-29BE08337A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5444" y="1200150"/>
            <a:ext cx="42541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We shall prove that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) =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O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.</a:t>
            </a:r>
          </a:p>
        </p:txBody>
      </p:sp>
      <p:sp>
        <p:nvSpPr>
          <p:cNvPr id="66565" name="Text Box 5">
            <a:extLst>
              <a:ext uri="{FF2B5EF4-FFF2-40B4-BE49-F238E27FC236}">
                <a16:creationId xmlns:a16="http://schemas.microsoft.com/office/drawing/2014/main" xmlns="" id="{74EF0F70-30B5-40D3-8017-77DA68275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7351" y="1714500"/>
            <a:ext cx="4216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Assume that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k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) </a:t>
            </a:r>
            <a:r>
              <a:rPr lang="en-US" altLang="en-US" sz="2400" kern="1200">
                <a:solidFill>
                  <a:srgbClr val="009999"/>
                </a:solidFill>
                <a:latin typeface="Symbol" panose="05050102010706020507" pitchFamily="18" charset="2"/>
                <a:ea typeface="+mn-ea"/>
                <a:cs typeface="+mn-cs"/>
              </a:rPr>
              <a:t>£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ck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 for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k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 &lt;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  <p:sp>
        <p:nvSpPr>
          <p:cNvPr id="66573" name="Text Box 13">
            <a:extLst>
              <a:ext uri="{FF2B5EF4-FFF2-40B4-BE49-F238E27FC236}">
                <a16:creationId xmlns:a16="http://schemas.microsoft.com/office/drawing/2014/main" xmlns="" id="{8B3C4629-89FD-49CA-A6CC-BF06606F8D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837385"/>
            <a:ext cx="37834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for </a:t>
            </a:r>
            <a:r>
              <a:rPr lang="en-US" altLang="en-US" sz="2400" b="1" i="1" kern="1200">
                <a:latin typeface="Times New Roman" panose="02020603050405020304" pitchFamily="18" charset="0"/>
                <a:ea typeface="+mn-ea"/>
                <a:cs typeface="+mn-cs"/>
              </a:rPr>
              <a:t>no</a:t>
            </a: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 choice of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c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 &gt; 0</a:t>
            </a: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.  Lose!</a:t>
            </a:r>
          </a:p>
        </p:txBody>
      </p:sp>
      <p:grpSp>
        <p:nvGrpSpPr>
          <p:cNvPr id="66578" name="Group 18">
            <a:extLst>
              <a:ext uri="{FF2B5EF4-FFF2-40B4-BE49-F238E27FC236}">
                <a16:creationId xmlns:a16="http://schemas.microsoft.com/office/drawing/2014/main" xmlns="" id="{D42C7E2F-2E06-4216-BECC-5444A15D456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195513" y="2158603"/>
            <a:ext cx="2822972" cy="1152525"/>
            <a:chOff x="884" y="1813"/>
            <a:chExt cx="2371" cy="968"/>
          </a:xfrm>
        </p:grpSpPr>
        <p:sp>
          <p:nvSpPr>
            <p:cNvPr id="66577" name="AutoShape 17">
              <a:extLst>
                <a:ext uri="{FF2B5EF4-FFF2-40B4-BE49-F238E27FC236}">
                  <a16:creationId xmlns:a16="http://schemas.microsoft.com/office/drawing/2014/main" xmlns="" id="{22942C36-5DF6-4B58-81F5-C44F4069034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888" y="1872"/>
              <a:ext cx="1992" cy="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sz="2400" kern="1200"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6579" name="Rectangle 19">
              <a:extLst>
                <a:ext uri="{FF2B5EF4-FFF2-40B4-BE49-F238E27FC236}">
                  <a16:creationId xmlns:a16="http://schemas.microsoft.com/office/drawing/2014/main" xmlns="" id="{96F38909-78F2-4F34-BEDB-E90E417ECF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8" y="2471"/>
              <a:ext cx="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altLang="en-US" sz="2400" kern="1200"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6580" name="Rectangle 20">
              <a:extLst>
                <a:ext uri="{FF2B5EF4-FFF2-40B4-BE49-F238E27FC236}">
                  <a16:creationId xmlns:a16="http://schemas.microsoft.com/office/drawing/2014/main" xmlns="" id="{200AED13-A005-41D4-9F29-FEB55A103F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3" y="2471"/>
              <a:ext cx="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altLang="en-US" sz="2400" kern="1200"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6581" name="Rectangle 21">
              <a:extLst>
                <a:ext uri="{FF2B5EF4-FFF2-40B4-BE49-F238E27FC236}">
                  <a16:creationId xmlns:a16="http://schemas.microsoft.com/office/drawing/2014/main" xmlns="" id="{182C9D1D-23C6-4332-A5D7-FA90ECE95C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7" y="2164"/>
              <a:ext cx="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altLang="en-US" sz="2400" kern="1200"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6582" name="Rectangle 22">
              <a:extLst>
                <a:ext uri="{FF2B5EF4-FFF2-40B4-BE49-F238E27FC236}">
                  <a16:creationId xmlns:a16="http://schemas.microsoft.com/office/drawing/2014/main" xmlns="" id="{86975980-2A6D-4449-9CB3-9EB35555BD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4" y="1842"/>
              <a:ext cx="8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lang="en-US" altLang="en-US" sz="2400" kern="1200">
                  <a:latin typeface="Times New Roman" panose="02020603050405020304" pitchFamily="18" charset="0"/>
                  <a:ea typeface="+mn-ea"/>
                  <a:cs typeface="+mn-cs"/>
                </a:rPr>
                <a:t>)</a:t>
              </a:r>
            </a:p>
          </p:txBody>
        </p:sp>
        <p:sp>
          <p:nvSpPr>
            <p:cNvPr id="66583" name="Rectangle 23">
              <a:extLst>
                <a:ext uri="{FF2B5EF4-FFF2-40B4-BE49-F238E27FC236}">
                  <a16:creationId xmlns:a16="http://schemas.microsoft.com/office/drawing/2014/main" xmlns="" id="{93011A0F-6F74-436D-BF38-FBA9A112A9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6" y="1842"/>
              <a:ext cx="12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lang="en-US" altLang="en-US" sz="2400" kern="1200">
                  <a:latin typeface="Times New Roman" panose="02020603050405020304" pitchFamily="18" charset="0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66584" name="Rectangle 24">
              <a:extLst>
                <a:ext uri="{FF2B5EF4-FFF2-40B4-BE49-F238E27FC236}">
                  <a16:creationId xmlns:a16="http://schemas.microsoft.com/office/drawing/2014/main" xmlns="" id="{2662A9D6-F8A1-4B68-B54F-A17ABE5955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6" y="1842"/>
              <a:ext cx="71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lang="en-US" altLang="en-US" sz="2400" kern="1200">
                  <a:latin typeface="Times New Roman" panose="02020603050405020304" pitchFamily="18" charset="0"/>
                  <a:ea typeface="+mn-ea"/>
                  <a:cs typeface="+mn-cs"/>
                </a:rPr>
                <a:t>/</a:t>
              </a:r>
            </a:p>
          </p:txBody>
        </p:sp>
        <p:sp>
          <p:nvSpPr>
            <p:cNvPr id="66585" name="Rectangle 25">
              <a:extLst>
                <a:ext uri="{FF2B5EF4-FFF2-40B4-BE49-F238E27FC236}">
                  <a16:creationId xmlns:a16="http://schemas.microsoft.com/office/drawing/2014/main" xmlns="" id="{124170F7-CC1B-4411-8AC2-7ABE588900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1" y="1842"/>
              <a:ext cx="8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lang="en-US" altLang="en-US" sz="2400" kern="1200">
                  <a:latin typeface="Times New Roman" panose="02020603050405020304" pitchFamily="18" charset="0"/>
                  <a:ea typeface="+mn-ea"/>
                  <a:cs typeface="+mn-cs"/>
                </a:rPr>
                <a:t>(</a:t>
              </a:r>
            </a:p>
          </p:txBody>
        </p:sp>
        <p:sp>
          <p:nvSpPr>
            <p:cNvPr id="66586" name="Rectangle 26">
              <a:extLst>
                <a:ext uri="{FF2B5EF4-FFF2-40B4-BE49-F238E27FC236}">
                  <a16:creationId xmlns:a16="http://schemas.microsoft.com/office/drawing/2014/main" xmlns="" id="{235732B2-3C7D-4B26-B37D-53253FDD87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9" y="1842"/>
              <a:ext cx="12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lang="en-US" altLang="en-US" sz="2400" kern="1200">
                  <a:latin typeface="Times New Roman" panose="02020603050405020304" pitchFamily="18" charset="0"/>
                  <a:ea typeface="+mn-ea"/>
                  <a:cs typeface="+mn-cs"/>
                </a:rPr>
                <a:t>4</a:t>
              </a:r>
            </a:p>
          </p:txBody>
        </p:sp>
        <p:sp>
          <p:nvSpPr>
            <p:cNvPr id="66587" name="Rectangle 27">
              <a:extLst>
                <a:ext uri="{FF2B5EF4-FFF2-40B4-BE49-F238E27FC236}">
                  <a16:creationId xmlns:a16="http://schemas.microsoft.com/office/drawing/2014/main" xmlns="" id="{1D1FA490-6442-4F2E-885F-4EC7E1860E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5" y="1842"/>
              <a:ext cx="8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lang="en-US" altLang="en-US" sz="2400" kern="1200">
                  <a:latin typeface="Times New Roman" panose="02020603050405020304" pitchFamily="18" charset="0"/>
                  <a:ea typeface="+mn-ea"/>
                  <a:cs typeface="+mn-cs"/>
                </a:rPr>
                <a:t>)</a:t>
              </a:r>
            </a:p>
          </p:txBody>
        </p:sp>
        <p:sp>
          <p:nvSpPr>
            <p:cNvPr id="66588" name="Rectangle 28">
              <a:extLst>
                <a:ext uri="{FF2B5EF4-FFF2-40B4-BE49-F238E27FC236}">
                  <a16:creationId xmlns:a16="http://schemas.microsoft.com/office/drawing/2014/main" xmlns="" id="{AE7E9D7E-5802-4EB2-996E-B727A22E6B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0" y="1842"/>
              <a:ext cx="8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lang="en-US" altLang="en-US" sz="2400" kern="1200">
                  <a:latin typeface="Times New Roman" panose="02020603050405020304" pitchFamily="18" charset="0"/>
                  <a:ea typeface="+mn-ea"/>
                  <a:cs typeface="+mn-cs"/>
                </a:rPr>
                <a:t>(</a:t>
              </a:r>
            </a:p>
          </p:txBody>
        </p:sp>
        <p:sp>
          <p:nvSpPr>
            <p:cNvPr id="66589" name="Rectangle 29">
              <a:extLst>
                <a:ext uri="{FF2B5EF4-FFF2-40B4-BE49-F238E27FC236}">
                  <a16:creationId xmlns:a16="http://schemas.microsoft.com/office/drawing/2014/main" xmlns="" id="{475DB057-15C1-4F6B-9D38-0ACEA6CE3A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8" y="2157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lang="en-US" altLang="en-US" sz="1800" kern="1200">
                  <a:latin typeface="Times New Roman" panose="02020603050405020304" pitchFamily="18" charset="0"/>
                  <a:ea typeface="+mn-ea"/>
                  <a:cs typeface="+mn-cs"/>
                </a:rPr>
                <a:t>2</a:t>
              </a:r>
              <a:endParaRPr lang="en-US" altLang="en-US" sz="2400" kern="1200"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6590" name="Rectangle 30">
              <a:extLst>
                <a:ext uri="{FF2B5EF4-FFF2-40B4-BE49-F238E27FC236}">
                  <a16:creationId xmlns:a16="http://schemas.microsoft.com/office/drawing/2014/main" xmlns="" id="{9B41000B-921B-4639-91AA-0EF9597A70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5" y="2471"/>
              <a:ext cx="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altLang="en-US" sz="2400" kern="1200"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6591" name="Rectangle 31">
              <a:extLst>
                <a:ext uri="{FF2B5EF4-FFF2-40B4-BE49-F238E27FC236}">
                  <a16:creationId xmlns:a16="http://schemas.microsoft.com/office/drawing/2014/main" xmlns="" id="{4DA39C7C-841F-4FDA-B97B-0E07701AF1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1" y="2471"/>
              <a:ext cx="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altLang="en-US" sz="2400" kern="1200"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6592" name="Rectangle 32">
              <a:extLst>
                <a:ext uri="{FF2B5EF4-FFF2-40B4-BE49-F238E27FC236}">
                  <a16:creationId xmlns:a16="http://schemas.microsoft.com/office/drawing/2014/main" xmlns="" id="{DB459C2E-3E4A-458B-A71E-8833B35ABD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7" y="2164"/>
              <a:ext cx="517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lang="en-US" altLang="en-US" sz="2400" i="1" kern="1200">
                  <a:latin typeface="Times New Roman" panose="02020603050405020304" pitchFamily="18" charset="0"/>
                  <a:ea typeface="+mn-ea"/>
                  <a:cs typeface="+mn-cs"/>
                </a:rPr>
                <a:t>100n</a:t>
              </a:r>
              <a:endParaRPr lang="en-US" altLang="en-US" sz="2400" kern="1200"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6593" name="Rectangle 33">
              <a:extLst>
                <a:ext uri="{FF2B5EF4-FFF2-40B4-BE49-F238E27FC236}">
                  <a16:creationId xmlns:a16="http://schemas.microsoft.com/office/drawing/2014/main" xmlns="" id="{6DAE48AC-FDC4-48C8-9B86-8F3B704983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" y="2164"/>
              <a:ext cx="244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lang="en-US" altLang="en-US" sz="2400" i="1" kern="1200">
                  <a:latin typeface="Times New Roman" panose="02020603050405020304" pitchFamily="18" charset="0"/>
                  <a:ea typeface="+mn-ea"/>
                  <a:cs typeface="+mn-cs"/>
                </a:rPr>
                <a:t>cn</a:t>
              </a:r>
              <a:endParaRPr lang="en-US" altLang="en-US" sz="2400" kern="1200"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6594" name="Rectangle 34">
              <a:extLst>
                <a:ext uri="{FF2B5EF4-FFF2-40B4-BE49-F238E27FC236}">
                  <a16:creationId xmlns:a16="http://schemas.microsoft.com/office/drawing/2014/main" xmlns="" id="{8EA83E27-2362-439A-B102-F5FD51D36B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8" y="1842"/>
              <a:ext cx="517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lang="en-US" altLang="en-US" sz="2400" i="1" kern="1200">
                  <a:latin typeface="Times New Roman" panose="02020603050405020304" pitchFamily="18" charset="0"/>
                  <a:ea typeface="+mn-ea"/>
                  <a:cs typeface="+mn-cs"/>
                </a:rPr>
                <a:t>100n</a:t>
              </a:r>
              <a:endParaRPr lang="en-US" altLang="en-US" sz="2400" kern="1200"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6595" name="Rectangle 35">
              <a:extLst>
                <a:ext uri="{FF2B5EF4-FFF2-40B4-BE49-F238E27FC236}">
                  <a16:creationId xmlns:a16="http://schemas.microsoft.com/office/drawing/2014/main" xmlns="" id="{31AD1D88-54DD-4E48-8D6C-38F6081655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4" y="1842"/>
              <a:ext cx="12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lang="en-US" altLang="en-US" sz="2400" i="1" kern="1200">
                  <a:latin typeface="Times New Roman" panose="02020603050405020304" pitchFamily="18" charset="0"/>
                  <a:ea typeface="+mn-ea"/>
                  <a:cs typeface="+mn-cs"/>
                </a:rPr>
                <a:t>n</a:t>
              </a:r>
              <a:endParaRPr lang="en-US" altLang="en-US" sz="2400" kern="1200"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6596" name="Rectangle 36">
              <a:extLst>
                <a:ext uri="{FF2B5EF4-FFF2-40B4-BE49-F238E27FC236}">
                  <a16:creationId xmlns:a16="http://schemas.microsoft.com/office/drawing/2014/main" xmlns="" id="{B594A3C2-7D01-464C-B4A7-BD495209B8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5" y="1842"/>
              <a:ext cx="144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lang="en-US" altLang="en-US" sz="2400" i="1" kern="1200">
                  <a:latin typeface="Times New Roman" panose="02020603050405020304" pitchFamily="18" charset="0"/>
                  <a:ea typeface="+mn-ea"/>
                  <a:cs typeface="+mn-cs"/>
                </a:rPr>
                <a:t>T</a:t>
              </a:r>
              <a:endParaRPr lang="en-US" altLang="en-US" sz="2400" kern="1200"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6597" name="Rectangle 37">
              <a:extLst>
                <a:ext uri="{FF2B5EF4-FFF2-40B4-BE49-F238E27FC236}">
                  <a16:creationId xmlns:a16="http://schemas.microsoft.com/office/drawing/2014/main" xmlns="" id="{6DCB715C-1849-42FC-B4B4-5798EC42E4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3" y="1842"/>
              <a:ext cx="12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lang="en-US" altLang="en-US" sz="2400" i="1" kern="1200">
                  <a:latin typeface="Times New Roman" panose="02020603050405020304" pitchFamily="18" charset="0"/>
                  <a:ea typeface="+mn-ea"/>
                  <a:cs typeface="+mn-cs"/>
                </a:rPr>
                <a:t>n</a:t>
              </a:r>
              <a:endParaRPr lang="en-US" altLang="en-US" sz="2400" kern="1200"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6598" name="Rectangle 38">
              <a:extLst>
                <a:ext uri="{FF2B5EF4-FFF2-40B4-BE49-F238E27FC236}">
                  <a16:creationId xmlns:a16="http://schemas.microsoft.com/office/drawing/2014/main" xmlns="" id="{65D36809-531C-401F-9F15-3BE7AE8196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" y="1842"/>
              <a:ext cx="144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lang="en-US" altLang="en-US" sz="2400" i="1" kern="1200">
                  <a:latin typeface="Times New Roman" panose="02020603050405020304" pitchFamily="18" charset="0"/>
                  <a:ea typeface="+mn-ea"/>
                  <a:cs typeface="+mn-cs"/>
                </a:rPr>
                <a:t>T</a:t>
              </a:r>
              <a:endParaRPr lang="en-US" altLang="en-US" sz="2400" kern="1200"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6599" name="Rectangle 39">
              <a:extLst>
                <a:ext uri="{FF2B5EF4-FFF2-40B4-BE49-F238E27FC236}">
                  <a16:creationId xmlns:a16="http://schemas.microsoft.com/office/drawing/2014/main" xmlns="" id="{7A174CFE-1F38-4E69-9396-C80E973DBC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9" y="2442"/>
              <a:ext cx="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altLang="en-US" sz="2400" kern="1200"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6600" name="Rectangle 40">
              <a:extLst>
                <a:ext uri="{FF2B5EF4-FFF2-40B4-BE49-F238E27FC236}">
                  <a16:creationId xmlns:a16="http://schemas.microsoft.com/office/drawing/2014/main" xmlns="" id="{3FD1E229-0B67-4EEB-A7A1-8027B26EEE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5" y="2135"/>
              <a:ext cx="141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lang="en-US" altLang="en-US" sz="2400" kern="1200">
                  <a:latin typeface="Symbol" panose="05050102010706020507" pitchFamily="18" charset="2"/>
                  <a:ea typeface="+mn-ea"/>
                  <a:cs typeface="+mn-cs"/>
                </a:rPr>
                <a:t>+</a:t>
              </a:r>
              <a:endParaRPr lang="en-US" altLang="en-US" sz="2400" kern="1200"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6601" name="Rectangle 41">
              <a:extLst>
                <a:ext uri="{FF2B5EF4-FFF2-40B4-BE49-F238E27FC236}">
                  <a16:creationId xmlns:a16="http://schemas.microsoft.com/office/drawing/2014/main" xmlns="" id="{35DF50B2-10CA-4D03-9F2A-8A9E30083F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7" y="2135"/>
              <a:ext cx="141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lang="en-US" altLang="en-US" sz="2400" kern="1200">
                  <a:latin typeface="Symbol" panose="05050102010706020507" pitchFamily="18" charset="2"/>
                  <a:ea typeface="+mn-ea"/>
                  <a:cs typeface="+mn-cs"/>
                </a:rPr>
                <a:t>£</a:t>
              </a:r>
              <a:endParaRPr lang="en-US" altLang="en-US" sz="2400" kern="1200"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6602" name="Rectangle 42">
              <a:extLst>
                <a:ext uri="{FF2B5EF4-FFF2-40B4-BE49-F238E27FC236}">
                  <a16:creationId xmlns:a16="http://schemas.microsoft.com/office/drawing/2014/main" xmlns="" id="{8C2AC131-51D1-4673-BF86-261C21AFB5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6" y="1813"/>
              <a:ext cx="141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lang="en-US" altLang="en-US" sz="2400" kern="1200">
                  <a:latin typeface="Symbol" panose="05050102010706020507" pitchFamily="18" charset="2"/>
                  <a:ea typeface="+mn-ea"/>
                  <a:cs typeface="+mn-cs"/>
                </a:rPr>
                <a:t>+</a:t>
              </a:r>
              <a:endParaRPr lang="en-US" altLang="en-US" sz="2400" kern="1200"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6603" name="Rectangle 43">
              <a:extLst>
                <a:ext uri="{FF2B5EF4-FFF2-40B4-BE49-F238E27FC236}">
                  <a16:creationId xmlns:a16="http://schemas.microsoft.com/office/drawing/2014/main" xmlns="" id="{404E4F54-1326-4CFC-BB46-330DC8ED93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9" y="1813"/>
              <a:ext cx="141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lang="en-US" altLang="en-US" sz="2400" kern="1200">
                  <a:latin typeface="Symbol" panose="05050102010706020507" pitchFamily="18" charset="2"/>
                  <a:ea typeface="+mn-ea"/>
                  <a:cs typeface="+mn-cs"/>
                </a:rPr>
                <a:t>=</a:t>
              </a:r>
              <a:endParaRPr lang="en-US" altLang="en-US" sz="2400" kern="1200"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66606" name="Rectangle 46">
            <a:extLst>
              <a:ext uri="{FF2B5EF4-FFF2-40B4-BE49-F238E27FC236}">
                <a16:creationId xmlns:a16="http://schemas.microsoft.com/office/drawing/2014/main" xmlns="" id="{352B4C58-5571-421F-AC95-E8D4B8674B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1850" y="3028951"/>
            <a:ext cx="11541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800" kern="1200"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6610" name="Rectangle 50">
            <a:extLst>
              <a:ext uri="{FF2B5EF4-FFF2-40B4-BE49-F238E27FC236}">
                <a16:creationId xmlns:a16="http://schemas.microsoft.com/office/drawing/2014/main" xmlns="" id="{35CA5D91-484E-417C-9CC8-807934F7BD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6100" y="3086100"/>
            <a:ext cx="2901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cn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6613" name="Rectangle 53">
            <a:extLst>
              <a:ext uri="{FF2B5EF4-FFF2-40B4-BE49-F238E27FC236}">
                <a16:creationId xmlns:a16="http://schemas.microsoft.com/office/drawing/2014/main" xmlns="" id="{8E0E93C4-34C5-494A-9DB3-276D4256F7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0" y="3086100"/>
            <a:ext cx="1683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Symbol" panose="05050102010706020507" pitchFamily="18" charset="2"/>
                <a:ea typeface="+mn-ea"/>
                <a:cs typeface="+mn-cs"/>
              </a:rPr>
              <a:t>£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6614" name="Rectangle 54">
            <a:extLst>
              <a:ext uri="{FF2B5EF4-FFF2-40B4-BE49-F238E27FC236}">
                <a16:creationId xmlns:a16="http://schemas.microsoft.com/office/drawing/2014/main" xmlns="" id="{9B92640A-2326-466B-B553-A5528533BE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3825" y="2971800"/>
            <a:ext cx="769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Symbol" panose="05050102010706020507" pitchFamily="18" charset="2"/>
                <a:ea typeface="+mn-ea"/>
                <a:cs typeface="+mn-cs"/>
              </a:rPr>
              <a:t> 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picture containing text&#10;&#10;Description automatically generated">
            <a:extLst>
              <a:ext uri="{FF2B5EF4-FFF2-40B4-BE49-F238E27FC236}">
                <a16:creationId xmlns:a16="http://schemas.microsoft.com/office/drawing/2014/main" xmlns="" id="{85656281-653A-407E-AC0C-AD4AEAAD4D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0829" y="328925"/>
            <a:ext cx="3924260" cy="2306699"/>
          </a:xfrm>
          <a:prstGeom prst="rect">
            <a:avLst/>
          </a:prstGeom>
        </p:spPr>
      </p:pic>
      <p:pic>
        <p:nvPicPr>
          <p:cNvPr id="7" name="Picture 6" descr="Text, letter&#10;&#10;Description automatically generated">
            <a:extLst>
              <a:ext uri="{FF2B5EF4-FFF2-40B4-BE49-F238E27FC236}">
                <a16:creationId xmlns:a16="http://schemas.microsoft.com/office/drawing/2014/main" xmlns="" id="{C05F18D3-1F6E-425B-BD2F-1EEAA91447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5089" y="1709003"/>
            <a:ext cx="4221846" cy="2720576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/>
              <p14:cNvContentPartPr/>
              <p14:nvPr/>
            </p14:nvContentPartPr>
            <p14:xfrm>
              <a:off x="1931627" y="665938"/>
              <a:ext cx="159840" cy="21024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922987" y="658738"/>
                <a:ext cx="173880" cy="22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1" name="Ink 20"/>
              <p14:cNvContentPartPr/>
              <p14:nvPr/>
            </p14:nvContentPartPr>
            <p14:xfrm>
              <a:off x="161507" y="3201418"/>
              <a:ext cx="1214640" cy="186552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53587" y="3198178"/>
                <a:ext cx="1237320" cy="188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3" name="Ink 42"/>
              <p14:cNvContentPartPr/>
              <p14:nvPr/>
            </p14:nvContentPartPr>
            <p14:xfrm>
              <a:off x="1529147" y="2679778"/>
              <a:ext cx="2019960" cy="415800"/>
            </p14:xfrm>
          </p:contentPart>
        </mc:Choice>
        <mc:Fallback xmlns="">
          <p:pic>
            <p:nvPicPr>
              <p:cNvPr id="43" name="Ink 42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517627" y="2669338"/>
                <a:ext cx="2046240" cy="43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48" name="Ink 47"/>
              <p14:cNvContentPartPr/>
              <p14:nvPr/>
            </p14:nvContentPartPr>
            <p14:xfrm>
              <a:off x="4650347" y="45298"/>
              <a:ext cx="3255480" cy="1212791"/>
            </p14:xfrm>
          </p:contentPart>
        </mc:Choice>
        <mc:Fallback xmlns="">
          <p:pic>
            <p:nvPicPr>
              <p:cNvPr id="48" name="Ink 47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642067" y="36298"/>
                <a:ext cx="3268440" cy="12343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65" name="Ink 64"/>
              <p14:cNvContentPartPr/>
              <p14:nvPr/>
            </p14:nvContentPartPr>
            <p14:xfrm>
              <a:off x="1290467" y="2765098"/>
              <a:ext cx="197280" cy="1546200"/>
            </p14:xfrm>
          </p:contentPart>
        </mc:Choice>
        <mc:Fallback xmlns="">
          <p:pic>
            <p:nvPicPr>
              <p:cNvPr id="65" name="Ink 64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278227" y="2752858"/>
                <a:ext cx="223200" cy="157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73" name="Ink 72"/>
              <p14:cNvContentPartPr/>
              <p14:nvPr/>
            </p14:nvContentPartPr>
            <p14:xfrm>
              <a:off x="4154267" y="3683458"/>
              <a:ext cx="700200" cy="353520"/>
            </p14:xfrm>
          </p:contentPart>
        </mc:Choice>
        <mc:Fallback xmlns="">
          <p:pic>
            <p:nvPicPr>
              <p:cNvPr id="73" name="Ink 72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144547" y="3674818"/>
                <a:ext cx="721440" cy="37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78" name="Ink 77"/>
              <p14:cNvContentPartPr/>
              <p14:nvPr/>
            </p14:nvContentPartPr>
            <p14:xfrm>
              <a:off x="2586107" y="1095058"/>
              <a:ext cx="126360" cy="1045080"/>
            </p14:xfrm>
          </p:contentPart>
        </mc:Choice>
        <mc:Fallback xmlns="">
          <p:pic>
            <p:nvPicPr>
              <p:cNvPr id="78" name="Ink 77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578187" y="1086418"/>
                <a:ext cx="141840" cy="10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98" name="Ink 97"/>
              <p14:cNvContentPartPr/>
              <p14:nvPr/>
            </p14:nvContentPartPr>
            <p14:xfrm>
              <a:off x="2750627" y="1660978"/>
              <a:ext cx="784800" cy="481320"/>
            </p14:xfrm>
          </p:contentPart>
        </mc:Choice>
        <mc:Fallback xmlns="">
          <p:pic>
            <p:nvPicPr>
              <p:cNvPr id="98" name="Ink 97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742707" y="1653418"/>
                <a:ext cx="796320" cy="49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21" name="Ink 120"/>
              <p14:cNvContentPartPr/>
              <p14:nvPr/>
            </p14:nvContentPartPr>
            <p14:xfrm>
              <a:off x="7999067" y="739378"/>
              <a:ext cx="1221480" cy="1460111"/>
            </p14:xfrm>
          </p:contentPart>
        </mc:Choice>
        <mc:Fallback xmlns="">
          <p:pic>
            <p:nvPicPr>
              <p:cNvPr id="121" name="Ink 120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7988987" y="726418"/>
                <a:ext cx="1244880" cy="14899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25" name="Ink 124"/>
              <p14:cNvContentPartPr/>
              <p14:nvPr/>
            </p14:nvContentPartPr>
            <p14:xfrm>
              <a:off x="8803667" y="1616649"/>
              <a:ext cx="91800" cy="187920"/>
            </p14:xfrm>
          </p:contentPart>
        </mc:Choice>
        <mc:Fallback xmlns="">
          <p:pic>
            <p:nvPicPr>
              <p:cNvPr id="125" name="Ink 124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8793227" y="1606569"/>
                <a:ext cx="112320" cy="20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26" name="Ink 125"/>
              <p14:cNvContentPartPr/>
              <p14:nvPr/>
            </p14:nvContentPartPr>
            <p14:xfrm>
              <a:off x="8624027" y="1566969"/>
              <a:ext cx="144720" cy="187920"/>
            </p14:xfrm>
          </p:contentPart>
        </mc:Choice>
        <mc:Fallback xmlns="">
          <p:pic>
            <p:nvPicPr>
              <p:cNvPr id="126" name="Ink 125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8617547" y="1560849"/>
                <a:ext cx="162000" cy="20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27" name="Ink 126"/>
              <p14:cNvContentPartPr/>
              <p14:nvPr/>
            </p14:nvContentPartPr>
            <p14:xfrm>
              <a:off x="7596227" y="1285089"/>
              <a:ext cx="1081440" cy="433440"/>
            </p14:xfrm>
          </p:contentPart>
        </mc:Choice>
        <mc:Fallback xmlns="">
          <p:pic>
            <p:nvPicPr>
              <p:cNvPr id="127" name="Ink 126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7588667" y="1277529"/>
                <a:ext cx="1092240" cy="447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28" name="Ink 127"/>
              <p14:cNvContentPartPr/>
              <p14:nvPr/>
            </p14:nvContentPartPr>
            <p14:xfrm>
              <a:off x="6962627" y="997449"/>
              <a:ext cx="674640" cy="486000"/>
            </p14:xfrm>
          </p:contentPart>
        </mc:Choice>
        <mc:Fallback xmlns="">
          <p:pic>
            <p:nvPicPr>
              <p:cNvPr id="128" name="Ink 127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6955787" y="990249"/>
                <a:ext cx="685080" cy="49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29" name="Ink 128"/>
              <p14:cNvContentPartPr/>
              <p14:nvPr/>
            </p14:nvContentPartPr>
            <p14:xfrm>
              <a:off x="6809267" y="997089"/>
              <a:ext cx="123120" cy="208440"/>
            </p14:xfrm>
          </p:contentPart>
        </mc:Choice>
        <mc:Fallback xmlns="">
          <p:pic>
            <p:nvPicPr>
              <p:cNvPr id="129" name="Ink 128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6802787" y="991329"/>
                <a:ext cx="135360" cy="22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30" name="Ink 129"/>
              <p14:cNvContentPartPr/>
              <p14:nvPr/>
            </p14:nvContentPartPr>
            <p14:xfrm>
              <a:off x="6650867" y="1000329"/>
              <a:ext cx="131040" cy="208080"/>
            </p14:xfrm>
          </p:contentPart>
        </mc:Choice>
        <mc:Fallback xmlns="">
          <p:pic>
            <p:nvPicPr>
              <p:cNvPr id="130" name="Ink 129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6647627" y="995649"/>
                <a:ext cx="140760" cy="21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31" name="Ink 130"/>
              <p14:cNvContentPartPr/>
              <p14:nvPr/>
            </p14:nvContentPartPr>
            <p14:xfrm>
              <a:off x="5983427" y="759849"/>
              <a:ext cx="679320" cy="417600"/>
            </p14:xfrm>
          </p:contentPart>
        </mc:Choice>
        <mc:Fallback xmlns="">
          <p:pic>
            <p:nvPicPr>
              <p:cNvPr id="131" name="Ink 130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5976227" y="753009"/>
                <a:ext cx="689760" cy="431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32" name="Ink 131"/>
              <p14:cNvContentPartPr/>
              <p14:nvPr/>
            </p14:nvContentPartPr>
            <p14:xfrm>
              <a:off x="5739347" y="716289"/>
              <a:ext cx="208080" cy="218520"/>
            </p14:xfrm>
          </p:contentPart>
        </mc:Choice>
        <mc:Fallback xmlns="">
          <p:pic>
            <p:nvPicPr>
              <p:cNvPr id="132" name="Ink 131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5735027" y="713049"/>
                <a:ext cx="215640" cy="22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33" name="Ink 132"/>
              <p14:cNvContentPartPr/>
              <p14:nvPr/>
            </p14:nvContentPartPr>
            <p14:xfrm>
              <a:off x="5376827" y="673449"/>
              <a:ext cx="272520" cy="226800"/>
            </p14:xfrm>
          </p:contentPart>
        </mc:Choice>
        <mc:Fallback xmlns="">
          <p:pic>
            <p:nvPicPr>
              <p:cNvPr id="133" name="Ink 132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5371067" y="667689"/>
                <a:ext cx="284400" cy="23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34" name="Ink 133"/>
              <p14:cNvContentPartPr/>
              <p14:nvPr/>
            </p14:nvContentPartPr>
            <p14:xfrm>
              <a:off x="4621187" y="472929"/>
              <a:ext cx="723960" cy="439920"/>
            </p14:xfrm>
          </p:contentPart>
        </mc:Choice>
        <mc:Fallback xmlns="">
          <p:pic>
            <p:nvPicPr>
              <p:cNvPr id="134" name="Ink 133"/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4616147" y="468249"/>
                <a:ext cx="731880" cy="44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35" name="Ink 134"/>
              <p14:cNvContentPartPr/>
              <p14:nvPr/>
            </p14:nvContentPartPr>
            <p14:xfrm>
              <a:off x="4140587" y="261969"/>
              <a:ext cx="256680" cy="272160"/>
            </p14:xfrm>
          </p:contentPart>
        </mc:Choice>
        <mc:Fallback xmlns="">
          <p:pic>
            <p:nvPicPr>
              <p:cNvPr id="135" name="Ink 134"/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4135547" y="257649"/>
                <a:ext cx="264960" cy="28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36" name="Ink 135"/>
              <p14:cNvContentPartPr/>
              <p14:nvPr/>
            </p14:nvContentPartPr>
            <p14:xfrm>
              <a:off x="4418147" y="220209"/>
              <a:ext cx="138600" cy="185400"/>
            </p14:xfrm>
          </p:contentPart>
        </mc:Choice>
        <mc:Fallback xmlns="">
          <p:pic>
            <p:nvPicPr>
              <p:cNvPr id="136" name="Ink 135"/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4413107" y="216609"/>
                <a:ext cx="146880" cy="194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37" name="Ink 136"/>
              <p14:cNvContentPartPr/>
              <p14:nvPr/>
            </p14:nvContentPartPr>
            <p14:xfrm>
              <a:off x="4518587" y="247209"/>
              <a:ext cx="21600" cy="308880"/>
            </p14:xfrm>
          </p:contentPart>
        </mc:Choice>
        <mc:Fallback xmlns="">
          <p:pic>
            <p:nvPicPr>
              <p:cNvPr id="137" name="Ink 136"/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4513547" y="243969"/>
                <a:ext cx="29880" cy="31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38" name="Ink 137"/>
              <p14:cNvContentPartPr/>
              <p14:nvPr/>
            </p14:nvContentPartPr>
            <p14:xfrm>
              <a:off x="4256507" y="499929"/>
              <a:ext cx="407880" cy="194040"/>
            </p14:xfrm>
          </p:contentPart>
        </mc:Choice>
        <mc:Fallback xmlns="">
          <p:pic>
            <p:nvPicPr>
              <p:cNvPr id="138" name="Ink 137"/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4253267" y="495609"/>
                <a:ext cx="415080" cy="20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39" name="Ink 138"/>
              <p14:cNvContentPartPr/>
              <p14:nvPr/>
            </p14:nvContentPartPr>
            <p14:xfrm>
              <a:off x="4220147" y="643209"/>
              <a:ext cx="396000" cy="211320"/>
            </p14:xfrm>
          </p:contentPart>
        </mc:Choice>
        <mc:Fallback xmlns="">
          <p:pic>
            <p:nvPicPr>
              <p:cNvPr id="139" name="Ink 138"/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4216907" y="637809"/>
                <a:ext cx="403200" cy="21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40" name="Ink 139"/>
              <p14:cNvContentPartPr/>
              <p14:nvPr/>
            </p14:nvContentPartPr>
            <p14:xfrm>
              <a:off x="1604027" y="3945849"/>
              <a:ext cx="156960" cy="265680"/>
            </p14:xfrm>
          </p:contentPart>
        </mc:Choice>
        <mc:Fallback xmlns="">
          <p:pic>
            <p:nvPicPr>
              <p:cNvPr id="140" name="Ink 139"/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1592507" y="3934329"/>
                <a:ext cx="174960" cy="28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141" name="Ink 140"/>
              <p14:cNvContentPartPr/>
              <p14:nvPr/>
            </p14:nvContentPartPr>
            <p14:xfrm>
              <a:off x="1825067" y="4129449"/>
              <a:ext cx="133200" cy="84600"/>
            </p14:xfrm>
          </p:contentPart>
        </mc:Choice>
        <mc:Fallback xmlns="">
          <p:pic>
            <p:nvPicPr>
              <p:cNvPr id="141" name="Ink 140"/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1818227" y="4119369"/>
                <a:ext cx="148680" cy="9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142" name="Ink 141"/>
              <p14:cNvContentPartPr/>
              <p14:nvPr/>
            </p14:nvContentPartPr>
            <p14:xfrm>
              <a:off x="1839107" y="4112889"/>
              <a:ext cx="130680" cy="217440"/>
            </p14:xfrm>
          </p:contentPart>
        </mc:Choice>
        <mc:Fallback xmlns="">
          <p:pic>
            <p:nvPicPr>
              <p:cNvPr id="142" name="Ink 141"/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1834787" y="4109649"/>
                <a:ext cx="139680" cy="22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143" name="Ink 142"/>
              <p14:cNvContentPartPr/>
              <p14:nvPr/>
            </p14:nvContentPartPr>
            <p14:xfrm>
              <a:off x="2051867" y="3945129"/>
              <a:ext cx="169560" cy="264600"/>
            </p14:xfrm>
          </p:contentPart>
        </mc:Choice>
        <mc:Fallback xmlns="">
          <p:pic>
            <p:nvPicPr>
              <p:cNvPr id="143" name="Ink 142"/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2039267" y="3932529"/>
                <a:ext cx="186840" cy="28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144" name="Ink 143"/>
              <p14:cNvContentPartPr/>
              <p14:nvPr/>
            </p14:nvContentPartPr>
            <p14:xfrm>
              <a:off x="2332307" y="4054209"/>
              <a:ext cx="165960" cy="66240"/>
            </p14:xfrm>
          </p:contentPart>
        </mc:Choice>
        <mc:Fallback xmlns="">
          <p:pic>
            <p:nvPicPr>
              <p:cNvPr id="144" name="Ink 143"/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2319707" y="4039809"/>
                <a:ext cx="189000" cy="9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145" name="Ink 144"/>
              <p14:cNvContentPartPr/>
              <p14:nvPr/>
            </p14:nvContentPartPr>
            <p14:xfrm>
              <a:off x="2361467" y="4019649"/>
              <a:ext cx="87840" cy="196200"/>
            </p14:xfrm>
          </p:contentPart>
        </mc:Choice>
        <mc:Fallback xmlns="">
          <p:pic>
            <p:nvPicPr>
              <p:cNvPr id="145" name="Ink 144"/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2352107" y="4010289"/>
                <a:ext cx="105480" cy="21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146" name="Ink 145"/>
              <p14:cNvContentPartPr/>
              <p14:nvPr/>
            </p14:nvContentPartPr>
            <p14:xfrm>
              <a:off x="1071587" y="948129"/>
              <a:ext cx="356400" cy="96120"/>
            </p14:xfrm>
          </p:contentPart>
        </mc:Choice>
        <mc:Fallback xmlns="">
          <p:pic>
            <p:nvPicPr>
              <p:cNvPr id="146" name="Ink 145"/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1066547" y="939489"/>
                <a:ext cx="370080" cy="10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147" name="Ink 146"/>
              <p14:cNvContentPartPr/>
              <p14:nvPr/>
            </p14:nvContentPartPr>
            <p14:xfrm>
              <a:off x="590267" y="915369"/>
              <a:ext cx="25920" cy="229320"/>
            </p14:xfrm>
          </p:contentPart>
        </mc:Choice>
        <mc:Fallback xmlns="">
          <p:pic>
            <p:nvPicPr>
              <p:cNvPr id="147" name="Ink 146"/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582347" y="908169"/>
                <a:ext cx="37440" cy="24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148" name="Ink 147"/>
              <p14:cNvContentPartPr/>
              <p14:nvPr/>
            </p14:nvContentPartPr>
            <p14:xfrm>
              <a:off x="470387" y="874689"/>
              <a:ext cx="221760" cy="91440"/>
            </p14:xfrm>
          </p:contentPart>
        </mc:Choice>
        <mc:Fallback xmlns="">
          <p:pic>
            <p:nvPicPr>
              <p:cNvPr id="148" name="Ink 147"/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464267" y="866409"/>
                <a:ext cx="231840" cy="10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149" name="Ink 148"/>
              <p14:cNvContentPartPr/>
              <p14:nvPr/>
            </p14:nvContentPartPr>
            <p14:xfrm>
              <a:off x="715547" y="844089"/>
              <a:ext cx="49320" cy="273960"/>
            </p14:xfrm>
          </p:contentPart>
        </mc:Choice>
        <mc:Fallback xmlns="">
          <p:pic>
            <p:nvPicPr>
              <p:cNvPr id="149" name="Ink 148"/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708707" y="840489"/>
                <a:ext cx="59040" cy="284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150" name="Ink 149"/>
              <p14:cNvContentPartPr/>
              <p14:nvPr/>
            </p14:nvContentPartPr>
            <p14:xfrm>
              <a:off x="783227" y="857769"/>
              <a:ext cx="110160" cy="174240"/>
            </p14:xfrm>
          </p:contentPart>
        </mc:Choice>
        <mc:Fallback xmlns="">
          <p:pic>
            <p:nvPicPr>
              <p:cNvPr id="150" name="Ink 149"/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778547" y="849849"/>
                <a:ext cx="119160" cy="187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151" name="Ink 150"/>
              <p14:cNvContentPartPr/>
              <p14:nvPr/>
            </p14:nvContentPartPr>
            <p14:xfrm>
              <a:off x="879347" y="726729"/>
              <a:ext cx="87840" cy="383400"/>
            </p14:xfrm>
          </p:contentPart>
        </mc:Choice>
        <mc:Fallback xmlns="">
          <p:pic>
            <p:nvPicPr>
              <p:cNvPr id="151" name="Ink 150"/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875387" y="722769"/>
                <a:ext cx="100080" cy="39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152" name="Ink 151"/>
              <p14:cNvContentPartPr/>
              <p14:nvPr/>
            </p14:nvContentPartPr>
            <p14:xfrm>
              <a:off x="3553787" y="1792689"/>
              <a:ext cx="213480" cy="111240"/>
            </p14:xfrm>
          </p:contentPart>
        </mc:Choice>
        <mc:Fallback xmlns="">
          <p:pic>
            <p:nvPicPr>
              <p:cNvPr id="152" name="Ink 151"/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3546587" y="1784409"/>
                <a:ext cx="228960" cy="12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153" name="Ink 152"/>
              <p14:cNvContentPartPr/>
              <p14:nvPr/>
            </p14:nvContentPartPr>
            <p14:xfrm>
              <a:off x="3890747" y="1774689"/>
              <a:ext cx="7560" cy="142200"/>
            </p14:xfrm>
          </p:contentPart>
        </mc:Choice>
        <mc:Fallback xmlns="">
          <p:pic>
            <p:nvPicPr>
              <p:cNvPr id="153" name="Ink 152"/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3881747" y="1768569"/>
                <a:ext cx="21960" cy="15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154" name="Ink 153"/>
              <p14:cNvContentPartPr/>
              <p14:nvPr/>
            </p14:nvContentPartPr>
            <p14:xfrm>
              <a:off x="3790667" y="1705569"/>
              <a:ext cx="181800" cy="53280"/>
            </p14:xfrm>
          </p:contentPart>
        </mc:Choice>
        <mc:Fallback xmlns="">
          <p:pic>
            <p:nvPicPr>
              <p:cNvPr id="154" name="Ink 153"/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3785267" y="1696569"/>
                <a:ext cx="191160" cy="6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155" name="Ink 154"/>
              <p14:cNvContentPartPr/>
              <p14:nvPr/>
            </p14:nvContentPartPr>
            <p14:xfrm>
              <a:off x="3996587" y="1669209"/>
              <a:ext cx="37440" cy="243720"/>
            </p14:xfrm>
          </p:contentPart>
        </mc:Choice>
        <mc:Fallback xmlns="">
          <p:pic>
            <p:nvPicPr>
              <p:cNvPr id="155" name="Ink 154"/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3987587" y="1664169"/>
                <a:ext cx="53280" cy="25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156" name="Ink 155"/>
              <p14:cNvContentPartPr/>
              <p14:nvPr/>
            </p14:nvContentPartPr>
            <p14:xfrm>
              <a:off x="4064267" y="1754889"/>
              <a:ext cx="56520" cy="113760"/>
            </p14:xfrm>
          </p:contentPart>
        </mc:Choice>
        <mc:Fallback xmlns="">
          <p:pic>
            <p:nvPicPr>
              <p:cNvPr id="156" name="Ink 155"/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4058867" y="1746249"/>
                <a:ext cx="6768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157" name="Ink 156"/>
              <p14:cNvContentPartPr/>
              <p14:nvPr/>
            </p14:nvContentPartPr>
            <p14:xfrm>
              <a:off x="4203587" y="1735809"/>
              <a:ext cx="67320" cy="46080"/>
            </p14:xfrm>
          </p:contentPart>
        </mc:Choice>
        <mc:Fallback xmlns="">
          <p:pic>
            <p:nvPicPr>
              <p:cNvPr id="157" name="Ink 156"/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4198907" y="1730769"/>
                <a:ext cx="76680" cy="5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158" name="Ink 157"/>
              <p14:cNvContentPartPr/>
              <p14:nvPr/>
            </p14:nvContentPartPr>
            <p14:xfrm>
              <a:off x="4297187" y="1616649"/>
              <a:ext cx="43560" cy="174240"/>
            </p14:xfrm>
          </p:contentPart>
        </mc:Choice>
        <mc:Fallback xmlns="">
          <p:pic>
            <p:nvPicPr>
              <p:cNvPr id="158" name="Ink 157"/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4287467" y="1606929"/>
                <a:ext cx="62280" cy="19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159" name="Ink 158"/>
              <p14:cNvContentPartPr/>
              <p14:nvPr/>
            </p14:nvContentPartPr>
            <p14:xfrm>
              <a:off x="4296827" y="1802409"/>
              <a:ext cx="69120" cy="12240"/>
            </p14:xfrm>
          </p:contentPart>
        </mc:Choice>
        <mc:Fallback xmlns="">
          <p:pic>
            <p:nvPicPr>
              <p:cNvPr id="159" name="Ink 158"/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4290347" y="1793769"/>
                <a:ext cx="79560" cy="2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160" name="Ink 159"/>
              <p14:cNvContentPartPr/>
              <p14:nvPr/>
            </p14:nvContentPartPr>
            <p14:xfrm>
              <a:off x="4364507" y="1470129"/>
              <a:ext cx="80280" cy="311760"/>
            </p14:xfrm>
          </p:contentPart>
        </mc:Choice>
        <mc:Fallback xmlns="">
          <p:pic>
            <p:nvPicPr>
              <p:cNvPr id="160" name="Ink 159"/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4358747" y="1464369"/>
                <a:ext cx="95760" cy="32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161" name="Ink 160"/>
              <p14:cNvContentPartPr/>
              <p14:nvPr/>
            </p14:nvContentPartPr>
            <p14:xfrm>
              <a:off x="2676467" y="3985089"/>
              <a:ext cx="42840" cy="171360"/>
            </p14:xfrm>
          </p:contentPart>
        </mc:Choice>
        <mc:Fallback xmlns="">
          <p:pic>
            <p:nvPicPr>
              <p:cNvPr id="161" name="Ink 160"/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2670347" y="3980049"/>
                <a:ext cx="58320" cy="18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162" name="Ink 161"/>
              <p14:cNvContentPartPr/>
              <p14:nvPr/>
            </p14:nvContentPartPr>
            <p14:xfrm>
              <a:off x="2546507" y="3942969"/>
              <a:ext cx="262800" cy="81360"/>
            </p14:xfrm>
          </p:contentPart>
        </mc:Choice>
        <mc:Fallback xmlns="">
          <p:pic>
            <p:nvPicPr>
              <p:cNvPr id="162" name="Ink 161"/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2543267" y="3939009"/>
                <a:ext cx="270000" cy="8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163" name="Ink 162"/>
              <p14:cNvContentPartPr/>
              <p14:nvPr/>
            </p14:nvContentPartPr>
            <p14:xfrm>
              <a:off x="2825507" y="3896529"/>
              <a:ext cx="94680" cy="243360"/>
            </p14:xfrm>
          </p:contentPart>
        </mc:Choice>
        <mc:Fallback xmlns="">
          <p:pic>
            <p:nvPicPr>
              <p:cNvPr id="163" name="Ink 162"/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2817227" y="3892569"/>
                <a:ext cx="107280" cy="25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164" name="Ink 163"/>
              <p14:cNvContentPartPr/>
              <p14:nvPr/>
            </p14:nvContentPartPr>
            <p14:xfrm>
              <a:off x="2925587" y="3943329"/>
              <a:ext cx="117000" cy="126360"/>
            </p14:xfrm>
          </p:contentPart>
        </mc:Choice>
        <mc:Fallback xmlns="">
          <p:pic>
            <p:nvPicPr>
              <p:cNvPr id="164" name="Ink 163"/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2920907" y="3933969"/>
                <a:ext cx="126000" cy="14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165" name="Ink 164"/>
              <p14:cNvContentPartPr/>
              <p14:nvPr/>
            </p14:nvContentPartPr>
            <p14:xfrm>
              <a:off x="3107747" y="3951249"/>
              <a:ext cx="92520" cy="21240"/>
            </p14:xfrm>
          </p:contentPart>
        </mc:Choice>
        <mc:Fallback xmlns="">
          <p:pic>
            <p:nvPicPr>
              <p:cNvPr id="165" name="Ink 164"/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3103427" y="3942249"/>
                <a:ext cx="102600" cy="3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166" name="Ink 165"/>
              <p14:cNvContentPartPr/>
              <p14:nvPr/>
            </p14:nvContentPartPr>
            <p14:xfrm>
              <a:off x="3197027" y="3819129"/>
              <a:ext cx="84600" cy="181440"/>
            </p14:xfrm>
          </p:contentPart>
        </mc:Choice>
        <mc:Fallback xmlns="">
          <p:pic>
            <p:nvPicPr>
              <p:cNvPr id="166" name="Ink 165"/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3187307" y="3809409"/>
                <a:ext cx="104400" cy="19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167" name="Ink 166"/>
              <p14:cNvContentPartPr/>
              <p14:nvPr/>
            </p14:nvContentPartPr>
            <p14:xfrm>
              <a:off x="3213947" y="4025409"/>
              <a:ext cx="119880" cy="22320"/>
            </p14:xfrm>
          </p:contentPart>
        </mc:Choice>
        <mc:Fallback xmlns="">
          <p:pic>
            <p:nvPicPr>
              <p:cNvPr id="167" name="Ink 166"/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3206027" y="4018569"/>
                <a:ext cx="13176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168" name="Ink 167"/>
              <p14:cNvContentPartPr/>
              <p14:nvPr/>
            </p14:nvContentPartPr>
            <p14:xfrm>
              <a:off x="3260387" y="3661449"/>
              <a:ext cx="154440" cy="373680"/>
            </p14:xfrm>
          </p:contentPart>
        </mc:Choice>
        <mc:Fallback xmlns="">
          <p:pic>
            <p:nvPicPr>
              <p:cNvPr id="168" name="Ink 167"/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3256787" y="3657129"/>
                <a:ext cx="168120" cy="38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169" name="Ink 168"/>
              <p14:cNvContentPartPr/>
              <p14:nvPr/>
            </p14:nvContentPartPr>
            <p14:xfrm>
              <a:off x="1591067" y="3645249"/>
              <a:ext cx="31320" cy="153720"/>
            </p14:xfrm>
          </p:contentPart>
        </mc:Choice>
        <mc:Fallback xmlns="">
          <p:pic>
            <p:nvPicPr>
              <p:cNvPr id="169" name="Ink 168"/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1582787" y="3637689"/>
                <a:ext cx="48240" cy="16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170" name="Ink 169"/>
              <p14:cNvContentPartPr/>
              <p14:nvPr/>
            </p14:nvContentPartPr>
            <p14:xfrm>
              <a:off x="1459667" y="3601329"/>
              <a:ext cx="230760" cy="57600"/>
            </p14:xfrm>
          </p:contentPart>
        </mc:Choice>
        <mc:Fallback xmlns="">
          <p:pic>
            <p:nvPicPr>
              <p:cNvPr id="170" name="Ink 169"/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1452827" y="3591609"/>
                <a:ext cx="241920" cy="7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171" name="Ink 170"/>
              <p14:cNvContentPartPr/>
              <p14:nvPr/>
            </p14:nvContentPartPr>
            <p14:xfrm>
              <a:off x="1719587" y="3553089"/>
              <a:ext cx="71280" cy="254160"/>
            </p14:xfrm>
          </p:contentPart>
        </mc:Choice>
        <mc:Fallback xmlns="">
          <p:pic>
            <p:nvPicPr>
              <p:cNvPr id="171" name="Ink 170"/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1710587" y="3549129"/>
                <a:ext cx="84600" cy="266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172" name="Ink 171"/>
              <p14:cNvContentPartPr/>
              <p14:nvPr/>
            </p14:nvContentPartPr>
            <p14:xfrm>
              <a:off x="1843427" y="3586569"/>
              <a:ext cx="92160" cy="137160"/>
            </p14:xfrm>
          </p:contentPart>
        </mc:Choice>
        <mc:Fallback xmlns="">
          <p:pic>
            <p:nvPicPr>
              <p:cNvPr id="172" name="Ink 171"/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1832987" y="3574689"/>
                <a:ext cx="106920" cy="16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173" name="Ink 172"/>
              <p14:cNvContentPartPr/>
              <p14:nvPr/>
            </p14:nvContentPartPr>
            <p14:xfrm>
              <a:off x="2006147" y="3625809"/>
              <a:ext cx="93240" cy="11880"/>
            </p14:xfrm>
          </p:contentPart>
        </mc:Choice>
        <mc:Fallback xmlns="">
          <p:pic>
            <p:nvPicPr>
              <p:cNvPr id="173" name="Ink 172"/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1999667" y="3616449"/>
                <a:ext cx="106920" cy="2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174" name="Ink 173"/>
              <p14:cNvContentPartPr/>
              <p14:nvPr/>
            </p14:nvContentPartPr>
            <p14:xfrm>
              <a:off x="2101187" y="3493329"/>
              <a:ext cx="60840" cy="221400"/>
            </p14:xfrm>
          </p:contentPart>
        </mc:Choice>
        <mc:Fallback xmlns="">
          <p:pic>
            <p:nvPicPr>
              <p:cNvPr id="174" name="Ink 173"/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2091107" y="3482889"/>
                <a:ext cx="82440" cy="24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175" name="Ink 174"/>
              <p14:cNvContentPartPr/>
              <p14:nvPr/>
            </p14:nvContentPartPr>
            <p14:xfrm>
              <a:off x="2096867" y="3697449"/>
              <a:ext cx="124560" cy="28800"/>
            </p14:xfrm>
          </p:contentPart>
        </mc:Choice>
        <mc:Fallback xmlns="">
          <p:pic>
            <p:nvPicPr>
              <p:cNvPr id="175" name="Ink 174"/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2093267" y="3693489"/>
                <a:ext cx="132120" cy="3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176" name="Ink 175"/>
              <p14:cNvContentPartPr/>
              <p14:nvPr/>
            </p14:nvContentPartPr>
            <p14:xfrm>
              <a:off x="2175347" y="3366249"/>
              <a:ext cx="144720" cy="431280"/>
            </p14:xfrm>
          </p:contentPart>
        </mc:Choice>
        <mc:Fallback xmlns="">
          <p:pic>
            <p:nvPicPr>
              <p:cNvPr id="176" name="Ink 175"/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2169947" y="3360849"/>
                <a:ext cx="161280" cy="44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177" name="Ink 176"/>
              <p14:cNvContentPartPr/>
              <p14:nvPr/>
            </p14:nvContentPartPr>
            <p14:xfrm>
              <a:off x="2399627" y="3621129"/>
              <a:ext cx="140760" cy="41760"/>
            </p14:xfrm>
          </p:contentPart>
        </mc:Choice>
        <mc:Fallback xmlns="">
          <p:pic>
            <p:nvPicPr>
              <p:cNvPr id="177" name="Ink 176"/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2388827" y="3608169"/>
                <a:ext cx="160200" cy="6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178" name="Ink 177"/>
              <p14:cNvContentPartPr/>
              <p14:nvPr/>
            </p14:nvContentPartPr>
            <p14:xfrm>
              <a:off x="2450387" y="3591249"/>
              <a:ext cx="47880" cy="154080"/>
            </p14:xfrm>
          </p:contentPart>
        </mc:Choice>
        <mc:Fallback xmlns="">
          <p:pic>
            <p:nvPicPr>
              <p:cNvPr id="178" name="Ink 177"/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2440667" y="3584769"/>
                <a:ext cx="64800" cy="165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179" name="Ink 178"/>
              <p14:cNvContentPartPr/>
              <p14:nvPr/>
            </p14:nvContentPartPr>
            <p14:xfrm>
              <a:off x="2587907" y="3425649"/>
              <a:ext cx="221400" cy="276120"/>
            </p14:xfrm>
          </p:contentPart>
        </mc:Choice>
        <mc:Fallback xmlns="">
          <p:pic>
            <p:nvPicPr>
              <p:cNvPr id="179" name="Ink 178"/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2576387" y="3413753"/>
                <a:ext cx="247320" cy="2999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180" name="Ink 179"/>
              <p14:cNvContentPartPr/>
              <p14:nvPr/>
            </p14:nvContentPartPr>
            <p14:xfrm>
              <a:off x="1556867" y="3651369"/>
              <a:ext cx="1283040" cy="277920"/>
            </p14:xfrm>
          </p:contentPart>
        </mc:Choice>
        <mc:Fallback xmlns="">
          <p:pic>
            <p:nvPicPr>
              <p:cNvPr id="180" name="Ink 179"/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1552907" y="3640569"/>
                <a:ext cx="1297440" cy="29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181" name="Ink 180"/>
              <p14:cNvContentPartPr/>
              <p14:nvPr/>
            </p14:nvContentPartPr>
            <p14:xfrm>
              <a:off x="2213147" y="3929649"/>
              <a:ext cx="22680" cy="118080"/>
            </p14:xfrm>
          </p:contentPart>
        </mc:Choice>
        <mc:Fallback xmlns="">
          <p:pic>
            <p:nvPicPr>
              <p:cNvPr id="181" name="Ink 180"/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2203427" y="3922089"/>
                <a:ext cx="37800" cy="13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182" name="Ink 181"/>
              <p14:cNvContentPartPr/>
              <p14:nvPr/>
            </p14:nvContentPartPr>
            <p14:xfrm>
              <a:off x="2257427" y="3902289"/>
              <a:ext cx="45720" cy="164880"/>
            </p14:xfrm>
          </p:contentPart>
        </mc:Choice>
        <mc:Fallback xmlns="">
          <p:pic>
            <p:nvPicPr>
              <p:cNvPr id="182" name="Ink 181"/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2253107" y="3897969"/>
                <a:ext cx="54000" cy="17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183" name="Ink 182"/>
              <p14:cNvContentPartPr/>
              <p14:nvPr/>
            </p14:nvContentPartPr>
            <p14:xfrm>
              <a:off x="1544267" y="3980769"/>
              <a:ext cx="3325320" cy="631440"/>
            </p14:xfrm>
          </p:contentPart>
        </mc:Choice>
        <mc:Fallback xmlns="">
          <p:pic>
            <p:nvPicPr>
              <p:cNvPr id="183" name="Ink 182"/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1539947" y="3976089"/>
                <a:ext cx="3338640" cy="639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184" name="Ink 183"/>
              <p14:cNvContentPartPr/>
              <p14:nvPr/>
            </p14:nvContentPartPr>
            <p14:xfrm>
              <a:off x="2254907" y="4704369"/>
              <a:ext cx="43560" cy="181080"/>
            </p14:xfrm>
          </p:contentPart>
        </mc:Choice>
        <mc:Fallback xmlns="">
          <p:pic>
            <p:nvPicPr>
              <p:cNvPr id="184" name="Ink 183"/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2250587" y="4700769"/>
                <a:ext cx="51480" cy="19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185" name="Ink 184"/>
              <p14:cNvContentPartPr/>
              <p14:nvPr/>
            </p14:nvContentPartPr>
            <p14:xfrm>
              <a:off x="2124587" y="4632369"/>
              <a:ext cx="302040" cy="113040"/>
            </p14:xfrm>
          </p:contentPart>
        </mc:Choice>
        <mc:Fallback xmlns="">
          <p:pic>
            <p:nvPicPr>
              <p:cNvPr id="185" name="Ink 184"/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2118107" y="4619769"/>
                <a:ext cx="313200" cy="12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186" name="Ink 185"/>
              <p14:cNvContentPartPr/>
              <p14:nvPr/>
            </p14:nvContentPartPr>
            <p14:xfrm>
              <a:off x="2450027" y="4566129"/>
              <a:ext cx="93600" cy="329400"/>
            </p14:xfrm>
          </p:contentPart>
        </mc:Choice>
        <mc:Fallback xmlns="">
          <p:pic>
            <p:nvPicPr>
              <p:cNvPr id="186" name="Ink 185"/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2435987" y="4558569"/>
                <a:ext cx="110880" cy="34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187" name="Ink 186"/>
              <p14:cNvContentPartPr/>
              <p14:nvPr/>
            </p14:nvContentPartPr>
            <p14:xfrm>
              <a:off x="2562347" y="4676649"/>
              <a:ext cx="109440" cy="149760"/>
            </p14:xfrm>
          </p:contentPart>
        </mc:Choice>
        <mc:Fallback xmlns="">
          <p:pic>
            <p:nvPicPr>
              <p:cNvPr id="187" name="Ink 186"/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2547227" y="4661169"/>
                <a:ext cx="133560" cy="18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188" name="Ink 187"/>
              <p14:cNvContentPartPr/>
              <p14:nvPr/>
            </p14:nvContentPartPr>
            <p14:xfrm>
              <a:off x="2693027" y="4507449"/>
              <a:ext cx="70200" cy="370080"/>
            </p14:xfrm>
          </p:contentPart>
        </mc:Choice>
        <mc:Fallback xmlns="">
          <p:pic>
            <p:nvPicPr>
              <p:cNvPr id="188" name="Ink 187"/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2684387" y="4498809"/>
                <a:ext cx="92880" cy="39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189" name="Ink 188"/>
              <p14:cNvContentPartPr/>
              <p14:nvPr/>
            </p14:nvContentPartPr>
            <p14:xfrm>
              <a:off x="2860067" y="4689609"/>
              <a:ext cx="99000" cy="14040"/>
            </p14:xfrm>
          </p:contentPart>
        </mc:Choice>
        <mc:Fallback xmlns="">
          <p:pic>
            <p:nvPicPr>
              <p:cNvPr id="189" name="Ink 188"/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2853947" y="4677369"/>
                <a:ext cx="11484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190" name="Ink 189"/>
              <p14:cNvContentPartPr/>
              <p14:nvPr/>
            </p14:nvContentPartPr>
            <p14:xfrm>
              <a:off x="2872667" y="4760529"/>
              <a:ext cx="130320" cy="44280"/>
            </p14:xfrm>
          </p:contentPart>
        </mc:Choice>
        <mc:Fallback xmlns="">
          <p:pic>
            <p:nvPicPr>
              <p:cNvPr id="190" name="Ink 189"/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2863667" y="4755849"/>
                <a:ext cx="144000" cy="5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191" name="Ink 190"/>
              <p14:cNvContentPartPr/>
              <p14:nvPr/>
            </p14:nvContentPartPr>
            <p14:xfrm>
              <a:off x="3202067" y="4379649"/>
              <a:ext cx="326880" cy="400320"/>
            </p14:xfrm>
          </p:contentPart>
        </mc:Choice>
        <mc:Fallback xmlns="">
          <p:pic>
            <p:nvPicPr>
              <p:cNvPr id="191" name="Ink 190"/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3188747" y="4361649"/>
                <a:ext cx="358200" cy="43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192" name="Ink 191"/>
              <p14:cNvContentPartPr/>
              <p14:nvPr/>
            </p14:nvContentPartPr>
            <p14:xfrm>
              <a:off x="3306107" y="4535529"/>
              <a:ext cx="174960" cy="62280"/>
            </p14:xfrm>
          </p:contentPart>
        </mc:Choice>
        <mc:Fallback xmlns="">
          <p:pic>
            <p:nvPicPr>
              <p:cNvPr id="192" name="Ink 191"/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3296387" y="4527609"/>
                <a:ext cx="196200" cy="8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193" name="Ink 192"/>
              <p14:cNvContentPartPr/>
              <p14:nvPr/>
            </p14:nvContentPartPr>
            <p14:xfrm>
              <a:off x="3459827" y="4499169"/>
              <a:ext cx="14400" cy="140760"/>
            </p14:xfrm>
          </p:contentPart>
        </mc:Choice>
        <mc:Fallback xmlns="">
          <p:pic>
            <p:nvPicPr>
              <p:cNvPr id="193" name="Ink 192"/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3449027" y="4485489"/>
                <a:ext cx="36000" cy="16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194" name="Ink 193"/>
              <p14:cNvContentPartPr/>
              <p14:nvPr/>
            </p14:nvContentPartPr>
            <p14:xfrm>
              <a:off x="3317627" y="4543089"/>
              <a:ext cx="29520" cy="177840"/>
            </p14:xfrm>
          </p:contentPart>
        </mc:Choice>
        <mc:Fallback xmlns="">
          <p:pic>
            <p:nvPicPr>
              <p:cNvPr id="194" name="Ink 193"/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3307547" y="4538409"/>
                <a:ext cx="45000" cy="18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195" name="Ink 194"/>
              <p14:cNvContentPartPr/>
              <p14:nvPr/>
            </p14:nvContentPartPr>
            <p14:xfrm>
              <a:off x="3718667" y="4272009"/>
              <a:ext cx="86040" cy="430200"/>
            </p14:xfrm>
          </p:contentPart>
        </mc:Choice>
        <mc:Fallback xmlns="">
          <p:pic>
            <p:nvPicPr>
              <p:cNvPr id="195" name="Ink 194"/>
              <p:cNvPicPr/>
              <p:nvPr/>
            </p:nvPicPr>
            <p:blipFill>
              <a:blip r:embed="rId163"/>
              <a:stretch>
                <a:fillRect/>
              </a:stretch>
            </p:blipFill>
            <p:spPr>
              <a:xfrm>
                <a:off x="3702467" y="4263729"/>
                <a:ext cx="105480" cy="45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196" name="Ink 195"/>
              <p14:cNvContentPartPr/>
              <p14:nvPr/>
            </p14:nvContentPartPr>
            <p14:xfrm>
              <a:off x="3879227" y="4310889"/>
              <a:ext cx="90360" cy="243720"/>
            </p14:xfrm>
          </p:contentPart>
        </mc:Choice>
        <mc:Fallback xmlns="">
          <p:pic>
            <p:nvPicPr>
              <p:cNvPr id="196" name="Ink 195"/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3875627" y="4299009"/>
                <a:ext cx="110520" cy="26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197" name="Ink 196"/>
              <p14:cNvContentPartPr/>
              <p14:nvPr/>
            </p14:nvContentPartPr>
            <p14:xfrm>
              <a:off x="3938627" y="4681329"/>
              <a:ext cx="24480" cy="26280"/>
            </p14:xfrm>
          </p:contentPart>
        </mc:Choice>
        <mc:Fallback xmlns="">
          <p:pic>
            <p:nvPicPr>
              <p:cNvPr id="197" name="Ink 196"/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3929987" y="4677729"/>
                <a:ext cx="47160" cy="5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198" name="Ink 197"/>
              <p14:cNvContentPartPr/>
              <p14:nvPr/>
            </p14:nvContentPartPr>
            <p14:xfrm>
              <a:off x="4134107" y="4240689"/>
              <a:ext cx="86400" cy="509400"/>
            </p14:xfrm>
          </p:contentPart>
        </mc:Choice>
        <mc:Fallback xmlns="">
          <p:pic>
            <p:nvPicPr>
              <p:cNvPr id="198" name="Ink 197"/>
              <p:cNvPicPr/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4122227" y="4229889"/>
                <a:ext cx="117000" cy="533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84715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xmlns="" id="{5C6243E4-88A3-4AD2-9A0D-AE2FE66C00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 tighter upper bound!</a:t>
            </a:r>
          </a:p>
        </p:txBody>
      </p:sp>
      <p:sp>
        <p:nvSpPr>
          <p:cNvPr id="67587" name="Text Box 3">
            <a:extLst>
              <a:ext uri="{FF2B5EF4-FFF2-40B4-BE49-F238E27FC236}">
                <a16:creationId xmlns:a16="http://schemas.microsoft.com/office/drawing/2014/main" xmlns="" id="{2FDB046C-36E7-4AF3-993D-02DCDFEDE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2797" y="1085850"/>
            <a:ext cx="552266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27013" indent="-22701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170260" indent="-170260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b="1" kern="1200">
                <a:solidFill>
                  <a:srgbClr val="000000"/>
                </a:solidFill>
                <a:ea typeface="+mn-ea"/>
                <a:cs typeface="+mn-cs"/>
              </a:rPr>
              <a:t>I</a:t>
            </a:r>
            <a:r>
              <a:rPr lang="en-US" altLang="en-US" sz="1800" b="1" kern="1200">
                <a:solidFill>
                  <a:srgbClr val="000000"/>
                </a:solidFill>
                <a:ea typeface="+mn-ea"/>
                <a:cs typeface="+mn-cs"/>
              </a:rPr>
              <a:t>DEA</a:t>
            </a:r>
            <a:r>
              <a:rPr lang="en-US" altLang="en-US" b="1" kern="1200">
                <a:solidFill>
                  <a:srgbClr val="000000"/>
                </a:solidFill>
                <a:ea typeface="+mn-ea"/>
                <a:cs typeface="+mn-cs"/>
              </a:rPr>
              <a:t>:  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Strengthen the inductive hypothesis.</a:t>
            </a:r>
          </a:p>
          <a:p>
            <a:pPr marL="170260" indent="-170260" defTabSz="685800" fontAlgn="base">
              <a:spcBef>
                <a:spcPct val="0"/>
              </a:spcBef>
              <a:spcAft>
                <a:spcPct val="0"/>
              </a:spcAft>
              <a:buClr>
                <a:srgbClr val="CC0000"/>
              </a:buClr>
              <a:buFontTx/>
              <a:buChar char="•"/>
            </a:pPr>
            <a:r>
              <a:rPr lang="en-US" altLang="en-US" b="1" i="1" kern="1200">
                <a:solidFill>
                  <a:srgbClr val="000000"/>
                </a:solidFill>
                <a:ea typeface="+mn-ea"/>
                <a:cs typeface="+mn-cs"/>
              </a:rPr>
              <a:t>Subtract</a:t>
            </a:r>
            <a:r>
              <a:rPr lang="en-US" altLang="en-US" b="1" kern="1200">
                <a:solidFill>
                  <a:srgbClr val="000000"/>
                </a:solidFill>
                <a:ea typeface="+mn-ea"/>
                <a:cs typeface="+mn-cs"/>
              </a:rPr>
              <a:t> 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a low-order term.</a:t>
            </a:r>
            <a:endParaRPr lang="en-US" altLang="en-US" b="1" kern="1200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67588" name="Text Box 4">
            <a:extLst>
              <a:ext uri="{FF2B5EF4-FFF2-40B4-BE49-F238E27FC236}">
                <a16:creationId xmlns:a16="http://schemas.microsoft.com/office/drawing/2014/main" xmlns="" id="{A548C733-0D95-49CC-9396-A7C64DE397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2798" y="1885950"/>
            <a:ext cx="60676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Inductive hypothesis</a:t>
            </a: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: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k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) </a:t>
            </a:r>
            <a:r>
              <a:rPr lang="en-US" altLang="en-US" sz="2400" kern="1200">
                <a:solidFill>
                  <a:srgbClr val="009999"/>
                </a:solidFill>
                <a:latin typeface="Symbol" panose="05050102010706020507" pitchFamily="18" charset="2"/>
                <a:ea typeface="+mn-ea"/>
                <a:cs typeface="+mn-cs"/>
              </a:rPr>
              <a:t>£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c</a:t>
            </a:r>
            <a:r>
              <a:rPr lang="en-US" altLang="en-US" sz="2400" kern="1200" baseline="-25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k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 –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c</a:t>
            </a:r>
            <a:r>
              <a:rPr lang="en-US" altLang="en-US" sz="2400" kern="1200" baseline="-25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k</a:t>
            </a: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 for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k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 &lt;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.</a:t>
            </a:r>
          </a:p>
        </p:txBody>
      </p:sp>
      <p:sp>
        <p:nvSpPr>
          <p:cNvPr id="67590" name="Text Box 6">
            <a:extLst>
              <a:ext uri="{FF2B5EF4-FFF2-40B4-BE49-F238E27FC236}">
                <a16:creationId xmlns:a16="http://schemas.microsoft.com/office/drawing/2014/main" xmlns="" id="{AC61B2B6-F4E5-4864-9851-E2A0667B2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7701" y="3943350"/>
            <a:ext cx="16305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if 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c</a:t>
            </a:r>
            <a:r>
              <a:rPr lang="en-US" altLang="en-US" sz="2400" kern="1200" baseline="-25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 &gt; 100</a:t>
            </a: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.</a:t>
            </a:r>
          </a:p>
        </p:txBody>
      </p:sp>
      <p:sp>
        <p:nvSpPr>
          <p:cNvPr id="67591" name="Text Box 7">
            <a:extLst>
              <a:ext uri="{FF2B5EF4-FFF2-40B4-BE49-F238E27FC236}">
                <a16:creationId xmlns:a16="http://schemas.microsoft.com/office/drawing/2014/main" xmlns="" id="{A9595972-1F57-46AC-912F-A7D44B097D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2798" y="4343400"/>
            <a:ext cx="63898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Pick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c</a:t>
            </a:r>
            <a:r>
              <a:rPr lang="en-US" altLang="en-US" sz="2400" kern="1200" baseline="-25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 big enough to handle the initial conditions.</a:t>
            </a:r>
          </a:p>
        </p:txBody>
      </p:sp>
      <p:sp>
        <p:nvSpPr>
          <p:cNvPr id="67594" name="Rectangle 10">
            <a:extLst>
              <a:ext uri="{FF2B5EF4-FFF2-40B4-BE49-F238E27FC236}">
                <a16:creationId xmlns:a16="http://schemas.microsoft.com/office/drawing/2014/main" xmlns="" id="{F128073C-54A5-4292-B9E1-88BCA52BC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6479" y="3925491"/>
            <a:ext cx="769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 </a:t>
            </a:r>
          </a:p>
        </p:txBody>
      </p:sp>
      <p:sp>
        <p:nvSpPr>
          <p:cNvPr id="67595" name="Rectangle 11">
            <a:extLst>
              <a:ext uri="{FF2B5EF4-FFF2-40B4-BE49-F238E27FC236}">
                <a16:creationId xmlns:a16="http://schemas.microsoft.com/office/drawing/2014/main" xmlns="" id="{23D34BC0-DE3D-4647-B73E-54534B51A7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2150" y="3543300"/>
            <a:ext cx="1025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)</a:t>
            </a:r>
          </a:p>
        </p:txBody>
      </p:sp>
      <p:sp>
        <p:nvSpPr>
          <p:cNvPr id="67596" name="Rectangle 12">
            <a:extLst>
              <a:ext uri="{FF2B5EF4-FFF2-40B4-BE49-F238E27FC236}">
                <a16:creationId xmlns:a16="http://schemas.microsoft.com/office/drawing/2014/main" xmlns="" id="{32C0E147-D7D0-420A-B3E4-EF49FD4573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4610" y="3537347"/>
            <a:ext cx="1025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(</a:t>
            </a:r>
          </a:p>
        </p:txBody>
      </p:sp>
      <p:sp>
        <p:nvSpPr>
          <p:cNvPr id="67597" name="Rectangle 13">
            <a:extLst>
              <a:ext uri="{FF2B5EF4-FFF2-40B4-BE49-F238E27FC236}">
                <a16:creationId xmlns:a16="http://schemas.microsoft.com/office/drawing/2014/main" xmlns="" id="{151C402C-69C9-4347-BD1B-D9B67F5612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7619" y="3149204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67598" name="Rectangle 14">
            <a:extLst>
              <a:ext uri="{FF2B5EF4-FFF2-40B4-BE49-F238E27FC236}">
                <a16:creationId xmlns:a16="http://schemas.microsoft.com/office/drawing/2014/main" xmlns="" id="{5D91B29A-A15D-4D6A-BC85-5665ACC1D6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210" y="2761060"/>
            <a:ext cx="2051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))</a:t>
            </a:r>
          </a:p>
        </p:txBody>
      </p:sp>
      <p:sp>
        <p:nvSpPr>
          <p:cNvPr id="67599" name="Rectangle 15">
            <a:extLst>
              <a:ext uri="{FF2B5EF4-FFF2-40B4-BE49-F238E27FC236}">
                <a16:creationId xmlns:a16="http://schemas.microsoft.com/office/drawing/2014/main" xmlns="" id="{672BA312-BA95-4BC3-B867-176F8E9841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2810" y="2761060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67600" name="Rectangle 16">
            <a:extLst>
              <a:ext uri="{FF2B5EF4-FFF2-40B4-BE49-F238E27FC236}">
                <a16:creationId xmlns:a16="http://schemas.microsoft.com/office/drawing/2014/main" xmlns="" id="{42B35744-DBF6-480A-9259-6BA7666708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1841" y="2761060"/>
            <a:ext cx="849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/</a:t>
            </a:r>
          </a:p>
        </p:txBody>
      </p:sp>
      <p:sp>
        <p:nvSpPr>
          <p:cNvPr id="67601" name="Rectangle 17">
            <a:extLst>
              <a:ext uri="{FF2B5EF4-FFF2-40B4-BE49-F238E27FC236}">
                <a16:creationId xmlns:a16="http://schemas.microsoft.com/office/drawing/2014/main" xmlns="" id="{9B1B4799-E022-4509-A9BB-C2D4E519C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9422" y="2761060"/>
            <a:ext cx="1025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(</a:t>
            </a:r>
          </a:p>
        </p:txBody>
      </p:sp>
      <p:sp>
        <p:nvSpPr>
          <p:cNvPr id="67602" name="Rectangle 18">
            <a:extLst>
              <a:ext uri="{FF2B5EF4-FFF2-40B4-BE49-F238E27FC236}">
                <a16:creationId xmlns:a16="http://schemas.microsoft.com/office/drawing/2014/main" xmlns="" id="{E5F0F8F0-AAC0-491B-B2EC-53C8BB6D9A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2654" y="2761060"/>
            <a:ext cx="1025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)</a:t>
            </a:r>
          </a:p>
        </p:txBody>
      </p:sp>
      <p:sp>
        <p:nvSpPr>
          <p:cNvPr id="67603" name="Rectangle 19">
            <a:extLst>
              <a:ext uri="{FF2B5EF4-FFF2-40B4-BE49-F238E27FC236}">
                <a16:creationId xmlns:a16="http://schemas.microsoft.com/office/drawing/2014/main" xmlns="" id="{D42FFCE4-A4EC-4760-8FD3-17346EAD66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0254" y="2761060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67604" name="Rectangle 20">
            <a:extLst>
              <a:ext uri="{FF2B5EF4-FFF2-40B4-BE49-F238E27FC236}">
                <a16:creationId xmlns:a16="http://schemas.microsoft.com/office/drawing/2014/main" xmlns="" id="{3183DFCC-E429-4A5D-9805-EE9DAE14BB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9285" y="2761060"/>
            <a:ext cx="849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/</a:t>
            </a:r>
          </a:p>
        </p:txBody>
      </p:sp>
      <p:sp>
        <p:nvSpPr>
          <p:cNvPr id="67605" name="Rectangle 21">
            <a:extLst>
              <a:ext uri="{FF2B5EF4-FFF2-40B4-BE49-F238E27FC236}">
                <a16:creationId xmlns:a16="http://schemas.microsoft.com/office/drawing/2014/main" xmlns="" id="{D834862A-DB05-4337-8CE9-C1DD0382DF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6866" y="2761060"/>
            <a:ext cx="1025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(</a:t>
            </a:r>
          </a:p>
        </p:txBody>
      </p:sp>
      <p:sp>
        <p:nvSpPr>
          <p:cNvPr id="67606" name="Rectangle 22">
            <a:extLst>
              <a:ext uri="{FF2B5EF4-FFF2-40B4-BE49-F238E27FC236}">
                <a16:creationId xmlns:a16="http://schemas.microsoft.com/office/drawing/2014/main" xmlns="" id="{6C47261A-FCF5-4BEF-8588-D86119C2E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1585" y="2761060"/>
            <a:ext cx="1025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(</a:t>
            </a:r>
          </a:p>
        </p:txBody>
      </p:sp>
      <p:sp>
        <p:nvSpPr>
          <p:cNvPr id="67607" name="Rectangle 23">
            <a:extLst>
              <a:ext uri="{FF2B5EF4-FFF2-40B4-BE49-F238E27FC236}">
                <a16:creationId xmlns:a16="http://schemas.microsoft.com/office/drawing/2014/main" xmlns="" id="{F3ABE18E-EBDB-4B7D-BA8C-EB898911AE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9185" y="2761060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4</a:t>
            </a:r>
          </a:p>
        </p:txBody>
      </p:sp>
      <p:sp>
        <p:nvSpPr>
          <p:cNvPr id="67608" name="Rectangle 24">
            <a:extLst>
              <a:ext uri="{FF2B5EF4-FFF2-40B4-BE49-F238E27FC236}">
                <a16:creationId xmlns:a16="http://schemas.microsoft.com/office/drawing/2014/main" xmlns="" id="{14316F58-44F5-469E-8CC0-94616921D4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6206" y="2377679"/>
            <a:ext cx="1025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)</a:t>
            </a:r>
          </a:p>
        </p:txBody>
      </p:sp>
      <p:sp>
        <p:nvSpPr>
          <p:cNvPr id="67609" name="Rectangle 25">
            <a:extLst>
              <a:ext uri="{FF2B5EF4-FFF2-40B4-BE49-F238E27FC236}">
                <a16:creationId xmlns:a16="http://schemas.microsoft.com/office/drawing/2014/main" xmlns="" id="{A84FB327-485B-4E4C-8236-A5F2D12D5F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3806" y="2377679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67610" name="Rectangle 26">
            <a:extLst>
              <a:ext uri="{FF2B5EF4-FFF2-40B4-BE49-F238E27FC236}">
                <a16:creationId xmlns:a16="http://schemas.microsoft.com/office/drawing/2014/main" xmlns="" id="{1931D71A-6B66-4D98-8BDB-E012C9AE0E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2838" y="2377679"/>
            <a:ext cx="849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/</a:t>
            </a:r>
          </a:p>
        </p:txBody>
      </p:sp>
      <p:sp>
        <p:nvSpPr>
          <p:cNvPr id="67611" name="Rectangle 27">
            <a:extLst>
              <a:ext uri="{FF2B5EF4-FFF2-40B4-BE49-F238E27FC236}">
                <a16:creationId xmlns:a16="http://schemas.microsoft.com/office/drawing/2014/main" xmlns="" id="{99437E55-1B67-4A8C-97B6-A3ACE5A14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9229" y="2377679"/>
            <a:ext cx="1025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(</a:t>
            </a:r>
          </a:p>
        </p:txBody>
      </p:sp>
      <p:sp>
        <p:nvSpPr>
          <p:cNvPr id="67612" name="Rectangle 28">
            <a:extLst>
              <a:ext uri="{FF2B5EF4-FFF2-40B4-BE49-F238E27FC236}">
                <a16:creationId xmlns:a16="http://schemas.microsoft.com/office/drawing/2014/main" xmlns="" id="{568EB2AE-3EE0-4022-9040-76AF0063BC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1566" y="2377679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4</a:t>
            </a:r>
          </a:p>
        </p:txBody>
      </p:sp>
      <p:sp>
        <p:nvSpPr>
          <p:cNvPr id="67613" name="Rectangle 29">
            <a:extLst>
              <a:ext uri="{FF2B5EF4-FFF2-40B4-BE49-F238E27FC236}">
                <a16:creationId xmlns:a16="http://schemas.microsoft.com/office/drawing/2014/main" xmlns="" id="{7E296A87-B658-42D9-96DA-13D23902C3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1991" y="2377679"/>
            <a:ext cx="1025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)</a:t>
            </a:r>
          </a:p>
        </p:txBody>
      </p:sp>
      <p:sp>
        <p:nvSpPr>
          <p:cNvPr id="67614" name="Rectangle 30">
            <a:extLst>
              <a:ext uri="{FF2B5EF4-FFF2-40B4-BE49-F238E27FC236}">
                <a16:creationId xmlns:a16="http://schemas.microsoft.com/office/drawing/2014/main" xmlns="" id="{F3743163-EE68-4E50-8C33-9EEFC7D16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4100" y="2377679"/>
            <a:ext cx="1025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(</a:t>
            </a:r>
          </a:p>
        </p:txBody>
      </p:sp>
      <p:sp>
        <p:nvSpPr>
          <p:cNvPr id="67615" name="Rectangle 31">
            <a:extLst>
              <a:ext uri="{FF2B5EF4-FFF2-40B4-BE49-F238E27FC236}">
                <a16:creationId xmlns:a16="http://schemas.microsoft.com/office/drawing/2014/main" xmlns="" id="{9C7D644C-BB85-4650-94AD-D173E604E2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6206" y="4069557"/>
            <a:ext cx="11541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800" kern="1200"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16" name="Rectangle 32">
            <a:extLst>
              <a:ext uri="{FF2B5EF4-FFF2-40B4-BE49-F238E27FC236}">
                <a16:creationId xmlns:a16="http://schemas.microsoft.com/office/drawing/2014/main" xmlns="" id="{3EEA280C-9AEC-4C94-AC7D-FFBD72820F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2566" y="3917157"/>
            <a:ext cx="11541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800" kern="1200"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17" name="Rectangle 33">
            <a:extLst>
              <a:ext uri="{FF2B5EF4-FFF2-40B4-BE49-F238E27FC236}">
                <a16:creationId xmlns:a16="http://schemas.microsoft.com/office/drawing/2014/main" xmlns="" id="{38E7CFE5-6013-41FB-B6AE-0248037B0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5150" y="4069557"/>
            <a:ext cx="11541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800" kern="1200"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18" name="Rectangle 34">
            <a:extLst>
              <a:ext uri="{FF2B5EF4-FFF2-40B4-BE49-F238E27FC236}">
                <a16:creationId xmlns:a16="http://schemas.microsoft.com/office/drawing/2014/main" xmlns="" id="{C813ADDA-E948-444C-8702-A77FA1E36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6306" y="3681413"/>
            <a:ext cx="11541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800" kern="1200"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19" name="Rectangle 35">
            <a:extLst>
              <a:ext uri="{FF2B5EF4-FFF2-40B4-BE49-F238E27FC236}">
                <a16:creationId xmlns:a16="http://schemas.microsoft.com/office/drawing/2014/main" xmlns="" id="{A944CB2C-D0C5-4164-AB1C-90A5537B7F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8588" y="3681413"/>
            <a:ext cx="11541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800" kern="1200"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20" name="Rectangle 36">
            <a:extLst>
              <a:ext uri="{FF2B5EF4-FFF2-40B4-BE49-F238E27FC236}">
                <a16:creationId xmlns:a16="http://schemas.microsoft.com/office/drawing/2014/main" xmlns="" id="{69E3BD1F-E0F4-419A-AA74-49483717C7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4947" y="3529013"/>
            <a:ext cx="11541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800" kern="1200"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21" name="Rectangle 37">
            <a:extLst>
              <a:ext uri="{FF2B5EF4-FFF2-40B4-BE49-F238E27FC236}">
                <a16:creationId xmlns:a16="http://schemas.microsoft.com/office/drawing/2014/main" xmlns="" id="{435258F7-473D-4A59-BE47-C7DD31FA24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7531" y="3681413"/>
            <a:ext cx="11541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800" kern="1200"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22" name="Rectangle 38">
            <a:extLst>
              <a:ext uri="{FF2B5EF4-FFF2-40B4-BE49-F238E27FC236}">
                <a16:creationId xmlns:a16="http://schemas.microsoft.com/office/drawing/2014/main" xmlns="" id="{E4027119-7C97-4EA1-BD75-87B251417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6941" y="3293269"/>
            <a:ext cx="11541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800" kern="1200"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23" name="Rectangle 39">
            <a:extLst>
              <a:ext uri="{FF2B5EF4-FFF2-40B4-BE49-F238E27FC236}">
                <a16:creationId xmlns:a16="http://schemas.microsoft.com/office/drawing/2014/main" xmlns="" id="{D61A209C-DBD5-48EC-8CDF-9AA6B1536B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4947" y="3140869"/>
            <a:ext cx="11541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800" kern="1200"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24" name="Rectangle 40">
            <a:extLst>
              <a:ext uri="{FF2B5EF4-FFF2-40B4-BE49-F238E27FC236}">
                <a16:creationId xmlns:a16="http://schemas.microsoft.com/office/drawing/2014/main" xmlns="" id="{B6C6215F-0391-43F4-BE3C-937A632C8E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7531" y="3293269"/>
            <a:ext cx="11541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800" kern="1200"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25" name="Rectangle 41">
            <a:extLst>
              <a:ext uri="{FF2B5EF4-FFF2-40B4-BE49-F238E27FC236}">
                <a16:creationId xmlns:a16="http://schemas.microsoft.com/office/drawing/2014/main" xmlns="" id="{6E9F4E83-B9AB-4387-A216-C9DD0F286B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975" y="2905126"/>
            <a:ext cx="11541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800" kern="1200"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26" name="Rectangle 42">
            <a:extLst>
              <a:ext uri="{FF2B5EF4-FFF2-40B4-BE49-F238E27FC236}">
                <a16:creationId xmlns:a16="http://schemas.microsoft.com/office/drawing/2014/main" xmlns="" id="{0ED26F51-F147-45D0-9236-E79D0BFE63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8144" y="2752726"/>
            <a:ext cx="11541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800" kern="1200"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27" name="Rectangle 43">
            <a:extLst>
              <a:ext uri="{FF2B5EF4-FFF2-40B4-BE49-F238E27FC236}">
                <a16:creationId xmlns:a16="http://schemas.microsoft.com/office/drawing/2014/main" xmlns="" id="{2231374D-D3F5-4B00-A3B2-6DCE4D133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8279" y="2905126"/>
            <a:ext cx="11541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800" kern="1200"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28" name="Rectangle 44">
            <a:extLst>
              <a:ext uri="{FF2B5EF4-FFF2-40B4-BE49-F238E27FC236}">
                <a16:creationId xmlns:a16="http://schemas.microsoft.com/office/drawing/2014/main" xmlns="" id="{6C823699-7E86-40A7-B4B2-6321E63875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3604" y="3925491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29" name="Rectangle 45">
            <a:extLst>
              <a:ext uri="{FF2B5EF4-FFF2-40B4-BE49-F238E27FC236}">
                <a16:creationId xmlns:a16="http://schemas.microsoft.com/office/drawing/2014/main" xmlns="" id="{BE096CDD-7957-4045-8A77-889D3D6E7A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0475" y="3925491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c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30" name="Rectangle 46">
            <a:extLst>
              <a:ext uri="{FF2B5EF4-FFF2-40B4-BE49-F238E27FC236}">
                <a16:creationId xmlns:a16="http://schemas.microsoft.com/office/drawing/2014/main" xmlns="" id="{6DBFB12B-4E97-4771-A808-16654A34B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4688" y="3925491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31" name="Rectangle 47">
            <a:extLst>
              <a:ext uri="{FF2B5EF4-FFF2-40B4-BE49-F238E27FC236}">
                <a16:creationId xmlns:a16="http://schemas.microsoft.com/office/drawing/2014/main" xmlns="" id="{58F51E4D-306D-4650-BB11-4671699A85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4422" y="3925491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c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32" name="Rectangle 48">
            <a:extLst>
              <a:ext uri="{FF2B5EF4-FFF2-40B4-BE49-F238E27FC236}">
                <a16:creationId xmlns:a16="http://schemas.microsoft.com/office/drawing/2014/main" xmlns="" id="{E130245B-B81E-4D7B-99F4-F2E815DD93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7701" y="3600450"/>
            <a:ext cx="13849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          100n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33" name="Rectangle 49">
            <a:extLst>
              <a:ext uri="{FF2B5EF4-FFF2-40B4-BE49-F238E27FC236}">
                <a16:creationId xmlns:a16="http://schemas.microsoft.com/office/drawing/2014/main" xmlns="" id="{A89CAF82-168D-4B0B-AC61-79AD20465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3704" y="3537347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34" name="Rectangle 50">
            <a:extLst>
              <a:ext uri="{FF2B5EF4-FFF2-40B4-BE49-F238E27FC236}">
                <a16:creationId xmlns:a16="http://schemas.microsoft.com/office/drawing/2014/main" xmlns="" id="{662716C9-1B40-4407-8CE5-C18351B2F0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0575" y="3537347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c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35" name="Rectangle 51">
            <a:extLst>
              <a:ext uri="{FF2B5EF4-FFF2-40B4-BE49-F238E27FC236}">
                <a16:creationId xmlns:a16="http://schemas.microsoft.com/office/drawing/2014/main" xmlns="" id="{D7885354-042E-417C-A986-FC08DE3294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5985" y="3537347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36" name="Rectangle 52">
            <a:extLst>
              <a:ext uri="{FF2B5EF4-FFF2-40B4-BE49-F238E27FC236}">
                <a16:creationId xmlns:a16="http://schemas.microsoft.com/office/drawing/2014/main" xmlns="" id="{1FF72EFA-C027-4B98-8458-799A06E05F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2856" y="3537347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c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37" name="Rectangle 53">
            <a:extLst>
              <a:ext uri="{FF2B5EF4-FFF2-40B4-BE49-F238E27FC236}">
                <a16:creationId xmlns:a16="http://schemas.microsoft.com/office/drawing/2014/main" xmlns="" id="{B88DCD8D-F584-4122-B953-F9621B5906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7069" y="3537347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38" name="Rectangle 54">
            <a:extLst>
              <a:ext uri="{FF2B5EF4-FFF2-40B4-BE49-F238E27FC236}">
                <a16:creationId xmlns:a16="http://schemas.microsoft.com/office/drawing/2014/main" xmlns="" id="{817F47EC-AAA1-4509-8FF2-278B69F631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6804" y="3537347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c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39" name="Rectangle 55">
            <a:extLst>
              <a:ext uri="{FF2B5EF4-FFF2-40B4-BE49-F238E27FC236}">
                <a16:creationId xmlns:a16="http://schemas.microsoft.com/office/drawing/2014/main" xmlns="" id="{B36B42A7-6C8B-4618-8FBC-F91DDEDCF7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2488" y="3149204"/>
            <a:ext cx="6155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100n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40" name="Rectangle 56">
            <a:extLst>
              <a:ext uri="{FF2B5EF4-FFF2-40B4-BE49-F238E27FC236}">
                <a16:creationId xmlns:a16="http://schemas.microsoft.com/office/drawing/2014/main" xmlns="" id="{3E38BD72-651F-4721-B09B-D8E3C5F760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4338" y="3149204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41" name="Rectangle 57">
            <a:extLst>
              <a:ext uri="{FF2B5EF4-FFF2-40B4-BE49-F238E27FC236}">
                <a16:creationId xmlns:a16="http://schemas.microsoft.com/office/drawing/2014/main" xmlns="" id="{4C3B573D-F29B-45C5-8745-377C61EA11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0019" y="3149204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c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42" name="Rectangle 58">
            <a:extLst>
              <a:ext uri="{FF2B5EF4-FFF2-40B4-BE49-F238E27FC236}">
                <a16:creationId xmlns:a16="http://schemas.microsoft.com/office/drawing/2014/main" xmlns="" id="{08F2B18E-A54D-4712-B591-7A7083E211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7069" y="3149204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43" name="Rectangle 59">
            <a:extLst>
              <a:ext uri="{FF2B5EF4-FFF2-40B4-BE49-F238E27FC236}">
                <a16:creationId xmlns:a16="http://schemas.microsoft.com/office/drawing/2014/main" xmlns="" id="{B48EED09-667A-4B24-A2EB-AB394C77F9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6804" y="3149204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c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44" name="Rectangle 60">
            <a:extLst>
              <a:ext uri="{FF2B5EF4-FFF2-40B4-BE49-F238E27FC236}">
                <a16:creationId xmlns:a16="http://schemas.microsoft.com/office/drawing/2014/main" xmlns="" id="{C7177974-6C1F-41B8-BDB0-0FAA757B88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0973" y="2761060"/>
            <a:ext cx="6155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100n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45" name="Rectangle 61">
            <a:extLst>
              <a:ext uri="{FF2B5EF4-FFF2-40B4-BE49-F238E27FC236}">
                <a16:creationId xmlns:a16="http://schemas.microsoft.com/office/drawing/2014/main" xmlns="" id="{F99BD15D-9633-4DF8-9D8E-7753FABC29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8960" y="2761060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46" name="Rectangle 62">
            <a:extLst>
              <a:ext uri="{FF2B5EF4-FFF2-40B4-BE49-F238E27FC236}">
                <a16:creationId xmlns:a16="http://schemas.microsoft.com/office/drawing/2014/main" xmlns="" id="{2130DC46-0614-4C1B-B76E-D64B7BB28E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6054" y="2761060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c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47" name="Rectangle 63">
            <a:extLst>
              <a:ext uri="{FF2B5EF4-FFF2-40B4-BE49-F238E27FC236}">
                <a16:creationId xmlns:a16="http://schemas.microsoft.com/office/drawing/2014/main" xmlns="" id="{B8744471-E499-420B-BCE0-7DD038865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6404" y="2761060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48" name="Rectangle 64">
            <a:extLst>
              <a:ext uri="{FF2B5EF4-FFF2-40B4-BE49-F238E27FC236}">
                <a16:creationId xmlns:a16="http://schemas.microsoft.com/office/drawing/2014/main" xmlns="" id="{4C96EEC5-D63C-4F33-B515-FB38851DC0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6360" y="2761060"/>
            <a:ext cx="13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c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49" name="Rectangle 65">
            <a:extLst>
              <a:ext uri="{FF2B5EF4-FFF2-40B4-BE49-F238E27FC236}">
                <a16:creationId xmlns:a16="http://schemas.microsoft.com/office/drawing/2014/main" xmlns="" id="{3FA2B7E4-2F0B-4C61-83FB-54A278A68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1969" y="2377679"/>
            <a:ext cx="6155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100n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50" name="Rectangle 66">
            <a:extLst>
              <a:ext uri="{FF2B5EF4-FFF2-40B4-BE49-F238E27FC236}">
                <a16:creationId xmlns:a16="http://schemas.microsoft.com/office/drawing/2014/main" xmlns="" id="{F54F08FD-7EEE-44F5-8869-880BE95342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9956" y="2377679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51" name="Rectangle 67">
            <a:extLst>
              <a:ext uri="{FF2B5EF4-FFF2-40B4-BE49-F238E27FC236}">
                <a16:creationId xmlns:a16="http://schemas.microsoft.com/office/drawing/2014/main" xmlns="" id="{7548FA53-1558-432E-BE29-045CC84097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9678" y="2377679"/>
            <a:ext cx="1715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52" name="Rectangle 68">
            <a:extLst>
              <a:ext uri="{FF2B5EF4-FFF2-40B4-BE49-F238E27FC236}">
                <a16:creationId xmlns:a16="http://schemas.microsoft.com/office/drawing/2014/main" xmlns="" id="{7D1BCE86-8D73-4ED7-A98F-DE43070A89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4829" y="2377679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53" name="Rectangle 69">
            <a:extLst>
              <a:ext uri="{FF2B5EF4-FFF2-40B4-BE49-F238E27FC236}">
                <a16:creationId xmlns:a16="http://schemas.microsoft.com/office/drawing/2014/main" xmlns="" id="{0A39D98C-06BD-4C2D-BD50-879E46D5B1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4550" y="2377679"/>
            <a:ext cx="1715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54" name="Rectangle 70">
            <a:extLst>
              <a:ext uri="{FF2B5EF4-FFF2-40B4-BE49-F238E27FC236}">
                <a16:creationId xmlns:a16="http://schemas.microsoft.com/office/drawing/2014/main" xmlns="" id="{189A0D33-8EA2-43A4-AC51-75903635AA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890963"/>
            <a:ext cx="1683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Symbol" panose="05050102010706020507" pitchFamily="18" charset="2"/>
                <a:ea typeface="+mn-ea"/>
                <a:cs typeface="+mn-cs"/>
              </a:rPr>
              <a:t>-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55" name="Rectangle 71">
            <a:extLst>
              <a:ext uri="{FF2B5EF4-FFF2-40B4-BE49-F238E27FC236}">
                <a16:creationId xmlns:a16="http://schemas.microsoft.com/office/drawing/2014/main" xmlns="" id="{EA4AC702-3FF9-44A7-B754-E46C81077D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1060" y="3890963"/>
            <a:ext cx="1683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Symbol" panose="05050102010706020507" pitchFamily="18" charset="2"/>
                <a:ea typeface="+mn-ea"/>
                <a:cs typeface="+mn-cs"/>
              </a:rPr>
              <a:t>£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56" name="Rectangle 72">
            <a:extLst>
              <a:ext uri="{FF2B5EF4-FFF2-40B4-BE49-F238E27FC236}">
                <a16:creationId xmlns:a16="http://schemas.microsoft.com/office/drawing/2014/main" xmlns="" id="{C52F0039-B859-4E2C-8E6D-A8D2091F5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3254" y="3502819"/>
            <a:ext cx="1683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Symbol" panose="05050102010706020507" pitchFamily="18" charset="2"/>
                <a:ea typeface="+mn-ea"/>
                <a:cs typeface="+mn-cs"/>
              </a:rPr>
              <a:t>-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57" name="Rectangle 73">
            <a:extLst>
              <a:ext uri="{FF2B5EF4-FFF2-40B4-BE49-F238E27FC236}">
                <a16:creationId xmlns:a16="http://schemas.microsoft.com/office/drawing/2014/main" xmlns="" id="{E36347E9-6F65-4551-B16A-05AA7D9106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5535" y="3502819"/>
            <a:ext cx="1683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Symbol" panose="05050102010706020507" pitchFamily="18" charset="2"/>
                <a:ea typeface="+mn-ea"/>
                <a:cs typeface="+mn-cs"/>
              </a:rPr>
              <a:t>-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58" name="Rectangle 74">
            <a:extLst>
              <a:ext uri="{FF2B5EF4-FFF2-40B4-BE49-F238E27FC236}">
                <a16:creationId xmlns:a16="http://schemas.microsoft.com/office/drawing/2014/main" xmlns="" id="{454CAC7B-D15C-452A-A6E8-CCB12AD1A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3781" y="3502819"/>
            <a:ext cx="1683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Symbol" panose="05050102010706020507" pitchFamily="18" charset="2"/>
                <a:ea typeface="+mn-ea"/>
                <a:cs typeface="+mn-cs"/>
              </a:rPr>
              <a:t>-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59" name="Rectangle 75">
            <a:extLst>
              <a:ext uri="{FF2B5EF4-FFF2-40B4-BE49-F238E27FC236}">
                <a16:creationId xmlns:a16="http://schemas.microsoft.com/office/drawing/2014/main" xmlns="" id="{5689EC59-36E3-42BB-B020-11EF8E8BC5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3441" y="3502819"/>
            <a:ext cx="1683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Symbol" panose="05050102010706020507" pitchFamily="18" charset="2"/>
                <a:ea typeface="+mn-ea"/>
                <a:cs typeface="+mn-cs"/>
              </a:rPr>
              <a:t>=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60" name="Rectangle 76">
            <a:extLst>
              <a:ext uri="{FF2B5EF4-FFF2-40B4-BE49-F238E27FC236}">
                <a16:creationId xmlns:a16="http://schemas.microsoft.com/office/drawing/2014/main" xmlns="" id="{98AD2793-4F57-484E-97FE-B664CD2DFB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3888" y="3114675"/>
            <a:ext cx="1683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Symbol" panose="05050102010706020507" pitchFamily="18" charset="2"/>
                <a:ea typeface="+mn-ea"/>
                <a:cs typeface="+mn-cs"/>
              </a:rPr>
              <a:t>+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61" name="Rectangle 77">
            <a:extLst>
              <a:ext uri="{FF2B5EF4-FFF2-40B4-BE49-F238E27FC236}">
                <a16:creationId xmlns:a16="http://schemas.microsoft.com/office/drawing/2014/main" xmlns="" id="{B1A87FF9-E39A-4A62-A28E-9E66591614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3781" y="3114675"/>
            <a:ext cx="1683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Symbol" panose="05050102010706020507" pitchFamily="18" charset="2"/>
                <a:ea typeface="+mn-ea"/>
                <a:cs typeface="+mn-cs"/>
              </a:rPr>
              <a:t>-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62" name="Rectangle 78">
            <a:extLst>
              <a:ext uri="{FF2B5EF4-FFF2-40B4-BE49-F238E27FC236}">
                <a16:creationId xmlns:a16="http://schemas.microsoft.com/office/drawing/2014/main" xmlns="" id="{D8F41F33-587B-42B9-AC62-83B32A82D1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3441" y="3114675"/>
            <a:ext cx="1683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Symbol" panose="05050102010706020507" pitchFamily="18" charset="2"/>
                <a:ea typeface="+mn-ea"/>
                <a:cs typeface="+mn-cs"/>
              </a:rPr>
              <a:t>=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63" name="Rectangle 79">
            <a:extLst>
              <a:ext uri="{FF2B5EF4-FFF2-40B4-BE49-F238E27FC236}">
                <a16:creationId xmlns:a16="http://schemas.microsoft.com/office/drawing/2014/main" xmlns="" id="{BF31444D-9166-4013-BFC8-FFEFF7D20F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2372" y="2726531"/>
            <a:ext cx="1683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Symbol" panose="05050102010706020507" pitchFamily="18" charset="2"/>
                <a:ea typeface="+mn-ea"/>
                <a:cs typeface="+mn-cs"/>
              </a:rPr>
              <a:t>+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64" name="Rectangle 80">
            <a:extLst>
              <a:ext uri="{FF2B5EF4-FFF2-40B4-BE49-F238E27FC236}">
                <a16:creationId xmlns:a16="http://schemas.microsoft.com/office/drawing/2014/main" xmlns="" id="{BB90EE10-E666-41AE-BEB1-3AD6FFB844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6979" y="2726531"/>
            <a:ext cx="1683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Symbol" panose="05050102010706020507" pitchFamily="18" charset="2"/>
                <a:ea typeface="+mn-ea"/>
                <a:cs typeface="+mn-cs"/>
              </a:rPr>
              <a:t>-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65" name="Rectangle 81">
            <a:extLst>
              <a:ext uri="{FF2B5EF4-FFF2-40B4-BE49-F238E27FC236}">
                <a16:creationId xmlns:a16="http://schemas.microsoft.com/office/drawing/2014/main" xmlns="" id="{15941ED1-EB56-4457-9D2E-351D11B3D2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1060" y="2726531"/>
            <a:ext cx="1683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Symbol" panose="05050102010706020507" pitchFamily="18" charset="2"/>
                <a:ea typeface="+mn-ea"/>
                <a:cs typeface="+mn-cs"/>
              </a:rPr>
              <a:t>£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66" name="Rectangle 82">
            <a:extLst>
              <a:ext uri="{FF2B5EF4-FFF2-40B4-BE49-F238E27FC236}">
                <a16:creationId xmlns:a16="http://schemas.microsoft.com/office/drawing/2014/main" xmlns="" id="{6D58317A-5662-425F-BE51-B69746ABC5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3369" y="2343150"/>
            <a:ext cx="1683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Symbol" panose="05050102010706020507" pitchFamily="18" charset="2"/>
                <a:ea typeface="+mn-ea"/>
                <a:cs typeface="+mn-cs"/>
              </a:rPr>
              <a:t>+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7667" name="Rectangle 83">
            <a:extLst>
              <a:ext uri="{FF2B5EF4-FFF2-40B4-BE49-F238E27FC236}">
                <a16:creationId xmlns:a16="http://schemas.microsoft.com/office/drawing/2014/main" xmlns="" id="{B1186528-966C-4EF2-9139-87063FE320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3441" y="2343150"/>
            <a:ext cx="1683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Symbol" panose="05050102010706020507" pitchFamily="18" charset="2"/>
                <a:ea typeface="+mn-ea"/>
                <a:cs typeface="+mn-cs"/>
              </a:rPr>
              <a:t>=</a:t>
            </a: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1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9" name="Ink 8"/>
              <p14:cNvContentPartPr/>
              <p14:nvPr/>
            </p14:nvContentPartPr>
            <p14:xfrm>
              <a:off x="95727" y="207736"/>
              <a:ext cx="8387640" cy="493524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3847" y="198736"/>
                <a:ext cx="8410320" cy="495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22" name="Ink 121"/>
              <p14:cNvContentPartPr/>
              <p14:nvPr/>
            </p14:nvContentPartPr>
            <p14:xfrm>
              <a:off x="72327" y="2493016"/>
              <a:ext cx="941040" cy="56160"/>
            </p14:xfrm>
          </p:contentPart>
        </mc:Choice>
        <mc:Fallback xmlns="">
          <p:pic>
            <p:nvPicPr>
              <p:cNvPr id="122" name="Ink 12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3687" y="2483656"/>
                <a:ext cx="963360" cy="8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39" name="Ink 138"/>
              <p14:cNvContentPartPr/>
              <p14:nvPr/>
            </p14:nvContentPartPr>
            <p14:xfrm>
              <a:off x="105447" y="1966696"/>
              <a:ext cx="2149560" cy="155880"/>
            </p14:xfrm>
          </p:contentPart>
        </mc:Choice>
        <mc:Fallback xmlns="">
          <p:pic>
            <p:nvPicPr>
              <p:cNvPr id="139" name="Ink 138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2207" y="1963096"/>
                <a:ext cx="2165400" cy="17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44" name="Ink 143"/>
              <p14:cNvContentPartPr/>
              <p14:nvPr/>
            </p14:nvContentPartPr>
            <p14:xfrm>
              <a:off x="6173607" y="137896"/>
              <a:ext cx="1948320" cy="442080"/>
            </p14:xfrm>
          </p:contentPart>
        </mc:Choice>
        <mc:Fallback xmlns="">
          <p:pic>
            <p:nvPicPr>
              <p:cNvPr id="144" name="Ink 14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162807" y="129976"/>
                <a:ext cx="1969200" cy="46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49" name="Ink 148"/>
              <p14:cNvContentPartPr/>
              <p14:nvPr/>
            </p14:nvContentPartPr>
            <p14:xfrm>
              <a:off x="2221887" y="231856"/>
              <a:ext cx="205920" cy="758160"/>
            </p14:xfrm>
          </p:contentPart>
        </mc:Choice>
        <mc:Fallback xmlns="">
          <p:pic>
            <p:nvPicPr>
              <p:cNvPr id="149" name="Ink 148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207127" y="220696"/>
                <a:ext cx="224640" cy="78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84" name="Ink 283"/>
              <p14:cNvContentPartPr/>
              <p14:nvPr/>
            </p14:nvContentPartPr>
            <p14:xfrm>
              <a:off x="8461047" y="3332536"/>
              <a:ext cx="631800" cy="793800"/>
            </p14:xfrm>
          </p:contentPart>
        </mc:Choice>
        <mc:Fallback xmlns="">
          <p:pic>
            <p:nvPicPr>
              <p:cNvPr id="284" name="Ink 283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448447" y="3324976"/>
                <a:ext cx="653760" cy="80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88" name="Ink 287"/>
              <p14:cNvContentPartPr/>
              <p14:nvPr/>
            </p14:nvContentPartPr>
            <p14:xfrm>
              <a:off x="5115567" y="3889816"/>
              <a:ext cx="789840" cy="27360"/>
            </p14:xfrm>
          </p:contentPart>
        </mc:Choice>
        <mc:Fallback xmlns="">
          <p:pic>
            <p:nvPicPr>
              <p:cNvPr id="288" name="Ink 287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109447" y="3879736"/>
                <a:ext cx="80820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89" name="Ink 288"/>
              <p14:cNvContentPartPr/>
              <p14:nvPr/>
            </p14:nvContentPartPr>
            <p14:xfrm>
              <a:off x="5167767" y="3943096"/>
              <a:ext cx="834840" cy="27000"/>
            </p14:xfrm>
          </p:contentPart>
        </mc:Choice>
        <mc:Fallback xmlns="">
          <p:pic>
            <p:nvPicPr>
              <p:cNvPr id="289" name="Ink 288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161287" y="3931936"/>
                <a:ext cx="854280" cy="5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90" name="Ink 289"/>
              <p14:cNvContentPartPr/>
              <p14:nvPr/>
            </p14:nvContentPartPr>
            <p14:xfrm>
              <a:off x="2670087" y="4030216"/>
              <a:ext cx="5187600" cy="337320"/>
            </p14:xfrm>
          </p:contentPart>
        </mc:Choice>
        <mc:Fallback xmlns="">
          <p:pic>
            <p:nvPicPr>
              <p:cNvPr id="290" name="Ink 289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660007" y="4021576"/>
                <a:ext cx="5202000" cy="35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91" name="Ink 290"/>
              <p14:cNvContentPartPr/>
              <p14:nvPr/>
            </p14:nvContentPartPr>
            <p14:xfrm>
              <a:off x="7321287" y="4096816"/>
              <a:ext cx="1261080" cy="180000"/>
            </p14:xfrm>
          </p:contentPart>
        </mc:Choice>
        <mc:Fallback xmlns="">
          <p:pic>
            <p:nvPicPr>
              <p:cNvPr id="291" name="Ink 290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7315167" y="4090696"/>
                <a:ext cx="1280160" cy="19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307" name="Ink 306"/>
              <p14:cNvContentPartPr/>
              <p14:nvPr/>
            </p14:nvContentPartPr>
            <p14:xfrm>
              <a:off x="3929367" y="4877296"/>
              <a:ext cx="0" cy="2160"/>
            </p14:xfrm>
          </p:contentPart>
        </mc:Choice>
        <mc:Fallback xmlns="">
          <p:pic>
            <p:nvPicPr>
              <p:cNvPr id="307" name="Ink 306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0" y="0"/>
                <a:ext cx="0" cy="2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594280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9" name="Ink 48"/>
              <p14:cNvContentPartPr/>
              <p14:nvPr/>
            </p14:nvContentPartPr>
            <p14:xfrm>
              <a:off x="6499407" y="316816"/>
              <a:ext cx="1787400" cy="287640"/>
            </p14:xfrm>
          </p:contentPart>
        </mc:Choice>
        <mc:Fallback xmlns="">
          <p:pic>
            <p:nvPicPr>
              <p:cNvPr id="49" name="Ink 48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491127" y="304936"/>
                <a:ext cx="1803600" cy="30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1" name="Ink 60"/>
              <p14:cNvContentPartPr/>
              <p14:nvPr/>
            </p14:nvContentPartPr>
            <p14:xfrm>
              <a:off x="1848207" y="811816"/>
              <a:ext cx="7171560" cy="852840"/>
            </p14:xfrm>
          </p:contentPart>
        </mc:Choice>
        <mc:Fallback xmlns="">
          <p:pic>
            <p:nvPicPr>
              <p:cNvPr id="61" name="Ink 60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840287" y="801736"/>
                <a:ext cx="7189560" cy="87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87" name="Ink 86"/>
              <p14:cNvContentPartPr/>
              <p14:nvPr/>
            </p14:nvContentPartPr>
            <p14:xfrm>
              <a:off x="1003287" y="167776"/>
              <a:ext cx="2514600" cy="1212840"/>
            </p14:xfrm>
          </p:contentPart>
        </mc:Choice>
        <mc:Fallback xmlns="">
          <p:pic>
            <p:nvPicPr>
              <p:cNvPr id="87" name="Ink 86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96087" y="155896"/>
                <a:ext cx="2526840" cy="123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25" name="Ink 124"/>
              <p14:cNvContentPartPr/>
              <p14:nvPr/>
            </p14:nvContentPartPr>
            <p14:xfrm>
              <a:off x="3648567" y="3289336"/>
              <a:ext cx="1117440" cy="123840"/>
            </p14:xfrm>
          </p:contentPart>
        </mc:Choice>
        <mc:Fallback xmlns="">
          <p:pic>
            <p:nvPicPr>
              <p:cNvPr id="125" name="Ink 12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639927" y="3279256"/>
                <a:ext cx="1137600" cy="14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38" name="Ink 237"/>
              <p14:cNvContentPartPr/>
              <p14:nvPr/>
            </p14:nvContentPartPr>
            <p14:xfrm>
              <a:off x="6703887" y="1721896"/>
              <a:ext cx="2381040" cy="749880"/>
            </p14:xfrm>
          </p:contentPart>
        </mc:Choice>
        <mc:Fallback xmlns="">
          <p:pic>
            <p:nvPicPr>
              <p:cNvPr id="238" name="Ink 237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699567" y="1713976"/>
                <a:ext cx="2395440" cy="76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46" name="Ink 245"/>
              <p14:cNvContentPartPr/>
              <p14:nvPr/>
            </p14:nvContentPartPr>
            <p14:xfrm>
              <a:off x="676407" y="4124176"/>
              <a:ext cx="2399400" cy="765720"/>
            </p14:xfrm>
          </p:contentPart>
        </mc:Choice>
        <mc:Fallback xmlns="">
          <p:pic>
            <p:nvPicPr>
              <p:cNvPr id="246" name="Ink 245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65607" y="4113376"/>
                <a:ext cx="2414880" cy="78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48" name="Ink 247"/>
              <p14:cNvContentPartPr/>
              <p14:nvPr/>
            </p14:nvContentPartPr>
            <p14:xfrm>
              <a:off x="2082927" y="4110856"/>
              <a:ext cx="1373040" cy="1023480"/>
            </p14:xfrm>
          </p:contentPart>
        </mc:Choice>
        <mc:Fallback xmlns="">
          <p:pic>
            <p:nvPicPr>
              <p:cNvPr id="248" name="Ink 247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076807" y="4102216"/>
                <a:ext cx="1387440" cy="104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61" name="Ink 260"/>
              <p14:cNvContentPartPr/>
              <p14:nvPr/>
            </p14:nvContentPartPr>
            <p14:xfrm>
              <a:off x="997887" y="1792456"/>
              <a:ext cx="3206160" cy="1325520"/>
            </p14:xfrm>
          </p:contentPart>
        </mc:Choice>
        <mc:Fallback xmlns="">
          <p:pic>
            <p:nvPicPr>
              <p:cNvPr id="261" name="Ink 260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987087" y="1783816"/>
                <a:ext cx="3223440" cy="133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62" name="Ink 261"/>
              <p14:cNvContentPartPr/>
              <p14:nvPr/>
            </p14:nvContentPartPr>
            <p14:xfrm>
              <a:off x="-59793" y="3042016"/>
              <a:ext cx="4120920" cy="1032840"/>
            </p14:xfrm>
          </p:contentPart>
        </mc:Choice>
        <mc:Fallback xmlns="">
          <p:pic>
            <p:nvPicPr>
              <p:cNvPr id="262" name="Ink 261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-65553" y="3034456"/>
                <a:ext cx="4138560" cy="105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72" name="Ink 271"/>
              <p14:cNvContentPartPr/>
              <p14:nvPr/>
            </p14:nvContentPartPr>
            <p14:xfrm>
              <a:off x="3738567" y="3949936"/>
              <a:ext cx="4650480" cy="1183320"/>
            </p14:xfrm>
          </p:contentPart>
        </mc:Choice>
        <mc:Fallback xmlns="">
          <p:pic>
            <p:nvPicPr>
              <p:cNvPr id="272" name="Ink 271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729567" y="3936616"/>
                <a:ext cx="4669560" cy="120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79" name="Ink 278"/>
              <p14:cNvContentPartPr/>
              <p14:nvPr/>
            </p14:nvContentPartPr>
            <p14:xfrm>
              <a:off x="5188287" y="2418496"/>
              <a:ext cx="3096360" cy="1060200"/>
            </p14:xfrm>
          </p:contentPart>
        </mc:Choice>
        <mc:Fallback xmlns="">
          <p:pic>
            <p:nvPicPr>
              <p:cNvPr id="279" name="Ink 278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180367" y="2409496"/>
                <a:ext cx="3116160" cy="108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83" name="Ink 282"/>
              <p14:cNvContentPartPr/>
              <p14:nvPr/>
            </p14:nvContentPartPr>
            <p14:xfrm>
              <a:off x="6298527" y="1635856"/>
              <a:ext cx="2842200" cy="1118880"/>
            </p14:xfrm>
          </p:contentPart>
        </mc:Choice>
        <mc:Fallback xmlns="">
          <p:pic>
            <p:nvPicPr>
              <p:cNvPr id="283" name="Ink 282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6295287" y="1627576"/>
                <a:ext cx="2854080" cy="1137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284" name="Ink 283"/>
              <p14:cNvContentPartPr/>
              <p14:nvPr/>
            </p14:nvContentPartPr>
            <p14:xfrm>
              <a:off x="3662967" y="2202136"/>
              <a:ext cx="1679400" cy="1007640"/>
            </p14:xfrm>
          </p:contentPart>
        </mc:Choice>
        <mc:Fallback xmlns="">
          <p:pic>
            <p:nvPicPr>
              <p:cNvPr id="284" name="Ink 283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3656487" y="2194216"/>
                <a:ext cx="1694880" cy="10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86" name="Ink 285"/>
              <p14:cNvContentPartPr/>
              <p14:nvPr/>
            </p14:nvContentPartPr>
            <p14:xfrm>
              <a:off x="6858327" y="3712696"/>
              <a:ext cx="1074240" cy="300240"/>
            </p14:xfrm>
          </p:contentPart>
        </mc:Choice>
        <mc:Fallback xmlns="">
          <p:pic>
            <p:nvPicPr>
              <p:cNvPr id="286" name="Ink 285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6853287" y="3704776"/>
                <a:ext cx="1085040" cy="31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87" name="Ink 286"/>
              <p14:cNvContentPartPr/>
              <p14:nvPr/>
            </p14:nvContentPartPr>
            <p14:xfrm>
              <a:off x="8054247" y="3155056"/>
              <a:ext cx="247680" cy="107280"/>
            </p14:xfrm>
          </p:contentPart>
        </mc:Choice>
        <mc:Fallback xmlns="">
          <p:pic>
            <p:nvPicPr>
              <p:cNvPr id="287" name="Ink 286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8044527" y="3143536"/>
                <a:ext cx="269280" cy="135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3424048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2" name="Ink 11"/>
              <p14:cNvContentPartPr/>
              <p14:nvPr/>
            </p14:nvContentPartPr>
            <p14:xfrm>
              <a:off x="655527" y="320416"/>
              <a:ext cx="918360" cy="32760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46167" y="311416"/>
                <a:ext cx="932400" cy="34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7" name="Ink 56"/>
              <p14:cNvContentPartPr/>
              <p14:nvPr/>
            </p14:nvContentPartPr>
            <p14:xfrm>
              <a:off x="1724367" y="246616"/>
              <a:ext cx="203400" cy="774720"/>
            </p14:xfrm>
          </p:contentPart>
        </mc:Choice>
        <mc:Fallback xmlns="">
          <p:pic>
            <p:nvPicPr>
              <p:cNvPr id="57" name="Ink 56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710327" y="238336"/>
                <a:ext cx="222480" cy="79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0" name="Ink 69"/>
              <p14:cNvContentPartPr/>
              <p14:nvPr/>
            </p14:nvContentPartPr>
            <p14:xfrm>
              <a:off x="149727" y="228256"/>
              <a:ext cx="8771400" cy="4830120"/>
            </p14:xfrm>
          </p:contentPart>
        </mc:Choice>
        <mc:Fallback xmlns="">
          <p:pic>
            <p:nvPicPr>
              <p:cNvPr id="70" name="Ink 69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36047" y="215656"/>
                <a:ext cx="8800560" cy="485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49" name="Ink 148"/>
              <p14:cNvContentPartPr/>
              <p14:nvPr/>
            </p14:nvContentPartPr>
            <p14:xfrm>
              <a:off x="1335927" y="2581576"/>
              <a:ext cx="5721480" cy="291600"/>
            </p14:xfrm>
          </p:contentPart>
        </mc:Choice>
        <mc:Fallback xmlns="">
          <p:pic>
            <p:nvPicPr>
              <p:cNvPr id="149" name="Ink 148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322967" y="2570416"/>
                <a:ext cx="5741280" cy="31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01" name="Ink 200"/>
              <p14:cNvContentPartPr/>
              <p14:nvPr/>
            </p14:nvContentPartPr>
            <p14:xfrm>
              <a:off x="6134007" y="3373576"/>
              <a:ext cx="1671840" cy="298080"/>
            </p14:xfrm>
          </p:contentPart>
        </mc:Choice>
        <mc:Fallback xmlns="">
          <p:pic>
            <p:nvPicPr>
              <p:cNvPr id="201" name="Ink 200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123207" y="3366016"/>
                <a:ext cx="1689120" cy="317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2240724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2" name="Ink 11"/>
              <p14:cNvContentPartPr/>
              <p14:nvPr/>
            </p14:nvContentPartPr>
            <p14:xfrm>
              <a:off x="284727" y="128176"/>
              <a:ext cx="2294640" cy="74772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7887" y="116656"/>
                <a:ext cx="2307600" cy="77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3" name="Ink 12"/>
              <p14:cNvContentPartPr/>
              <p14:nvPr/>
            </p14:nvContentPartPr>
            <p14:xfrm>
              <a:off x="-1113" y="508336"/>
              <a:ext cx="845280" cy="11736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-9033" y="494296"/>
                <a:ext cx="864000" cy="142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3" name="Ink 32"/>
              <p14:cNvContentPartPr/>
              <p14:nvPr/>
            </p14:nvContentPartPr>
            <p14:xfrm>
              <a:off x="265287" y="48976"/>
              <a:ext cx="8790480" cy="5031000"/>
            </p14:xfrm>
          </p:contentPart>
        </mc:Choice>
        <mc:Fallback xmlns="">
          <p:pic>
            <p:nvPicPr>
              <p:cNvPr id="33" name="Ink 3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51967" y="36016"/>
                <a:ext cx="8815320" cy="505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0" name="Ink 59"/>
              <p14:cNvContentPartPr/>
              <p14:nvPr/>
            </p14:nvContentPartPr>
            <p14:xfrm>
              <a:off x="444927" y="1648456"/>
              <a:ext cx="841320" cy="65520"/>
            </p14:xfrm>
          </p:contentPart>
        </mc:Choice>
        <mc:Fallback xmlns="">
          <p:pic>
            <p:nvPicPr>
              <p:cNvPr id="60" name="Ink 59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34847" y="1630816"/>
                <a:ext cx="866160" cy="92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65" name="Ink 164"/>
              <p14:cNvContentPartPr/>
              <p14:nvPr/>
            </p14:nvContentPartPr>
            <p14:xfrm>
              <a:off x="6393207" y="2543776"/>
              <a:ext cx="2317320" cy="671760"/>
            </p14:xfrm>
          </p:contentPart>
        </mc:Choice>
        <mc:Fallback xmlns="">
          <p:pic>
            <p:nvPicPr>
              <p:cNvPr id="165" name="Ink 164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384567" y="2530096"/>
                <a:ext cx="2339280" cy="701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75" name="Ink 174"/>
              <p14:cNvContentPartPr/>
              <p14:nvPr/>
            </p14:nvContentPartPr>
            <p14:xfrm>
              <a:off x="7619727" y="3052096"/>
              <a:ext cx="1235880" cy="77760"/>
            </p14:xfrm>
          </p:contentPart>
        </mc:Choice>
        <mc:Fallback xmlns="">
          <p:pic>
            <p:nvPicPr>
              <p:cNvPr id="175" name="Ink 174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611447" y="3036976"/>
                <a:ext cx="1258920" cy="104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04" name="Ink 203"/>
              <p14:cNvContentPartPr/>
              <p14:nvPr/>
            </p14:nvContentPartPr>
            <p14:xfrm>
              <a:off x="2037567" y="3117976"/>
              <a:ext cx="5879520" cy="249120"/>
            </p14:xfrm>
          </p:contentPart>
        </mc:Choice>
        <mc:Fallback xmlns="">
          <p:pic>
            <p:nvPicPr>
              <p:cNvPr id="204" name="Ink 203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024607" y="3114016"/>
                <a:ext cx="5896440" cy="26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56" name="Ink 255"/>
              <p14:cNvContentPartPr/>
              <p14:nvPr/>
            </p14:nvContentPartPr>
            <p14:xfrm>
              <a:off x="5592927" y="3690376"/>
              <a:ext cx="617760" cy="62640"/>
            </p14:xfrm>
          </p:contentPart>
        </mc:Choice>
        <mc:Fallback xmlns="">
          <p:pic>
            <p:nvPicPr>
              <p:cNvPr id="256" name="Ink 255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585367" y="3678496"/>
                <a:ext cx="636840" cy="7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58" name="Ink 257"/>
              <p14:cNvContentPartPr/>
              <p14:nvPr/>
            </p14:nvContentPartPr>
            <p14:xfrm>
              <a:off x="7912767" y="3768136"/>
              <a:ext cx="678240" cy="19440"/>
            </p14:xfrm>
          </p:contentPart>
        </mc:Choice>
        <mc:Fallback xmlns="">
          <p:pic>
            <p:nvPicPr>
              <p:cNvPr id="258" name="Ink 257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7904847" y="3755536"/>
                <a:ext cx="69624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64" name="Ink 263"/>
              <p14:cNvContentPartPr/>
              <p14:nvPr/>
            </p14:nvContentPartPr>
            <p14:xfrm>
              <a:off x="5541087" y="3786136"/>
              <a:ext cx="1665360" cy="528480"/>
            </p14:xfrm>
          </p:contentPart>
        </mc:Choice>
        <mc:Fallback xmlns="">
          <p:pic>
            <p:nvPicPr>
              <p:cNvPr id="264" name="Ink 263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534607" y="3777496"/>
                <a:ext cx="1687680" cy="548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75" name="Ink 274"/>
              <p14:cNvContentPartPr/>
              <p14:nvPr/>
            </p14:nvContentPartPr>
            <p14:xfrm>
              <a:off x="5802447" y="4375816"/>
              <a:ext cx="1339920" cy="391320"/>
            </p14:xfrm>
          </p:contentPart>
        </mc:Choice>
        <mc:Fallback xmlns="">
          <p:pic>
            <p:nvPicPr>
              <p:cNvPr id="275" name="Ink 274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796327" y="4363576"/>
                <a:ext cx="1359720" cy="41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76" name="Ink 275"/>
              <p14:cNvContentPartPr/>
              <p14:nvPr/>
            </p14:nvContentPartPr>
            <p14:xfrm>
              <a:off x="5904687" y="4831576"/>
              <a:ext cx="1125720" cy="109080"/>
            </p14:xfrm>
          </p:contentPart>
        </mc:Choice>
        <mc:Fallback xmlns="">
          <p:pic>
            <p:nvPicPr>
              <p:cNvPr id="276" name="Ink 275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897127" y="4818256"/>
                <a:ext cx="1143720" cy="12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278" name="Ink 277"/>
              <p14:cNvContentPartPr/>
              <p14:nvPr/>
            </p14:nvContentPartPr>
            <p14:xfrm>
              <a:off x="7182687" y="4128496"/>
              <a:ext cx="617400" cy="592920"/>
            </p14:xfrm>
          </p:contentPart>
        </mc:Choice>
        <mc:Fallback xmlns="">
          <p:pic>
            <p:nvPicPr>
              <p:cNvPr id="278" name="Ink 277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7171520" y="4123456"/>
                <a:ext cx="633249" cy="613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2712000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0" name="Ink 9"/>
              <p14:cNvContentPartPr/>
              <p14:nvPr/>
            </p14:nvContentPartPr>
            <p14:xfrm>
              <a:off x="30567" y="3616"/>
              <a:ext cx="8226360" cy="362736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6247" y="-7184"/>
                <a:ext cx="8244720" cy="365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28" name="Ink 127"/>
              <p14:cNvContentPartPr/>
              <p14:nvPr/>
            </p14:nvContentPartPr>
            <p14:xfrm>
              <a:off x="3401247" y="3683536"/>
              <a:ext cx="1632960" cy="566640"/>
            </p14:xfrm>
          </p:contentPart>
        </mc:Choice>
        <mc:Fallback xmlns="">
          <p:pic>
            <p:nvPicPr>
              <p:cNvPr id="128" name="Ink 127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398007" y="3673456"/>
                <a:ext cx="1645920" cy="58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29" name="Ink 128"/>
              <p14:cNvContentPartPr/>
              <p14:nvPr/>
            </p14:nvContentPartPr>
            <p14:xfrm>
              <a:off x="4618407" y="4372576"/>
              <a:ext cx="15480" cy="40320"/>
            </p14:xfrm>
          </p:contentPart>
        </mc:Choice>
        <mc:Fallback xmlns="">
          <p:pic>
            <p:nvPicPr>
              <p:cNvPr id="129" name="Ink 128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614807" y="4369336"/>
                <a:ext cx="27000" cy="50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4269280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>
            <a:extLst>
              <a:ext uri="{FF2B5EF4-FFF2-40B4-BE49-F238E27FC236}">
                <a16:creationId xmlns:a16="http://schemas.microsoft.com/office/drawing/2014/main" xmlns="" id="{1E3FB380-A28E-4050-885B-5725754633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</a:t>
            </a:r>
          </a:p>
        </p:txBody>
      </p:sp>
      <p:sp>
        <p:nvSpPr>
          <p:cNvPr id="186371" name="Rectangle 3">
            <a:extLst>
              <a:ext uri="{FF2B5EF4-FFF2-40B4-BE49-F238E27FC236}">
                <a16:creationId xmlns:a16="http://schemas.microsoft.com/office/drawing/2014/main" xmlns="" id="{A3A8C935-E7F8-4390-A15C-BC3456D19BA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406128" y="800100"/>
            <a:ext cx="6366272" cy="4025504"/>
          </a:xfrm>
        </p:spPr>
        <p:txBody>
          <a:bodyPr/>
          <a:lstStyle/>
          <a:p>
            <a:pPr marL="400050" indent="-400050">
              <a:lnSpc>
                <a:spcPct val="130000"/>
              </a:lnSpc>
              <a:buNone/>
            </a:pPr>
            <a:r>
              <a:rPr lang="en-US" altLang="en-US" sz="1800"/>
              <a:t>				</a:t>
            </a:r>
            <a:r>
              <a:rPr lang="en-US" altLang="en-US" sz="1800" b="1">
                <a:latin typeface="Comic Sans MS" panose="030F0702030302020204" pitchFamily="66" charset="0"/>
              </a:rPr>
              <a:t>T(n) = T(n-1) + n</a:t>
            </a:r>
          </a:p>
          <a:p>
            <a:pPr marL="400050" indent="-400050">
              <a:lnSpc>
                <a:spcPct val="130000"/>
              </a:lnSpc>
            </a:pPr>
            <a:r>
              <a:rPr lang="en-US" altLang="en-US" sz="1800"/>
              <a:t>Guess: </a:t>
            </a:r>
            <a:r>
              <a:rPr lang="en-US" altLang="en-US" sz="1800">
                <a:latin typeface="Comic Sans MS" panose="030F0702030302020204" pitchFamily="66" charset="0"/>
              </a:rPr>
              <a:t>T(n) = O(n</a:t>
            </a:r>
            <a:r>
              <a:rPr lang="en-US" altLang="en-US" sz="1800" baseline="30000">
                <a:latin typeface="Comic Sans MS" panose="030F0702030302020204" pitchFamily="66" charset="0"/>
              </a:rPr>
              <a:t>2</a:t>
            </a:r>
            <a:r>
              <a:rPr lang="en-US" altLang="en-US" sz="1800">
                <a:latin typeface="Comic Sans MS" panose="030F0702030302020204" pitchFamily="66" charset="0"/>
              </a:rPr>
              <a:t>)</a:t>
            </a:r>
          </a:p>
          <a:p>
            <a:pPr marL="685800" lvl="1" indent="-342900">
              <a:lnSpc>
                <a:spcPct val="130000"/>
              </a:lnSpc>
            </a:pPr>
            <a:r>
              <a:rPr lang="en-US" altLang="en-US" sz="1500"/>
              <a:t>Induction goal: </a:t>
            </a:r>
            <a:r>
              <a:rPr lang="en-US" altLang="en-US" sz="1500">
                <a:latin typeface="Comic Sans MS" panose="030F0702030302020204" pitchFamily="66" charset="0"/>
              </a:rPr>
              <a:t>T(n) </a:t>
            </a:r>
            <a:r>
              <a:rPr lang="en-US" altLang="en-US" sz="1500">
                <a:latin typeface="Comic Sans MS" panose="030F0702030302020204" pitchFamily="66" charset="0"/>
                <a:cs typeface="Arial" panose="020B0604020202020204" pitchFamily="34" charset="0"/>
              </a:rPr>
              <a:t>≤ </a:t>
            </a:r>
            <a:r>
              <a:rPr lang="en-US" altLang="en-US" sz="1500">
                <a:latin typeface="Comic Sans MS" panose="030F0702030302020204" pitchFamily="66" charset="0"/>
              </a:rPr>
              <a:t>c n</a:t>
            </a:r>
            <a:r>
              <a:rPr lang="en-US" altLang="en-US" sz="1500" baseline="30000">
                <a:latin typeface="Comic Sans MS" panose="030F0702030302020204" pitchFamily="66" charset="0"/>
              </a:rPr>
              <a:t>2</a:t>
            </a:r>
            <a:r>
              <a:rPr lang="en-US" altLang="en-US" sz="1500"/>
              <a:t>, for some </a:t>
            </a:r>
            <a:r>
              <a:rPr lang="en-US" altLang="en-US" sz="1500">
                <a:latin typeface="Comic Sans MS" panose="030F0702030302020204" pitchFamily="66" charset="0"/>
              </a:rPr>
              <a:t>c</a:t>
            </a:r>
            <a:r>
              <a:rPr lang="en-US" altLang="en-US" sz="1500"/>
              <a:t> and </a:t>
            </a:r>
            <a:r>
              <a:rPr lang="en-US" altLang="en-US" sz="1500">
                <a:latin typeface="Comic Sans MS" panose="030F0702030302020204" pitchFamily="66" charset="0"/>
              </a:rPr>
              <a:t>n </a:t>
            </a:r>
            <a:r>
              <a:rPr lang="en-US" altLang="en-US" sz="1500">
                <a:latin typeface="Comic Sans MS" panose="030F0702030302020204" pitchFamily="66" charset="0"/>
                <a:cs typeface="Arial" panose="020B0604020202020204" pitchFamily="34" charset="0"/>
              </a:rPr>
              <a:t>≥ n</a:t>
            </a:r>
            <a:r>
              <a:rPr lang="en-US" altLang="en-US" sz="1500" baseline="-25000">
                <a:latin typeface="Comic Sans MS" panose="030F0702030302020204" pitchFamily="66" charset="0"/>
                <a:cs typeface="Arial" panose="020B0604020202020204" pitchFamily="34" charset="0"/>
              </a:rPr>
              <a:t>0</a:t>
            </a:r>
            <a:endParaRPr lang="en-US" altLang="en-US" sz="1500">
              <a:latin typeface="Comic Sans MS" panose="030F0702030302020204" pitchFamily="66" charset="0"/>
              <a:cs typeface="Arial" panose="020B0604020202020204" pitchFamily="34" charset="0"/>
            </a:endParaRPr>
          </a:p>
          <a:p>
            <a:pPr marL="685800" lvl="1" indent="-342900">
              <a:lnSpc>
                <a:spcPct val="130000"/>
              </a:lnSpc>
            </a:pPr>
            <a:r>
              <a:rPr lang="en-US" altLang="en-US" sz="1500">
                <a:cs typeface="Arial" panose="020B0604020202020204" pitchFamily="34" charset="0"/>
              </a:rPr>
              <a:t>Induction</a:t>
            </a:r>
            <a:r>
              <a:rPr lang="en-US" altLang="en-US" sz="1500"/>
              <a:t> hypothesis: </a:t>
            </a:r>
            <a:r>
              <a:rPr lang="en-US" altLang="en-US" sz="1500">
                <a:latin typeface="Comic Sans MS" panose="030F0702030302020204" pitchFamily="66" charset="0"/>
              </a:rPr>
              <a:t>T(n-1) </a:t>
            </a:r>
            <a:r>
              <a:rPr lang="en-US" altLang="en-US" sz="1500">
                <a:latin typeface="Comic Sans MS" panose="030F0702030302020204" pitchFamily="66" charset="0"/>
                <a:cs typeface="Arial" panose="020B0604020202020204" pitchFamily="34" charset="0"/>
              </a:rPr>
              <a:t>≤ </a:t>
            </a:r>
            <a:r>
              <a:rPr lang="en-US" altLang="en-US" sz="1500">
                <a:latin typeface="Comic Sans MS" panose="030F0702030302020204" pitchFamily="66" charset="0"/>
              </a:rPr>
              <a:t>c(n-1)</a:t>
            </a:r>
            <a:r>
              <a:rPr lang="en-US" altLang="en-US" sz="1500" baseline="30000">
                <a:latin typeface="Comic Sans MS" panose="030F0702030302020204" pitchFamily="66" charset="0"/>
              </a:rPr>
              <a:t>2</a:t>
            </a:r>
            <a:r>
              <a:rPr lang="en-US" altLang="en-US" sz="1500"/>
              <a:t> for all </a:t>
            </a:r>
            <a:r>
              <a:rPr lang="en-US" altLang="en-US" sz="1500">
                <a:latin typeface="Comic Sans MS" panose="030F0702030302020204" pitchFamily="66" charset="0"/>
              </a:rPr>
              <a:t>k </a:t>
            </a:r>
            <a:r>
              <a:rPr lang="en-US" altLang="en-US" sz="1500">
                <a:latin typeface="Comic Sans MS" panose="030F0702030302020204" pitchFamily="66" charset="0"/>
                <a:cs typeface="Arial" panose="020B0604020202020204" pitchFamily="34" charset="0"/>
              </a:rPr>
              <a:t>&lt;</a:t>
            </a:r>
            <a:r>
              <a:rPr lang="en-US" altLang="en-US" sz="1500">
                <a:latin typeface="Comic Sans MS" panose="030F0702030302020204" pitchFamily="66" charset="0"/>
              </a:rPr>
              <a:t> n</a:t>
            </a:r>
          </a:p>
          <a:p>
            <a:pPr marL="400050" indent="-400050">
              <a:lnSpc>
                <a:spcPct val="130000"/>
              </a:lnSpc>
            </a:pPr>
            <a:r>
              <a:rPr lang="en-US" altLang="en-US" sz="1800"/>
              <a:t>Proof of induction goal:</a:t>
            </a:r>
          </a:p>
          <a:p>
            <a:pPr marL="400050" indent="-400050">
              <a:lnSpc>
                <a:spcPct val="130000"/>
              </a:lnSpc>
              <a:buNone/>
            </a:pPr>
            <a:r>
              <a:rPr lang="en-US" altLang="en-US" sz="1800"/>
              <a:t>	</a:t>
            </a:r>
            <a:r>
              <a:rPr lang="en-US" altLang="en-US" sz="1800">
                <a:solidFill>
                  <a:schemeClr val="tx1"/>
                </a:solidFill>
                <a:latin typeface="Comic Sans MS" panose="030F0702030302020204" pitchFamily="66" charset="0"/>
              </a:rPr>
              <a:t>T(n) = T(n-1) + n </a:t>
            </a:r>
            <a:r>
              <a:rPr lang="en-US" altLang="en-US" sz="1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≤ c </a:t>
            </a:r>
            <a:r>
              <a:rPr lang="en-US" altLang="en-US" sz="1800">
                <a:solidFill>
                  <a:schemeClr val="tx1"/>
                </a:solidFill>
                <a:latin typeface="Comic Sans MS" panose="030F0702030302020204" pitchFamily="66" charset="0"/>
              </a:rPr>
              <a:t>(n-1)</a:t>
            </a:r>
            <a:r>
              <a:rPr lang="en-US" altLang="en-US" sz="1800" baseline="30000">
                <a:solidFill>
                  <a:schemeClr val="tx1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1800">
                <a:solidFill>
                  <a:schemeClr val="tx1"/>
                </a:solidFill>
                <a:latin typeface="Comic Sans MS" panose="030F0702030302020204" pitchFamily="66" charset="0"/>
              </a:rPr>
              <a:t> + n </a:t>
            </a:r>
          </a:p>
          <a:p>
            <a:pPr marL="400050" indent="-400050">
              <a:lnSpc>
                <a:spcPct val="130000"/>
              </a:lnSpc>
              <a:buNone/>
            </a:pPr>
            <a:r>
              <a:rPr lang="en-US" altLang="en-US" sz="1800">
                <a:solidFill>
                  <a:schemeClr val="tx1"/>
                </a:solidFill>
                <a:latin typeface="Comic Sans MS" panose="030F0702030302020204" pitchFamily="66" charset="0"/>
              </a:rPr>
              <a:t>		= cn</a:t>
            </a:r>
            <a:r>
              <a:rPr lang="en-US" altLang="en-US" sz="1800" baseline="30000">
                <a:solidFill>
                  <a:schemeClr val="tx1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1800">
                <a:solidFill>
                  <a:schemeClr val="tx1"/>
                </a:solidFill>
                <a:latin typeface="Comic Sans MS" panose="030F0702030302020204" pitchFamily="66" charset="0"/>
              </a:rPr>
              <a:t> – (2cn – c - n) </a:t>
            </a:r>
            <a:r>
              <a:rPr lang="en-US" altLang="en-US" sz="1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≤ cn</a:t>
            </a:r>
            <a:r>
              <a:rPr lang="en-US" altLang="en-US" sz="1800" baseline="30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2</a:t>
            </a:r>
            <a:r>
              <a:rPr lang="en-US" altLang="en-US" sz="1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</a:p>
          <a:p>
            <a:pPr marL="400050" indent="-400050">
              <a:lnSpc>
                <a:spcPct val="130000"/>
              </a:lnSpc>
              <a:buNone/>
            </a:pPr>
            <a:r>
              <a:rPr lang="en-US" altLang="en-US" sz="1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		if:  2cn – c – n ≥ 0 </a:t>
            </a:r>
            <a:r>
              <a:rPr lang="en-US" altLang="en-US" sz="1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 c </a:t>
            </a:r>
            <a:r>
              <a:rPr lang="en-US" altLang="en-US" sz="1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≥ n/(2n-1) </a:t>
            </a:r>
            <a:r>
              <a:rPr lang="en-US" altLang="en-US" sz="1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 c </a:t>
            </a:r>
            <a:r>
              <a:rPr lang="en-US" altLang="en-US" sz="18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≥ 1/(2 – 1/n)</a:t>
            </a:r>
          </a:p>
          <a:p>
            <a:pPr marL="685800" lvl="1" indent="-342900">
              <a:lnSpc>
                <a:spcPct val="130000"/>
              </a:lnSpc>
            </a:pPr>
            <a:r>
              <a:rPr lang="en-US" altLang="en-US" sz="1500">
                <a:cs typeface="Arial" panose="020B0604020202020204" pitchFamily="34" charset="0"/>
                <a:sym typeface="Symbol" panose="05050102010706020507" pitchFamily="18" charset="2"/>
              </a:rPr>
              <a:t>For n </a:t>
            </a:r>
            <a:r>
              <a:rPr lang="en-US" altLang="en-US" sz="1500">
                <a:latin typeface="Comic Sans MS" panose="030F0702030302020204" pitchFamily="66" charset="0"/>
                <a:cs typeface="Arial" panose="020B0604020202020204" pitchFamily="34" charset="0"/>
              </a:rPr>
              <a:t>≥ 1 </a:t>
            </a:r>
            <a:r>
              <a:rPr lang="en-US" altLang="en-US" sz="15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</a:t>
            </a:r>
            <a:r>
              <a:rPr lang="en-US" altLang="en-US" sz="1500">
                <a:latin typeface="Comic Sans MS" panose="030F0702030302020204" pitchFamily="66" charset="0"/>
                <a:cs typeface="Arial" panose="020B0604020202020204" pitchFamily="34" charset="0"/>
              </a:rPr>
              <a:t> 2 – 1/n ≥ 1 </a:t>
            </a:r>
            <a:r>
              <a:rPr lang="en-US" altLang="en-US" sz="15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</a:t>
            </a:r>
            <a:r>
              <a:rPr lang="en-US" altLang="en-US" sz="1500"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en-US" sz="1500">
                <a:cs typeface="Arial" panose="020B0604020202020204" pitchFamily="34" charset="0"/>
              </a:rPr>
              <a:t>any </a:t>
            </a:r>
            <a:r>
              <a:rPr lang="en-US" altLang="en-US" sz="1500">
                <a:latin typeface="Comic Sans MS" panose="030F0702030302020204" pitchFamily="66" charset="0"/>
                <a:cs typeface="Arial" panose="020B0604020202020204" pitchFamily="34" charset="0"/>
              </a:rPr>
              <a:t>c ≥ 1 </a:t>
            </a:r>
            <a:r>
              <a:rPr lang="en-US" altLang="en-US" sz="1500">
                <a:cs typeface="Arial" panose="020B0604020202020204" pitchFamily="34" charset="0"/>
              </a:rPr>
              <a:t>will work</a:t>
            </a:r>
            <a:endParaRPr lang="en-US" altLang="en-US" sz="1500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1" name="Ink 10"/>
              <p14:cNvContentPartPr/>
              <p14:nvPr/>
            </p14:nvContentPartPr>
            <p14:xfrm>
              <a:off x="7877847" y="1094776"/>
              <a:ext cx="1002240" cy="131868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867407" y="1082536"/>
                <a:ext cx="1026000" cy="134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1" name="Ink 20"/>
              <p14:cNvContentPartPr/>
              <p14:nvPr/>
            </p14:nvContentPartPr>
            <p14:xfrm>
              <a:off x="6540447" y="1041856"/>
              <a:ext cx="2135160" cy="83952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531807" y="1035016"/>
                <a:ext cx="2156760" cy="85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8" name="Ink 27"/>
              <p14:cNvContentPartPr/>
              <p14:nvPr/>
            </p14:nvContentPartPr>
            <p14:xfrm>
              <a:off x="6278727" y="4435576"/>
              <a:ext cx="590400" cy="286200"/>
            </p14:xfrm>
          </p:contentPart>
        </mc:Choice>
        <mc:Fallback xmlns="">
          <p:pic>
            <p:nvPicPr>
              <p:cNvPr id="28" name="Ink 27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268647" y="4425496"/>
                <a:ext cx="611280" cy="30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9" name="Ink 28"/>
              <p14:cNvContentPartPr/>
              <p14:nvPr/>
            </p14:nvContentPartPr>
            <p14:xfrm>
              <a:off x="4553247" y="4588936"/>
              <a:ext cx="412200" cy="52920"/>
            </p14:xfrm>
          </p:contentPart>
        </mc:Choice>
        <mc:Fallback xmlns="">
          <p:pic>
            <p:nvPicPr>
              <p:cNvPr id="29" name="Ink 28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544967" y="4578136"/>
                <a:ext cx="430200" cy="71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0" name="Ink 29"/>
              <p14:cNvContentPartPr/>
              <p14:nvPr/>
            </p14:nvContentPartPr>
            <p14:xfrm>
              <a:off x="4543167" y="4665256"/>
              <a:ext cx="470880" cy="68760"/>
            </p14:xfrm>
          </p:contentPart>
        </mc:Choice>
        <mc:Fallback xmlns="">
          <p:pic>
            <p:nvPicPr>
              <p:cNvPr id="30" name="Ink 29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536327" y="4657336"/>
                <a:ext cx="482040" cy="8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5" name="Ink 34"/>
              <p14:cNvContentPartPr/>
              <p14:nvPr/>
            </p14:nvContentPartPr>
            <p14:xfrm>
              <a:off x="6312927" y="4831936"/>
              <a:ext cx="409320" cy="101880"/>
            </p14:xfrm>
          </p:contentPart>
        </mc:Choice>
        <mc:Fallback xmlns="">
          <p:pic>
            <p:nvPicPr>
              <p:cNvPr id="35" name="Ink 34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305367" y="4822216"/>
                <a:ext cx="424800" cy="11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6" name="Ink 35"/>
              <p14:cNvContentPartPr/>
              <p14:nvPr/>
            </p14:nvContentPartPr>
            <p14:xfrm>
              <a:off x="6420567" y="4941736"/>
              <a:ext cx="250560" cy="75240"/>
            </p14:xfrm>
          </p:contentPart>
        </mc:Choice>
        <mc:Fallback xmlns="">
          <p:pic>
            <p:nvPicPr>
              <p:cNvPr id="36" name="Ink 35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413727" y="4933096"/>
                <a:ext cx="261360" cy="9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39" name="Ink 38"/>
              <p14:cNvContentPartPr/>
              <p14:nvPr/>
            </p14:nvContentPartPr>
            <p14:xfrm>
              <a:off x="3279927" y="1681576"/>
              <a:ext cx="586080" cy="38880"/>
            </p14:xfrm>
          </p:contentPart>
        </mc:Choice>
        <mc:Fallback xmlns="">
          <p:pic>
            <p:nvPicPr>
              <p:cNvPr id="39" name="Ink 38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276687" y="1675096"/>
                <a:ext cx="592920" cy="5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40" name="Ink 39"/>
              <p14:cNvContentPartPr/>
              <p14:nvPr/>
            </p14:nvContentPartPr>
            <p14:xfrm>
              <a:off x="3318087" y="1806496"/>
              <a:ext cx="421560" cy="24120"/>
            </p14:xfrm>
          </p:contentPart>
        </mc:Choice>
        <mc:Fallback xmlns="">
          <p:pic>
            <p:nvPicPr>
              <p:cNvPr id="40" name="Ink 39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313767" y="1802176"/>
                <a:ext cx="429480" cy="33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>
            <a:extLst>
              <a:ext uri="{FF2B5EF4-FFF2-40B4-BE49-F238E27FC236}">
                <a16:creationId xmlns:a16="http://schemas.microsoft.com/office/drawing/2014/main" xmlns="" id="{7E8CA10F-0269-4ED6-BC06-64A8FF3BEF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</a:t>
            </a:r>
          </a:p>
        </p:txBody>
      </p:sp>
      <p:sp>
        <p:nvSpPr>
          <p:cNvPr id="188419" name="Rectangle 3">
            <a:extLst>
              <a:ext uri="{FF2B5EF4-FFF2-40B4-BE49-F238E27FC236}">
                <a16:creationId xmlns:a16="http://schemas.microsoft.com/office/drawing/2014/main" xmlns="" id="{61ECAA74-7B72-431C-890A-251C1B1FF92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314451" y="796528"/>
            <a:ext cx="6823472" cy="4404122"/>
          </a:xfrm>
        </p:spPr>
        <p:txBody>
          <a:bodyPr>
            <a:normAutofit lnSpcReduction="10000"/>
          </a:bodyPr>
          <a:lstStyle/>
          <a:p>
            <a:pPr marL="400050" indent="-400050" algn="ctr">
              <a:lnSpc>
                <a:spcPct val="130000"/>
              </a:lnSpc>
              <a:buNone/>
            </a:pPr>
            <a:r>
              <a:rPr lang="en-US" altLang="en-US" b="1">
                <a:latin typeface="Comic Sans MS" panose="030F0702030302020204" pitchFamily="66" charset="0"/>
              </a:rPr>
              <a:t>T(n) = 2T(n/2) + n</a:t>
            </a:r>
          </a:p>
          <a:p>
            <a:pPr marL="400050" indent="-400050">
              <a:lnSpc>
                <a:spcPct val="130000"/>
              </a:lnSpc>
            </a:pPr>
            <a:r>
              <a:rPr lang="en-US" altLang="en-US"/>
              <a:t>Guess: </a:t>
            </a:r>
            <a:r>
              <a:rPr lang="en-US" altLang="en-US">
                <a:latin typeface="Comic Sans MS" panose="030F0702030302020204" pitchFamily="66" charset="0"/>
              </a:rPr>
              <a:t>T(n) = O(nlgn)</a:t>
            </a:r>
          </a:p>
          <a:p>
            <a:pPr marL="685800" lvl="1" indent="-342900">
              <a:lnSpc>
                <a:spcPct val="130000"/>
              </a:lnSpc>
            </a:pPr>
            <a:r>
              <a:rPr lang="en-US" altLang="en-US"/>
              <a:t>Induction goal: </a:t>
            </a:r>
            <a:r>
              <a:rPr lang="en-US" altLang="en-US">
                <a:latin typeface="Comic Sans MS" panose="030F0702030302020204" pitchFamily="66" charset="0"/>
              </a:rPr>
              <a:t>T(n) 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≤ </a:t>
            </a:r>
            <a:r>
              <a:rPr lang="en-US" altLang="en-US">
                <a:latin typeface="Comic Sans MS" panose="030F0702030302020204" pitchFamily="66" charset="0"/>
              </a:rPr>
              <a:t>cn lgn</a:t>
            </a:r>
            <a:r>
              <a:rPr lang="en-US" altLang="en-US"/>
              <a:t>, for some </a:t>
            </a:r>
            <a:r>
              <a:rPr lang="en-US" altLang="en-US">
                <a:latin typeface="Comic Sans MS" panose="030F0702030302020204" pitchFamily="66" charset="0"/>
              </a:rPr>
              <a:t>c</a:t>
            </a:r>
            <a:r>
              <a:rPr lang="en-US" altLang="en-US"/>
              <a:t> and </a:t>
            </a:r>
            <a:r>
              <a:rPr lang="en-US" altLang="en-US">
                <a:latin typeface="Comic Sans MS" panose="030F0702030302020204" pitchFamily="66" charset="0"/>
              </a:rPr>
              <a:t>n 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≥ n</a:t>
            </a:r>
            <a:r>
              <a:rPr lang="en-US" altLang="en-US" baseline="-25000">
                <a:latin typeface="Comic Sans MS" panose="030F0702030302020204" pitchFamily="66" charset="0"/>
                <a:cs typeface="Arial" panose="020B0604020202020204" pitchFamily="34" charset="0"/>
              </a:rPr>
              <a:t>0</a:t>
            </a:r>
            <a:endParaRPr lang="en-US" altLang="en-US">
              <a:latin typeface="Comic Sans MS" panose="030F0702030302020204" pitchFamily="66" charset="0"/>
              <a:cs typeface="Arial" panose="020B0604020202020204" pitchFamily="34" charset="0"/>
            </a:endParaRPr>
          </a:p>
          <a:p>
            <a:pPr marL="685800" lvl="1" indent="-342900">
              <a:lnSpc>
                <a:spcPct val="130000"/>
              </a:lnSpc>
            </a:pPr>
            <a:r>
              <a:rPr lang="en-US" altLang="en-US">
                <a:cs typeface="Arial" panose="020B0604020202020204" pitchFamily="34" charset="0"/>
              </a:rPr>
              <a:t>Induction</a:t>
            </a:r>
            <a:r>
              <a:rPr lang="en-US" altLang="en-US"/>
              <a:t> hypothesis: </a:t>
            </a:r>
            <a:r>
              <a:rPr lang="en-US" altLang="en-US">
                <a:latin typeface="Comic Sans MS" panose="030F0702030302020204" pitchFamily="66" charset="0"/>
              </a:rPr>
              <a:t>T(n/2) 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≤ </a:t>
            </a:r>
            <a:r>
              <a:rPr lang="en-US" altLang="en-US">
                <a:latin typeface="Comic Sans MS" panose="030F0702030302020204" pitchFamily="66" charset="0"/>
              </a:rPr>
              <a:t>cn/2 lg(n/2)</a:t>
            </a:r>
          </a:p>
          <a:p>
            <a:pPr marL="400050" indent="-400050">
              <a:lnSpc>
                <a:spcPct val="130000"/>
              </a:lnSpc>
            </a:pPr>
            <a:r>
              <a:rPr lang="en-US" altLang="en-US"/>
              <a:t>Proof of induction goal:</a:t>
            </a:r>
          </a:p>
          <a:p>
            <a:pPr marL="400050" indent="-400050">
              <a:lnSpc>
                <a:spcPct val="130000"/>
              </a:lnSpc>
              <a:buNone/>
            </a:pPr>
            <a:r>
              <a:rPr lang="en-US" altLang="en-US"/>
              <a:t>	</a:t>
            </a:r>
            <a:r>
              <a:rPr lang="en-US" altLang="en-US">
                <a:latin typeface="Comic Sans MS" panose="030F0702030302020204" pitchFamily="66" charset="0"/>
              </a:rPr>
              <a:t>T(n) = 2T(n/2) + n 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≤ 2c (n/2)</a:t>
            </a:r>
            <a:r>
              <a:rPr lang="en-US" altLang="en-US">
                <a:latin typeface="Comic Sans MS" panose="030F0702030302020204" pitchFamily="66" charset="0"/>
              </a:rPr>
              <a:t>lg(n/2) + n </a:t>
            </a:r>
          </a:p>
          <a:p>
            <a:pPr marL="400050" indent="-400050">
              <a:lnSpc>
                <a:spcPct val="130000"/>
              </a:lnSpc>
              <a:buNone/>
            </a:pPr>
            <a:r>
              <a:rPr lang="en-US" altLang="en-US">
                <a:latin typeface="Comic Sans MS" panose="030F0702030302020204" pitchFamily="66" charset="0"/>
              </a:rPr>
              <a:t>	        = cn lgn – cn + n 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≤ cn lgn </a:t>
            </a:r>
          </a:p>
          <a:p>
            <a:pPr marL="400050" indent="-400050">
              <a:lnSpc>
                <a:spcPct val="130000"/>
              </a:lnSpc>
              <a:buNone/>
            </a:pP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					if:  - cn + n ≤ 0 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 c </a:t>
            </a:r>
            <a:r>
              <a:rPr lang="en-US" altLang="en-US">
                <a:latin typeface="Comic Sans MS" panose="030F0702030302020204" pitchFamily="66" charset="0"/>
                <a:cs typeface="Arial" panose="020B0604020202020204" pitchFamily="34" charset="0"/>
              </a:rPr>
              <a:t>≥ 1</a:t>
            </a:r>
          </a:p>
          <a:p>
            <a:pPr marL="400050" indent="-400050">
              <a:lnSpc>
                <a:spcPct val="130000"/>
              </a:lnSpc>
            </a:pPr>
            <a:r>
              <a:rPr lang="en-US" altLang="en-US">
                <a:cs typeface="Arial" panose="020B0604020202020204" pitchFamily="34" charset="0"/>
              </a:rPr>
              <a:t>Base cas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>
            <a:extLst>
              <a:ext uri="{FF2B5EF4-FFF2-40B4-BE49-F238E27FC236}">
                <a16:creationId xmlns:a16="http://schemas.microsoft.com/office/drawing/2014/main" xmlns="" id="{2FFC0628-CC94-4F3D-8101-496E00D71B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hanging variables</a:t>
            </a:r>
          </a:p>
        </p:txBody>
      </p:sp>
      <p:graphicFrame>
        <p:nvGraphicFramePr>
          <p:cNvPr id="190469" name="Object 5">
            <a:extLst>
              <a:ext uri="{FF2B5EF4-FFF2-40B4-BE49-F238E27FC236}">
                <a16:creationId xmlns:a16="http://schemas.microsoft.com/office/drawing/2014/main" xmlns="" id="{E213A41F-961F-4DAD-A1D6-32C6100F947C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4129088" y="965200"/>
          <a:ext cx="3413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3" imgW="241200" imgH="228600" progId="Equation.3">
                  <p:embed/>
                </p:oleObj>
              </mc:Choice>
              <mc:Fallback>
                <p:oleObj name="Equation" r:id="rId3" imgW="241200" imgH="228600" progId="Equation.3">
                  <p:embed/>
                  <p:pic>
                    <p:nvPicPr>
                      <p:cNvPr id="190469" name="Object 5">
                        <a:extLst>
                          <a:ext uri="{FF2B5EF4-FFF2-40B4-BE49-F238E27FC236}">
                            <a16:creationId xmlns:a16="http://schemas.microsoft.com/office/drawing/2014/main" xmlns="" id="{E213A41F-961F-4DAD-A1D6-32C6100F94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965200"/>
                        <a:ext cx="3413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67" name="Rectangle 3">
            <a:extLst>
              <a:ext uri="{FF2B5EF4-FFF2-40B4-BE49-F238E27FC236}">
                <a16:creationId xmlns:a16="http://schemas.microsoft.com/office/drawing/2014/main" xmlns="" id="{12ECCE04-C975-4DF9-B5A0-A01D4AD71EF6}"/>
              </a:ext>
            </a:extLst>
          </p:cNvPr>
          <p:cNvSpPr>
            <a:spLocks noGrp="1" noChangeArrowheads="1"/>
          </p:cNvSpPr>
          <p:nvPr>
            <p:ph type="body" sz="half" idx="3"/>
          </p:nvPr>
        </p:nvSpPr>
        <p:spPr>
          <a:xfrm>
            <a:off x="1406129" y="1371601"/>
            <a:ext cx="6172200" cy="3346847"/>
          </a:xfrm>
        </p:spPr>
        <p:txBody>
          <a:bodyPr>
            <a:normAutofit lnSpcReduction="10000"/>
          </a:bodyPr>
          <a:lstStyle/>
          <a:p>
            <a:pPr lvl="1">
              <a:lnSpc>
                <a:spcPct val="120000"/>
              </a:lnSpc>
            </a:pPr>
            <a:r>
              <a:rPr lang="en-US" altLang="en-US" sz="2100"/>
              <a:t>Rename: </a:t>
            </a:r>
            <a:r>
              <a:rPr lang="en-US" altLang="en-US" sz="2100">
                <a:latin typeface="Comic Sans MS" panose="030F0702030302020204" pitchFamily="66" charset="0"/>
              </a:rPr>
              <a:t>m = lgn</a:t>
            </a:r>
            <a:r>
              <a:rPr lang="en-US" altLang="en-US" sz="2100"/>
              <a:t> </a:t>
            </a:r>
            <a:r>
              <a:rPr lang="en-US" altLang="en-US" sz="21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 n = 2</a:t>
            </a:r>
            <a:r>
              <a:rPr lang="en-US" altLang="en-US" sz="2100" baseline="30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endParaRPr lang="en-US" altLang="en-US" sz="2100">
              <a:latin typeface="Comic Sans MS" panose="030F0702030302020204" pitchFamily="66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>
              <a:lnSpc>
                <a:spcPct val="120000"/>
              </a:lnSpc>
              <a:buFontTx/>
              <a:buNone/>
            </a:pPr>
            <a:r>
              <a:rPr lang="en-US" altLang="en-US" sz="2100">
                <a:cs typeface="Arial" panose="020B0604020202020204" pitchFamily="34" charset="0"/>
                <a:sym typeface="Symbol" panose="05050102010706020507" pitchFamily="18" charset="2"/>
              </a:rPr>
              <a:t>T (</a:t>
            </a:r>
            <a:r>
              <a:rPr lang="en-US" altLang="en-US" sz="21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100" baseline="30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en-US" altLang="en-US" sz="21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) = 2T(2</a:t>
            </a:r>
            <a:r>
              <a:rPr lang="en-US" altLang="en-US" sz="2100" baseline="30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m/2</a:t>
            </a:r>
            <a:r>
              <a:rPr lang="en-US" altLang="en-US" sz="21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) + m</a:t>
            </a:r>
          </a:p>
          <a:p>
            <a:pPr lvl="1">
              <a:lnSpc>
                <a:spcPct val="120000"/>
              </a:lnSpc>
            </a:pPr>
            <a:r>
              <a:rPr lang="en-US" altLang="en-US" sz="2100">
                <a:cs typeface="Arial" panose="020B0604020202020204" pitchFamily="34" charset="0"/>
                <a:sym typeface="Symbol" panose="05050102010706020507" pitchFamily="18" charset="2"/>
              </a:rPr>
              <a:t>Rename: </a:t>
            </a:r>
            <a:r>
              <a:rPr lang="en-US" altLang="en-US" sz="21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S(m) = T(2</a:t>
            </a:r>
            <a:r>
              <a:rPr lang="en-US" altLang="en-US" sz="2100" baseline="30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en-US" altLang="en-US" sz="21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</a:p>
          <a:p>
            <a:pPr lvl="1">
              <a:lnSpc>
                <a:spcPct val="120000"/>
              </a:lnSpc>
              <a:buFontTx/>
              <a:buNone/>
            </a:pPr>
            <a:r>
              <a:rPr lang="en-US" altLang="en-US" sz="21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S(m) = 2S(m/2) + m  S(m) = O(mlgm)</a:t>
            </a:r>
            <a:r>
              <a:rPr lang="en-US" altLang="en-US" sz="2100">
                <a:cs typeface="Arial" panose="020B0604020202020204" pitchFamily="34" charset="0"/>
                <a:sym typeface="Symbol" panose="05050102010706020507" pitchFamily="18" charset="2"/>
              </a:rPr>
              <a:t> (demonstrated before)</a:t>
            </a:r>
          </a:p>
          <a:p>
            <a:pPr lvl="1">
              <a:lnSpc>
                <a:spcPct val="120000"/>
              </a:lnSpc>
              <a:buFontTx/>
              <a:buNone/>
            </a:pPr>
            <a:r>
              <a:rPr lang="en-US" altLang="en-US" sz="21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T(n) = T(2</a:t>
            </a:r>
            <a:r>
              <a:rPr lang="en-US" altLang="en-US" sz="2100" baseline="30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en-US" altLang="en-US" sz="21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) = S(m) = O(mlgm)=O(lgnlglgn)</a:t>
            </a:r>
          </a:p>
          <a:p>
            <a:pPr lvl="1">
              <a:lnSpc>
                <a:spcPct val="120000"/>
              </a:lnSpc>
              <a:buFontTx/>
              <a:buNone/>
            </a:pPr>
            <a:r>
              <a:rPr lang="en-US" altLang="en-US" sz="2100">
                <a:solidFill>
                  <a:srgbClr val="DD011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Idea: transform the recurrence to one that you have seen before</a:t>
            </a:r>
            <a:endParaRPr lang="en-US" altLang="en-US" sz="2100"/>
          </a:p>
        </p:txBody>
      </p:sp>
      <p:sp>
        <p:nvSpPr>
          <p:cNvPr id="190468" name="Text Box 4">
            <a:extLst>
              <a:ext uri="{FF2B5EF4-FFF2-40B4-BE49-F238E27FC236}">
                <a16:creationId xmlns:a16="http://schemas.microsoft.com/office/drawing/2014/main" xmlns="" id="{E4360A90-1AA9-44D7-9320-BE121F2ED2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7370" y="925116"/>
            <a:ext cx="2595582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533400" indent="-5334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00050" indent="-400050" algn="ctr" defTabSz="685800" fontAlgn="base">
              <a:spcBef>
                <a:spcPct val="20000"/>
              </a:spcBef>
              <a:spcAft>
                <a:spcPct val="0"/>
              </a:spcAft>
              <a:buClrTx/>
            </a:pPr>
            <a:r>
              <a:rPr lang="en-US" altLang="en-US" sz="2100" kern="1200">
                <a:solidFill>
                  <a:srgbClr val="000000"/>
                </a:solidFill>
                <a:latin typeface="Comic Sans MS" panose="030F0702030302020204" pitchFamily="66" charset="0"/>
                <a:ea typeface="+mn-ea"/>
                <a:cs typeface="+mn-cs"/>
              </a:rPr>
              <a:t>T(n) = 2T(    ) + lgn</a:t>
            </a:r>
            <a:r>
              <a:rPr lang="en-US" altLang="en-US" sz="2100" kern="1200">
                <a:solidFill>
                  <a:srgbClr val="000000"/>
                </a:solidFill>
                <a:ea typeface="+mn-ea"/>
                <a:cs typeface="+mn-cs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>
            <a:extLst>
              <a:ext uri="{FF2B5EF4-FFF2-40B4-BE49-F238E27FC236}">
                <a16:creationId xmlns:a16="http://schemas.microsoft.com/office/drawing/2014/main" xmlns="" id="{29F10697-B0E0-41F8-9D9E-5660E6CF69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Iteration Method</a:t>
            </a:r>
          </a:p>
        </p:txBody>
      </p:sp>
      <p:sp>
        <p:nvSpPr>
          <p:cNvPr id="237571" name="Rectangle 3">
            <a:extLst>
              <a:ext uri="{FF2B5EF4-FFF2-40B4-BE49-F238E27FC236}">
                <a16:creationId xmlns:a16="http://schemas.microsoft.com/office/drawing/2014/main" xmlns="" id="{AFD261FD-4E0B-4B68-B324-30831F3492F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30000"/>
              </a:lnSpc>
            </a:pPr>
            <a:r>
              <a:rPr lang="en-US" altLang="en-US">
                <a:solidFill>
                  <a:schemeClr val="tx1"/>
                </a:solidFill>
              </a:rPr>
              <a:t>Convert the recurrence into a summation and try to bound it using known series</a:t>
            </a:r>
          </a:p>
          <a:p>
            <a:pPr lvl="1">
              <a:lnSpc>
                <a:spcPct val="130000"/>
              </a:lnSpc>
            </a:pPr>
            <a:r>
              <a:rPr lang="en-US" altLang="en-US"/>
              <a:t>Iterate the recurrence until the initial condition is reached.</a:t>
            </a:r>
          </a:p>
          <a:p>
            <a:pPr lvl="1">
              <a:lnSpc>
                <a:spcPct val="130000"/>
              </a:lnSpc>
            </a:pPr>
            <a:r>
              <a:rPr lang="en-US" altLang="en-US"/>
              <a:t>Use back-substitution to express the recurrence in terms of </a:t>
            </a:r>
            <a:r>
              <a:rPr lang="en-US" altLang="en-US" i="1"/>
              <a:t>n</a:t>
            </a:r>
            <a:r>
              <a:rPr lang="en-US" altLang="en-US"/>
              <a:t> and the initial (boundary) condition.</a:t>
            </a:r>
            <a:endParaRPr lang="el-GR" alt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xmlns="" id="{B918FF31-E4F2-4AB9-A98C-3216D45536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405470"/>
            <a:ext cx="8229600" cy="1227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1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5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Tx/>
              <a:buFontTx/>
            </a:pPr>
            <a:r>
              <a:rPr lang="en-US" altLang="en-US" dirty="0"/>
              <a:t>Iteration method:</a:t>
            </a:r>
          </a:p>
          <a:p>
            <a:pPr lvl="1">
              <a:buClrTx/>
              <a:buFontTx/>
            </a:pPr>
            <a:r>
              <a:rPr lang="en-US" altLang="en-US" b="1" dirty="0"/>
              <a:t>Expand the recurrence </a:t>
            </a:r>
            <a:r>
              <a:rPr lang="en-US" altLang="en-US" b="1" i="1" dirty="0"/>
              <a:t>k</a:t>
            </a:r>
            <a:r>
              <a:rPr lang="en-US" altLang="en-US" b="1" dirty="0"/>
              <a:t> times</a:t>
            </a:r>
          </a:p>
          <a:p>
            <a:pPr lvl="1">
              <a:buClrTx/>
              <a:buFontTx/>
            </a:pPr>
            <a:r>
              <a:rPr lang="en-US" altLang="en-US" b="1" dirty="0"/>
              <a:t>Work some algebra to express as a summation</a:t>
            </a:r>
          </a:p>
          <a:p>
            <a:pPr lvl="1">
              <a:buClrTx/>
              <a:buFontTx/>
            </a:pPr>
            <a:r>
              <a:rPr lang="en-US" altLang="en-US" b="1" dirty="0"/>
              <a:t>Evaluate the summatio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590727" y="978856"/>
              <a:ext cx="4152240" cy="511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84247" y="970216"/>
                <a:ext cx="4166640" cy="6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5" name="Ink 24"/>
              <p14:cNvContentPartPr/>
              <p14:nvPr/>
            </p14:nvContentPartPr>
            <p14:xfrm>
              <a:off x="6320487" y="3444856"/>
              <a:ext cx="354240" cy="674640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311847" y="3438016"/>
                <a:ext cx="372240" cy="69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6" name="Ink 25"/>
              <p14:cNvContentPartPr/>
              <p14:nvPr/>
            </p14:nvContentPartPr>
            <p14:xfrm>
              <a:off x="6749607" y="3466456"/>
              <a:ext cx="1261800" cy="588960"/>
            </p14:xfrm>
          </p:contentPart>
        </mc:Choice>
        <mc:Fallback xmlns="">
          <p:pic>
            <p:nvPicPr>
              <p:cNvPr id="26" name="Ink 2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740247" y="3460696"/>
                <a:ext cx="1280880" cy="60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9" name="Ink 28"/>
              <p14:cNvContentPartPr/>
              <p14:nvPr/>
            </p14:nvContentPartPr>
            <p14:xfrm>
              <a:off x="7383927" y="3824656"/>
              <a:ext cx="558720" cy="19440"/>
            </p14:xfrm>
          </p:contentPart>
        </mc:Choice>
        <mc:Fallback xmlns="">
          <p:pic>
            <p:nvPicPr>
              <p:cNvPr id="29" name="Ink 28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375647" y="3813136"/>
                <a:ext cx="576360" cy="42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Text, letter&#10;&#10;Description automatically generated">
            <a:extLst>
              <a:ext uri="{FF2B5EF4-FFF2-40B4-BE49-F238E27FC236}">
                <a16:creationId xmlns:a16="http://schemas.microsoft.com/office/drawing/2014/main" xmlns="" id="{5040A20D-FAC6-40C8-A88E-E735E1B1B4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114665"/>
            <a:ext cx="5287779" cy="340746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1" name="Ink 70"/>
              <p14:cNvContentPartPr/>
              <p14:nvPr/>
            </p14:nvContentPartPr>
            <p14:xfrm>
              <a:off x="253307" y="4074418"/>
              <a:ext cx="1407600" cy="979920"/>
            </p14:xfrm>
          </p:contentPart>
        </mc:Choice>
        <mc:Fallback xmlns="">
          <p:pic>
            <p:nvPicPr>
              <p:cNvPr id="71" name="Ink 70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44667" y="4060738"/>
                <a:ext cx="1424520" cy="101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04" name="Ink 103"/>
              <p14:cNvContentPartPr/>
              <p14:nvPr/>
            </p14:nvContentPartPr>
            <p14:xfrm>
              <a:off x="3638747" y="439498"/>
              <a:ext cx="320760" cy="901080"/>
            </p14:xfrm>
          </p:contentPart>
        </mc:Choice>
        <mc:Fallback xmlns="">
          <p:pic>
            <p:nvPicPr>
              <p:cNvPr id="104" name="Ink 10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631547" y="430138"/>
                <a:ext cx="331920" cy="91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12" name="Ink 111"/>
              <p14:cNvContentPartPr/>
              <p14:nvPr/>
            </p14:nvContentPartPr>
            <p14:xfrm>
              <a:off x="5648987" y="316738"/>
              <a:ext cx="92160" cy="120960"/>
            </p14:xfrm>
          </p:contentPart>
        </mc:Choice>
        <mc:Fallback xmlns="">
          <p:pic>
            <p:nvPicPr>
              <p:cNvPr id="112" name="Ink 11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640347" y="308458"/>
                <a:ext cx="10584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13" name="Ink 112"/>
              <p14:cNvContentPartPr/>
              <p14:nvPr/>
            </p14:nvContentPartPr>
            <p14:xfrm>
              <a:off x="7144427" y="240418"/>
              <a:ext cx="1230480" cy="1310400"/>
            </p14:xfrm>
          </p:contentPart>
        </mc:Choice>
        <mc:Fallback xmlns="">
          <p:pic>
            <p:nvPicPr>
              <p:cNvPr id="113" name="Ink 11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131467" y="233938"/>
                <a:ext cx="1253160" cy="132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22" name="Ink 121"/>
              <p14:cNvContentPartPr/>
              <p14:nvPr/>
            </p14:nvContentPartPr>
            <p14:xfrm>
              <a:off x="3902267" y="617338"/>
              <a:ext cx="954720" cy="842400"/>
            </p14:xfrm>
          </p:contentPart>
        </mc:Choice>
        <mc:Fallback xmlns="">
          <p:pic>
            <p:nvPicPr>
              <p:cNvPr id="122" name="Ink 12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891107" y="605818"/>
                <a:ext cx="973440" cy="862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25" name="Ink 124"/>
              <p14:cNvContentPartPr/>
              <p14:nvPr/>
            </p14:nvContentPartPr>
            <p14:xfrm>
              <a:off x="4418147" y="1033498"/>
              <a:ext cx="483120" cy="569160"/>
            </p14:xfrm>
          </p:contentPart>
        </mc:Choice>
        <mc:Fallback xmlns="">
          <p:pic>
            <p:nvPicPr>
              <p:cNvPr id="125" name="Ink 124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410587" y="1025938"/>
                <a:ext cx="500760" cy="58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66" name="Ink 165"/>
              <p14:cNvContentPartPr/>
              <p14:nvPr/>
            </p14:nvContentPartPr>
            <p14:xfrm>
              <a:off x="7756067" y="731818"/>
              <a:ext cx="456480" cy="45360"/>
            </p14:xfrm>
          </p:contentPart>
        </mc:Choice>
        <mc:Fallback xmlns="">
          <p:pic>
            <p:nvPicPr>
              <p:cNvPr id="166" name="Ink 165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749227" y="723898"/>
                <a:ext cx="471240" cy="6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80" name="Ink 179"/>
              <p14:cNvContentPartPr/>
              <p14:nvPr/>
            </p14:nvContentPartPr>
            <p14:xfrm>
              <a:off x="7565267" y="1026298"/>
              <a:ext cx="520200" cy="305280"/>
            </p14:xfrm>
          </p:contentPart>
        </mc:Choice>
        <mc:Fallback xmlns="">
          <p:pic>
            <p:nvPicPr>
              <p:cNvPr id="180" name="Ink 179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556267" y="1016938"/>
                <a:ext cx="533160" cy="322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90" name="Ink 189"/>
              <p14:cNvContentPartPr/>
              <p14:nvPr/>
            </p14:nvContentPartPr>
            <p14:xfrm>
              <a:off x="7223987" y="1808938"/>
              <a:ext cx="1281600" cy="862920"/>
            </p14:xfrm>
          </p:contentPart>
        </mc:Choice>
        <mc:Fallback xmlns="">
          <p:pic>
            <p:nvPicPr>
              <p:cNvPr id="190" name="Ink 189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213187" y="1796698"/>
                <a:ext cx="1305720" cy="88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92" name="Ink 191"/>
              <p14:cNvContentPartPr/>
              <p14:nvPr/>
            </p14:nvContentPartPr>
            <p14:xfrm>
              <a:off x="7830227" y="2311138"/>
              <a:ext cx="331920" cy="263520"/>
            </p14:xfrm>
          </p:contentPart>
        </mc:Choice>
        <mc:Fallback xmlns="">
          <p:pic>
            <p:nvPicPr>
              <p:cNvPr id="192" name="Ink 191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7820507" y="2301418"/>
                <a:ext cx="345960" cy="28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94" name="Ink 193"/>
              <p14:cNvContentPartPr/>
              <p14:nvPr/>
            </p14:nvContentPartPr>
            <p14:xfrm>
              <a:off x="4764107" y="329338"/>
              <a:ext cx="1800" cy="12600"/>
            </p14:xfrm>
          </p:contentPart>
        </mc:Choice>
        <mc:Fallback xmlns="">
          <p:pic>
            <p:nvPicPr>
              <p:cNvPr id="194" name="Ink 193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759787" y="324658"/>
                <a:ext cx="10800" cy="2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97" name="Ink 196"/>
              <p14:cNvContentPartPr/>
              <p14:nvPr/>
            </p14:nvContentPartPr>
            <p14:xfrm>
              <a:off x="4734587" y="222778"/>
              <a:ext cx="25560" cy="860040"/>
            </p14:xfrm>
          </p:contentPart>
        </mc:Choice>
        <mc:Fallback xmlns="">
          <p:pic>
            <p:nvPicPr>
              <p:cNvPr id="197" name="Ink 196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729187" y="214858"/>
                <a:ext cx="38520" cy="87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206" name="Ink 205"/>
              <p14:cNvContentPartPr/>
              <p14:nvPr/>
            </p14:nvContentPartPr>
            <p14:xfrm>
              <a:off x="7154867" y="752338"/>
              <a:ext cx="369000" cy="64800"/>
            </p14:xfrm>
          </p:contentPart>
        </mc:Choice>
        <mc:Fallback xmlns="">
          <p:pic>
            <p:nvPicPr>
              <p:cNvPr id="206" name="Ink 205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7149467" y="741898"/>
                <a:ext cx="384840" cy="8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207" name="Ink 206"/>
              <p14:cNvContentPartPr/>
              <p14:nvPr/>
            </p14:nvContentPartPr>
            <p14:xfrm>
              <a:off x="5314547" y="961498"/>
              <a:ext cx="403560" cy="327960"/>
            </p14:xfrm>
          </p:contentPart>
        </mc:Choice>
        <mc:Fallback xmlns="">
          <p:pic>
            <p:nvPicPr>
              <p:cNvPr id="207" name="Ink 206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5307707" y="953938"/>
                <a:ext cx="422280" cy="34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208" name="Ink 207"/>
              <p14:cNvContentPartPr/>
              <p14:nvPr/>
            </p14:nvContentPartPr>
            <p14:xfrm>
              <a:off x="7821227" y="965818"/>
              <a:ext cx="98640" cy="566280"/>
            </p14:xfrm>
          </p:contentPart>
        </mc:Choice>
        <mc:Fallback xmlns="">
          <p:pic>
            <p:nvPicPr>
              <p:cNvPr id="208" name="Ink 207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7809707" y="958978"/>
                <a:ext cx="114480" cy="57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09" name="Ink 208"/>
              <p14:cNvContentPartPr/>
              <p14:nvPr/>
            </p14:nvContentPartPr>
            <p14:xfrm>
              <a:off x="8264027" y="954298"/>
              <a:ext cx="471240" cy="483480"/>
            </p14:xfrm>
          </p:contentPart>
        </mc:Choice>
        <mc:Fallback xmlns="">
          <p:pic>
            <p:nvPicPr>
              <p:cNvPr id="209" name="Ink 208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8253587" y="948538"/>
                <a:ext cx="489240" cy="50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10" name="Ink 209"/>
              <p14:cNvContentPartPr/>
              <p14:nvPr/>
            </p14:nvContentPartPr>
            <p14:xfrm>
              <a:off x="7737707" y="2189818"/>
              <a:ext cx="93960" cy="112680"/>
            </p14:xfrm>
          </p:contentPart>
        </mc:Choice>
        <mc:Fallback xmlns="">
          <p:pic>
            <p:nvPicPr>
              <p:cNvPr id="210" name="Ink 209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7730147" y="2182258"/>
                <a:ext cx="105480" cy="12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211" name="Ink 210"/>
              <p14:cNvContentPartPr/>
              <p14:nvPr/>
            </p14:nvContentPartPr>
            <p14:xfrm>
              <a:off x="7776587" y="1794898"/>
              <a:ext cx="22320" cy="499320"/>
            </p14:xfrm>
          </p:contentPart>
        </mc:Choice>
        <mc:Fallback xmlns="">
          <p:pic>
            <p:nvPicPr>
              <p:cNvPr id="211" name="Ink 210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7766867" y="1786618"/>
                <a:ext cx="35280" cy="51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212" name="Ink 211"/>
              <p14:cNvContentPartPr/>
              <p14:nvPr/>
            </p14:nvContentPartPr>
            <p14:xfrm>
              <a:off x="4858427" y="562618"/>
              <a:ext cx="865800" cy="175320"/>
            </p14:xfrm>
          </p:contentPart>
        </mc:Choice>
        <mc:Fallback xmlns="">
          <p:pic>
            <p:nvPicPr>
              <p:cNvPr id="212" name="Ink 211"/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4852667" y="548218"/>
                <a:ext cx="882360" cy="20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216" name="Ink 215"/>
              <p14:cNvContentPartPr/>
              <p14:nvPr/>
            </p14:nvContentPartPr>
            <p14:xfrm>
              <a:off x="4980827" y="1026658"/>
              <a:ext cx="57960" cy="542520"/>
            </p14:xfrm>
          </p:contentPart>
        </mc:Choice>
        <mc:Fallback xmlns="">
          <p:pic>
            <p:nvPicPr>
              <p:cNvPr id="216" name="Ink 215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4971107" y="1017658"/>
                <a:ext cx="79200" cy="55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246" name="Ink 245"/>
              <p14:cNvContentPartPr/>
              <p14:nvPr/>
            </p14:nvContentPartPr>
            <p14:xfrm>
              <a:off x="1916147" y="1255618"/>
              <a:ext cx="349200" cy="513000"/>
            </p14:xfrm>
          </p:contentPart>
        </mc:Choice>
        <mc:Fallback xmlns="">
          <p:pic>
            <p:nvPicPr>
              <p:cNvPr id="246" name="Ink 245"/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1906067" y="1244458"/>
                <a:ext cx="363600" cy="53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262" name="Ink 261"/>
              <p14:cNvContentPartPr/>
              <p14:nvPr/>
            </p14:nvContentPartPr>
            <p14:xfrm>
              <a:off x="149987" y="3374578"/>
              <a:ext cx="3726000" cy="939960"/>
            </p14:xfrm>
          </p:contentPart>
        </mc:Choice>
        <mc:Fallback xmlns="">
          <p:pic>
            <p:nvPicPr>
              <p:cNvPr id="262" name="Ink 261"/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135947" y="3367018"/>
                <a:ext cx="3754080" cy="95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263" name="Ink 262"/>
              <p14:cNvContentPartPr/>
              <p14:nvPr/>
            </p14:nvContentPartPr>
            <p14:xfrm>
              <a:off x="1758467" y="4477258"/>
              <a:ext cx="3704040" cy="581400"/>
            </p14:xfrm>
          </p:contentPart>
        </mc:Choice>
        <mc:Fallback xmlns="">
          <p:pic>
            <p:nvPicPr>
              <p:cNvPr id="263" name="Ink 262"/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1747667" y="4469698"/>
                <a:ext cx="3727080" cy="60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264" name="Ink 263"/>
              <p14:cNvContentPartPr/>
              <p14:nvPr/>
            </p14:nvContentPartPr>
            <p14:xfrm>
              <a:off x="3978947" y="3726658"/>
              <a:ext cx="1508040" cy="1139760"/>
            </p14:xfrm>
          </p:contentPart>
        </mc:Choice>
        <mc:Fallback xmlns="">
          <p:pic>
            <p:nvPicPr>
              <p:cNvPr id="264" name="Ink 263"/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3965627" y="3712258"/>
                <a:ext cx="1536480" cy="1167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266" name="Ink 265"/>
              <p14:cNvContentPartPr/>
              <p14:nvPr/>
            </p14:nvContentPartPr>
            <p14:xfrm>
              <a:off x="2356427" y="2031058"/>
              <a:ext cx="1897560" cy="1252080"/>
            </p14:xfrm>
          </p:contentPart>
        </mc:Choice>
        <mc:Fallback xmlns="">
          <p:pic>
            <p:nvPicPr>
              <p:cNvPr id="266" name="Ink 265"/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2351387" y="2019178"/>
                <a:ext cx="1906920" cy="1267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35598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>
            <a:extLst>
              <a:ext uri="{FF2B5EF4-FFF2-40B4-BE49-F238E27FC236}">
                <a16:creationId xmlns:a16="http://schemas.microsoft.com/office/drawing/2014/main" xmlns="" id="{31CFBD6A-7B64-4A7D-BEC7-CB2D23C29D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Iteration Method</a:t>
            </a:r>
          </a:p>
        </p:txBody>
      </p:sp>
      <p:sp>
        <p:nvSpPr>
          <p:cNvPr id="228355" name="Rectangle 3">
            <a:extLst>
              <a:ext uri="{FF2B5EF4-FFF2-40B4-BE49-F238E27FC236}">
                <a16:creationId xmlns:a16="http://schemas.microsoft.com/office/drawing/2014/main" xmlns="" id="{1F26A85D-0184-4E25-AF68-C50F00E7374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596838" y="1268016"/>
            <a:ext cx="7886700" cy="3263504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30000"/>
              </a:lnSpc>
              <a:buFontTx/>
              <a:buNone/>
            </a:pPr>
            <a:r>
              <a:rPr lang="tr-TR" altLang="en-US" b="1" dirty="0">
                <a:latin typeface="Comic Sans MS" panose="030F0702030302020204" pitchFamily="66" charset="0"/>
              </a:rPr>
              <a:t>  </a:t>
            </a:r>
            <a:r>
              <a:rPr lang="en-US" altLang="en-US" b="1" dirty="0">
                <a:latin typeface="Comic Sans MS" panose="030F0702030302020204" pitchFamily="66" charset="0"/>
              </a:rPr>
              <a:t>T(n) = c + T(n/2)</a:t>
            </a:r>
            <a:endParaRPr lang="en-US" altLang="en-US" dirty="0"/>
          </a:p>
          <a:p>
            <a:pPr>
              <a:buFontTx/>
              <a:buNone/>
            </a:pPr>
            <a:r>
              <a:rPr lang="en-US" altLang="en-US" dirty="0">
                <a:latin typeface="Comic Sans MS" panose="030F0702030302020204" pitchFamily="66" charset="0"/>
              </a:rPr>
              <a:t>	</a:t>
            </a: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T(n) = c + T(n/2)		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		  = c + c + T(n/4)		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		  = c + c + c + T(n/8)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Assume n = 2</a:t>
            </a:r>
            <a:r>
              <a:rPr lang="en-US" altLang="en-US" baseline="30000" dirty="0">
                <a:solidFill>
                  <a:schemeClr val="tx1"/>
                </a:solidFill>
                <a:latin typeface="Comic Sans MS" panose="030F0702030302020204" pitchFamily="66" charset="0"/>
              </a:rPr>
              <a:t>k</a:t>
            </a:r>
            <a:endParaRPr lang="en-US" altLang="en-US" dirty="0">
              <a:solidFill>
                <a:schemeClr val="tx1"/>
              </a:solidFill>
              <a:latin typeface="Comic Sans MS" panose="030F0702030302020204" pitchFamily="66" charset="0"/>
            </a:endParaRPr>
          </a:p>
          <a:p>
            <a:pPr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	T(n) = c + c + … + c + T(1) </a:t>
            </a:r>
          </a:p>
          <a:p>
            <a:pPr>
              <a:buFontTx/>
              <a:buNone/>
            </a:pPr>
            <a:endParaRPr lang="en-US" altLang="en-US" dirty="0">
              <a:solidFill>
                <a:schemeClr val="tx1"/>
              </a:solidFill>
              <a:latin typeface="Comic Sans MS" panose="030F0702030302020204" pitchFamily="66" charset="0"/>
            </a:endParaRPr>
          </a:p>
          <a:p>
            <a:pPr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		   = </a:t>
            </a:r>
            <a:r>
              <a:rPr lang="en-US" altLang="en-US" dirty="0" err="1">
                <a:solidFill>
                  <a:schemeClr val="tx1"/>
                </a:solidFill>
                <a:latin typeface="Comic Sans MS" panose="030F0702030302020204" pitchFamily="66" charset="0"/>
              </a:rPr>
              <a:t>clgn</a:t>
            </a: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 + T(1)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		   = </a:t>
            </a:r>
            <a:r>
              <a:rPr lang="el-GR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Θ</a:t>
            </a: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(</a:t>
            </a:r>
            <a:r>
              <a:rPr lang="en-US" altLang="en-US" dirty="0" err="1">
                <a:solidFill>
                  <a:schemeClr val="tx1"/>
                </a:solidFill>
                <a:latin typeface="Comic Sans MS" panose="030F0702030302020204" pitchFamily="66" charset="0"/>
              </a:rPr>
              <a:t>lgn</a:t>
            </a: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)</a:t>
            </a:r>
            <a:endParaRPr lang="el-GR" altLang="en-US" dirty="0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sp>
        <p:nvSpPr>
          <p:cNvPr id="228356" name="AutoShape 4">
            <a:extLst>
              <a:ext uri="{FF2B5EF4-FFF2-40B4-BE49-F238E27FC236}">
                <a16:creationId xmlns:a16="http://schemas.microsoft.com/office/drawing/2014/main" xmlns="" id="{8481FED7-452B-42D7-9DE8-249385C46380}"/>
              </a:ext>
            </a:extLst>
          </p:cNvPr>
          <p:cNvSpPr>
            <a:spLocks/>
          </p:cNvSpPr>
          <p:nvPr/>
        </p:nvSpPr>
        <p:spPr bwMode="auto">
          <a:xfrm rot="16200000">
            <a:off x="3289697" y="2577703"/>
            <a:ext cx="110729" cy="1537097"/>
          </a:xfrm>
          <a:prstGeom prst="leftBrace">
            <a:avLst>
              <a:gd name="adj1" fmla="val 11568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1350" kern="1200"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8357" name="Text Box 5">
            <a:extLst>
              <a:ext uri="{FF2B5EF4-FFF2-40B4-BE49-F238E27FC236}">
                <a16:creationId xmlns:a16="http://schemas.microsoft.com/office/drawing/2014/main" xmlns="" id="{563FC21D-3D98-497D-BFF2-82CB7FEB95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5841" y="3392091"/>
            <a:ext cx="9701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800" kern="1200">
                <a:latin typeface="Comic Sans MS" panose="030F0702030302020204" pitchFamily="66" charset="0"/>
                <a:ea typeface="+mn-ea"/>
                <a:cs typeface="+mn-cs"/>
              </a:rPr>
              <a:t>k times</a:t>
            </a:r>
          </a:p>
        </p:txBody>
      </p:sp>
      <p:sp>
        <p:nvSpPr>
          <p:cNvPr id="228358" name="Rectangle 6">
            <a:extLst>
              <a:ext uri="{FF2B5EF4-FFF2-40B4-BE49-F238E27FC236}">
                <a16:creationId xmlns:a16="http://schemas.microsoft.com/office/drawing/2014/main" xmlns="" id="{99745C97-4F86-4763-8C35-85A217D4C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7324" y="1311489"/>
            <a:ext cx="256192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100" kern="1200" dirty="0">
                <a:latin typeface="Comic Sans MS" panose="030F0702030302020204" pitchFamily="66" charset="0"/>
                <a:ea typeface="+mn-ea"/>
                <a:cs typeface="+mn-cs"/>
              </a:rPr>
              <a:t>T(n/2) = c + T(n/4)</a:t>
            </a:r>
          </a:p>
        </p:txBody>
      </p:sp>
      <p:sp>
        <p:nvSpPr>
          <p:cNvPr id="228359" name="Rectangle 7">
            <a:extLst>
              <a:ext uri="{FF2B5EF4-FFF2-40B4-BE49-F238E27FC236}">
                <a16:creationId xmlns:a16="http://schemas.microsoft.com/office/drawing/2014/main" xmlns="" id="{0CEED485-1882-4326-AA4D-4F20F2D044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7997" y="1770460"/>
            <a:ext cx="256192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100" kern="1200">
                <a:latin typeface="Comic Sans MS" panose="030F0702030302020204" pitchFamily="66" charset="0"/>
                <a:ea typeface="+mn-ea"/>
                <a:cs typeface="+mn-cs"/>
              </a:rPr>
              <a:t>T(n/4) = c + T(n/8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7" grpId="0"/>
      <p:bldP spid="22835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4" name="Ink 33"/>
              <p14:cNvContentPartPr/>
              <p14:nvPr/>
            </p14:nvContentPartPr>
            <p14:xfrm>
              <a:off x="3605727" y="471976"/>
              <a:ext cx="681480" cy="87480"/>
            </p14:xfrm>
          </p:contentPart>
        </mc:Choice>
        <mc:Fallback xmlns="">
          <p:pic>
            <p:nvPicPr>
              <p:cNvPr id="34" name="Ink 3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597087" y="460816"/>
                <a:ext cx="700560" cy="10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80" name="Ink 79"/>
              <p14:cNvContentPartPr/>
              <p14:nvPr/>
            </p14:nvContentPartPr>
            <p14:xfrm>
              <a:off x="286527" y="113776"/>
              <a:ext cx="8345160" cy="4906440"/>
            </p14:xfrm>
          </p:contentPart>
        </mc:Choice>
        <mc:Fallback xmlns="">
          <p:pic>
            <p:nvPicPr>
              <p:cNvPr id="80" name="Ink 79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75007" y="107656"/>
                <a:ext cx="8366040" cy="492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07" name="Ink 106"/>
              <p14:cNvContentPartPr/>
              <p14:nvPr/>
            </p14:nvContentPartPr>
            <p14:xfrm>
              <a:off x="276807" y="2265856"/>
              <a:ext cx="1180800" cy="57240"/>
            </p14:xfrm>
          </p:contentPart>
        </mc:Choice>
        <mc:Fallback xmlns="">
          <p:pic>
            <p:nvPicPr>
              <p:cNvPr id="107" name="Ink 106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66727" y="2250376"/>
                <a:ext cx="1207080" cy="82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44" name="Ink 143"/>
              <p14:cNvContentPartPr/>
              <p14:nvPr/>
            </p14:nvContentPartPr>
            <p14:xfrm>
              <a:off x="6325167" y="1735576"/>
              <a:ext cx="2000520" cy="419760"/>
            </p14:xfrm>
          </p:contentPart>
        </mc:Choice>
        <mc:Fallback xmlns="">
          <p:pic>
            <p:nvPicPr>
              <p:cNvPr id="144" name="Ink 14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317247" y="1728016"/>
                <a:ext cx="2019600" cy="44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50" name="Ink 149"/>
              <p14:cNvContentPartPr/>
              <p14:nvPr/>
            </p14:nvContentPartPr>
            <p14:xfrm>
              <a:off x="7181967" y="2156056"/>
              <a:ext cx="1218600" cy="65520"/>
            </p14:xfrm>
          </p:contentPart>
        </mc:Choice>
        <mc:Fallback xmlns="">
          <p:pic>
            <p:nvPicPr>
              <p:cNvPr id="150" name="Ink 149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173327" y="2147416"/>
                <a:ext cx="1238760" cy="8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53" name="Ink 152"/>
              <p14:cNvContentPartPr/>
              <p14:nvPr/>
            </p14:nvContentPartPr>
            <p14:xfrm>
              <a:off x="3935127" y="1474576"/>
              <a:ext cx="3307320" cy="817920"/>
            </p14:xfrm>
          </p:contentPart>
        </mc:Choice>
        <mc:Fallback xmlns="">
          <p:pic>
            <p:nvPicPr>
              <p:cNvPr id="153" name="Ink 152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923967" y="1465216"/>
                <a:ext cx="3321360" cy="83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71" name="Ink 270"/>
              <p14:cNvContentPartPr/>
              <p14:nvPr/>
            </p14:nvContentPartPr>
            <p14:xfrm>
              <a:off x="94287" y="2381416"/>
              <a:ext cx="924840" cy="2766600"/>
            </p14:xfrm>
          </p:contentPart>
        </mc:Choice>
        <mc:Fallback xmlns="">
          <p:pic>
            <p:nvPicPr>
              <p:cNvPr id="271" name="Ink 270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88527" y="2373856"/>
                <a:ext cx="934920" cy="278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77" name="Ink 276"/>
              <p14:cNvContentPartPr/>
              <p14:nvPr/>
            </p14:nvContentPartPr>
            <p14:xfrm>
              <a:off x="684687" y="3736096"/>
              <a:ext cx="1147320" cy="994680"/>
            </p14:xfrm>
          </p:contentPart>
        </mc:Choice>
        <mc:Fallback xmlns="">
          <p:pic>
            <p:nvPicPr>
              <p:cNvPr id="277" name="Ink 276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77487" y="3730696"/>
                <a:ext cx="1166760" cy="100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342" name="Ink 341"/>
              <p14:cNvContentPartPr/>
              <p14:nvPr/>
            </p14:nvContentPartPr>
            <p14:xfrm>
              <a:off x="5321487" y="4403536"/>
              <a:ext cx="1194840" cy="478440"/>
            </p14:xfrm>
          </p:contentPart>
        </mc:Choice>
        <mc:Fallback xmlns="">
          <p:pic>
            <p:nvPicPr>
              <p:cNvPr id="342" name="Ink 341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5316807" y="4392016"/>
                <a:ext cx="1211040" cy="502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343" name="Ink 342"/>
              <p14:cNvContentPartPr/>
              <p14:nvPr/>
            </p14:nvContentPartPr>
            <p14:xfrm>
              <a:off x="5278647" y="4901776"/>
              <a:ext cx="1204560" cy="15120"/>
            </p14:xfrm>
          </p:contentPart>
        </mc:Choice>
        <mc:Fallback xmlns="">
          <p:pic>
            <p:nvPicPr>
              <p:cNvPr id="343" name="Ink 342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270727" y="4887736"/>
                <a:ext cx="1226880" cy="4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389" name="Ink 388"/>
              <p14:cNvContentPartPr/>
              <p14:nvPr/>
            </p14:nvContentPartPr>
            <p14:xfrm>
              <a:off x="6870927" y="4380496"/>
              <a:ext cx="1786320" cy="751680"/>
            </p14:xfrm>
          </p:contentPart>
        </mc:Choice>
        <mc:Fallback xmlns="">
          <p:pic>
            <p:nvPicPr>
              <p:cNvPr id="389" name="Ink 388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6866607" y="4368976"/>
                <a:ext cx="1804680" cy="775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8042183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7" name="Ink 6"/>
              <p14:cNvContentPartPr/>
              <p14:nvPr/>
            </p14:nvContentPartPr>
            <p14:xfrm>
              <a:off x="596487" y="204856"/>
              <a:ext cx="4932360" cy="200880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88927" y="196216"/>
                <a:ext cx="4955040" cy="2032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1" name="Ink 50"/>
              <p14:cNvContentPartPr/>
              <p14:nvPr/>
            </p14:nvContentPartPr>
            <p14:xfrm>
              <a:off x="4445967" y="1939336"/>
              <a:ext cx="1177560" cy="857880"/>
            </p14:xfrm>
          </p:contentPart>
        </mc:Choice>
        <mc:Fallback xmlns="">
          <p:pic>
            <p:nvPicPr>
              <p:cNvPr id="51" name="Ink 50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438767" y="1926376"/>
                <a:ext cx="1197360" cy="883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1670822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>
            <a:extLst>
              <a:ext uri="{FF2B5EF4-FFF2-40B4-BE49-F238E27FC236}">
                <a16:creationId xmlns:a16="http://schemas.microsoft.com/office/drawing/2014/main" xmlns="" id="{8E186CF2-6268-4F0C-8FEE-77366C5164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teration Method – Example</a:t>
            </a:r>
          </a:p>
        </p:txBody>
      </p:sp>
      <p:sp>
        <p:nvSpPr>
          <p:cNvPr id="181251" name="Rectangle 3">
            <a:extLst>
              <a:ext uri="{FF2B5EF4-FFF2-40B4-BE49-F238E27FC236}">
                <a16:creationId xmlns:a16="http://schemas.microsoft.com/office/drawing/2014/main" xmlns="" id="{BE85AAC1-A413-4C1F-AB06-465DC774723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406129" y="910829"/>
            <a:ext cx="6449615" cy="3807619"/>
          </a:xfrm>
        </p:spPr>
        <p:txBody>
          <a:bodyPr/>
          <a:lstStyle/>
          <a:p>
            <a:pPr algn="ctr">
              <a:lnSpc>
                <a:spcPct val="130000"/>
              </a:lnSpc>
              <a:buFontTx/>
              <a:buNone/>
            </a:pPr>
            <a:r>
              <a:rPr lang="en-US" altLang="en-US" b="1">
                <a:latin typeface="Comic Sans MS" panose="030F0702030302020204" pitchFamily="66" charset="0"/>
              </a:rPr>
              <a:t>T(n) = n + 2T(n/2)</a:t>
            </a:r>
            <a:endParaRPr lang="en-US" altLang="en-US"/>
          </a:p>
          <a:p>
            <a:pPr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T(n) = n + 2T(n/2) 	</a:t>
            </a:r>
          </a:p>
          <a:p>
            <a:pPr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	    = n + 2(n/2 + 2T(n/4)) </a:t>
            </a:r>
          </a:p>
          <a:p>
            <a:pPr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	    = n + n + 4T(n/4)</a:t>
            </a:r>
          </a:p>
          <a:p>
            <a:pPr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	    = n + n + 4(n/4 + 2T(n/8))</a:t>
            </a:r>
          </a:p>
          <a:p>
            <a:pPr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	    = n + n + n + 8T(n/8)</a:t>
            </a:r>
          </a:p>
          <a:p>
            <a:pPr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	…  = in + 2</a:t>
            </a:r>
            <a:r>
              <a:rPr lang="en-US" altLang="en-US" baseline="30000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T(n/2</a:t>
            </a:r>
            <a:r>
              <a:rPr lang="en-US" altLang="en-US" baseline="30000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)</a:t>
            </a:r>
          </a:p>
          <a:p>
            <a:pPr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	    = kn + 2</a:t>
            </a:r>
            <a:r>
              <a:rPr lang="en-US" altLang="en-US" baseline="30000">
                <a:solidFill>
                  <a:schemeClr val="tx1"/>
                </a:solidFill>
                <a:latin typeface="Comic Sans MS" panose="030F0702030302020204" pitchFamily="66" charset="0"/>
              </a:rPr>
              <a:t>k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T(1) </a:t>
            </a:r>
          </a:p>
          <a:p>
            <a:pPr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	    = nlgn + nT(1) = </a:t>
            </a:r>
            <a:r>
              <a:rPr lang="el-GR" altLang="en-US">
                <a:solidFill>
                  <a:schemeClr val="tx1"/>
                </a:solidFill>
                <a:latin typeface="Comic Sans MS" panose="030F0702030302020204" pitchFamily="66" charset="0"/>
              </a:rPr>
              <a:t>Θ</a:t>
            </a:r>
            <a:r>
              <a:rPr lang="en-US" altLang="en-US">
                <a:solidFill>
                  <a:schemeClr val="tx1"/>
                </a:solidFill>
                <a:latin typeface="Comic Sans MS" panose="030F0702030302020204" pitchFamily="66" charset="0"/>
              </a:rPr>
              <a:t>(nlgn)</a:t>
            </a:r>
            <a:endParaRPr lang="el-GR" altLang="en-US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sp>
        <p:nvSpPr>
          <p:cNvPr id="181252" name="Text Box 4">
            <a:extLst>
              <a:ext uri="{FF2B5EF4-FFF2-40B4-BE49-F238E27FC236}">
                <a16:creationId xmlns:a16="http://schemas.microsoft.com/office/drawing/2014/main" xmlns="" id="{31DE0682-F305-4DD4-A6DD-DCE4F53BF5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0775" y="1009650"/>
            <a:ext cx="21431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800" kern="1200" dirty="0">
                <a:latin typeface="Comic Sans MS" panose="030F0702030302020204" pitchFamily="66" charset="0"/>
                <a:ea typeface="+mn-ea"/>
                <a:cs typeface="+mn-cs"/>
              </a:rPr>
              <a:t>Assume: n = 2</a:t>
            </a:r>
            <a:r>
              <a:rPr lang="en-US" altLang="en-US" sz="1800" kern="1200" baseline="30000" dirty="0">
                <a:latin typeface="Comic Sans MS" panose="030F0702030302020204" pitchFamily="66" charset="0"/>
                <a:ea typeface="+mn-ea"/>
                <a:cs typeface="+mn-cs"/>
              </a:rPr>
              <a:t>k</a:t>
            </a:r>
            <a:endParaRPr lang="en-US" altLang="en-US" sz="1800" kern="1200" dirty="0"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181253" name="Rectangle 5">
            <a:extLst>
              <a:ext uri="{FF2B5EF4-FFF2-40B4-BE49-F238E27FC236}">
                <a16:creationId xmlns:a16="http://schemas.microsoft.com/office/drawing/2014/main" xmlns="" id="{24287316-EF83-4D71-AE6E-ABF01BB252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4654" y="1409700"/>
            <a:ext cx="3033203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100" kern="1200">
                <a:latin typeface="Comic Sans MS" panose="030F0702030302020204" pitchFamily="66" charset="0"/>
                <a:ea typeface="+mn-ea"/>
                <a:cs typeface="+mn-cs"/>
              </a:rPr>
              <a:t>T(n/2) = n/2 + 2T(n/4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4" name="Ink 43"/>
              <p14:cNvContentPartPr/>
              <p14:nvPr/>
            </p14:nvContentPartPr>
            <p14:xfrm>
              <a:off x="4744047" y="773656"/>
              <a:ext cx="13320" cy="0"/>
            </p14:xfrm>
          </p:contentPart>
        </mc:Choice>
        <mc:Fallback xmlns="">
          <p:pic>
            <p:nvPicPr>
              <p:cNvPr id="44" name="Ink 4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0" y="0"/>
                <a:ext cx="1332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7" name="Ink 76"/>
              <p14:cNvContentPartPr/>
              <p14:nvPr/>
            </p14:nvContentPartPr>
            <p14:xfrm>
              <a:off x="5935287" y="1169656"/>
              <a:ext cx="3081960" cy="1757880"/>
            </p14:xfrm>
          </p:contentPart>
        </mc:Choice>
        <mc:Fallback xmlns="">
          <p:pic>
            <p:nvPicPr>
              <p:cNvPr id="77" name="Ink 76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929167" y="1160296"/>
                <a:ext cx="3101040" cy="1777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99" name="Ink 98"/>
              <p14:cNvContentPartPr/>
              <p14:nvPr/>
            </p14:nvContentPartPr>
            <p14:xfrm>
              <a:off x="1501887" y="191896"/>
              <a:ext cx="153360" cy="755640"/>
            </p14:xfrm>
          </p:contentPart>
        </mc:Choice>
        <mc:Fallback xmlns="">
          <p:pic>
            <p:nvPicPr>
              <p:cNvPr id="99" name="Ink 98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487127" y="178936"/>
                <a:ext cx="171720" cy="78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47" name="Ink 146"/>
              <p14:cNvContentPartPr/>
              <p14:nvPr/>
            </p14:nvContentPartPr>
            <p14:xfrm>
              <a:off x="4110447" y="1662856"/>
              <a:ext cx="177840" cy="610200"/>
            </p14:xfrm>
          </p:contentPart>
        </mc:Choice>
        <mc:Fallback xmlns="">
          <p:pic>
            <p:nvPicPr>
              <p:cNvPr id="147" name="Ink 146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095327" y="1646656"/>
                <a:ext cx="208080" cy="643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56" name="Ink 155"/>
              <p14:cNvContentPartPr/>
              <p14:nvPr/>
            </p14:nvContentPartPr>
            <p14:xfrm>
              <a:off x="2159967" y="1560256"/>
              <a:ext cx="1692720" cy="259200"/>
            </p14:xfrm>
          </p:contentPart>
        </mc:Choice>
        <mc:Fallback xmlns="">
          <p:pic>
            <p:nvPicPr>
              <p:cNvPr id="156" name="Ink 155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154207" y="1553416"/>
                <a:ext cx="1708200" cy="27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19" name="Ink 218"/>
              <p14:cNvContentPartPr/>
              <p14:nvPr/>
            </p14:nvContentPartPr>
            <p14:xfrm>
              <a:off x="1029207" y="155176"/>
              <a:ext cx="7633800" cy="4577040"/>
            </p14:xfrm>
          </p:contentPart>
        </mc:Choice>
        <mc:Fallback xmlns="">
          <p:pic>
            <p:nvPicPr>
              <p:cNvPr id="219" name="Ink 218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019487" y="142216"/>
                <a:ext cx="7659000" cy="460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21" name="Ink 220"/>
              <p14:cNvContentPartPr/>
              <p14:nvPr/>
            </p14:nvContentPartPr>
            <p14:xfrm>
              <a:off x="2156007" y="3290056"/>
              <a:ext cx="1653840" cy="210960"/>
            </p14:xfrm>
          </p:contentPart>
        </mc:Choice>
        <mc:Fallback xmlns="">
          <p:pic>
            <p:nvPicPr>
              <p:cNvPr id="221" name="Ink 220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150247" y="3278536"/>
                <a:ext cx="1671480" cy="232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65" name="Ink 264"/>
              <p14:cNvContentPartPr/>
              <p14:nvPr/>
            </p14:nvContentPartPr>
            <p14:xfrm>
              <a:off x="539967" y="348136"/>
              <a:ext cx="901440" cy="268560"/>
            </p14:xfrm>
          </p:contentPart>
        </mc:Choice>
        <mc:Fallback xmlns="">
          <p:pic>
            <p:nvPicPr>
              <p:cNvPr id="265" name="Ink 264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32047" y="336616"/>
                <a:ext cx="914040" cy="29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82" name="Ink 281"/>
              <p14:cNvContentPartPr/>
              <p14:nvPr/>
            </p14:nvContentPartPr>
            <p14:xfrm>
              <a:off x="122007" y="1702096"/>
              <a:ext cx="426960" cy="1876320"/>
            </p14:xfrm>
          </p:contentPart>
        </mc:Choice>
        <mc:Fallback xmlns="">
          <p:pic>
            <p:nvPicPr>
              <p:cNvPr id="282" name="Ink 281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10127" y="1690216"/>
                <a:ext cx="455040" cy="1899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99" name="Ink 298"/>
              <p14:cNvContentPartPr/>
              <p14:nvPr/>
            </p14:nvContentPartPr>
            <p14:xfrm>
              <a:off x="3151407" y="4243336"/>
              <a:ext cx="1650960" cy="581760"/>
            </p14:xfrm>
          </p:contentPart>
        </mc:Choice>
        <mc:Fallback xmlns="">
          <p:pic>
            <p:nvPicPr>
              <p:cNvPr id="299" name="Ink 298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137007" y="4230376"/>
                <a:ext cx="1680120" cy="60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300" name="Ink 299"/>
              <p14:cNvContentPartPr/>
              <p14:nvPr/>
            </p14:nvContentPartPr>
            <p14:xfrm>
              <a:off x="2061687" y="3937696"/>
              <a:ext cx="375840" cy="662040"/>
            </p14:xfrm>
          </p:contentPart>
        </mc:Choice>
        <mc:Fallback xmlns="">
          <p:pic>
            <p:nvPicPr>
              <p:cNvPr id="300" name="Ink 299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053047" y="3927616"/>
                <a:ext cx="394920" cy="68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314" name="Ink 313"/>
              <p14:cNvContentPartPr/>
              <p14:nvPr/>
            </p14:nvContentPartPr>
            <p14:xfrm>
              <a:off x="2013087" y="2753656"/>
              <a:ext cx="582120" cy="253440"/>
            </p14:xfrm>
          </p:contentPart>
        </mc:Choice>
        <mc:Fallback xmlns="">
          <p:pic>
            <p:nvPicPr>
              <p:cNvPr id="314" name="Ink 313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2008047" y="2742856"/>
                <a:ext cx="600480" cy="27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342" name="Ink 341"/>
              <p14:cNvContentPartPr/>
              <p14:nvPr/>
            </p14:nvContentPartPr>
            <p14:xfrm>
              <a:off x="187887" y="4191496"/>
              <a:ext cx="3459600" cy="591120"/>
            </p14:xfrm>
          </p:contentPart>
        </mc:Choice>
        <mc:Fallback xmlns="">
          <p:pic>
            <p:nvPicPr>
              <p:cNvPr id="342" name="Ink 341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73487" y="4180696"/>
                <a:ext cx="3490920" cy="61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350" name="Ink 349"/>
              <p14:cNvContentPartPr/>
              <p14:nvPr/>
            </p14:nvContentPartPr>
            <p14:xfrm>
              <a:off x="6483567" y="4114816"/>
              <a:ext cx="2089440" cy="582480"/>
            </p14:xfrm>
          </p:contentPart>
        </mc:Choice>
        <mc:Fallback xmlns="">
          <p:pic>
            <p:nvPicPr>
              <p:cNvPr id="350" name="Ink 349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6472047" y="4102216"/>
                <a:ext cx="2114280" cy="60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356" name="Ink 355"/>
              <p14:cNvContentPartPr/>
              <p14:nvPr/>
            </p14:nvContentPartPr>
            <p14:xfrm>
              <a:off x="7487607" y="4061176"/>
              <a:ext cx="1610280" cy="686160"/>
            </p14:xfrm>
          </p:contentPart>
        </mc:Choice>
        <mc:Fallback xmlns="">
          <p:pic>
            <p:nvPicPr>
              <p:cNvPr id="356" name="Ink 355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7483287" y="4050376"/>
                <a:ext cx="1629720" cy="708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129282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0" name="Ink 9"/>
              <p14:cNvContentPartPr/>
              <p14:nvPr/>
            </p14:nvContentPartPr>
            <p14:xfrm>
              <a:off x="613407" y="288736"/>
              <a:ext cx="6914520" cy="435708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07647" y="276856"/>
                <a:ext cx="6937560" cy="4380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583713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A5B456FE-1236-456B-8916-65682A4842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26993" y="1176245"/>
            <a:ext cx="7074149" cy="38862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i="1" dirty="0"/>
              <a:t>T</a:t>
            </a:r>
            <a:r>
              <a:rPr lang="en-US" altLang="en-US" dirty="0"/>
              <a:t>(</a:t>
            </a:r>
            <a:r>
              <a:rPr lang="en-US" altLang="en-US" i="1" dirty="0"/>
              <a:t>n</a:t>
            </a:r>
            <a:r>
              <a:rPr lang="en-US" altLang="en-US" dirty="0"/>
              <a:t>)	= 	</a:t>
            </a:r>
            <a:r>
              <a:rPr lang="en-US" altLang="en-US" i="1" dirty="0"/>
              <a:t>c</a:t>
            </a:r>
            <a:r>
              <a:rPr lang="en-US" altLang="en-US" dirty="0"/>
              <a:t> + </a:t>
            </a:r>
            <a:r>
              <a:rPr lang="en-US" altLang="en-US" i="1" dirty="0"/>
              <a:t>T</a:t>
            </a:r>
            <a:r>
              <a:rPr lang="en-US" altLang="en-US" dirty="0"/>
              <a:t>(</a:t>
            </a:r>
            <a:r>
              <a:rPr lang="en-US" altLang="en-US" i="1" dirty="0"/>
              <a:t>n</a:t>
            </a:r>
            <a:r>
              <a:rPr lang="en-US" altLang="en-US" dirty="0"/>
              <a:t>-1)	=	</a:t>
            </a:r>
            <a:r>
              <a:rPr lang="en-US" altLang="en-US" i="1" dirty="0"/>
              <a:t>c</a:t>
            </a:r>
            <a:r>
              <a:rPr lang="en-US" altLang="en-US" dirty="0"/>
              <a:t> + </a:t>
            </a:r>
            <a:r>
              <a:rPr lang="en-US" altLang="en-US" i="1" dirty="0"/>
              <a:t>c</a:t>
            </a:r>
            <a:r>
              <a:rPr lang="en-US" altLang="en-US" dirty="0"/>
              <a:t> + </a:t>
            </a:r>
            <a:r>
              <a:rPr lang="en-US" altLang="en-US" i="1" dirty="0"/>
              <a:t>T</a:t>
            </a:r>
            <a:r>
              <a:rPr lang="en-US" altLang="en-US" dirty="0"/>
              <a:t>(</a:t>
            </a:r>
            <a:r>
              <a:rPr lang="en-US" altLang="en-US" i="1" dirty="0"/>
              <a:t>n</a:t>
            </a:r>
            <a:r>
              <a:rPr lang="en-US" altLang="en-US" dirty="0"/>
              <a:t>-2)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		=	2</a:t>
            </a:r>
            <a:r>
              <a:rPr lang="en-US" altLang="en-US" i="1" dirty="0"/>
              <a:t>c</a:t>
            </a:r>
            <a:r>
              <a:rPr lang="en-US" altLang="en-US" dirty="0"/>
              <a:t> + </a:t>
            </a:r>
            <a:r>
              <a:rPr lang="en-US" altLang="en-US" i="1" dirty="0"/>
              <a:t>T</a:t>
            </a:r>
            <a:r>
              <a:rPr lang="en-US" altLang="en-US" dirty="0"/>
              <a:t>(</a:t>
            </a:r>
            <a:r>
              <a:rPr lang="en-US" altLang="en-US" i="1" dirty="0"/>
              <a:t>n</a:t>
            </a:r>
            <a:r>
              <a:rPr lang="en-US" altLang="en-US" dirty="0"/>
              <a:t>-2)	=	2</a:t>
            </a:r>
            <a:r>
              <a:rPr lang="en-US" altLang="en-US" i="1" dirty="0"/>
              <a:t>c</a:t>
            </a:r>
            <a:r>
              <a:rPr lang="en-US" altLang="en-US" dirty="0"/>
              <a:t> + </a:t>
            </a:r>
            <a:r>
              <a:rPr lang="en-US" altLang="en-US" i="1" dirty="0"/>
              <a:t>c</a:t>
            </a:r>
            <a:r>
              <a:rPr lang="en-US" altLang="en-US" dirty="0"/>
              <a:t> + </a:t>
            </a:r>
            <a:r>
              <a:rPr lang="en-US" altLang="en-US" i="1" dirty="0"/>
              <a:t>T</a:t>
            </a:r>
            <a:r>
              <a:rPr lang="en-US" altLang="en-US" dirty="0"/>
              <a:t>(</a:t>
            </a:r>
            <a:r>
              <a:rPr lang="en-US" altLang="en-US" i="1" dirty="0"/>
              <a:t>n</a:t>
            </a:r>
            <a:r>
              <a:rPr lang="en-US" altLang="en-US" dirty="0"/>
              <a:t>-3)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		=	3</a:t>
            </a:r>
            <a:r>
              <a:rPr lang="en-US" altLang="en-US" i="1" dirty="0"/>
              <a:t>c</a:t>
            </a:r>
            <a:r>
              <a:rPr lang="en-US" altLang="en-US" dirty="0"/>
              <a:t> + </a:t>
            </a:r>
            <a:r>
              <a:rPr lang="en-US" altLang="en-US" i="1" dirty="0"/>
              <a:t>T</a:t>
            </a:r>
            <a:r>
              <a:rPr lang="en-US" altLang="en-US" dirty="0"/>
              <a:t>(</a:t>
            </a:r>
            <a:r>
              <a:rPr lang="en-US" altLang="en-US" i="1" dirty="0"/>
              <a:t>n</a:t>
            </a:r>
            <a:r>
              <a:rPr lang="en-US" altLang="en-US" dirty="0"/>
              <a:t>-3)	…	</a:t>
            </a:r>
            <a:r>
              <a:rPr lang="en-US" altLang="en-US" i="1" dirty="0"/>
              <a:t>kc</a:t>
            </a:r>
            <a:r>
              <a:rPr lang="en-US" altLang="en-US" dirty="0"/>
              <a:t> + </a:t>
            </a:r>
            <a:r>
              <a:rPr lang="en-US" altLang="en-US" i="1" dirty="0"/>
              <a:t>T</a:t>
            </a:r>
            <a:r>
              <a:rPr lang="en-US" altLang="en-US" dirty="0"/>
              <a:t>(</a:t>
            </a:r>
            <a:r>
              <a:rPr lang="en-US" altLang="en-US" i="1" dirty="0"/>
              <a:t>n</a:t>
            </a:r>
            <a:r>
              <a:rPr lang="en-US" altLang="en-US" dirty="0"/>
              <a:t>-</a:t>
            </a:r>
            <a:r>
              <a:rPr lang="en-US" altLang="en-US" i="1" dirty="0"/>
              <a:t>k</a:t>
            </a:r>
            <a:r>
              <a:rPr lang="en-US" altLang="en-US" dirty="0"/>
              <a:t>)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		= 	</a:t>
            </a:r>
            <a:r>
              <a:rPr lang="en-US" altLang="en-US" i="1" dirty="0"/>
              <a:t>ck</a:t>
            </a:r>
            <a:r>
              <a:rPr lang="en-US" altLang="en-US" dirty="0"/>
              <a:t> + </a:t>
            </a:r>
            <a:r>
              <a:rPr lang="en-US" altLang="en-US" i="1" dirty="0"/>
              <a:t>T</a:t>
            </a:r>
            <a:r>
              <a:rPr lang="en-US" altLang="en-US" dirty="0"/>
              <a:t>(</a:t>
            </a:r>
            <a:r>
              <a:rPr lang="en-US" altLang="en-US" i="1" dirty="0"/>
              <a:t>n</a:t>
            </a:r>
            <a:r>
              <a:rPr lang="en-US" altLang="en-US" dirty="0"/>
              <a:t>-</a:t>
            </a:r>
            <a:r>
              <a:rPr lang="en-US" altLang="en-US" i="1" dirty="0"/>
              <a:t>k</a:t>
            </a:r>
            <a:r>
              <a:rPr lang="en-US" altLang="en-US" dirty="0"/>
              <a:t>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dirty="0"/>
              <a:t>So far for </a:t>
            </a:r>
            <a:r>
              <a:rPr lang="en-US" altLang="en-US" i="1" dirty="0"/>
              <a:t>n</a:t>
            </a:r>
            <a:r>
              <a:rPr lang="en-US" altLang="en-US" dirty="0"/>
              <a:t> </a:t>
            </a:r>
            <a:r>
              <a:rPr lang="en-US" altLang="en-US" b="1" dirty="0">
                <a:sym typeface="Symbol" panose="05050102010706020507" pitchFamily="18" charset="2"/>
              </a:rPr>
              <a:t></a:t>
            </a:r>
            <a:r>
              <a:rPr lang="en-US" altLang="en-US" dirty="0"/>
              <a:t> </a:t>
            </a:r>
            <a:r>
              <a:rPr lang="en-US" altLang="en-US" i="1" dirty="0"/>
              <a:t>k</a:t>
            </a:r>
            <a:r>
              <a:rPr lang="en-US" altLang="en-US" dirty="0"/>
              <a:t> we have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b="1" i="1" dirty="0"/>
              <a:t>T</a:t>
            </a:r>
            <a:r>
              <a:rPr lang="en-US" altLang="en-US" sz="1800" b="1" dirty="0"/>
              <a:t>(</a:t>
            </a:r>
            <a:r>
              <a:rPr lang="en-US" altLang="en-US" sz="1800" b="1" i="1" dirty="0"/>
              <a:t>n</a:t>
            </a:r>
            <a:r>
              <a:rPr lang="en-US" altLang="en-US" sz="1800" b="1" dirty="0"/>
              <a:t>) = </a:t>
            </a:r>
            <a:r>
              <a:rPr lang="en-US" altLang="en-US" sz="1800" b="1" i="1" dirty="0"/>
              <a:t>ck</a:t>
            </a:r>
            <a:r>
              <a:rPr lang="en-US" altLang="en-US" sz="1800" b="1" dirty="0"/>
              <a:t> + </a:t>
            </a:r>
            <a:r>
              <a:rPr lang="en-US" altLang="en-US" sz="1800" b="1" i="1" dirty="0"/>
              <a:t>T</a:t>
            </a:r>
            <a:r>
              <a:rPr lang="en-US" altLang="en-US" sz="1800" b="1" dirty="0"/>
              <a:t>(</a:t>
            </a:r>
            <a:r>
              <a:rPr lang="en-US" altLang="en-US" sz="1800" b="1" i="1" dirty="0"/>
              <a:t>n</a:t>
            </a:r>
            <a:r>
              <a:rPr lang="en-US" altLang="en-US" sz="1800" b="1" dirty="0"/>
              <a:t>-</a:t>
            </a:r>
            <a:r>
              <a:rPr lang="en-US" altLang="en-US" sz="1800" b="1" i="1" dirty="0"/>
              <a:t>k</a:t>
            </a:r>
            <a:r>
              <a:rPr lang="en-US" altLang="en-US" sz="1800" b="1" dirty="0"/>
              <a:t>)</a:t>
            </a:r>
          </a:p>
          <a:p>
            <a:pPr eaLnBrk="1" hangingPunct="1">
              <a:lnSpc>
                <a:spcPct val="80000"/>
              </a:lnSpc>
            </a:pPr>
            <a:endParaRPr lang="en-US" altLang="en-US" dirty="0"/>
          </a:p>
          <a:p>
            <a:pPr eaLnBrk="1" hangingPunct="1">
              <a:lnSpc>
                <a:spcPct val="80000"/>
              </a:lnSpc>
            </a:pPr>
            <a:r>
              <a:rPr lang="en-US" altLang="en-US" dirty="0"/>
              <a:t>To stop the recursion, we should have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i="1" dirty="0"/>
              <a:t>n</a:t>
            </a:r>
            <a:r>
              <a:rPr lang="en-US" altLang="en-US" sz="1800" dirty="0"/>
              <a:t> - </a:t>
            </a:r>
            <a:r>
              <a:rPr lang="en-US" altLang="en-US" sz="1800" i="1" dirty="0"/>
              <a:t>k</a:t>
            </a:r>
            <a:r>
              <a:rPr lang="en-US" altLang="en-US" sz="1800" dirty="0"/>
              <a:t> = 0  </a:t>
            </a:r>
            <a:r>
              <a:rPr lang="en-US" altLang="en-US" sz="1800" dirty="0">
                <a:sym typeface="Wingdings" panose="05000000000000000000" pitchFamily="2" charset="2"/>
              </a:rPr>
              <a:t>  </a:t>
            </a:r>
            <a:r>
              <a:rPr lang="en-US" altLang="en-US" sz="1800" i="1" dirty="0">
                <a:sym typeface="Wingdings" panose="05000000000000000000" pitchFamily="2" charset="2"/>
              </a:rPr>
              <a:t>k</a:t>
            </a:r>
            <a:r>
              <a:rPr lang="en-US" altLang="en-US" sz="1800" dirty="0">
                <a:sym typeface="Wingdings" panose="05000000000000000000" pitchFamily="2" charset="2"/>
              </a:rPr>
              <a:t> = </a:t>
            </a:r>
            <a:r>
              <a:rPr lang="en-US" altLang="en-US" sz="1800" i="1" dirty="0">
                <a:sym typeface="Wingdings" panose="05000000000000000000" pitchFamily="2" charset="2"/>
              </a:rPr>
              <a:t>n</a:t>
            </a:r>
            <a:endParaRPr lang="en-US" altLang="en-US" sz="1800" b="1" i="1" dirty="0"/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b="1" i="1" dirty="0"/>
              <a:t>T</a:t>
            </a:r>
            <a:r>
              <a:rPr lang="en-US" altLang="en-US" sz="1800" b="1" dirty="0"/>
              <a:t>(</a:t>
            </a:r>
            <a:r>
              <a:rPr lang="en-US" altLang="en-US" sz="1800" b="1" i="1" dirty="0"/>
              <a:t>n</a:t>
            </a:r>
            <a:r>
              <a:rPr lang="en-US" altLang="en-US" sz="1800" b="1" dirty="0"/>
              <a:t>) = </a:t>
            </a:r>
            <a:r>
              <a:rPr lang="en-US" altLang="en-US" sz="1800" b="1" i="1" dirty="0" err="1"/>
              <a:t>cn</a:t>
            </a:r>
            <a:r>
              <a:rPr lang="en-US" altLang="en-US" sz="1800" b="1" dirty="0"/>
              <a:t> + </a:t>
            </a:r>
            <a:r>
              <a:rPr lang="en-US" altLang="en-US" sz="1800" b="1" i="1" dirty="0"/>
              <a:t>T</a:t>
            </a:r>
            <a:r>
              <a:rPr lang="en-US" altLang="en-US" sz="1800" b="1" dirty="0"/>
              <a:t>(0) = </a:t>
            </a:r>
            <a:r>
              <a:rPr lang="en-US" altLang="en-US" sz="1800" b="1" i="1" dirty="0" err="1"/>
              <a:t>cn</a:t>
            </a:r>
            <a:endParaRPr lang="en-US" altLang="en-US" sz="1800" b="1" i="1" dirty="0"/>
          </a:p>
          <a:p>
            <a:pPr eaLnBrk="1" hangingPunct="1">
              <a:lnSpc>
                <a:spcPct val="80000"/>
              </a:lnSpc>
            </a:pPr>
            <a:endParaRPr lang="en-US" altLang="en-US" dirty="0"/>
          </a:p>
          <a:p>
            <a:pPr eaLnBrk="1" hangingPunct="1">
              <a:lnSpc>
                <a:spcPct val="80000"/>
              </a:lnSpc>
            </a:pPr>
            <a:r>
              <a:rPr lang="en-US" altLang="en-US" dirty="0"/>
              <a:t>Thus in general 	</a:t>
            </a:r>
            <a:r>
              <a:rPr lang="en-US" altLang="en-US" b="1" i="1" dirty="0"/>
              <a:t>T</a:t>
            </a:r>
            <a:r>
              <a:rPr lang="en-US" altLang="en-US" b="1" dirty="0"/>
              <a:t>(</a:t>
            </a:r>
            <a:r>
              <a:rPr lang="en-US" altLang="en-US" b="1" i="1" dirty="0"/>
              <a:t>n</a:t>
            </a:r>
            <a:r>
              <a:rPr lang="en-US" altLang="en-US" b="1" dirty="0"/>
              <a:t>) = </a:t>
            </a:r>
            <a:r>
              <a:rPr lang="en-US" altLang="en-US" b="1" i="1" dirty="0"/>
              <a:t>O</a:t>
            </a:r>
            <a:r>
              <a:rPr lang="en-US" altLang="en-US" b="1" dirty="0"/>
              <a:t>(</a:t>
            </a:r>
            <a:r>
              <a:rPr lang="en-US" altLang="en-US" b="1" i="1" dirty="0"/>
              <a:t>n</a:t>
            </a:r>
            <a:r>
              <a:rPr lang="en-US" altLang="en-US" b="1" dirty="0"/>
              <a:t>)</a:t>
            </a: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xmlns="" id="{49B3CC58-7C98-4383-BF7B-72EC72E4E82E}"/>
              </a:ext>
            </a:extLst>
          </p:cNvPr>
          <p:cNvGraphicFramePr>
            <a:graphicFrameLocks noGrp="1" noChangeAspect="1"/>
          </p:cNvGraphicFramePr>
          <p:nvPr>
            <p:ph type="title"/>
            <p:extLst>
              <p:ext uri="{D42A27DB-BD31-4B8C-83A1-F6EECF244321}">
                <p14:modId xmlns:p14="http://schemas.microsoft.com/office/powerpoint/2010/main" val="956985703"/>
              </p:ext>
            </p:extLst>
          </p:nvPr>
        </p:nvGraphicFramePr>
        <p:xfrm>
          <a:off x="2238843" y="81055"/>
          <a:ext cx="3384301" cy="922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3" imgW="1676160" imgH="457200" progId="Equation.3">
                  <p:embed/>
                </p:oleObj>
              </mc:Choice>
              <mc:Fallback>
                <p:oleObj name="Equation" r:id="rId3" imgW="1676160" imgH="457200" progId="Equation.3">
                  <p:embed/>
                  <p:pic>
                    <p:nvPicPr>
                      <p:cNvPr id="4098" name="Object 3">
                        <a:extLst>
                          <a:ext uri="{FF2B5EF4-FFF2-40B4-BE49-F238E27FC236}">
                            <a16:creationId xmlns:a16="http://schemas.microsoft.com/office/drawing/2014/main" xmlns="" id="{22409917-F731-42F8-A8E6-BE0AD0D62F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843" y="81055"/>
                        <a:ext cx="3384301" cy="922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8104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>
            <a:extLst>
              <a:ext uri="{FF2B5EF4-FFF2-40B4-BE49-F238E27FC236}">
                <a16:creationId xmlns:a16="http://schemas.microsoft.com/office/drawing/2014/main" xmlns="" id="{FDAE38BB-560F-4385-8DA6-B662B0AC30A5}"/>
              </a:ext>
            </a:extLst>
          </p:cNvPr>
          <p:cNvGraphicFramePr>
            <a:graphicFrameLocks noGrp="1" noChangeAspect="1"/>
          </p:cNvGraphicFramePr>
          <p:nvPr>
            <p:ph type="title"/>
          </p:nvPr>
        </p:nvGraphicFramePr>
        <p:xfrm>
          <a:off x="3265488" y="376238"/>
          <a:ext cx="21717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name="Equation" r:id="rId3" imgW="1676160" imgH="457200" progId="Equation.3">
                  <p:embed/>
                </p:oleObj>
              </mc:Choice>
              <mc:Fallback>
                <p:oleObj name="Equation" r:id="rId3" imgW="1676160" imgH="457200" progId="Equation.3">
                  <p:embed/>
                  <p:pic>
                    <p:nvPicPr>
                      <p:cNvPr id="5122" name="Object 3">
                        <a:extLst>
                          <a:ext uri="{FF2B5EF4-FFF2-40B4-BE49-F238E27FC236}">
                            <a16:creationId xmlns:a16="http://schemas.microsoft.com/office/drawing/2014/main" xmlns="" id="{FDAE38BB-560F-4385-8DA6-B662B0AC30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376238"/>
                        <a:ext cx="217170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2">
            <a:extLst>
              <a:ext uri="{FF2B5EF4-FFF2-40B4-BE49-F238E27FC236}">
                <a16:creationId xmlns:a16="http://schemas.microsoft.com/office/drawing/2014/main" xmlns="" id="{697DD745-BF02-462B-8B07-36271D485BA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485900" y="1085850"/>
            <a:ext cx="6172200" cy="2571750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1575" i="1"/>
              <a:t>T</a:t>
            </a:r>
            <a:r>
              <a:rPr lang="en-US" altLang="en-US" sz="1575"/>
              <a:t>(</a:t>
            </a:r>
            <a:r>
              <a:rPr lang="en-US" altLang="en-US" sz="1575" i="1"/>
              <a:t>n</a:t>
            </a:r>
            <a:r>
              <a:rPr lang="en-US" altLang="en-US" sz="1575"/>
              <a:t>) 	= </a:t>
            </a:r>
            <a:r>
              <a:rPr lang="en-US" altLang="en-US" sz="1575" i="1"/>
              <a:t>n</a:t>
            </a:r>
            <a:r>
              <a:rPr lang="en-US" altLang="en-US" sz="1575"/>
              <a:t> + </a:t>
            </a:r>
            <a:r>
              <a:rPr lang="en-US" altLang="en-US" sz="1575" i="1"/>
              <a:t>T</a:t>
            </a:r>
            <a:r>
              <a:rPr lang="en-US" altLang="en-US" sz="1575"/>
              <a:t>(</a:t>
            </a:r>
            <a:r>
              <a:rPr lang="en-US" altLang="en-US" sz="1575" i="1"/>
              <a:t>n</a:t>
            </a:r>
            <a:r>
              <a:rPr lang="en-US" altLang="en-US" sz="1575"/>
              <a:t>-1)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575"/>
              <a:t>		 	= </a:t>
            </a:r>
            <a:r>
              <a:rPr lang="en-US" altLang="en-US" sz="1575" i="1"/>
              <a:t>n</a:t>
            </a:r>
            <a:r>
              <a:rPr lang="en-US" altLang="en-US" sz="1575"/>
              <a:t> + </a:t>
            </a:r>
            <a:r>
              <a:rPr lang="en-US" altLang="en-US" sz="1575" i="1"/>
              <a:t>n</a:t>
            </a:r>
            <a:r>
              <a:rPr lang="en-US" altLang="en-US" sz="1575"/>
              <a:t>-1 + </a:t>
            </a:r>
            <a:r>
              <a:rPr lang="en-US" altLang="en-US" sz="1575" i="1"/>
              <a:t>T</a:t>
            </a:r>
            <a:r>
              <a:rPr lang="en-US" altLang="en-US" sz="1575"/>
              <a:t>(</a:t>
            </a:r>
            <a:r>
              <a:rPr lang="en-US" altLang="en-US" sz="1575" i="1"/>
              <a:t>n</a:t>
            </a:r>
            <a:r>
              <a:rPr lang="en-US" altLang="en-US" sz="1575"/>
              <a:t>-2)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575"/>
              <a:t>			= </a:t>
            </a:r>
            <a:r>
              <a:rPr lang="en-US" altLang="en-US" sz="1575" i="1"/>
              <a:t>n</a:t>
            </a:r>
            <a:r>
              <a:rPr lang="en-US" altLang="en-US" sz="1575"/>
              <a:t> + </a:t>
            </a:r>
            <a:r>
              <a:rPr lang="en-US" altLang="en-US" sz="1575" i="1"/>
              <a:t>n</a:t>
            </a:r>
            <a:r>
              <a:rPr lang="en-US" altLang="en-US" sz="1575"/>
              <a:t>-1 + </a:t>
            </a:r>
            <a:r>
              <a:rPr lang="en-US" altLang="en-US" sz="1575" i="1"/>
              <a:t>n</a:t>
            </a:r>
            <a:r>
              <a:rPr lang="en-US" altLang="en-US" sz="1575"/>
              <a:t>-2 + </a:t>
            </a:r>
            <a:r>
              <a:rPr lang="en-US" altLang="en-US" sz="1575" i="1"/>
              <a:t>T</a:t>
            </a:r>
            <a:r>
              <a:rPr lang="en-US" altLang="en-US" sz="1575"/>
              <a:t>(</a:t>
            </a:r>
            <a:r>
              <a:rPr lang="en-US" altLang="en-US" sz="1575" i="1"/>
              <a:t>n</a:t>
            </a:r>
            <a:r>
              <a:rPr lang="en-US" altLang="en-US" sz="1575"/>
              <a:t>-3)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575"/>
              <a:t>			= </a:t>
            </a:r>
            <a:r>
              <a:rPr lang="en-US" altLang="en-US" sz="1575" i="1"/>
              <a:t>n</a:t>
            </a:r>
            <a:r>
              <a:rPr lang="en-US" altLang="en-US" sz="1575"/>
              <a:t> + </a:t>
            </a:r>
            <a:r>
              <a:rPr lang="en-US" altLang="en-US" sz="1575" i="1"/>
              <a:t>n</a:t>
            </a:r>
            <a:r>
              <a:rPr lang="en-US" altLang="en-US" sz="1575"/>
              <a:t>-1 + </a:t>
            </a:r>
            <a:r>
              <a:rPr lang="en-US" altLang="en-US" sz="1575" i="1"/>
              <a:t>n</a:t>
            </a:r>
            <a:r>
              <a:rPr lang="en-US" altLang="en-US" sz="1575"/>
              <a:t>-2 + </a:t>
            </a:r>
            <a:r>
              <a:rPr lang="en-US" altLang="en-US" sz="1575" i="1"/>
              <a:t>n</a:t>
            </a:r>
            <a:r>
              <a:rPr lang="en-US" altLang="en-US" sz="1575"/>
              <a:t>-3 + </a:t>
            </a:r>
            <a:r>
              <a:rPr lang="en-US" altLang="en-US" sz="1575" i="1"/>
              <a:t>T</a:t>
            </a:r>
            <a:r>
              <a:rPr lang="en-US" altLang="en-US" sz="1575"/>
              <a:t>(</a:t>
            </a:r>
            <a:r>
              <a:rPr lang="en-US" altLang="en-US" sz="1575" i="1"/>
              <a:t>n</a:t>
            </a:r>
            <a:r>
              <a:rPr lang="en-US" altLang="en-US" sz="1575"/>
              <a:t>-4)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575"/>
              <a:t>			= …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575"/>
              <a:t>			= </a:t>
            </a:r>
            <a:r>
              <a:rPr lang="en-US" altLang="en-US" sz="1575" i="1"/>
              <a:t>n</a:t>
            </a:r>
            <a:r>
              <a:rPr lang="en-US" altLang="en-US" sz="1575"/>
              <a:t> + </a:t>
            </a:r>
            <a:r>
              <a:rPr lang="en-US" altLang="en-US" sz="1575" i="1"/>
              <a:t>n</a:t>
            </a:r>
            <a:r>
              <a:rPr lang="en-US" altLang="en-US" sz="1575"/>
              <a:t>-1 + </a:t>
            </a:r>
            <a:r>
              <a:rPr lang="en-US" altLang="en-US" sz="1575" i="1"/>
              <a:t>n</a:t>
            </a:r>
            <a:r>
              <a:rPr lang="en-US" altLang="en-US" sz="1575"/>
              <a:t>-2 + </a:t>
            </a:r>
            <a:r>
              <a:rPr lang="en-US" altLang="en-US" sz="1575" i="1"/>
              <a:t>n</a:t>
            </a:r>
            <a:r>
              <a:rPr lang="en-US" altLang="en-US" sz="1575"/>
              <a:t>-3 + … + (</a:t>
            </a:r>
            <a:r>
              <a:rPr lang="en-US" altLang="en-US" sz="1575" i="1"/>
              <a:t>n</a:t>
            </a:r>
            <a:r>
              <a:rPr lang="en-US" altLang="en-US" sz="1575"/>
              <a:t>-</a:t>
            </a:r>
            <a:r>
              <a:rPr lang="en-US" altLang="en-US" sz="1575" i="1"/>
              <a:t>k</a:t>
            </a:r>
            <a:r>
              <a:rPr lang="en-US" altLang="en-US" sz="1575"/>
              <a:t>+1) + </a:t>
            </a:r>
            <a:r>
              <a:rPr lang="en-US" altLang="en-US" sz="1575" i="1"/>
              <a:t>T</a:t>
            </a:r>
            <a:r>
              <a:rPr lang="en-US" altLang="en-US" sz="1575"/>
              <a:t>(</a:t>
            </a:r>
            <a:r>
              <a:rPr lang="en-US" altLang="en-US" sz="1575" i="1"/>
              <a:t>n</a:t>
            </a:r>
            <a:r>
              <a:rPr lang="en-US" altLang="en-US" sz="1575"/>
              <a:t>-</a:t>
            </a:r>
            <a:r>
              <a:rPr lang="en-US" altLang="en-US" sz="1575" i="1"/>
              <a:t>k</a:t>
            </a:r>
            <a:r>
              <a:rPr lang="en-US" altLang="en-US" sz="1575"/>
              <a:t>)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575"/>
              <a:t>			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575"/>
              <a:t>			=					for </a:t>
            </a:r>
            <a:r>
              <a:rPr lang="en-US" altLang="en-US" sz="1575" i="1"/>
              <a:t>n</a:t>
            </a:r>
            <a:r>
              <a:rPr lang="en-US" altLang="en-US" sz="1575"/>
              <a:t> </a:t>
            </a:r>
            <a:r>
              <a:rPr lang="en-US" altLang="en-US" sz="1875">
                <a:sym typeface="Symbol" panose="05050102010706020507" pitchFamily="18" charset="2"/>
              </a:rPr>
              <a:t></a:t>
            </a:r>
            <a:r>
              <a:rPr lang="en-US" altLang="en-US" sz="1575"/>
              <a:t> </a:t>
            </a:r>
            <a:r>
              <a:rPr lang="en-US" altLang="en-US" sz="1575" i="1"/>
              <a:t>k</a:t>
            </a:r>
          </a:p>
          <a:p>
            <a:pPr eaLnBrk="1" hangingPunct="1">
              <a:lnSpc>
                <a:spcPct val="80000"/>
              </a:lnSpc>
            </a:pPr>
            <a:endParaRPr lang="en-US" altLang="en-US" sz="1575"/>
          </a:p>
          <a:p>
            <a:pPr eaLnBrk="1" hangingPunct="1">
              <a:lnSpc>
                <a:spcPct val="80000"/>
              </a:lnSpc>
            </a:pPr>
            <a:r>
              <a:rPr lang="en-US" altLang="en-US" sz="1575"/>
              <a:t>To stop the recursion, we should have </a:t>
            </a:r>
            <a:r>
              <a:rPr lang="en-US" altLang="en-US" sz="1575" i="1">
                <a:sym typeface="Wingdings" panose="05000000000000000000" pitchFamily="2" charset="2"/>
              </a:rPr>
              <a:t>n</a:t>
            </a:r>
            <a:r>
              <a:rPr lang="en-US" altLang="en-US" sz="1575">
                <a:sym typeface="Wingdings" panose="05000000000000000000" pitchFamily="2" charset="2"/>
              </a:rPr>
              <a:t> - </a:t>
            </a:r>
            <a:r>
              <a:rPr lang="en-US" altLang="en-US" sz="1575" i="1">
                <a:sym typeface="Wingdings" panose="05000000000000000000" pitchFamily="2" charset="2"/>
              </a:rPr>
              <a:t>k</a:t>
            </a:r>
            <a:r>
              <a:rPr lang="en-US" altLang="en-US" sz="1575">
                <a:sym typeface="Wingdings" panose="05000000000000000000" pitchFamily="2" charset="2"/>
              </a:rPr>
              <a:t> = 0    </a:t>
            </a:r>
            <a:r>
              <a:rPr lang="en-US" altLang="en-US" sz="1575" i="1">
                <a:sym typeface="Wingdings" panose="05000000000000000000" pitchFamily="2" charset="2"/>
              </a:rPr>
              <a:t>k</a:t>
            </a:r>
            <a:r>
              <a:rPr lang="en-US" altLang="en-US" sz="1575">
                <a:sym typeface="Wingdings" panose="05000000000000000000" pitchFamily="2" charset="2"/>
              </a:rPr>
              <a:t> = </a:t>
            </a:r>
            <a:r>
              <a:rPr lang="en-US" altLang="en-US" sz="1575" i="1">
                <a:sym typeface="Wingdings" panose="05000000000000000000" pitchFamily="2" charset="2"/>
              </a:rPr>
              <a:t>n</a:t>
            </a:r>
            <a:endParaRPr lang="en-US" altLang="en-US" sz="1875"/>
          </a:p>
        </p:txBody>
      </p:sp>
      <p:graphicFrame>
        <p:nvGraphicFramePr>
          <p:cNvPr id="5123" name="Object 4">
            <a:extLst>
              <a:ext uri="{FF2B5EF4-FFF2-40B4-BE49-F238E27FC236}">
                <a16:creationId xmlns:a16="http://schemas.microsoft.com/office/drawing/2014/main" xmlns="" id="{BDD1B4A7-D85D-43AB-8725-81AB1AEF61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8950" y="2571750"/>
          <a:ext cx="202406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name="Equation" r:id="rId5" imgW="1244520" imgH="431640" progId="Equation.3">
                  <p:embed/>
                </p:oleObj>
              </mc:Choice>
              <mc:Fallback>
                <p:oleObj name="Equation" r:id="rId5" imgW="1244520" imgH="431640" progId="Equation.3">
                  <p:embed/>
                  <p:pic>
                    <p:nvPicPr>
                      <p:cNvPr id="5123" name="Object 4">
                        <a:extLst>
                          <a:ext uri="{FF2B5EF4-FFF2-40B4-BE49-F238E27FC236}">
                            <a16:creationId xmlns:a16="http://schemas.microsoft.com/office/drawing/2014/main" xmlns="" id="{BDD1B4A7-D85D-43AB-8725-81AB1AEF61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2571750"/>
                        <a:ext cx="2024063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5">
            <a:extLst>
              <a:ext uri="{FF2B5EF4-FFF2-40B4-BE49-F238E27FC236}">
                <a16:creationId xmlns:a16="http://schemas.microsoft.com/office/drawing/2014/main" xmlns="" id="{7B142AED-1347-4E85-B96F-D8D572AB25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3511153"/>
          <a:ext cx="4171950" cy="660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name="Equation" r:id="rId7" imgW="2717640" imgH="431640" progId="Equation.3">
                  <p:embed/>
                </p:oleObj>
              </mc:Choice>
              <mc:Fallback>
                <p:oleObj name="Equation" r:id="rId7" imgW="2717640" imgH="431640" progId="Equation.3">
                  <p:embed/>
                  <p:pic>
                    <p:nvPicPr>
                      <p:cNvPr id="5124" name="Object 5">
                        <a:extLst>
                          <a:ext uri="{FF2B5EF4-FFF2-40B4-BE49-F238E27FC236}">
                            <a16:creationId xmlns:a16="http://schemas.microsoft.com/office/drawing/2014/main" xmlns="" id="{7B142AED-1347-4E85-B96F-D8D572AB25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11153"/>
                        <a:ext cx="4171950" cy="660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6">
            <a:extLst>
              <a:ext uri="{FF2B5EF4-FFF2-40B4-BE49-F238E27FC236}">
                <a16:creationId xmlns:a16="http://schemas.microsoft.com/office/drawing/2014/main" xmlns="" id="{AB6E4779-DA77-4450-984F-9A579501DA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8850" y="4171951"/>
          <a:ext cx="2571750" cy="63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name="Equation" r:id="rId9" imgW="1600200" imgH="393480" progId="Equation.3">
                  <p:embed/>
                </p:oleObj>
              </mc:Choice>
              <mc:Fallback>
                <p:oleObj name="Equation" r:id="rId9" imgW="1600200" imgH="393480" progId="Equation.3">
                  <p:embed/>
                  <p:pic>
                    <p:nvPicPr>
                      <p:cNvPr id="5125" name="Object 6">
                        <a:extLst>
                          <a:ext uri="{FF2B5EF4-FFF2-40B4-BE49-F238E27FC236}">
                            <a16:creationId xmlns:a16="http://schemas.microsoft.com/office/drawing/2014/main" xmlns="" id="{AB6E4779-DA77-4450-984F-9A579501DA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4171951"/>
                        <a:ext cx="2571750" cy="631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3" name="Ink 12"/>
              <p14:cNvContentPartPr/>
              <p14:nvPr/>
            </p14:nvContentPartPr>
            <p14:xfrm>
              <a:off x="467967" y="286936"/>
              <a:ext cx="2341800" cy="38772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60768" y="280096"/>
                <a:ext cx="2359437" cy="40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94" name="Ink 93"/>
              <p14:cNvContentPartPr/>
              <p14:nvPr/>
            </p14:nvContentPartPr>
            <p14:xfrm>
              <a:off x="5799927" y="1622536"/>
              <a:ext cx="3119760" cy="951120"/>
            </p14:xfrm>
          </p:contentPart>
        </mc:Choice>
        <mc:Fallback xmlns="">
          <p:pic>
            <p:nvPicPr>
              <p:cNvPr id="94" name="Ink 9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791647" y="1613896"/>
                <a:ext cx="3144600" cy="96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00" name="Ink 99"/>
              <p14:cNvContentPartPr/>
              <p14:nvPr/>
            </p14:nvContentPartPr>
            <p14:xfrm>
              <a:off x="2941167" y="261016"/>
              <a:ext cx="179280" cy="1093320"/>
            </p14:xfrm>
          </p:contentPart>
        </mc:Choice>
        <mc:Fallback xmlns="">
          <p:pic>
            <p:nvPicPr>
              <p:cNvPr id="100" name="Ink 99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931807" y="252376"/>
                <a:ext cx="194400" cy="111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19" name="Ink 118"/>
              <p14:cNvContentPartPr/>
              <p14:nvPr/>
            </p14:nvContentPartPr>
            <p14:xfrm>
              <a:off x="358887" y="723616"/>
              <a:ext cx="585720" cy="15840"/>
            </p14:xfrm>
          </p:contentPart>
        </mc:Choice>
        <mc:Fallback xmlns="">
          <p:pic>
            <p:nvPicPr>
              <p:cNvPr id="119" name="Ink 118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49533" y="710296"/>
                <a:ext cx="600111" cy="4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42" name="Ink 241"/>
              <p14:cNvContentPartPr/>
              <p14:nvPr/>
            </p14:nvContentPartPr>
            <p14:xfrm>
              <a:off x="3326007" y="3418216"/>
              <a:ext cx="2171160" cy="131760"/>
            </p14:xfrm>
          </p:contentPart>
        </mc:Choice>
        <mc:Fallback xmlns="">
          <p:pic>
            <p:nvPicPr>
              <p:cNvPr id="242" name="Ink 241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317007" y="3408496"/>
                <a:ext cx="2192400" cy="15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55" name="Ink 254"/>
              <p14:cNvContentPartPr/>
              <p14:nvPr/>
            </p14:nvContentPartPr>
            <p14:xfrm>
              <a:off x="4760967" y="654136"/>
              <a:ext cx="502920" cy="18360"/>
            </p14:xfrm>
          </p:contentPart>
        </mc:Choice>
        <mc:Fallback xmlns="">
          <p:pic>
            <p:nvPicPr>
              <p:cNvPr id="255" name="Ink 254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757007" y="649816"/>
                <a:ext cx="519120" cy="3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88" name="Ink 287"/>
              <p14:cNvContentPartPr/>
              <p14:nvPr/>
            </p14:nvContentPartPr>
            <p14:xfrm>
              <a:off x="4542447" y="4619896"/>
              <a:ext cx="976680" cy="515880"/>
            </p14:xfrm>
          </p:contentPart>
        </mc:Choice>
        <mc:Fallback xmlns="">
          <p:pic>
            <p:nvPicPr>
              <p:cNvPr id="288" name="Ink 287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539207" y="4611616"/>
                <a:ext cx="989640" cy="53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335" name="Ink 334"/>
              <p14:cNvContentPartPr/>
              <p14:nvPr/>
            </p14:nvContentPartPr>
            <p14:xfrm>
              <a:off x="55767" y="226096"/>
              <a:ext cx="9173880" cy="4892760"/>
            </p14:xfrm>
          </p:contentPart>
        </mc:Choice>
        <mc:Fallback xmlns="">
          <p:pic>
            <p:nvPicPr>
              <p:cNvPr id="335" name="Ink 334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8127" y="215296"/>
                <a:ext cx="9198000" cy="491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360" name="Ink 359"/>
              <p14:cNvContentPartPr/>
              <p14:nvPr/>
            </p14:nvContentPartPr>
            <p14:xfrm>
              <a:off x="5657007" y="4068016"/>
              <a:ext cx="3503880" cy="581040"/>
            </p14:xfrm>
          </p:contentPart>
        </mc:Choice>
        <mc:Fallback xmlns="">
          <p:pic>
            <p:nvPicPr>
              <p:cNvPr id="360" name="Ink 359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5650167" y="4060456"/>
                <a:ext cx="3520800" cy="59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379" name="Ink 378"/>
              <p14:cNvContentPartPr/>
              <p14:nvPr/>
            </p14:nvContentPartPr>
            <p14:xfrm>
              <a:off x="6807567" y="4996096"/>
              <a:ext cx="680040" cy="20160"/>
            </p14:xfrm>
          </p:contentPart>
        </mc:Choice>
        <mc:Fallback xmlns="">
          <p:pic>
            <p:nvPicPr>
              <p:cNvPr id="379" name="Ink 378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6803247" y="4987299"/>
                <a:ext cx="696960" cy="37021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3811201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>
            <a:extLst>
              <a:ext uri="{FF2B5EF4-FFF2-40B4-BE49-F238E27FC236}">
                <a16:creationId xmlns:a16="http://schemas.microsoft.com/office/drawing/2014/main" xmlns="" id="{9B49B47F-1635-4D89-AA83-E33E3F4D2AD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485900" y="1481138"/>
            <a:ext cx="6172200" cy="3117056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1575" i="1" dirty="0"/>
              <a:t>T</a:t>
            </a:r>
            <a:r>
              <a:rPr lang="en-US" altLang="en-US" sz="1575" dirty="0"/>
              <a:t>(</a:t>
            </a:r>
            <a:r>
              <a:rPr lang="en-US" altLang="en-US" sz="1575" i="1" dirty="0"/>
              <a:t>n</a:t>
            </a:r>
            <a:r>
              <a:rPr lang="en-US" altLang="en-US" sz="1575" dirty="0"/>
              <a:t>)		= 	2 </a:t>
            </a:r>
            <a:r>
              <a:rPr lang="en-US" altLang="en-US" sz="1575" i="1" dirty="0"/>
              <a:t>T</a:t>
            </a:r>
            <a:r>
              <a:rPr lang="en-US" altLang="en-US" sz="1575" dirty="0"/>
              <a:t>(</a:t>
            </a:r>
            <a:r>
              <a:rPr lang="en-US" altLang="en-US" sz="1575" i="1" dirty="0"/>
              <a:t>n</a:t>
            </a:r>
            <a:r>
              <a:rPr lang="en-US" altLang="en-US" sz="1575" dirty="0"/>
              <a:t>/2) + </a:t>
            </a:r>
            <a:r>
              <a:rPr lang="en-US" altLang="en-US" sz="1575" i="1" dirty="0"/>
              <a:t>c</a:t>
            </a:r>
            <a:r>
              <a:rPr lang="en-US" altLang="en-US" sz="1575" dirty="0"/>
              <a:t>				1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575" dirty="0"/>
              <a:t>			=	2(2 </a:t>
            </a:r>
            <a:r>
              <a:rPr lang="en-US" altLang="en-US" sz="1575" i="1" dirty="0"/>
              <a:t>T</a:t>
            </a:r>
            <a:r>
              <a:rPr lang="en-US" altLang="en-US" sz="1575" dirty="0"/>
              <a:t>(</a:t>
            </a:r>
            <a:r>
              <a:rPr lang="en-US" altLang="en-US" sz="1575" i="1" dirty="0"/>
              <a:t>n</a:t>
            </a:r>
            <a:r>
              <a:rPr lang="en-US" altLang="en-US" sz="1575" dirty="0"/>
              <a:t>/2/2) + </a:t>
            </a:r>
            <a:r>
              <a:rPr lang="en-US" altLang="en-US" sz="1575" i="1" dirty="0"/>
              <a:t>c</a:t>
            </a:r>
            <a:r>
              <a:rPr lang="en-US" altLang="en-US" sz="1575" dirty="0"/>
              <a:t>) + </a:t>
            </a:r>
            <a:r>
              <a:rPr lang="en-US" altLang="en-US" sz="1575" i="1" dirty="0"/>
              <a:t>c</a:t>
            </a:r>
            <a:r>
              <a:rPr lang="en-US" altLang="en-US" sz="1575" dirty="0"/>
              <a:t>			2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575" dirty="0"/>
              <a:t>			=	2</a:t>
            </a:r>
            <a:r>
              <a:rPr lang="en-US" altLang="en-US" sz="1575" baseline="30000" dirty="0"/>
              <a:t>2 </a:t>
            </a:r>
            <a:r>
              <a:rPr lang="en-US" altLang="en-US" sz="1575" i="1" dirty="0"/>
              <a:t>T</a:t>
            </a:r>
            <a:r>
              <a:rPr lang="en-US" altLang="en-US" sz="1575" dirty="0"/>
              <a:t>(</a:t>
            </a:r>
            <a:r>
              <a:rPr lang="en-US" altLang="en-US" sz="1575" i="1" dirty="0"/>
              <a:t>n</a:t>
            </a:r>
            <a:r>
              <a:rPr lang="en-US" altLang="en-US" sz="1575" dirty="0"/>
              <a:t>/2</a:t>
            </a:r>
            <a:r>
              <a:rPr lang="en-US" altLang="en-US" sz="1575" baseline="30000" dirty="0"/>
              <a:t>2</a:t>
            </a:r>
            <a:r>
              <a:rPr lang="en-US" altLang="en-US" sz="1575" dirty="0"/>
              <a:t>) + 2</a:t>
            </a:r>
            <a:r>
              <a:rPr lang="en-US" altLang="en-US" sz="1575" i="1" dirty="0"/>
              <a:t>c</a:t>
            </a:r>
            <a:r>
              <a:rPr lang="en-US" altLang="en-US" sz="1575" dirty="0"/>
              <a:t> + </a:t>
            </a:r>
            <a:r>
              <a:rPr lang="en-US" altLang="en-US" sz="1575" i="1" dirty="0"/>
              <a:t>c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575" dirty="0"/>
              <a:t>			=	2</a:t>
            </a:r>
            <a:r>
              <a:rPr lang="en-US" altLang="en-US" sz="1575" baseline="30000" dirty="0"/>
              <a:t>2</a:t>
            </a:r>
            <a:r>
              <a:rPr lang="en-US" altLang="en-US" sz="1575" dirty="0"/>
              <a:t>(2 </a:t>
            </a:r>
            <a:r>
              <a:rPr lang="en-US" altLang="en-US" sz="1575" i="1" dirty="0"/>
              <a:t>T</a:t>
            </a:r>
            <a:r>
              <a:rPr lang="en-US" altLang="en-US" sz="1575" dirty="0"/>
              <a:t>(</a:t>
            </a:r>
            <a:r>
              <a:rPr lang="en-US" altLang="en-US" sz="1575" i="1" dirty="0"/>
              <a:t>n</a:t>
            </a:r>
            <a:r>
              <a:rPr lang="en-US" altLang="en-US" sz="1575" dirty="0"/>
              <a:t>/2</a:t>
            </a:r>
            <a:r>
              <a:rPr lang="en-US" altLang="en-US" sz="1575" baseline="30000" dirty="0"/>
              <a:t>2</a:t>
            </a:r>
            <a:r>
              <a:rPr lang="en-US" altLang="en-US" sz="1575" dirty="0"/>
              <a:t>/2) + </a:t>
            </a:r>
            <a:r>
              <a:rPr lang="en-US" altLang="en-US" sz="1575" i="1" dirty="0"/>
              <a:t>c</a:t>
            </a:r>
            <a:r>
              <a:rPr lang="en-US" altLang="en-US" sz="1575" dirty="0"/>
              <a:t>) + (2</a:t>
            </a:r>
            <a:r>
              <a:rPr lang="en-US" altLang="en-US" sz="1575" baseline="30000" dirty="0"/>
              <a:t>2</a:t>
            </a:r>
            <a:r>
              <a:rPr lang="en-US" altLang="en-US" sz="1575" dirty="0"/>
              <a:t>-1)</a:t>
            </a:r>
            <a:r>
              <a:rPr lang="en-US" altLang="en-US" sz="1575" i="1" dirty="0"/>
              <a:t>c</a:t>
            </a:r>
            <a:r>
              <a:rPr lang="en-US" altLang="en-US" sz="1575" dirty="0"/>
              <a:t>		3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575" dirty="0"/>
              <a:t>			=	2</a:t>
            </a:r>
            <a:r>
              <a:rPr lang="en-US" altLang="en-US" sz="1575" baseline="30000" dirty="0"/>
              <a:t>3 </a:t>
            </a:r>
            <a:r>
              <a:rPr lang="en-US" altLang="en-US" sz="1575" i="1" dirty="0"/>
              <a:t>T</a:t>
            </a:r>
            <a:r>
              <a:rPr lang="en-US" altLang="en-US" sz="1575" dirty="0"/>
              <a:t>(</a:t>
            </a:r>
            <a:r>
              <a:rPr lang="en-US" altLang="en-US" sz="1575" i="1" dirty="0"/>
              <a:t>n</a:t>
            </a:r>
            <a:r>
              <a:rPr lang="en-US" altLang="en-US" sz="1575" dirty="0"/>
              <a:t>/2</a:t>
            </a:r>
            <a:r>
              <a:rPr lang="en-US" altLang="en-US" sz="1575" baseline="30000" dirty="0"/>
              <a:t>3</a:t>
            </a:r>
            <a:r>
              <a:rPr lang="en-US" altLang="en-US" sz="1575" dirty="0"/>
              <a:t>) + 4</a:t>
            </a:r>
            <a:r>
              <a:rPr lang="en-US" altLang="en-US" sz="1575" i="1" dirty="0"/>
              <a:t>c</a:t>
            </a:r>
            <a:r>
              <a:rPr lang="en-US" altLang="en-US" sz="1575" dirty="0"/>
              <a:t> + 3</a:t>
            </a:r>
            <a:r>
              <a:rPr lang="en-US" altLang="en-US" sz="1575" i="1" dirty="0"/>
              <a:t>c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575" dirty="0"/>
              <a:t>			=	2</a:t>
            </a:r>
            <a:r>
              <a:rPr lang="en-US" altLang="en-US" sz="1575" baseline="30000" dirty="0"/>
              <a:t>3 </a:t>
            </a:r>
            <a:r>
              <a:rPr lang="en-US" altLang="en-US" sz="1575" i="1" dirty="0"/>
              <a:t>T</a:t>
            </a:r>
            <a:r>
              <a:rPr lang="en-US" altLang="en-US" sz="1575" dirty="0"/>
              <a:t>(</a:t>
            </a:r>
            <a:r>
              <a:rPr lang="en-US" altLang="en-US" sz="1575" i="1" dirty="0"/>
              <a:t>n</a:t>
            </a:r>
            <a:r>
              <a:rPr lang="en-US" altLang="en-US" sz="1575" dirty="0"/>
              <a:t>/2</a:t>
            </a:r>
            <a:r>
              <a:rPr lang="en-US" altLang="en-US" sz="1575" baseline="30000" dirty="0"/>
              <a:t>3</a:t>
            </a:r>
            <a:r>
              <a:rPr lang="en-US" altLang="en-US" sz="1575" dirty="0"/>
              <a:t>) + (2</a:t>
            </a:r>
            <a:r>
              <a:rPr lang="en-US" altLang="en-US" sz="1575" baseline="30000" dirty="0"/>
              <a:t>3</a:t>
            </a:r>
            <a:r>
              <a:rPr lang="en-US" altLang="en-US" sz="1575" dirty="0"/>
              <a:t>-1)</a:t>
            </a:r>
            <a:r>
              <a:rPr lang="en-US" altLang="en-US" sz="1575" i="1" dirty="0"/>
              <a:t>c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575" dirty="0"/>
              <a:t>			=	2</a:t>
            </a:r>
            <a:r>
              <a:rPr lang="en-US" altLang="en-US" sz="1575" baseline="30000" dirty="0"/>
              <a:t>3</a:t>
            </a:r>
            <a:r>
              <a:rPr lang="en-US" altLang="en-US" sz="1575" dirty="0"/>
              <a:t>(2 </a:t>
            </a:r>
            <a:r>
              <a:rPr lang="en-US" altLang="en-US" sz="1575" i="1" dirty="0"/>
              <a:t>T</a:t>
            </a:r>
            <a:r>
              <a:rPr lang="en-US" altLang="en-US" sz="1575" dirty="0"/>
              <a:t>(</a:t>
            </a:r>
            <a:r>
              <a:rPr lang="en-US" altLang="en-US" sz="1575" i="1" dirty="0"/>
              <a:t>n</a:t>
            </a:r>
            <a:r>
              <a:rPr lang="en-US" altLang="en-US" sz="1575" dirty="0"/>
              <a:t>/2</a:t>
            </a:r>
            <a:r>
              <a:rPr lang="en-US" altLang="en-US" sz="1575" baseline="30000" dirty="0"/>
              <a:t>3</a:t>
            </a:r>
            <a:r>
              <a:rPr lang="en-US" altLang="en-US" sz="1575" dirty="0"/>
              <a:t>/2) + </a:t>
            </a:r>
            <a:r>
              <a:rPr lang="en-US" altLang="en-US" sz="1575" i="1" dirty="0"/>
              <a:t>c</a:t>
            </a:r>
            <a:r>
              <a:rPr lang="en-US" altLang="en-US" sz="1575" dirty="0"/>
              <a:t>) + 7</a:t>
            </a:r>
            <a:r>
              <a:rPr lang="en-US" altLang="en-US" sz="1575" i="1" dirty="0"/>
              <a:t>c</a:t>
            </a:r>
            <a:r>
              <a:rPr lang="en-US" altLang="en-US" sz="1575" dirty="0"/>
              <a:t>		            4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575" dirty="0"/>
              <a:t>			=	2</a:t>
            </a:r>
            <a:r>
              <a:rPr lang="en-US" altLang="en-US" sz="1575" baseline="30000" dirty="0"/>
              <a:t>4 </a:t>
            </a:r>
            <a:r>
              <a:rPr lang="en-US" altLang="en-US" sz="1575" i="1" dirty="0"/>
              <a:t>T</a:t>
            </a:r>
            <a:r>
              <a:rPr lang="en-US" altLang="en-US" sz="1575" dirty="0"/>
              <a:t>(</a:t>
            </a:r>
            <a:r>
              <a:rPr lang="en-US" altLang="en-US" sz="1575" i="1" dirty="0"/>
              <a:t>n</a:t>
            </a:r>
            <a:r>
              <a:rPr lang="en-US" altLang="en-US" sz="1575" dirty="0"/>
              <a:t>/2</a:t>
            </a:r>
            <a:r>
              <a:rPr lang="en-US" altLang="en-US" sz="1575" baseline="30000" dirty="0"/>
              <a:t>4</a:t>
            </a:r>
            <a:r>
              <a:rPr lang="en-US" altLang="en-US" sz="1575" dirty="0"/>
              <a:t>) + (2</a:t>
            </a:r>
            <a:r>
              <a:rPr lang="en-US" altLang="en-US" sz="1575" baseline="30000" dirty="0"/>
              <a:t>4</a:t>
            </a:r>
            <a:r>
              <a:rPr lang="en-US" altLang="en-US" sz="1575" dirty="0"/>
              <a:t>-1)</a:t>
            </a:r>
            <a:r>
              <a:rPr lang="en-US" altLang="en-US" sz="1575" i="1" dirty="0"/>
              <a:t>c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575" dirty="0"/>
              <a:t>			=	…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575" dirty="0"/>
              <a:t>			=	2</a:t>
            </a:r>
            <a:r>
              <a:rPr lang="en-US" altLang="en-US" sz="1575" i="1" baseline="30000" dirty="0"/>
              <a:t>k</a:t>
            </a:r>
            <a:r>
              <a:rPr lang="en-US" altLang="en-US" sz="1575" baseline="30000" dirty="0"/>
              <a:t> </a:t>
            </a:r>
            <a:r>
              <a:rPr lang="en-US" altLang="en-US" sz="1575" i="1" dirty="0"/>
              <a:t>T</a:t>
            </a:r>
            <a:r>
              <a:rPr lang="en-US" altLang="en-US" sz="1575" dirty="0"/>
              <a:t>(</a:t>
            </a:r>
            <a:r>
              <a:rPr lang="en-US" altLang="en-US" sz="1575" i="1" dirty="0"/>
              <a:t>n</a:t>
            </a:r>
            <a:r>
              <a:rPr lang="en-US" altLang="en-US" sz="1575" dirty="0"/>
              <a:t>/2</a:t>
            </a:r>
            <a:r>
              <a:rPr lang="en-US" altLang="en-US" sz="1575" i="1" baseline="30000" dirty="0"/>
              <a:t>k</a:t>
            </a:r>
            <a:r>
              <a:rPr lang="en-US" altLang="en-US" sz="1575" dirty="0"/>
              <a:t>) + (2</a:t>
            </a:r>
            <a:r>
              <a:rPr lang="en-US" altLang="en-US" sz="1575" i="1" baseline="30000" dirty="0"/>
              <a:t>k</a:t>
            </a:r>
            <a:r>
              <a:rPr lang="en-US" altLang="en-US" sz="1575" dirty="0"/>
              <a:t> - 1)</a:t>
            </a:r>
            <a:r>
              <a:rPr lang="en-US" altLang="en-US" sz="1575" i="1" dirty="0"/>
              <a:t>c</a:t>
            </a:r>
            <a:r>
              <a:rPr lang="en-US" altLang="en-US" sz="1575" dirty="0"/>
              <a:t>			</a:t>
            </a:r>
            <a:r>
              <a:rPr lang="en-US" altLang="en-US" sz="1575" i="1" dirty="0"/>
              <a:t>k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575" dirty="0"/>
              <a:t>	</a:t>
            </a:r>
            <a:r>
              <a:rPr lang="en-US" altLang="en-US" sz="1875" dirty="0"/>
              <a:t>	</a:t>
            </a:r>
          </a:p>
        </p:txBody>
      </p:sp>
      <p:graphicFrame>
        <p:nvGraphicFramePr>
          <p:cNvPr id="6146" name="Object 3">
            <a:extLst>
              <a:ext uri="{FF2B5EF4-FFF2-40B4-BE49-F238E27FC236}">
                <a16:creationId xmlns:a16="http://schemas.microsoft.com/office/drawing/2014/main" xmlns="" id="{EE38B03B-D210-4241-9010-0B51CF824C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8950" y="57150"/>
          <a:ext cx="2989660" cy="1140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3" imgW="1600200" imgH="609480" progId="Equation.3">
                  <p:embed/>
                </p:oleObj>
              </mc:Choice>
              <mc:Fallback>
                <p:oleObj name="Equation" r:id="rId3" imgW="1600200" imgH="609480" progId="Equation.3">
                  <p:embed/>
                  <p:pic>
                    <p:nvPicPr>
                      <p:cNvPr id="6146" name="Object 3">
                        <a:extLst>
                          <a:ext uri="{FF2B5EF4-FFF2-40B4-BE49-F238E27FC236}">
                            <a16:creationId xmlns:a16="http://schemas.microsoft.com/office/drawing/2014/main" xmlns="" id="{EE38B03B-D210-4241-9010-0B51CF824C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57150"/>
                        <a:ext cx="2989660" cy="114061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3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3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3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3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3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6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78" name="Ink 77"/>
              <p14:cNvContentPartPr/>
              <p14:nvPr/>
            </p14:nvContentPartPr>
            <p14:xfrm>
              <a:off x="257267" y="1541098"/>
              <a:ext cx="280080" cy="271800"/>
            </p14:xfrm>
          </p:contentPart>
        </mc:Choice>
        <mc:Fallback xmlns="">
          <p:pic>
            <p:nvPicPr>
              <p:cNvPr id="78" name="Ink 77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43947" y="1529578"/>
                <a:ext cx="298440" cy="289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28" name="Ink 127"/>
              <p14:cNvContentPartPr/>
              <p14:nvPr/>
            </p14:nvContentPartPr>
            <p14:xfrm>
              <a:off x="3553427" y="4019698"/>
              <a:ext cx="920160" cy="131760"/>
            </p14:xfrm>
          </p:contentPart>
        </mc:Choice>
        <mc:Fallback xmlns="">
          <p:pic>
            <p:nvPicPr>
              <p:cNvPr id="128" name="Ink 127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546587" y="4012858"/>
                <a:ext cx="941760" cy="14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36" name="Ink 235"/>
              <p14:cNvContentPartPr/>
              <p14:nvPr/>
            </p14:nvContentPartPr>
            <p14:xfrm>
              <a:off x="5263067" y="2317209"/>
              <a:ext cx="3747600" cy="751009"/>
            </p14:xfrm>
          </p:contentPart>
        </mc:Choice>
        <mc:Fallback xmlns="">
          <p:pic>
            <p:nvPicPr>
              <p:cNvPr id="236" name="Ink 23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248663" y="2302081"/>
                <a:ext cx="3774608" cy="7823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43" name="Ink 242"/>
              <p14:cNvContentPartPr/>
              <p14:nvPr/>
            </p14:nvContentPartPr>
            <p14:xfrm>
              <a:off x="4331027" y="759898"/>
              <a:ext cx="399960" cy="226031"/>
            </p14:xfrm>
          </p:contentPart>
        </mc:Choice>
        <mc:Fallback xmlns="">
          <p:pic>
            <p:nvPicPr>
              <p:cNvPr id="243" name="Ink 242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324187" y="753059"/>
                <a:ext cx="411840" cy="2400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81" name="Ink 280"/>
              <p14:cNvContentPartPr/>
              <p14:nvPr/>
            </p14:nvContentPartPr>
            <p14:xfrm>
              <a:off x="959987" y="4112529"/>
              <a:ext cx="178200" cy="864360"/>
            </p14:xfrm>
          </p:contentPart>
        </mc:Choice>
        <mc:Fallback xmlns="">
          <p:pic>
            <p:nvPicPr>
              <p:cNvPr id="281" name="Ink 280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946307" y="4101369"/>
                <a:ext cx="199800" cy="88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04" name="Ink 303"/>
              <p14:cNvContentPartPr/>
              <p14:nvPr/>
            </p14:nvContentPartPr>
            <p14:xfrm>
              <a:off x="171587" y="4593489"/>
              <a:ext cx="705600" cy="262440"/>
            </p14:xfrm>
          </p:contentPart>
        </mc:Choice>
        <mc:Fallback xmlns="">
          <p:pic>
            <p:nvPicPr>
              <p:cNvPr id="304" name="Ink 303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64747" y="4586289"/>
                <a:ext cx="717480" cy="28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37" name="Ink 336"/>
              <p14:cNvContentPartPr/>
              <p14:nvPr/>
            </p14:nvContentPartPr>
            <p14:xfrm>
              <a:off x="163307" y="69369"/>
              <a:ext cx="9022680" cy="4949640"/>
            </p14:xfrm>
          </p:contentPart>
        </mc:Choice>
        <mc:Fallback xmlns="">
          <p:pic>
            <p:nvPicPr>
              <p:cNvPr id="337" name="Ink 336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47828" y="61089"/>
                <a:ext cx="9050399" cy="497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347" name="Ink 346"/>
              <p14:cNvContentPartPr/>
              <p14:nvPr/>
            </p14:nvContentPartPr>
            <p14:xfrm>
              <a:off x="198947" y="220209"/>
              <a:ext cx="4902480" cy="513360"/>
            </p14:xfrm>
          </p:contentPart>
        </mc:Choice>
        <mc:Fallback xmlns="">
          <p:pic>
            <p:nvPicPr>
              <p:cNvPr id="347" name="Ink 346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87427" y="216969"/>
                <a:ext cx="4930920" cy="532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370" name="Ink 369"/>
              <p14:cNvContentPartPr/>
              <p14:nvPr/>
            </p14:nvContentPartPr>
            <p14:xfrm>
              <a:off x="5436587" y="3856209"/>
              <a:ext cx="2204280" cy="874440"/>
            </p14:xfrm>
          </p:contentPart>
        </mc:Choice>
        <mc:Fallback xmlns="">
          <p:pic>
            <p:nvPicPr>
              <p:cNvPr id="370" name="Ink 369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5431187" y="3849009"/>
                <a:ext cx="2221920" cy="889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1046108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>
            <a:extLst>
              <a:ext uri="{FF2B5EF4-FFF2-40B4-BE49-F238E27FC236}">
                <a16:creationId xmlns:a16="http://schemas.microsoft.com/office/drawing/2014/main" xmlns="" id="{F053D658-B9A4-4540-BF11-902F4DB96A3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485900" y="1257300"/>
            <a:ext cx="6172200" cy="35433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So far for </a:t>
            </a:r>
            <a:r>
              <a:rPr lang="en-US" altLang="en-US" i="1"/>
              <a:t>n</a:t>
            </a:r>
            <a:r>
              <a:rPr lang="en-US" altLang="en-US"/>
              <a:t> </a:t>
            </a:r>
            <a:r>
              <a:rPr lang="en-US" altLang="en-US">
                <a:sym typeface="Symbol" panose="05050102010706020507" pitchFamily="18" charset="2"/>
              </a:rPr>
              <a:t></a:t>
            </a:r>
            <a:r>
              <a:rPr lang="en-US" altLang="en-US"/>
              <a:t> </a:t>
            </a:r>
            <a:r>
              <a:rPr lang="en-US" altLang="en-US" i="1"/>
              <a:t>k</a:t>
            </a:r>
            <a:r>
              <a:rPr lang="en-US" altLang="en-US"/>
              <a:t> we have </a:t>
            </a:r>
          </a:p>
          <a:p>
            <a:pPr marL="772716" lvl="1" indent="-214313" eaLnBrk="1" hangingPunct="1">
              <a:lnSpc>
                <a:spcPct val="90000"/>
              </a:lnSpc>
            </a:pPr>
            <a:r>
              <a:rPr lang="en-US" altLang="en-US" i="1"/>
              <a:t>T</a:t>
            </a:r>
            <a:r>
              <a:rPr lang="en-US" altLang="en-US"/>
              <a:t>(</a:t>
            </a:r>
            <a:r>
              <a:rPr lang="en-US" altLang="en-US" i="1"/>
              <a:t>n</a:t>
            </a:r>
            <a:r>
              <a:rPr lang="en-US" altLang="en-US"/>
              <a:t>) = 2</a:t>
            </a:r>
            <a:r>
              <a:rPr lang="en-US" altLang="en-US" i="1" baseline="30000"/>
              <a:t>k </a:t>
            </a:r>
            <a:r>
              <a:rPr lang="en-US" altLang="en-US" i="1"/>
              <a:t>T</a:t>
            </a:r>
            <a:r>
              <a:rPr lang="en-US" altLang="en-US"/>
              <a:t>(</a:t>
            </a:r>
            <a:r>
              <a:rPr lang="en-US" altLang="en-US" i="1"/>
              <a:t>n</a:t>
            </a:r>
            <a:r>
              <a:rPr lang="en-US" altLang="en-US"/>
              <a:t>/2</a:t>
            </a:r>
            <a:r>
              <a:rPr lang="en-US" altLang="en-US" i="1" baseline="30000"/>
              <a:t>k</a:t>
            </a:r>
            <a:r>
              <a:rPr lang="en-US" altLang="en-US"/>
              <a:t>) + (2</a:t>
            </a:r>
            <a:r>
              <a:rPr lang="en-US" altLang="en-US" i="1" baseline="30000"/>
              <a:t>k</a:t>
            </a:r>
            <a:r>
              <a:rPr lang="en-US" altLang="en-US"/>
              <a:t> - 1)</a:t>
            </a:r>
            <a:r>
              <a:rPr lang="en-US" altLang="en-US" i="1"/>
              <a:t>c</a:t>
            </a:r>
          </a:p>
          <a:p>
            <a:pPr marL="772716" lvl="1" indent="-214313" eaLnBrk="1" hangingPunct="1">
              <a:lnSpc>
                <a:spcPct val="90000"/>
              </a:lnSpc>
            </a:pPr>
            <a:endParaRPr lang="en-US" altLang="en-US" sz="1200" i="1"/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To stop the recursion, we should have </a:t>
            </a:r>
          </a:p>
          <a:p>
            <a:pPr marL="772716" lvl="1" indent="-214313" eaLnBrk="1" hangingPunct="1">
              <a:lnSpc>
                <a:spcPct val="90000"/>
              </a:lnSpc>
            </a:pPr>
            <a:r>
              <a:rPr lang="en-US" altLang="en-US" i="1"/>
              <a:t>n</a:t>
            </a:r>
            <a:r>
              <a:rPr lang="en-US" altLang="en-US"/>
              <a:t>/2</a:t>
            </a:r>
            <a:r>
              <a:rPr lang="en-US" altLang="en-US" i="1" baseline="30000"/>
              <a:t>k</a:t>
            </a:r>
            <a:r>
              <a:rPr lang="en-US" altLang="en-US"/>
              <a:t> = 1 </a:t>
            </a:r>
            <a:r>
              <a:rPr lang="en-US" altLang="en-US">
                <a:sym typeface="Wingdings" panose="05000000000000000000" pitchFamily="2" charset="2"/>
              </a:rPr>
              <a:t> n = </a:t>
            </a:r>
            <a:r>
              <a:rPr lang="en-US" altLang="en-US"/>
              <a:t>2</a:t>
            </a:r>
            <a:r>
              <a:rPr lang="en-US" altLang="en-US" i="1" baseline="30000"/>
              <a:t>k</a:t>
            </a:r>
            <a:r>
              <a:rPr lang="en-US" altLang="en-US"/>
              <a:t> </a:t>
            </a:r>
            <a:r>
              <a:rPr lang="en-US" altLang="en-US">
                <a:sym typeface="Wingdings" panose="05000000000000000000" pitchFamily="2" charset="2"/>
              </a:rPr>
              <a:t> </a:t>
            </a:r>
            <a:r>
              <a:rPr lang="en-US" altLang="en-US" i="1">
                <a:sym typeface="Wingdings" panose="05000000000000000000" pitchFamily="2" charset="2"/>
              </a:rPr>
              <a:t>k</a:t>
            </a:r>
            <a:r>
              <a:rPr lang="en-US" altLang="en-US">
                <a:sym typeface="Wingdings" panose="05000000000000000000" pitchFamily="2" charset="2"/>
              </a:rPr>
              <a:t> = lg </a:t>
            </a:r>
            <a:r>
              <a:rPr lang="en-US" altLang="en-US" i="1">
                <a:sym typeface="Wingdings" panose="05000000000000000000" pitchFamily="2" charset="2"/>
              </a:rPr>
              <a:t>n</a:t>
            </a:r>
            <a:endParaRPr lang="en-US" altLang="en-US"/>
          </a:p>
          <a:p>
            <a:pPr marL="772716" lvl="1" indent="-214313" eaLnBrk="1" hangingPunct="1">
              <a:lnSpc>
                <a:spcPct val="90000"/>
              </a:lnSpc>
            </a:pPr>
            <a:r>
              <a:rPr lang="en-US" altLang="en-US" i="1"/>
              <a:t>T</a:t>
            </a:r>
            <a:r>
              <a:rPr lang="en-US" altLang="en-US"/>
              <a:t>(</a:t>
            </a:r>
            <a:r>
              <a:rPr lang="en-US" altLang="en-US" i="1"/>
              <a:t>n</a:t>
            </a:r>
            <a:r>
              <a:rPr lang="en-US" altLang="en-US"/>
              <a:t>) = n </a:t>
            </a:r>
            <a:r>
              <a:rPr lang="en-US" altLang="en-US" i="1"/>
              <a:t>T</a:t>
            </a:r>
            <a:r>
              <a:rPr lang="en-US" altLang="en-US"/>
              <a:t>(</a:t>
            </a:r>
            <a:r>
              <a:rPr lang="en-US" altLang="en-US" i="1"/>
              <a:t>n</a:t>
            </a:r>
            <a:r>
              <a:rPr lang="en-US" altLang="en-US"/>
              <a:t>/n) + (n - 1)</a:t>
            </a:r>
            <a:r>
              <a:rPr lang="en-US" altLang="en-US" i="1"/>
              <a:t>c</a:t>
            </a:r>
          </a:p>
          <a:p>
            <a:pPr marL="772716" lvl="1" indent="-214313" eaLnBrk="1" hangingPunct="1">
              <a:lnSpc>
                <a:spcPct val="90000"/>
              </a:lnSpc>
              <a:buNone/>
            </a:pPr>
            <a:r>
              <a:rPr lang="en-US" altLang="en-US"/>
              <a:t>		= </a:t>
            </a:r>
            <a:r>
              <a:rPr lang="en-US" altLang="en-US" i="1"/>
              <a:t>n</a:t>
            </a:r>
            <a:r>
              <a:rPr lang="en-US" altLang="en-US"/>
              <a:t> </a:t>
            </a:r>
            <a:r>
              <a:rPr lang="en-US" altLang="en-US" i="1"/>
              <a:t>T</a:t>
            </a:r>
            <a:r>
              <a:rPr lang="en-US" altLang="en-US"/>
              <a:t>(1) + (</a:t>
            </a:r>
            <a:r>
              <a:rPr lang="en-US" altLang="en-US" i="1"/>
              <a:t>n</a:t>
            </a:r>
            <a:r>
              <a:rPr lang="en-US" altLang="en-US"/>
              <a:t>-1)</a:t>
            </a:r>
            <a:r>
              <a:rPr lang="en-US" altLang="en-US" i="1"/>
              <a:t>c</a:t>
            </a:r>
          </a:p>
          <a:p>
            <a:pPr marL="772716" lvl="1" indent="-214313" eaLnBrk="1" hangingPunct="1">
              <a:lnSpc>
                <a:spcPct val="90000"/>
              </a:lnSpc>
              <a:buNone/>
            </a:pPr>
            <a:r>
              <a:rPr lang="en-US" altLang="en-US"/>
              <a:t>		= </a:t>
            </a:r>
            <a:r>
              <a:rPr lang="en-US" altLang="en-US" i="1"/>
              <a:t>nc</a:t>
            </a:r>
            <a:r>
              <a:rPr lang="en-US" altLang="en-US"/>
              <a:t> + (</a:t>
            </a:r>
            <a:r>
              <a:rPr lang="en-US" altLang="en-US" i="1"/>
              <a:t>n</a:t>
            </a:r>
            <a:r>
              <a:rPr lang="en-US" altLang="en-US"/>
              <a:t>-1)</a:t>
            </a:r>
            <a:r>
              <a:rPr lang="en-US" altLang="en-US" i="1"/>
              <a:t>c</a:t>
            </a:r>
            <a:r>
              <a:rPr lang="en-US" altLang="en-US"/>
              <a:t> </a:t>
            </a:r>
          </a:p>
          <a:p>
            <a:pPr marL="772716" lvl="1" indent="-214313" eaLnBrk="1" hangingPunct="1">
              <a:lnSpc>
                <a:spcPct val="90000"/>
              </a:lnSpc>
              <a:buNone/>
            </a:pPr>
            <a:r>
              <a:rPr lang="en-US" altLang="en-US"/>
              <a:t>		= </a:t>
            </a:r>
            <a:r>
              <a:rPr lang="en-US" altLang="en-US" i="1"/>
              <a:t>nc</a:t>
            </a:r>
            <a:r>
              <a:rPr lang="en-US" altLang="en-US"/>
              <a:t> + </a:t>
            </a:r>
            <a:r>
              <a:rPr lang="en-US" altLang="en-US" i="1"/>
              <a:t>nc</a:t>
            </a:r>
            <a:r>
              <a:rPr lang="en-US" altLang="en-US"/>
              <a:t> – </a:t>
            </a:r>
            <a:r>
              <a:rPr lang="en-US" altLang="en-US" i="1"/>
              <a:t>c</a:t>
            </a:r>
            <a:r>
              <a:rPr lang="en-US" altLang="en-US"/>
              <a:t> = 2</a:t>
            </a:r>
            <a:r>
              <a:rPr lang="en-US" altLang="en-US" i="1"/>
              <a:t>cn</a:t>
            </a:r>
            <a:r>
              <a:rPr lang="en-US" altLang="en-US"/>
              <a:t> – </a:t>
            </a:r>
            <a:r>
              <a:rPr lang="en-US" altLang="en-US" i="1"/>
              <a:t>c</a:t>
            </a:r>
          </a:p>
          <a:p>
            <a:pPr marL="772716" lvl="1" indent="-214313" eaLnBrk="1" hangingPunct="1">
              <a:lnSpc>
                <a:spcPct val="90000"/>
              </a:lnSpc>
              <a:buNone/>
            </a:pPr>
            <a:r>
              <a:rPr lang="en-US" altLang="en-US"/>
              <a:t>    </a:t>
            </a:r>
            <a:r>
              <a:rPr lang="en-US" altLang="en-US" i="1"/>
              <a:t>T(n) = 2cn – c = O(n)</a:t>
            </a:r>
          </a:p>
          <a:p>
            <a:pPr marL="772716" lvl="1" indent="-214313" eaLnBrk="1" hangingPunct="1">
              <a:lnSpc>
                <a:spcPct val="90000"/>
              </a:lnSpc>
              <a:buNone/>
            </a:pPr>
            <a:r>
              <a:rPr lang="en-US" altLang="en-US"/>
              <a:t>		</a:t>
            </a:r>
          </a:p>
        </p:txBody>
      </p:sp>
      <p:graphicFrame>
        <p:nvGraphicFramePr>
          <p:cNvPr id="7170" name="Object 3">
            <a:extLst>
              <a:ext uri="{FF2B5EF4-FFF2-40B4-BE49-F238E27FC236}">
                <a16:creationId xmlns:a16="http://schemas.microsoft.com/office/drawing/2014/main" xmlns="" id="{5A6C9E46-E2BE-4C4B-8789-47A691A360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3250" y="0"/>
          <a:ext cx="2989660" cy="1140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3" imgW="1600200" imgH="609480" progId="Equation.3">
                  <p:embed/>
                </p:oleObj>
              </mc:Choice>
              <mc:Fallback>
                <p:oleObj name="Equation" r:id="rId3" imgW="1600200" imgH="609480" progId="Equation.3">
                  <p:embed/>
                  <p:pic>
                    <p:nvPicPr>
                      <p:cNvPr id="7170" name="Object 3">
                        <a:extLst>
                          <a:ext uri="{FF2B5EF4-FFF2-40B4-BE49-F238E27FC236}">
                            <a16:creationId xmlns:a16="http://schemas.microsoft.com/office/drawing/2014/main" xmlns="" id="{5A6C9E46-E2BE-4C4B-8789-47A691A360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0"/>
                        <a:ext cx="2989660" cy="114061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>
            <a:extLst>
              <a:ext uri="{FF2B5EF4-FFF2-40B4-BE49-F238E27FC236}">
                <a16:creationId xmlns:a16="http://schemas.microsoft.com/office/drawing/2014/main" xmlns="" id="{F6FA4A7F-56A2-4A63-8DF8-CE95043F8F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recursion-tree method</a:t>
            </a:r>
          </a:p>
        </p:txBody>
      </p:sp>
      <p:sp>
        <p:nvSpPr>
          <p:cNvPr id="192515" name="Rectangle 3">
            <a:extLst>
              <a:ext uri="{FF2B5EF4-FFF2-40B4-BE49-F238E27FC236}">
                <a16:creationId xmlns:a16="http://schemas.microsoft.com/office/drawing/2014/main" xmlns="" id="{0740CBEF-D552-4688-BF6D-81EC2382A22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429657" y="1143907"/>
            <a:ext cx="5200650" cy="2057400"/>
          </a:xfr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400050" indent="-400050">
              <a:lnSpc>
                <a:spcPct val="150000"/>
              </a:lnSpc>
              <a:buNone/>
            </a:pPr>
            <a:r>
              <a:rPr lang="en-US" altLang="en-US" sz="1800"/>
              <a:t>	Convert the recurrence into a tree:</a:t>
            </a:r>
          </a:p>
          <a:p>
            <a:pPr marL="685800" lvl="1" indent="-342900">
              <a:lnSpc>
                <a:spcPct val="150000"/>
              </a:lnSpc>
            </a:pPr>
            <a:r>
              <a:rPr lang="en-US" altLang="en-US" sz="1500"/>
              <a:t>Each node represents the cost incurred at various levels of recursion</a:t>
            </a:r>
          </a:p>
          <a:p>
            <a:pPr marL="685800" lvl="1" indent="-342900">
              <a:lnSpc>
                <a:spcPct val="150000"/>
              </a:lnSpc>
            </a:pPr>
            <a:r>
              <a:rPr lang="en-US" altLang="en-US" sz="1500"/>
              <a:t>Sum up the costs of all levels</a:t>
            </a:r>
          </a:p>
        </p:txBody>
      </p:sp>
      <p:sp>
        <p:nvSpPr>
          <p:cNvPr id="192516" name="Text Box 4">
            <a:extLst>
              <a:ext uri="{FF2B5EF4-FFF2-40B4-BE49-F238E27FC236}">
                <a16:creationId xmlns:a16="http://schemas.microsoft.com/office/drawing/2014/main" xmlns="" id="{D8E5064C-50EE-4E67-B117-25A8A1F679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403" y="4732741"/>
            <a:ext cx="360868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350" kern="1200" dirty="0">
                <a:latin typeface="Arial" panose="020B0604020202020204" pitchFamily="34" charset="0"/>
                <a:ea typeface="+mn-ea"/>
                <a:cs typeface="+mn-cs"/>
              </a:rPr>
              <a:t>Used to “guess” a solution for the recurrenc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2D805801-55E7-45B7-B9B1-1AEFA3CCD9BC}"/>
              </a:ext>
            </a:extLst>
          </p:cNvPr>
          <p:cNvSpPr txBox="1"/>
          <p:nvPr/>
        </p:nvSpPr>
        <p:spPr>
          <a:xfrm>
            <a:off x="880783" y="3327618"/>
            <a:ext cx="769013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recursion tree method:</a:t>
            </a:r>
          </a:p>
          <a:p>
            <a:endParaRPr lang="en-US" dirty="0"/>
          </a:p>
          <a:p>
            <a:r>
              <a:rPr lang="en-US" dirty="0"/>
              <a:t>        step1:  </a:t>
            </a:r>
            <a:r>
              <a:rPr lang="en-US" dirty="0">
                <a:solidFill>
                  <a:srgbClr val="FF0000"/>
                </a:solidFill>
              </a:rPr>
              <a:t>draw the recursion tree</a:t>
            </a:r>
            <a:r>
              <a:rPr lang="en-US" dirty="0"/>
              <a:t>, </a:t>
            </a:r>
            <a:r>
              <a:rPr lang="en-US" dirty="0">
                <a:solidFill>
                  <a:schemeClr val="accent1"/>
                </a:solidFill>
              </a:rPr>
              <a:t>find its number of levels</a:t>
            </a:r>
          </a:p>
          <a:p>
            <a:endParaRPr lang="en-US" dirty="0"/>
          </a:p>
          <a:p>
            <a:r>
              <a:rPr lang="en-US" dirty="0"/>
              <a:t>        step2:  </a:t>
            </a:r>
            <a:r>
              <a:rPr lang="en-US" dirty="0">
                <a:solidFill>
                  <a:schemeClr val="accent1"/>
                </a:solidFill>
              </a:rPr>
              <a:t>sum all the local times of the nodes</a:t>
            </a:r>
            <a:r>
              <a:rPr lang="en-US" dirty="0"/>
              <a:t>, </a:t>
            </a:r>
            <a:r>
              <a:rPr lang="en-US" dirty="0">
                <a:solidFill>
                  <a:schemeClr val="accent2"/>
                </a:solidFill>
              </a:rPr>
              <a:t>first over each level</a:t>
            </a:r>
            <a:r>
              <a:rPr lang="en-US" dirty="0"/>
              <a:t>, 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then over all levels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8C47E45E-6062-4A27-BF34-FEEEA213176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350837" y="102393"/>
            <a:ext cx="7898933" cy="4616055"/>
          </a:xfrm>
        </p:spPr>
        <p:txBody>
          <a:bodyPr>
            <a:normAutofit/>
          </a:bodyPr>
          <a:lstStyle/>
          <a:p>
            <a:pPr fontAlgn="base">
              <a:lnSpc>
                <a:spcPct val="107000"/>
              </a:lnSpc>
              <a:spcAft>
                <a:spcPts val="800"/>
              </a:spcAft>
            </a:pPr>
            <a:r>
              <a:rPr lang="en-US" sz="1800" b="1" u="sng" dirty="0">
                <a:solidFill>
                  <a:srgbClr val="30303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tep-01: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fontAlgn="base">
              <a:lnSpc>
                <a:spcPct val="107000"/>
              </a:lnSpc>
              <a:spcBef>
                <a:spcPts val="300"/>
              </a:spcBef>
              <a:spcAft>
                <a:spcPts val="900"/>
              </a:spcAft>
            </a:pPr>
            <a:r>
              <a:rPr lang="en-US" sz="1800" dirty="0">
                <a:solidFill>
                  <a:srgbClr val="30303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raw a recursion tree based on the given recurrence relation.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fontAlgn="base">
              <a:lnSpc>
                <a:spcPct val="107000"/>
              </a:lnSpc>
              <a:spcAft>
                <a:spcPts val="800"/>
              </a:spcAft>
            </a:pPr>
            <a:r>
              <a:rPr lang="en-US" sz="1800" b="1" u="sng" dirty="0">
                <a:solidFill>
                  <a:srgbClr val="30303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tep-02: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fontAlgn="base">
              <a:lnSpc>
                <a:spcPct val="107000"/>
              </a:lnSpc>
              <a:spcBef>
                <a:spcPts val="300"/>
              </a:spcBef>
              <a:spcAft>
                <a:spcPts val="900"/>
              </a:spcAft>
            </a:pPr>
            <a:r>
              <a:rPr lang="en-US" sz="1800" dirty="0">
                <a:solidFill>
                  <a:srgbClr val="30303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termine-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fontAlgn="base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  <a:buSzPts val="1000"/>
              <a:buFont typeface="Symbol" panose="05050102010706020507" pitchFamily="18" charset="2"/>
              <a:buChar char=""/>
              <a:tabLst>
                <a:tab pos="457200" algn="l"/>
              </a:tabLst>
            </a:pPr>
            <a:r>
              <a:rPr lang="en-US" sz="1800" dirty="0">
                <a:solidFill>
                  <a:srgbClr val="30303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st of each level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fontAlgn="base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  <a:buSzPts val="1000"/>
              <a:buFont typeface="Symbol" panose="05050102010706020507" pitchFamily="18" charset="2"/>
              <a:buChar char=""/>
              <a:tabLst>
                <a:tab pos="457200" algn="l"/>
              </a:tabLst>
            </a:pPr>
            <a:r>
              <a:rPr lang="en-US" sz="1800" dirty="0">
                <a:solidFill>
                  <a:srgbClr val="30303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tal number of levels in the recursion tree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fontAlgn="base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  <a:buSzPts val="1000"/>
              <a:buFont typeface="Symbol" panose="05050102010706020507" pitchFamily="18" charset="2"/>
              <a:buChar char=""/>
              <a:tabLst>
                <a:tab pos="457200" algn="l"/>
              </a:tabLst>
            </a:pPr>
            <a:r>
              <a:rPr lang="en-US" sz="1800" dirty="0">
                <a:solidFill>
                  <a:srgbClr val="30303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umber of nodes in the last level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fontAlgn="base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  <a:buSzPts val="1000"/>
              <a:buFont typeface="Symbol" panose="05050102010706020507" pitchFamily="18" charset="2"/>
              <a:buChar char=""/>
              <a:tabLst>
                <a:tab pos="457200" algn="l"/>
              </a:tabLst>
            </a:pPr>
            <a:r>
              <a:rPr lang="en-US" sz="1800" dirty="0">
                <a:solidFill>
                  <a:srgbClr val="30303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st of the last level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fontAlgn="base">
              <a:lnSpc>
                <a:spcPct val="107000"/>
              </a:lnSpc>
              <a:spcAft>
                <a:spcPts val="800"/>
              </a:spcAft>
            </a:pPr>
            <a:r>
              <a:rPr lang="en-US" sz="1800" b="1" u="sng" dirty="0">
                <a:solidFill>
                  <a:srgbClr val="30303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tep-03: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fontAlgn="base">
              <a:lnSpc>
                <a:spcPct val="107000"/>
              </a:lnSpc>
              <a:spcBef>
                <a:spcPts val="300"/>
              </a:spcBef>
              <a:spcAft>
                <a:spcPts val="900"/>
              </a:spcAft>
            </a:pPr>
            <a:r>
              <a:rPr lang="en-US" sz="1800" dirty="0">
                <a:solidFill>
                  <a:srgbClr val="30303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dd cost of all the levels of the recursion tree and simplify the expression so obtained in terms of asymptotic notation.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xmlns="" id="{75344AC1-B2F0-4437-92BE-32A7E519F394}"/>
                  </a:ext>
                </a:extLst>
              </p14:cNvPr>
              <p14:cNvContentPartPr/>
              <p14:nvPr/>
            </p14:nvContentPartPr>
            <p14:xfrm>
              <a:off x="756360" y="108000"/>
              <a:ext cx="8345160" cy="34995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75344AC1-B2F0-4437-92BE-32A7E519F39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47000" y="98640"/>
                <a:ext cx="8363880" cy="3518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165893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Diagram, timeline&#10;&#10;Description automatically generated">
            <a:extLst>
              <a:ext uri="{FF2B5EF4-FFF2-40B4-BE49-F238E27FC236}">
                <a16:creationId xmlns:a16="http://schemas.microsoft.com/office/drawing/2014/main" xmlns="" id="{137CA562-5118-44F1-9E49-7B39491BF8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734" y="186483"/>
            <a:ext cx="6942422" cy="4770533"/>
          </a:xfrm>
          <a:prstGeom prst="rect">
            <a:avLst/>
          </a:prstGeom>
        </p:spPr>
      </p:pic>
      <p:pic>
        <p:nvPicPr>
          <p:cNvPr id="3" name="Picture 2" descr="A close up of a watch&#10;&#10;Description automatically generated">
            <a:extLst>
              <a:ext uri="{FF2B5EF4-FFF2-40B4-BE49-F238E27FC236}">
                <a16:creationId xmlns:a16="http://schemas.microsoft.com/office/drawing/2014/main" xmlns="" id="{D9BB1DF9-5AA5-4C23-935D-C431E82DE7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1075" y="53763"/>
            <a:ext cx="4054191" cy="571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70696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xmlns="" id="{FDC36D72-DA62-4AB6-950C-26E25B2969AE}"/>
                  </a:ext>
                </a:extLst>
              </p14:cNvPr>
              <p14:cNvContentPartPr/>
              <p14:nvPr/>
            </p14:nvContentPartPr>
            <p14:xfrm>
              <a:off x="887760" y="979200"/>
              <a:ext cx="3911400" cy="13672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DC36D72-DA62-4AB6-950C-26E25B2969AE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78400" y="969840"/>
                <a:ext cx="3930120" cy="138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5639925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xmlns="" id="{58E1CD3F-ADEE-44BF-BEAC-0C84CA729638}"/>
                  </a:ext>
                </a:extLst>
              </p14:cNvPr>
              <p14:cNvContentPartPr/>
              <p14:nvPr/>
            </p14:nvContentPartPr>
            <p14:xfrm>
              <a:off x="186840" y="135000"/>
              <a:ext cx="8362440" cy="48934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58E1CD3F-ADEE-44BF-BEAC-0C84CA729638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7480" y="125640"/>
                <a:ext cx="8381160" cy="4912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4142851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xmlns="" id="{4E655CAC-74E7-4BE1-871F-81B1689D781A}"/>
                  </a:ext>
                </a:extLst>
              </p14:cNvPr>
              <p14:cNvContentPartPr/>
              <p14:nvPr/>
            </p14:nvContentPartPr>
            <p14:xfrm>
              <a:off x="180720" y="142200"/>
              <a:ext cx="7855560" cy="48297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4E655CAC-74E7-4BE1-871F-81B1689D781A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1360" y="132840"/>
                <a:ext cx="7874280" cy="4848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6517327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xmlns="" id="{CA0E2D43-1348-4368-B9E8-6D31DA32F1E7}"/>
                  </a:ext>
                </a:extLst>
              </p14:cNvPr>
              <p14:cNvContentPartPr/>
              <p14:nvPr/>
            </p14:nvContentPartPr>
            <p14:xfrm>
              <a:off x="507240" y="141480"/>
              <a:ext cx="8614080" cy="47962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CA0E2D43-1348-4368-B9E8-6D31DA32F1E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97880" y="132120"/>
                <a:ext cx="8632800" cy="4815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6661852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xmlns="" id="{52A8283A-E9F0-40A7-ACCE-4F06252C82D9}"/>
                  </a:ext>
                </a:extLst>
              </p14:cNvPr>
              <p14:cNvContentPartPr/>
              <p14:nvPr/>
            </p14:nvContentPartPr>
            <p14:xfrm>
              <a:off x="597600" y="239760"/>
              <a:ext cx="8445240" cy="44791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52A8283A-E9F0-40A7-ACCE-4F06252C82D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88240" y="230400"/>
                <a:ext cx="8463960" cy="4497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3946678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xmlns="" id="{78068878-5FA1-479C-B284-1FA998649D79}"/>
                  </a:ext>
                </a:extLst>
              </p14:cNvPr>
              <p14:cNvContentPartPr/>
              <p14:nvPr/>
            </p14:nvContentPartPr>
            <p14:xfrm>
              <a:off x="576360" y="276120"/>
              <a:ext cx="8010000" cy="47854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8068878-5FA1-479C-B284-1FA998649D7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67000" y="266760"/>
                <a:ext cx="8028720" cy="4804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560099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1" name="Ink 10"/>
              <p14:cNvContentPartPr/>
              <p14:nvPr/>
            </p14:nvContentPartPr>
            <p14:xfrm>
              <a:off x="337547" y="264178"/>
              <a:ext cx="7287840" cy="474300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2147" y="260578"/>
                <a:ext cx="7307640" cy="475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31" name="Ink 130"/>
              <p14:cNvContentPartPr/>
              <p14:nvPr/>
            </p14:nvContentPartPr>
            <p14:xfrm>
              <a:off x="1002107" y="3358738"/>
              <a:ext cx="387000" cy="270000"/>
            </p14:xfrm>
          </p:contentPart>
        </mc:Choice>
        <mc:Fallback xmlns="">
          <p:pic>
            <p:nvPicPr>
              <p:cNvPr id="131" name="Ink 130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88427" y="3346498"/>
                <a:ext cx="417960" cy="30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81" name="Ink 180"/>
              <p14:cNvContentPartPr/>
              <p14:nvPr/>
            </p14:nvContentPartPr>
            <p14:xfrm>
              <a:off x="1024427" y="3941218"/>
              <a:ext cx="349560" cy="309240"/>
            </p14:xfrm>
          </p:contentPart>
        </mc:Choice>
        <mc:Fallback xmlns="">
          <p:pic>
            <p:nvPicPr>
              <p:cNvPr id="181" name="Ink 180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13987" y="3938338"/>
                <a:ext cx="364320" cy="322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381382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74ACD402-35F1-4181-87F0-CB5F14DC13D4}"/>
              </a:ext>
            </a:extLst>
          </p:cNvPr>
          <p:cNvSpPr txBox="1"/>
          <p:nvPr/>
        </p:nvSpPr>
        <p:spPr>
          <a:xfrm>
            <a:off x="685802" y="346434"/>
            <a:ext cx="4572000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1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(n) = 2 T(n / 2) + n</a:t>
            </a:r>
            <a:r>
              <a:rPr lang="en-US" sz="1400" b="1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1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1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1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(n) = T(n / 3) + T(2 n / 3) + n</a:t>
            </a:r>
            <a:endParaRPr lang="en-US" sz="1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1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. . . . . . resolution on the board</a:t>
            </a:r>
            <a:endParaRPr lang="en-US" sz="1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176648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xmlns="" id="{1B178458-5ED0-4339-B6FE-C0DE6C4EC3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of recursion tree</a:t>
            </a:r>
          </a:p>
        </p:txBody>
      </p:sp>
      <p:sp>
        <p:nvSpPr>
          <p:cNvPr id="71683" name="Text Box 3">
            <a:extLst>
              <a:ext uri="{FF2B5EF4-FFF2-40B4-BE49-F238E27FC236}">
                <a16:creationId xmlns:a16="http://schemas.microsoft.com/office/drawing/2014/main" xmlns="" id="{FEF46E49-744E-47F0-B2D8-1962B8FDDF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3273" y="1157288"/>
            <a:ext cx="43893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Solve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) =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4) +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/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)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 + n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xmlns="" id="{F4F08EF6-3ADB-476A-9787-E6542B62A7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of recursion tree</a:t>
            </a:r>
          </a:p>
        </p:txBody>
      </p:sp>
      <p:sp>
        <p:nvSpPr>
          <p:cNvPr id="72708" name="Rectangle 4">
            <a:extLst>
              <a:ext uri="{FF2B5EF4-FFF2-40B4-BE49-F238E27FC236}">
                <a16:creationId xmlns:a16="http://schemas.microsoft.com/office/drawing/2014/main" xmlns="" id="{5A6B9D01-7FCE-4B6F-AD3A-0385599BA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8114" y="1657350"/>
            <a:ext cx="7152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)</a:t>
            </a:r>
          </a:p>
        </p:txBody>
      </p:sp>
      <p:sp>
        <p:nvSpPr>
          <p:cNvPr id="72709" name="Text Box 5">
            <a:extLst>
              <a:ext uri="{FF2B5EF4-FFF2-40B4-BE49-F238E27FC236}">
                <a16:creationId xmlns:a16="http://schemas.microsoft.com/office/drawing/2014/main" xmlns="" id="{0E31DB37-707E-4D1E-B8B6-D3910A0665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3273" y="1157288"/>
            <a:ext cx="43893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Solve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) =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4) +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/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)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 + n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xmlns="" id="{8C097230-C5FB-4859-9816-329A8996DB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of recursion tree</a:t>
            </a:r>
          </a:p>
        </p:txBody>
      </p:sp>
      <p:sp>
        <p:nvSpPr>
          <p:cNvPr id="73733" name="Line 5">
            <a:extLst>
              <a:ext uri="{FF2B5EF4-FFF2-40B4-BE49-F238E27FC236}">
                <a16:creationId xmlns:a16="http://schemas.microsoft.com/office/drawing/2014/main" xmlns="" id="{03759BED-C557-42CB-B67E-05A1E734595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57500" y="1885950"/>
            <a:ext cx="1143000" cy="514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3734" name="Line 6">
            <a:extLst>
              <a:ext uri="{FF2B5EF4-FFF2-40B4-BE49-F238E27FC236}">
                <a16:creationId xmlns:a16="http://schemas.microsoft.com/office/drawing/2014/main" xmlns="" id="{D9B441DA-CF7C-4075-B72F-D5B3410825E5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0500" y="1885950"/>
            <a:ext cx="1257300" cy="514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pSp>
        <p:nvGrpSpPr>
          <p:cNvPr id="73735" name="Group 7">
            <a:extLst>
              <a:ext uri="{FF2B5EF4-FFF2-40B4-BE49-F238E27FC236}">
                <a16:creationId xmlns:a16="http://schemas.microsoft.com/office/drawing/2014/main" xmlns="" id="{53E55B49-D771-40FC-ABD0-CA34AD5DB6B5}"/>
              </a:ext>
            </a:extLst>
          </p:cNvPr>
          <p:cNvGrpSpPr>
            <a:grpSpLocks/>
          </p:cNvGrpSpPr>
          <p:nvPr/>
        </p:nvGrpSpPr>
        <p:grpSpPr bwMode="auto">
          <a:xfrm>
            <a:off x="2315767" y="2171701"/>
            <a:ext cx="3369470" cy="473870"/>
            <a:chOff x="1465" y="1968"/>
            <a:chExt cx="2830" cy="398"/>
          </a:xfrm>
        </p:grpSpPr>
        <p:sp>
          <p:nvSpPr>
            <p:cNvPr id="73736" name="Rectangle 8">
              <a:extLst>
                <a:ext uri="{FF2B5EF4-FFF2-40B4-BE49-F238E27FC236}">
                  <a16:creationId xmlns:a16="http://schemas.microsoft.com/office/drawing/2014/main" xmlns="" id="{ECD576AF-4305-482B-B3BD-15F84D10F7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5" y="1978"/>
              <a:ext cx="801" cy="3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lang="en-US" altLang="en-US" sz="2400" i="1" kern="1200">
                  <a:solidFill>
                    <a:srgbClr val="009999"/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T</a:t>
              </a:r>
              <a:r>
                <a:rPr lang="en-US" altLang="en-US" sz="2400" kern="1200">
                  <a:solidFill>
                    <a:srgbClr val="009999"/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(</a:t>
              </a:r>
              <a:r>
                <a:rPr lang="en-US" altLang="en-US" sz="2400" i="1" kern="1200">
                  <a:solidFill>
                    <a:srgbClr val="009999"/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n</a:t>
              </a:r>
              <a:r>
                <a:rPr lang="en-US" altLang="en-US" sz="2400" kern="1200">
                  <a:solidFill>
                    <a:srgbClr val="009999"/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/4)</a:t>
              </a:r>
            </a:p>
          </p:txBody>
        </p:sp>
        <p:sp>
          <p:nvSpPr>
            <p:cNvPr id="73737" name="Rectangle 9">
              <a:extLst>
                <a:ext uri="{FF2B5EF4-FFF2-40B4-BE49-F238E27FC236}">
                  <a16:creationId xmlns:a16="http://schemas.microsoft.com/office/drawing/2014/main" xmlns="" id="{BB91DA2A-8895-423E-A7EE-80C28822EA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4" y="1968"/>
              <a:ext cx="801" cy="3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lang="en-US" altLang="en-US" sz="2400" i="1" kern="1200">
                  <a:solidFill>
                    <a:srgbClr val="009999"/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T</a:t>
              </a:r>
              <a:r>
                <a:rPr lang="en-US" altLang="en-US" sz="2400" kern="1200">
                  <a:solidFill>
                    <a:srgbClr val="009999"/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(</a:t>
              </a:r>
              <a:r>
                <a:rPr lang="en-US" altLang="en-US" sz="2400" i="1" kern="1200">
                  <a:solidFill>
                    <a:srgbClr val="009999"/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n</a:t>
              </a:r>
              <a:r>
                <a:rPr lang="en-US" altLang="en-US" sz="2400" kern="1200">
                  <a:solidFill>
                    <a:srgbClr val="009999"/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/2)</a:t>
              </a:r>
            </a:p>
          </p:txBody>
        </p:sp>
      </p:grpSp>
      <p:sp>
        <p:nvSpPr>
          <p:cNvPr id="73738" name="Rectangle 10">
            <a:extLst>
              <a:ext uri="{FF2B5EF4-FFF2-40B4-BE49-F238E27FC236}">
                <a16:creationId xmlns:a16="http://schemas.microsoft.com/office/drawing/2014/main" xmlns="" id="{9A605D96-99E9-44E9-B954-08B0998F4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8737" y="1600200"/>
            <a:ext cx="441147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73739" name="Text Box 11">
            <a:extLst>
              <a:ext uri="{FF2B5EF4-FFF2-40B4-BE49-F238E27FC236}">
                <a16:creationId xmlns:a16="http://schemas.microsoft.com/office/drawing/2014/main" xmlns="" id="{5B3AFCA8-FFF2-482D-9AAB-9D062D2E95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3273" y="1157288"/>
            <a:ext cx="43893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Solve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) =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4) +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/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)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 + n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</p:spTree>
  </p:cSld>
  <p:clrMapOvr>
    <a:masterClrMapping/>
  </p:clrMapOvr>
  <p:transition>
    <p:wipe dir="d"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71" name="Line 19">
            <a:extLst>
              <a:ext uri="{FF2B5EF4-FFF2-40B4-BE49-F238E27FC236}">
                <a16:creationId xmlns:a16="http://schemas.microsoft.com/office/drawing/2014/main" xmlns="" id="{69F38FCD-9F0D-431E-91CC-ADBEA3B4776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57500" y="1885950"/>
            <a:ext cx="1143000" cy="514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4772" name="Line 20">
            <a:extLst>
              <a:ext uri="{FF2B5EF4-FFF2-40B4-BE49-F238E27FC236}">
                <a16:creationId xmlns:a16="http://schemas.microsoft.com/office/drawing/2014/main" xmlns="" id="{C566BA50-E43B-4B50-889D-49E9A2DD3CB6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0500" y="1885950"/>
            <a:ext cx="1257300" cy="514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4754" name="Rectangle 2">
            <a:extLst>
              <a:ext uri="{FF2B5EF4-FFF2-40B4-BE49-F238E27FC236}">
                <a16:creationId xmlns:a16="http://schemas.microsoft.com/office/drawing/2014/main" xmlns="" id="{ADE5544C-AC7C-40DB-8EF8-0F11CCF5C9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of recursion tree</a:t>
            </a:r>
          </a:p>
        </p:txBody>
      </p:sp>
      <p:sp>
        <p:nvSpPr>
          <p:cNvPr id="74770" name="Text Box 18">
            <a:extLst>
              <a:ext uri="{FF2B5EF4-FFF2-40B4-BE49-F238E27FC236}">
                <a16:creationId xmlns:a16="http://schemas.microsoft.com/office/drawing/2014/main" xmlns="" id="{9070908C-8AC1-4817-8E9C-25422B24A9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3273" y="1157288"/>
            <a:ext cx="43893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Solve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) =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4) +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/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)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 + n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  <p:sp>
        <p:nvSpPr>
          <p:cNvPr id="74773" name="Rectangle 21">
            <a:extLst>
              <a:ext uri="{FF2B5EF4-FFF2-40B4-BE49-F238E27FC236}">
                <a16:creationId xmlns:a16="http://schemas.microsoft.com/office/drawing/2014/main" xmlns="" id="{22A3EA6A-B870-4111-8483-B5DD891AAA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8737" y="1600200"/>
            <a:ext cx="441147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74774" name="Line 22">
            <a:extLst>
              <a:ext uri="{FF2B5EF4-FFF2-40B4-BE49-F238E27FC236}">
                <a16:creationId xmlns:a16="http://schemas.microsoft.com/office/drawing/2014/main" xmlns="" id="{B7D85237-1F2D-4128-A0CC-7B34E92ED05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62188" y="2400300"/>
            <a:ext cx="628650" cy="6286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4775" name="Line 23">
            <a:extLst>
              <a:ext uri="{FF2B5EF4-FFF2-40B4-BE49-F238E27FC236}">
                <a16:creationId xmlns:a16="http://schemas.microsoft.com/office/drawing/2014/main" xmlns="" id="{C0907ABB-5687-442D-8477-9390359F9F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05338" y="2400300"/>
            <a:ext cx="628650" cy="6286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4776" name="Line 24">
            <a:extLst>
              <a:ext uri="{FF2B5EF4-FFF2-40B4-BE49-F238E27FC236}">
                <a16:creationId xmlns:a16="http://schemas.microsoft.com/office/drawing/2014/main" xmlns="" id="{E3DC39E5-6B7E-46E5-B4D0-B233225258A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3988" y="2400300"/>
            <a:ext cx="685800" cy="6286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4777" name="Line 25">
            <a:extLst>
              <a:ext uri="{FF2B5EF4-FFF2-40B4-BE49-F238E27FC236}">
                <a16:creationId xmlns:a16="http://schemas.microsoft.com/office/drawing/2014/main" xmlns="" id="{721FC70E-0FE5-43D6-BAF7-6ACCEE6B299C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0838" y="2400300"/>
            <a:ext cx="685800" cy="6286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4778" name="Rectangle 26">
            <a:extLst>
              <a:ext uri="{FF2B5EF4-FFF2-40B4-BE49-F238E27FC236}">
                <a16:creationId xmlns:a16="http://schemas.microsoft.com/office/drawing/2014/main" xmlns="" id="{D3F08C22-C398-450A-BE08-440798CB2D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550" y="2183607"/>
            <a:ext cx="885179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4)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74779" name="Rectangle 27">
            <a:extLst>
              <a:ext uri="{FF2B5EF4-FFF2-40B4-BE49-F238E27FC236}">
                <a16:creationId xmlns:a16="http://schemas.microsoft.com/office/drawing/2014/main" xmlns="" id="{D691FFA1-93D0-4F53-A73D-6B5B809984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329" y="2171700"/>
            <a:ext cx="885179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2)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74764" name="Rectangle 12">
            <a:extLst>
              <a:ext uri="{FF2B5EF4-FFF2-40B4-BE49-F238E27FC236}">
                <a16:creationId xmlns:a16="http://schemas.microsoft.com/office/drawing/2014/main" xmlns="" id="{CBF6C6FD-5489-4BA9-B3D8-394173665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9013" y="2800350"/>
            <a:ext cx="1107996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16)</a:t>
            </a:r>
          </a:p>
        </p:txBody>
      </p:sp>
      <p:sp>
        <p:nvSpPr>
          <p:cNvPr id="74765" name="Rectangle 13">
            <a:extLst>
              <a:ext uri="{FF2B5EF4-FFF2-40B4-BE49-F238E27FC236}">
                <a16:creationId xmlns:a16="http://schemas.microsoft.com/office/drawing/2014/main" xmlns="" id="{3CE4CEB6-D186-44F8-A10C-A737F831E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4209" y="2800350"/>
            <a:ext cx="954107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8)</a:t>
            </a:r>
          </a:p>
        </p:txBody>
      </p:sp>
      <p:sp>
        <p:nvSpPr>
          <p:cNvPr id="74766" name="Rectangle 14">
            <a:extLst>
              <a:ext uri="{FF2B5EF4-FFF2-40B4-BE49-F238E27FC236}">
                <a16:creationId xmlns:a16="http://schemas.microsoft.com/office/drawing/2014/main" xmlns="" id="{2389D712-D634-4931-A8BA-B75059E1A1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6259" y="2799160"/>
            <a:ext cx="954107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8)</a:t>
            </a:r>
          </a:p>
        </p:txBody>
      </p:sp>
      <p:sp>
        <p:nvSpPr>
          <p:cNvPr id="74767" name="Rectangle 15">
            <a:extLst>
              <a:ext uri="{FF2B5EF4-FFF2-40B4-BE49-F238E27FC236}">
                <a16:creationId xmlns:a16="http://schemas.microsoft.com/office/drawing/2014/main" xmlns="" id="{0907394F-0BCD-432F-88B6-B7D008374B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4509" y="2799160"/>
            <a:ext cx="954107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4)</a:t>
            </a:r>
          </a:p>
        </p:txBody>
      </p:sp>
    </p:spTree>
  </p:cSld>
  <p:clrMapOvr>
    <a:masterClrMapping/>
  </p:clrMapOvr>
  <p:transition>
    <p:wipe dir="d"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97" name="Line 21">
            <a:extLst>
              <a:ext uri="{FF2B5EF4-FFF2-40B4-BE49-F238E27FC236}">
                <a16:creationId xmlns:a16="http://schemas.microsoft.com/office/drawing/2014/main" xmlns="" id="{FD368610-3F48-4C76-8F89-B9589CFE0F7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57500" y="1885950"/>
            <a:ext cx="1143000" cy="514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5798" name="Line 22">
            <a:extLst>
              <a:ext uri="{FF2B5EF4-FFF2-40B4-BE49-F238E27FC236}">
                <a16:creationId xmlns:a16="http://schemas.microsoft.com/office/drawing/2014/main" xmlns="" id="{CAE8F863-616A-451B-9D6C-2DB3452EC12E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0500" y="1885950"/>
            <a:ext cx="1257300" cy="514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5778" name="Rectangle 2">
            <a:extLst>
              <a:ext uri="{FF2B5EF4-FFF2-40B4-BE49-F238E27FC236}">
                <a16:creationId xmlns:a16="http://schemas.microsoft.com/office/drawing/2014/main" xmlns="" id="{585CAE40-7CB9-4E6B-884B-DBA577D2AA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of recursion tree</a:t>
            </a:r>
          </a:p>
        </p:txBody>
      </p:sp>
      <p:sp>
        <p:nvSpPr>
          <p:cNvPr id="75780" name="Line 4">
            <a:extLst>
              <a:ext uri="{FF2B5EF4-FFF2-40B4-BE49-F238E27FC236}">
                <a16:creationId xmlns:a16="http://schemas.microsoft.com/office/drawing/2014/main" xmlns="" id="{5F08E9A0-3A46-4A06-85DF-9DF870B642F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62138" y="3028950"/>
            <a:ext cx="400050" cy="1085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5784" name="Line 8">
            <a:extLst>
              <a:ext uri="{FF2B5EF4-FFF2-40B4-BE49-F238E27FC236}">
                <a16:creationId xmlns:a16="http://schemas.microsoft.com/office/drawing/2014/main" xmlns="" id="{0D59F4DD-E207-4960-84BD-3D99711B78F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62188" y="2400300"/>
            <a:ext cx="628650" cy="6286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5785" name="Line 9">
            <a:extLst>
              <a:ext uri="{FF2B5EF4-FFF2-40B4-BE49-F238E27FC236}">
                <a16:creationId xmlns:a16="http://schemas.microsoft.com/office/drawing/2014/main" xmlns="" id="{E579937D-64E6-4BE9-8AE4-BFD78FEB17F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05338" y="2400300"/>
            <a:ext cx="628650" cy="6286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5786" name="Line 10">
            <a:extLst>
              <a:ext uri="{FF2B5EF4-FFF2-40B4-BE49-F238E27FC236}">
                <a16:creationId xmlns:a16="http://schemas.microsoft.com/office/drawing/2014/main" xmlns="" id="{A7BA3542-80F6-43BA-9396-F24CE3FC0E82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3988" y="2400300"/>
            <a:ext cx="685800" cy="6286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5787" name="Line 11">
            <a:extLst>
              <a:ext uri="{FF2B5EF4-FFF2-40B4-BE49-F238E27FC236}">
                <a16:creationId xmlns:a16="http://schemas.microsoft.com/office/drawing/2014/main" xmlns="" id="{5463F67B-6526-43A6-A6F2-83B2033813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0838" y="2400300"/>
            <a:ext cx="685800" cy="6286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5788" name="Rectangle 12">
            <a:extLst>
              <a:ext uri="{FF2B5EF4-FFF2-40B4-BE49-F238E27FC236}">
                <a16:creationId xmlns:a16="http://schemas.microsoft.com/office/drawing/2014/main" xmlns="" id="{9E07E529-7EBA-4843-9ADA-1A04C2BF4B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8956" y="2800350"/>
            <a:ext cx="1039067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16)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75789" name="Rectangle 13">
            <a:extLst>
              <a:ext uri="{FF2B5EF4-FFF2-40B4-BE49-F238E27FC236}">
                <a16:creationId xmlns:a16="http://schemas.microsoft.com/office/drawing/2014/main" xmlns="" id="{16F3A48B-D096-4B75-A03D-F582BA89F9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1769" y="2800350"/>
            <a:ext cx="885179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8)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75790" name="Rectangle 14">
            <a:extLst>
              <a:ext uri="{FF2B5EF4-FFF2-40B4-BE49-F238E27FC236}">
                <a16:creationId xmlns:a16="http://schemas.microsoft.com/office/drawing/2014/main" xmlns="" id="{62AACD59-99F9-4B62-9C75-788685B254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5010" y="2799160"/>
            <a:ext cx="885179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8)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75791" name="Rectangle 15">
            <a:extLst>
              <a:ext uri="{FF2B5EF4-FFF2-40B4-BE49-F238E27FC236}">
                <a16:creationId xmlns:a16="http://schemas.microsoft.com/office/drawing/2014/main" xmlns="" id="{C7159AA3-33C5-4276-BB4C-64BF9CC8B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3260" y="2799160"/>
            <a:ext cx="885179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4)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75792" name="Rectangle 16">
            <a:extLst>
              <a:ext uri="{FF2B5EF4-FFF2-40B4-BE49-F238E27FC236}">
                <a16:creationId xmlns:a16="http://schemas.microsoft.com/office/drawing/2014/main" xmlns="" id="{CA836937-5AF8-4029-AB5B-90DD9421D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550" y="2183607"/>
            <a:ext cx="885179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4)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75793" name="Rectangle 17">
            <a:extLst>
              <a:ext uri="{FF2B5EF4-FFF2-40B4-BE49-F238E27FC236}">
                <a16:creationId xmlns:a16="http://schemas.microsoft.com/office/drawing/2014/main" xmlns="" id="{0028CE5F-6BC9-4AA1-B034-BB45B2A7B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329" y="2171700"/>
            <a:ext cx="885179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2)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75794" name="Rectangle 18">
            <a:extLst>
              <a:ext uri="{FF2B5EF4-FFF2-40B4-BE49-F238E27FC236}">
                <a16:creationId xmlns:a16="http://schemas.microsoft.com/office/drawing/2014/main" xmlns="" id="{44BF3014-378D-49DA-A1A4-F9C4837B1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4087" y="3886200"/>
            <a:ext cx="771365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solidFill>
                  <a:srgbClr val="009999"/>
                </a:solidFill>
                <a:latin typeface="Symbol" panose="05050102010706020507" pitchFamily="18" charset="2"/>
                <a:ea typeface="+mn-ea"/>
                <a:cs typeface="+mn-cs"/>
              </a:rPr>
              <a:t>Q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1)</a:t>
            </a:r>
          </a:p>
        </p:txBody>
      </p:sp>
      <p:sp>
        <p:nvSpPr>
          <p:cNvPr id="75795" name="Text Box 19">
            <a:extLst>
              <a:ext uri="{FF2B5EF4-FFF2-40B4-BE49-F238E27FC236}">
                <a16:creationId xmlns:a16="http://schemas.microsoft.com/office/drawing/2014/main" xmlns="" id="{58A1E53F-1754-4893-A1C2-7098C3809C6A}"/>
              </a:ext>
            </a:extLst>
          </p:cNvPr>
          <p:cNvSpPr txBox="1">
            <a:spLocks noChangeArrowheads="1"/>
          </p:cNvSpPr>
          <p:nvPr/>
        </p:nvSpPr>
        <p:spPr bwMode="auto">
          <a:xfrm rot="17366799">
            <a:off x="1741528" y="3305324"/>
            <a:ext cx="492444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…</a:t>
            </a:r>
          </a:p>
        </p:txBody>
      </p:sp>
      <p:sp>
        <p:nvSpPr>
          <p:cNvPr id="75796" name="Text Box 20">
            <a:extLst>
              <a:ext uri="{FF2B5EF4-FFF2-40B4-BE49-F238E27FC236}">
                <a16:creationId xmlns:a16="http://schemas.microsoft.com/office/drawing/2014/main" xmlns="" id="{0CC84656-252E-4A42-88CC-6CCF9B8650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3273" y="1157288"/>
            <a:ext cx="43893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Solve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) =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4) +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/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)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 + n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  <p:sp>
        <p:nvSpPr>
          <p:cNvPr id="75799" name="Rectangle 23">
            <a:extLst>
              <a:ext uri="{FF2B5EF4-FFF2-40B4-BE49-F238E27FC236}">
                <a16:creationId xmlns:a16="http://schemas.microsoft.com/office/drawing/2014/main" xmlns="" id="{09948F86-78DC-4820-8DE1-D736E7AC5A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8737" y="1600200"/>
            <a:ext cx="441147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</p:spTree>
  </p:cSld>
  <p:clrMapOvr>
    <a:masterClrMapping/>
  </p:clrMapOvr>
  <p:transition>
    <p:wipe dir="d"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68" name="Line 44">
            <a:extLst>
              <a:ext uri="{FF2B5EF4-FFF2-40B4-BE49-F238E27FC236}">
                <a16:creationId xmlns:a16="http://schemas.microsoft.com/office/drawing/2014/main" xmlns="" id="{1C99538A-B5CC-4812-81EE-4C9579CAD25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57500" y="1885950"/>
            <a:ext cx="1143000" cy="514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7869" name="Line 45">
            <a:extLst>
              <a:ext uri="{FF2B5EF4-FFF2-40B4-BE49-F238E27FC236}">
                <a16:creationId xmlns:a16="http://schemas.microsoft.com/office/drawing/2014/main" xmlns="" id="{8A52BF14-D0F6-4D21-BF58-4B82819529DE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0500" y="1885950"/>
            <a:ext cx="1257300" cy="514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7865" name="Line 41">
            <a:extLst>
              <a:ext uri="{FF2B5EF4-FFF2-40B4-BE49-F238E27FC236}">
                <a16:creationId xmlns:a16="http://schemas.microsoft.com/office/drawing/2014/main" xmlns="" id="{C8CA67E6-0630-49FE-8BB8-EFD3255436B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0500" y="1828800"/>
            <a:ext cx="32004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7827" name="Rectangle 3">
            <a:extLst>
              <a:ext uri="{FF2B5EF4-FFF2-40B4-BE49-F238E27FC236}">
                <a16:creationId xmlns:a16="http://schemas.microsoft.com/office/drawing/2014/main" xmlns="" id="{B5E403D5-DCC3-4D01-9966-378855B9D9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of recursion tree</a:t>
            </a:r>
          </a:p>
        </p:txBody>
      </p:sp>
      <p:sp>
        <p:nvSpPr>
          <p:cNvPr id="77848" name="Text Box 24">
            <a:extLst>
              <a:ext uri="{FF2B5EF4-FFF2-40B4-BE49-F238E27FC236}">
                <a16:creationId xmlns:a16="http://schemas.microsoft.com/office/drawing/2014/main" xmlns="" id="{6633A5AF-875E-4FB4-8CC4-C72412749E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3273" y="1157288"/>
            <a:ext cx="43893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Solve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) =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4) +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/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)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 + n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  <p:sp>
        <p:nvSpPr>
          <p:cNvPr id="77849" name="Line 25">
            <a:extLst>
              <a:ext uri="{FF2B5EF4-FFF2-40B4-BE49-F238E27FC236}">
                <a16:creationId xmlns:a16="http://schemas.microsoft.com/office/drawing/2014/main" xmlns="" id="{E19D6601-42A3-4B1B-A2E8-7F6B8F61576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62138" y="3028950"/>
            <a:ext cx="400050" cy="1085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7853" name="Line 29">
            <a:extLst>
              <a:ext uri="{FF2B5EF4-FFF2-40B4-BE49-F238E27FC236}">
                <a16:creationId xmlns:a16="http://schemas.microsoft.com/office/drawing/2014/main" xmlns="" id="{3B2C476F-0DD0-48B4-9BE9-8210713910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62188" y="2400300"/>
            <a:ext cx="628650" cy="6286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7854" name="Line 30">
            <a:extLst>
              <a:ext uri="{FF2B5EF4-FFF2-40B4-BE49-F238E27FC236}">
                <a16:creationId xmlns:a16="http://schemas.microsoft.com/office/drawing/2014/main" xmlns="" id="{2A9EECD4-E749-47A3-B5BA-04A642E6C27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05338" y="2400300"/>
            <a:ext cx="628650" cy="6286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7855" name="Line 31">
            <a:extLst>
              <a:ext uri="{FF2B5EF4-FFF2-40B4-BE49-F238E27FC236}">
                <a16:creationId xmlns:a16="http://schemas.microsoft.com/office/drawing/2014/main" xmlns="" id="{F25A1432-43EE-48D0-B055-D1195D07D7A4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3988" y="2400300"/>
            <a:ext cx="685800" cy="6286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7856" name="Line 32">
            <a:extLst>
              <a:ext uri="{FF2B5EF4-FFF2-40B4-BE49-F238E27FC236}">
                <a16:creationId xmlns:a16="http://schemas.microsoft.com/office/drawing/2014/main" xmlns="" id="{00369141-F6DF-40D9-A0E2-A4828FED36A4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0838" y="2400300"/>
            <a:ext cx="685800" cy="6286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7857" name="Rectangle 33">
            <a:extLst>
              <a:ext uri="{FF2B5EF4-FFF2-40B4-BE49-F238E27FC236}">
                <a16:creationId xmlns:a16="http://schemas.microsoft.com/office/drawing/2014/main" xmlns="" id="{2B9F74BE-80C2-46FD-8171-F3AC7AC35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8956" y="2800350"/>
            <a:ext cx="1039067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16)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77858" name="Rectangle 34">
            <a:extLst>
              <a:ext uri="{FF2B5EF4-FFF2-40B4-BE49-F238E27FC236}">
                <a16:creationId xmlns:a16="http://schemas.microsoft.com/office/drawing/2014/main" xmlns="" id="{DDB6779B-C4CA-4A1D-9AA5-416F48701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1769" y="2800350"/>
            <a:ext cx="885179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8)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77859" name="Rectangle 35">
            <a:extLst>
              <a:ext uri="{FF2B5EF4-FFF2-40B4-BE49-F238E27FC236}">
                <a16:creationId xmlns:a16="http://schemas.microsoft.com/office/drawing/2014/main" xmlns="" id="{44CDF377-60E2-48A1-92E4-EFC047A7B5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5010" y="2799160"/>
            <a:ext cx="885179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8)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77860" name="Rectangle 36">
            <a:extLst>
              <a:ext uri="{FF2B5EF4-FFF2-40B4-BE49-F238E27FC236}">
                <a16:creationId xmlns:a16="http://schemas.microsoft.com/office/drawing/2014/main" xmlns="" id="{463DB9CD-4DC2-49BC-BAB1-2D08D9E7E3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3260" y="2799160"/>
            <a:ext cx="885179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4)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77861" name="Rectangle 37">
            <a:extLst>
              <a:ext uri="{FF2B5EF4-FFF2-40B4-BE49-F238E27FC236}">
                <a16:creationId xmlns:a16="http://schemas.microsoft.com/office/drawing/2014/main" xmlns="" id="{29BA0E80-B59F-4CE2-9528-B0F42B1436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550" y="2183607"/>
            <a:ext cx="885179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4)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77862" name="Rectangle 38">
            <a:extLst>
              <a:ext uri="{FF2B5EF4-FFF2-40B4-BE49-F238E27FC236}">
                <a16:creationId xmlns:a16="http://schemas.microsoft.com/office/drawing/2014/main" xmlns="" id="{9FFD8A22-8CCE-4023-9CD5-23A15B26BF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329" y="2171700"/>
            <a:ext cx="885179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2)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77863" name="Rectangle 39">
            <a:extLst>
              <a:ext uri="{FF2B5EF4-FFF2-40B4-BE49-F238E27FC236}">
                <a16:creationId xmlns:a16="http://schemas.microsoft.com/office/drawing/2014/main" xmlns="" id="{6D4DEB33-B837-4B44-AA97-870BA4ED0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4087" y="3886200"/>
            <a:ext cx="771365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solidFill>
                  <a:srgbClr val="009999"/>
                </a:solidFill>
                <a:latin typeface="Symbol" panose="05050102010706020507" pitchFamily="18" charset="2"/>
                <a:ea typeface="+mn-ea"/>
                <a:cs typeface="+mn-cs"/>
              </a:rPr>
              <a:t>Q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1)</a:t>
            </a:r>
          </a:p>
        </p:txBody>
      </p:sp>
      <p:sp>
        <p:nvSpPr>
          <p:cNvPr id="77864" name="Text Box 40">
            <a:extLst>
              <a:ext uri="{FF2B5EF4-FFF2-40B4-BE49-F238E27FC236}">
                <a16:creationId xmlns:a16="http://schemas.microsoft.com/office/drawing/2014/main" xmlns="" id="{577936C5-50BC-482F-A3B3-14CF902BFD2B}"/>
              </a:ext>
            </a:extLst>
          </p:cNvPr>
          <p:cNvSpPr txBox="1">
            <a:spLocks noChangeArrowheads="1"/>
          </p:cNvSpPr>
          <p:nvPr/>
        </p:nvSpPr>
        <p:spPr bwMode="auto">
          <a:xfrm rot="17366799">
            <a:off x="1741528" y="3305324"/>
            <a:ext cx="492444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…</a:t>
            </a:r>
          </a:p>
        </p:txBody>
      </p:sp>
      <p:graphicFrame>
        <p:nvGraphicFramePr>
          <p:cNvPr id="77867" name="Object 43">
            <a:extLst>
              <a:ext uri="{FF2B5EF4-FFF2-40B4-BE49-F238E27FC236}">
                <a16:creationId xmlns:a16="http://schemas.microsoft.com/office/drawing/2014/main" xmlns="" id="{711051D7-5165-42E0-B634-3F03C83BB3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96150" y="1662113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3" imgW="406080" imgH="406080" progId="Equation.3">
                  <p:embed/>
                </p:oleObj>
              </mc:Choice>
              <mc:Fallback>
                <p:oleObj name="Equation" r:id="rId3" imgW="406080" imgH="406080" progId="Equation.3">
                  <p:embed/>
                  <p:pic>
                    <p:nvPicPr>
                      <p:cNvPr id="77867" name="Object 43">
                        <a:extLst>
                          <a:ext uri="{FF2B5EF4-FFF2-40B4-BE49-F238E27FC236}">
                            <a16:creationId xmlns:a16="http://schemas.microsoft.com/office/drawing/2014/main" xmlns="" id="{711051D7-5165-42E0-B634-3F03C83BB3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0" y="1662113"/>
                        <a:ext cx="3048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70" name="Rectangle 46">
            <a:extLst>
              <a:ext uri="{FF2B5EF4-FFF2-40B4-BE49-F238E27FC236}">
                <a16:creationId xmlns:a16="http://schemas.microsoft.com/office/drawing/2014/main" xmlns="" id="{58F677AF-215A-4944-BD00-180ADC241B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8737" y="1600200"/>
            <a:ext cx="441147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</p:spTree>
  </p:cSld>
  <p:clrMapOvr>
    <a:masterClrMapping/>
  </p:clrMapOvr>
  <p:transition>
    <p:wipe dir="r"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3" name="Line 5">
            <a:extLst>
              <a:ext uri="{FF2B5EF4-FFF2-40B4-BE49-F238E27FC236}">
                <a16:creationId xmlns:a16="http://schemas.microsoft.com/office/drawing/2014/main" xmlns="" id="{32B68E33-76FE-49A4-849C-9BEDD17E82C9}"/>
              </a:ext>
            </a:extLst>
          </p:cNvPr>
          <p:cNvSpPr>
            <a:spLocks noChangeShapeType="1"/>
          </p:cNvSpPr>
          <p:nvPr/>
        </p:nvSpPr>
        <p:spPr bwMode="auto">
          <a:xfrm>
            <a:off x="5600700" y="2400300"/>
            <a:ext cx="12573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8896" name="Line 48">
            <a:extLst>
              <a:ext uri="{FF2B5EF4-FFF2-40B4-BE49-F238E27FC236}">
                <a16:creationId xmlns:a16="http://schemas.microsoft.com/office/drawing/2014/main" xmlns="" id="{BB4A6AEF-8485-4C87-8E5B-D4446D830B4C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0500" y="1828800"/>
            <a:ext cx="32004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8893" name="Line 45">
            <a:extLst>
              <a:ext uri="{FF2B5EF4-FFF2-40B4-BE49-F238E27FC236}">
                <a16:creationId xmlns:a16="http://schemas.microsoft.com/office/drawing/2014/main" xmlns="" id="{9DC01576-A33A-4B7D-A024-4A0312256EF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57500" y="1885950"/>
            <a:ext cx="1143000" cy="514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8894" name="Line 46">
            <a:extLst>
              <a:ext uri="{FF2B5EF4-FFF2-40B4-BE49-F238E27FC236}">
                <a16:creationId xmlns:a16="http://schemas.microsoft.com/office/drawing/2014/main" xmlns="" id="{A12324D0-1EAE-46C8-B0B1-429874E03A4F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0500" y="1885950"/>
            <a:ext cx="1257300" cy="514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xmlns="" id="{9AD1A2CB-1081-4B8F-A797-DE26C25B2D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of recursion tree</a:t>
            </a:r>
          </a:p>
        </p:txBody>
      </p:sp>
      <p:sp>
        <p:nvSpPr>
          <p:cNvPr id="78874" name="Text Box 26">
            <a:extLst>
              <a:ext uri="{FF2B5EF4-FFF2-40B4-BE49-F238E27FC236}">
                <a16:creationId xmlns:a16="http://schemas.microsoft.com/office/drawing/2014/main" xmlns="" id="{CE56033F-35B9-4F24-B2F2-2916F35E3F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3273" y="1157288"/>
            <a:ext cx="43893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Solve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) =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4) +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/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)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 + n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  <p:sp>
        <p:nvSpPr>
          <p:cNvPr id="78875" name="Line 27">
            <a:extLst>
              <a:ext uri="{FF2B5EF4-FFF2-40B4-BE49-F238E27FC236}">
                <a16:creationId xmlns:a16="http://schemas.microsoft.com/office/drawing/2014/main" xmlns="" id="{402BD6D0-0AB9-4CAC-B0B9-AA167E4CCE0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62138" y="3028950"/>
            <a:ext cx="400050" cy="1085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8879" name="Line 31">
            <a:extLst>
              <a:ext uri="{FF2B5EF4-FFF2-40B4-BE49-F238E27FC236}">
                <a16:creationId xmlns:a16="http://schemas.microsoft.com/office/drawing/2014/main" xmlns="" id="{E0326504-53B3-4C41-B0EF-5B74983A3C1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62188" y="2400300"/>
            <a:ext cx="628650" cy="6286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8880" name="Line 32">
            <a:extLst>
              <a:ext uri="{FF2B5EF4-FFF2-40B4-BE49-F238E27FC236}">
                <a16:creationId xmlns:a16="http://schemas.microsoft.com/office/drawing/2014/main" xmlns="" id="{6E033425-241B-490B-AFE8-EB64EDE524C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05338" y="2400300"/>
            <a:ext cx="628650" cy="6286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8881" name="Line 33">
            <a:extLst>
              <a:ext uri="{FF2B5EF4-FFF2-40B4-BE49-F238E27FC236}">
                <a16:creationId xmlns:a16="http://schemas.microsoft.com/office/drawing/2014/main" xmlns="" id="{8B4D63DF-4D15-4591-BBC5-35D0D3D108B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3988" y="2400300"/>
            <a:ext cx="685800" cy="6286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8882" name="Line 34">
            <a:extLst>
              <a:ext uri="{FF2B5EF4-FFF2-40B4-BE49-F238E27FC236}">
                <a16:creationId xmlns:a16="http://schemas.microsoft.com/office/drawing/2014/main" xmlns="" id="{90D1C58F-450B-4FEB-889E-71C79FAFCE1D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0838" y="2400300"/>
            <a:ext cx="685800" cy="6286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8883" name="Rectangle 35">
            <a:extLst>
              <a:ext uri="{FF2B5EF4-FFF2-40B4-BE49-F238E27FC236}">
                <a16:creationId xmlns:a16="http://schemas.microsoft.com/office/drawing/2014/main" xmlns="" id="{244BACB7-71AD-4346-B90D-CCBE432834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8956" y="2800350"/>
            <a:ext cx="1039067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16)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78884" name="Rectangle 36">
            <a:extLst>
              <a:ext uri="{FF2B5EF4-FFF2-40B4-BE49-F238E27FC236}">
                <a16:creationId xmlns:a16="http://schemas.microsoft.com/office/drawing/2014/main" xmlns="" id="{ED508510-E766-475A-8FFD-0028B102C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1769" y="2800350"/>
            <a:ext cx="885179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8)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78885" name="Rectangle 37">
            <a:extLst>
              <a:ext uri="{FF2B5EF4-FFF2-40B4-BE49-F238E27FC236}">
                <a16:creationId xmlns:a16="http://schemas.microsoft.com/office/drawing/2014/main" xmlns="" id="{2C8084E6-92A2-467C-856C-E37307F25E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5010" y="2799160"/>
            <a:ext cx="885179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8)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78886" name="Rectangle 38">
            <a:extLst>
              <a:ext uri="{FF2B5EF4-FFF2-40B4-BE49-F238E27FC236}">
                <a16:creationId xmlns:a16="http://schemas.microsoft.com/office/drawing/2014/main" xmlns="" id="{474A6493-C766-40FD-8804-FCBE32D7C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3260" y="2799160"/>
            <a:ext cx="885179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4)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78887" name="Rectangle 39">
            <a:extLst>
              <a:ext uri="{FF2B5EF4-FFF2-40B4-BE49-F238E27FC236}">
                <a16:creationId xmlns:a16="http://schemas.microsoft.com/office/drawing/2014/main" xmlns="" id="{0B32777A-5D6D-44A4-8FB5-98BBD2CF64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550" y="2183607"/>
            <a:ext cx="885179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4)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78888" name="Rectangle 40">
            <a:extLst>
              <a:ext uri="{FF2B5EF4-FFF2-40B4-BE49-F238E27FC236}">
                <a16:creationId xmlns:a16="http://schemas.microsoft.com/office/drawing/2014/main" xmlns="" id="{4DC6DEF3-1B02-4C2C-A990-FA56FB56B2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329" y="2171700"/>
            <a:ext cx="885179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2)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78889" name="Rectangle 41">
            <a:extLst>
              <a:ext uri="{FF2B5EF4-FFF2-40B4-BE49-F238E27FC236}">
                <a16:creationId xmlns:a16="http://schemas.microsoft.com/office/drawing/2014/main" xmlns="" id="{DB18D6BD-D0F1-471B-9F27-46C514492C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4087" y="3886200"/>
            <a:ext cx="771365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solidFill>
                  <a:srgbClr val="009999"/>
                </a:solidFill>
                <a:latin typeface="Symbol" panose="05050102010706020507" pitchFamily="18" charset="2"/>
                <a:ea typeface="+mn-ea"/>
                <a:cs typeface="+mn-cs"/>
              </a:rPr>
              <a:t>Q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1)</a:t>
            </a:r>
          </a:p>
        </p:txBody>
      </p:sp>
      <p:sp>
        <p:nvSpPr>
          <p:cNvPr id="78890" name="Text Box 42">
            <a:extLst>
              <a:ext uri="{FF2B5EF4-FFF2-40B4-BE49-F238E27FC236}">
                <a16:creationId xmlns:a16="http://schemas.microsoft.com/office/drawing/2014/main" xmlns="" id="{E4B152C5-44A7-499C-A48F-00D79F62F05E}"/>
              </a:ext>
            </a:extLst>
          </p:cNvPr>
          <p:cNvSpPr txBox="1">
            <a:spLocks noChangeArrowheads="1"/>
          </p:cNvSpPr>
          <p:nvPr/>
        </p:nvSpPr>
        <p:spPr bwMode="auto">
          <a:xfrm rot="17366799">
            <a:off x="1741528" y="3305324"/>
            <a:ext cx="492444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…</a:t>
            </a:r>
          </a:p>
        </p:txBody>
      </p:sp>
      <p:graphicFrame>
        <p:nvGraphicFramePr>
          <p:cNvPr id="78891" name="Object 43">
            <a:extLst>
              <a:ext uri="{FF2B5EF4-FFF2-40B4-BE49-F238E27FC236}">
                <a16:creationId xmlns:a16="http://schemas.microsoft.com/office/drawing/2014/main" xmlns="" id="{25B8F7E0-B227-42E9-9848-631C4FFEC5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72300" y="2085975"/>
          <a:ext cx="6286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3" imgW="838080" imgH="799920" progId="Equation.3">
                  <p:embed/>
                </p:oleObj>
              </mc:Choice>
              <mc:Fallback>
                <p:oleObj name="Equation" r:id="rId3" imgW="838080" imgH="799920" progId="Equation.3">
                  <p:embed/>
                  <p:pic>
                    <p:nvPicPr>
                      <p:cNvPr id="78891" name="Object 43">
                        <a:extLst>
                          <a:ext uri="{FF2B5EF4-FFF2-40B4-BE49-F238E27FC236}">
                            <a16:creationId xmlns:a16="http://schemas.microsoft.com/office/drawing/2014/main" xmlns="" id="{25B8F7E0-B227-42E9-9848-631C4FFEC5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2085975"/>
                        <a:ext cx="628650" cy="600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2" name="Object 44">
            <a:extLst>
              <a:ext uri="{FF2B5EF4-FFF2-40B4-BE49-F238E27FC236}">
                <a16:creationId xmlns:a16="http://schemas.microsoft.com/office/drawing/2014/main" xmlns="" id="{1AE09DF2-602E-49A7-9893-0DF5ED7A08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96150" y="1662113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5" imgW="406080" imgH="406080" progId="Equation.3">
                  <p:embed/>
                </p:oleObj>
              </mc:Choice>
              <mc:Fallback>
                <p:oleObj name="Equation" r:id="rId5" imgW="406080" imgH="406080" progId="Equation.3">
                  <p:embed/>
                  <p:pic>
                    <p:nvPicPr>
                      <p:cNvPr id="78892" name="Object 44">
                        <a:extLst>
                          <a:ext uri="{FF2B5EF4-FFF2-40B4-BE49-F238E27FC236}">
                            <a16:creationId xmlns:a16="http://schemas.microsoft.com/office/drawing/2014/main" xmlns="" id="{1AE09DF2-602E-49A7-9893-0DF5ED7A08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0" y="1662113"/>
                        <a:ext cx="3048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95" name="Rectangle 47">
            <a:extLst>
              <a:ext uri="{FF2B5EF4-FFF2-40B4-BE49-F238E27FC236}">
                <a16:creationId xmlns:a16="http://schemas.microsoft.com/office/drawing/2014/main" xmlns="" id="{871F3294-FF10-4BE5-83AD-04A122F2EF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8737" y="1600200"/>
            <a:ext cx="441147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</p:spTree>
  </p:cSld>
  <p:clrMapOvr>
    <a:masterClrMapping/>
  </p:clrMapOvr>
  <p:transition>
    <p:wipe dir="r"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22" name="Line 50">
            <a:extLst>
              <a:ext uri="{FF2B5EF4-FFF2-40B4-BE49-F238E27FC236}">
                <a16:creationId xmlns:a16="http://schemas.microsoft.com/office/drawing/2014/main" xmlns="" id="{7B33F3AC-91C6-40BF-BF39-E4CFF209DC5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57500" y="1885950"/>
            <a:ext cx="1143000" cy="514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9923" name="Line 51">
            <a:extLst>
              <a:ext uri="{FF2B5EF4-FFF2-40B4-BE49-F238E27FC236}">
                <a16:creationId xmlns:a16="http://schemas.microsoft.com/office/drawing/2014/main" xmlns="" id="{E297C69F-FC0A-4B7F-819D-D244186628CD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0500" y="1885950"/>
            <a:ext cx="1257300" cy="514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xmlns="" id="{EDBE7ACB-664B-4427-ADE6-24DD464334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of recursion tree</a:t>
            </a:r>
          </a:p>
        </p:txBody>
      </p:sp>
      <p:sp>
        <p:nvSpPr>
          <p:cNvPr id="79877" name="Line 5">
            <a:extLst>
              <a:ext uri="{FF2B5EF4-FFF2-40B4-BE49-F238E27FC236}">
                <a16:creationId xmlns:a16="http://schemas.microsoft.com/office/drawing/2014/main" xmlns="" id="{4298A9B4-E3B9-486D-AFFD-77230CAC0CD6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9350" y="3028950"/>
            <a:ext cx="4572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9896" name="Line 24">
            <a:extLst>
              <a:ext uri="{FF2B5EF4-FFF2-40B4-BE49-F238E27FC236}">
                <a16:creationId xmlns:a16="http://schemas.microsoft.com/office/drawing/2014/main" xmlns="" id="{2819783C-42E1-426B-8DCA-6EF7BF2274FA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1828800"/>
            <a:ext cx="222885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9901" name="Text Box 29">
            <a:extLst>
              <a:ext uri="{FF2B5EF4-FFF2-40B4-BE49-F238E27FC236}">
                <a16:creationId xmlns:a16="http://schemas.microsoft.com/office/drawing/2014/main" xmlns="" id="{3AB5D2BF-23F3-4D04-903C-AB7DAB85D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3273" y="1157288"/>
            <a:ext cx="43893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Solve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) =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4) +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/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)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 + n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  <p:sp>
        <p:nvSpPr>
          <p:cNvPr id="79902" name="Line 30">
            <a:extLst>
              <a:ext uri="{FF2B5EF4-FFF2-40B4-BE49-F238E27FC236}">
                <a16:creationId xmlns:a16="http://schemas.microsoft.com/office/drawing/2014/main" xmlns="" id="{B839C9A6-3BF8-4199-BBDF-6792117AA53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62138" y="3028950"/>
            <a:ext cx="400050" cy="1085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9906" name="Line 34">
            <a:extLst>
              <a:ext uri="{FF2B5EF4-FFF2-40B4-BE49-F238E27FC236}">
                <a16:creationId xmlns:a16="http://schemas.microsoft.com/office/drawing/2014/main" xmlns="" id="{5FE08A51-0F1B-433B-95DA-22A7E33FED8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62188" y="2400300"/>
            <a:ext cx="628650" cy="6286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9907" name="Line 35">
            <a:extLst>
              <a:ext uri="{FF2B5EF4-FFF2-40B4-BE49-F238E27FC236}">
                <a16:creationId xmlns:a16="http://schemas.microsoft.com/office/drawing/2014/main" xmlns="" id="{058B68C7-9F68-465B-B9AB-EF4B9A9FEA6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05338" y="2400300"/>
            <a:ext cx="628650" cy="6286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9908" name="Line 36">
            <a:extLst>
              <a:ext uri="{FF2B5EF4-FFF2-40B4-BE49-F238E27FC236}">
                <a16:creationId xmlns:a16="http://schemas.microsoft.com/office/drawing/2014/main" xmlns="" id="{78E051CD-E4BC-4BCF-82EB-10EB47261D2E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3988" y="2400300"/>
            <a:ext cx="685800" cy="6286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9909" name="Line 37">
            <a:extLst>
              <a:ext uri="{FF2B5EF4-FFF2-40B4-BE49-F238E27FC236}">
                <a16:creationId xmlns:a16="http://schemas.microsoft.com/office/drawing/2014/main" xmlns="" id="{9FCCF43C-80A6-4D36-BE66-A9B91C0695E0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0838" y="2400300"/>
            <a:ext cx="685800" cy="6286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9910" name="Rectangle 38">
            <a:extLst>
              <a:ext uri="{FF2B5EF4-FFF2-40B4-BE49-F238E27FC236}">
                <a16:creationId xmlns:a16="http://schemas.microsoft.com/office/drawing/2014/main" xmlns="" id="{3EAFA895-D6D0-476A-AC13-EF5AEC1249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8956" y="2800350"/>
            <a:ext cx="1039067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16)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79911" name="Rectangle 39">
            <a:extLst>
              <a:ext uri="{FF2B5EF4-FFF2-40B4-BE49-F238E27FC236}">
                <a16:creationId xmlns:a16="http://schemas.microsoft.com/office/drawing/2014/main" xmlns="" id="{B8EF7C12-0A9A-480C-B124-7C18B11687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1769" y="2800350"/>
            <a:ext cx="885179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8)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79912" name="Rectangle 40">
            <a:extLst>
              <a:ext uri="{FF2B5EF4-FFF2-40B4-BE49-F238E27FC236}">
                <a16:creationId xmlns:a16="http://schemas.microsoft.com/office/drawing/2014/main" xmlns="" id="{9F22B458-D732-44E9-89AD-381268DD2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5010" y="2799160"/>
            <a:ext cx="885179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8)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79913" name="Rectangle 41">
            <a:extLst>
              <a:ext uri="{FF2B5EF4-FFF2-40B4-BE49-F238E27FC236}">
                <a16:creationId xmlns:a16="http://schemas.microsoft.com/office/drawing/2014/main" xmlns="" id="{F2FEB8B9-E5EA-4D3D-9C5E-4D4B2D9B4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3260" y="2799160"/>
            <a:ext cx="885179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4)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79914" name="Rectangle 42">
            <a:extLst>
              <a:ext uri="{FF2B5EF4-FFF2-40B4-BE49-F238E27FC236}">
                <a16:creationId xmlns:a16="http://schemas.microsoft.com/office/drawing/2014/main" xmlns="" id="{3F357F7C-E007-462D-9796-8B1881E00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550" y="2183607"/>
            <a:ext cx="885179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4)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79916" name="Rectangle 44">
            <a:extLst>
              <a:ext uri="{FF2B5EF4-FFF2-40B4-BE49-F238E27FC236}">
                <a16:creationId xmlns:a16="http://schemas.microsoft.com/office/drawing/2014/main" xmlns="" id="{484279D5-1D53-4A54-A3C3-4BB12172A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4087" y="3886200"/>
            <a:ext cx="771365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solidFill>
                  <a:srgbClr val="009999"/>
                </a:solidFill>
                <a:latin typeface="Symbol" panose="05050102010706020507" pitchFamily="18" charset="2"/>
                <a:ea typeface="+mn-ea"/>
                <a:cs typeface="+mn-cs"/>
              </a:rPr>
              <a:t>Q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1)</a:t>
            </a:r>
          </a:p>
        </p:txBody>
      </p:sp>
      <p:sp>
        <p:nvSpPr>
          <p:cNvPr id="79917" name="Text Box 45">
            <a:extLst>
              <a:ext uri="{FF2B5EF4-FFF2-40B4-BE49-F238E27FC236}">
                <a16:creationId xmlns:a16="http://schemas.microsoft.com/office/drawing/2014/main" xmlns="" id="{82AE6637-4AEA-427A-AC0F-0A257AD5A2EA}"/>
              </a:ext>
            </a:extLst>
          </p:cNvPr>
          <p:cNvSpPr txBox="1">
            <a:spLocks noChangeArrowheads="1"/>
          </p:cNvSpPr>
          <p:nvPr/>
        </p:nvSpPr>
        <p:spPr bwMode="auto">
          <a:xfrm rot="17366799">
            <a:off x="1741528" y="3305324"/>
            <a:ext cx="492444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…</a:t>
            </a:r>
          </a:p>
        </p:txBody>
      </p:sp>
      <p:sp>
        <p:nvSpPr>
          <p:cNvPr id="79926" name="Line 54">
            <a:extLst>
              <a:ext uri="{FF2B5EF4-FFF2-40B4-BE49-F238E27FC236}">
                <a16:creationId xmlns:a16="http://schemas.microsoft.com/office/drawing/2014/main" xmlns="" id="{E0A939DF-0396-4247-8824-7CBB8B3C6508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0500" y="1828800"/>
            <a:ext cx="32004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79927" name="Object 55">
            <a:extLst>
              <a:ext uri="{FF2B5EF4-FFF2-40B4-BE49-F238E27FC236}">
                <a16:creationId xmlns:a16="http://schemas.microsoft.com/office/drawing/2014/main" xmlns="" id="{504DD8B9-6E46-4FE4-86F4-38AFCADB22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72300" y="2085975"/>
          <a:ext cx="6286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3" imgW="838080" imgH="799920" progId="Equation.3">
                  <p:embed/>
                </p:oleObj>
              </mc:Choice>
              <mc:Fallback>
                <p:oleObj name="Equation" r:id="rId3" imgW="838080" imgH="799920" progId="Equation.3">
                  <p:embed/>
                  <p:pic>
                    <p:nvPicPr>
                      <p:cNvPr id="79927" name="Object 55">
                        <a:extLst>
                          <a:ext uri="{FF2B5EF4-FFF2-40B4-BE49-F238E27FC236}">
                            <a16:creationId xmlns:a16="http://schemas.microsoft.com/office/drawing/2014/main" xmlns="" id="{504DD8B9-6E46-4FE4-86F4-38AFCADB22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2085975"/>
                        <a:ext cx="628650" cy="600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28" name="Object 56">
            <a:extLst>
              <a:ext uri="{FF2B5EF4-FFF2-40B4-BE49-F238E27FC236}">
                <a16:creationId xmlns:a16="http://schemas.microsoft.com/office/drawing/2014/main" xmlns="" id="{7534647D-8EBC-493D-AD86-4195A7CA9C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96150" y="1662113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5" imgW="406080" imgH="406080" progId="Equation.3">
                  <p:embed/>
                </p:oleObj>
              </mc:Choice>
              <mc:Fallback>
                <p:oleObj name="Equation" r:id="rId5" imgW="406080" imgH="406080" progId="Equation.3">
                  <p:embed/>
                  <p:pic>
                    <p:nvPicPr>
                      <p:cNvPr id="79928" name="Object 56">
                        <a:extLst>
                          <a:ext uri="{FF2B5EF4-FFF2-40B4-BE49-F238E27FC236}">
                            <a16:creationId xmlns:a16="http://schemas.microsoft.com/office/drawing/2014/main" xmlns="" id="{7534647D-8EBC-493D-AD86-4195A7CA9C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0" y="1662113"/>
                        <a:ext cx="3048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33" name="Object 61">
            <a:extLst>
              <a:ext uri="{FF2B5EF4-FFF2-40B4-BE49-F238E27FC236}">
                <a16:creationId xmlns:a16="http://schemas.microsoft.com/office/drawing/2014/main" xmlns="" id="{CBAA1A78-9901-45B0-9F3E-1A69037F0E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2714625"/>
          <a:ext cx="8191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7" imgW="1091880" imgH="799920" progId="Equation.3">
                  <p:embed/>
                </p:oleObj>
              </mc:Choice>
              <mc:Fallback>
                <p:oleObj name="Equation" r:id="rId7" imgW="1091880" imgH="799920" progId="Equation.3">
                  <p:embed/>
                  <p:pic>
                    <p:nvPicPr>
                      <p:cNvPr id="79933" name="Object 61">
                        <a:extLst>
                          <a:ext uri="{FF2B5EF4-FFF2-40B4-BE49-F238E27FC236}">
                            <a16:creationId xmlns:a16="http://schemas.microsoft.com/office/drawing/2014/main" xmlns="" id="{CBAA1A78-9901-45B0-9F3E-1A69037F0E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714625"/>
                        <a:ext cx="819150" cy="600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24" name="Rectangle 52">
            <a:extLst>
              <a:ext uri="{FF2B5EF4-FFF2-40B4-BE49-F238E27FC236}">
                <a16:creationId xmlns:a16="http://schemas.microsoft.com/office/drawing/2014/main" xmlns="" id="{DFE00195-1BB2-46AC-A897-2BC0F569C8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8737" y="1600200"/>
            <a:ext cx="441147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79935" name="Line 63">
            <a:extLst>
              <a:ext uri="{FF2B5EF4-FFF2-40B4-BE49-F238E27FC236}">
                <a16:creationId xmlns:a16="http://schemas.microsoft.com/office/drawing/2014/main" xmlns="" id="{C68A34D6-D349-4D07-94E8-7C796E1D9979}"/>
              </a:ext>
            </a:extLst>
          </p:cNvPr>
          <p:cNvSpPr>
            <a:spLocks noChangeShapeType="1"/>
          </p:cNvSpPr>
          <p:nvPr/>
        </p:nvSpPr>
        <p:spPr bwMode="auto">
          <a:xfrm>
            <a:off x="5600700" y="2400300"/>
            <a:ext cx="12573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9915" name="Rectangle 43">
            <a:extLst>
              <a:ext uri="{FF2B5EF4-FFF2-40B4-BE49-F238E27FC236}">
                <a16:creationId xmlns:a16="http://schemas.microsoft.com/office/drawing/2014/main" xmlns="" id="{07AD6D24-65B3-4638-AC3D-205E27B38F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329" y="2171700"/>
            <a:ext cx="885179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2)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79936" name="Text Box 64">
            <a:extLst>
              <a:ext uri="{FF2B5EF4-FFF2-40B4-BE49-F238E27FC236}">
                <a16:creationId xmlns:a16="http://schemas.microsoft.com/office/drawing/2014/main" xmlns="" id="{AD151DB6-B91C-40CA-B047-67CE5C3972D1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7000518" y="3319611"/>
            <a:ext cx="4924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…</a:t>
            </a:r>
          </a:p>
        </p:txBody>
      </p:sp>
    </p:spTree>
  </p:cSld>
  <p:clrMapOvr>
    <a:masterClrMapping/>
  </p:clrMapOvr>
  <p:transition>
    <p:wipe dir="r"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Line 2">
            <a:extLst>
              <a:ext uri="{FF2B5EF4-FFF2-40B4-BE49-F238E27FC236}">
                <a16:creationId xmlns:a16="http://schemas.microsoft.com/office/drawing/2014/main" xmlns="" id="{4AC832A0-9660-48CE-A560-137E526D164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57500" y="1885950"/>
            <a:ext cx="1143000" cy="514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2947" name="Line 3">
            <a:extLst>
              <a:ext uri="{FF2B5EF4-FFF2-40B4-BE49-F238E27FC236}">
                <a16:creationId xmlns:a16="http://schemas.microsoft.com/office/drawing/2014/main" xmlns="" id="{5A26D4BB-C15C-4CB4-AA00-B602303A53DC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0500" y="1885950"/>
            <a:ext cx="1257300" cy="514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2948" name="Rectangle 4">
            <a:extLst>
              <a:ext uri="{FF2B5EF4-FFF2-40B4-BE49-F238E27FC236}">
                <a16:creationId xmlns:a16="http://schemas.microsoft.com/office/drawing/2014/main" xmlns="" id="{CB097EA6-992A-403A-A071-BAB766C85C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of recursion tree</a:t>
            </a:r>
          </a:p>
        </p:txBody>
      </p:sp>
      <p:sp>
        <p:nvSpPr>
          <p:cNvPr id="82949" name="Line 5">
            <a:extLst>
              <a:ext uri="{FF2B5EF4-FFF2-40B4-BE49-F238E27FC236}">
                <a16:creationId xmlns:a16="http://schemas.microsoft.com/office/drawing/2014/main" xmlns="" id="{C05AC67A-4E04-4527-8604-B764668E90D9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9350" y="3028950"/>
            <a:ext cx="4572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2950" name="Line 6">
            <a:extLst>
              <a:ext uri="{FF2B5EF4-FFF2-40B4-BE49-F238E27FC236}">
                <a16:creationId xmlns:a16="http://schemas.microsoft.com/office/drawing/2014/main" xmlns="" id="{7AA07EF9-9B18-4EFD-8D2C-7ACA3DA6DF4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1828800"/>
            <a:ext cx="222885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2951" name="Text Box 7">
            <a:extLst>
              <a:ext uri="{FF2B5EF4-FFF2-40B4-BE49-F238E27FC236}">
                <a16:creationId xmlns:a16="http://schemas.microsoft.com/office/drawing/2014/main" xmlns="" id="{E6DE4DB5-1E6C-4DFC-9D01-18814A25B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3273" y="1157288"/>
            <a:ext cx="43893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Solve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) =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4) +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/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)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 + n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  <p:sp>
        <p:nvSpPr>
          <p:cNvPr id="82952" name="Line 8">
            <a:extLst>
              <a:ext uri="{FF2B5EF4-FFF2-40B4-BE49-F238E27FC236}">
                <a16:creationId xmlns:a16="http://schemas.microsoft.com/office/drawing/2014/main" xmlns="" id="{10E83D9A-FEBE-4FF1-A024-6C7B955B515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62138" y="3028950"/>
            <a:ext cx="400050" cy="1085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2953" name="Line 9">
            <a:extLst>
              <a:ext uri="{FF2B5EF4-FFF2-40B4-BE49-F238E27FC236}">
                <a16:creationId xmlns:a16="http://schemas.microsoft.com/office/drawing/2014/main" xmlns="" id="{C11CDCD4-631C-4963-8898-04F770441D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62188" y="2400300"/>
            <a:ext cx="628650" cy="6286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2954" name="Line 10">
            <a:extLst>
              <a:ext uri="{FF2B5EF4-FFF2-40B4-BE49-F238E27FC236}">
                <a16:creationId xmlns:a16="http://schemas.microsoft.com/office/drawing/2014/main" xmlns="" id="{59FF61C0-0027-4D4C-B698-9FED5A52C4A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05338" y="2400300"/>
            <a:ext cx="628650" cy="6286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2955" name="Line 11">
            <a:extLst>
              <a:ext uri="{FF2B5EF4-FFF2-40B4-BE49-F238E27FC236}">
                <a16:creationId xmlns:a16="http://schemas.microsoft.com/office/drawing/2014/main" xmlns="" id="{296CB542-0BD9-4FE4-828C-BED0F16E18CD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3988" y="2400300"/>
            <a:ext cx="685800" cy="6286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2956" name="Line 12">
            <a:extLst>
              <a:ext uri="{FF2B5EF4-FFF2-40B4-BE49-F238E27FC236}">
                <a16:creationId xmlns:a16="http://schemas.microsoft.com/office/drawing/2014/main" xmlns="" id="{659CA77A-09A6-400D-9737-0E588969D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0838" y="2400300"/>
            <a:ext cx="685800" cy="6286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2957" name="Rectangle 13">
            <a:extLst>
              <a:ext uri="{FF2B5EF4-FFF2-40B4-BE49-F238E27FC236}">
                <a16:creationId xmlns:a16="http://schemas.microsoft.com/office/drawing/2014/main" xmlns="" id="{F03CEE0D-0781-4E3E-B270-1C8D09C0A1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8956" y="2800350"/>
            <a:ext cx="1039067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16)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82958" name="Rectangle 14">
            <a:extLst>
              <a:ext uri="{FF2B5EF4-FFF2-40B4-BE49-F238E27FC236}">
                <a16:creationId xmlns:a16="http://schemas.microsoft.com/office/drawing/2014/main" xmlns="" id="{22FE551E-1AD7-46EB-A5B2-47E3450931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1769" y="2800350"/>
            <a:ext cx="885179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8)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82959" name="Rectangle 15">
            <a:extLst>
              <a:ext uri="{FF2B5EF4-FFF2-40B4-BE49-F238E27FC236}">
                <a16:creationId xmlns:a16="http://schemas.microsoft.com/office/drawing/2014/main" xmlns="" id="{85339DD6-EA03-4CE6-893F-F35857536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5010" y="2799160"/>
            <a:ext cx="885179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8)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82960" name="Rectangle 16">
            <a:extLst>
              <a:ext uri="{FF2B5EF4-FFF2-40B4-BE49-F238E27FC236}">
                <a16:creationId xmlns:a16="http://schemas.microsoft.com/office/drawing/2014/main" xmlns="" id="{137A0951-A29C-4760-A012-3A5FC31F1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3260" y="2799160"/>
            <a:ext cx="885179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4)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82961" name="Rectangle 17">
            <a:extLst>
              <a:ext uri="{FF2B5EF4-FFF2-40B4-BE49-F238E27FC236}">
                <a16:creationId xmlns:a16="http://schemas.microsoft.com/office/drawing/2014/main" xmlns="" id="{F0E577D7-C393-465F-8314-3D880FD326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4550" y="2183607"/>
            <a:ext cx="885179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4)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82963" name="Rectangle 19">
            <a:extLst>
              <a:ext uri="{FF2B5EF4-FFF2-40B4-BE49-F238E27FC236}">
                <a16:creationId xmlns:a16="http://schemas.microsoft.com/office/drawing/2014/main" xmlns="" id="{E4683320-385D-41BE-A60F-4A31271B25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4087" y="3886200"/>
            <a:ext cx="771365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solidFill>
                  <a:srgbClr val="009999"/>
                </a:solidFill>
                <a:latin typeface="Symbol" panose="05050102010706020507" pitchFamily="18" charset="2"/>
                <a:ea typeface="+mn-ea"/>
                <a:cs typeface="+mn-cs"/>
              </a:rPr>
              <a:t>Q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1)</a:t>
            </a:r>
          </a:p>
        </p:txBody>
      </p:sp>
      <p:sp>
        <p:nvSpPr>
          <p:cNvPr id="82964" name="Text Box 20">
            <a:extLst>
              <a:ext uri="{FF2B5EF4-FFF2-40B4-BE49-F238E27FC236}">
                <a16:creationId xmlns:a16="http://schemas.microsoft.com/office/drawing/2014/main" xmlns="" id="{3D0E140B-43E2-48F5-A9F6-757D2E97FC18}"/>
              </a:ext>
            </a:extLst>
          </p:cNvPr>
          <p:cNvSpPr txBox="1">
            <a:spLocks noChangeArrowheads="1"/>
          </p:cNvSpPr>
          <p:nvPr/>
        </p:nvSpPr>
        <p:spPr bwMode="auto">
          <a:xfrm rot="17366799">
            <a:off x="1741528" y="3305324"/>
            <a:ext cx="492444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…</a:t>
            </a:r>
          </a:p>
        </p:txBody>
      </p:sp>
      <p:sp>
        <p:nvSpPr>
          <p:cNvPr id="82966" name="Line 22">
            <a:extLst>
              <a:ext uri="{FF2B5EF4-FFF2-40B4-BE49-F238E27FC236}">
                <a16:creationId xmlns:a16="http://schemas.microsoft.com/office/drawing/2014/main" xmlns="" id="{AB0702C2-8E1C-4CCF-9674-0E91A72BF82B}"/>
              </a:ext>
            </a:extLst>
          </p:cNvPr>
          <p:cNvSpPr>
            <a:spLocks noChangeShapeType="1"/>
          </p:cNvSpPr>
          <p:nvPr/>
        </p:nvSpPr>
        <p:spPr bwMode="auto">
          <a:xfrm>
            <a:off x="5600700" y="2400300"/>
            <a:ext cx="12573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2967" name="Line 23">
            <a:extLst>
              <a:ext uri="{FF2B5EF4-FFF2-40B4-BE49-F238E27FC236}">
                <a16:creationId xmlns:a16="http://schemas.microsoft.com/office/drawing/2014/main" xmlns="" id="{1313147A-ECEE-4B56-9479-6A8583A9E32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0500" y="1828800"/>
            <a:ext cx="32004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82968" name="Object 24">
            <a:extLst>
              <a:ext uri="{FF2B5EF4-FFF2-40B4-BE49-F238E27FC236}">
                <a16:creationId xmlns:a16="http://schemas.microsoft.com/office/drawing/2014/main" xmlns="" id="{C74528AD-7319-43CA-BB5A-7B0DE5968D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72300" y="2085975"/>
          <a:ext cx="6286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" name="Equation" r:id="rId3" imgW="838080" imgH="799920" progId="Equation.3">
                  <p:embed/>
                </p:oleObj>
              </mc:Choice>
              <mc:Fallback>
                <p:oleObj name="Equation" r:id="rId3" imgW="838080" imgH="799920" progId="Equation.3">
                  <p:embed/>
                  <p:pic>
                    <p:nvPicPr>
                      <p:cNvPr id="82968" name="Object 24">
                        <a:extLst>
                          <a:ext uri="{FF2B5EF4-FFF2-40B4-BE49-F238E27FC236}">
                            <a16:creationId xmlns:a16="http://schemas.microsoft.com/office/drawing/2014/main" xmlns="" id="{C74528AD-7319-43CA-BB5A-7B0DE5968D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2085975"/>
                        <a:ext cx="628650" cy="600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9" name="Object 25">
            <a:extLst>
              <a:ext uri="{FF2B5EF4-FFF2-40B4-BE49-F238E27FC236}">
                <a16:creationId xmlns:a16="http://schemas.microsoft.com/office/drawing/2014/main" xmlns="" id="{D622F099-D37A-4B88-A28C-3FCAB6CF51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96150" y="1662113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" name="Equation" r:id="rId5" imgW="406080" imgH="406080" progId="Equation.3">
                  <p:embed/>
                </p:oleObj>
              </mc:Choice>
              <mc:Fallback>
                <p:oleObj name="Equation" r:id="rId5" imgW="406080" imgH="406080" progId="Equation.3">
                  <p:embed/>
                  <p:pic>
                    <p:nvPicPr>
                      <p:cNvPr id="82969" name="Object 25">
                        <a:extLst>
                          <a:ext uri="{FF2B5EF4-FFF2-40B4-BE49-F238E27FC236}">
                            <a16:creationId xmlns:a16="http://schemas.microsoft.com/office/drawing/2014/main" xmlns="" id="{D622F099-D37A-4B88-A28C-3FCAB6CF51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0" y="1662113"/>
                        <a:ext cx="3048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70" name="Object 26">
            <a:extLst>
              <a:ext uri="{FF2B5EF4-FFF2-40B4-BE49-F238E27FC236}">
                <a16:creationId xmlns:a16="http://schemas.microsoft.com/office/drawing/2014/main" xmlns="" id="{DB1CEA32-6F8C-44C4-926D-3F0DE668D4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2714625"/>
          <a:ext cx="8191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" name="Equation" r:id="rId7" imgW="1091880" imgH="799920" progId="Equation.3">
                  <p:embed/>
                </p:oleObj>
              </mc:Choice>
              <mc:Fallback>
                <p:oleObj name="Equation" r:id="rId7" imgW="1091880" imgH="799920" progId="Equation.3">
                  <p:embed/>
                  <p:pic>
                    <p:nvPicPr>
                      <p:cNvPr id="82970" name="Object 26">
                        <a:extLst>
                          <a:ext uri="{FF2B5EF4-FFF2-40B4-BE49-F238E27FC236}">
                            <a16:creationId xmlns:a16="http://schemas.microsoft.com/office/drawing/2014/main" xmlns="" id="{DB1CEA32-6F8C-44C4-926D-3F0DE668D4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714625"/>
                        <a:ext cx="819150" cy="600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1" name="Line 27">
            <a:extLst>
              <a:ext uri="{FF2B5EF4-FFF2-40B4-BE49-F238E27FC236}">
                <a16:creationId xmlns:a16="http://schemas.microsoft.com/office/drawing/2014/main" xmlns="" id="{CA82F5DE-7B25-4AFA-A9EB-BDEF6080A01E}"/>
              </a:ext>
            </a:extLst>
          </p:cNvPr>
          <p:cNvSpPr>
            <a:spLocks noChangeShapeType="1"/>
          </p:cNvSpPr>
          <p:nvPr/>
        </p:nvSpPr>
        <p:spPr bwMode="auto">
          <a:xfrm>
            <a:off x="4457700" y="3886200"/>
            <a:ext cx="3429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82972" name="Object 28">
            <a:extLst>
              <a:ext uri="{FF2B5EF4-FFF2-40B4-BE49-F238E27FC236}">
                <a16:creationId xmlns:a16="http://schemas.microsoft.com/office/drawing/2014/main" xmlns="" id="{47065E87-CD3A-477D-B955-41422E4AB2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9613" y="3952875"/>
          <a:ext cx="33242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" name="Equation" r:id="rId9" imgW="4431960" imgH="723600" progId="Equation.3">
                  <p:embed/>
                </p:oleObj>
              </mc:Choice>
              <mc:Fallback>
                <p:oleObj name="Equation" r:id="rId9" imgW="4431960" imgH="723600" progId="Equation.3">
                  <p:embed/>
                  <p:pic>
                    <p:nvPicPr>
                      <p:cNvPr id="82972" name="Object 28">
                        <a:extLst>
                          <a:ext uri="{FF2B5EF4-FFF2-40B4-BE49-F238E27FC236}">
                            <a16:creationId xmlns:a16="http://schemas.microsoft.com/office/drawing/2014/main" xmlns="" id="{47065E87-CD3A-477D-B955-41422E4AB2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3952875"/>
                        <a:ext cx="3324225" cy="542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3" name="Text Box 29">
            <a:extLst>
              <a:ext uri="{FF2B5EF4-FFF2-40B4-BE49-F238E27FC236}">
                <a16:creationId xmlns:a16="http://schemas.microsoft.com/office/drawing/2014/main" xmlns="" id="{A4A37BA4-4572-4917-9E36-4221D3A13CA2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7000518" y="3319611"/>
            <a:ext cx="4924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…</a:t>
            </a:r>
          </a:p>
        </p:txBody>
      </p:sp>
      <p:sp>
        <p:nvSpPr>
          <p:cNvPr id="82974" name="Text Box 30">
            <a:extLst>
              <a:ext uri="{FF2B5EF4-FFF2-40B4-BE49-F238E27FC236}">
                <a16:creationId xmlns:a16="http://schemas.microsoft.com/office/drawing/2014/main" xmlns="" id="{0884662A-6CF7-4BC4-8A53-618F62FC7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6088" y="4023123"/>
            <a:ext cx="1137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Total  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=</a:t>
            </a:r>
          </a:p>
        </p:txBody>
      </p:sp>
      <p:sp>
        <p:nvSpPr>
          <p:cNvPr id="82975" name="Text Box 31">
            <a:extLst>
              <a:ext uri="{FF2B5EF4-FFF2-40B4-BE49-F238E27FC236}">
                <a16:creationId xmlns:a16="http://schemas.microsoft.com/office/drawing/2014/main" xmlns="" id="{39334527-C508-4F1D-9E6B-2C6CE04535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7194" y="4423173"/>
            <a:ext cx="11240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= </a:t>
            </a:r>
            <a:r>
              <a:rPr lang="en-US" altLang="en-US" sz="2400" kern="1200">
                <a:solidFill>
                  <a:srgbClr val="009999"/>
                </a:solidFill>
                <a:latin typeface="Symbol" panose="05050102010706020507" pitchFamily="18" charset="2"/>
                <a:ea typeface="+mn-ea"/>
                <a:cs typeface="+mn-cs"/>
              </a:rPr>
              <a:t>Q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)</a:t>
            </a:r>
          </a:p>
        </p:txBody>
      </p:sp>
      <p:sp>
        <p:nvSpPr>
          <p:cNvPr id="82965" name="Rectangle 21">
            <a:extLst>
              <a:ext uri="{FF2B5EF4-FFF2-40B4-BE49-F238E27FC236}">
                <a16:creationId xmlns:a16="http://schemas.microsoft.com/office/drawing/2014/main" xmlns="" id="{BCE8E62E-8C02-470E-AA97-3A865A76B7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8737" y="1600200"/>
            <a:ext cx="441147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82962" name="Rectangle 18">
            <a:extLst>
              <a:ext uri="{FF2B5EF4-FFF2-40B4-BE49-F238E27FC236}">
                <a16:creationId xmlns:a16="http://schemas.microsoft.com/office/drawing/2014/main" xmlns="" id="{F27D6A1A-721C-45F3-8720-EBD93EC4FA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329" y="2171700"/>
            <a:ext cx="885179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2)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82976" name="Text Box 32">
            <a:extLst>
              <a:ext uri="{FF2B5EF4-FFF2-40B4-BE49-F238E27FC236}">
                <a16:creationId xmlns:a16="http://schemas.microsoft.com/office/drawing/2014/main" xmlns="" id="{4B7F55B7-B056-4327-A757-E0F7628D0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1644" y="4423173"/>
            <a:ext cx="22092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solidFill>
                  <a:srgbClr val="CC0000"/>
                </a:solidFill>
                <a:latin typeface="Times New Roman" panose="02020603050405020304" pitchFamily="18" charset="0"/>
                <a:ea typeface="+mn-ea"/>
                <a:cs typeface="+mn-cs"/>
              </a:rPr>
              <a:t>geometric series</a:t>
            </a:r>
          </a:p>
        </p:txBody>
      </p:sp>
      <p:sp>
        <p:nvSpPr>
          <p:cNvPr id="82977" name="AutoShape 33" descr="Appendix: geometric series">
            <a:hlinkClick r:id="rId11" action="ppaction://hlinksldjump" highlightClick="1"/>
            <a:extLst>
              <a:ext uri="{FF2B5EF4-FFF2-40B4-BE49-F238E27FC236}">
                <a16:creationId xmlns:a16="http://schemas.microsoft.com/office/drawing/2014/main" xmlns="" id="{8CD2F7AD-7075-45C5-B8B1-44B13CB49F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8100" y="4572000"/>
            <a:ext cx="228600" cy="228600"/>
          </a:xfrm>
          <a:prstGeom prst="actionButtonInformation">
            <a:avLst/>
          </a:prstGeom>
          <a:solidFill>
            <a:schemeClr val="accent1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2" name="Ink 11"/>
              <p14:cNvContentPartPr/>
              <p14:nvPr/>
            </p14:nvContentPartPr>
            <p14:xfrm>
              <a:off x="2356427" y="883738"/>
              <a:ext cx="6701400" cy="273816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352827" y="874738"/>
                <a:ext cx="6721200" cy="276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1" name="Ink 30"/>
              <p14:cNvContentPartPr/>
              <p14:nvPr/>
            </p14:nvContentPartPr>
            <p14:xfrm>
              <a:off x="858107" y="1467298"/>
              <a:ext cx="1190880" cy="511560"/>
            </p14:xfrm>
          </p:contentPart>
        </mc:Choice>
        <mc:Fallback xmlns="">
          <p:pic>
            <p:nvPicPr>
              <p:cNvPr id="31" name="Ink 30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50907" y="1461898"/>
                <a:ext cx="1209240" cy="52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2" name="Ink 31"/>
              <p14:cNvContentPartPr/>
              <p14:nvPr/>
            </p14:nvContentPartPr>
            <p14:xfrm>
              <a:off x="2154467" y="1105138"/>
              <a:ext cx="387720" cy="1632960"/>
            </p14:xfrm>
          </p:contentPart>
        </mc:Choice>
        <mc:Fallback xmlns="">
          <p:pic>
            <p:nvPicPr>
              <p:cNvPr id="32" name="Ink 3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136467" y="1091818"/>
                <a:ext cx="417600" cy="166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31" name="Ink 130"/>
              <p14:cNvContentPartPr/>
              <p14:nvPr/>
            </p14:nvContentPartPr>
            <p14:xfrm>
              <a:off x="3107747" y="2859418"/>
              <a:ext cx="4969800" cy="239760"/>
            </p14:xfrm>
          </p:contentPart>
        </mc:Choice>
        <mc:Fallback xmlns="">
          <p:pic>
            <p:nvPicPr>
              <p:cNvPr id="131" name="Ink 130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097667" y="2848978"/>
                <a:ext cx="4986000" cy="26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50" name="Ink 149"/>
              <p14:cNvContentPartPr/>
              <p14:nvPr/>
            </p14:nvContentPartPr>
            <p14:xfrm>
              <a:off x="5734307" y="3807658"/>
              <a:ext cx="995400" cy="34200"/>
            </p14:xfrm>
          </p:contentPart>
        </mc:Choice>
        <mc:Fallback xmlns="">
          <p:pic>
            <p:nvPicPr>
              <p:cNvPr id="150" name="Ink 149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728907" y="3803656"/>
                <a:ext cx="1004760" cy="520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51" name="Ink 150"/>
              <p14:cNvContentPartPr/>
              <p14:nvPr/>
            </p14:nvContentPartPr>
            <p14:xfrm>
              <a:off x="5840507" y="3937618"/>
              <a:ext cx="754920" cy="33840"/>
            </p14:xfrm>
          </p:contentPart>
        </mc:Choice>
        <mc:Fallback xmlns="">
          <p:pic>
            <p:nvPicPr>
              <p:cNvPr id="151" name="Ink 150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832587" y="3924298"/>
                <a:ext cx="767160" cy="54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514931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3538" name="Object 2">
            <a:extLst>
              <a:ext uri="{FF2B5EF4-FFF2-40B4-BE49-F238E27FC236}">
                <a16:creationId xmlns:a16="http://schemas.microsoft.com/office/drawing/2014/main" xmlns="" id="{FD7D8D60-1760-4657-BD33-270B0EFF6927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686050" y="971550"/>
          <a:ext cx="5200650" cy="2711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Paint Shop Pro Image" r:id="rId3" imgW="7619512" imgH="3970732" progId="PaintShopPro">
                  <p:embed/>
                </p:oleObj>
              </mc:Choice>
              <mc:Fallback>
                <p:oleObj name="Paint Shop Pro Image" r:id="rId3" imgW="7619512" imgH="3970732" progId="PaintShopPro">
                  <p:embed/>
                  <p:pic>
                    <p:nvPicPr>
                      <p:cNvPr id="193538" name="Object 2">
                        <a:extLst>
                          <a:ext uri="{FF2B5EF4-FFF2-40B4-BE49-F238E27FC236}">
                            <a16:creationId xmlns:a16="http://schemas.microsoft.com/office/drawing/2014/main" xmlns="" id="{FD7D8D60-1760-4657-BD33-270B0EFF69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971550"/>
                        <a:ext cx="5200650" cy="2711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39" name="Rectangle 3">
            <a:extLst>
              <a:ext uri="{FF2B5EF4-FFF2-40B4-BE49-F238E27FC236}">
                <a16:creationId xmlns:a16="http://schemas.microsoft.com/office/drawing/2014/main" xmlns="" id="{40269187-786B-4D65-B040-C8EF7C118A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</a:t>
            </a:r>
          </a:p>
        </p:txBody>
      </p:sp>
      <p:sp>
        <p:nvSpPr>
          <p:cNvPr id="193540" name="Rectangle 4">
            <a:extLst>
              <a:ext uri="{FF2B5EF4-FFF2-40B4-BE49-F238E27FC236}">
                <a16:creationId xmlns:a16="http://schemas.microsoft.com/office/drawing/2014/main" xmlns="" id="{380D8A41-4B02-4C0C-BF6A-2B2210235C6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406128" y="853678"/>
            <a:ext cx="3451622" cy="346472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W(n) = 2W(n/2) + n</a:t>
            </a:r>
            <a:r>
              <a:rPr lang="en-US" altLang="en-US" sz="1800" baseline="30000">
                <a:latin typeface="Comic Sans MS" panose="030F0702030302020204" pitchFamily="66" charset="0"/>
              </a:rPr>
              <a:t>2</a:t>
            </a:r>
            <a:endParaRPr lang="en-US" altLang="en-US" sz="1800"/>
          </a:p>
        </p:txBody>
      </p:sp>
      <p:sp>
        <p:nvSpPr>
          <p:cNvPr id="193541" name="Rectangle 5">
            <a:extLst>
              <a:ext uri="{FF2B5EF4-FFF2-40B4-BE49-F238E27FC236}">
                <a16:creationId xmlns:a16="http://schemas.microsoft.com/office/drawing/2014/main" xmlns="" id="{9691A314-B89B-457E-859A-E2BE7DAFB83B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1371600" y="3257550"/>
            <a:ext cx="6457950" cy="1885950"/>
          </a:xfrm>
        </p:spPr>
        <p:txBody>
          <a:bodyPr/>
          <a:lstStyle/>
          <a:p>
            <a:pPr marL="342900" indent="-342900"/>
            <a:r>
              <a:rPr lang="en-US" altLang="en-US" sz="1500"/>
              <a:t>Subproblem size at level i is: </a:t>
            </a:r>
            <a:r>
              <a:rPr lang="en-US" altLang="en-US" sz="1500">
                <a:latin typeface="Comic Sans MS" panose="030F0702030302020204" pitchFamily="66" charset="0"/>
              </a:rPr>
              <a:t>n/2</a:t>
            </a:r>
            <a:r>
              <a:rPr lang="en-US" altLang="en-US" sz="1500" baseline="30000">
                <a:latin typeface="Comic Sans MS" panose="030F0702030302020204" pitchFamily="66" charset="0"/>
              </a:rPr>
              <a:t>i</a:t>
            </a:r>
          </a:p>
          <a:p>
            <a:pPr marL="342900" indent="-342900"/>
            <a:r>
              <a:rPr lang="en-US" altLang="en-US" sz="1500"/>
              <a:t>Subproblem size hits 1 when 1 = </a:t>
            </a:r>
            <a:r>
              <a:rPr lang="en-US" altLang="en-US" sz="1500">
                <a:latin typeface="Comic Sans MS" panose="030F0702030302020204" pitchFamily="66" charset="0"/>
              </a:rPr>
              <a:t>n/2</a:t>
            </a:r>
            <a:r>
              <a:rPr lang="en-US" altLang="en-US" sz="1500" baseline="30000">
                <a:latin typeface="Comic Sans MS" panose="030F0702030302020204" pitchFamily="66" charset="0"/>
              </a:rPr>
              <a:t>i </a:t>
            </a:r>
            <a:r>
              <a:rPr lang="en-US" altLang="en-US" sz="15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 i = lgn</a:t>
            </a:r>
          </a:p>
          <a:p>
            <a:pPr marL="342900" indent="-342900"/>
            <a:r>
              <a:rPr lang="en-US" altLang="en-US" sz="1500">
                <a:cs typeface="Arial" panose="020B0604020202020204" pitchFamily="34" charset="0"/>
                <a:sym typeface="Symbol" panose="05050102010706020507" pitchFamily="18" charset="2"/>
              </a:rPr>
              <a:t>Cost of the problem at level i = (</a:t>
            </a:r>
            <a:r>
              <a:rPr lang="en-US" altLang="en-US" sz="1500">
                <a:latin typeface="Comic Sans MS" panose="030F0702030302020204" pitchFamily="66" charset="0"/>
              </a:rPr>
              <a:t>n/2</a:t>
            </a:r>
            <a:r>
              <a:rPr lang="en-US" altLang="en-US" sz="1500" baseline="30000">
                <a:latin typeface="Comic Sans MS" panose="030F0702030302020204" pitchFamily="66" charset="0"/>
              </a:rPr>
              <a:t>i</a:t>
            </a:r>
            <a:r>
              <a:rPr lang="en-US" altLang="en-US" sz="1500">
                <a:latin typeface="Comic Sans MS" panose="030F0702030302020204" pitchFamily="66" charset="0"/>
              </a:rPr>
              <a:t>)</a:t>
            </a:r>
            <a:r>
              <a:rPr lang="en-US" altLang="en-US" sz="1500" baseline="30000">
                <a:latin typeface="Comic Sans MS" panose="030F0702030302020204" pitchFamily="66" charset="0"/>
              </a:rPr>
              <a:t>2</a:t>
            </a:r>
            <a:r>
              <a:rPr lang="en-US" altLang="en-US" sz="1500">
                <a:latin typeface="Comic Sans MS" panose="030F0702030302020204" pitchFamily="66" charset="0"/>
              </a:rPr>
              <a:t>      </a:t>
            </a:r>
            <a:r>
              <a:rPr lang="en-US" altLang="en-US" sz="1500"/>
              <a:t>No. of nodes at level </a:t>
            </a:r>
            <a:r>
              <a:rPr lang="en-US" altLang="en-US" sz="1500">
                <a:latin typeface="Comic Sans MS" panose="030F0702030302020204" pitchFamily="66" charset="0"/>
              </a:rPr>
              <a:t>i = 2</a:t>
            </a:r>
            <a:r>
              <a:rPr lang="en-US" altLang="en-US" sz="1500" baseline="30000">
                <a:latin typeface="Comic Sans MS" panose="030F0702030302020204" pitchFamily="66" charset="0"/>
              </a:rPr>
              <a:t>i</a:t>
            </a:r>
            <a:r>
              <a:rPr lang="en-US" altLang="en-US" sz="1500"/>
              <a:t> </a:t>
            </a:r>
            <a:endParaRPr lang="en-US" altLang="en-US" sz="1500" baseline="30000">
              <a:latin typeface="Comic Sans MS" panose="030F0702030302020204" pitchFamily="66" charset="0"/>
            </a:endParaRPr>
          </a:p>
          <a:p>
            <a:pPr marL="342900" indent="-342900"/>
            <a:r>
              <a:rPr lang="en-US" altLang="en-US" sz="1500"/>
              <a:t>Total cost: </a:t>
            </a:r>
          </a:p>
          <a:p>
            <a:pPr marL="342900" indent="-342900"/>
            <a:endParaRPr lang="en-US" altLang="en-US" sz="1500"/>
          </a:p>
          <a:p>
            <a:pPr marL="342900" indent="-342900">
              <a:buNone/>
            </a:pPr>
            <a:r>
              <a:rPr lang="en-US" altLang="en-US" sz="1500">
                <a:latin typeface="Comic Sans MS" panose="030F0702030302020204" pitchFamily="66" charset="0"/>
              </a:rPr>
              <a:t>	 </a:t>
            </a:r>
            <a:r>
              <a:rPr lang="en-US" altLang="en-US" sz="15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 </a:t>
            </a:r>
            <a:r>
              <a:rPr lang="en-US" altLang="en-US" sz="1500">
                <a:latin typeface="Comic Sans MS" panose="030F0702030302020204" pitchFamily="66" charset="0"/>
              </a:rPr>
              <a:t>W(n) = O(n</a:t>
            </a:r>
            <a:r>
              <a:rPr lang="en-US" altLang="en-US" sz="1500" baseline="30000">
                <a:latin typeface="Comic Sans MS" panose="030F0702030302020204" pitchFamily="66" charset="0"/>
              </a:rPr>
              <a:t>2</a:t>
            </a:r>
            <a:r>
              <a:rPr lang="en-US" altLang="en-US" sz="1500">
                <a:latin typeface="Comic Sans MS" panose="030F0702030302020204" pitchFamily="66" charset="0"/>
              </a:rPr>
              <a:t>)</a:t>
            </a:r>
          </a:p>
        </p:txBody>
      </p:sp>
      <p:graphicFrame>
        <p:nvGraphicFramePr>
          <p:cNvPr id="193542" name="Object 6">
            <a:extLst>
              <a:ext uri="{FF2B5EF4-FFF2-40B4-BE49-F238E27FC236}">
                <a16:creationId xmlns:a16="http://schemas.microsoft.com/office/drawing/2014/main" xmlns="" id="{3FB20F33-57AB-4E3F-ACE9-233E93C597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2219" y="4158854"/>
          <a:ext cx="521136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5" imgW="5219640" imgH="533160" progId="Equation.3">
                  <p:embed/>
                </p:oleObj>
              </mc:Choice>
              <mc:Fallback>
                <p:oleObj name="Equation" r:id="rId5" imgW="5219640" imgH="533160" progId="Equation.3">
                  <p:embed/>
                  <p:pic>
                    <p:nvPicPr>
                      <p:cNvPr id="193542" name="Object 6">
                        <a:extLst>
                          <a:ext uri="{FF2B5EF4-FFF2-40B4-BE49-F238E27FC236}">
                            <a16:creationId xmlns:a16="http://schemas.microsoft.com/office/drawing/2014/main" xmlns="" id="{3FB20F33-57AB-4E3F-ACE9-233E93C597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2219" y="4158854"/>
                        <a:ext cx="5211366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0" grpId="0" build="p"/>
      <p:bldP spid="193541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62" name="Picture 2">
            <a:extLst>
              <a:ext uri="{FF2B5EF4-FFF2-40B4-BE49-F238E27FC236}">
                <a16:creationId xmlns:a16="http://schemas.microsoft.com/office/drawing/2014/main" xmlns="" id="{F1A51916-127D-4EE7-A7DA-475480E0BB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50" y="931069"/>
            <a:ext cx="6572250" cy="2040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563" name="Rectangle 3">
            <a:extLst>
              <a:ext uri="{FF2B5EF4-FFF2-40B4-BE49-F238E27FC236}">
                <a16:creationId xmlns:a16="http://schemas.microsoft.com/office/drawing/2014/main" xmlns="" id="{E79F6296-A58A-4E03-9D08-941D055B2F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</a:t>
            </a:r>
          </a:p>
        </p:txBody>
      </p:sp>
      <p:sp>
        <p:nvSpPr>
          <p:cNvPr id="194564" name="Rectangle 4">
            <a:extLst>
              <a:ext uri="{FF2B5EF4-FFF2-40B4-BE49-F238E27FC236}">
                <a16:creationId xmlns:a16="http://schemas.microsoft.com/office/drawing/2014/main" xmlns="" id="{73B510F4-8931-4129-A8BA-86985FD904A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406128" y="910828"/>
            <a:ext cx="6251972" cy="460772"/>
          </a:xfrm>
        </p:spPr>
        <p:txBody>
          <a:bodyPr/>
          <a:lstStyle/>
          <a:p>
            <a:pPr marL="400050" indent="-400050">
              <a:buNone/>
            </a:pPr>
            <a:r>
              <a:rPr lang="en-US" altLang="en-US" sz="1800">
                <a:solidFill>
                  <a:srgbClr val="DD0111"/>
                </a:solidFill>
                <a:latin typeface="Monotype Corsiva" panose="03010101010201010101" pitchFamily="66" charset="0"/>
              </a:rPr>
              <a:t>E.g.:</a:t>
            </a:r>
            <a:r>
              <a:rPr lang="en-US" altLang="en-US" sz="1800"/>
              <a:t> </a:t>
            </a:r>
            <a:r>
              <a:rPr lang="en-US" altLang="en-US" sz="1800">
                <a:latin typeface="Comic Sans MS" panose="030F0702030302020204" pitchFamily="66" charset="0"/>
              </a:rPr>
              <a:t>T(n) = 3T(n/4) + cn</a:t>
            </a:r>
            <a:r>
              <a:rPr lang="en-US" altLang="en-US" sz="1800" baseline="30000">
                <a:latin typeface="Comic Sans MS" panose="030F0702030302020204" pitchFamily="66" charset="0"/>
              </a:rPr>
              <a:t>2</a:t>
            </a:r>
          </a:p>
        </p:txBody>
      </p:sp>
      <p:sp>
        <p:nvSpPr>
          <p:cNvPr id="194565" name="Rectangle 5">
            <a:extLst>
              <a:ext uri="{FF2B5EF4-FFF2-40B4-BE49-F238E27FC236}">
                <a16:creationId xmlns:a16="http://schemas.microsoft.com/office/drawing/2014/main" xmlns="" id="{04050B62-F0EF-4744-86ED-ED3173CC3E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2914650"/>
            <a:ext cx="6457950" cy="211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8382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76400" indent="-3048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95500" indent="-2667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527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099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671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243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 defTabSz="685800" fontAlgn="base">
              <a:spcAft>
                <a:spcPct val="0"/>
              </a:spcAft>
              <a:buClrTx/>
              <a:buFontTx/>
              <a:buChar char="•"/>
            </a:pPr>
            <a:r>
              <a:rPr lang="en-US" altLang="en-US" sz="1500" kern="1200">
                <a:solidFill>
                  <a:srgbClr val="333399"/>
                </a:solidFill>
                <a:ea typeface="+mn-ea"/>
                <a:cs typeface="+mn-cs"/>
              </a:rPr>
              <a:t>Subproblem size at level i is: </a:t>
            </a:r>
            <a:r>
              <a:rPr lang="en-US" altLang="en-US" sz="1500" kern="1200">
                <a:solidFill>
                  <a:srgbClr val="333399"/>
                </a:solidFill>
                <a:latin typeface="Comic Sans MS" panose="030F0702030302020204" pitchFamily="66" charset="0"/>
                <a:ea typeface="+mn-ea"/>
                <a:cs typeface="+mn-cs"/>
              </a:rPr>
              <a:t>n/4</a:t>
            </a:r>
            <a:r>
              <a:rPr lang="en-US" altLang="en-US" sz="1500" kern="1200" baseline="30000">
                <a:solidFill>
                  <a:srgbClr val="333399"/>
                </a:solidFill>
                <a:latin typeface="Comic Sans MS" panose="030F0702030302020204" pitchFamily="66" charset="0"/>
                <a:ea typeface="+mn-ea"/>
                <a:cs typeface="+mn-cs"/>
              </a:rPr>
              <a:t>i</a:t>
            </a:r>
          </a:p>
          <a:p>
            <a:pPr marL="342900" indent="-342900" defTabSz="685800" fontAlgn="base">
              <a:spcAft>
                <a:spcPct val="0"/>
              </a:spcAft>
              <a:buClrTx/>
              <a:buFontTx/>
              <a:buChar char="•"/>
            </a:pPr>
            <a:r>
              <a:rPr lang="en-US" altLang="en-US" sz="1500" kern="1200">
                <a:solidFill>
                  <a:srgbClr val="333399"/>
                </a:solidFill>
                <a:ea typeface="+mn-ea"/>
                <a:cs typeface="+mn-cs"/>
              </a:rPr>
              <a:t>Subproblem size hits 1 when 1 = </a:t>
            </a:r>
            <a:r>
              <a:rPr lang="en-US" altLang="en-US" sz="1500" kern="1200">
                <a:solidFill>
                  <a:srgbClr val="333399"/>
                </a:solidFill>
                <a:latin typeface="Comic Sans MS" panose="030F0702030302020204" pitchFamily="66" charset="0"/>
                <a:ea typeface="+mn-ea"/>
                <a:cs typeface="+mn-cs"/>
              </a:rPr>
              <a:t>n/4</a:t>
            </a:r>
            <a:r>
              <a:rPr lang="en-US" altLang="en-US" sz="1500" kern="1200" baseline="30000">
                <a:solidFill>
                  <a:srgbClr val="333399"/>
                </a:solidFill>
                <a:latin typeface="Comic Sans MS" panose="030F0702030302020204" pitchFamily="66" charset="0"/>
                <a:ea typeface="+mn-ea"/>
                <a:cs typeface="+mn-cs"/>
              </a:rPr>
              <a:t>i </a:t>
            </a:r>
            <a:r>
              <a:rPr lang="en-US" altLang="en-US" sz="1500" kern="1200">
                <a:solidFill>
                  <a:srgbClr val="333399"/>
                </a:solidFill>
                <a:latin typeface="Comic Sans MS" panose="030F0702030302020204" pitchFamily="66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 i = log</a:t>
            </a:r>
            <a:r>
              <a:rPr lang="en-US" altLang="en-US" sz="1500" kern="1200" baseline="-25000">
                <a:solidFill>
                  <a:srgbClr val="333399"/>
                </a:solidFill>
                <a:latin typeface="Comic Sans MS" panose="030F0702030302020204" pitchFamily="66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4</a:t>
            </a:r>
            <a:r>
              <a:rPr lang="en-US" altLang="en-US" sz="1500" kern="1200">
                <a:solidFill>
                  <a:srgbClr val="333399"/>
                </a:solidFill>
                <a:latin typeface="Comic Sans MS" panose="030F0702030302020204" pitchFamily="66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n</a:t>
            </a:r>
          </a:p>
          <a:p>
            <a:pPr marL="342900" indent="-342900" defTabSz="685800" fontAlgn="base">
              <a:spcAft>
                <a:spcPct val="0"/>
              </a:spcAft>
              <a:buClrTx/>
              <a:buFontTx/>
              <a:buChar char="•"/>
            </a:pPr>
            <a:r>
              <a:rPr lang="en-US" altLang="en-US" sz="1500" kern="1200">
                <a:solidFill>
                  <a:srgbClr val="333399"/>
                </a:solidFill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Cost of a node at level i = c(</a:t>
            </a:r>
            <a:r>
              <a:rPr lang="en-US" altLang="en-US" sz="1500" kern="1200">
                <a:solidFill>
                  <a:srgbClr val="333399"/>
                </a:solidFill>
                <a:latin typeface="Comic Sans MS" panose="030F0702030302020204" pitchFamily="66" charset="0"/>
                <a:ea typeface="+mn-ea"/>
                <a:cs typeface="+mn-cs"/>
              </a:rPr>
              <a:t>n/4</a:t>
            </a:r>
            <a:r>
              <a:rPr lang="en-US" altLang="en-US" sz="1500" kern="1200" baseline="30000">
                <a:solidFill>
                  <a:srgbClr val="333399"/>
                </a:solidFill>
                <a:latin typeface="Comic Sans MS" panose="030F0702030302020204" pitchFamily="66" charset="0"/>
                <a:ea typeface="+mn-ea"/>
                <a:cs typeface="+mn-cs"/>
              </a:rPr>
              <a:t>i</a:t>
            </a:r>
            <a:r>
              <a:rPr lang="en-US" altLang="en-US" sz="1500" kern="1200">
                <a:solidFill>
                  <a:srgbClr val="333399"/>
                </a:solidFill>
                <a:latin typeface="Comic Sans MS" panose="030F0702030302020204" pitchFamily="66" charset="0"/>
                <a:ea typeface="+mn-ea"/>
                <a:cs typeface="+mn-cs"/>
              </a:rPr>
              <a:t>)</a:t>
            </a:r>
            <a:r>
              <a:rPr lang="en-US" altLang="en-US" sz="1500" kern="1200" baseline="30000">
                <a:solidFill>
                  <a:srgbClr val="333399"/>
                </a:solidFill>
                <a:latin typeface="Comic Sans MS" panose="030F0702030302020204" pitchFamily="66" charset="0"/>
                <a:ea typeface="+mn-ea"/>
                <a:cs typeface="+mn-cs"/>
              </a:rPr>
              <a:t>2</a:t>
            </a:r>
          </a:p>
          <a:p>
            <a:pPr marL="342900" indent="-342900" defTabSz="685800" fontAlgn="base">
              <a:spcAft>
                <a:spcPct val="0"/>
              </a:spcAft>
              <a:buClrTx/>
              <a:buFontTx/>
              <a:buChar char="•"/>
            </a:pPr>
            <a:r>
              <a:rPr lang="en-US" altLang="en-US" sz="1500" kern="1200">
                <a:solidFill>
                  <a:srgbClr val="333399"/>
                </a:solidFill>
                <a:ea typeface="+mn-ea"/>
                <a:cs typeface="+mn-cs"/>
              </a:rPr>
              <a:t>Number of nodes at level i = 3</a:t>
            </a:r>
            <a:r>
              <a:rPr lang="en-US" altLang="en-US" sz="1500" kern="1200" baseline="30000">
                <a:solidFill>
                  <a:srgbClr val="333399"/>
                </a:solidFill>
                <a:ea typeface="+mn-ea"/>
                <a:cs typeface="+mn-cs"/>
              </a:rPr>
              <a:t>i</a:t>
            </a:r>
            <a:r>
              <a:rPr lang="en-US" altLang="en-US" sz="1500" kern="1200">
                <a:solidFill>
                  <a:srgbClr val="333399"/>
                </a:solidFill>
                <a:ea typeface="+mn-ea"/>
                <a:cs typeface="+mn-cs"/>
              </a:rPr>
              <a:t> </a:t>
            </a:r>
            <a:r>
              <a:rPr lang="en-US" altLang="en-US" sz="1500" kern="1200">
                <a:solidFill>
                  <a:srgbClr val="333399"/>
                </a:solidFill>
                <a:latin typeface="Comic Sans MS" panose="030F0702030302020204" pitchFamily="66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 </a:t>
            </a:r>
            <a:r>
              <a:rPr lang="en-US" altLang="en-US" sz="1500" kern="1200">
                <a:solidFill>
                  <a:srgbClr val="333399"/>
                </a:solidFill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last level has</a:t>
            </a:r>
            <a:r>
              <a:rPr lang="en-US" altLang="en-US" sz="1500" kern="1200">
                <a:solidFill>
                  <a:srgbClr val="333399"/>
                </a:solidFill>
                <a:latin typeface="Comic Sans MS" panose="030F0702030302020204" pitchFamily="66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 3</a:t>
            </a:r>
            <a:r>
              <a:rPr lang="en-US" altLang="en-US" sz="1500" kern="1200" baseline="30000">
                <a:solidFill>
                  <a:srgbClr val="333399"/>
                </a:solidFill>
                <a:latin typeface="Comic Sans MS" panose="030F0702030302020204" pitchFamily="66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log</a:t>
            </a:r>
            <a:r>
              <a:rPr lang="en-US" altLang="en-US" sz="1500" kern="1200" baseline="-25000">
                <a:solidFill>
                  <a:srgbClr val="333399"/>
                </a:solidFill>
                <a:latin typeface="Comic Sans MS" panose="030F0702030302020204" pitchFamily="66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4</a:t>
            </a:r>
            <a:r>
              <a:rPr lang="en-US" altLang="en-US" sz="1500" kern="1200" baseline="30000">
                <a:solidFill>
                  <a:srgbClr val="333399"/>
                </a:solidFill>
                <a:latin typeface="Comic Sans MS" panose="030F0702030302020204" pitchFamily="66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n </a:t>
            </a:r>
            <a:r>
              <a:rPr lang="en-US" altLang="en-US" sz="1500" kern="1200">
                <a:solidFill>
                  <a:srgbClr val="333399"/>
                </a:solidFill>
                <a:latin typeface="Comic Sans MS" panose="030F0702030302020204" pitchFamily="66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= n</a:t>
            </a:r>
            <a:r>
              <a:rPr lang="en-US" altLang="en-US" sz="1500" kern="1200" baseline="30000">
                <a:solidFill>
                  <a:srgbClr val="333399"/>
                </a:solidFill>
                <a:latin typeface="Comic Sans MS" panose="030F0702030302020204" pitchFamily="66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log</a:t>
            </a:r>
            <a:r>
              <a:rPr lang="en-US" altLang="en-US" sz="1500" kern="1200" baseline="-25000">
                <a:solidFill>
                  <a:srgbClr val="333399"/>
                </a:solidFill>
                <a:latin typeface="Comic Sans MS" panose="030F0702030302020204" pitchFamily="66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4</a:t>
            </a:r>
            <a:r>
              <a:rPr lang="en-US" altLang="en-US" sz="1500" kern="1200" baseline="30000">
                <a:solidFill>
                  <a:srgbClr val="333399"/>
                </a:solidFill>
                <a:latin typeface="Comic Sans MS" panose="030F0702030302020204" pitchFamily="66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altLang="en-US" sz="1500" kern="1200">
                <a:solidFill>
                  <a:srgbClr val="333399"/>
                </a:solidFill>
                <a:latin typeface="Comic Sans MS" panose="030F0702030302020204" pitchFamily="66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500" kern="1200">
                <a:solidFill>
                  <a:srgbClr val="333399"/>
                </a:solidFill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nodes</a:t>
            </a:r>
            <a:endParaRPr lang="en-US" altLang="en-US" sz="1500" kern="1200">
              <a:solidFill>
                <a:srgbClr val="333399"/>
              </a:solidFill>
              <a:ea typeface="+mn-ea"/>
              <a:cs typeface="+mn-cs"/>
            </a:endParaRPr>
          </a:p>
          <a:p>
            <a:pPr marL="342900" indent="-342900" defTabSz="685800" fontAlgn="base">
              <a:spcAft>
                <a:spcPct val="0"/>
              </a:spcAft>
              <a:buClrTx/>
              <a:buFontTx/>
              <a:buChar char="•"/>
            </a:pPr>
            <a:r>
              <a:rPr lang="en-US" altLang="en-US" sz="1500" kern="1200">
                <a:solidFill>
                  <a:srgbClr val="333399"/>
                </a:solidFill>
                <a:ea typeface="+mn-ea"/>
                <a:cs typeface="+mn-cs"/>
              </a:rPr>
              <a:t>Total cost: </a:t>
            </a:r>
          </a:p>
          <a:p>
            <a:pPr marL="342900" indent="-342900" defTabSz="685800" fontAlgn="base">
              <a:spcAft>
                <a:spcPct val="0"/>
              </a:spcAft>
              <a:buClrTx/>
              <a:buFontTx/>
              <a:buChar char="•"/>
            </a:pPr>
            <a:endParaRPr lang="en-US" altLang="en-US" sz="1500" kern="1200">
              <a:solidFill>
                <a:srgbClr val="333399"/>
              </a:solidFill>
              <a:ea typeface="+mn-ea"/>
              <a:cs typeface="+mn-cs"/>
            </a:endParaRPr>
          </a:p>
          <a:p>
            <a:pPr marL="342900" indent="-342900" defTabSz="685800" fontAlgn="base">
              <a:spcAft>
                <a:spcPct val="0"/>
              </a:spcAft>
              <a:buClrTx/>
              <a:buFontTx/>
              <a:buChar char="•"/>
            </a:pPr>
            <a:endParaRPr lang="en-US" altLang="en-US" sz="1500" kern="1200">
              <a:solidFill>
                <a:srgbClr val="333399"/>
              </a:solidFill>
              <a:ea typeface="+mn-ea"/>
              <a:cs typeface="+mn-cs"/>
            </a:endParaRPr>
          </a:p>
          <a:p>
            <a:pPr marL="342900" indent="-342900" defTabSz="685800" fontAlgn="base">
              <a:spcAft>
                <a:spcPct val="0"/>
              </a:spcAft>
              <a:buClrTx/>
              <a:buNone/>
            </a:pPr>
            <a:r>
              <a:rPr lang="en-US" altLang="en-US" sz="1500" kern="1200">
                <a:solidFill>
                  <a:srgbClr val="333399"/>
                </a:solidFill>
                <a:latin typeface="Comic Sans MS" panose="030F0702030302020204" pitchFamily="66" charset="0"/>
                <a:ea typeface="+mn-ea"/>
                <a:cs typeface="+mn-cs"/>
              </a:rPr>
              <a:t>	 </a:t>
            </a:r>
            <a:r>
              <a:rPr lang="en-US" altLang="en-US" sz="1500" kern="1200">
                <a:solidFill>
                  <a:srgbClr val="333399"/>
                </a:solidFill>
                <a:latin typeface="Comic Sans MS" panose="030F0702030302020204" pitchFamily="66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 </a:t>
            </a:r>
            <a:r>
              <a:rPr lang="en-US" altLang="en-US" sz="1500" kern="1200">
                <a:solidFill>
                  <a:srgbClr val="333399"/>
                </a:solidFill>
                <a:latin typeface="Comic Sans MS" panose="030F0702030302020204" pitchFamily="66" charset="0"/>
                <a:ea typeface="+mn-ea"/>
                <a:cs typeface="+mn-cs"/>
              </a:rPr>
              <a:t>T(n) = O(n</a:t>
            </a:r>
            <a:r>
              <a:rPr lang="en-US" altLang="en-US" sz="1500" kern="1200" baseline="30000">
                <a:solidFill>
                  <a:srgbClr val="333399"/>
                </a:solidFill>
                <a:latin typeface="Comic Sans MS" panose="030F0702030302020204" pitchFamily="66" charset="0"/>
                <a:ea typeface="+mn-ea"/>
                <a:cs typeface="+mn-cs"/>
              </a:rPr>
              <a:t>2</a:t>
            </a:r>
            <a:r>
              <a:rPr lang="en-US" altLang="en-US" sz="1500" kern="1200">
                <a:solidFill>
                  <a:srgbClr val="333399"/>
                </a:solidFill>
                <a:latin typeface="Comic Sans MS" panose="030F0702030302020204" pitchFamily="66" charset="0"/>
                <a:ea typeface="+mn-ea"/>
                <a:cs typeface="+mn-cs"/>
              </a:rPr>
              <a:t>)</a:t>
            </a:r>
          </a:p>
        </p:txBody>
      </p:sp>
      <p:graphicFrame>
        <p:nvGraphicFramePr>
          <p:cNvPr id="194566" name="Object 6">
            <a:extLst>
              <a:ext uri="{FF2B5EF4-FFF2-40B4-BE49-F238E27FC236}">
                <a16:creationId xmlns:a16="http://schemas.microsoft.com/office/drawing/2014/main" xmlns="" id="{1AB59CB7-E01E-4964-80AC-B4BE35DC000A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771650" y="4295776"/>
          <a:ext cx="5715000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4" imgW="5410080" imgH="634680" progId="Equation.3">
                  <p:embed/>
                </p:oleObj>
              </mc:Choice>
              <mc:Fallback>
                <p:oleObj name="Equation" r:id="rId4" imgW="5410080" imgH="634680" progId="Equation.3">
                  <p:embed/>
                  <p:pic>
                    <p:nvPicPr>
                      <p:cNvPr id="194566" name="Object 6">
                        <a:extLst>
                          <a:ext uri="{FF2B5EF4-FFF2-40B4-BE49-F238E27FC236}">
                            <a16:creationId xmlns:a16="http://schemas.microsoft.com/office/drawing/2014/main" xmlns="" id="{1AB59CB7-E01E-4964-80AC-B4BE35DC00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4295776"/>
                        <a:ext cx="5715000" cy="670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4" grpId="0" build="p"/>
      <p:bldP spid="194565" grpId="0" build="p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>
            <a:extLst>
              <a:ext uri="{FF2B5EF4-FFF2-40B4-BE49-F238E27FC236}">
                <a16:creationId xmlns:a16="http://schemas.microsoft.com/office/drawing/2014/main" xmlns="" id="{53B22841-D3E4-48AF-8789-2AAA5C8CD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3300" y="4800600"/>
            <a:ext cx="3829050" cy="342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1350" kern="1200"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8659" name="Rectangle 3">
            <a:extLst>
              <a:ext uri="{FF2B5EF4-FFF2-40B4-BE49-F238E27FC236}">
                <a16:creationId xmlns:a16="http://schemas.microsoft.com/office/drawing/2014/main" xmlns="" id="{673381F6-CA5D-48A3-A9F5-081C48CAB2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</a:t>
            </a:r>
          </a:p>
        </p:txBody>
      </p:sp>
      <p:sp>
        <p:nvSpPr>
          <p:cNvPr id="198660" name="Rectangle 4">
            <a:extLst>
              <a:ext uri="{FF2B5EF4-FFF2-40B4-BE49-F238E27FC236}">
                <a16:creationId xmlns:a16="http://schemas.microsoft.com/office/drawing/2014/main" xmlns="" id="{46A475AC-A8A9-4517-83C9-898B4E5FC1F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406128" y="910829"/>
            <a:ext cx="3451622" cy="3807619"/>
          </a:xfrm>
        </p:spPr>
        <p:txBody>
          <a:bodyPr/>
          <a:lstStyle/>
          <a:p>
            <a:pPr marL="400050" indent="-400050"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W(n) = W(n/3) + W(2n/3) + n</a:t>
            </a:r>
          </a:p>
        </p:txBody>
      </p:sp>
      <p:graphicFrame>
        <p:nvGraphicFramePr>
          <p:cNvPr id="198661" name="Object 5">
            <a:extLst>
              <a:ext uri="{FF2B5EF4-FFF2-40B4-BE49-F238E27FC236}">
                <a16:creationId xmlns:a16="http://schemas.microsoft.com/office/drawing/2014/main" xmlns="" id="{08632E71-896C-4FD2-98D9-85FA6C74738B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800601" y="914400"/>
          <a:ext cx="2793206" cy="302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" name="Paint Shop Pro Image" r:id="rId3" imgW="5648780" imgH="6126829" progId="PaintShopPro">
                  <p:embed/>
                </p:oleObj>
              </mc:Choice>
              <mc:Fallback>
                <p:oleObj name="Paint Shop Pro Image" r:id="rId3" imgW="5648780" imgH="6126829" progId="PaintShopPro">
                  <p:embed/>
                  <p:pic>
                    <p:nvPicPr>
                      <p:cNvPr id="198661" name="Object 5">
                        <a:extLst>
                          <a:ext uri="{FF2B5EF4-FFF2-40B4-BE49-F238E27FC236}">
                            <a16:creationId xmlns:a16="http://schemas.microsoft.com/office/drawing/2014/main" xmlns="" id="{08632E71-896C-4FD2-98D9-85FA6C7473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914400"/>
                        <a:ext cx="2793206" cy="302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2" name="Rectangle 6">
            <a:extLst>
              <a:ext uri="{FF2B5EF4-FFF2-40B4-BE49-F238E27FC236}">
                <a16:creationId xmlns:a16="http://schemas.microsoft.com/office/drawing/2014/main" xmlns="" id="{2B128255-DCA0-4308-B7E9-FD6D849D3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0" y="1371600"/>
            <a:ext cx="3371850" cy="354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8382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76400" indent="-3048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95500" indent="-2667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527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099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671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243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 defTabSz="685800" fontAlgn="base">
              <a:lnSpc>
                <a:spcPct val="150000"/>
              </a:lnSpc>
              <a:spcAft>
                <a:spcPct val="0"/>
              </a:spcAft>
              <a:buClrTx/>
              <a:buFontTx/>
              <a:buChar char="•"/>
            </a:pPr>
            <a:r>
              <a:rPr lang="en-US" altLang="en-US" sz="1500" kern="1200">
                <a:solidFill>
                  <a:srgbClr val="333399"/>
                </a:solidFill>
                <a:ea typeface="+mn-ea"/>
                <a:cs typeface="+mn-cs"/>
              </a:rPr>
              <a:t>The longest path from the root to a leaf is:                  		        </a:t>
            </a:r>
            <a:r>
              <a:rPr lang="en-US" altLang="en-US" sz="1500" kern="1200">
                <a:solidFill>
                  <a:srgbClr val="333399"/>
                </a:solidFill>
                <a:latin typeface="Comic Sans MS" panose="030F0702030302020204" pitchFamily="66" charset="0"/>
                <a:ea typeface="+mn-ea"/>
                <a:cs typeface="+mn-cs"/>
              </a:rPr>
              <a:t>n </a:t>
            </a:r>
            <a:r>
              <a:rPr lang="en-US" altLang="en-US" sz="1500" kern="1200">
                <a:solidFill>
                  <a:srgbClr val="333399"/>
                </a:solidFill>
                <a:latin typeface="Comic Sans MS" panose="030F0702030302020204" pitchFamily="66" charset="0"/>
                <a:ea typeface="+mn-ea"/>
                <a:cs typeface="+mn-cs"/>
                <a:sym typeface="Symbol" panose="05050102010706020507" pitchFamily="18" charset="2"/>
              </a:rPr>
              <a:t> (2/3)n  (2/3)</a:t>
            </a:r>
            <a:r>
              <a:rPr lang="en-US" altLang="en-US" sz="1500" kern="1200" baseline="30000">
                <a:solidFill>
                  <a:srgbClr val="333399"/>
                </a:solidFill>
                <a:latin typeface="Comic Sans MS" panose="030F0702030302020204" pitchFamily="66" charset="0"/>
                <a:ea typeface="+mn-ea"/>
                <a:cs typeface="+mn-cs"/>
                <a:sym typeface="Symbol" panose="05050102010706020507" pitchFamily="18" charset="2"/>
              </a:rPr>
              <a:t>2</a:t>
            </a:r>
            <a:r>
              <a:rPr lang="en-US" altLang="en-US" sz="1500" kern="1200">
                <a:solidFill>
                  <a:srgbClr val="333399"/>
                </a:solidFill>
                <a:latin typeface="Comic Sans MS" panose="030F0702030302020204" pitchFamily="66" charset="0"/>
                <a:ea typeface="+mn-ea"/>
                <a:cs typeface="+mn-cs"/>
                <a:sym typeface="Symbol" panose="05050102010706020507" pitchFamily="18" charset="2"/>
              </a:rPr>
              <a:t> n  …  1</a:t>
            </a:r>
            <a:endParaRPr lang="en-US" altLang="en-US" sz="1500" kern="1200" baseline="30000">
              <a:solidFill>
                <a:srgbClr val="333399"/>
              </a:solidFill>
              <a:latin typeface="Comic Sans MS" panose="030F0702030302020204" pitchFamily="66" charset="0"/>
              <a:ea typeface="+mn-ea"/>
              <a:cs typeface="+mn-cs"/>
              <a:sym typeface="Symbol" panose="05050102010706020507" pitchFamily="18" charset="2"/>
            </a:endParaRPr>
          </a:p>
          <a:p>
            <a:pPr marL="342900" indent="-342900" defTabSz="685800" fontAlgn="base">
              <a:lnSpc>
                <a:spcPct val="150000"/>
              </a:lnSpc>
              <a:spcAft>
                <a:spcPct val="0"/>
              </a:spcAft>
              <a:buClrTx/>
              <a:buFontTx/>
              <a:buChar char="•"/>
            </a:pPr>
            <a:r>
              <a:rPr lang="en-US" altLang="en-US" sz="1500" kern="1200">
                <a:solidFill>
                  <a:srgbClr val="333399"/>
                </a:solidFill>
                <a:ea typeface="+mn-ea"/>
                <a:cs typeface="+mn-cs"/>
              </a:rPr>
              <a:t>Subproblem size hits 1 when       1 = </a:t>
            </a:r>
            <a:r>
              <a:rPr lang="en-US" altLang="en-US" sz="1500" kern="1200">
                <a:solidFill>
                  <a:srgbClr val="333399"/>
                </a:solidFill>
                <a:latin typeface="Comic Sans MS" panose="030F0702030302020204" pitchFamily="66" charset="0"/>
                <a:ea typeface="+mn-ea"/>
                <a:cs typeface="+mn-cs"/>
              </a:rPr>
              <a:t>(2/3)</a:t>
            </a:r>
            <a:r>
              <a:rPr lang="en-US" altLang="en-US" sz="1500" kern="1200" baseline="30000">
                <a:solidFill>
                  <a:srgbClr val="333399"/>
                </a:solidFill>
                <a:latin typeface="Comic Sans MS" panose="030F0702030302020204" pitchFamily="66" charset="0"/>
                <a:ea typeface="+mn-ea"/>
                <a:cs typeface="+mn-cs"/>
              </a:rPr>
              <a:t>i</a:t>
            </a:r>
            <a:r>
              <a:rPr lang="en-US" altLang="en-US" sz="1500" kern="1200">
                <a:solidFill>
                  <a:srgbClr val="333399"/>
                </a:solidFill>
                <a:latin typeface="Comic Sans MS" panose="030F0702030302020204" pitchFamily="66" charset="0"/>
                <a:ea typeface="+mn-ea"/>
                <a:cs typeface="+mn-cs"/>
              </a:rPr>
              <a:t>n </a:t>
            </a:r>
            <a:r>
              <a:rPr lang="en-US" altLang="en-US" sz="1500" kern="1200">
                <a:solidFill>
                  <a:srgbClr val="333399"/>
                </a:solidFill>
                <a:latin typeface="Comic Sans MS" panose="030F0702030302020204" pitchFamily="66" charset="0"/>
                <a:ea typeface="+mn-ea"/>
                <a:cs typeface="+mn-cs"/>
                <a:sym typeface="Symbol" panose="05050102010706020507" pitchFamily="18" charset="2"/>
              </a:rPr>
              <a:t> i=log</a:t>
            </a:r>
            <a:r>
              <a:rPr lang="en-US" altLang="en-US" sz="1500" kern="1200" baseline="-25000">
                <a:solidFill>
                  <a:srgbClr val="333399"/>
                </a:solidFill>
                <a:latin typeface="Comic Sans MS" panose="030F0702030302020204" pitchFamily="66" charset="0"/>
                <a:ea typeface="+mn-ea"/>
                <a:cs typeface="+mn-cs"/>
                <a:sym typeface="Symbol" panose="05050102010706020507" pitchFamily="18" charset="2"/>
              </a:rPr>
              <a:t>3/2</a:t>
            </a:r>
            <a:r>
              <a:rPr lang="en-US" altLang="en-US" sz="1500" kern="1200">
                <a:solidFill>
                  <a:srgbClr val="333399"/>
                </a:solidFill>
                <a:latin typeface="Comic Sans MS" panose="030F0702030302020204" pitchFamily="66" charset="0"/>
                <a:ea typeface="+mn-ea"/>
                <a:cs typeface="+mn-cs"/>
                <a:sym typeface="Symbol" panose="05050102010706020507" pitchFamily="18" charset="2"/>
              </a:rPr>
              <a:t>n</a:t>
            </a:r>
            <a:endParaRPr lang="en-US" altLang="en-US" sz="1500" kern="1200">
              <a:solidFill>
                <a:srgbClr val="333399"/>
              </a:solidFill>
              <a:latin typeface="Comic Sans MS" panose="030F0702030302020204" pitchFamily="66" charset="0"/>
              <a:ea typeface="+mn-ea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342900" indent="-342900" defTabSz="685800" fontAlgn="base">
              <a:lnSpc>
                <a:spcPct val="150000"/>
              </a:lnSpc>
              <a:spcAft>
                <a:spcPct val="0"/>
              </a:spcAft>
              <a:buClrTx/>
              <a:buFontTx/>
              <a:buChar char="•"/>
            </a:pPr>
            <a:r>
              <a:rPr lang="en-US" altLang="en-US" sz="1500" kern="1200">
                <a:solidFill>
                  <a:srgbClr val="333399"/>
                </a:solidFill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Cost of the problem at level i = </a:t>
            </a:r>
            <a:r>
              <a:rPr lang="en-US" altLang="en-US" sz="1500" kern="1200">
                <a:solidFill>
                  <a:srgbClr val="333399"/>
                </a:solidFill>
                <a:latin typeface="Comic Sans MS" panose="030F0702030302020204" pitchFamily="66" charset="0"/>
                <a:ea typeface="+mn-ea"/>
                <a:cs typeface="+mn-cs"/>
              </a:rPr>
              <a:t>n</a:t>
            </a:r>
          </a:p>
          <a:p>
            <a:pPr marL="342900" indent="-342900" defTabSz="685800" fontAlgn="base">
              <a:lnSpc>
                <a:spcPct val="150000"/>
              </a:lnSpc>
              <a:spcAft>
                <a:spcPct val="0"/>
              </a:spcAft>
              <a:buClrTx/>
              <a:buFontTx/>
              <a:buChar char="•"/>
            </a:pPr>
            <a:r>
              <a:rPr lang="en-US" altLang="en-US" sz="1500" kern="1200">
                <a:solidFill>
                  <a:srgbClr val="333399"/>
                </a:solidFill>
                <a:ea typeface="+mn-ea"/>
                <a:cs typeface="+mn-cs"/>
              </a:rPr>
              <a:t>Total cost:</a:t>
            </a:r>
          </a:p>
          <a:p>
            <a:pPr marL="342900" indent="-342900" defTabSz="685800" fontAlgn="base">
              <a:spcAft>
                <a:spcPct val="0"/>
              </a:spcAft>
              <a:buClrTx/>
              <a:buFontTx/>
              <a:buChar char="•"/>
            </a:pPr>
            <a:endParaRPr lang="en-US" altLang="en-US" sz="1500" kern="1200">
              <a:solidFill>
                <a:srgbClr val="333399"/>
              </a:solidFill>
              <a:ea typeface="+mn-ea"/>
              <a:cs typeface="+mn-cs"/>
            </a:endParaRPr>
          </a:p>
          <a:p>
            <a:pPr marL="342900" indent="-342900" defTabSz="685800" fontAlgn="base">
              <a:spcAft>
                <a:spcPct val="0"/>
              </a:spcAft>
              <a:buClrTx/>
              <a:buFontTx/>
              <a:buChar char="•"/>
            </a:pPr>
            <a:endParaRPr lang="en-US" altLang="en-US" sz="1500" kern="1200">
              <a:solidFill>
                <a:srgbClr val="333399"/>
              </a:solidFill>
              <a:ea typeface="+mn-ea"/>
              <a:cs typeface="+mn-cs"/>
            </a:endParaRPr>
          </a:p>
          <a:p>
            <a:pPr marL="342900" indent="-342900" defTabSz="685800" fontAlgn="base">
              <a:spcAft>
                <a:spcPct val="0"/>
              </a:spcAft>
              <a:buClrTx/>
              <a:buNone/>
            </a:pPr>
            <a:endParaRPr lang="en-US" altLang="en-US" sz="1500" kern="1200">
              <a:solidFill>
                <a:srgbClr val="333399"/>
              </a:solidFill>
              <a:latin typeface="Comic Sans MS" panose="030F0702030302020204" pitchFamily="66" charset="0"/>
              <a:ea typeface="+mn-ea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342900" indent="-342900" defTabSz="685800" fontAlgn="base">
              <a:spcAft>
                <a:spcPct val="0"/>
              </a:spcAft>
              <a:buClrTx/>
              <a:buNone/>
            </a:pPr>
            <a:r>
              <a:rPr lang="en-US" altLang="en-US" sz="1500" kern="1200">
                <a:solidFill>
                  <a:srgbClr val="333399"/>
                </a:solidFill>
                <a:latin typeface="Comic Sans MS" panose="030F0702030302020204" pitchFamily="66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			 </a:t>
            </a:r>
            <a:r>
              <a:rPr lang="en-US" altLang="en-US" sz="1500" kern="1200">
                <a:solidFill>
                  <a:srgbClr val="333399"/>
                </a:solidFill>
                <a:latin typeface="Comic Sans MS" panose="030F0702030302020204" pitchFamily="66" charset="0"/>
                <a:ea typeface="+mn-ea"/>
                <a:cs typeface="+mn-cs"/>
              </a:rPr>
              <a:t>W(n) = O(nlgn)</a:t>
            </a:r>
          </a:p>
        </p:txBody>
      </p:sp>
      <p:graphicFrame>
        <p:nvGraphicFramePr>
          <p:cNvPr id="198663" name="Object 7">
            <a:extLst>
              <a:ext uri="{FF2B5EF4-FFF2-40B4-BE49-F238E27FC236}">
                <a16:creationId xmlns:a16="http://schemas.microsoft.com/office/drawing/2014/main" xmlns="" id="{66173548-DF1F-490A-9AED-E651B56BED64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3195637" y="3839766"/>
          <a:ext cx="3253979" cy="532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" name="Equation" r:id="rId5" imgW="2717640" imgH="444240" progId="Equation.DSMT4">
                  <p:embed/>
                </p:oleObj>
              </mc:Choice>
              <mc:Fallback>
                <p:oleObj name="Equation" r:id="rId5" imgW="2717640" imgH="444240" progId="Equation.DSMT4">
                  <p:embed/>
                  <p:pic>
                    <p:nvPicPr>
                      <p:cNvPr id="198663" name="Object 7">
                        <a:extLst>
                          <a:ext uri="{FF2B5EF4-FFF2-40B4-BE49-F238E27FC236}">
                            <a16:creationId xmlns:a16="http://schemas.microsoft.com/office/drawing/2014/main" xmlns="" id="{66173548-DF1F-490A-9AED-E651B56BED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637" y="3839766"/>
                        <a:ext cx="3253979" cy="532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7" name="Object 11">
            <a:extLst>
              <a:ext uri="{FF2B5EF4-FFF2-40B4-BE49-F238E27FC236}">
                <a16:creationId xmlns:a16="http://schemas.microsoft.com/office/drawing/2014/main" xmlns="" id="{7BA3EEFE-14BD-4AD4-92BB-A230023D01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2916" y="4344591"/>
          <a:ext cx="4662488" cy="451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Equation" r:id="rId7" imgW="4597200" imgH="444240" progId="Equation.DSMT4">
                  <p:embed/>
                </p:oleObj>
              </mc:Choice>
              <mc:Fallback>
                <p:oleObj name="Equation" r:id="rId7" imgW="4597200" imgH="444240" progId="Equation.DSMT4">
                  <p:embed/>
                  <p:pic>
                    <p:nvPicPr>
                      <p:cNvPr id="198667" name="Object 11">
                        <a:extLst>
                          <a:ext uri="{FF2B5EF4-FFF2-40B4-BE49-F238E27FC236}">
                            <a16:creationId xmlns:a16="http://schemas.microsoft.com/office/drawing/2014/main" xmlns="" id="{7BA3EEFE-14BD-4AD4-92BB-A230023D01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916" y="4344591"/>
                        <a:ext cx="4662488" cy="451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0" grpId="0" build="p"/>
      <p:bldP spid="198662" grpId="0" uiExpand="1" build="p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xmlns="" id="{98066A6A-9CE3-4412-9A40-ED90D85ECD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master method</a:t>
            </a:r>
          </a:p>
        </p:txBody>
      </p:sp>
      <p:sp>
        <p:nvSpPr>
          <p:cNvPr id="84995" name="Text Box 3">
            <a:extLst>
              <a:ext uri="{FF2B5EF4-FFF2-40B4-BE49-F238E27FC236}">
                <a16:creationId xmlns:a16="http://schemas.microsoft.com/office/drawing/2014/main" xmlns="" id="{CF3DD0E7-ABB6-48F4-B7F2-AEBABA86C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1" y="1589485"/>
            <a:ext cx="5669756" cy="2105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685800" fontAlgn="base">
              <a:lnSpc>
                <a:spcPct val="95000"/>
              </a:lnSpc>
              <a:spcBef>
                <a:spcPct val="3500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The master method applies to recurrences of the form</a:t>
            </a:r>
          </a:p>
          <a:p>
            <a:pPr algn="ctr" defTabSz="685800" fontAlgn="base">
              <a:lnSpc>
                <a:spcPct val="95000"/>
              </a:lnSpc>
              <a:spcBef>
                <a:spcPct val="35000"/>
              </a:spcBef>
              <a:spcAft>
                <a:spcPct val="0"/>
              </a:spcAft>
              <a:buClrTx/>
            </a:pP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) =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a</a:t>
            </a:r>
            <a:r>
              <a:rPr lang="en-US" altLang="en-US" sz="135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/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b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) +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f</a:t>
            </a:r>
            <a:r>
              <a:rPr lang="en-US" altLang="en-US" sz="135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) </a:t>
            </a: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, </a:t>
            </a:r>
          </a:p>
          <a:p>
            <a:pPr defTabSz="685800" fontAlgn="base">
              <a:lnSpc>
                <a:spcPct val="95000"/>
              </a:lnSpc>
              <a:spcBef>
                <a:spcPct val="3500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where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a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altLang="en-US" sz="2400" kern="1200">
                <a:solidFill>
                  <a:srgbClr val="009999"/>
                </a:solidFill>
                <a:latin typeface="Symbol" panose="05050102010706020507" pitchFamily="18" charset="2"/>
                <a:ea typeface="+mn-ea"/>
                <a:cs typeface="+mn-cs"/>
              </a:rPr>
              <a:t>³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 1</a:t>
            </a: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,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b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 &gt; 1</a:t>
            </a: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, and </a:t>
            </a:r>
            <a:r>
              <a:rPr lang="en-US" altLang="en-US" sz="1350" kern="1200"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f</a:t>
            </a:r>
            <a:r>
              <a:rPr lang="en-US" altLang="en-US" sz="1350" kern="1200"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 is asymptotically positive.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xmlns="" id="{34476AA6-66FE-4564-9A73-78D7C5BA94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ree common cases</a:t>
            </a:r>
          </a:p>
        </p:txBody>
      </p:sp>
      <p:sp>
        <p:nvSpPr>
          <p:cNvPr id="86019" name="Text Box 3">
            <a:extLst>
              <a:ext uri="{FF2B5EF4-FFF2-40B4-BE49-F238E27FC236}">
                <a16:creationId xmlns:a16="http://schemas.microsoft.com/office/drawing/2014/main" xmlns="" id="{8E5E8703-D5A5-4484-9BD5-430B5B3ED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3994" y="1157288"/>
            <a:ext cx="32832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Compare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f</a:t>
            </a:r>
            <a:r>
              <a:rPr lang="en-US" altLang="en-US" sz="135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 with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log</a:t>
            </a:r>
            <a:r>
              <a:rPr lang="en-US" altLang="en-US" sz="2400" i="1" kern="1200" baseline="16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b</a:t>
            </a:r>
            <a:r>
              <a:rPr lang="en-US" altLang="en-US" sz="2400" i="1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a</a:t>
            </a: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  <p:sp>
        <p:nvSpPr>
          <p:cNvPr id="86020" name="Text Box 4">
            <a:extLst>
              <a:ext uri="{FF2B5EF4-FFF2-40B4-BE49-F238E27FC236}">
                <a16:creationId xmlns:a16="http://schemas.microsoft.com/office/drawing/2014/main" xmlns="" id="{B2D4EF13-F011-465F-9351-2956E65FDE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5901" y="1608535"/>
            <a:ext cx="6012656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88975" indent="-2317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42875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200025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57175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0289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4861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9433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4005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 defTabSz="68580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CC0000"/>
              </a:buClr>
              <a:buFontTx/>
              <a:buAutoNum type="arabicPeriod"/>
            </a:pP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f</a:t>
            </a:r>
            <a:r>
              <a:rPr lang="en-US" altLang="en-US" sz="1200" kern="1200">
                <a:solidFill>
                  <a:srgbClr val="009999"/>
                </a:solidFill>
                <a:ea typeface="+mn-ea"/>
                <a:cs typeface="+mn-cs"/>
              </a:rPr>
              <a:t> 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) =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O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 baseline="30000">
                <a:solidFill>
                  <a:srgbClr val="009999"/>
                </a:solidFill>
                <a:ea typeface="+mn-ea"/>
                <a:cs typeface="+mn-cs"/>
              </a:rPr>
              <a:t>log</a:t>
            </a:r>
            <a:r>
              <a:rPr lang="en-US" altLang="en-US" i="1" kern="1200" baseline="16000">
                <a:solidFill>
                  <a:srgbClr val="009999"/>
                </a:solidFill>
                <a:ea typeface="+mn-ea"/>
                <a:cs typeface="+mn-cs"/>
              </a:rPr>
              <a:t>b</a:t>
            </a:r>
            <a:r>
              <a:rPr lang="en-US" altLang="en-US" i="1" kern="1200" baseline="30000">
                <a:solidFill>
                  <a:srgbClr val="009999"/>
                </a:solidFill>
                <a:ea typeface="+mn-ea"/>
                <a:cs typeface="+mn-cs"/>
              </a:rPr>
              <a:t>a </a:t>
            </a:r>
            <a:r>
              <a:rPr lang="en-US" altLang="en-US" kern="1200" baseline="30000">
                <a:solidFill>
                  <a:srgbClr val="009999"/>
                </a:solidFill>
                <a:ea typeface="+mn-ea"/>
                <a:cs typeface="+mn-cs"/>
              </a:rPr>
              <a:t>– </a:t>
            </a:r>
            <a:r>
              <a:rPr lang="en-US" altLang="en-US" kern="1200" baseline="30000">
                <a:solidFill>
                  <a:srgbClr val="009999"/>
                </a:solidFill>
                <a:latin typeface="Symbol" panose="05050102010706020507" pitchFamily="18" charset="2"/>
                <a:ea typeface="+mn-ea"/>
                <a:cs typeface="+mn-cs"/>
              </a:rPr>
              <a:t>e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)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 for some constant </a:t>
            </a:r>
            <a:r>
              <a:rPr lang="en-US" altLang="en-US" kern="1200">
                <a:solidFill>
                  <a:srgbClr val="009999"/>
                </a:solidFill>
                <a:latin typeface="Symbol" panose="05050102010706020507" pitchFamily="18" charset="2"/>
                <a:ea typeface="+mn-ea"/>
                <a:cs typeface="+mn-cs"/>
              </a:rPr>
              <a:t>e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 &gt; 0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.</a:t>
            </a:r>
          </a:p>
          <a:p>
            <a:pPr marL="516731" lvl="1" indent="-173831" defTabSz="68580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CC0000"/>
              </a:buClr>
              <a:buFontTx/>
              <a:buChar char="•"/>
            </a:pP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f</a:t>
            </a:r>
            <a:r>
              <a:rPr lang="en-US" altLang="en-US" sz="1350" kern="1200">
                <a:solidFill>
                  <a:srgbClr val="009999"/>
                </a:solidFill>
                <a:ea typeface="+mn-ea"/>
                <a:cs typeface="+mn-cs"/>
              </a:rPr>
              <a:t> 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) 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grows polynomially slower than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 baseline="30000">
                <a:solidFill>
                  <a:srgbClr val="009999"/>
                </a:solidFill>
                <a:ea typeface="+mn-ea"/>
                <a:cs typeface="+mn-cs"/>
              </a:rPr>
              <a:t>log</a:t>
            </a:r>
            <a:r>
              <a:rPr lang="en-US" altLang="en-US" i="1" kern="1200" baseline="16000">
                <a:solidFill>
                  <a:srgbClr val="009999"/>
                </a:solidFill>
                <a:ea typeface="+mn-ea"/>
                <a:cs typeface="+mn-cs"/>
              </a:rPr>
              <a:t>b</a:t>
            </a:r>
            <a:r>
              <a:rPr lang="en-US" altLang="en-US" i="1" kern="1200" baseline="30000">
                <a:solidFill>
                  <a:srgbClr val="009999"/>
                </a:solidFill>
                <a:ea typeface="+mn-ea"/>
                <a:cs typeface="+mn-cs"/>
              </a:rPr>
              <a:t>a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 (by an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 baseline="30000">
                <a:solidFill>
                  <a:srgbClr val="009999"/>
                </a:solidFill>
                <a:latin typeface="Symbol" panose="05050102010706020507" pitchFamily="18" charset="2"/>
                <a:ea typeface="+mn-ea"/>
                <a:cs typeface="+mn-cs"/>
              </a:rPr>
              <a:t>e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 factor).</a:t>
            </a:r>
          </a:p>
          <a:p>
            <a:pPr marL="342900" indent="-342900" defTabSz="68580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	</a:t>
            </a:r>
            <a:r>
              <a:rPr lang="en-US" altLang="en-US" b="1" i="1" kern="1200">
                <a:solidFill>
                  <a:srgbClr val="CC0000"/>
                </a:solidFill>
                <a:ea typeface="+mn-ea"/>
                <a:cs typeface="+mn-cs"/>
              </a:rPr>
              <a:t>Solution: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T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) = </a:t>
            </a:r>
            <a:r>
              <a:rPr lang="en-US" altLang="en-US" kern="1200">
                <a:solidFill>
                  <a:srgbClr val="009999"/>
                </a:solidFill>
                <a:latin typeface="Symbol" panose="05050102010706020507" pitchFamily="18" charset="2"/>
                <a:ea typeface="+mn-ea"/>
                <a:cs typeface="+mn-cs"/>
              </a:rPr>
              <a:t>Q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 baseline="30000">
                <a:solidFill>
                  <a:srgbClr val="009999"/>
                </a:solidFill>
                <a:ea typeface="+mn-ea"/>
                <a:cs typeface="+mn-cs"/>
              </a:rPr>
              <a:t>log</a:t>
            </a:r>
            <a:r>
              <a:rPr lang="en-US" altLang="en-US" i="1" kern="1200" baseline="16000">
                <a:solidFill>
                  <a:srgbClr val="009999"/>
                </a:solidFill>
                <a:ea typeface="+mn-ea"/>
                <a:cs typeface="+mn-cs"/>
              </a:rPr>
              <a:t>b</a:t>
            </a:r>
            <a:r>
              <a:rPr lang="en-US" altLang="en-US" i="1" kern="1200" baseline="30000">
                <a:solidFill>
                  <a:srgbClr val="009999"/>
                </a:solidFill>
                <a:ea typeface="+mn-ea"/>
                <a:cs typeface="+mn-cs"/>
              </a:rPr>
              <a:t>a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)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 .</a:t>
            </a:r>
          </a:p>
        </p:txBody>
      </p:sp>
      <p:sp>
        <p:nvSpPr>
          <p:cNvPr id="86021" name="Rectangle 5">
            <a:extLst>
              <a:ext uri="{FF2B5EF4-FFF2-40B4-BE49-F238E27FC236}">
                <a16:creationId xmlns:a16="http://schemas.microsoft.com/office/drawing/2014/main" xmlns="" id="{854454FD-D24C-4A37-998B-B77B60F3E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5900" y="3355181"/>
            <a:ext cx="605790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88975" indent="-2317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425575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997075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568575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02577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48297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94017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39737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 defTabSz="68580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CC0000"/>
              </a:buClr>
            </a:pPr>
            <a:endParaRPr lang="en-US" altLang="en-US" kern="1200">
              <a:solidFill>
                <a:srgbClr val="000000"/>
              </a:solidFill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1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>
            <a:extLst>
              <a:ext uri="{FF2B5EF4-FFF2-40B4-BE49-F238E27FC236}">
                <a16:creationId xmlns:a16="http://schemas.microsoft.com/office/drawing/2014/main" xmlns="" id="{28621772-D610-4767-B9DE-EF29C162E0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ree common cases</a:t>
            </a:r>
          </a:p>
        </p:txBody>
      </p:sp>
      <p:sp>
        <p:nvSpPr>
          <p:cNvPr id="154627" name="Text Box 3">
            <a:extLst>
              <a:ext uri="{FF2B5EF4-FFF2-40B4-BE49-F238E27FC236}">
                <a16:creationId xmlns:a16="http://schemas.microsoft.com/office/drawing/2014/main" xmlns="" id="{8E5D2083-9EE6-4BCF-B8B1-FA26C8006F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3994" y="1157288"/>
            <a:ext cx="32832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Compare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f</a:t>
            </a:r>
            <a:r>
              <a:rPr lang="en-US" altLang="en-US" sz="135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 with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log</a:t>
            </a:r>
            <a:r>
              <a:rPr lang="en-US" altLang="en-US" sz="2400" i="1" kern="1200" baseline="16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b</a:t>
            </a:r>
            <a:r>
              <a:rPr lang="en-US" altLang="en-US" sz="2400" i="1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a</a:t>
            </a: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  <p:sp>
        <p:nvSpPr>
          <p:cNvPr id="154629" name="Rectangle 5">
            <a:extLst>
              <a:ext uri="{FF2B5EF4-FFF2-40B4-BE49-F238E27FC236}">
                <a16:creationId xmlns:a16="http://schemas.microsoft.com/office/drawing/2014/main" xmlns="" id="{E1F62473-F3DD-4113-9725-A12094DF0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5900" y="2000250"/>
            <a:ext cx="6057900" cy="1311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88975" indent="-2317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425575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997075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568575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02577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48297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94017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39737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 defTabSz="68580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CC0000"/>
              </a:buClr>
              <a:buFontTx/>
              <a:buAutoNum type="arabicPeriod" startAt="2"/>
            </a:pP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f</a:t>
            </a:r>
            <a:r>
              <a:rPr lang="en-US" altLang="en-US" sz="1350" kern="1200">
                <a:solidFill>
                  <a:srgbClr val="009999"/>
                </a:solidFill>
                <a:ea typeface="+mn-ea"/>
                <a:cs typeface="+mn-cs"/>
              </a:rPr>
              <a:t> 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) = </a:t>
            </a:r>
            <a:r>
              <a:rPr lang="en-US" altLang="en-US" kern="1200">
                <a:solidFill>
                  <a:srgbClr val="009999"/>
                </a:solidFill>
                <a:latin typeface="Symbol" panose="05050102010706020507" pitchFamily="18" charset="2"/>
                <a:ea typeface="+mn-ea"/>
                <a:cs typeface="+mn-cs"/>
              </a:rPr>
              <a:t>Q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 baseline="30000">
                <a:solidFill>
                  <a:srgbClr val="009999"/>
                </a:solidFill>
                <a:ea typeface="+mn-ea"/>
                <a:cs typeface="+mn-cs"/>
              </a:rPr>
              <a:t>log</a:t>
            </a:r>
            <a:r>
              <a:rPr lang="en-US" altLang="en-US" i="1" kern="1200" baseline="16000">
                <a:solidFill>
                  <a:srgbClr val="009999"/>
                </a:solidFill>
                <a:ea typeface="+mn-ea"/>
                <a:cs typeface="+mn-cs"/>
              </a:rPr>
              <a:t>b</a:t>
            </a:r>
            <a:r>
              <a:rPr lang="en-US" altLang="en-US" i="1" kern="1200" baseline="30000">
                <a:solidFill>
                  <a:srgbClr val="009999"/>
                </a:solidFill>
                <a:ea typeface="+mn-ea"/>
                <a:cs typeface="+mn-cs"/>
              </a:rPr>
              <a:t>a 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lg</a:t>
            </a:r>
            <a:r>
              <a:rPr lang="en-US" altLang="en-US" i="1" kern="1200" baseline="30000">
                <a:solidFill>
                  <a:srgbClr val="009999"/>
                </a:solidFill>
                <a:ea typeface="+mn-ea"/>
                <a:cs typeface="+mn-cs"/>
              </a:rPr>
              <a:t>k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)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 for some constant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k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 </a:t>
            </a:r>
            <a:r>
              <a:rPr lang="en-US" altLang="en-US" kern="1200">
                <a:solidFill>
                  <a:srgbClr val="009999"/>
                </a:solidFill>
                <a:latin typeface="Symbol" panose="05050102010706020507" pitchFamily="18" charset="2"/>
                <a:ea typeface="+mn-ea"/>
                <a:cs typeface="+mn-cs"/>
              </a:rPr>
              <a:t>³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 0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.</a:t>
            </a:r>
          </a:p>
          <a:p>
            <a:pPr marL="516731" lvl="1" indent="-173831" defTabSz="68580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CC0000"/>
              </a:buClr>
              <a:buFontTx/>
              <a:buChar char="•"/>
            </a:pP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f</a:t>
            </a:r>
            <a:r>
              <a:rPr lang="en-US" altLang="en-US" sz="1350" kern="1200">
                <a:solidFill>
                  <a:srgbClr val="009999"/>
                </a:solidFill>
                <a:ea typeface="+mn-ea"/>
                <a:cs typeface="+mn-cs"/>
              </a:rPr>
              <a:t> 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) 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and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 baseline="30000">
                <a:solidFill>
                  <a:srgbClr val="009999"/>
                </a:solidFill>
                <a:ea typeface="+mn-ea"/>
                <a:cs typeface="+mn-cs"/>
              </a:rPr>
              <a:t>log</a:t>
            </a:r>
            <a:r>
              <a:rPr lang="en-US" altLang="en-US" i="1" kern="1200" baseline="16000">
                <a:solidFill>
                  <a:srgbClr val="009999"/>
                </a:solidFill>
                <a:ea typeface="+mn-ea"/>
                <a:cs typeface="+mn-cs"/>
              </a:rPr>
              <a:t>b</a:t>
            </a:r>
            <a:r>
              <a:rPr lang="en-US" altLang="en-US" i="1" kern="1200" baseline="30000">
                <a:solidFill>
                  <a:srgbClr val="009999"/>
                </a:solidFill>
                <a:ea typeface="+mn-ea"/>
                <a:cs typeface="+mn-cs"/>
              </a:rPr>
              <a:t>a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 grow at similar rates.</a:t>
            </a:r>
          </a:p>
          <a:p>
            <a:pPr marL="516731" lvl="1" indent="-173831" defTabSz="68580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b="1" i="1" kern="1200">
                <a:solidFill>
                  <a:srgbClr val="CC0000"/>
                </a:solidFill>
                <a:ea typeface="+mn-ea"/>
                <a:cs typeface="+mn-cs"/>
              </a:rPr>
              <a:t>Solution: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T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) = </a:t>
            </a:r>
            <a:r>
              <a:rPr lang="en-US" altLang="en-US" kern="1200">
                <a:solidFill>
                  <a:srgbClr val="009999"/>
                </a:solidFill>
                <a:latin typeface="Symbol" panose="05050102010706020507" pitchFamily="18" charset="2"/>
                <a:ea typeface="+mn-ea"/>
                <a:cs typeface="+mn-cs"/>
              </a:rPr>
              <a:t>Q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 baseline="30000">
                <a:solidFill>
                  <a:srgbClr val="009999"/>
                </a:solidFill>
                <a:ea typeface="+mn-ea"/>
                <a:cs typeface="+mn-cs"/>
              </a:rPr>
              <a:t>log</a:t>
            </a:r>
            <a:r>
              <a:rPr lang="en-US" altLang="en-US" i="1" kern="1200" baseline="16000">
                <a:solidFill>
                  <a:srgbClr val="009999"/>
                </a:solidFill>
                <a:ea typeface="+mn-ea"/>
                <a:cs typeface="+mn-cs"/>
              </a:rPr>
              <a:t>b</a:t>
            </a:r>
            <a:r>
              <a:rPr lang="en-US" altLang="en-US" i="1" kern="1200" baseline="30000">
                <a:solidFill>
                  <a:srgbClr val="009999"/>
                </a:solidFill>
                <a:ea typeface="+mn-ea"/>
                <a:cs typeface="+mn-cs"/>
              </a:rPr>
              <a:t>a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 lg</a:t>
            </a:r>
            <a:r>
              <a:rPr lang="en-US" altLang="en-US" i="1" kern="1200" baseline="30000">
                <a:solidFill>
                  <a:srgbClr val="009999"/>
                </a:solidFill>
                <a:ea typeface="+mn-ea"/>
                <a:cs typeface="+mn-cs"/>
              </a:rPr>
              <a:t>k</a:t>
            </a:r>
            <a:r>
              <a:rPr lang="en-US" altLang="en-US" kern="1200" baseline="30000">
                <a:solidFill>
                  <a:srgbClr val="009999"/>
                </a:solidFill>
                <a:ea typeface="+mn-ea"/>
                <a:cs typeface="+mn-cs"/>
              </a:rPr>
              <a:t>+1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)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 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9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2">
            <a:extLst>
              <a:ext uri="{FF2B5EF4-FFF2-40B4-BE49-F238E27FC236}">
                <a16:creationId xmlns:a16="http://schemas.microsoft.com/office/drawing/2014/main" xmlns="" id="{0AE14ED6-2A31-4E07-8FAA-C92D6506A5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kern="1200">
                <a:latin typeface="Times New Roman" panose="02020603050405020304" pitchFamily="18" charset="0"/>
                <a:ea typeface="+mn-ea"/>
                <a:cs typeface="+mn-cs"/>
              </a:rPr>
              <a:t>L2.</a:t>
            </a:r>
            <a:fld id="{04E26431-EDA0-4223-9F15-2617A73266EF}" type="slidenum">
              <a:rPr lang="en-US" altLang="en-US" kern="1200">
                <a:latin typeface="Times New Roman" panose="02020603050405020304" pitchFamily="18" charset="0"/>
                <a:ea typeface="+mn-ea"/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t>76</a:t>
            </a:fld>
            <a:endParaRPr lang="en-US" altLang="en-US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7042" name="Rectangle 2">
            <a:extLst>
              <a:ext uri="{FF2B5EF4-FFF2-40B4-BE49-F238E27FC236}">
                <a16:creationId xmlns:a16="http://schemas.microsoft.com/office/drawing/2014/main" xmlns="" id="{69B71084-6B86-4A98-9041-5A86F1BA12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ree common cases (cont.)</a:t>
            </a:r>
          </a:p>
        </p:txBody>
      </p:sp>
      <p:sp>
        <p:nvSpPr>
          <p:cNvPr id="87043" name="Text Box 3">
            <a:extLst>
              <a:ext uri="{FF2B5EF4-FFF2-40B4-BE49-F238E27FC236}">
                <a16:creationId xmlns:a16="http://schemas.microsoft.com/office/drawing/2014/main" xmlns="" id="{F515DE2F-AD8F-49FA-92BF-812F174D7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3994" y="1157288"/>
            <a:ext cx="32832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Compare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f</a:t>
            </a:r>
            <a:r>
              <a:rPr lang="en-US" altLang="en-US" sz="135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 with </a:t>
            </a:r>
            <a:r>
              <a:rPr lang="en-US" altLang="en-US" sz="2400" i="1" kern="12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lang="en-US" altLang="en-US" sz="2400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log</a:t>
            </a:r>
            <a:r>
              <a:rPr lang="en-US" altLang="en-US" sz="2400" i="1" kern="1200" baseline="16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b</a:t>
            </a:r>
            <a:r>
              <a:rPr lang="en-US" altLang="en-US" sz="2400" i="1" kern="1200" baseline="30000">
                <a:solidFill>
                  <a:srgbClr val="009999"/>
                </a:solidFill>
                <a:latin typeface="Times New Roman" panose="02020603050405020304" pitchFamily="18" charset="0"/>
                <a:ea typeface="+mn-ea"/>
                <a:cs typeface="+mn-cs"/>
              </a:rPr>
              <a:t>a</a:t>
            </a:r>
            <a:r>
              <a:rPr lang="en-US" altLang="en-US" sz="2400" kern="1200"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  <p:sp>
        <p:nvSpPr>
          <p:cNvPr id="87044" name="Text Box 4">
            <a:extLst>
              <a:ext uri="{FF2B5EF4-FFF2-40B4-BE49-F238E27FC236}">
                <a16:creationId xmlns:a16="http://schemas.microsoft.com/office/drawing/2014/main" xmlns="" id="{6A2504F5-2026-4CF5-9297-9336A08847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5673" y="1688307"/>
            <a:ext cx="6206728" cy="2419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858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42875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200025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57175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0289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4861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9433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4005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 defTabSz="68580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CC0000"/>
              </a:buClr>
              <a:buFontTx/>
              <a:buAutoNum type="arabicPeriod" startAt="3"/>
            </a:pP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f</a:t>
            </a:r>
            <a:r>
              <a:rPr lang="en-US" altLang="en-US" sz="1350" kern="1200">
                <a:solidFill>
                  <a:srgbClr val="009999"/>
                </a:solidFill>
                <a:ea typeface="+mn-ea"/>
                <a:cs typeface="+mn-cs"/>
              </a:rPr>
              <a:t> 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) = </a:t>
            </a:r>
            <a:r>
              <a:rPr lang="en-US" altLang="en-US" kern="1200">
                <a:solidFill>
                  <a:srgbClr val="009999"/>
                </a:solidFill>
                <a:latin typeface="Symbol" panose="05050102010706020507" pitchFamily="18" charset="2"/>
                <a:ea typeface="+mn-ea"/>
                <a:cs typeface="+mn-cs"/>
              </a:rPr>
              <a:t>W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 baseline="30000">
                <a:solidFill>
                  <a:srgbClr val="009999"/>
                </a:solidFill>
                <a:ea typeface="+mn-ea"/>
                <a:cs typeface="+mn-cs"/>
              </a:rPr>
              <a:t>log</a:t>
            </a:r>
            <a:r>
              <a:rPr lang="en-US" altLang="en-US" i="1" kern="1200" baseline="16000">
                <a:solidFill>
                  <a:srgbClr val="009999"/>
                </a:solidFill>
                <a:ea typeface="+mn-ea"/>
                <a:cs typeface="+mn-cs"/>
              </a:rPr>
              <a:t>b</a:t>
            </a:r>
            <a:r>
              <a:rPr lang="en-US" altLang="en-US" i="1" kern="1200" baseline="30000">
                <a:solidFill>
                  <a:srgbClr val="009999"/>
                </a:solidFill>
                <a:ea typeface="+mn-ea"/>
                <a:cs typeface="+mn-cs"/>
              </a:rPr>
              <a:t>a </a:t>
            </a:r>
            <a:r>
              <a:rPr lang="en-US" altLang="en-US" kern="1200" baseline="30000">
                <a:solidFill>
                  <a:srgbClr val="009999"/>
                </a:solidFill>
                <a:ea typeface="+mn-ea"/>
                <a:cs typeface="+mn-cs"/>
              </a:rPr>
              <a:t>+ </a:t>
            </a:r>
            <a:r>
              <a:rPr lang="en-US" altLang="en-US" kern="1200" baseline="30000">
                <a:solidFill>
                  <a:srgbClr val="009999"/>
                </a:solidFill>
                <a:latin typeface="Symbol" panose="05050102010706020507" pitchFamily="18" charset="2"/>
                <a:ea typeface="+mn-ea"/>
                <a:cs typeface="+mn-cs"/>
              </a:rPr>
              <a:t>e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)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 for some constant </a:t>
            </a:r>
            <a:r>
              <a:rPr lang="en-US" altLang="en-US" kern="1200">
                <a:solidFill>
                  <a:srgbClr val="009999"/>
                </a:solidFill>
                <a:latin typeface="Symbol" panose="05050102010706020507" pitchFamily="18" charset="2"/>
                <a:ea typeface="+mn-ea"/>
                <a:cs typeface="+mn-cs"/>
              </a:rPr>
              <a:t>e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 &gt; 0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.</a:t>
            </a:r>
          </a:p>
          <a:p>
            <a:pPr marL="514350" lvl="1" indent="-171450" defTabSz="68580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CC0000"/>
              </a:buClr>
              <a:buFontTx/>
              <a:buChar char="•"/>
            </a:pP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f</a:t>
            </a:r>
            <a:r>
              <a:rPr lang="en-US" altLang="en-US" sz="1350" kern="1200">
                <a:solidFill>
                  <a:srgbClr val="009999"/>
                </a:solidFill>
                <a:ea typeface="+mn-ea"/>
                <a:cs typeface="+mn-cs"/>
              </a:rPr>
              <a:t> 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) 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grows polynomially faster than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 baseline="30000">
                <a:solidFill>
                  <a:srgbClr val="009999"/>
                </a:solidFill>
                <a:ea typeface="+mn-ea"/>
                <a:cs typeface="+mn-cs"/>
              </a:rPr>
              <a:t>log</a:t>
            </a:r>
            <a:r>
              <a:rPr lang="en-US" altLang="en-US" i="1" kern="1200" baseline="16000">
                <a:solidFill>
                  <a:srgbClr val="009999"/>
                </a:solidFill>
                <a:ea typeface="+mn-ea"/>
                <a:cs typeface="+mn-cs"/>
              </a:rPr>
              <a:t>b</a:t>
            </a:r>
            <a:r>
              <a:rPr lang="en-US" altLang="en-US" i="1" kern="1200" baseline="30000">
                <a:solidFill>
                  <a:srgbClr val="009999"/>
                </a:solidFill>
                <a:ea typeface="+mn-ea"/>
                <a:cs typeface="+mn-cs"/>
              </a:rPr>
              <a:t>a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 (by an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 baseline="30000">
                <a:solidFill>
                  <a:srgbClr val="009999"/>
                </a:solidFill>
                <a:latin typeface="Symbol" panose="05050102010706020507" pitchFamily="18" charset="2"/>
                <a:ea typeface="+mn-ea"/>
                <a:cs typeface="+mn-cs"/>
              </a:rPr>
              <a:t>e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 factor),</a:t>
            </a:r>
          </a:p>
          <a:p>
            <a:pPr marL="342900" indent="-342900" defTabSz="68580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b="1" i="1" kern="1200">
                <a:solidFill>
                  <a:srgbClr val="000000"/>
                </a:solidFill>
                <a:ea typeface="+mn-ea"/>
                <a:cs typeface="+mn-cs"/>
              </a:rPr>
              <a:t>	and</a:t>
            </a:r>
            <a:r>
              <a:rPr lang="en-US" altLang="en-US" sz="1800" i="1" kern="1200">
                <a:solidFill>
                  <a:srgbClr val="000000"/>
                </a:solidFill>
                <a:ea typeface="+mn-ea"/>
                <a:cs typeface="+mn-cs"/>
              </a:rPr>
              <a:t> </a:t>
            </a:r>
            <a:r>
              <a:rPr lang="en-US" altLang="en-US" sz="1350" i="1" kern="1200">
                <a:solidFill>
                  <a:srgbClr val="000000"/>
                </a:solidFill>
                <a:ea typeface="+mn-ea"/>
                <a:cs typeface="+mn-cs"/>
              </a:rPr>
              <a:t>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f</a:t>
            </a:r>
            <a:r>
              <a:rPr lang="en-US" altLang="en-US" sz="1350" kern="1200">
                <a:solidFill>
                  <a:srgbClr val="009999"/>
                </a:solidFill>
                <a:ea typeface="+mn-ea"/>
                <a:cs typeface="+mn-cs"/>
              </a:rPr>
              <a:t> 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) 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satisfies the </a:t>
            </a:r>
            <a:r>
              <a:rPr lang="en-US" altLang="en-US" b="1" i="1" kern="1200">
                <a:solidFill>
                  <a:srgbClr val="CC0000"/>
                </a:solidFill>
                <a:ea typeface="+mn-ea"/>
                <a:cs typeface="+mn-cs"/>
              </a:rPr>
              <a:t>regularity condition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 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that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a</a:t>
            </a:r>
            <a:r>
              <a:rPr lang="en-US" altLang="en-US" sz="1350" i="1" kern="1200">
                <a:solidFill>
                  <a:srgbClr val="009999"/>
                </a:solidFill>
                <a:ea typeface="+mn-ea"/>
                <a:cs typeface="+mn-cs"/>
              </a:rPr>
              <a:t>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f</a:t>
            </a:r>
            <a:r>
              <a:rPr lang="en-US" altLang="en-US" sz="1350" kern="1200">
                <a:solidFill>
                  <a:srgbClr val="009999"/>
                </a:solidFill>
                <a:ea typeface="+mn-ea"/>
                <a:cs typeface="+mn-cs"/>
              </a:rPr>
              <a:t> 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/b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) </a:t>
            </a:r>
            <a:r>
              <a:rPr lang="en-US" altLang="en-US" kern="1200">
                <a:solidFill>
                  <a:srgbClr val="009999"/>
                </a:solidFill>
                <a:latin typeface="Symbol" panose="05050102010706020507" pitchFamily="18" charset="2"/>
                <a:ea typeface="+mn-ea"/>
                <a:cs typeface="+mn-cs"/>
              </a:rPr>
              <a:t>£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c</a:t>
            </a:r>
            <a:r>
              <a:rPr lang="en-US" altLang="en-US" sz="1500" kern="1200">
                <a:solidFill>
                  <a:srgbClr val="009999"/>
                </a:solidFill>
                <a:ea typeface="+mn-ea"/>
                <a:cs typeface="+mn-cs"/>
              </a:rPr>
              <a:t>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f</a:t>
            </a:r>
            <a:r>
              <a:rPr lang="en-US" altLang="en-US" sz="1350" kern="1200">
                <a:solidFill>
                  <a:srgbClr val="009999"/>
                </a:solidFill>
                <a:ea typeface="+mn-ea"/>
                <a:cs typeface="+mn-cs"/>
              </a:rPr>
              <a:t> 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) 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for some constant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c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 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&lt; 1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.</a:t>
            </a:r>
            <a:endParaRPr lang="en-US" altLang="en-US" b="1" i="1" kern="1200">
              <a:solidFill>
                <a:srgbClr val="000000"/>
              </a:solidFill>
              <a:ea typeface="+mn-ea"/>
              <a:cs typeface="+mn-cs"/>
            </a:endParaRPr>
          </a:p>
          <a:p>
            <a:pPr marL="342900" indent="-342900" defTabSz="68580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	</a:t>
            </a:r>
            <a:r>
              <a:rPr lang="en-US" altLang="en-US" b="1" i="1" kern="1200">
                <a:solidFill>
                  <a:srgbClr val="CC0000"/>
                </a:solidFill>
                <a:ea typeface="+mn-ea"/>
                <a:cs typeface="+mn-cs"/>
              </a:rPr>
              <a:t>Solution: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T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) = </a:t>
            </a:r>
            <a:r>
              <a:rPr lang="en-US" altLang="en-US" kern="1200">
                <a:solidFill>
                  <a:srgbClr val="009999"/>
                </a:solidFill>
                <a:latin typeface="Symbol" panose="05050102010706020507" pitchFamily="18" charset="2"/>
                <a:ea typeface="+mn-ea"/>
                <a:cs typeface="+mn-cs"/>
              </a:rPr>
              <a:t>Q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sz="1800" kern="1200">
                <a:solidFill>
                  <a:srgbClr val="009999"/>
                </a:solidFill>
                <a:ea typeface="+mn-ea"/>
                <a:cs typeface="+mn-cs"/>
              </a:rPr>
              <a:t>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f</a:t>
            </a:r>
            <a:r>
              <a:rPr lang="en-US" altLang="en-US" sz="1350" kern="1200">
                <a:solidFill>
                  <a:srgbClr val="009999"/>
                </a:solidFill>
                <a:ea typeface="+mn-ea"/>
                <a:cs typeface="+mn-cs"/>
              </a:rPr>
              <a:t> 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)</a:t>
            </a:r>
            <a:r>
              <a:rPr lang="en-US" altLang="en-US" sz="900" kern="1200">
                <a:solidFill>
                  <a:srgbClr val="009999"/>
                </a:solidFill>
                <a:ea typeface="+mn-ea"/>
                <a:cs typeface="+mn-cs"/>
              </a:rPr>
              <a:t> 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)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 .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xmlns="" id="{E25F1070-E164-4989-9AAD-D73CE9D28DC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kern="1200">
                <a:latin typeface="Times New Roman" panose="02020603050405020304" pitchFamily="18" charset="0"/>
                <a:ea typeface="+mn-ea"/>
                <a:cs typeface="+mn-cs"/>
              </a:rPr>
              <a:t>L2.</a:t>
            </a:r>
            <a:fld id="{FE4A6F86-6791-4341-AF03-6746BA3C9833}" type="slidenum">
              <a:rPr lang="en-US" altLang="en-US" kern="1200">
                <a:latin typeface="Times New Roman" panose="02020603050405020304" pitchFamily="18" charset="0"/>
                <a:ea typeface="+mn-ea"/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t>77</a:t>
            </a:fld>
            <a:endParaRPr lang="en-US" altLang="en-US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8066" name="Rectangle 2">
            <a:extLst>
              <a:ext uri="{FF2B5EF4-FFF2-40B4-BE49-F238E27FC236}">
                <a16:creationId xmlns:a16="http://schemas.microsoft.com/office/drawing/2014/main" xmlns="" id="{23680F27-07C1-42D8-8706-1AFF31F576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s</a:t>
            </a:r>
          </a:p>
        </p:txBody>
      </p:sp>
      <p:sp>
        <p:nvSpPr>
          <p:cNvPr id="88067" name="Text Box 3">
            <a:extLst>
              <a:ext uri="{FF2B5EF4-FFF2-40B4-BE49-F238E27FC236}">
                <a16:creationId xmlns:a16="http://schemas.microsoft.com/office/drawing/2014/main" xmlns="" id="{50CBC952-5C74-4B13-85A3-FE3B820A8B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1371600"/>
            <a:ext cx="6572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685800" fontAlgn="base">
              <a:spcBef>
                <a:spcPct val="50000"/>
              </a:spcBef>
              <a:spcAft>
                <a:spcPct val="0"/>
              </a:spcAft>
              <a:buClrTx/>
              <a:buFontTx/>
              <a:buChar char="•"/>
            </a:pP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8068" name="Text Box 4">
            <a:extLst>
              <a:ext uri="{FF2B5EF4-FFF2-40B4-BE49-F238E27FC236}">
                <a16:creationId xmlns:a16="http://schemas.microsoft.com/office/drawing/2014/main" xmlns="" id="{C940BE8B-5D7C-45AD-9654-854279B85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1371600"/>
            <a:ext cx="6115050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90563" indent="-6905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4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191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517922" indent="-517922" defTabSz="6858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b="1" i="1" kern="1200">
                <a:solidFill>
                  <a:srgbClr val="CC0000"/>
                </a:solidFill>
                <a:ea typeface="+mn-ea"/>
                <a:cs typeface="+mn-cs"/>
              </a:rPr>
              <a:t>Ex.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 T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) = 4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T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/2) +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endParaRPr lang="en-US" altLang="en-US" i="1" kern="1200">
              <a:solidFill>
                <a:srgbClr val="000000"/>
              </a:solidFill>
              <a:ea typeface="+mn-ea"/>
              <a:cs typeface="+mn-cs"/>
            </a:endParaRPr>
          </a:p>
          <a:p>
            <a:pPr marL="517922" indent="-517922" defTabSz="6858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	a =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 4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,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b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 = 2 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  <a:sym typeface="Symbol" panose="05050102010706020507" pitchFamily="18" charset="2"/>
              </a:rPr>
              <a:t>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 baseline="30000">
                <a:solidFill>
                  <a:srgbClr val="009999"/>
                </a:solidFill>
                <a:ea typeface="+mn-ea"/>
                <a:cs typeface="+mn-cs"/>
              </a:rPr>
              <a:t>log</a:t>
            </a:r>
            <a:r>
              <a:rPr lang="en-US" altLang="en-US" i="1" kern="1200" baseline="16000">
                <a:solidFill>
                  <a:srgbClr val="009999"/>
                </a:solidFill>
                <a:ea typeface="+mn-ea"/>
                <a:cs typeface="+mn-cs"/>
              </a:rPr>
              <a:t>b</a:t>
            </a:r>
            <a:r>
              <a:rPr lang="en-US" altLang="en-US" i="1" kern="1200" baseline="30000">
                <a:solidFill>
                  <a:srgbClr val="009999"/>
                </a:solidFill>
                <a:ea typeface="+mn-ea"/>
                <a:cs typeface="+mn-cs"/>
              </a:rPr>
              <a:t>a 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=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 baseline="30000">
                <a:solidFill>
                  <a:srgbClr val="009999"/>
                </a:solidFill>
                <a:ea typeface="+mn-ea"/>
                <a:cs typeface="+mn-cs"/>
              </a:rPr>
              <a:t>2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;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f</a:t>
            </a:r>
            <a:r>
              <a:rPr lang="en-US" altLang="en-US" sz="1350" kern="1200">
                <a:solidFill>
                  <a:srgbClr val="009999"/>
                </a:solidFill>
                <a:ea typeface="+mn-ea"/>
                <a:cs typeface="+mn-cs"/>
              </a:rPr>
              <a:t> 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) =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i="1" kern="1200">
                <a:solidFill>
                  <a:srgbClr val="000000"/>
                </a:solidFill>
                <a:ea typeface="+mn-ea"/>
                <a:cs typeface="+mn-cs"/>
              </a:rPr>
              <a:t>.</a:t>
            </a:r>
          </a:p>
          <a:p>
            <a:pPr marL="517922" indent="-517922" defTabSz="6858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i="1" kern="1200">
                <a:solidFill>
                  <a:srgbClr val="000000"/>
                </a:solidFill>
                <a:ea typeface="+mn-ea"/>
                <a:cs typeface="+mn-cs"/>
              </a:rPr>
              <a:t>	</a:t>
            </a:r>
            <a:r>
              <a:rPr lang="en-US" altLang="en-US" b="1" kern="1200">
                <a:solidFill>
                  <a:srgbClr val="000000"/>
                </a:solidFill>
                <a:ea typeface="+mn-ea"/>
                <a:cs typeface="+mn-cs"/>
              </a:rPr>
              <a:t>C</a:t>
            </a:r>
            <a:r>
              <a:rPr lang="en-US" altLang="en-US" sz="1800" b="1" kern="1200">
                <a:solidFill>
                  <a:srgbClr val="000000"/>
                </a:solidFill>
                <a:ea typeface="+mn-ea"/>
                <a:cs typeface="+mn-cs"/>
              </a:rPr>
              <a:t>ASE</a:t>
            </a:r>
            <a:r>
              <a:rPr lang="en-US" altLang="en-US" b="1" kern="1200">
                <a:solidFill>
                  <a:srgbClr val="000000"/>
                </a:solidFill>
                <a:ea typeface="+mn-ea"/>
                <a:cs typeface="+mn-cs"/>
              </a:rPr>
              <a:t> 1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: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f</a:t>
            </a:r>
            <a:r>
              <a:rPr lang="en-US" altLang="en-US" sz="1200" kern="1200">
                <a:solidFill>
                  <a:srgbClr val="009999"/>
                </a:solidFill>
                <a:ea typeface="+mn-ea"/>
                <a:cs typeface="+mn-cs"/>
              </a:rPr>
              <a:t> 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) =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O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 baseline="30000">
                <a:solidFill>
                  <a:srgbClr val="009999"/>
                </a:solidFill>
                <a:ea typeface="+mn-ea"/>
                <a:cs typeface="+mn-cs"/>
              </a:rPr>
              <a:t>2</a:t>
            </a:r>
            <a:r>
              <a:rPr lang="en-US" altLang="en-US" i="1" kern="1200" baseline="30000">
                <a:solidFill>
                  <a:srgbClr val="009999"/>
                </a:solidFill>
                <a:ea typeface="+mn-ea"/>
                <a:cs typeface="+mn-cs"/>
              </a:rPr>
              <a:t> </a:t>
            </a:r>
            <a:r>
              <a:rPr lang="en-US" altLang="en-US" kern="1200" baseline="30000">
                <a:solidFill>
                  <a:srgbClr val="009999"/>
                </a:solidFill>
                <a:ea typeface="+mn-ea"/>
                <a:cs typeface="+mn-cs"/>
              </a:rPr>
              <a:t>– </a:t>
            </a:r>
            <a:r>
              <a:rPr lang="en-US" altLang="en-US" kern="1200" baseline="30000">
                <a:solidFill>
                  <a:srgbClr val="009999"/>
                </a:solidFill>
                <a:latin typeface="Symbol" panose="05050102010706020507" pitchFamily="18" charset="2"/>
                <a:ea typeface="+mn-ea"/>
                <a:cs typeface="+mn-cs"/>
              </a:rPr>
              <a:t>e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)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 for </a:t>
            </a:r>
            <a:r>
              <a:rPr lang="en-US" altLang="en-US" kern="1200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+mn-cs"/>
              </a:rPr>
              <a:t>e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 = 1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.</a:t>
            </a:r>
          </a:p>
          <a:p>
            <a:pPr marL="517922" indent="-517922" defTabSz="6858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	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  <a:sym typeface="Symbol" panose="05050102010706020507" pitchFamily="18" charset="2"/>
              </a:rPr>
              <a:t>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T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) = </a:t>
            </a:r>
            <a:r>
              <a:rPr lang="en-US" altLang="en-US" kern="1200">
                <a:solidFill>
                  <a:srgbClr val="009999"/>
                </a:solidFill>
                <a:latin typeface="Symbol" panose="05050102010706020507" pitchFamily="18" charset="2"/>
                <a:ea typeface="+mn-ea"/>
                <a:cs typeface="+mn-cs"/>
              </a:rPr>
              <a:t>Q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 baseline="30000">
                <a:solidFill>
                  <a:srgbClr val="009999"/>
                </a:solidFill>
                <a:ea typeface="+mn-ea"/>
                <a:cs typeface="+mn-cs"/>
              </a:rPr>
              <a:t>2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)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.</a:t>
            </a:r>
          </a:p>
        </p:txBody>
      </p:sp>
      <p:sp>
        <p:nvSpPr>
          <p:cNvPr id="88069" name="Text Box 5">
            <a:extLst>
              <a:ext uri="{FF2B5EF4-FFF2-40B4-BE49-F238E27FC236}">
                <a16:creationId xmlns:a16="http://schemas.microsoft.com/office/drawing/2014/main" xmlns="" id="{4C7B5B5C-D25D-4F11-9A7D-30B6086770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3086100"/>
            <a:ext cx="6115050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90563" indent="-6905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4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191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517922" indent="-517922" defTabSz="6858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b="1" i="1" kern="1200">
                <a:solidFill>
                  <a:srgbClr val="CC0000"/>
                </a:solidFill>
                <a:ea typeface="+mn-ea"/>
                <a:cs typeface="+mn-cs"/>
              </a:rPr>
              <a:t>Ex.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 T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) = 4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T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/2) +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 baseline="30000">
                <a:solidFill>
                  <a:srgbClr val="009999"/>
                </a:solidFill>
                <a:ea typeface="+mn-ea"/>
                <a:cs typeface="+mn-cs"/>
              </a:rPr>
              <a:t>2</a:t>
            </a:r>
            <a:endParaRPr lang="en-US" altLang="en-US" kern="1200">
              <a:solidFill>
                <a:srgbClr val="000000"/>
              </a:solidFill>
              <a:ea typeface="+mn-ea"/>
              <a:cs typeface="+mn-cs"/>
            </a:endParaRPr>
          </a:p>
          <a:p>
            <a:pPr marL="517922" indent="-517922" defTabSz="6858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	a =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 4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,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b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 = 2 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  <a:sym typeface="Symbol" panose="05050102010706020507" pitchFamily="18" charset="2"/>
              </a:rPr>
              <a:t>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 baseline="30000">
                <a:solidFill>
                  <a:srgbClr val="009999"/>
                </a:solidFill>
                <a:ea typeface="+mn-ea"/>
                <a:cs typeface="+mn-cs"/>
              </a:rPr>
              <a:t>log</a:t>
            </a:r>
            <a:r>
              <a:rPr lang="en-US" altLang="en-US" i="1" kern="1200" baseline="16000">
                <a:solidFill>
                  <a:srgbClr val="009999"/>
                </a:solidFill>
                <a:ea typeface="+mn-ea"/>
                <a:cs typeface="+mn-cs"/>
              </a:rPr>
              <a:t>b</a:t>
            </a:r>
            <a:r>
              <a:rPr lang="en-US" altLang="en-US" i="1" kern="1200" baseline="30000">
                <a:solidFill>
                  <a:srgbClr val="009999"/>
                </a:solidFill>
                <a:ea typeface="+mn-ea"/>
                <a:cs typeface="+mn-cs"/>
              </a:rPr>
              <a:t>a 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=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 baseline="30000">
                <a:solidFill>
                  <a:srgbClr val="009999"/>
                </a:solidFill>
                <a:ea typeface="+mn-ea"/>
                <a:cs typeface="+mn-cs"/>
              </a:rPr>
              <a:t>2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;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f</a:t>
            </a:r>
            <a:r>
              <a:rPr lang="en-US" altLang="en-US" sz="1350" kern="1200">
                <a:solidFill>
                  <a:srgbClr val="009999"/>
                </a:solidFill>
                <a:ea typeface="+mn-ea"/>
                <a:cs typeface="+mn-cs"/>
              </a:rPr>
              <a:t> 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) =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 baseline="30000">
                <a:solidFill>
                  <a:srgbClr val="009999"/>
                </a:solidFill>
                <a:ea typeface="+mn-ea"/>
                <a:cs typeface="+mn-cs"/>
              </a:rPr>
              <a:t>2</a:t>
            </a:r>
            <a:r>
              <a:rPr lang="en-US" altLang="en-US" i="1" kern="1200">
                <a:solidFill>
                  <a:srgbClr val="000000"/>
                </a:solidFill>
                <a:ea typeface="+mn-ea"/>
                <a:cs typeface="+mn-cs"/>
              </a:rPr>
              <a:t>.</a:t>
            </a:r>
          </a:p>
          <a:p>
            <a:pPr marL="517922" indent="-517922" defTabSz="6858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i="1" kern="1200">
                <a:solidFill>
                  <a:srgbClr val="000000"/>
                </a:solidFill>
                <a:ea typeface="+mn-ea"/>
                <a:cs typeface="+mn-cs"/>
              </a:rPr>
              <a:t>	 </a:t>
            </a:r>
            <a:r>
              <a:rPr lang="en-US" altLang="en-US" b="1" kern="1200">
                <a:solidFill>
                  <a:srgbClr val="000000"/>
                </a:solidFill>
                <a:ea typeface="+mn-ea"/>
                <a:cs typeface="+mn-cs"/>
              </a:rPr>
              <a:t>C</a:t>
            </a:r>
            <a:r>
              <a:rPr lang="en-US" altLang="en-US" sz="1800" b="1" kern="1200">
                <a:solidFill>
                  <a:srgbClr val="000000"/>
                </a:solidFill>
                <a:ea typeface="+mn-ea"/>
                <a:cs typeface="+mn-cs"/>
              </a:rPr>
              <a:t>ASE</a:t>
            </a:r>
            <a:r>
              <a:rPr lang="en-US" altLang="en-US" b="1" kern="1200">
                <a:solidFill>
                  <a:srgbClr val="000000"/>
                </a:solidFill>
                <a:ea typeface="+mn-ea"/>
                <a:cs typeface="+mn-cs"/>
              </a:rPr>
              <a:t> 2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: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f</a:t>
            </a:r>
            <a:r>
              <a:rPr lang="en-US" altLang="en-US" sz="1200" kern="1200">
                <a:solidFill>
                  <a:srgbClr val="009999"/>
                </a:solidFill>
                <a:ea typeface="+mn-ea"/>
                <a:cs typeface="+mn-cs"/>
              </a:rPr>
              <a:t> 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) = </a:t>
            </a:r>
            <a:r>
              <a:rPr lang="en-US" altLang="en-US" kern="1200">
                <a:solidFill>
                  <a:srgbClr val="009999"/>
                </a:solidFill>
                <a:latin typeface="Symbol" panose="05050102010706020507" pitchFamily="18" charset="2"/>
                <a:ea typeface="+mn-ea"/>
                <a:cs typeface="+mn-cs"/>
              </a:rPr>
              <a:t>Q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 baseline="30000">
                <a:solidFill>
                  <a:srgbClr val="009999"/>
                </a:solidFill>
                <a:ea typeface="+mn-ea"/>
                <a:cs typeface="+mn-cs"/>
              </a:rPr>
              <a:t>2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lg</a:t>
            </a:r>
            <a:r>
              <a:rPr lang="en-US" altLang="en-US" kern="1200" baseline="30000">
                <a:solidFill>
                  <a:srgbClr val="009999"/>
                </a:solidFill>
                <a:ea typeface="+mn-ea"/>
                <a:cs typeface="+mn-cs"/>
              </a:rPr>
              <a:t>0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)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, that is,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k 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= 0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.</a:t>
            </a:r>
          </a:p>
          <a:p>
            <a:pPr marL="517922" indent="-517922" defTabSz="6858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	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  <a:sym typeface="Symbol" panose="05050102010706020507" pitchFamily="18" charset="2"/>
              </a:rPr>
              <a:t>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T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) = </a:t>
            </a:r>
            <a:r>
              <a:rPr lang="en-US" altLang="en-US" kern="1200">
                <a:solidFill>
                  <a:srgbClr val="009999"/>
                </a:solidFill>
                <a:latin typeface="Symbol" panose="05050102010706020507" pitchFamily="18" charset="2"/>
                <a:ea typeface="+mn-ea"/>
                <a:cs typeface="+mn-cs"/>
              </a:rPr>
              <a:t>Q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 baseline="30000">
                <a:solidFill>
                  <a:srgbClr val="009999"/>
                </a:solidFill>
                <a:ea typeface="+mn-ea"/>
                <a:cs typeface="+mn-cs"/>
              </a:rPr>
              <a:t>2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lg</a:t>
            </a:r>
            <a:r>
              <a:rPr lang="en-US" altLang="en-US" sz="1350" kern="1200">
                <a:solidFill>
                  <a:srgbClr val="009999"/>
                </a:solidFill>
                <a:ea typeface="+mn-ea"/>
                <a:cs typeface="+mn-cs"/>
              </a:rPr>
              <a:t>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)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9" grpId="0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xmlns="" id="{661D8699-8222-4208-8F71-8F80BC36EFD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kern="1200">
                <a:latin typeface="Times New Roman" panose="02020603050405020304" pitchFamily="18" charset="0"/>
                <a:ea typeface="+mn-ea"/>
                <a:cs typeface="+mn-cs"/>
              </a:rPr>
              <a:t>L2.</a:t>
            </a:r>
            <a:fld id="{5E215333-5510-4FEA-B670-B4FA8BEB1D60}" type="slidenum">
              <a:rPr lang="en-US" altLang="en-US" kern="1200">
                <a:latin typeface="Times New Roman" panose="02020603050405020304" pitchFamily="18" charset="0"/>
                <a:ea typeface="+mn-ea"/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t>78</a:t>
            </a:fld>
            <a:endParaRPr lang="en-US" altLang="en-US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9090" name="Rectangle 2">
            <a:extLst>
              <a:ext uri="{FF2B5EF4-FFF2-40B4-BE49-F238E27FC236}">
                <a16:creationId xmlns:a16="http://schemas.microsoft.com/office/drawing/2014/main" xmlns="" id="{C4244356-C0C3-4546-97DE-30C09659A5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s</a:t>
            </a:r>
          </a:p>
        </p:txBody>
      </p:sp>
      <p:sp>
        <p:nvSpPr>
          <p:cNvPr id="89091" name="Text Box 3">
            <a:extLst>
              <a:ext uri="{FF2B5EF4-FFF2-40B4-BE49-F238E27FC236}">
                <a16:creationId xmlns:a16="http://schemas.microsoft.com/office/drawing/2014/main" xmlns="" id="{2862FE44-3CFE-44C1-80FC-C5AB17818F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1371600"/>
            <a:ext cx="6572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685800" fontAlgn="base">
              <a:spcBef>
                <a:spcPct val="50000"/>
              </a:spcBef>
              <a:spcAft>
                <a:spcPct val="0"/>
              </a:spcAft>
              <a:buClrTx/>
              <a:buFontTx/>
              <a:buChar char="•"/>
            </a:pPr>
            <a:endParaRPr lang="en-US" altLang="en-US" sz="2400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9092" name="Text Box 4">
            <a:extLst>
              <a:ext uri="{FF2B5EF4-FFF2-40B4-BE49-F238E27FC236}">
                <a16:creationId xmlns:a16="http://schemas.microsoft.com/office/drawing/2014/main" xmlns="" id="{F6119CAA-2547-43A3-B367-1363286087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1200150"/>
            <a:ext cx="611505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90563" indent="-6905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4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191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517922" indent="-517922" defTabSz="6858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b="1" i="1" kern="1200">
                <a:solidFill>
                  <a:srgbClr val="CC0000"/>
                </a:solidFill>
                <a:ea typeface="+mn-ea"/>
                <a:cs typeface="+mn-cs"/>
              </a:rPr>
              <a:t>Ex.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 T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) = 4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T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/2) +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 baseline="30000">
                <a:solidFill>
                  <a:srgbClr val="009999"/>
                </a:solidFill>
                <a:ea typeface="+mn-ea"/>
                <a:cs typeface="+mn-cs"/>
              </a:rPr>
              <a:t>3</a:t>
            </a:r>
            <a:endParaRPr lang="en-US" altLang="en-US" i="1" kern="1200">
              <a:solidFill>
                <a:srgbClr val="000000"/>
              </a:solidFill>
              <a:ea typeface="+mn-ea"/>
              <a:cs typeface="+mn-cs"/>
            </a:endParaRPr>
          </a:p>
          <a:p>
            <a:pPr marL="517922" indent="-517922" defTabSz="6858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	a =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 4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,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b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 = 2 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  <a:sym typeface="Symbol" panose="05050102010706020507" pitchFamily="18" charset="2"/>
              </a:rPr>
              <a:t>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 baseline="30000">
                <a:solidFill>
                  <a:srgbClr val="009999"/>
                </a:solidFill>
                <a:ea typeface="+mn-ea"/>
                <a:cs typeface="+mn-cs"/>
              </a:rPr>
              <a:t>log</a:t>
            </a:r>
            <a:r>
              <a:rPr lang="en-US" altLang="en-US" i="1" kern="1200" baseline="16000">
                <a:solidFill>
                  <a:srgbClr val="009999"/>
                </a:solidFill>
                <a:ea typeface="+mn-ea"/>
                <a:cs typeface="+mn-cs"/>
              </a:rPr>
              <a:t>b</a:t>
            </a:r>
            <a:r>
              <a:rPr lang="en-US" altLang="en-US" i="1" kern="1200" baseline="30000">
                <a:solidFill>
                  <a:srgbClr val="009999"/>
                </a:solidFill>
                <a:ea typeface="+mn-ea"/>
                <a:cs typeface="+mn-cs"/>
              </a:rPr>
              <a:t>a 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=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 baseline="30000">
                <a:solidFill>
                  <a:srgbClr val="009999"/>
                </a:solidFill>
                <a:ea typeface="+mn-ea"/>
                <a:cs typeface="+mn-cs"/>
              </a:rPr>
              <a:t>2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;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f</a:t>
            </a:r>
            <a:r>
              <a:rPr lang="en-US" altLang="en-US" sz="1350" kern="1200">
                <a:solidFill>
                  <a:srgbClr val="009999"/>
                </a:solidFill>
                <a:ea typeface="+mn-ea"/>
                <a:cs typeface="+mn-cs"/>
              </a:rPr>
              <a:t> 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) =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 baseline="30000">
                <a:solidFill>
                  <a:srgbClr val="009999"/>
                </a:solidFill>
                <a:ea typeface="+mn-ea"/>
                <a:cs typeface="+mn-cs"/>
              </a:rPr>
              <a:t>3</a:t>
            </a:r>
            <a:r>
              <a:rPr lang="en-US" altLang="en-US" i="1" kern="1200">
                <a:solidFill>
                  <a:srgbClr val="000000"/>
                </a:solidFill>
                <a:ea typeface="+mn-ea"/>
                <a:cs typeface="+mn-cs"/>
              </a:rPr>
              <a:t>.</a:t>
            </a:r>
          </a:p>
          <a:p>
            <a:pPr marL="517922" indent="-517922" defTabSz="6858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i="1" kern="1200">
                <a:solidFill>
                  <a:srgbClr val="000000"/>
                </a:solidFill>
                <a:ea typeface="+mn-ea"/>
                <a:cs typeface="+mn-cs"/>
              </a:rPr>
              <a:t>	 </a:t>
            </a:r>
            <a:r>
              <a:rPr lang="en-US" altLang="en-US" b="1" kern="1200">
                <a:solidFill>
                  <a:srgbClr val="000000"/>
                </a:solidFill>
                <a:ea typeface="+mn-ea"/>
                <a:cs typeface="+mn-cs"/>
              </a:rPr>
              <a:t>C</a:t>
            </a:r>
            <a:r>
              <a:rPr lang="en-US" altLang="en-US" sz="1800" b="1" kern="1200">
                <a:solidFill>
                  <a:srgbClr val="000000"/>
                </a:solidFill>
                <a:ea typeface="+mn-ea"/>
                <a:cs typeface="+mn-cs"/>
              </a:rPr>
              <a:t>ASE</a:t>
            </a:r>
            <a:r>
              <a:rPr lang="en-US" altLang="en-US" b="1" kern="1200">
                <a:solidFill>
                  <a:srgbClr val="000000"/>
                </a:solidFill>
                <a:ea typeface="+mn-ea"/>
                <a:cs typeface="+mn-cs"/>
              </a:rPr>
              <a:t> 3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: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f</a:t>
            </a:r>
            <a:r>
              <a:rPr lang="en-US" altLang="en-US" sz="1200" kern="1200">
                <a:solidFill>
                  <a:srgbClr val="009999"/>
                </a:solidFill>
                <a:ea typeface="+mn-ea"/>
                <a:cs typeface="+mn-cs"/>
              </a:rPr>
              <a:t> 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) = </a:t>
            </a:r>
            <a:r>
              <a:rPr lang="en-US" altLang="en-US" kern="1200">
                <a:solidFill>
                  <a:srgbClr val="009999"/>
                </a:solidFill>
                <a:latin typeface="Symbol" panose="05050102010706020507" pitchFamily="18" charset="2"/>
                <a:ea typeface="+mn-ea"/>
                <a:cs typeface="+mn-cs"/>
              </a:rPr>
              <a:t>W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 baseline="30000">
                <a:solidFill>
                  <a:srgbClr val="009999"/>
                </a:solidFill>
                <a:ea typeface="+mn-ea"/>
                <a:cs typeface="+mn-cs"/>
              </a:rPr>
              <a:t>2</a:t>
            </a:r>
            <a:r>
              <a:rPr lang="en-US" altLang="en-US" i="1" kern="1200" baseline="30000">
                <a:solidFill>
                  <a:srgbClr val="009999"/>
                </a:solidFill>
                <a:ea typeface="+mn-ea"/>
                <a:cs typeface="+mn-cs"/>
              </a:rPr>
              <a:t> </a:t>
            </a:r>
            <a:r>
              <a:rPr lang="en-US" altLang="en-US" kern="1200" baseline="30000">
                <a:solidFill>
                  <a:srgbClr val="009999"/>
                </a:solidFill>
                <a:ea typeface="+mn-ea"/>
                <a:cs typeface="+mn-cs"/>
              </a:rPr>
              <a:t>+ </a:t>
            </a:r>
            <a:r>
              <a:rPr lang="en-US" altLang="en-US" kern="1200" baseline="30000">
                <a:solidFill>
                  <a:srgbClr val="009999"/>
                </a:solidFill>
                <a:latin typeface="Symbol" panose="05050102010706020507" pitchFamily="18" charset="2"/>
                <a:ea typeface="+mn-ea"/>
                <a:cs typeface="+mn-cs"/>
              </a:rPr>
              <a:t>e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)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 for </a:t>
            </a:r>
            <a:r>
              <a:rPr lang="en-US" altLang="en-US" kern="1200">
                <a:solidFill>
                  <a:srgbClr val="009999"/>
                </a:solidFill>
                <a:latin typeface="Symbol" panose="05050102010706020507" pitchFamily="18" charset="2"/>
                <a:ea typeface="+mn-ea"/>
                <a:cs typeface="+mn-cs"/>
              </a:rPr>
              <a:t>e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 = 1</a:t>
            </a:r>
          </a:p>
          <a:p>
            <a:pPr marL="517922" indent="-517922" defTabSz="6858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	</a:t>
            </a:r>
            <a:r>
              <a:rPr lang="en-US" altLang="en-US" b="1" i="1" kern="1200">
                <a:solidFill>
                  <a:srgbClr val="000000"/>
                </a:solidFill>
                <a:ea typeface="+mn-ea"/>
                <a:cs typeface="+mn-cs"/>
              </a:rPr>
              <a:t>and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 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4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cn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/2)</a:t>
            </a:r>
            <a:r>
              <a:rPr lang="en-US" altLang="en-US" kern="1200" baseline="30000">
                <a:solidFill>
                  <a:srgbClr val="009999"/>
                </a:solidFill>
                <a:ea typeface="+mn-ea"/>
                <a:cs typeface="+mn-cs"/>
              </a:rPr>
              <a:t>3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 </a:t>
            </a:r>
            <a:r>
              <a:rPr lang="en-US" altLang="en-US" kern="1200">
                <a:solidFill>
                  <a:srgbClr val="009999"/>
                </a:solidFill>
                <a:latin typeface="Symbol" panose="05050102010706020507" pitchFamily="18" charset="2"/>
                <a:ea typeface="+mn-ea"/>
                <a:cs typeface="+mn-cs"/>
              </a:rPr>
              <a:t>£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cn</a:t>
            </a:r>
            <a:r>
              <a:rPr lang="en-US" altLang="en-US" kern="1200" baseline="30000">
                <a:solidFill>
                  <a:srgbClr val="009999"/>
                </a:solidFill>
                <a:ea typeface="+mn-ea"/>
                <a:cs typeface="+mn-cs"/>
              </a:rPr>
              <a:t>3 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(reg. cond.) for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c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 = 1/2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.</a:t>
            </a:r>
          </a:p>
          <a:p>
            <a:pPr marL="517922" indent="-517922" defTabSz="6858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	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  <a:sym typeface="Symbol" panose="05050102010706020507" pitchFamily="18" charset="2"/>
              </a:rPr>
              <a:t>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T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) = </a:t>
            </a:r>
            <a:r>
              <a:rPr lang="en-US" altLang="en-US" kern="1200">
                <a:solidFill>
                  <a:srgbClr val="009999"/>
                </a:solidFill>
                <a:latin typeface="Symbol" panose="05050102010706020507" pitchFamily="18" charset="2"/>
                <a:ea typeface="+mn-ea"/>
                <a:cs typeface="+mn-cs"/>
              </a:rPr>
              <a:t>Q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 baseline="30000">
                <a:solidFill>
                  <a:srgbClr val="009999"/>
                </a:solidFill>
                <a:ea typeface="+mn-ea"/>
                <a:cs typeface="+mn-cs"/>
              </a:rPr>
              <a:t>3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)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.</a:t>
            </a:r>
          </a:p>
        </p:txBody>
      </p:sp>
      <p:sp>
        <p:nvSpPr>
          <p:cNvPr id="89093" name="Text Box 5">
            <a:extLst>
              <a:ext uri="{FF2B5EF4-FFF2-40B4-BE49-F238E27FC236}">
                <a16:creationId xmlns:a16="http://schemas.microsoft.com/office/drawing/2014/main" xmlns="" id="{54AB334E-8554-4244-AE11-C3E56B02A7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3131344"/>
            <a:ext cx="6400800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90563" indent="-6905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4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191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517922" indent="-517922" defTabSz="6858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b="1" i="1" kern="1200">
                <a:solidFill>
                  <a:srgbClr val="CC0000"/>
                </a:solidFill>
                <a:ea typeface="+mn-ea"/>
                <a:cs typeface="+mn-cs"/>
              </a:rPr>
              <a:t>Ex.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 T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) = 4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T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/2) +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 baseline="30000">
                <a:solidFill>
                  <a:srgbClr val="009999"/>
                </a:solidFill>
                <a:ea typeface="+mn-ea"/>
                <a:cs typeface="+mn-cs"/>
              </a:rPr>
              <a:t>2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/lg</a:t>
            </a:r>
            <a:r>
              <a:rPr lang="en-US" altLang="en-US" sz="1050" kern="1200">
                <a:solidFill>
                  <a:srgbClr val="009999"/>
                </a:solidFill>
                <a:ea typeface="+mn-ea"/>
                <a:cs typeface="+mn-cs"/>
              </a:rPr>
              <a:t>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endParaRPr lang="en-US" altLang="en-US" i="1" kern="1200">
              <a:solidFill>
                <a:srgbClr val="000000"/>
              </a:solidFill>
              <a:ea typeface="+mn-ea"/>
              <a:cs typeface="+mn-cs"/>
            </a:endParaRPr>
          </a:p>
          <a:p>
            <a:pPr marL="517922" indent="-517922" defTabSz="6858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	a =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 4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,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b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 = 2 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  <a:sym typeface="Symbol" panose="05050102010706020507" pitchFamily="18" charset="2"/>
              </a:rPr>
              <a:t>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 baseline="30000">
                <a:solidFill>
                  <a:srgbClr val="009999"/>
                </a:solidFill>
                <a:ea typeface="+mn-ea"/>
                <a:cs typeface="+mn-cs"/>
              </a:rPr>
              <a:t>log</a:t>
            </a:r>
            <a:r>
              <a:rPr lang="en-US" altLang="en-US" i="1" kern="1200" baseline="16000">
                <a:solidFill>
                  <a:srgbClr val="009999"/>
                </a:solidFill>
                <a:ea typeface="+mn-ea"/>
                <a:cs typeface="+mn-cs"/>
              </a:rPr>
              <a:t>b</a:t>
            </a:r>
            <a:r>
              <a:rPr lang="en-US" altLang="en-US" i="1" kern="1200" baseline="30000">
                <a:solidFill>
                  <a:srgbClr val="009999"/>
                </a:solidFill>
                <a:ea typeface="+mn-ea"/>
                <a:cs typeface="+mn-cs"/>
              </a:rPr>
              <a:t>a 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=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 baseline="30000">
                <a:solidFill>
                  <a:srgbClr val="009999"/>
                </a:solidFill>
                <a:ea typeface="+mn-ea"/>
                <a:cs typeface="+mn-cs"/>
              </a:rPr>
              <a:t>2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;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f</a:t>
            </a:r>
            <a:r>
              <a:rPr lang="en-US" altLang="en-US" sz="1350" kern="1200">
                <a:solidFill>
                  <a:srgbClr val="009999"/>
                </a:solidFill>
                <a:ea typeface="+mn-ea"/>
                <a:cs typeface="+mn-cs"/>
              </a:rPr>
              <a:t> 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) =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 baseline="30000">
                <a:solidFill>
                  <a:srgbClr val="009999"/>
                </a:solidFill>
                <a:ea typeface="+mn-ea"/>
                <a:cs typeface="+mn-cs"/>
              </a:rPr>
              <a:t>2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/lg</a:t>
            </a:r>
            <a:r>
              <a:rPr lang="en-US" altLang="en-US" sz="1050" kern="1200">
                <a:solidFill>
                  <a:srgbClr val="009999"/>
                </a:solidFill>
                <a:ea typeface="+mn-ea"/>
                <a:cs typeface="+mn-cs"/>
              </a:rPr>
              <a:t>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i="1" kern="1200">
                <a:solidFill>
                  <a:srgbClr val="000000"/>
                </a:solidFill>
                <a:ea typeface="+mn-ea"/>
                <a:cs typeface="+mn-cs"/>
              </a:rPr>
              <a:t>.</a:t>
            </a:r>
          </a:p>
          <a:p>
            <a:pPr marL="517922" indent="-517922" defTabSz="6858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i="1" kern="1200">
                <a:solidFill>
                  <a:srgbClr val="000000"/>
                </a:solidFill>
                <a:ea typeface="+mn-ea"/>
                <a:cs typeface="+mn-cs"/>
              </a:rPr>
              <a:t>	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Master method does not apply.  In particular, for every constant </a:t>
            </a:r>
            <a:r>
              <a:rPr lang="en-US" altLang="en-US" kern="1200">
                <a:solidFill>
                  <a:srgbClr val="009999"/>
                </a:solidFill>
                <a:latin typeface="Symbol" panose="05050102010706020507" pitchFamily="18" charset="2"/>
                <a:ea typeface="+mn-ea"/>
                <a:cs typeface="+mn-cs"/>
              </a:rPr>
              <a:t>e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 &gt; 0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, we have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 baseline="30000">
                <a:solidFill>
                  <a:srgbClr val="009999"/>
                </a:solidFill>
                <a:latin typeface="Symbol" panose="05050102010706020507" pitchFamily="18" charset="2"/>
                <a:ea typeface="+mn-ea"/>
                <a:cs typeface="+mn-cs"/>
              </a:rPr>
              <a:t>e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 </a:t>
            </a:r>
            <a:r>
              <a:rPr lang="en-US" altLang="en-US" i="1" kern="1200">
                <a:solidFill>
                  <a:srgbClr val="009999"/>
                </a:solidFill>
                <a:latin typeface="Symbol" panose="05050102010706020507" pitchFamily="18" charset="2"/>
                <a:ea typeface="+mn-ea"/>
                <a:cs typeface="+mn-cs"/>
              </a:rPr>
              <a:t>= </a:t>
            </a:r>
            <a:r>
              <a:rPr lang="en-US" altLang="en-US" kern="1200">
                <a:solidFill>
                  <a:srgbClr val="009999"/>
                </a:solidFill>
                <a:latin typeface="Symbol" panose="05050102010706020507" pitchFamily="18" charset="2"/>
                <a:ea typeface="+mn-ea"/>
                <a:cs typeface="+mn-cs"/>
              </a:rPr>
              <a:t>w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(lg</a:t>
            </a:r>
            <a:r>
              <a:rPr lang="en-US" altLang="en-US" sz="1050" kern="1200">
                <a:solidFill>
                  <a:srgbClr val="009999"/>
                </a:solidFill>
                <a:ea typeface="+mn-ea"/>
                <a:cs typeface="+mn-cs"/>
              </a:rPr>
              <a:t> </a:t>
            </a:r>
            <a:r>
              <a:rPr lang="en-US" altLang="en-US" i="1" kern="1200">
                <a:solidFill>
                  <a:srgbClr val="009999"/>
                </a:solidFill>
                <a:ea typeface="+mn-ea"/>
                <a:cs typeface="+mn-cs"/>
              </a:rPr>
              <a:t>n</a:t>
            </a:r>
            <a:r>
              <a:rPr lang="en-US" altLang="en-US" kern="1200">
                <a:solidFill>
                  <a:srgbClr val="009999"/>
                </a:solidFill>
                <a:ea typeface="+mn-ea"/>
                <a:cs typeface="+mn-cs"/>
              </a:rPr>
              <a:t>)</a:t>
            </a:r>
            <a:r>
              <a:rPr lang="en-US" altLang="en-US" kern="1200">
                <a:solidFill>
                  <a:srgbClr val="000000"/>
                </a:solidFill>
                <a:ea typeface="+mn-ea"/>
                <a:cs typeface="+mn-cs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3" grpId="0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43307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6" name="Ink 15"/>
              <p14:cNvContentPartPr/>
              <p14:nvPr/>
            </p14:nvContentPartPr>
            <p14:xfrm>
              <a:off x="7699547" y="361378"/>
              <a:ext cx="217800" cy="21096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684067" y="345178"/>
                <a:ext cx="249480" cy="23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3" name="Ink 62"/>
              <p14:cNvContentPartPr/>
              <p14:nvPr/>
            </p14:nvContentPartPr>
            <p14:xfrm>
              <a:off x="418907" y="1725418"/>
              <a:ext cx="338400" cy="1581840"/>
            </p14:xfrm>
          </p:contentPart>
        </mc:Choice>
        <mc:Fallback xmlns="">
          <p:pic>
            <p:nvPicPr>
              <p:cNvPr id="63" name="Ink 6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02707" y="1709938"/>
                <a:ext cx="366840" cy="161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64" name="Ink 163"/>
              <p14:cNvContentPartPr/>
              <p14:nvPr/>
            </p14:nvContentPartPr>
            <p14:xfrm>
              <a:off x="4253627" y="1216018"/>
              <a:ext cx="140040" cy="696960"/>
            </p14:xfrm>
          </p:contentPart>
        </mc:Choice>
        <mc:Fallback xmlns="">
          <p:pic>
            <p:nvPicPr>
              <p:cNvPr id="164" name="Ink 16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241747" y="1204498"/>
                <a:ext cx="161640" cy="72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93" name="Ink 192"/>
              <p14:cNvContentPartPr/>
              <p14:nvPr/>
            </p14:nvContentPartPr>
            <p14:xfrm>
              <a:off x="7240187" y="2097658"/>
              <a:ext cx="1982520" cy="1377360"/>
            </p14:xfrm>
          </p:contentPart>
        </mc:Choice>
        <mc:Fallback xmlns="">
          <p:pic>
            <p:nvPicPr>
              <p:cNvPr id="193" name="Ink 192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228667" y="2085778"/>
                <a:ext cx="2007000" cy="140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04" name="Ink 203"/>
              <p14:cNvContentPartPr/>
              <p14:nvPr/>
            </p14:nvContentPartPr>
            <p14:xfrm>
              <a:off x="6739787" y="165849"/>
              <a:ext cx="250200" cy="1120369"/>
            </p14:xfrm>
          </p:contentPart>
        </mc:Choice>
        <mc:Fallback xmlns="">
          <p:pic>
            <p:nvPicPr>
              <p:cNvPr id="204" name="Ink 203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727187" y="157209"/>
                <a:ext cx="271800" cy="11434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36" name="Ink 235"/>
              <p14:cNvContentPartPr/>
              <p14:nvPr/>
            </p14:nvContentPartPr>
            <p14:xfrm>
              <a:off x="1917227" y="3978249"/>
              <a:ext cx="137160" cy="900720"/>
            </p14:xfrm>
          </p:contentPart>
        </mc:Choice>
        <mc:Fallback xmlns="">
          <p:pic>
            <p:nvPicPr>
              <p:cNvPr id="236" name="Ink 235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910387" y="3971769"/>
                <a:ext cx="149400" cy="91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48" name="Ink 247"/>
              <p14:cNvContentPartPr/>
              <p14:nvPr/>
            </p14:nvContentPartPr>
            <p14:xfrm>
              <a:off x="8847947" y="3166449"/>
              <a:ext cx="264960" cy="614520"/>
            </p14:xfrm>
          </p:contentPart>
        </mc:Choice>
        <mc:Fallback xmlns="">
          <p:pic>
            <p:nvPicPr>
              <p:cNvPr id="248" name="Ink 247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8839307" y="3159249"/>
                <a:ext cx="277920" cy="62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69" name="Ink 268"/>
              <p14:cNvContentPartPr/>
              <p14:nvPr/>
            </p14:nvContentPartPr>
            <p14:xfrm>
              <a:off x="6332987" y="529089"/>
              <a:ext cx="1069920" cy="84240"/>
            </p14:xfrm>
          </p:contentPart>
        </mc:Choice>
        <mc:Fallback xmlns="">
          <p:pic>
            <p:nvPicPr>
              <p:cNvPr id="269" name="Ink 268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329747" y="518649"/>
                <a:ext cx="1077840" cy="105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74" name="Ink 273"/>
              <p14:cNvContentPartPr/>
              <p14:nvPr/>
            </p14:nvContentPartPr>
            <p14:xfrm>
              <a:off x="435827" y="141418"/>
              <a:ext cx="6544080" cy="3037680"/>
            </p14:xfrm>
          </p:contentPart>
        </mc:Choice>
        <mc:Fallback xmlns="">
          <p:pic>
            <p:nvPicPr>
              <p:cNvPr id="274" name="Ink 273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415667" y="129898"/>
                <a:ext cx="6582600" cy="306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78" name="Ink 277"/>
              <p14:cNvContentPartPr/>
              <p14:nvPr/>
            </p14:nvContentPartPr>
            <p14:xfrm>
              <a:off x="7023107" y="2084649"/>
              <a:ext cx="309240" cy="1465249"/>
            </p14:xfrm>
          </p:contentPart>
        </mc:Choice>
        <mc:Fallback xmlns="">
          <p:pic>
            <p:nvPicPr>
              <p:cNvPr id="278" name="Ink 277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7005467" y="2069528"/>
                <a:ext cx="339480" cy="14972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84" name="Ink 283"/>
              <p14:cNvContentPartPr/>
              <p14:nvPr/>
            </p14:nvContentPartPr>
            <p14:xfrm>
              <a:off x="4130147" y="2438938"/>
              <a:ext cx="3050280" cy="763920"/>
            </p14:xfrm>
          </p:contentPart>
        </mc:Choice>
        <mc:Fallback xmlns="">
          <p:pic>
            <p:nvPicPr>
              <p:cNvPr id="284" name="Ink 283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4117907" y="2428138"/>
                <a:ext cx="3072960" cy="78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85" name="Ink 284"/>
              <p14:cNvContentPartPr/>
              <p14:nvPr/>
            </p14:nvContentPartPr>
            <p14:xfrm>
              <a:off x="441227" y="3256498"/>
              <a:ext cx="6395040" cy="2065631"/>
            </p14:xfrm>
          </p:contentPart>
        </mc:Choice>
        <mc:Fallback xmlns="">
          <p:pic>
            <p:nvPicPr>
              <p:cNvPr id="285" name="Ink 284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423227" y="3247858"/>
                <a:ext cx="6427080" cy="20911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286" name="Ink 285"/>
              <p14:cNvContentPartPr/>
              <p14:nvPr/>
            </p14:nvContentPartPr>
            <p14:xfrm>
              <a:off x="2600867" y="3709018"/>
              <a:ext cx="2060280" cy="343080"/>
            </p14:xfrm>
          </p:contentPart>
        </mc:Choice>
        <mc:Fallback xmlns="">
          <p:pic>
            <p:nvPicPr>
              <p:cNvPr id="286" name="Ink 285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2591867" y="3701818"/>
                <a:ext cx="2073960" cy="354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91" name="Ink 290"/>
              <p14:cNvContentPartPr/>
              <p14:nvPr/>
            </p14:nvContentPartPr>
            <p14:xfrm>
              <a:off x="4957067" y="3494049"/>
              <a:ext cx="825480" cy="730080"/>
            </p14:xfrm>
          </p:contentPart>
        </mc:Choice>
        <mc:Fallback xmlns="">
          <p:pic>
            <p:nvPicPr>
              <p:cNvPr id="291" name="Ink 290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4953827" y="3481809"/>
                <a:ext cx="832680" cy="745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17264762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07879122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30223653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50184808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xmlns="" id="{EF314B24-2FB1-4825-96BA-FF6F0CE86C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ppendix: geometric series</a:t>
            </a:r>
          </a:p>
        </p:txBody>
      </p:sp>
      <p:grpSp>
        <p:nvGrpSpPr>
          <p:cNvPr id="83977" name="Group 9">
            <a:extLst>
              <a:ext uri="{FF2B5EF4-FFF2-40B4-BE49-F238E27FC236}">
                <a16:creationId xmlns:a16="http://schemas.microsoft.com/office/drawing/2014/main" xmlns="" id="{B9959674-B5FD-422E-8432-374B391E1208}"/>
              </a:ext>
            </a:extLst>
          </p:cNvPr>
          <p:cNvGrpSpPr>
            <a:grpSpLocks/>
          </p:cNvGrpSpPr>
          <p:nvPr/>
        </p:nvGrpSpPr>
        <p:grpSpPr bwMode="auto">
          <a:xfrm>
            <a:off x="2555082" y="2781300"/>
            <a:ext cx="4090988" cy="704850"/>
            <a:chOff x="1056" y="3072"/>
            <a:chExt cx="3436" cy="592"/>
          </a:xfrm>
        </p:grpSpPr>
        <p:graphicFrame>
          <p:nvGraphicFramePr>
            <p:cNvPr id="83971" name="Object 3">
              <a:extLst>
                <a:ext uri="{FF2B5EF4-FFF2-40B4-BE49-F238E27FC236}">
                  <a16:creationId xmlns:a16="http://schemas.microsoft.com/office/drawing/2014/main" xmlns="" id="{A99D17DF-130B-479F-A370-227566F84D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3072"/>
            <a:ext cx="2200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2" name="Equation" r:id="rId3" imgW="3492360" imgH="939600" progId="Equation.3">
                    <p:embed/>
                  </p:oleObj>
                </mc:Choice>
                <mc:Fallback>
                  <p:oleObj name="Equation" r:id="rId3" imgW="3492360" imgH="939600" progId="Equation.3">
                    <p:embed/>
                    <p:pic>
                      <p:nvPicPr>
                        <p:cNvPr id="83971" name="Object 3">
                          <a:extLst>
                            <a:ext uri="{FF2B5EF4-FFF2-40B4-BE49-F238E27FC236}">
                              <a16:creationId xmlns:a16="http://schemas.microsoft.com/office/drawing/2014/main" xmlns="" id="{A99D17DF-130B-479F-A370-227566F84D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072"/>
                          <a:ext cx="2200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72" name="Text Box 4">
              <a:extLst>
                <a:ext uri="{FF2B5EF4-FFF2-40B4-BE49-F238E27FC236}">
                  <a16:creationId xmlns:a16="http://schemas.microsoft.com/office/drawing/2014/main" xmlns="" id="{104BE03B-CB13-472E-8BEA-3BE4428E50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0" y="3185"/>
              <a:ext cx="1142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lang="en-US" altLang="en-US" sz="2400" kern="1200">
                  <a:latin typeface="Times New Roman" panose="02020603050405020304" pitchFamily="18" charset="0"/>
                  <a:ea typeface="+mn-ea"/>
                  <a:cs typeface="+mn-cs"/>
                </a:rPr>
                <a:t>for </a:t>
              </a:r>
              <a:r>
                <a:rPr lang="en-US" altLang="en-US" sz="2400" kern="1200">
                  <a:solidFill>
                    <a:srgbClr val="009999"/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|</a:t>
              </a:r>
              <a:r>
                <a:rPr lang="en-US" altLang="en-US" sz="2400" i="1" kern="1200">
                  <a:solidFill>
                    <a:srgbClr val="009999"/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x</a:t>
              </a:r>
              <a:r>
                <a:rPr lang="en-US" altLang="en-US" sz="2400" kern="1200">
                  <a:solidFill>
                    <a:srgbClr val="009999"/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| &lt; 1</a:t>
              </a:r>
            </a:p>
          </p:txBody>
        </p:sp>
      </p:grpSp>
      <p:grpSp>
        <p:nvGrpSpPr>
          <p:cNvPr id="83976" name="Group 8">
            <a:extLst>
              <a:ext uri="{FF2B5EF4-FFF2-40B4-BE49-F238E27FC236}">
                <a16:creationId xmlns:a16="http://schemas.microsoft.com/office/drawing/2014/main" xmlns="" id="{7139E1E0-6DEB-4151-9E09-17FCF60A3CAC}"/>
              </a:ext>
            </a:extLst>
          </p:cNvPr>
          <p:cNvGrpSpPr>
            <a:grpSpLocks/>
          </p:cNvGrpSpPr>
          <p:nvPr/>
        </p:nvGrpSpPr>
        <p:grpSpPr bwMode="auto">
          <a:xfrm>
            <a:off x="2182417" y="1714500"/>
            <a:ext cx="4833937" cy="781050"/>
            <a:chOff x="672" y="1152"/>
            <a:chExt cx="4060" cy="656"/>
          </a:xfrm>
        </p:grpSpPr>
        <p:graphicFrame>
          <p:nvGraphicFramePr>
            <p:cNvPr id="83974" name="Object 6">
              <a:extLst>
                <a:ext uri="{FF2B5EF4-FFF2-40B4-BE49-F238E27FC236}">
                  <a16:creationId xmlns:a16="http://schemas.microsoft.com/office/drawing/2014/main" xmlns="" id="{A8AF5A61-C893-4C25-A443-9663F7B2C2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1152"/>
            <a:ext cx="3024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3" name="Equation" r:id="rId5" imgW="4800600" imgH="1041120" progId="Equation.3">
                    <p:embed/>
                  </p:oleObj>
                </mc:Choice>
                <mc:Fallback>
                  <p:oleObj name="Equation" r:id="rId5" imgW="4800600" imgH="1041120" progId="Equation.3">
                    <p:embed/>
                    <p:pic>
                      <p:nvPicPr>
                        <p:cNvPr id="83974" name="Object 6">
                          <a:extLst>
                            <a:ext uri="{FF2B5EF4-FFF2-40B4-BE49-F238E27FC236}">
                              <a16:creationId xmlns:a16="http://schemas.microsoft.com/office/drawing/2014/main" xmlns="" id="{A8AF5A61-C893-4C25-A443-9663F7B2C2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152"/>
                          <a:ext cx="3024" cy="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75" name="Text Box 7">
              <a:extLst>
                <a:ext uri="{FF2B5EF4-FFF2-40B4-BE49-F238E27FC236}">
                  <a16:creationId xmlns:a16="http://schemas.microsoft.com/office/drawing/2014/main" xmlns="" id="{FC46A085-5890-4587-B0E4-4EA01C46C5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298"/>
              <a:ext cx="1036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lang="en-US" altLang="en-US" sz="2400" kern="1200">
                  <a:latin typeface="Times New Roman" panose="02020603050405020304" pitchFamily="18" charset="0"/>
                  <a:ea typeface="+mn-ea"/>
                  <a:cs typeface="+mn-cs"/>
                </a:rPr>
                <a:t>for </a:t>
              </a:r>
              <a:r>
                <a:rPr lang="en-US" altLang="en-US" sz="2400" i="1" kern="1200">
                  <a:solidFill>
                    <a:srgbClr val="009999"/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x</a:t>
              </a:r>
              <a:r>
                <a:rPr lang="en-US" altLang="en-US" sz="2400" kern="1200">
                  <a:solidFill>
                    <a:srgbClr val="009999"/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lang="en-US" altLang="en-US" sz="2400" kern="1200">
                  <a:solidFill>
                    <a:srgbClr val="009999"/>
                  </a:solidFill>
                  <a:latin typeface="Symbol" panose="05050102010706020507" pitchFamily="18" charset="2"/>
                  <a:ea typeface="+mn-ea"/>
                  <a:cs typeface="+mn-cs"/>
                </a:rPr>
                <a:t>¹</a:t>
              </a:r>
              <a:r>
                <a:rPr lang="en-US" altLang="en-US" sz="2400" kern="1200">
                  <a:solidFill>
                    <a:srgbClr val="009999"/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 1</a:t>
              </a:r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Graphical user interface, text, application&#10;&#10;Description automatically generated">
            <a:extLst>
              <a:ext uri="{FF2B5EF4-FFF2-40B4-BE49-F238E27FC236}">
                <a16:creationId xmlns:a16="http://schemas.microsoft.com/office/drawing/2014/main" xmlns="" id="{B31E054B-051D-4FE5-A475-211A115912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5873288" cy="2084369"/>
          </a:xfrm>
          <a:prstGeom prst="rect">
            <a:avLst/>
          </a:prstGeom>
        </p:spPr>
      </p:pic>
      <p:pic>
        <p:nvPicPr>
          <p:cNvPr id="7" name="Picture 6" descr="Graphical user interface, text, application, email&#10;&#10;Description automatically generated">
            <a:extLst>
              <a:ext uri="{FF2B5EF4-FFF2-40B4-BE49-F238E27FC236}">
                <a16:creationId xmlns:a16="http://schemas.microsoft.com/office/drawing/2014/main" xmlns="" id="{313B39EB-9228-4F8A-9AC5-0D574C172F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3683" y="1385787"/>
            <a:ext cx="5296359" cy="3642676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299747" y="-36422"/>
              <a:ext cx="919080" cy="5900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89667" y="-45782"/>
                <a:ext cx="937800" cy="60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0" name="Ink 9"/>
              <p14:cNvContentPartPr/>
              <p14:nvPr/>
            </p14:nvContentPartPr>
            <p14:xfrm>
              <a:off x="5360007" y="1902256"/>
              <a:ext cx="1375560" cy="30780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348487" y="1892896"/>
                <a:ext cx="1398600" cy="32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6" name="Ink 15"/>
              <p14:cNvContentPartPr/>
              <p14:nvPr/>
            </p14:nvContentPartPr>
            <p14:xfrm>
              <a:off x="5672847" y="2154976"/>
              <a:ext cx="1096200" cy="12420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665287" y="2145976"/>
                <a:ext cx="1114920" cy="14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7" name="Ink 26"/>
              <p14:cNvContentPartPr/>
              <p14:nvPr/>
            </p14:nvContentPartPr>
            <p14:xfrm>
              <a:off x="7914927" y="2484376"/>
              <a:ext cx="243360" cy="870480"/>
            </p14:xfrm>
          </p:contentPart>
        </mc:Choice>
        <mc:Fallback xmlns="">
          <p:pic>
            <p:nvPicPr>
              <p:cNvPr id="27" name="Ink 26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904487" y="2475376"/>
                <a:ext cx="263880" cy="89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3" name="Ink 32"/>
              <p14:cNvContentPartPr/>
              <p14:nvPr/>
            </p14:nvContentPartPr>
            <p14:xfrm>
              <a:off x="188247" y="313576"/>
              <a:ext cx="403560" cy="2195280"/>
            </p14:xfrm>
          </p:contentPart>
        </mc:Choice>
        <mc:Fallback xmlns="">
          <p:pic>
            <p:nvPicPr>
              <p:cNvPr id="33" name="Ink 32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79247" y="306376"/>
                <a:ext cx="415800" cy="221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6" name="Ink 35"/>
              <p14:cNvContentPartPr/>
              <p14:nvPr/>
            </p14:nvContentPartPr>
            <p14:xfrm>
              <a:off x="874767" y="2217616"/>
              <a:ext cx="3327120" cy="366840"/>
            </p14:xfrm>
          </p:contentPart>
        </mc:Choice>
        <mc:Fallback xmlns="">
          <p:pic>
            <p:nvPicPr>
              <p:cNvPr id="36" name="Ink 35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863247" y="2211856"/>
                <a:ext cx="3345480" cy="38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38" name="Ink 37"/>
              <p14:cNvContentPartPr/>
              <p14:nvPr/>
            </p14:nvContentPartPr>
            <p14:xfrm>
              <a:off x="204087" y="2577256"/>
              <a:ext cx="834840" cy="650520"/>
            </p14:xfrm>
          </p:contentPart>
        </mc:Choice>
        <mc:Fallback xmlns="">
          <p:pic>
            <p:nvPicPr>
              <p:cNvPr id="38" name="Ink 37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96527" y="2570416"/>
                <a:ext cx="852480" cy="67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52" name="Ink 51"/>
              <p14:cNvContentPartPr/>
              <p14:nvPr/>
            </p14:nvContentPartPr>
            <p14:xfrm>
              <a:off x="1428447" y="1896496"/>
              <a:ext cx="3417120" cy="2458080"/>
            </p14:xfrm>
          </p:contentPart>
        </mc:Choice>
        <mc:Fallback xmlns="">
          <p:pic>
            <p:nvPicPr>
              <p:cNvPr id="52" name="Ink 51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418007" y="1887496"/>
                <a:ext cx="3440160" cy="247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72" name="Ink 71"/>
              <p14:cNvContentPartPr/>
              <p14:nvPr/>
            </p14:nvContentPartPr>
            <p14:xfrm>
              <a:off x="1646607" y="2342176"/>
              <a:ext cx="228600" cy="220320"/>
            </p14:xfrm>
          </p:contentPart>
        </mc:Choice>
        <mc:Fallback xmlns="">
          <p:pic>
            <p:nvPicPr>
              <p:cNvPr id="72" name="Ink 71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1639407" y="2334976"/>
                <a:ext cx="244080" cy="23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91" name="Ink 90"/>
              <p14:cNvContentPartPr/>
              <p14:nvPr/>
            </p14:nvContentPartPr>
            <p14:xfrm>
              <a:off x="6598767" y="2583376"/>
              <a:ext cx="507600" cy="177840"/>
            </p14:xfrm>
          </p:contentPart>
        </mc:Choice>
        <mc:Fallback xmlns="">
          <p:pic>
            <p:nvPicPr>
              <p:cNvPr id="91" name="Ink 90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6593367" y="2576883"/>
                <a:ext cx="522000" cy="1937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99" name="Ink 98"/>
              <p14:cNvContentPartPr/>
              <p14:nvPr/>
            </p14:nvContentPartPr>
            <p14:xfrm>
              <a:off x="5615247" y="2594176"/>
              <a:ext cx="876600" cy="881640"/>
            </p14:xfrm>
          </p:contentPart>
        </mc:Choice>
        <mc:Fallback xmlns="">
          <p:pic>
            <p:nvPicPr>
              <p:cNvPr id="99" name="Ink 98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612007" y="2584452"/>
                <a:ext cx="890280" cy="8946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00" name="Ink 99"/>
              <p14:cNvContentPartPr/>
              <p14:nvPr/>
            </p14:nvContentPartPr>
            <p14:xfrm>
              <a:off x="6207807" y="2646736"/>
              <a:ext cx="1086840" cy="826560"/>
            </p14:xfrm>
          </p:contentPart>
        </mc:Choice>
        <mc:Fallback xmlns="">
          <p:pic>
            <p:nvPicPr>
              <p:cNvPr id="100" name="Ink 99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6198807" y="2636656"/>
                <a:ext cx="1107000" cy="84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46" name="Ink 145"/>
              <p14:cNvContentPartPr/>
              <p14:nvPr/>
            </p14:nvContentPartPr>
            <p14:xfrm>
              <a:off x="1214607" y="2616856"/>
              <a:ext cx="140040" cy="1082520"/>
            </p14:xfrm>
          </p:contentPart>
        </mc:Choice>
        <mc:Fallback xmlns="">
          <p:pic>
            <p:nvPicPr>
              <p:cNvPr id="146" name="Ink 145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1204527" y="2607136"/>
                <a:ext cx="159120" cy="110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51" name="Ink 150"/>
              <p14:cNvContentPartPr/>
              <p14:nvPr/>
            </p14:nvContentPartPr>
            <p14:xfrm>
              <a:off x="1193367" y="3181336"/>
              <a:ext cx="882360" cy="799560"/>
            </p14:xfrm>
          </p:contentPart>
        </mc:Choice>
        <mc:Fallback xmlns="">
          <p:pic>
            <p:nvPicPr>
              <p:cNvPr id="151" name="Ink 150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186527" y="3175216"/>
                <a:ext cx="895680" cy="81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53" name="Ink 152"/>
              <p14:cNvContentPartPr/>
              <p14:nvPr/>
            </p14:nvContentPartPr>
            <p14:xfrm>
              <a:off x="4231047" y="3285736"/>
              <a:ext cx="683280" cy="351000"/>
            </p14:xfrm>
          </p:contentPart>
        </mc:Choice>
        <mc:Fallback xmlns="">
          <p:pic>
            <p:nvPicPr>
              <p:cNvPr id="153" name="Ink 152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4223847" y="3278896"/>
                <a:ext cx="696600" cy="365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0065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oral">
  <a:themeElements>
    <a:clrScheme name="Coral">
      <a:dk1>
        <a:srgbClr val="F55E61"/>
      </a:dk1>
      <a:lt1>
        <a:srgbClr val="FFFFFF"/>
      </a:lt1>
      <a:dk2>
        <a:srgbClr val="5E696C"/>
      </a:dk2>
      <a:lt2>
        <a:srgbClr val="BFC7CA"/>
      </a:lt2>
      <a:accent1>
        <a:srgbClr val="1E2D31"/>
      </a:accent1>
      <a:accent2>
        <a:srgbClr val="273C42"/>
      </a:accent2>
      <a:accent3>
        <a:srgbClr val="83D061"/>
      </a:accent3>
      <a:accent4>
        <a:srgbClr val="F6CD4C"/>
      </a:accent4>
      <a:accent5>
        <a:srgbClr val="AF4345"/>
      </a:accent5>
      <a:accent6>
        <a:srgbClr val="F58F8F"/>
      </a:accent6>
      <a:hlink>
        <a:srgbClr val="AF4345"/>
      </a:hlink>
      <a:folHlink>
        <a:srgbClr val="AF4345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FF5050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FF5050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3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CC0000"/>
      </a:accent2>
      <a:accent3>
        <a:srgbClr val="FFFFFF"/>
      </a:accent3>
      <a:accent4>
        <a:srgbClr val="000000"/>
      </a:accent4>
      <a:accent5>
        <a:srgbClr val="E2E2FF"/>
      </a:accent5>
      <a:accent6>
        <a:srgbClr val="B90000"/>
      </a:accent6>
      <a:hlink>
        <a:srgbClr val="CC0000"/>
      </a:hlink>
      <a:folHlink>
        <a:srgbClr val="FF5050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99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B90000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1D252A50587B745B4FA9F9AA3713483" ma:contentTypeVersion="" ma:contentTypeDescription="Create a new document." ma:contentTypeScope="" ma:versionID="e363c19d2e72fd5ff8f96978e4abffc8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1524C7AA-EB4A-48D4-892F-CAA0A95F150B}"/>
</file>

<file path=customXml/itemProps2.xml><?xml version="1.0" encoding="utf-8"?>
<ds:datastoreItem xmlns:ds="http://schemas.openxmlformats.org/officeDocument/2006/customXml" ds:itemID="{F8E2F33E-5414-48F6-B517-CEB5E6A7CDF4}"/>
</file>

<file path=customXml/itemProps3.xml><?xml version="1.0" encoding="utf-8"?>
<ds:datastoreItem xmlns:ds="http://schemas.openxmlformats.org/officeDocument/2006/customXml" ds:itemID="{6A46B476-6481-49E3-90D8-42C7E3124C60}"/>
</file>

<file path=docProps/app.xml><?xml version="1.0" encoding="utf-8"?>
<Properties xmlns="http://schemas.openxmlformats.org/officeDocument/2006/extended-properties" xmlns:vt="http://schemas.openxmlformats.org/officeDocument/2006/docPropsVTypes">
  <TotalTime>1028</TotalTime>
  <Words>2164</Words>
  <Application>Microsoft Office PowerPoint</Application>
  <PresentationFormat>On-screen Show (16:9)</PresentationFormat>
  <Paragraphs>750</Paragraphs>
  <Slides>83</Slides>
  <Notes>4</Notes>
  <HiddenSlides>1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83</vt:i4>
      </vt:variant>
    </vt:vector>
  </HeadingPairs>
  <TitlesOfParts>
    <vt:vector size="104" baseType="lpstr">
      <vt:lpstr>Arial</vt:lpstr>
      <vt:lpstr>Calibri Light</vt:lpstr>
      <vt:lpstr>Lato</vt:lpstr>
      <vt:lpstr>Monotype Corsiva</vt:lpstr>
      <vt:lpstr>Times New Roman</vt:lpstr>
      <vt:lpstr>Wingdings</vt:lpstr>
      <vt:lpstr>Playfair Display</vt:lpstr>
      <vt:lpstr>Comic Sans MS</vt:lpstr>
      <vt:lpstr>Verdana</vt:lpstr>
      <vt:lpstr>Garamond</vt:lpstr>
      <vt:lpstr>Calibri</vt:lpstr>
      <vt:lpstr>Symbol</vt:lpstr>
      <vt:lpstr>Coral</vt:lpstr>
      <vt:lpstr>Default Design</vt:lpstr>
      <vt:lpstr>Office Theme</vt:lpstr>
      <vt:lpstr>1_Default Design</vt:lpstr>
      <vt:lpstr>2_Default Design</vt:lpstr>
      <vt:lpstr>3_Default Design</vt:lpstr>
      <vt:lpstr>Microsoft Equation 3.0</vt:lpstr>
      <vt:lpstr>Equation</vt:lpstr>
      <vt:lpstr>Paint Shop Pro Image</vt:lpstr>
      <vt:lpstr>CMPE371 Analysis of Algorithms FALL 2021-2022 Lecture 4</vt:lpstr>
      <vt:lpstr>Calculating the algorithmic complexity of a recursive algorithm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w many moves does it take?</vt:lpstr>
      <vt:lpstr>PowerPoint Presentation</vt:lpstr>
      <vt:lpstr>An Example:  Merge Sort</vt:lpstr>
      <vt:lpstr>Merge Sort – Example </vt:lpstr>
      <vt:lpstr>Merge Sort – Example </vt:lpstr>
      <vt:lpstr>Merge-Sort (A, p, r)</vt:lpstr>
      <vt:lpstr>Procedure Merge</vt:lpstr>
      <vt:lpstr>Analyzing merge sort</vt:lpstr>
      <vt:lpstr>Recurrence for merge sort</vt:lpstr>
      <vt:lpstr>Recurrence Examples</vt:lpstr>
      <vt:lpstr>Methods for Solving Recurrences</vt:lpstr>
      <vt:lpstr>Substitution method</vt:lpstr>
      <vt:lpstr>PowerPoint Presentation</vt:lpstr>
      <vt:lpstr>PowerPoint Presentation</vt:lpstr>
      <vt:lpstr>Example of substitution</vt:lpstr>
      <vt:lpstr>Example (continued)</vt:lpstr>
      <vt:lpstr>A tighter upper bound?</vt:lpstr>
      <vt:lpstr>A tighter upper bound!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</vt:lpstr>
      <vt:lpstr>Example </vt:lpstr>
      <vt:lpstr>Changing variables</vt:lpstr>
      <vt:lpstr>The Iteration Method</vt:lpstr>
      <vt:lpstr>The Iteration Method</vt:lpstr>
      <vt:lpstr>PowerPoint Presentation</vt:lpstr>
      <vt:lpstr>PowerPoint Presentation</vt:lpstr>
      <vt:lpstr>Iteration Method – Examp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recursion-tree metho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of recursion tree</vt:lpstr>
      <vt:lpstr>Example of recursion tree</vt:lpstr>
      <vt:lpstr>Example of recursion tree</vt:lpstr>
      <vt:lpstr>Example of recursion tree</vt:lpstr>
      <vt:lpstr>Example of recursion tree</vt:lpstr>
      <vt:lpstr>Example of recursion tree</vt:lpstr>
      <vt:lpstr>Example of recursion tree</vt:lpstr>
      <vt:lpstr>Example of recursion tree</vt:lpstr>
      <vt:lpstr>Example of recursion tree</vt:lpstr>
      <vt:lpstr>Example </vt:lpstr>
      <vt:lpstr>Example </vt:lpstr>
      <vt:lpstr>Example </vt:lpstr>
      <vt:lpstr>The master method</vt:lpstr>
      <vt:lpstr>Three common cases</vt:lpstr>
      <vt:lpstr>Three common cases</vt:lpstr>
      <vt:lpstr>Three common cases (cont.)</vt:lpstr>
      <vt:lpstr>Examples</vt:lpstr>
      <vt:lpstr>Examples</vt:lpstr>
      <vt:lpstr>PowerPoint Presentation</vt:lpstr>
      <vt:lpstr>PowerPoint Presentation</vt:lpstr>
      <vt:lpstr>PowerPoint Presentation</vt:lpstr>
      <vt:lpstr>PowerPoint Presentation</vt:lpstr>
      <vt:lpstr>Appendix: geometric seri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MPE371 Analysis of Algorithms FALL 2020-2021 Lecture 4</dc:title>
  <dc:creator>Ahmet UNVEREN</dc:creator>
  <cp:lastModifiedBy>Cmpe1</cp:lastModifiedBy>
  <cp:revision>37</cp:revision>
  <dcterms:created xsi:type="dcterms:W3CDTF">2020-10-26T19:39:51Z</dcterms:created>
  <dcterms:modified xsi:type="dcterms:W3CDTF">2021-11-01T11:36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1D252A50587B745B4FA9F9AA3713483</vt:lpwstr>
  </property>
</Properties>
</file>